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7"/>
  </p:notesMasterIdLst>
  <p:sldIdLst>
    <p:sldId id="960" r:id="rId2"/>
    <p:sldId id="956" r:id="rId3"/>
    <p:sldId id="1245" r:id="rId4"/>
    <p:sldId id="1249" r:id="rId5"/>
    <p:sldId id="1246" r:id="rId6"/>
    <p:sldId id="1252" r:id="rId7"/>
    <p:sldId id="1247" r:id="rId8"/>
    <p:sldId id="957" r:id="rId9"/>
    <p:sldId id="958" r:id="rId10"/>
    <p:sldId id="959" r:id="rId11"/>
    <p:sldId id="961" r:id="rId12"/>
    <p:sldId id="962" r:id="rId13"/>
    <p:sldId id="963" r:id="rId14"/>
    <p:sldId id="1248" r:id="rId15"/>
    <p:sldId id="964" r:id="rId16"/>
    <p:sldId id="965" r:id="rId17"/>
    <p:sldId id="966" r:id="rId18"/>
    <p:sldId id="967" r:id="rId19"/>
    <p:sldId id="969" r:id="rId20"/>
    <p:sldId id="1220" r:id="rId21"/>
    <p:sldId id="973" r:id="rId22"/>
    <p:sldId id="970" r:id="rId23"/>
    <p:sldId id="974" r:id="rId24"/>
    <p:sldId id="981" r:id="rId25"/>
    <p:sldId id="976" r:id="rId26"/>
    <p:sldId id="975" r:id="rId27"/>
    <p:sldId id="1195" r:id="rId28"/>
    <p:sldId id="977" r:id="rId29"/>
    <p:sldId id="978" r:id="rId30"/>
    <p:sldId id="979" r:id="rId31"/>
    <p:sldId id="980" r:id="rId32"/>
    <p:sldId id="968" r:id="rId33"/>
    <p:sldId id="982" r:id="rId34"/>
    <p:sldId id="985" r:id="rId35"/>
    <p:sldId id="1201" r:id="rId36"/>
    <p:sldId id="1202" r:id="rId37"/>
    <p:sldId id="983" r:id="rId38"/>
    <p:sldId id="1193" r:id="rId39"/>
    <p:sldId id="1194" r:id="rId40"/>
    <p:sldId id="986" r:id="rId41"/>
    <p:sldId id="987" r:id="rId42"/>
    <p:sldId id="988" r:id="rId43"/>
    <p:sldId id="1221" r:id="rId44"/>
    <p:sldId id="1222" r:id="rId45"/>
    <p:sldId id="1223" r:id="rId46"/>
    <p:sldId id="1224" r:id="rId47"/>
    <p:sldId id="991" r:id="rId48"/>
    <p:sldId id="992" r:id="rId49"/>
    <p:sldId id="995" r:id="rId50"/>
    <p:sldId id="994" r:id="rId51"/>
    <p:sldId id="996" r:id="rId52"/>
    <p:sldId id="997" r:id="rId53"/>
    <p:sldId id="998" r:id="rId54"/>
    <p:sldId id="999" r:id="rId55"/>
    <p:sldId id="1000" r:id="rId56"/>
    <p:sldId id="1250" r:id="rId57"/>
    <p:sldId id="1002" r:id="rId58"/>
    <p:sldId id="1003" r:id="rId59"/>
    <p:sldId id="1004" r:id="rId60"/>
    <p:sldId id="1005" r:id="rId61"/>
    <p:sldId id="1225" r:id="rId62"/>
    <p:sldId id="1235" r:id="rId63"/>
    <p:sldId id="1227" r:id="rId64"/>
    <p:sldId id="1228" r:id="rId65"/>
    <p:sldId id="1229" r:id="rId66"/>
    <p:sldId id="1230" r:id="rId67"/>
    <p:sldId id="1234" r:id="rId68"/>
    <p:sldId id="1226" r:id="rId69"/>
    <p:sldId id="1233" r:id="rId70"/>
    <p:sldId id="1232" r:id="rId71"/>
    <p:sldId id="989" r:id="rId72"/>
    <p:sldId id="1006" r:id="rId73"/>
    <p:sldId id="1007" r:id="rId74"/>
    <p:sldId id="1008" r:id="rId75"/>
    <p:sldId id="1236" r:id="rId76"/>
    <p:sldId id="1237" r:id="rId77"/>
    <p:sldId id="1238" r:id="rId78"/>
    <p:sldId id="1240" r:id="rId79"/>
    <p:sldId id="1239" r:id="rId80"/>
    <p:sldId id="1009" r:id="rId81"/>
    <p:sldId id="1010" r:id="rId82"/>
    <p:sldId id="1011" r:id="rId83"/>
    <p:sldId id="1012" r:id="rId84"/>
    <p:sldId id="1013" r:id="rId85"/>
    <p:sldId id="1014" r:id="rId86"/>
    <p:sldId id="1242" r:id="rId87"/>
    <p:sldId id="1251" r:id="rId88"/>
    <p:sldId id="1015" r:id="rId89"/>
    <p:sldId id="1217" r:id="rId90"/>
    <p:sldId id="1021" r:id="rId91"/>
    <p:sldId id="1022" r:id="rId92"/>
    <p:sldId id="1020" r:id="rId93"/>
    <p:sldId id="1206" r:id="rId94"/>
    <p:sldId id="1023" r:id="rId95"/>
    <p:sldId id="1025" r:id="rId96"/>
    <p:sldId id="1026" r:id="rId97"/>
    <p:sldId id="1027" r:id="rId98"/>
    <p:sldId id="1028" r:id="rId99"/>
    <p:sldId id="1029" r:id="rId100"/>
    <p:sldId id="1208" r:id="rId101"/>
    <p:sldId id="1209" r:id="rId102"/>
    <p:sldId id="1216" r:id="rId103"/>
    <p:sldId id="1212" r:id="rId104"/>
    <p:sldId id="1030" r:id="rId105"/>
    <p:sldId id="1244" r:id="rId106"/>
    <p:sldId id="1031" r:id="rId107"/>
    <p:sldId id="1032" r:id="rId108"/>
    <p:sldId id="1033" r:id="rId109"/>
    <p:sldId id="1034" r:id="rId110"/>
    <p:sldId id="1036" r:id="rId111"/>
    <p:sldId id="1035" r:id="rId112"/>
    <p:sldId id="1037" r:id="rId113"/>
    <p:sldId id="1038" r:id="rId114"/>
    <p:sldId id="1040" r:id="rId115"/>
    <p:sldId id="1039" r:id="rId1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6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00"/>
    <a:srgbClr val="00FF00"/>
    <a:srgbClr val="0432FF"/>
    <a:srgbClr val="0000FF"/>
    <a:srgbClr val="C00000"/>
    <a:srgbClr val="0000A8"/>
    <a:srgbClr val="3C6CDF"/>
    <a:srgbClr val="9CDFF9"/>
    <a:srgbClr val="B8C2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55E3EFE-B711-43DC-81AE-EF4084BAA3C2}" v="1" dt="2023-03-09T22:40:47.994"/>
  </p1510:revLst>
</p1510:revInfo>
</file>

<file path=ppt/tableStyles.xml><?xml version="1.0" encoding="utf-8"?>
<a:tblStyleLst xmlns:a="http://schemas.openxmlformats.org/drawingml/2006/main" def="{5C22544A-7EE6-4342-B048-85BDC9FD1C3A}"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99" autoAdjust="0"/>
    <p:restoredTop sz="96340" autoAdjust="0"/>
  </p:normalViewPr>
  <p:slideViewPr>
    <p:cSldViewPr snapToGrid="0" snapToObjects="1">
      <p:cViewPr varScale="1">
        <p:scale>
          <a:sx n="81" d="100"/>
          <a:sy n="81" d="100"/>
        </p:scale>
        <p:origin x="749" y="62"/>
      </p:cViewPr>
      <p:guideLst>
        <p:guide orient="horz" pos="96"/>
        <p:guide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microsoft.com/office/2015/10/relationships/revisionInfo" Target="revisionInfo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SSAN MOHAMMED ABUQAURAIN" userId="f7a80b15-eea5-4acd-b71e-1f859b806744" providerId="ADAL" clId="{255E3EFE-B711-43DC-81AE-EF4084BAA3C2}"/>
    <pc:docChg chg="modSld">
      <pc:chgData name="HASSAN MOHAMMED ABUQAURAIN" userId="f7a80b15-eea5-4acd-b71e-1f859b806744" providerId="ADAL" clId="{255E3EFE-B711-43DC-81AE-EF4084BAA3C2}" dt="2023-03-09T22:40:47.985" v="0" actId="1076"/>
      <pc:docMkLst>
        <pc:docMk/>
      </pc:docMkLst>
      <pc:sldChg chg="modSp">
        <pc:chgData name="HASSAN MOHAMMED ABUQAURAIN" userId="f7a80b15-eea5-4acd-b71e-1f859b806744" providerId="ADAL" clId="{255E3EFE-B711-43DC-81AE-EF4084BAA3C2}" dt="2023-03-09T22:40:47.985" v="0" actId="1076"/>
        <pc:sldMkLst>
          <pc:docMk/>
          <pc:sldMk cId="3848209818" sldId="988"/>
        </pc:sldMkLst>
        <pc:spChg chg="mod">
          <ac:chgData name="HASSAN MOHAMMED ABUQAURAIN" userId="f7a80b15-eea5-4acd-b71e-1f859b806744" providerId="ADAL" clId="{255E3EFE-B711-43DC-81AE-EF4084BAA3C2}" dt="2023-03-09T22:40:47.985" v="0" actId="1076"/>
          <ac:spMkLst>
            <pc:docMk/>
            <pc:sldMk cId="3848209818" sldId="988"/>
            <ac:spMk id="208" creationId="{7FA05B00-8070-F844-B8CC-0195B065BA34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53024D-5FCD-D142-BBE1-7B391F60AD88}" type="datetimeFigureOut">
              <a:rPr lang="en-US" smtClean="0"/>
              <a:t>3/10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91EEAC-CFEF-9647-876F-EABC6B8338D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5616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sion History</a:t>
            </a:r>
          </a:p>
          <a:p>
            <a:endParaRPr lang="en-US" dirty="0"/>
          </a:p>
          <a:p>
            <a:r>
              <a:rPr lang="en-US" dirty="0"/>
              <a:t>7.2 (January 2020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ll slides reformatted for 16:9 aspect ratio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Use of Calibri font, rather that Gill Sans M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Updated slide content for 2020 link technologies and application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dd more animation throughou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New Master slide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Feb. 2020 (8.0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 few updates suggest by Catherine Rosenberg (thanks!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itles in a lighter font</a:t>
            </a:r>
          </a:p>
          <a:p>
            <a:pPr marL="0" indent="0">
              <a:buFontTx/>
              <a:buNone/>
            </a:pPr>
            <a:r>
              <a:rPr lang="en-US" dirty="0"/>
              <a:t>Sept 2020 (8.1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dded ~7 new slides, in particular: data center slide; routing versus forwarding; security line of defense; several on encapsulation and layers (this section is a lot better now).  Other relative minor changes throughou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6612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17121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8053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15336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52346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71663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4393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63434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90728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91566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66029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7172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71900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33283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69572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6920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5663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66622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24D04E-AA50-BC46-9B31-7DE1CAAAA3B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70309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24D04E-AA50-BC46-9B31-7DE1CAAAA3B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692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66832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3240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29118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14363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32151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536340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788800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17640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975460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974528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726599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87339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61518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8315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138281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08244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403164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885740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805944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270700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175023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553814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567783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4263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28370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95489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50601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140163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632017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306940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754852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000923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591198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gue: from performance to secur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3884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6639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lain important point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1" dirty="0"/>
              <a:t>distributed</a:t>
            </a:r>
            <a:r>
              <a:rPr lang="en-US" dirty="0"/>
              <a:t> entities, exchanging messages (governed by protocols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ime going dow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go over definition of protocol (showing format, order of messages sent and received, and actions taken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We’ll see these kinds of diagrams a lo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52266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904837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047302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995173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80232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16327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632161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974980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619275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384299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496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93217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7540003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970171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121076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846930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4778358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0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25736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01504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185633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583255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28191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20012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462131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64913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398137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363196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9879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9478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EC686-8429-2E40-81FA-5EC9C4AB3C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CC2C238-9334-5D47-BE46-7DBB933E48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F7F1199A-45E4-9E4D-95C0-396A8A9C6F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36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A2846C-3DC3-2A4C-84E1-3E3C50231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24027"/>
            <a:ext cx="10515600" cy="435133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F32235DD-B99A-7744-92BB-36CB49B43B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1717D89-2D64-4E49-A8B8-D7B9326607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446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48D4C-6954-CC4D-A491-4B78BF548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BE2032-3F11-1945-8A1D-25EC80CF91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DCF1CB-5DBA-8B49-A839-F079E4BF43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873D4E-4EDA-1349-AB14-5DC995BFCD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9582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2B102D-EC4F-B64D-BB0A-3CBBCEE21B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80DCD8E0-36D6-2D43-9C3A-92DC921E1D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2131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86D5FD2-E0BC-9B4A-8B69-BFD8F956C7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1821"/>
            <a:ext cx="10515600" cy="8946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987CFD-1EF3-634C-B854-216A26AC23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7C6EBB-9D5E-E84A-9BCA-EA7E05FD1C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165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rgbClr val="0000A3"/>
          </a:solidFill>
          <a:latin typeface="+mn-lt"/>
          <a:ea typeface="+mj-ea"/>
          <a:cs typeface="+mj-cs"/>
        </a:defRPr>
      </a:lvl1pPr>
    </p:titleStyle>
    <p:bodyStyle>
      <a:lvl1pPr marL="352425" indent="-222250" algn="l" defTabSz="914400" rtl="0" eaLnBrk="1" latinLnBrk="0" hangingPunct="1">
        <a:lnSpc>
          <a:spcPct val="90000"/>
        </a:lnSpc>
        <a:spcBef>
          <a:spcPts val="1000"/>
        </a:spcBef>
        <a:buClr>
          <a:srgbClr val="0000A3"/>
        </a:buClr>
        <a:buFont typeface="Wingdings" pitchFamily="2" charset="2"/>
        <a:buChar char="§"/>
        <a:tabLst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95325" indent="-231775" algn="l" defTabSz="914400" rtl="0" eaLnBrk="1" latinLnBrk="0" hangingPunct="1">
        <a:lnSpc>
          <a:spcPct val="90000"/>
        </a:lnSpc>
        <a:spcBef>
          <a:spcPts val="500"/>
        </a:spcBef>
        <a:buClr>
          <a:srgbClr val="0000A8"/>
        </a:buClr>
        <a:buFont typeface="Arial" panose="020B0604020202020204" pitchFamily="34" charset="0"/>
        <a:buChar char="•"/>
        <a:tabLst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0.png"/><Relationship Id="rId18" Type="http://schemas.openxmlformats.org/officeDocument/2006/relationships/image" Target="../media/image33.png"/><Relationship Id="rId3" Type="http://schemas.openxmlformats.org/officeDocument/2006/relationships/image" Target="../media/image23.png"/><Relationship Id="rId21" Type="http://schemas.openxmlformats.org/officeDocument/2006/relationships/image" Target="../media/image27.png"/><Relationship Id="rId7" Type="http://schemas.openxmlformats.org/officeDocument/2006/relationships/image" Target="../media/image35.png"/><Relationship Id="rId12" Type="http://schemas.openxmlformats.org/officeDocument/2006/relationships/image" Target="../media/image31.png"/><Relationship Id="rId17" Type="http://schemas.openxmlformats.org/officeDocument/2006/relationships/image" Target="../media/image32.png"/><Relationship Id="rId2" Type="http://schemas.openxmlformats.org/officeDocument/2006/relationships/image" Target="../media/image37.png"/><Relationship Id="rId16" Type="http://schemas.openxmlformats.org/officeDocument/2006/relationships/image" Target="../media/image30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6.png"/><Relationship Id="rId5" Type="http://schemas.openxmlformats.org/officeDocument/2006/relationships/image" Target="../media/image28.png"/><Relationship Id="rId15" Type="http://schemas.openxmlformats.org/officeDocument/2006/relationships/image" Target="../media/image42.png"/><Relationship Id="rId10" Type="http://schemas.openxmlformats.org/officeDocument/2006/relationships/image" Target="../media/image34.png"/><Relationship Id="rId19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image" Target="../media/image39.png"/><Relationship Id="rId14" Type="http://schemas.openxmlformats.org/officeDocument/2006/relationships/image" Target="../media/image41.png"/><Relationship Id="rId22" Type="http://schemas.openxmlformats.org/officeDocument/2006/relationships/image" Target="../media/image22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3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3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3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3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0.png"/><Relationship Id="rId18" Type="http://schemas.openxmlformats.org/officeDocument/2006/relationships/image" Target="../media/image33.png"/><Relationship Id="rId3" Type="http://schemas.openxmlformats.org/officeDocument/2006/relationships/image" Target="../media/image23.png"/><Relationship Id="rId21" Type="http://schemas.openxmlformats.org/officeDocument/2006/relationships/image" Target="../media/image27.png"/><Relationship Id="rId7" Type="http://schemas.openxmlformats.org/officeDocument/2006/relationships/image" Target="../media/image35.png"/><Relationship Id="rId12" Type="http://schemas.openxmlformats.org/officeDocument/2006/relationships/image" Target="../media/image31.png"/><Relationship Id="rId17" Type="http://schemas.openxmlformats.org/officeDocument/2006/relationships/image" Target="../media/image32.png"/><Relationship Id="rId2" Type="http://schemas.openxmlformats.org/officeDocument/2006/relationships/image" Target="../media/image37.png"/><Relationship Id="rId16" Type="http://schemas.openxmlformats.org/officeDocument/2006/relationships/image" Target="../media/image30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6.png"/><Relationship Id="rId5" Type="http://schemas.openxmlformats.org/officeDocument/2006/relationships/image" Target="../media/image28.png"/><Relationship Id="rId15" Type="http://schemas.openxmlformats.org/officeDocument/2006/relationships/image" Target="../media/image42.png"/><Relationship Id="rId10" Type="http://schemas.openxmlformats.org/officeDocument/2006/relationships/image" Target="../media/image34.png"/><Relationship Id="rId19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image" Target="../media/image39.png"/><Relationship Id="rId14" Type="http://schemas.openxmlformats.org/officeDocument/2006/relationships/image" Target="../media/image41.png"/><Relationship Id="rId22" Type="http://schemas.openxmlformats.org/officeDocument/2006/relationships/image" Target="../media/image22.pn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3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3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3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3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3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6.png"/><Relationship Id="rId18" Type="http://schemas.openxmlformats.org/officeDocument/2006/relationships/image" Target="../media/image30.png"/><Relationship Id="rId3" Type="http://schemas.openxmlformats.org/officeDocument/2006/relationships/image" Target="../media/image37.png"/><Relationship Id="rId21" Type="http://schemas.openxmlformats.org/officeDocument/2006/relationships/image" Target="../media/image25.png"/><Relationship Id="rId7" Type="http://schemas.openxmlformats.org/officeDocument/2006/relationships/image" Target="../media/image28.png"/><Relationship Id="rId12" Type="http://schemas.openxmlformats.org/officeDocument/2006/relationships/image" Target="../media/image34.png"/><Relationship Id="rId17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1.png"/><Relationship Id="rId20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11" Type="http://schemas.openxmlformats.org/officeDocument/2006/relationships/image" Target="../media/image39.png"/><Relationship Id="rId5" Type="http://schemas.openxmlformats.org/officeDocument/2006/relationships/image" Target="../media/image21.png"/><Relationship Id="rId15" Type="http://schemas.openxmlformats.org/officeDocument/2006/relationships/image" Target="../media/image40.png"/><Relationship Id="rId23" Type="http://schemas.openxmlformats.org/officeDocument/2006/relationships/image" Target="../media/image27.png"/><Relationship Id="rId10" Type="http://schemas.openxmlformats.org/officeDocument/2006/relationships/image" Target="../media/image38.png"/><Relationship Id="rId19" Type="http://schemas.openxmlformats.org/officeDocument/2006/relationships/image" Target="../media/image32.png"/><Relationship Id="rId4" Type="http://schemas.openxmlformats.org/officeDocument/2006/relationships/image" Target="../media/image23.png"/><Relationship Id="rId9" Type="http://schemas.openxmlformats.org/officeDocument/2006/relationships/image" Target="../media/image35.png"/><Relationship Id="rId14" Type="http://schemas.openxmlformats.org/officeDocument/2006/relationships/image" Target="../media/image31.png"/><Relationship Id="rId22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26.png"/><Relationship Id="rId18" Type="http://schemas.openxmlformats.org/officeDocument/2006/relationships/image" Target="../media/image22.png"/><Relationship Id="rId3" Type="http://schemas.openxmlformats.org/officeDocument/2006/relationships/image" Target="../media/image28.png"/><Relationship Id="rId21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33.png"/><Relationship Id="rId17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9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11" Type="http://schemas.openxmlformats.org/officeDocument/2006/relationships/image" Target="../media/image30.png"/><Relationship Id="rId5" Type="http://schemas.openxmlformats.org/officeDocument/2006/relationships/image" Target="../media/image39.png"/><Relationship Id="rId15" Type="http://schemas.openxmlformats.org/officeDocument/2006/relationships/image" Target="../media/image21.png"/><Relationship Id="rId23" Type="http://schemas.openxmlformats.org/officeDocument/2006/relationships/image" Target="../media/image25.png"/><Relationship Id="rId10" Type="http://schemas.openxmlformats.org/officeDocument/2006/relationships/image" Target="../media/image42.png"/><Relationship Id="rId19" Type="http://schemas.openxmlformats.org/officeDocument/2006/relationships/image" Target="../media/image37.png"/><Relationship Id="rId4" Type="http://schemas.openxmlformats.org/officeDocument/2006/relationships/image" Target="../media/image38.png"/><Relationship Id="rId9" Type="http://schemas.openxmlformats.org/officeDocument/2006/relationships/image" Target="../media/image41.png"/><Relationship Id="rId14" Type="http://schemas.openxmlformats.org/officeDocument/2006/relationships/image" Target="../media/image27.png"/><Relationship Id="rId22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26.png"/><Relationship Id="rId18" Type="http://schemas.openxmlformats.org/officeDocument/2006/relationships/image" Target="../media/image22.png"/><Relationship Id="rId3" Type="http://schemas.openxmlformats.org/officeDocument/2006/relationships/image" Target="../media/image28.png"/><Relationship Id="rId21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33.png"/><Relationship Id="rId17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9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11" Type="http://schemas.openxmlformats.org/officeDocument/2006/relationships/image" Target="../media/image30.png"/><Relationship Id="rId5" Type="http://schemas.openxmlformats.org/officeDocument/2006/relationships/image" Target="../media/image39.png"/><Relationship Id="rId15" Type="http://schemas.openxmlformats.org/officeDocument/2006/relationships/image" Target="../media/image21.png"/><Relationship Id="rId23" Type="http://schemas.openxmlformats.org/officeDocument/2006/relationships/image" Target="../media/image25.png"/><Relationship Id="rId10" Type="http://schemas.openxmlformats.org/officeDocument/2006/relationships/image" Target="../media/image42.png"/><Relationship Id="rId19" Type="http://schemas.openxmlformats.org/officeDocument/2006/relationships/image" Target="../media/image37.png"/><Relationship Id="rId4" Type="http://schemas.openxmlformats.org/officeDocument/2006/relationships/image" Target="../media/image38.png"/><Relationship Id="rId9" Type="http://schemas.openxmlformats.org/officeDocument/2006/relationships/image" Target="../media/image41.png"/><Relationship Id="rId14" Type="http://schemas.openxmlformats.org/officeDocument/2006/relationships/image" Target="../media/image27.png"/><Relationship Id="rId22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26.png"/><Relationship Id="rId18" Type="http://schemas.openxmlformats.org/officeDocument/2006/relationships/image" Target="../media/image22.png"/><Relationship Id="rId3" Type="http://schemas.openxmlformats.org/officeDocument/2006/relationships/image" Target="../media/image28.png"/><Relationship Id="rId21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33.png"/><Relationship Id="rId17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9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11" Type="http://schemas.openxmlformats.org/officeDocument/2006/relationships/image" Target="../media/image30.png"/><Relationship Id="rId5" Type="http://schemas.openxmlformats.org/officeDocument/2006/relationships/image" Target="../media/image39.png"/><Relationship Id="rId15" Type="http://schemas.openxmlformats.org/officeDocument/2006/relationships/image" Target="../media/image21.png"/><Relationship Id="rId23" Type="http://schemas.openxmlformats.org/officeDocument/2006/relationships/image" Target="../media/image25.png"/><Relationship Id="rId10" Type="http://schemas.openxmlformats.org/officeDocument/2006/relationships/image" Target="../media/image42.png"/><Relationship Id="rId19" Type="http://schemas.openxmlformats.org/officeDocument/2006/relationships/image" Target="../media/image37.png"/><Relationship Id="rId4" Type="http://schemas.openxmlformats.org/officeDocument/2006/relationships/image" Target="../media/image38.png"/><Relationship Id="rId9" Type="http://schemas.openxmlformats.org/officeDocument/2006/relationships/image" Target="../media/image41.png"/><Relationship Id="rId14" Type="http://schemas.openxmlformats.org/officeDocument/2006/relationships/image" Target="../media/image27.png"/><Relationship Id="rId22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image" Target="../media/image6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22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.png"/><Relationship Id="rId11" Type="http://schemas.openxmlformats.org/officeDocument/2006/relationships/image" Target="../media/image74.png"/><Relationship Id="rId5" Type="http://schemas.openxmlformats.org/officeDocument/2006/relationships/image" Target="../media/image69.png"/><Relationship Id="rId10" Type="http://schemas.openxmlformats.org/officeDocument/2006/relationships/image" Target="../media/image73.png"/><Relationship Id="rId4" Type="http://schemas.openxmlformats.org/officeDocument/2006/relationships/image" Target="../media/image68.png"/><Relationship Id="rId9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21.png"/><Relationship Id="rId3" Type="http://schemas.openxmlformats.org/officeDocument/2006/relationships/image" Target="../media/image22.png"/><Relationship Id="rId7" Type="http://schemas.openxmlformats.org/officeDocument/2006/relationships/image" Target="../media/image77.png"/><Relationship Id="rId12" Type="http://schemas.openxmlformats.org/officeDocument/2006/relationships/image" Target="../media/image80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6.png"/><Relationship Id="rId11" Type="http://schemas.openxmlformats.org/officeDocument/2006/relationships/image" Target="../media/image79.png"/><Relationship Id="rId5" Type="http://schemas.openxmlformats.org/officeDocument/2006/relationships/image" Target="../media/image75.png"/><Relationship Id="rId15" Type="http://schemas.openxmlformats.org/officeDocument/2006/relationships/image" Target="../media/image82.png"/><Relationship Id="rId10" Type="http://schemas.openxmlformats.org/officeDocument/2006/relationships/image" Target="../media/image78.png"/><Relationship Id="rId4" Type="http://schemas.openxmlformats.org/officeDocument/2006/relationships/image" Target="../media/image68.png"/><Relationship Id="rId9" Type="http://schemas.openxmlformats.org/officeDocument/2006/relationships/image" Target="../media/image74.png"/><Relationship Id="rId14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2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68.png"/><Relationship Id="rId9" Type="http://schemas.openxmlformats.org/officeDocument/2006/relationships/image" Target="../media/image88.png"/><Relationship Id="rId1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26.png"/><Relationship Id="rId18" Type="http://schemas.openxmlformats.org/officeDocument/2006/relationships/image" Target="../media/image22.png"/><Relationship Id="rId3" Type="http://schemas.openxmlformats.org/officeDocument/2006/relationships/image" Target="../media/image28.png"/><Relationship Id="rId21" Type="http://schemas.openxmlformats.org/officeDocument/2006/relationships/image" Target="../media/image23.png"/><Relationship Id="rId7" Type="http://schemas.openxmlformats.org/officeDocument/2006/relationships/image" Target="../media/image36.png"/><Relationship Id="rId12" Type="http://schemas.openxmlformats.org/officeDocument/2006/relationships/image" Target="../media/image33.png"/><Relationship Id="rId17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29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11" Type="http://schemas.openxmlformats.org/officeDocument/2006/relationships/image" Target="../media/image30.png"/><Relationship Id="rId24" Type="http://schemas.openxmlformats.org/officeDocument/2006/relationships/image" Target="../media/image93.png"/><Relationship Id="rId5" Type="http://schemas.openxmlformats.org/officeDocument/2006/relationships/image" Target="../media/image39.png"/><Relationship Id="rId15" Type="http://schemas.openxmlformats.org/officeDocument/2006/relationships/image" Target="../media/image21.png"/><Relationship Id="rId23" Type="http://schemas.openxmlformats.org/officeDocument/2006/relationships/image" Target="../media/image32.png"/><Relationship Id="rId10" Type="http://schemas.openxmlformats.org/officeDocument/2006/relationships/image" Target="../media/image42.png"/><Relationship Id="rId19" Type="http://schemas.openxmlformats.org/officeDocument/2006/relationships/image" Target="../media/image37.png"/><Relationship Id="rId4" Type="http://schemas.openxmlformats.org/officeDocument/2006/relationships/image" Target="../media/image38.png"/><Relationship Id="rId9" Type="http://schemas.openxmlformats.org/officeDocument/2006/relationships/image" Target="../media/image41.png"/><Relationship Id="rId14" Type="http://schemas.openxmlformats.org/officeDocument/2006/relationships/image" Target="../media/image27.png"/><Relationship Id="rId22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26.png"/><Relationship Id="rId18" Type="http://schemas.openxmlformats.org/officeDocument/2006/relationships/image" Target="../media/image22.png"/><Relationship Id="rId3" Type="http://schemas.openxmlformats.org/officeDocument/2006/relationships/image" Target="../media/image28.png"/><Relationship Id="rId21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33.png"/><Relationship Id="rId17" Type="http://schemas.openxmlformats.org/officeDocument/2006/relationships/image" Target="../media/image35.png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29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11" Type="http://schemas.openxmlformats.org/officeDocument/2006/relationships/image" Target="../media/image30.png"/><Relationship Id="rId5" Type="http://schemas.openxmlformats.org/officeDocument/2006/relationships/image" Target="../media/image39.png"/><Relationship Id="rId15" Type="http://schemas.openxmlformats.org/officeDocument/2006/relationships/image" Target="../media/image21.png"/><Relationship Id="rId23" Type="http://schemas.openxmlformats.org/officeDocument/2006/relationships/image" Target="../media/image25.png"/><Relationship Id="rId10" Type="http://schemas.openxmlformats.org/officeDocument/2006/relationships/image" Target="../media/image42.png"/><Relationship Id="rId19" Type="http://schemas.openxmlformats.org/officeDocument/2006/relationships/image" Target="../media/image37.png"/><Relationship Id="rId4" Type="http://schemas.openxmlformats.org/officeDocument/2006/relationships/image" Target="../media/image38.png"/><Relationship Id="rId9" Type="http://schemas.openxmlformats.org/officeDocument/2006/relationships/image" Target="../media/image41.png"/><Relationship Id="rId14" Type="http://schemas.openxmlformats.org/officeDocument/2006/relationships/image" Target="../media/image27.png"/><Relationship Id="rId22" Type="http://schemas.openxmlformats.org/officeDocument/2006/relationships/image" Target="../media/image2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2.png"/><Relationship Id="rId4" Type="http://schemas.openxmlformats.org/officeDocument/2006/relationships/image" Target="../media/image101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5.emf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gaia.cs.umass.edu/kurose_ross/interactive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7" Type="http://schemas.openxmlformats.org/officeDocument/2006/relationships/image" Target="../media/image111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0.emf"/><Relationship Id="rId4" Type="http://schemas.openxmlformats.org/officeDocument/2006/relationships/oleObject" Target="../embeddings/oleObject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26.png"/><Relationship Id="rId18" Type="http://schemas.openxmlformats.org/officeDocument/2006/relationships/image" Target="../media/image22.png"/><Relationship Id="rId3" Type="http://schemas.openxmlformats.org/officeDocument/2006/relationships/image" Target="../media/image28.png"/><Relationship Id="rId21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33.png"/><Relationship Id="rId17" Type="http://schemas.openxmlformats.org/officeDocument/2006/relationships/image" Target="../media/image35.png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29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11" Type="http://schemas.openxmlformats.org/officeDocument/2006/relationships/image" Target="../media/image30.png"/><Relationship Id="rId5" Type="http://schemas.openxmlformats.org/officeDocument/2006/relationships/image" Target="../media/image39.png"/><Relationship Id="rId15" Type="http://schemas.openxmlformats.org/officeDocument/2006/relationships/image" Target="../media/image21.png"/><Relationship Id="rId23" Type="http://schemas.openxmlformats.org/officeDocument/2006/relationships/image" Target="../media/image25.png"/><Relationship Id="rId10" Type="http://schemas.openxmlformats.org/officeDocument/2006/relationships/image" Target="../media/image42.png"/><Relationship Id="rId19" Type="http://schemas.openxmlformats.org/officeDocument/2006/relationships/image" Target="../media/image37.png"/><Relationship Id="rId4" Type="http://schemas.openxmlformats.org/officeDocument/2006/relationships/image" Target="../media/image38.png"/><Relationship Id="rId9" Type="http://schemas.openxmlformats.org/officeDocument/2006/relationships/image" Target="../media/image41.png"/><Relationship Id="rId14" Type="http://schemas.openxmlformats.org/officeDocument/2006/relationships/image" Target="../media/image27.png"/><Relationship Id="rId22" Type="http://schemas.openxmlformats.org/officeDocument/2006/relationships/image" Target="../media/image2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nternetexchangemap.com/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2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4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7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18" Type="http://schemas.openxmlformats.org/officeDocument/2006/relationships/image" Target="../media/image36.png"/><Relationship Id="rId3" Type="http://schemas.openxmlformats.org/officeDocument/2006/relationships/image" Target="../media/image21.png"/><Relationship Id="rId21" Type="http://schemas.openxmlformats.org/officeDocument/2006/relationships/image" Target="../media/image39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4.png"/><Relationship Id="rId20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jpeg"/><Relationship Id="rId11" Type="http://schemas.openxmlformats.org/officeDocument/2006/relationships/image" Target="../media/image29.png"/><Relationship Id="rId24" Type="http://schemas.openxmlformats.org/officeDocument/2006/relationships/image" Target="../media/image42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23" Type="http://schemas.openxmlformats.org/officeDocument/2006/relationships/image" Target="../media/image41.png"/><Relationship Id="rId10" Type="http://schemas.openxmlformats.org/officeDocument/2006/relationships/image" Target="../media/image28.png"/><Relationship Id="rId19" Type="http://schemas.openxmlformats.org/officeDocument/2006/relationships/image" Target="../media/image37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Relationship Id="rId22" Type="http://schemas.openxmlformats.org/officeDocument/2006/relationships/image" Target="../media/image40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raceroute.org/" TargetMode="External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traceroute-online.com/" TargetMode="Externa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jpeg"/><Relationship Id="rId18" Type="http://schemas.openxmlformats.org/officeDocument/2006/relationships/image" Target="../media/image58.png"/><Relationship Id="rId3" Type="http://schemas.openxmlformats.org/officeDocument/2006/relationships/image" Target="../media/image44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2.jpeg"/><Relationship Id="rId17" Type="http://schemas.openxmlformats.org/officeDocument/2006/relationships/image" Target="../media/image57.png"/><Relationship Id="rId2" Type="http://schemas.openxmlformats.org/officeDocument/2006/relationships/image" Target="../media/image43.png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7.jpeg"/><Relationship Id="rId11" Type="http://schemas.openxmlformats.org/officeDocument/2006/relationships/image" Target="../media/image51.png"/><Relationship Id="rId5" Type="http://schemas.openxmlformats.org/officeDocument/2006/relationships/image" Target="../media/image46.png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19" Type="http://schemas.openxmlformats.org/officeDocument/2006/relationships/image" Target="../media/image59.png"/><Relationship Id="rId4" Type="http://schemas.openxmlformats.org/officeDocument/2006/relationships/image" Target="../media/image45.png"/><Relationship Id="rId9" Type="http://schemas.openxmlformats.org/officeDocument/2006/relationships/image" Target="../media/image49.emf"/><Relationship Id="rId14" Type="http://schemas.openxmlformats.org/officeDocument/2006/relationships/image" Target="../media/image54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0.jpeg"/><Relationship Id="rId4" Type="http://schemas.openxmlformats.org/officeDocument/2006/relationships/image" Target="../media/image119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9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9.emf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C80C3A-FA40-BD44-901E-27B4E4B22B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A9F684E-5DD1-6543-95D2-8EB5E7619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035" y="561975"/>
            <a:ext cx="4487863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en-US" sz="5400" b="1" dirty="0">
                <a:solidFill>
                  <a:srgbClr val="000099"/>
                </a:solidFill>
                <a:latin typeface="+mj-lt"/>
              </a:rPr>
              <a:t>Chapter 1</a:t>
            </a:r>
            <a:br>
              <a:rPr lang="en-US" altLang="en-US" sz="6000" b="1" dirty="0">
                <a:solidFill>
                  <a:srgbClr val="000099"/>
                </a:solidFill>
                <a:latin typeface="+mj-lt"/>
              </a:rPr>
            </a:br>
            <a:r>
              <a:rPr lang="en-US" altLang="en-US" sz="5400" b="1" dirty="0">
                <a:solidFill>
                  <a:srgbClr val="000099"/>
                </a:solidFill>
                <a:latin typeface="+mj-lt"/>
              </a:rPr>
              <a:t>Introduction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8A719B73-7005-5F48-AB23-FCC253DE1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0014" y="2647662"/>
            <a:ext cx="5378450" cy="1629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dirty="0">
                <a:latin typeface="+mn-lt"/>
              </a:rPr>
              <a:t>A note on the use of these PowerPoint slides:</a:t>
            </a:r>
          </a:p>
          <a:p>
            <a:r>
              <a:rPr lang="en-US" altLang="en-US" sz="1400" dirty="0">
                <a:latin typeface="+mn-lt"/>
              </a:rPr>
              <a:t>We’</a:t>
            </a:r>
            <a:r>
              <a:rPr lang="en-US" altLang="ja-JP" sz="1400" dirty="0">
                <a:latin typeface="+mn-lt"/>
              </a:rPr>
              <a:t>re making these slides freely available to all (faculty, students, readers). They’re in PowerPoint form so you see the animations; and can add, modify, and delete slides  (including this one) and slide content to suit your needs. They obviously represent a </a:t>
            </a:r>
            <a:r>
              <a:rPr lang="en-US" altLang="ja-JP" sz="1400" i="1" dirty="0">
                <a:latin typeface="+mn-lt"/>
              </a:rPr>
              <a:t>lot</a:t>
            </a:r>
            <a:r>
              <a:rPr lang="en-US" altLang="ja-JP" sz="1400" dirty="0">
                <a:latin typeface="+mn-lt"/>
              </a:rPr>
              <a:t> of work on our part. In return for use, we only ask the following:</a:t>
            </a:r>
          </a:p>
          <a:p>
            <a:pPr>
              <a:lnSpc>
                <a:spcPct val="85000"/>
              </a:lnSpc>
            </a:pPr>
            <a:endParaRPr lang="en-US" altLang="en-US" sz="1400" dirty="0"/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BD221538-7929-D34F-8387-EA57F966E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035" y="3894603"/>
            <a:ext cx="5378450" cy="2636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3038" indent="-173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85000"/>
              </a:lnSpc>
            </a:pPr>
            <a:endParaRPr lang="en-US" altLang="en-US" sz="1400" dirty="0">
              <a:latin typeface="Gill Sans MT" panose="020B0502020104020203" pitchFamily="34" charset="77"/>
            </a:endParaRPr>
          </a:p>
          <a:p>
            <a:pPr marL="290513" indent="-168275">
              <a:buClr>
                <a:srgbClr val="0000A8"/>
              </a:buClr>
              <a:buSzPct val="75000"/>
              <a:buFont typeface="Wingdings" pitchFamily="2" charset="2"/>
              <a:buChar char="§"/>
            </a:pPr>
            <a:r>
              <a:rPr lang="en-US" altLang="en-US" sz="1400" dirty="0">
                <a:latin typeface="+mn-lt"/>
                <a:cs typeface="Calibri" panose="020F0502020204030204" pitchFamily="34" charset="0"/>
              </a:rPr>
              <a:t>If you use these slides (e.g., in a class) that you mention their source (after all, we’</a:t>
            </a:r>
            <a:r>
              <a:rPr lang="en-US" altLang="ja-JP" sz="1400" dirty="0">
                <a:latin typeface="+mn-lt"/>
                <a:cs typeface="Calibri" panose="020F0502020204030204" pitchFamily="34" charset="0"/>
              </a:rPr>
              <a:t>d like people to use our book!)</a:t>
            </a:r>
          </a:p>
          <a:p>
            <a:pPr marL="290513" indent="-168275">
              <a:buClr>
                <a:srgbClr val="0000A8"/>
              </a:buClr>
              <a:buSzPct val="75000"/>
              <a:buFont typeface="Wingdings" pitchFamily="2" charset="2"/>
              <a:buChar char="§"/>
            </a:pPr>
            <a:r>
              <a:rPr lang="en-US" altLang="en-US" sz="1400" dirty="0">
                <a:latin typeface="+mn-lt"/>
                <a:cs typeface="Calibri" panose="020F0502020204030204" pitchFamily="34" charset="0"/>
              </a:rPr>
              <a:t>If you post any slides on a www site, that you note that they are adapted from (or perhaps identical to) our slides, and note our copyright of this material.</a:t>
            </a:r>
          </a:p>
          <a:p>
            <a:pPr>
              <a:lnSpc>
                <a:spcPct val="85000"/>
              </a:lnSpc>
              <a:buClr>
                <a:schemeClr val="accent2"/>
              </a:buClr>
              <a:buFont typeface="Wingdings" pitchFamily="2" charset="2"/>
              <a:buNone/>
            </a:pPr>
            <a:endParaRPr lang="en-US" altLang="en-US" sz="1400" dirty="0">
              <a:latin typeface="+mn-lt"/>
            </a:endParaRPr>
          </a:p>
          <a:p>
            <a:pPr marL="15875" indent="0">
              <a:lnSpc>
                <a:spcPct val="85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1400" dirty="0">
                <a:latin typeface="+mn-lt"/>
              </a:rPr>
              <a:t>For a revision history, see the slide note for this page. </a:t>
            </a:r>
          </a:p>
          <a:p>
            <a:pPr marL="15875" indent="0">
              <a:lnSpc>
                <a:spcPct val="85000"/>
              </a:lnSpc>
              <a:buClr>
                <a:schemeClr val="accent2"/>
              </a:buClr>
              <a:buFont typeface="Wingdings" pitchFamily="2" charset="2"/>
              <a:buNone/>
            </a:pPr>
            <a:endParaRPr lang="en-US" altLang="en-US" sz="1400" dirty="0">
              <a:latin typeface="+mn-lt"/>
            </a:endParaRPr>
          </a:p>
          <a:p>
            <a:pPr marL="15875" indent="0">
              <a:lnSpc>
                <a:spcPct val="85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1400" dirty="0">
                <a:latin typeface="+mn-lt"/>
              </a:rPr>
              <a:t>Thanks and enjoy!  JFK/KWR</a:t>
            </a:r>
          </a:p>
          <a:p>
            <a:pPr>
              <a:lnSpc>
                <a:spcPct val="85000"/>
              </a:lnSpc>
            </a:pPr>
            <a:endParaRPr lang="en-US" altLang="en-US" sz="1400" dirty="0">
              <a:latin typeface="+mn-lt"/>
            </a:endParaRPr>
          </a:p>
          <a:p>
            <a:pPr>
              <a:lnSpc>
                <a:spcPct val="85000"/>
              </a:lnSpc>
            </a:pPr>
            <a:r>
              <a:rPr lang="en-US" altLang="en-US" sz="1400" dirty="0">
                <a:latin typeface="+mn-lt"/>
              </a:rPr>
              <a:t>     All material copyright 1996-2020</a:t>
            </a:r>
          </a:p>
          <a:p>
            <a:pPr>
              <a:lnSpc>
                <a:spcPct val="85000"/>
              </a:lnSpc>
            </a:pPr>
            <a:r>
              <a:rPr lang="en-US" altLang="en-US" sz="1400" dirty="0">
                <a:latin typeface="+mn-lt"/>
              </a:rPr>
              <a:t>     J.F Kurose and K.W. Ross, All Rights Reserved</a:t>
            </a:r>
            <a:endParaRPr lang="en-US" altLang="en-US" sz="1200" dirty="0">
              <a:latin typeface="+mn-lt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F486BED-0E6D-424B-9246-93E87D8EC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1312" y="4289908"/>
            <a:ext cx="3981504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en-US" sz="2800" i="1" dirty="0">
                <a:solidFill>
                  <a:srgbClr val="0000A3"/>
                </a:solidFill>
                <a:latin typeface="+mn-lt"/>
              </a:rPr>
              <a:t>Computer Networking: A Top-Down Approach </a:t>
            </a:r>
            <a:br>
              <a:rPr lang="en-US" altLang="en-US" sz="2800" dirty="0">
                <a:solidFill>
                  <a:srgbClr val="008000"/>
                </a:solidFill>
                <a:latin typeface="+mn-lt"/>
              </a:rPr>
            </a:br>
            <a:r>
              <a:rPr lang="en-US" altLang="en-US" sz="1800" dirty="0">
                <a:latin typeface="+mn-lt"/>
              </a:rPr>
              <a:t>8</a:t>
            </a:r>
            <a:r>
              <a:rPr lang="en-US" altLang="en-US" sz="1800" baseline="30000" dirty="0">
                <a:latin typeface="+mn-lt"/>
              </a:rPr>
              <a:t>th</a:t>
            </a:r>
            <a:r>
              <a:rPr lang="en-US" altLang="en-US" sz="1800" dirty="0">
                <a:latin typeface="+mn-lt"/>
              </a:rPr>
              <a:t> edition </a:t>
            </a:r>
            <a:br>
              <a:rPr lang="en-US" altLang="en-US" sz="1800" dirty="0">
                <a:latin typeface="+mn-lt"/>
              </a:rPr>
            </a:br>
            <a:r>
              <a:rPr lang="en-US" altLang="en-US" sz="1800" dirty="0">
                <a:latin typeface="+mn-lt"/>
              </a:rPr>
              <a:t>Jim Kurose, Keith Ross</a:t>
            </a:r>
            <a:br>
              <a:rPr lang="en-US" altLang="en-US" sz="1800" dirty="0">
                <a:latin typeface="+mn-lt"/>
              </a:rPr>
            </a:br>
            <a:r>
              <a:rPr lang="en-US" altLang="en-US" sz="1800" dirty="0">
                <a:latin typeface="+mn-lt"/>
              </a:rPr>
              <a:t>Pearson, 2020</a:t>
            </a:r>
            <a:endParaRPr lang="en-US" altLang="en-US" sz="2000" dirty="0">
              <a:latin typeface="+mn-lt"/>
            </a:endParaRPr>
          </a:p>
        </p:txBody>
      </p:sp>
      <p:pic>
        <p:nvPicPr>
          <p:cNvPr id="10" name="Picture 9" descr="A picture containing outdoor, water, bridge, building&#10;&#10;Description automatically generated">
            <a:extLst>
              <a:ext uri="{FF2B5EF4-FFF2-40B4-BE49-F238E27FC236}">
                <a16:creationId xmlns:a16="http://schemas.microsoft.com/office/drawing/2014/main" id="{8FF33017-B1D4-1D43-9BC0-3EC96B262B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5257" y="887185"/>
            <a:ext cx="3040743" cy="3800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8255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8366B7-1FF0-134B-B419-0A5A82710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3958" y="1708456"/>
            <a:ext cx="5394571" cy="957996"/>
          </a:xfrm>
        </p:spPr>
        <p:txBody>
          <a:bodyPr/>
          <a:lstStyle/>
          <a:p>
            <a:pPr>
              <a:buSzPct val="75000"/>
            </a:pPr>
            <a:r>
              <a:rPr lang="en-US" altLang="en-US" i="1" dirty="0">
                <a:solidFill>
                  <a:srgbClr val="CC0000"/>
                </a:solidFill>
                <a:ea typeface="ＭＳ Ｐゴシック" panose="020B0600070205080204" pitchFamily="34" charset="-128"/>
                <a:cs typeface="Calibri" panose="020F0502020204030204" pitchFamily="34" charset="0"/>
              </a:rPr>
              <a:t>Internet: “</a:t>
            </a:r>
            <a:r>
              <a:rPr lang="en-US" altLang="ja-JP" dirty="0">
                <a:solidFill>
                  <a:srgbClr val="CC0000"/>
                </a:solidFill>
                <a:ea typeface="ＭＳ Ｐゴシック" panose="020B0600070205080204" pitchFamily="34" charset="-128"/>
                <a:cs typeface="Calibri" panose="020F0502020204030204" pitchFamily="34" charset="0"/>
              </a:rPr>
              <a:t>network of networks”</a:t>
            </a:r>
          </a:p>
          <a:p>
            <a:pPr lvl="1"/>
            <a:r>
              <a:rPr lang="en-US" altLang="en-US" dirty="0">
                <a:ea typeface="Arial" panose="020B0604020202020204" pitchFamily="34" charset="0"/>
                <a:cs typeface="Calibri" panose="020F0502020204030204" pitchFamily="34" charset="0"/>
              </a:rPr>
              <a:t>Interconnected ISP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1821"/>
            <a:ext cx="10515600" cy="894622"/>
          </a:xfrm>
        </p:spPr>
        <p:txBody>
          <a:bodyPr/>
          <a:lstStyle/>
          <a:p>
            <a:r>
              <a:rPr lang="en-US" altLang="ja-JP" dirty="0"/>
              <a:t>The Internet: a “nuts and bolts” view</a:t>
            </a:r>
            <a:endParaRPr lang="en-US" dirty="0"/>
          </a:p>
        </p:txBody>
      </p:sp>
      <p:sp>
        <p:nvSpPr>
          <p:cNvPr id="371" name="Freeform 370">
            <a:extLst>
              <a:ext uri="{FF2B5EF4-FFF2-40B4-BE49-F238E27FC236}">
                <a16:creationId xmlns:a16="http://schemas.microsoft.com/office/drawing/2014/main" id="{21662630-62BB-AE4A-A779-AEACD21E6D7C}"/>
              </a:ext>
            </a:extLst>
          </p:cNvPr>
          <p:cNvSpPr/>
          <p:nvPr/>
        </p:nvSpPr>
        <p:spPr>
          <a:xfrm>
            <a:off x="8985188" y="3065778"/>
            <a:ext cx="1124807" cy="133791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82604 w 1558990"/>
              <a:gd name="connsiteY0" fmla="*/ 534641 h 1810599"/>
              <a:gd name="connsiteX1" fmla="*/ 22252 w 1558990"/>
              <a:gd name="connsiteY1" fmla="*/ 940200 h 1810599"/>
              <a:gd name="connsiteX2" fmla="*/ 167457 w 1558990"/>
              <a:gd name="connsiteY2" fmla="*/ 1672556 h 1810599"/>
              <a:gd name="connsiteX3" fmla="*/ 1208772 w 1558990"/>
              <a:gd name="connsiteY3" fmla="*/ 1775650 h 1810599"/>
              <a:gd name="connsiteX4" fmla="*/ 1543003 w 1558990"/>
              <a:gd name="connsiteY4" fmla="*/ 1257671 h 1810599"/>
              <a:gd name="connsiteX5" fmla="*/ 1490762 w 1558990"/>
              <a:gd name="connsiteY5" fmla="*/ 672856 h 1810599"/>
              <a:gd name="connsiteX6" fmla="*/ 1359176 w 1558990"/>
              <a:gd name="connsiteY6" fmla="*/ 154877 h 1810599"/>
              <a:gd name="connsiteX7" fmla="*/ 861336 w 1558990"/>
              <a:gd name="connsiteY7" fmla="*/ 21205 h 1810599"/>
              <a:gd name="connsiteX8" fmla="*/ 382604 w 1558990"/>
              <a:gd name="connsiteY8" fmla="*/ 534641 h 1810599"/>
              <a:gd name="connsiteX0" fmla="*/ 393458 w 1593840"/>
              <a:gd name="connsiteY0" fmla="*/ 534641 h 1793264"/>
              <a:gd name="connsiteX1" fmla="*/ 33106 w 1593840"/>
              <a:gd name="connsiteY1" fmla="*/ 940200 h 1793264"/>
              <a:gd name="connsiteX2" fmla="*/ 178311 w 1593840"/>
              <a:gd name="connsiteY2" fmla="*/ 1672556 h 1793264"/>
              <a:gd name="connsiteX3" fmla="*/ 1464139 w 1593840"/>
              <a:gd name="connsiteY3" fmla="*/ 1752440 h 1793264"/>
              <a:gd name="connsiteX4" fmla="*/ 1553857 w 1593840"/>
              <a:gd name="connsiteY4" fmla="*/ 1257671 h 1793264"/>
              <a:gd name="connsiteX5" fmla="*/ 1501616 w 1593840"/>
              <a:gd name="connsiteY5" fmla="*/ 672856 h 1793264"/>
              <a:gd name="connsiteX6" fmla="*/ 1370030 w 1593840"/>
              <a:gd name="connsiteY6" fmla="*/ 154877 h 1793264"/>
              <a:gd name="connsiteX7" fmla="*/ 872190 w 1593840"/>
              <a:gd name="connsiteY7" fmla="*/ 21205 h 1793264"/>
              <a:gd name="connsiteX8" fmla="*/ 393458 w 1593840"/>
              <a:gd name="connsiteY8" fmla="*/ 534641 h 1793264"/>
              <a:gd name="connsiteX0" fmla="*/ 393458 w 1566550"/>
              <a:gd name="connsiteY0" fmla="*/ 534641 h 1840341"/>
              <a:gd name="connsiteX1" fmla="*/ 33106 w 1566550"/>
              <a:gd name="connsiteY1" fmla="*/ 940200 h 1840341"/>
              <a:gd name="connsiteX2" fmla="*/ 178311 w 1566550"/>
              <a:gd name="connsiteY2" fmla="*/ 1672556 h 1840341"/>
              <a:gd name="connsiteX3" fmla="*/ 1464139 w 1566550"/>
              <a:gd name="connsiteY3" fmla="*/ 1752440 h 1840341"/>
              <a:gd name="connsiteX4" fmla="*/ 1553857 w 1566550"/>
              <a:gd name="connsiteY4" fmla="*/ 1257671 h 1840341"/>
              <a:gd name="connsiteX5" fmla="*/ 1501616 w 1566550"/>
              <a:gd name="connsiteY5" fmla="*/ 672856 h 1840341"/>
              <a:gd name="connsiteX6" fmla="*/ 1370030 w 1566550"/>
              <a:gd name="connsiteY6" fmla="*/ 154877 h 1840341"/>
              <a:gd name="connsiteX7" fmla="*/ 872190 w 1566550"/>
              <a:gd name="connsiteY7" fmla="*/ 21205 h 1840341"/>
              <a:gd name="connsiteX8" fmla="*/ 393458 w 1566550"/>
              <a:gd name="connsiteY8" fmla="*/ 534641 h 1840341"/>
              <a:gd name="connsiteX0" fmla="*/ 393458 w 1555557"/>
              <a:gd name="connsiteY0" fmla="*/ 534641 h 1787187"/>
              <a:gd name="connsiteX1" fmla="*/ 33106 w 1555557"/>
              <a:gd name="connsiteY1" fmla="*/ 940200 h 1787187"/>
              <a:gd name="connsiteX2" fmla="*/ 178311 w 1555557"/>
              <a:gd name="connsiteY2" fmla="*/ 1672556 h 1787187"/>
              <a:gd name="connsiteX3" fmla="*/ 1464139 w 1555557"/>
              <a:gd name="connsiteY3" fmla="*/ 1752440 h 1787187"/>
              <a:gd name="connsiteX4" fmla="*/ 1553857 w 1555557"/>
              <a:gd name="connsiteY4" fmla="*/ 1257671 h 1787187"/>
              <a:gd name="connsiteX5" fmla="*/ 1501616 w 1555557"/>
              <a:gd name="connsiteY5" fmla="*/ 672856 h 1787187"/>
              <a:gd name="connsiteX6" fmla="*/ 1370030 w 1555557"/>
              <a:gd name="connsiteY6" fmla="*/ 154877 h 1787187"/>
              <a:gd name="connsiteX7" fmla="*/ 872190 w 1555557"/>
              <a:gd name="connsiteY7" fmla="*/ 21205 h 1787187"/>
              <a:gd name="connsiteX8" fmla="*/ 393458 w 1555557"/>
              <a:gd name="connsiteY8" fmla="*/ 534641 h 1787187"/>
              <a:gd name="connsiteX0" fmla="*/ 401126 w 1664928"/>
              <a:gd name="connsiteY0" fmla="*/ 534641 h 1783934"/>
              <a:gd name="connsiteX1" fmla="*/ 40774 w 1664928"/>
              <a:gd name="connsiteY1" fmla="*/ 940200 h 1783934"/>
              <a:gd name="connsiteX2" fmla="*/ 185979 w 1664928"/>
              <a:gd name="connsiteY2" fmla="*/ 1672556 h 1783934"/>
              <a:gd name="connsiteX3" fmla="*/ 1618513 w 1664928"/>
              <a:gd name="connsiteY3" fmla="*/ 1747798 h 1783934"/>
              <a:gd name="connsiteX4" fmla="*/ 1561525 w 1664928"/>
              <a:gd name="connsiteY4" fmla="*/ 1257671 h 1783934"/>
              <a:gd name="connsiteX5" fmla="*/ 1509284 w 1664928"/>
              <a:gd name="connsiteY5" fmla="*/ 672856 h 1783934"/>
              <a:gd name="connsiteX6" fmla="*/ 1377698 w 1664928"/>
              <a:gd name="connsiteY6" fmla="*/ 154877 h 1783934"/>
              <a:gd name="connsiteX7" fmla="*/ 879858 w 1664928"/>
              <a:gd name="connsiteY7" fmla="*/ 21205 h 1783934"/>
              <a:gd name="connsiteX8" fmla="*/ 401126 w 1664928"/>
              <a:gd name="connsiteY8" fmla="*/ 534641 h 1783934"/>
              <a:gd name="connsiteX0" fmla="*/ 408119 w 1718774"/>
              <a:gd name="connsiteY0" fmla="*/ 534641 h 1826522"/>
              <a:gd name="connsiteX1" fmla="*/ 47767 w 1718774"/>
              <a:gd name="connsiteY1" fmla="*/ 940200 h 1826522"/>
              <a:gd name="connsiteX2" fmla="*/ 179001 w 1718774"/>
              <a:gd name="connsiteY2" fmla="*/ 1742186 h 1826522"/>
              <a:gd name="connsiteX3" fmla="*/ 1625506 w 1718774"/>
              <a:gd name="connsiteY3" fmla="*/ 1747798 h 1826522"/>
              <a:gd name="connsiteX4" fmla="*/ 1568518 w 1718774"/>
              <a:gd name="connsiteY4" fmla="*/ 1257671 h 1826522"/>
              <a:gd name="connsiteX5" fmla="*/ 1516277 w 1718774"/>
              <a:gd name="connsiteY5" fmla="*/ 672856 h 1826522"/>
              <a:gd name="connsiteX6" fmla="*/ 1384691 w 1718774"/>
              <a:gd name="connsiteY6" fmla="*/ 154877 h 1826522"/>
              <a:gd name="connsiteX7" fmla="*/ 886851 w 1718774"/>
              <a:gd name="connsiteY7" fmla="*/ 21205 h 1826522"/>
              <a:gd name="connsiteX8" fmla="*/ 408119 w 1718774"/>
              <a:gd name="connsiteY8" fmla="*/ 534641 h 1826522"/>
              <a:gd name="connsiteX0" fmla="*/ 477759 w 1796623"/>
              <a:gd name="connsiteY0" fmla="*/ 534641 h 1818043"/>
              <a:gd name="connsiteX1" fmla="*/ 117407 w 1796623"/>
              <a:gd name="connsiteY1" fmla="*/ 940200 h 1818043"/>
              <a:gd name="connsiteX2" fmla="*/ 136864 w 1796623"/>
              <a:gd name="connsiteY2" fmla="*/ 1728260 h 1818043"/>
              <a:gd name="connsiteX3" fmla="*/ 1695146 w 1796623"/>
              <a:gd name="connsiteY3" fmla="*/ 1747798 h 1818043"/>
              <a:gd name="connsiteX4" fmla="*/ 1638158 w 1796623"/>
              <a:gd name="connsiteY4" fmla="*/ 1257671 h 1818043"/>
              <a:gd name="connsiteX5" fmla="*/ 1585917 w 1796623"/>
              <a:gd name="connsiteY5" fmla="*/ 672856 h 1818043"/>
              <a:gd name="connsiteX6" fmla="*/ 1454331 w 1796623"/>
              <a:gd name="connsiteY6" fmla="*/ 154877 h 1818043"/>
              <a:gd name="connsiteX7" fmla="*/ 956491 w 1796623"/>
              <a:gd name="connsiteY7" fmla="*/ 21205 h 1818043"/>
              <a:gd name="connsiteX8" fmla="*/ 477759 w 1796623"/>
              <a:gd name="connsiteY8" fmla="*/ 534641 h 1818043"/>
              <a:gd name="connsiteX0" fmla="*/ 396783 w 1688820"/>
              <a:gd name="connsiteY0" fmla="*/ 534641 h 1815615"/>
              <a:gd name="connsiteX1" fmla="*/ 36431 w 1688820"/>
              <a:gd name="connsiteY1" fmla="*/ 940200 h 1815615"/>
              <a:gd name="connsiteX2" fmla="*/ 55888 w 1688820"/>
              <a:gd name="connsiteY2" fmla="*/ 1728260 h 1815615"/>
              <a:gd name="connsiteX3" fmla="*/ 421834 w 1688820"/>
              <a:gd name="connsiteY3" fmla="*/ 1798118 h 1815615"/>
              <a:gd name="connsiteX4" fmla="*/ 1614170 w 1688820"/>
              <a:gd name="connsiteY4" fmla="*/ 1747798 h 1815615"/>
              <a:gd name="connsiteX5" fmla="*/ 1557182 w 1688820"/>
              <a:gd name="connsiteY5" fmla="*/ 1257671 h 1815615"/>
              <a:gd name="connsiteX6" fmla="*/ 1504941 w 1688820"/>
              <a:gd name="connsiteY6" fmla="*/ 672856 h 1815615"/>
              <a:gd name="connsiteX7" fmla="*/ 1373355 w 1688820"/>
              <a:gd name="connsiteY7" fmla="*/ 154877 h 1815615"/>
              <a:gd name="connsiteX8" fmla="*/ 875515 w 1688820"/>
              <a:gd name="connsiteY8" fmla="*/ 21205 h 1815615"/>
              <a:gd name="connsiteX9" fmla="*/ 396783 w 1688820"/>
              <a:gd name="connsiteY9" fmla="*/ 534641 h 1815615"/>
              <a:gd name="connsiteX0" fmla="*/ 394951 w 1689541"/>
              <a:gd name="connsiteY0" fmla="*/ 534641 h 1877271"/>
              <a:gd name="connsiteX1" fmla="*/ 34599 w 1689541"/>
              <a:gd name="connsiteY1" fmla="*/ 940200 h 1877271"/>
              <a:gd name="connsiteX2" fmla="*/ 54056 w 1689541"/>
              <a:gd name="connsiteY2" fmla="*/ 1728260 h 1877271"/>
              <a:gd name="connsiteX3" fmla="*/ 385071 w 1689541"/>
              <a:gd name="connsiteY3" fmla="*/ 1877032 h 1877271"/>
              <a:gd name="connsiteX4" fmla="*/ 1612338 w 1689541"/>
              <a:gd name="connsiteY4" fmla="*/ 1747798 h 1877271"/>
              <a:gd name="connsiteX5" fmla="*/ 1555350 w 1689541"/>
              <a:gd name="connsiteY5" fmla="*/ 1257671 h 1877271"/>
              <a:gd name="connsiteX6" fmla="*/ 1503109 w 1689541"/>
              <a:gd name="connsiteY6" fmla="*/ 672856 h 1877271"/>
              <a:gd name="connsiteX7" fmla="*/ 1371523 w 1689541"/>
              <a:gd name="connsiteY7" fmla="*/ 154877 h 1877271"/>
              <a:gd name="connsiteX8" fmla="*/ 873683 w 1689541"/>
              <a:gd name="connsiteY8" fmla="*/ 21205 h 1877271"/>
              <a:gd name="connsiteX9" fmla="*/ 394951 w 1689541"/>
              <a:gd name="connsiteY9" fmla="*/ 534641 h 1877271"/>
              <a:gd name="connsiteX0" fmla="*/ 394949 w 1689541"/>
              <a:gd name="connsiteY0" fmla="*/ 534641 h 1877032"/>
              <a:gd name="connsiteX1" fmla="*/ 34597 w 1689541"/>
              <a:gd name="connsiteY1" fmla="*/ 940200 h 1877032"/>
              <a:gd name="connsiteX2" fmla="*/ 54054 w 1689541"/>
              <a:gd name="connsiteY2" fmla="*/ 1728260 h 1877032"/>
              <a:gd name="connsiteX3" fmla="*/ 385069 w 1689541"/>
              <a:gd name="connsiteY3" fmla="*/ 1877032 h 1877032"/>
              <a:gd name="connsiteX4" fmla="*/ 1612336 w 1689541"/>
              <a:gd name="connsiteY4" fmla="*/ 1747798 h 1877032"/>
              <a:gd name="connsiteX5" fmla="*/ 1555348 w 1689541"/>
              <a:gd name="connsiteY5" fmla="*/ 1257671 h 1877032"/>
              <a:gd name="connsiteX6" fmla="*/ 1503107 w 1689541"/>
              <a:gd name="connsiteY6" fmla="*/ 672856 h 1877032"/>
              <a:gd name="connsiteX7" fmla="*/ 1371521 w 1689541"/>
              <a:gd name="connsiteY7" fmla="*/ 154877 h 1877032"/>
              <a:gd name="connsiteX8" fmla="*/ 873681 w 1689541"/>
              <a:gd name="connsiteY8" fmla="*/ 21205 h 1877032"/>
              <a:gd name="connsiteX9" fmla="*/ 394949 w 1689541"/>
              <a:gd name="connsiteY9" fmla="*/ 534641 h 1877032"/>
              <a:gd name="connsiteX0" fmla="*/ 394949 w 1683795"/>
              <a:gd name="connsiteY0" fmla="*/ 534641 h 1877032"/>
              <a:gd name="connsiteX1" fmla="*/ 34597 w 1683795"/>
              <a:gd name="connsiteY1" fmla="*/ 940200 h 1877032"/>
              <a:gd name="connsiteX2" fmla="*/ 54054 w 1683795"/>
              <a:gd name="connsiteY2" fmla="*/ 1728260 h 1877032"/>
              <a:gd name="connsiteX3" fmla="*/ 385069 w 1683795"/>
              <a:gd name="connsiteY3" fmla="*/ 1877032 h 1877032"/>
              <a:gd name="connsiteX4" fmla="*/ 1605349 w 1683795"/>
              <a:gd name="connsiteY4" fmla="*/ 1798860 h 1877032"/>
              <a:gd name="connsiteX5" fmla="*/ 1555348 w 1683795"/>
              <a:gd name="connsiteY5" fmla="*/ 1257671 h 1877032"/>
              <a:gd name="connsiteX6" fmla="*/ 1503107 w 1683795"/>
              <a:gd name="connsiteY6" fmla="*/ 672856 h 1877032"/>
              <a:gd name="connsiteX7" fmla="*/ 1371521 w 1683795"/>
              <a:gd name="connsiteY7" fmla="*/ 154877 h 1877032"/>
              <a:gd name="connsiteX8" fmla="*/ 873681 w 1683795"/>
              <a:gd name="connsiteY8" fmla="*/ 21205 h 1877032"/>
              <a:gd name="connsiteX9" fmla="*/ 394949 w 1683795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671512"/>
              <a:gd name="connsiteY0" fmla="*/ 534641 h 1877032"/>
              <a:gd name="connsiteX1" fmla="*/ 34597 w 1671512"/>
              <a:gd name="connsiteY1" fmla="*/ 940200 h 1877032"/>
              <a:gd name="connsiteX2" fmla="*/ 54054 w 1671512"/>
              <a:gd name="connsiteY2" fmla="*/ 1728260 h 1877032"/>
              <a:gd name="connsiteX3" fmla="*/ 385069 w 1671512"/>
              <a:gd name="connsiteY3" fmla="*/ 1877032 h 1877032"/>
              <a:gd name="connsiteX4" fmla="*/ 1605349 w 1671512"/>
              <a:gd name="connsiteY4" fmla="*/ 1798860 h 1877032"/>
              <a:gd name="connsiteX5" fmla="*/ 1555348 w 1671512"/>
              <a:gd name="connsiteY5" fmla="*/ 1257671 h 1877032"/>
              <a:gd name="connsiteX6" fmla="*/ 1503107 w 1671512"/>
              <a:gd name="connsiteY6" fmla="*/ 672856 h 1877032"/>
              <a:gd name="connsiteX7" fmla="*/ 1371521 w 1671512"/>
              <a:gd name="connsiteY7" fmla="*/ 154877 h 1877032"/>
              <a:gd name="connsiteX8" fmla="*/ 873681 w 1671512"/>
              <a:gd name="connsiteY8" fmla="*/ 21205 h 1877032"/>
              <a:gd name="connsiteX9" fmla="*/ 394949 w 1671512"/>
              <a:gd name="connsiteY9" fmla="*/ 534641 h 1877032"/>
              <a:gd name="connsiteX0" fmla="*/ 394949 w 1677296"/>
              <a:gd name="connsiteY0" fmla="*/ 534641 h 1877032"/>
              <a:gd name="connsiteX1" fmla="*/ 34597 w 1677296"/>
              <a:gd name="connsiteY1" fmla="*/ 940200 h 1877032"/>
              <a:gd name="connsiteX2" fmla="*/ 54054 w 1677296"/>
              <a:gd name="connsiteY2" fmla="*/ 1728260 h 1877032"/>
              <a:gd name="connsiteX3" fmla="*/ 385069 w 1677296"/>
              <a:gd name="connsiteY3" fmla="*/ 1877032 h 1877032"/>
              <a:gd name="connsiteX4" fmla="*/ 1612334 w 1677296"/>
              <a:gd name="connsiteY4" fmla="*/ 1840637 h 1877032"/>
              <a:gd name="connsiteX5" fmla="*/ 1555348 w 1677296"/>
              <a:gd name="connsiteY5" fmla="*/ 1257671 h 1877032"/>
              <a:gd name="connsiteX6" fmla="*/ 1503107 w 1677296"/>
              <a:gd name="connsiteY6" fmla="*/ 672856 h 1877032"/>
              <a:gd name="connsiteX7" fmla="*/ 1371521 w 1677296"/>
              <a:gd name="connsiteY7" fmla="*/ 154877 h 1877032"/>
              <a:gd name="connsiteX8" fmla="*/ 873681 w 1677296"/>
              <a:gd name="connsiteY8" fmla="*/ 21205 h 1877032"/>
              <a:gd name="connsiteX9" fmla="*/ 394949 w 1677296"/>
              <a:gd name="connsiteY9" fmla="*/ 534641 h 1877032"/>
              <a:gd name="connsiteX0" fmla="*/ 394949 w 1677298"/>
              <a:gd name="connsiteY0" fmla="*/ 534641 h 1877032"/>
              <a:gd name="connsiteX1" fmla="*/ 34597 w 1677298"/>
              <a:gd name="connsiteY1" fmla="*/ 940200 h 1877032"/>
              <a:gd name="connsiteX2" fmla="*/ 54054 w 1677298"/>
              <a:gd name="connsiteY2" fmla="*/ 1728260 h 1877032"/>
              <a:gd name="connsiteX3" fmla="*/ 385069 w 1677298"/>
              <a:gd name="connsiteY3" fmla="*/ 1877032 h 1877032"/>
              <a:gd name="connsiteX4" fmla="*/ 1612334 w 1677298"/>
              <a:gd name="connsiteY4" fmla="*/ 1840637 h 1877032"/>
              <a:gd name="connsiteX5" fmla="*/ 1555348 w 1677298"/>
              <a:gd name="connsiteY5" fmla="*/ 1257671 h 1877032"/>
              <a:gd name="connsiteX6" fmla="*/ 1503107 w 1677298"/>
              <a:gd name="connsiteY6" fmla="*/ 672856 h 1877032"/>
              <a:gd name="connsiteX7" fmla="*/ 1371521 w 1677298"/>
              <a:gd name="connsiteY7" fmla="*/ 154877 h 1877032"/>
              <a:gd name="connsiteX8" fmla="*/ 873681 w 1677298"/>
              <a:gd name="connsiteY8" fmla="*/ 21205 h 1877032"/>
              <a:gd name="connsiteX9" fmla="*/ 394949 w 1677298"/>
              <a:gd name="connsiteY9" fmla="*/ 534641 h 1877032"/>
              <a:gd name="connsiteX0" fmla="*/ 394949 w 1677296"/>
              <a:gd name="connsiteY0" fmla="*/ 534641 h 1904936"/>
              <a:gd name="connsiteX1" fmla="*/ 34597 w 1677296"/>
              <a:gd name="connsiteY1" fmla="*/ 940200 h 1904936"/>
              <a:gd name="connsiteX2" fmla="*/ 54054 w 1677296"/>
              <a:gd name="connsiteY2" fmla="*/ 1728260 h 1904936"/>
              <a:gd name="connsiteX3" fmla="*/ 385069 w 1677296"/>
              <a:gd name="connsiteY3" fmla="*/ 1877032 h 1904936"/>
              <a:gd name="connsiteX4" fmla="*/ 1612334 w 1677296"/>
              <a:gd name="connsiteY4" fmla="*/ 1840637 h 1904936"/>
              <a:gd name="connsiteX5" fmla="*/ 1555348 w 1677296"/>
              <a:gd name="connsiteY5" fmla="*/ 1257671 h 1904936"/>
              <a:gd name="connsiteX6" fmla="*/ 1503107 w 1677296"/>
              <a:gd name="connsiteY6" fmla="*/ 672856 h 1904936"/>
              <a:gd name="connsiteX7" fmla="*/ 1371521 w 1677296"/>
              <a:gd name="connsiteY7" fmla="*/ 154877 h 1904936"/>
              <a:gd name="connsiteX8" fmla="*/ 873681 w 1677296"/>
              <a:gd name="connsiteY8" fmla="*/ 21205 h 1904936"/>
              <a:gd name="connsiteX9" fmla="*/ 394949 w 1677296"/>
              <a:gd name="connsiteY9" fmla="*/ 534641 h 1904936"/>
              <a:gd name="connsiteX0" fmla="*/ 461539 w 1743887"/>
              <a:gd name="connsiteY0" fmla="*/ 534641 h 1904936"/>
              <a:gd name="connsiteX1" fmla="*/ 101187 w 1743887"/>
              <a:gd name="connsiteY1" fmla="*/ 940200 h 1904936"/>
              <a:gd name="connsiteX2" fmla="*/ 22840 w 1743887"/>
              <a:gd name="connsiteY2" fmla="*/ 1737812 h 1904936"/>
              <a:gd name="connsiteX3" fmla="*/ 451659 w 1743887"/>
              <a:gd name="connsiteY3" fmla="*/ 1877032 h 1904936"/>
              <a:gd name="connsiteX4" fmla="*/ 1678924 w 1743887"/>
              <a:gd name="connsiteY4" fmla="*/ 1840637 h 1904936"/>
              <a:gd name="connsiteX5" fmla="*/ 1621938 w 1743887"/>
              <a:gd name="connsiteY5" fmla="*/ 1257671 h 1904936"/>
              <a:gd name="connsiteX6" fmla="*/ 1569697 w 1743887"/>
              <a:gd name="connsiteY6" fmla="*/ 672856 h 1904936"/>
              <a:gd name="connsiteX7" fmla="*/ 1438111 w 1743887"/>
              <a:gd name="connsiteY7" fmla="*/ 154877 h 1904936"/>
              <a:gd name="connsiteX8" fmla="*/ 940271 w 1743887"/>
              <a:gd name="connsiteY8" fmla="*/ 21205 h 1904936"/>
              <a:gd name="connsiteX9" fmla="*/ 461539 w 1743887"/>
              <a:gd name="connsiteY9" fmla="*/ 534641 h 1904936"/>
              <a:gd name="connsiteX0" fmla="*/ 452050 w 1756359"/>
              <a:gd name="connsiteY0" fmla="*/ 534641 h 1891359"/>
              <a:gd name="connsiteX1" fmla="*/ 91698 w 1756359"/>
              <a:gd name="connsiteY1" fmla="*/ 940200 h 1891359"/>
              <a:gd name="connsiteX2" fmla="*/ 13351 w 1756359"/>
              <a:gd name="connsiteY2" fmla="*/ 1737812 h 1891359"/>
              <a:gd name="connsiteX3" fmla="*/ 309435 w 1756359"/>
              <a:gd name="connsiteY3" fmla="*/ 1891359 h 1891359"/>
              <a:gd name="connsiteX4" fmla="*/ 1669435 w 1756359"/>
              <a:gd name="connsiteY4" fmla="*/ 1840637 h 1891359"/>
              <a:gd name="connsiteX5" fmla="*/ 1612449 w 1756359"/>
              <a:gd name="connsiteY5" fmla="*/ 1257671 h 1891359"/>
              <a:gd name="connsiteX6" fmla="*/ 1560208 w 1756359"/>
              <a:gd name="connsiteY6" fmla="*/ 672856 h 1891359"/>
              <a:gd name="connsiteX7" fmla="*/ 1428622 w 1756359"/>
              <a:gd name="connsiteY7" fmla="*/ 154877 h 1891359"/>
              <a:gd name="connsiteX8" fmla="*/ 930782 w 1756359"/>
              <a:gd name="connsiteY8" fmla="*/ 21205 h 1891359"/>
              <a:gd name="connsiteX9" fmla="*/ 452050 w 1756359"/>
              <a:gd name="connsiteY9" fmla="*/ 534641 h 1891359"/>
              <a:gd name="connsiteX0" fmla="*/ 452050 w 1756257"/>
              <a:gd name="connsiteY0" fmla="*/ 534641 h 1891359"/>
              <a:gd name="connsiteX1" fmla="*/ 91698 w 1756257"/>
              <a:gd name="connsiteY1" fmla="*/ 940200 h 1891359"/>
              <a:gd name="connsiteX2" fmla="*/ 13351 w 1756257"/>
              <a:gd name="connsiteY2" fmla="*/ 1737812 h 1891359"/>
              <a:gd name="connsiteX3" fmla="*/ 309435 w 1756257"/>
              <a:gd name="connsiteY3" fmla="*/ 1891359 h 1891359"/>
              <a:gd name="connsiteX4" fmla="*/ 1669435 w 1756257"/>
              <a:gd name="connsiteY4" fmla="*/ 1840637 h 1891359"/>
              <a:gd name="connsiteX5" fmla="*/ 1612449 w 1756257"/>
              <a:gd name="connsiteY5" fmla="*/ 1257671 h 1891359"/>
              <a:gd name="connsiteX6" fmla="*/ 1563496 w 1756257"/>
              <a:gd name="connsiteY6" fmla="*/ 959631 h 1891359"/>
              <a:gd name="connsiteX7" fmla="*/ 1560208 w 1756257"/>
              <a:gd name="connsiteY7" fmla="*/ 672856 h 1891359"/>
              <a:gd name="connsiteX8" fmla="*/ 1428622 w 1756257"/>
              <a:gd name="connsiteY8" fmla="*/ 154877 h 1891359"/>
              <a:gd name="connsiteX9" fmla="*/ 930782 w 1756257"/>
              <a:gd name="connsiteY9" fmla="*/ 21205 h 1891359"/>
              <a:gd name="connsiteX10" fmla="*/ 452050 w 1756257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64592"/>
              <a:gd name="connsiteY0" fmla="*/ 534641 h 1891359"/>
              <a:gd name="connsiteX1" fmla="*/ 91698 w 1764592"/>
              <a:gd name="connsiteY1" fmla="*/ 940200 h 1891359"/>
              <a:gd name="connsiteX2" fmla="*/ 13351 w 1764592"/>
              <a:gd name="connsiteY2" fmla="*/ 1737812 h 1891359"/>
              <a:gd name="connsiteX3" fmla="*/ 309435 w 1764592"/>
              <a:gd name="connsiteY3" fmla="*/ 1891359 h 1891359"/>
              <a:gd name="connsiteX4" fmla="*/ 1669435 w 1764592"/>
              <a:gd name="connsiteY4" fmla="*/ 1840637 h 1891359"/>
              <a:gd name="connsiteX5" fmla="*/ 1612449 w 1764592"/>
              <a:gd name="connsiteY5" fmla="*/ 1257671 h 1891359"/>
              <a:gd name="connsiteX6" fmla="*/ 1309780 w 1764592"/>
              <a:gd name="connsiteY6" fmla="*/ 1046341 h 1891359"/>
              <a:gd name="connsiteX7" fmla="*/ 1560208 w 1764592"/>
              <a:gd name="connsiteY7" fmla="*/ 672856 h 1891359"/>
              <a:gd name="connsiteX8" fmla="*/ 1428622 w 1764592"/>
              <a:gd name="connsiteY8" fmla="*/ 154877 h 1891359"/>
              <a:gd name="connsiteX9" fmla="*/ 930782 w 1764592"/>
              <a:gd name="connsiteY9" fmla="*/ 21205 h 1891359"/>
              <a:gd name="connsiteX10" fmla="*/ 452050 w 1764592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92731"/>
              <a:gd name="connsiteY0" fmla="*/ 534641 h 1891359"/>
              <a:gd name="connsiteX1" fmla="*/ 91698 w 1792731"/>
              <a:gd name="connsiteY1" fmla="*/ 940200 h 1891359"/>
              <a:gd name="connsiteX2" fmla="*/ 13351 w 1792731"/>
              <a:gd name="connsiteY2" fmla="*/ 1737812 h 1891359"/>
              <a:gd name="connsiteX3" fmla="*/ 309435 w 1792731"/>
              <a:gd name="connsiteY3" fmla="*/ 1891359 h 1891359"/>
              <a:gd name="connsiteX4" fmla="*/ 1669435 w 1792731"/>
              <a:gd name="connsiteY4" fmla="*/ 1840637 h 1891359"/>
              <a:gd name="connsiteX5" fmla="*/ 1688563 w 1792731"/>
              <a:gd name="connsiteY5" fmla="*/ 1292355 h 1891359"/>
              <a:gd name="connsiteX6" fmla="*/ 1309780 w 1792731"/>
              <a:gd name="connsiteY6" fmla="*/ 1046341 h 1891359"/>
              <a:gd name="connsiteX7" fmla="*/ 1560208 w 1792731"/>
              <a:gd name="connsiteY7" fmla="*/ 672856 h 1891359"/>
              <a:gd name="connsiteX8" fmla="*/ 1428622 w 1792731"/>
              <a:gd name="connsiteY8" fmla="*/ 154877 h 1891359"/>
              <a:gd name="connsiteX9" fmla="*/ 930782 w 1792731"/>
              <a:gd name="connsiteY9" fmla="*/ 21205 h 1891359"/>
              <a:gd name="connsiteX10" fmla="*/ 452050 w 1792731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560208 w 1814809"/>
              <a:gd name="connsiteY7" fmla="*/ 672856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619996 w 1814809"/>
              <a:gd name="connsiteY7" fmla="*/ 526399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42872 h 1899590"/>
              <a:gd name="connsiteX1" fmla="*/ 91698 w 1814809"/>
              <a:gd name="connsiteY1" fmla="*/ 948431 h 1899590"/>
              <a:gd name="connsiteX2" fmla="*/ 13351 w 1814809"/>
              <a:gd name="connsiteY2" fmla="*/ 1746043 h 1899590"/>
              <a:gd name="connsiteX3" fmla="*/ 309435 w 1814809"/>
              <a:gd name="connsiteY3" fmla="*/ 1899590 h 1899590"/>
              <a:gd name="connsiteX4" fmla="*/ 1669435 w 1814809"/>
              <a:gd name="connsiteY4" fmla="*/ 1848868 h 1899590"/>
              <a:gd name="connsiteX5" fmla="*/ 1688563 w 1814809"/>
              <a:gd name="connsiteY5" fmla="*/ 1300586 h 1899590"/>
              <a:gd name="connsiteX6" fmla="*/ 1309780 w 1814809"/>
              <a:gd name="connsiteY6" fmla="*/ 1054572 h 1899590"/>
              <a:gd name="connsiteX7" fmla="*/ 1619996 w 1814809"/>
              <a:gd name="connsiteY7" fmla="*/ 534630 h 1899590"/>
              <a:gd name="connsiteX8" fmla="*/ 1488411 w 1814809"/>
              <a:gd name="connsiteY8" fmla="*/ 129049 h 1899590"/>
              <a:gd name="connsiteX9" fmla="*/ 930782 w 1814809"/>
              <a:gd name="connsiteY9" fmla="*/ 29436 h 1899590"/>
              <a:gd name="connsiteX10" fmla="*/ 452050 w 1814809"/>
              <a:gd name="connsiteY10" fmla="*/ 542872 h 1899590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288567 w 1811701"/>
              <a:gd name="connsiteY0" fmla="*/ 555674 h 1898251"/>
              <a:gd name="connsiteX1" fmla="*/ 88590 w 1811701"/>
              <a:gd name="connsiteY1" fmla="*/ 947092 h 1898251"/>
              <a:gd name="connsiteX2" fmla="*/ 10243 w 1811701"/>
              <a:gd name="connsiteY2" fmla="*/ 1744704 h 1898251"/>
              <a:gd name="connsiteX3" fmla="*/ 306327 w 1811701"/>
              <a:gd name="connsiteY3" fmla="*/ 1898251 h 1898251"/>
              <a:gd name="connsiteX4" fmla="*/ 1666327 w 1811701"/>
              <a:gd name="connsiteY4" fmla="*/ 1847529 h 1898251"/>
              <a:gd name="connsiteX5" fmla="*/ 1685455 w 1811701"/>
              <a:gd name="connsiteY5" fmla="*/ 1299247 h 1898251"/>
              <a:gd name="connsiteX6" fmla="*/ 1306672 w 1811701"/>
              <a:gd name="connsiteY6" fmla="*/ 1053233 h 1898251"/>
              <a:gd name="connsiteX7" fmla="*/ 1616888 w 1811701"/>
              <a:gd name="connsiteY7" fmla="*/ 533291 h 1898251"/>
              <a:gd name="connsiteX8" fmla="*/ 1485303 w 1811701"/>
              <a:gd name="connsiteY8" fmla="*/ 127710 h 1898251"/>
              <a:gd name="connsiteX9" fmla="*/ 927674 w 1811701"/>
              <a:gd name="connsiteY9" fmla="*/ 28097 h 1898251"/>
              <a:gd name="connsiteX10" fmla="*/ 288567 w 1811701"/>
              <a:gd name="connsiteY10" fmla="*/ 555674 h 1898251"/>
              <a:gd name="connsiteX0" fmla="*/ 288567 w 1811701"/>
              <a:gd name="connsiteY0" fmla="*/ 479828 h 1822405"/>
              <a:gd name="connsiteX1" fmla="*/ 88590 w 1811701"/>
              <a:gd name="connsiteY1" fmla="*/ 871246 h 1822405"/>
              <a:gd name="connsiteX2" fmla="*/ 10243 w 1811701"/>
              <a:gd name="connsiteY2" fmla="*/ 1668858 h 1822405"/>
              <a:gd name="connsiteX3" fmla="*/ 306327 w 1811701"/>
              <a:gd name="connsiteY3" fmla="*/ 1822405 h 1822405"/>
              <a:gd name="connsiteX4" fmla="*/ 1666327 w 1811701"/>
              <a:gd name="connsiteY4" fmla="*/ 1771683 h 1822405"/>
              <a:gd name="connsiteX5" fmla="*/ 1685455 w 1811701"/>
              <a:gd name="connsiteY5" fmla="*/ 1223401 h 1822405"/>
              <a:gd name="connsiteX6" fmla="*/ 1306672 w 1811701"/>
              <a:gd name="connsiteY6" fmla="*/ 977387 h 1822405"/>
              <a:gd name="connsiteX7" fmla="*/ 1616888 w 1811701"/>
              <a:gd name="connsiteY7" fmla="*/ 457445 h 1822405"/>
              <a:gd name="connsiteX8" fmla="*/ 1485303 w 1811701"/>
              <a:gd name="connsiteY8" fmla="*/ 51864 h 1822405"/>
              <a:gd name="connsiteX9" fmla="*/ 895599 w 1811701"/>
              <a:gd name="connsiteY9" fmla="*/ 79530 h 1822405"/>
              <a:gd name="connsiteX10" fmla="*/ 288567 w 1811701"/>
              <a:gd name="connsiteY10" fmla="*/ 479828 h 182240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616888 w 1811701"/>
              <a:gd name="connsiteY7" fmla="*/ 396875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584814 w 1811701"/>
              <a:gd name="connsiteY7" fmla="*/ 510012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770444"/>
              <a:gd name="connsiteY0" fmla="*/ 419258 h 1761835"/>
              <a:gd name="connsiteX1" fmla="*/ 88590 w 1770444"/>
              <a:gd name="connsiteY1" fmla="*/ 810676 h 1761835"/>
              <a:gd name="connsiteX2" fmla="*/ 10243 w 1770444"/>
              <a:gd name="connsiteY2" fmla="*/ 1608288 h 1761835"/>
              <a:gd name="connsiteX3" fmla="*/ 306327 w 1770444"/>
              <a:gd name="connsiteY3" fmla="*/ 1761835 h 1761835"/>
              <a:gd name="connsiteX4" fmla="*/ 1666327 w 1770444"/>
              <a:gd name="connsiteY4" fmla="*/ 1711113 h 1761835"/>
              <a:gd name="connsiteX5" fmla="*/ 1589229 w 1770444"/>
              <a:gd name="connsiteY5" fmla="*/ 1176973 h 1761835"/>
              <a:gd name="connsiteX6" fmla="*/ 1306672 w 1770444"/>
              <a:gd name="connsiteY6" fmla="*/ 916817 h 1761835"/>
              <a:gd name="connsiteX7" fmla="*/ 1584814 w 1770444"/>
              <a:gd name="connsiteY7" fmla="*/ 510012 h 1761835"/>
              <a:gd name="connsiteX8" fmla="*/ 1373040 w 1770444"/>
              <a:gd name="connsiteY8" fmla="*/ 118574 h 1761835"/>
              <a:gd name="connsiteX9" fmla="*/ 895599 w 1770444"/>
              <a:gd name="connsiteY9" fmla="*/ 18960 h 1761835"/>
              <a:gd name="connsiteX10" fmla="*/ 288567 w 1770444"/>
              <a:gd name="connsiteY10" fmla="*/ 419258 h 1761835"/>
              <a:gd name="connsiteX0" fmla="*/ 288567 w 1592514"/>
              <a:gd name="connsiteY0" fmla="*/ 419258 h 1863058"/>
              <a:gd name="connsiteX1" fmla="*/ 88590 w 1592514"/>
              <a:gd name="connsiteY1" fmla="*/ 810676 h 1863058"/>
              <a:gd name="connsiteX2" fmla="*/ 10243 w 1592514"/>
              <a:gd name="connsiteY2" fmla="*/ 1608288 h 1863058"/>
              <a:gd name="connsiteX3" fmla="*/ 306327 w 1592514"/>
              <a:gd name="connsiteY3" fmla="*/ 1761835 h 1863058"/>
              <a:gd name="connsiteX4" fmla="*/ 1377650 w 1592514"/>
              <a:gd name="connsiteY4" fmla="*/ 1838393 h 1863058"/>
              <a:gd name="connsiteX5" fmla="*/ 1589229 w 1592514"/>
              <a:gd name="connsiteY5" fmla="*/ 1176973 h 1863058"/>
              <a:gd name="connsiteX6" fmla="*/ 1306672 w 1592514"/>
              <a:gd name="connsiteY6" fmla="*/ 916817 h 1863058"/>
              <a:gd name="connsiteX7" fmla="*/ 1584814 w 1592514"/>
              <a:gd name="connsiteY7" fmla="*/ 510012 h 1863058"/>
              <a:gd name="connsiteX8" fmla="*/ 1373040 w 1592514"/>
              <a:gd name="connsiteY8" fmla="*/ 118574 h 1863058"/>
              <a:gd name="connsiteX9" fmla="*/ 895599 w 1592514"/>
              <a:gd name="connsiteY9" fmla="*/ 18960 h 1863058"/>
              <a:gd name="connsiteX10" fmla="*/ 288567 w 1592514"/>
              <a:gd name="connsiteY10" fmla="*/ 419258 h 1863058"/>
              <a:gd name="connsiteX0" fmla="*/ 421322 w 1594935"/>
              <a:gd name="connsiteY0" fmla="*/ 616342 h 1876292"/>
              <a:gd name="connsiteX1" fmla="*/ 91011 w 1594935"/>
              <a:gd name="connsiteY1" fmla="*/ 823910 h 1876292"/>
              <a:gd name="connsiteX2" fmla="*/ 12664 w 1594935"/>
              <a:gd name="connsiteY2" fmla="*/ 1621522 h 1876292"/>
              <a:gd name="connsiteX3" fmla="*/ 308748 w 1594935"/>
              <a:gd name="connsiteY3" fmla="*/ 1775069 h 1876292"/>
              <a:gd name="connsiteX4" fmla="*/ 1380071 w 1594935"/>
              <a:gd name="connsiteY4" fmla="*/ 1851627 h 1876292"/>
              <a:gd name="connsiteX5" fmla="*/ 1591650 w 1594935"/>
              <a:gd name="connsiteY5" fmla="*/ 1190207 h 1876292"/>
              <a:gd name="connsiteX6" fmla="*/ 1309093 w 1594935"/>
              <a:gd name="connsiteY6" fmla="*/ 930051 h 1876292"/>
              <a:gd name="connsiteX7" fmla="*/ 1587235 w 1594935"/>
              <a:gd name="connsiteY7" fmla="*/ 523246 h 1876292"/>
              <a:gd name="connsiteX8" fmla="*/ 1375461 w 1594935"/>
              <a:gd name="connsiteY8" fmla="*/ 131808 h 1876292"/>
              <a:gd name="connsiteX9" fmla="*/ 898020 w 1594935"/>
              <a:gd name="connsiteY9" fmla="*/ 32194 h 1876292"/>
              <a:gd name="connsiteX10" fmla="*/ 421322 w 1594935"/>
              <a:gd name="connsiteY10" fmla="*/ 616342 h 1876292"/>
              <a:gd name="connsiteX0" fmla="*/ 413257 w 1586870"/>
              <a:gd name="connsiteY0" fmla="*/ 616342 h 1876292"/>
              <a:gd name="connsiteX1" fmla="*/ 140873 w 1586870"/>
              <a:gd name="connsiteY1" fmla="*/ 993617 h 1876292"/>
              <a:gd name="connsiteX2" fmla="*/ 4599 w 1586870"/>
              <a:gd name="connsiteY2" fmla="*/ 1621522 h 1876292"/>
              <a:gd name="connsiteX3" fmla="*/ 300683 w 1586870"/>
              <a:gd name="connsiteY3" fmla="*/ 1775069 h 1876292"/>
              <a:gd name="connsiteX4" fmla="*/ 1372006 w 1586870"/>
              <a:gd name="connsiteY4" fmla="*/ 1851627 h 1876292"/>
              <a:gd name="connsiteX5" fmla="*/ 1583585 w 1586870"/>
              <a:gd name="connsiteY5" fmla="*/ 1190207 h 1876292"/>
              <a:gd name="connsiteX6" fmla="*/ 1301028 w 1586870"/>
              <a:gd name="connsiteY6" fmla="*/ 930051 h 1876292"/>
              <a:gd name="connsiteX7" fmla="*/ 1579170 w 1586870"/>
              <a:gd name="connsiteY7" fmla="*/ 523246 h 1876292"/>
              <a:gd name="connsiteX8" fmla="*/ 1367396 w 1586870"/>
              <a:gd name="connsiteY8" fmla="*/ 131808 h 1876292"/>
              <a:gd name="connsiteX9" fmla="*/ 889955 w 1586870"/>
              <a:gd name="connsiteY9" fmla="*/ 32194 h 1876292"/>
              <a:gd name="connsiteX10" fmla="*/ 413257 w 1586870"/>
              <a:gd name="connsiteY10" fmla="*/ 616342 h 1876292"/>
              <a:gd name="connsiteX0" fmla="*/ 284962 w 1458575"/>
              <a:gd name="connsiteY0" fmla="*/ 616342 h 1908017"/>
              <a:gd name="connsiteX1" fmla="*/ 12578 w 1458575"/>
              <a:gd name="connsiteY1" fmla="*/ 993617 h 1908017"/>
              <a:gd name="connsiteX2" fmla="*/ 172388 w 1458575"/>
              <a:gd name="connsiteY2" fmla="*/ 1775069 h 1908017"/>
              <a:gd name="connsiteX3" fmla="*/ 1243711 w 1458575"/>
              <a:gd name="connsiteY3" fmla="*/ 1851627 h 1908017"/>
              <a:gd name="connsiteX4" fmla="*/ 1455290 w 1458575"/>
              <a:gd name="connsiteY4" fmla="*/ 1190207 h 1908017"/>
              <a:gd name="connsiteX5" fmla="*/ 1172733 w 1458575"/>
              <a:gd name="connsiteY5" fmla="*/ 930051 h 1908017"/>
              <a:gd name="connsiteX6" fmla="*/ 1450875 w 1458575"/>
              <a:gd name="connsiteY6" fmla="*/ 523246 h 1908017"/>
              <a:gd name="connsiteX7" fmla="*/ 1239101 w 1458575"/>
              <a:gd name="connsiteY7" fmla="*/ 131808 h 1908017"/>
              <a:gd name="connsiteX8" fmla="*/ 761660 w 1458575"/>
              <a:gd name="connsiteY8" fmla="*/ 32194 h 1908017"/>
              <a:gd name="connsiteX9" fmla="*/ 284962 w 1458575"/>
              <a:gd name="connsiteY9" fmla="*/ 616342 h 1908017"/>
              <a:gd name="connsiteX0" fmla="*/ 343858 w 1519131"/>
              <a:gd name="connsiteY0" fmla="*/ 616342 h 1885036"/>
              <a:gd name="connsiteX1" fmla="*/ 71474 w 1519131"/>
              <a:gd name="connsiteY1" fmla="*/ 993617 h 1885036"/>
              <a:gd name="connsiteX2" fmla="*/ 115432 w 1519131"/>
              <a:gd name="connsiteY2" fmla="*/ 1704358 h 1885036"/>
              <a:gd name="connsiteX3" fmla="*/ 1302607 w 1519131"/>
              <a:gd name="connsiteY3" fmla="*/ 1851627 h 1885036"/>
              <a:gd name="connsiteX4" fmla="*/ 1514186 w 1519131"/>
              <a:gd name="connsiteY4" fmla="*/ 1190207 h 1885036"/>
              <a:gd name="connsiteX5" fmla="*/ 1231629 w 1519131"/>
              <a:gd name="connsiteY5" fmla="*/ 930051 h 1885036"/>
              <a:gd name="connsiteX6" fmla="*/ 1509771 w 1519131"/>
              <a:gd name="connsiteY6" fmla="*/ 523246 h 1885036"/>
              <a:gd name="connsiteX7" fmla="*/ 1297997 w 1519131"/>
              <a:gd name="connsiteY7" fmla="*/ 131808 h 1885036"/>
              <a:gd name="connsiteX8" fmla="*/ 820556 w 1519131"/>
              <a:gd name="connsiteY8" fmla="*/ 32194 h 1885036"/>
              <a:gd name="connsiteX9" fmla="*/ 343858 w 1519131"/>
              <a:gd name="connsiteY9" fmla="*/ 616342 h 1885036"/>
              <a:gd name="connsiteX0" fmla="*/ 343858 w 1549812"/>
              <a:gd name="connsiteY0" fmla="*/ 616342 h 1800235"/>
              <a:gd name="connsiteX1" fmla="*/ 71474 w 1549812"/>
              <a:gd name="connsiteY1" fmla="*/ 993617 h 1800235"/>
              <a:gd name="connsiteX2" fmla="*/ 115432 w 1549812"/>
              <a:gd name="connsiteY2" fmla="*/ 1704358 h 1800235"/>
              <a:gd name="connsiteX3" fmla="*/ 1389496 w 1549812"/>
              <a:gd name="connsiteY3" fmla="*/ 1724347 h 1800235"/>
              <a:gd name="connsiteX4" fmla="*/ 1514186 w 1549812"/>
              <a:gd name="connsiteY4" fmla="*/ 1190207 h 1800235"/>
              <a:gd name="connsiteX5" fmla="*/ 1231629 w 1549812"/>
              <a:gd name="connsiteY5" fmla="*/ 930051 h 1800235"/>
              <a:gd name="connsiteX6" fmla="*/ 1509771 w 1549812"/>
              <a:gd name="connsiteY6" fmla="*/ 523246 h 1800235"/>
              <a:gd name="connsiteX7" fmla="*/ 1297997 w 1549812"/>
              <a:gd name="connsiteY7" fmla="*/ 131808 h 1800235"/>
              <a:gd name="connsiteX8" fmla="*/ 820556 w 1549812"/>
              <a:gd name="connsiteY8" fmla="*/ 32194 h 1800235"/>
              <a:gd name="connsiteX9" fmla="*/ 343858 w 1549812"/>
              <a:gd name="connsiteY9" fmla="*/ 616342 h 1800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49812" h="1800235">
                <a:moveTo>
                  <a:pt x="343858" y="616342"/>
                </a:moveTo>
                <a:cubicBezTo>
                  <a:pt x="219011" y="776579"/>
                  <a:pt x="109545" y="812281"/>
                  <a:pt x="71474" y="993617"/>
                </a:cubicBezTo>
                <a:cubicBezTo>
                  <a:pt x="33403" y="1174953"/>
                  <a:pt x="-89757" y="1561356"/>
                  <a:pt x="115432" y="1704358"/>
                </a:cubicBezTo>
                <a:cubicBezTo>
                  <a:pt x="320621" y="1847360"/>
                  <a:pt x="1156371" y="1810039"/>
                  <a:pt x="1389496" y="1724347"/>
                </a:cubicBezTo>
                <a:cubicBezTo>
                  <a:pt x="1622621" y="1638655"/>
                  <a:pt x="1540497" y="1322590"/>
                  <a:pt x="1514186" y="1190207"/>
                </a:cubicBezTo>
                <a:cubicBezTo>
                  <a:pt x="1487875" y="1057824"/>
                  <a:pt x="1240336" y="1148914"/>
                  <a:pt x="1231629" y="930051"/>
                </a:cubicBezTo>
                <a:cubicBezTo>
                  <a:pt x="1248292" y="693847"/>
                  <a:pt x="1498710" y="656286"/>
                  <a:pt x="1509771" y="523246"/>
                </a:cubicBezTo>
                <a:cubicBezTo>
                  <a:pt x="1520832" y="390206"/>
                  <a:pt x="1431655" y="305130"/>
                  <a:pt x="1297997" y="131808"/>
                </a:cubicBezTo>
                <a:cubicBezTo>
                  <a:pt x="1189251" y="36824"/>
                  <a:pt x="979579" y="-48562"/>
                  <a:pt x="820556" y="32194"/>
                </a:cubicBezTo>
                <a:cubicBezTo>
                  <a:pt x="661533" y="112950"/>
                  <a:pt x="468705" y="456105"/>
                  <a:pt x="343858" y="616342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Freeform 417">
            <a:extLst>
              <a:ext uri="{FF2B5EF4-FFF2-40B4-BE49-F238E27FC236}">
                <a16:creationId xmlns:a16="http://schemas.microsoft.com/office/drawing/2014/main" id="{22352293-C7A6-4C41-9DD8-CAA48CB29154}"/>
              </a:ext>
            </a:extLst>
          </p:cNvPr>
          <p:cNvSpPr>
            <a:spLocks/>
          </p:cNvSpPr>
          <p:nvPr/>
        </p:nvSpPr>
        <p:spPr bwMode="auto">
          <a:xfrm>
            <a:off x="7274076" y="1826035"/>
            <a:ext cx="1736725" cy="1317704"/>
          </a:xfrm>
          <a:custGeom>
            <a:avLst/>
            <a:gdLst>
              <a:gd name="T0" fmla="*/ 2147483646 w 1036"/>
              <a:gd name="T1" fmla="*/ 2147483646 h 675"/>
              <a:gd name="T2" fmla="*/ 2147483646 w 1036"/>
              <a:gd name="T3" fmla="*/ 2147483646 h 675"/>
              <a:gd name="T4" fmla="*/ 2147483646 w 1036"/>
              <a:gd name="T5" fmla="*/ 2147483646 h 675"/>
              <a:gd name="T6" fmla="*/ 2147483646 w 1036"/>
              <a:gd name="T7" fmla="*/ 2147483646 h 675"/>
              <a:gd name="T8" fmla="*/ 2147483646 w 1036"/>
              <a:gd name="T9" fmla="*/ 2147483646 h 675"/>
              <a:gd name="T10" fmla="*/ 2147483646 w 1036"/>
              <a:gd name="T11" fmla="*/ 2147483646 h 675"/>
              <a:gd name="T12" fmla="*/ 2147483646 w 1036"/>
              <a:gd name="T13" fmla="*/ 2147483646 h 675"/>
              <a:gd name="T14" fmla="*/ 2147483646 w 1036"/>
              <a:gd name="T15" fmla="*/ 2147483646 h 675"/>
              <a:gd name="T16" fmla="*/ 2147483646 w 1036"/>
              <a:gd name="T17" fmla="*/ 2147483646 h 675"/>
              <a:gd name="T18" fmla="*/ 2147483646 w 1036"/>
              <a:gd name="T19" fmla="*/ 2147483646 h 675"/>
              <a:gd name="T20" fmla="*/ 2147483646 w 1036"/>
              <a:gd name="T21" fmla="*/ 2147483646 h 675"/>
              <a:gd name="T22" fmla="*/ 2147483646 w 1036"/>
              <a:gd name="T23" fmla="*/ 2147483646 h 675"/>
              <a:gd name="T24" fmla="*/ 2147483646 w 1036"/>
              <a:gd name="T25" fmla="*/ 2147483646 h 675"/>
              <a:gd name="T26" fmla="*/ 2147483646 w 1036"/>
              <a:gd name="T27" fmla="*/ 2147483646 h 675"/>
              <a:gd name="T28" fmla="*/ 2147483646 w 1036"/>
              <a:gd name="T29" fmla="*/ 2147483646 h 675"/>
              <a:gd name="T30" fmla="*/ 2147483646 w 1036"/>
              <a:gd name="T31" fmla="*/ 2147483646 h 675"/>
              <a:gd name="T32" fmla="*/ 2147483646 w 1036"/>
              <a:gd name="T33" fmla="*/ 2147483646 h 675"/>
              <a:gd name="T34" fmla="*/ 2147483646 w 1036"/>
              <a:gd name="T35" fmla="*/ 2147483646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endParaRPr lang="en-US" dirty="0"/>
          </a:p>
        </p:txBody>
      </p:sp>
      <p:grpSp>
        <p:nvGrpSpPr>
          <p:cNvPr id="14" name="Group 418">
            <a:extLst>
              <a:ext uri="{FF2B5EF4-FFF2-40B4-BE49-F238E27FC236}">
                <a16:creationId xmlns:a16="http://schemas.microsoft.com/office/drawing/2014/main" id="{BE0D451A-5CE4-4C4B-B3DF-A408288EDA0C}"/>
              </a:ext>
            </a:extLst>
          </p:cNvPr>
          <p:cNvGrpSpPr>
            <a:grpSpLocks/>
          </p:cNvGrpSpPr>
          <p:nvPr/>
        </p:nvGrpSpPr>
        <p:grpSpPr bwMode="auto">
          <a:xfrm>
            <a:off x="7205350" y="3289251"/>
            <a:ext cx="1458912" cy="933450"/>
            <a:chOff x="2889" y="1631"/>
            <a:chExt cx="980" cy="743"/>
          </a:xfrm>
        </p:grpSpPr>
        <p:sp>
          <p:nvSpPr>
            <p:cNvPr id="369" name="Rectangle 419">
              <a:extLst>
                <a:ext uri="{FF2B5EF4-FFF2-40B4-BE49-F238E27FC236}">
                  <a16:creationId xmlns:a16="http://schemas.microsoft.com/office/drawing/2014/main" id="{F39DA03D-3BDA-2344-B3D3-3A95FB5EE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6" y="1841"/>
              <a:ext cx="663" cy="533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370" name="AutoShape 420">
              <a:extLst>
                <a:ext uri="{FF2B5EF4-FFF2-40B4-BE49-F238E27FC236}">
                  <a16:creationId xmlns:a16="http://schemas.microsoft.com/office/drawing/2014/main" id="{579866B0-F884-A84A-B74A-EFEA50EBF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9" y="1631"/>
              <a:ext cx="980" cy="253"/>
            </a:xfrm>
            <a:prstGeom prst="triangle">
              <a:avLst>
                <a:gd name="adj" fmla="val 50000"/>
              </a:avLst>
            </a:prstGeom>
            <a:solidFill>
              <a:srgbClr val="9CD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solidFill>
                  <a:srgbClr val="00CC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1" name="Freeform 427">
            <a:extLst>
              <a:ext uri="{FF2B5EF4-FFF2-40B4-BE49-F238E27FC236}">
                <a16:creationId xmlns:a16="http://schemas.microsoft.com/office/drawing/2014/main" id="{3F97D486-CCD5-C043-940C-EC1740EC7BA0}"/>
              </a:ext>
            </a:extLst>
          </p:cNvPr>
          <p:cNvSpPr>
            <a:spLocks/>
          </p:cNvSpPr>
          <p:nvPr/>
        </p:nvSpPr>
        <p:spPr bwMode="auto">
          <a:xfrm>
            <a:off x="7712401" y="4683134"/>
            <a:ext cx="3079750" cy="1665288"/>
          </a:xfrm>
          <a:custGeom>
            <a:avLst/>
            <a:gdLst>
              <a:gd name="T0" fmla="*/ 2147483646 w 1940"/>
              <a:gd name="T1" fmla="*/ 2147483646 h 1049"/>
              <a:gd name="T2" fmla="*/ 2147483646 w 1940"/>
              <a:gd name="T3" fmla="*/ 2147483646 h 1049"/>
              <a:gd name="T4" fmla="*/ 2147483646 w 1940"/>
              <a:gd name="T5" fmla="*/ 2147483646 h 1049"/>
              <a:gd name="T6" fmla="*/ 2147483646 w 1940"/>
              <a:gd name="T7" fmla="*/ 2147483646 h 1049"/>
              <a:gd name="T8" fmla="*/ 2147483646 w 1940"/>
              <a:gd name="T9" fmla="*/ 2147483646 h 1049"/>
              <a:gd name="T10" fmla="*/ 2147483646 w 1940"/>
              <a:gd name="T11" fmla="*/ 2147483646 h 1049"/>
              <a:gd name="T12" fmla="*/ 2147483646 w 1940"/>
              <a:gd name="T13" fmla="*/ 2147483646 h 1049"/>
              <a:gd name="T14" fmla="*/ 2147483646 w 1940"/>
              <a:gd name="T15" fmla="*/ 2147483646 h 1049"/>
              <a:gd name="T16" fmla="*/ 2147483646 w 1940"/>
              <a:gd name="T17" fmla="*/ 2147483646 h 1049"/>
              <a:gd name="T18" fmla="*/ 2147483646 w 1940"/>
              <a:gd name="T19" fmla="*/ 2147483646 h 1049"/>
              <a:gd name="T20" fmla="*/ 2147483646 w 1940"/>
              <a:gd name="T21" fmla="*/ 2147483646 h 1049"/>
              <a:gd name="T22" fmla="*/ 2147483646 w 1940"/>
              <a:gd name="T23" fmla="*/ 2147483646 h 1049"/>
              <a:gd name="T24" fmla="*/ 2147483646 w 1940"/>
              <a:gd name="T25" fmla="*/ 2147483646 h 1049"/>
              <a:gd name="T26" fmla="*/ 2147483646 w 1940"/>
              <a:gd name="T27" fmla="*/ 2147483646 h 1049"/>
              <a:gd name="T28" fmla="*/ 2147483646 w 1940"/>
              <a:gd name="T29" fmla="*/ 2147483646 h 1049"/>
              <a:gd name="T30" fmla="*/ 2147483646 w 1940"/>
              <a:gd name="T31" fmla="*/ 2147483646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40"/>
              <a:gd name="T49" fmla="*/ 0 h 1049"/>
              <a:gd name="T50" fmla="*/ 1940 w 1940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40" h="1049">
                <a:moveTo>
                  <a:pt x="952" y="26"/>
                </a:moveTo>
                <a:cubicBezTo>
                  <a:pt x="867" y="45"/>
                  <a:pt x="832" y="118"/>
                  <a:pt x="755" y="125"/>
                </a:cubicBezTo>
                <a:cubicBezTo>
                  <a:pt x="678" y="132"/>
                  <a:pt x="587" y="72"/>
                  <a:pt x="488" y="68"/>
                </a:cubicBezTo>
                <a:cubicBezTo>
                  <a:pt x="389" y="64"/>
                  <a:pt x="237" y="48"/>
                  <a:pt x="158" y="101"/>
                </a:cubicBezTo>
                <a:cubicBezTo>
                  <a:pt x="79" y="154"/>
                  <a:pt x="28" y="298"/>
                  <a:pt x="14" y="389"/>
                </a:cubicBezTo>
                <a:cubicBezTo>
                  <a:pt x="0" y="480"/>
                  <a:pt x="25" y="595"/>
                  <a:pt x="71" y="648"/>
                </a:cubicBezTo>
                <a:cubicBezTo>
                  <a:pt x="117" y="701"/>
                  <a:pt x="205" y="665"/>
                  <a:pt x="288" y="706"/>
                </a:cubicBezTo>
                <a:cubicBezTo>
                  <a:pt x="371" y="747"/>
                  <a:pt x="450" y="842"/>
                  <a:pt x="568" y="893"/>
                </a:cubicBezTo>
                <a:cubicBezTo>
                  <a:pt x="686" y="944"/>
                  <a:pt x="852" y="991"/>
                  <a:pt x="996" y="1014"/>
                </a:cubicBezTo>
                <a:cubicBezTo>
                  <a:pt x="1140" y="1036"/>
                  <a:pt x="1309" y="1049"/>
                  <a:pt x="1433" y="1031"/>
                </a:cubicBezTo>
                <a:cubicBezTo>
                  <a:pt x="1557" y="1012"/>
                  <a:pt x="1657" y="960"/>
                  <a:pt x="1739" y="907"/>
                </a:cubicBezTo>
                <a:cubicBezTo>
                  <a:pt x="1821" y="855"/>
                  <a:pt x="1906" y="824"/>
                  <a:pt x="1923" y="714"/>
                </a:cubicBezTo>
                <a:cubicBezTo>
                  <a:pt x="1940" y="604"/>
                  <a:pt x="1898" y="350"/>
                  <a:pt x="1839" y="251"/>
                </a:cubicBezTo>
                <a:cubicBezTo>
                  <a:pt x="1780" y="151"/>
                  <a:pt x="1662" y="153"/>
                  <a:pt x="1566" y="114"/>
                </a:cubicBezTo>
                <a:cubicBezTo>
                  <a:pt x="1470" y="76"/>
                  <a:pt x="1365" y="30"/>
                  <a:pt x="1263" y="15"/>
                </a:cubicBezTo>
                <a:cubicBezTo>
                  <a:pt x="1161" y="0"/>
                  <a:pt x="1037" y="8"/>
                  <a:pt x="952" y="26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66" name="Text Box 580">
            <a:extLst>
              <a:ext uri="{FF2B5EF4-FFF2-40B4-BE49-F238E27FC236}">
                <a16:creationId xmlns:a16="http://schemas.microsoft.com/office/drawing/2014/main" id="{16C4E384-62E0-DC41-883F-EB2C4C99F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274" y="1488461"/>
            <a:ext cx="1339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+mn-lt"/>
              </a:rPr>
              <a:t>mobile network</a:t>
            </a:r>
          </a:p>
        </p:txBody>
      </p:sp>
      <p:sp>
        <p:nvSpPr>
          <p:cNvPr id="69" name="Text Box 580">
            <a:extLst>
              <a:ext uri="{FF2B5EF4-FFF2-40B4-BE49-F238E27FC236}">
                <a16:creationId xmlns:a16="http://schemas.microsoft.com/office/drawing/2014/main" id="{9AC056F8-729E-D344-BD7D-917810217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0835" y="4191922"/>
            <a:ext cx="1955646" cy="26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+mn-lt"/>
              </a:rPr>
              <a:t>home network</a:t>
            </a:r>
          </a:p>
        </p:txBody>
      </p:sp>
      <p:sp>
        <p:nvSpPr>
          <p:cNvPr id="70" name="Text Box 580">
            <a:extLst>
              <a:ext uri="{FF2B5EF4-FFF2-40B4-BE49-F238E27FC236}">
                <a16:creationId xmlns:a16="http://schemas.microsoft.com/office/drawing/2014/main" id="{8A1A4F41-0243-4946-9F02-F301CBD59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6908" y="5779775"/>
            <a:ext cx="1195135" cy="4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+mn-lt"/>
              </a:rPr>
              <a:t>enterprise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+mn-lt"/>
              </a:rPr>
              <a:t>          network</a:t>
            </a:r>
          </a:p>
        </p:txBody>
      </p:sp>
      <p:sp>
        <p:nvSpPr>
          <p:cNvPr id="372" name="Freeform 371">
            <a:extLst>
              <a:ext uri="{FF2B5EF4-FFF2-40B4-BE49-F238E27FC236}">
                <a16:creationId xmlns:a16="http://schemas.microsoft.com/office/drawing/2014/main" id="{C89E7C56-1DE4-7143-8EEB-E5965035CC42}"/>
              </a:ext>
            </a:extLst>
          </p:cNvPr>
          <p:cNvSpPr/>
          <p:nvPr/>
        </p:nvSpPr>
        <p:spPr>
          <a:xfrm>
            <a:off x="10222146" y="3179540"/>
            <a:ext cx="1273167" cy="1935748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534770"/>
              <a:gd name="connsiteY0" fmla="*/ 553225 h 1800672"/>
              <a:gd name="connsiteX1" fmla="*/ 3 w 1534770"/>
              <a:gd name="connsiteY1" fmla="*/ 958784 h 1800672"/>
              <a:gd name="connsiteX2" fmla="*/ 367657 w 1534770"/>
              <a:gd name="connsiteY2" fmla="*/ 1526890 h 1800672"/>
              <a:gd name="connsiteX3" fmla="*/ 1186523 w 1534770"/>
              <a:gd name="connsiteY3" fmla="*/ 1794234 h 1800672"/>
              <a:gd name="connsiteX4" fmla="*/ 1520754 w 1534770"/>
              <a:gd name="connsiteY4" fmla="*/ 1276255 h 1800672"/>
              <a:gd name="connsiteX5" fmla="*/ 1468513 w 1534770"/>
              <a:gd name="connsiteY5" fmla="*/ 691440 h 1800672"/>
              <a:gd name="connsiteX6" fmla="*/ 1435794 w 1534770"/>
              <a:gd name="connsiteY6" fmla="*/ 107761 h 1800672"/>
              <a:gd name="connsiteX7" fmla="*/ 839087 w 1534770"/>
              <a:gd name="connsiteY7" fmla="*/ 39789 h 1800672"/>
              <a:gd name="connsiteX8" fmla="*/ 360355 w 1534770"/>
              <a:gd name="connsiteY8" fmla="*/ 553225 h 1800672"/>
              <a:gd name="connsiteX0" fmla="*/ 360355 w 1580585"/>
              <a:gd name="connsiteY0" fmla="*/ 553225 h 1880420"/>
              <a:gd name="connsiteX1" fmla="*/ 3 w 1580585"/>
              <a:gd name="connsiteY1" fmla="*/ 958784 h 1880420"/>
              <a:gd name="connsiteX2" fmla="*/ 367657 w 1580585"/>
              <a:gd name="connsiteY2" fmla="*/ 1526890 h 1880420"/>
              <a:gd name="connsiteX3" fmla="*/ 1186523 w 1580585"/>
              <a:gd name="connsiteY3" fmla="*/ 1794234 h 1880420"/>
              <a:gd name="connsiteX4" fmla="*/ 1570188 w 1580585"/>
              <a:gd name="connsiteY4" fmla="*/ 1785433 h 1880420"/>
              <a:gd name="connsiteX5" fmla="*/ 1468513 w 1580585"/>
              <a:gd name="connsiteY5" fmla="*/ 691440 h 1880420"/>
              <a:gd name="connsiteX6" fmla="*/ 1435794 w 1580585"/>
              <a:gd name="connsiteY6" fmla="*/ 107761 h 1880420"/>
              <a:gd name="connsiteX7" fmla="*/ 839087 w 1580585"/>
              <a:gd name="connsiteY7" fmla="*/ 39789 h 1880420"/>
              <a:gd name="connsiteX8" fmla="*/ 360355 w 1580585"/>
              <a:gd name="connsiteY8" fmla="*/ 553225 h 1880420"/>
              <a:gd name="connsiteX0" fmla="*/ 316588 w 1580732"/>
              <a:gd name="connsiteY0" fmla="*/ 359285 h 1867156"/>
              <a:gd name="connsiteX1" fmla="*/ 150 w 1580732"/>
              <a:gd name="connsiteY1" fmla="*/ 945520 h 1867156"/>
              <a:gd name="connsiteX2" fmla="*/ 367804 w 1580732"/>
              <a:gd name="connsiteY2" fmla="*/ 1513626 h 1867156"/>
              <a:gd name="connsiteX3" fmla="*/ 1186670 w 1580732"/>
              <a:gd name="connsiteY3" fmla="*/ 1780970 h 1867156"/>
              <a:gd name="connsiteX4" fmla="*/ 1570335 w 1580732"/>
              <a:gd name="connsiteY4" fmla="*/ 1772169 h 1867156"/>
              <a:gd name="connsiteX5" fmla="*/ 1468660 w 1580732"/>
              <a:gd name="connsiteY5" fmla="*/ 678176 h 1867156"/>
              <a:gd name="connsiteX6" fmla="*/ 1435941 w 1580732"/>
              <a:gd name="connsiteY6" fmla="*/ 94497 h 1867156"/>
              <a:gd name="connsiteX7" fmla="*/ 839234 w 1580732"/>
              <a:gd name="connsiteY7" fmla="*/ 26525 h 1867156"/>
              <a:gd name="connsiteX8" fmla="*/ 316588 w 1580732"/>
              <a:gd name="connsiteY8" fmla="*/ 359285 h 1867156"/>
              <a:gd name="connsiteX0" fmla="*/ 163575 w 1427719"/>
              <a:gd name="connsiteY0" fmla="*/ 359285 h 1867156"/>
              <a:gd name="connsiteX1" fmla="*/ 836 w 1427719"/>
              <a:gd name="connsiteY1" fmla="*/ 1076921 h 1867156"/>
              <a:gd name="connsiteX2" fmla="*/ 214791 w 1427719"/>
              <a:gd name="connsiteY2" fmla="*/ 1513626 h 1867156"/>
              <a:gd name="connsiteX3" fmla="*/ 1033657 w 1427719"/>
              <a:gd name="connsiteY3" fmla="*/ 1780970 h 1867156"/>
              <a:gd name="connsiteX4" fmla="*/ 1417322 w 1427719"/>
              <a:gd name="connsiteY4" fmla="*/ 1772169 h 1867156"/>
              <a:gd name="connsiteX5" fmla="*/ 1315647 w 1427719"/>
              <a:gd name="connsiteY5" fmla="*/ 678176 h 1867156"/>
              <a:gd name="connsiteX6" fmla="*/ 1282928 w 1427719"/>
              <a:gd name="connsiteY6" fmla="*/ 94497 h 1867156"/>
              <a:gd name="connsiteX7" fmla="*/ 686221 w 1427719"/>
              <a:gd name="connsiteY7" fmla="*/ 26525 h 1867156"/>
              <a:gd name="connsiteX8" fmla="*/ 163575 w 1427719"/>
              <a:gd name="connsiteY8" fmla="*/ 359285 h 1867156"/>
              <a:gd name="connsiteX0" fmla="*/ 163575 w 1426632"/>
              <a:gd name="connsiteY0" fmla="*/ 394322 h 1902193"/>
              <a:gd name="connsiteX1" fmla="*/ 836 w 1426632"/>
              <a:gd name="connsiteY1" fmla="*/ 1111958 h 1902193"/>
              <a:gd name="connsiteX2" fmla="*/ 214791 w 1426632"/>
              <a:gd name="connsiteY2" fmla="*/ 1548663 h 1902193"/>
              <a:gd name="connsiteX3" fmla="*/ 1033657 w 1426632"/>
              <a:gd name="connsiteY3" fmla="*/ 1816007 h 1902193"/>
              <a:gd name="connsiteX4" fmla="*/ 1417322 w 1426632"/>
              <a:gd name="connsiteY4" fmla="*/ 1807206 h 1902193"/>
              <a:gd name="connsiteX5" fmla="*/ 1315647 w 1426632"/>
              <a:gd name="connsiteY5" fmla="*/ 713213 h 1902193"/>
              <a:gd name="connsiteX6" fmla="*/ 1401843 w 1426632"/>
              <a:gd name="connsiteY6" fmla="*/ 63834 h 1902193"/>
              <a:gd name="connsiteX7" fmla="*/ 686221 w 1426632"/>
              <a:gd name="connsiteY7" fmla="*/ 61562 h 1902193"/>
              <a:gd name="connsiteX8" fmla="*/ 163575 w 1426632"/>
              <a:gd name="connsiteY8" fmla="*/ 394322 h 1902193"/>
              <a:gd name="connsiteX0" fmla="*/ 163575 w 1435249"/>
              <a:gd name="connsiteY0" fmla="*/ 394322 h 1885560"/>
              <a:gd name="connsiteX1" fmla="*/ 836 w 1435249"/>
              <a:gd name="connsiteY1" fmla="*/ 1111958 h 1885560"/>
              <a:gd name="connsiteX2" fmla="*/ 214791 w 1435249"/>
              <a:gd name="connsiteY2" fmla="*/ 1548663 h 1885560"/>
              <a:gd name="connsiteX3" fmla="*/ 1033657 w 1435249"/>
              <a:gd name="connsiteY3" fmla="*/ 1816007 h 1885560"/>
              <a:gd name="connsiteX4" fmla="*/ 1417322 w 1435249"/>
              <a:gd name="connsiteY4" fmla="*/ 1807206 h 1885560"/>
              <a:gd name="connsiteX5" fmla="*/ 1375103 w 1435249"/>
              <a:gd name="connsiteY5" fmla="*/ 943164 h 1885560"/>
              <a:gd name="connsiteX6" fmla="*/ 1401843 w 1435249"/>
              <a:gd name="connsiteY6" fmla="*/ 63834 h 1885560"/>
              <a:gd name="connsiteX7" fmla="*/ 686221 w 1435249"/>
              <a:gd name="connsiteY7" fmla="*/ 61562 h 1885560"/>
              <a:gd name="connsiteX8" fmla="*/ 163575 w 1435249"/>
              <a:gd name="connsiteY8" fmla="*/ 394322 h 1885560"/>
              <a:gd name="connsiteX0" fmla="*/ 128947 w 1438213"/>
              <a:gd name="connsiteY0" fmla="*/ 345176 h 1883146"/>
              <a:gd name="connsiteX1" fmla="*/ 3802 w 1438213"/>
              <a:gd name="connsiteY1" fmla="*/ 1109544 h 1883146"/>
              <a:gd name="connsiteX2" fmla="*/ 217757 w 1438213"/>
              <a:gd name="connsiteY2" fmla="*/ 1546249 h 1883146"/>
              <a:gd name="connsiteX3" fmla="*/ 1036623 w 1438213"/>
              <a:gd name="connsiteY3" fmla="*/ 1813593 h 1883146"/>
              <a:gd name="connsiteX4" fmla="*/ 1420288 w 1438213"/>
              <a:gd name="connsiteY4" fmla="*/ 1804792 h 1883146"/>
              <a:gd name="connsiteX5" fmla="*/ 1378069 w 1438213"/>
              <a:gd name="connsiteY5" fmla="*/ 940750 h 1883146"/>
              <a:gd name="connsiteX6" fmla="*/ 1404809 w 1438213"/>
              <a:gd name="connsiteY6" fmla="*/ 61420 h 1883146"/>
              <a:gd name="connsiteX7" fmla="*/ 689187 w 1438213"/>
              <a:gd name="connsiteY7" fmla="*/ 59148 h 1883146"/>
              <a:gd name="connsiteX8" fmla="*/ 128947 w 1438213"/>
              <a:gd name="connsiteY8" fmla="*/ 345176 h 1883146"/>
              <a:gd name="connsiteX0" fmla="*/ 126587 w 1435854"/>
              <a:gd name="connsiteY0" fmla="*/ 353278 h 1891248"/>
              <a:gd name="connsiteX1" fmla="*/ 1442 w 1435854"/>
              <a:gd name="connsiteY1" fmla="*/ 1117646 h 1891248"/>
              <a:gd name="connsiteX2" fmla="*/ 215397 w 1435854"/>
              <a:gd name="connsiteY2" fmla="*/ 1554351 h 1891248"/>
              <a:gd name="connsiteX3" fmla="*/ 1034263 w 1435854"/>
              <a:gd name="connsiteY3" fmla="*/ 1821695 h 1891248"/>
              <a:gd name="connsiteX4" fmla="*/ 1417928 w 1435854"/>
              <a:gd name="connsiteY4" fmla="*/ 1812894 h 1891248"/>
              <a:gd name="connsiteX5" fmla="*/ 1375709 w 1435854"/>
              <a:gd name="connsiteY5" fmla="*/ 948852 h 1891248"/>
              <a:gd name="connsiteX6" fmla="*/ 1402449 w 1435854"/>
              <a:gd name="connsiteY6" fmla="*/ 69522 h 1891248"/>
              <a:gd name="connsiteX7" fmla="*/ 221605 w 1435854"/>
              <a:gd name="connsiteY7" fmla="*/ 47778 h 1891248"/>
              <a:gd name="connsiteX8" fmla="*/ 126587 w 1435854"/>
              <a:gd name="connsiteY8" fmla="*/ 353278 h 1891248"/>
              <a:gd name="connsiteX0" fmla="*/ 35803 w 1453152"/>
              <a:gd name="connsiteY0" fmla="*/ 439993 h 1896181"/>
              <a:gd name="connsiteX1" fmla="*/ 18740 w 1453152"/>
              <a:gd name="connsiteY1" fmla="*/ 1122579 h 1896181"/>
              <a:gd name="connsiteX2" fmla="*/ 232695 w 1453152"/>
              <a:gd name="connsiteY2" fmla="*/ 1559284 h 1896181"/>
              <a:gd name="connsiteX3" fmla="*/ 1051561 w 1453152"/>
              <a:gd name="connsiteY3" fmla="*/ 1826628 h 1896181"/>
              <a:gd name="connsiteX4" fmla="*/ 1435226 w 1453152"/>
              <a:gd name="connsiteY4" fmla="*/ 1817827 h 1896181"/>
              <a:gd name="connsiteX5" fmla="*/ 1393007 w 1453152"/>
              <a:gd name="connsiteY5" fmla="*/ 953785 h 1896181"/>
              <a:gd name="connsiteX6" fmla="*/ 1419747 w 1453152"/>
              <a:gd name="connsiteY6" fmla="*/ 74455 h 1896181"/>
              <a:gd name="connsiteX7" fmla="*/ 238903 w 1453152"/>
              <a:gd name="connsiteY7" fmla="*/ 52711 h 1896181"/>
              <a:gd name="connsiteX8" fmla="*/ 35803 w 1453152"/>
              <a:gd name="connsiteY8" fmla="*/ 439993 h 1896181"/>
              <a:gd name="connsiteX0" fmla="*/ 35803 w 1447873"/>
              <a:gd name="connsiteY0" fmla="*/ 439993 h 1952840"/>
              <a:gd name="connsiteX1" fmla="*/ 18740 w 1447873"/>
              <a:gd name="connsiteY1" fmla="*/ 1122579 h 1952840"/>
              <a:gd name="connsiteX2" fmla="*/ 232695 w 1447873"/>
              <a:gd name="connsiteY2" fmla="*/ 1559284 h 1952840"/>
              <a:gd name="connsiteX3" fmla="*/ 1130848 w 1447873"/>
              <a:gd name="connsiteY3" fmla="*/ 1925181 h 1952840"/>
              <a:gd name="connsiteX4" fmla="*/ 1435226 w 1447873"/>
              <a:gd name="connsiteY4" fmla="*/ 1817827 h 1952840"/>
              <a:gd name="connsiteX5" fmla="*/ 1393007 w 1447873"/>
              <a:gd name="connsiteY5" fmla="*/ 953785 h 1952840"/>
              <a:gd name="connsiteX6" fmla="*/ 1419747 w 1447873"/>
              <a:gd name="connsiteY6" fmla="*/ 74455 h 1952840"/>
              <a:gd name="connsiteX7" fmla="*/ 238903 w 1447873"/>
              <a:gd name="connsiteY7" fmla="*/ 52711 h 1952840"/>
              <a:gd name="connsiteX8" fmla="*/ 35803 w 1447873"/>
              <a:gd name="connsiteY8" fmla="*/ 439993 h 1952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47873" h="1952840">
                <a:moveTo>
                  <a:pt x="35803" y="439993"/>
                </a:moveTo>
                <a:cubicBezTo>
                  <a:pt x="-891" y="618304"/>
                  <a:pt x="-14075" y="936031"/>
                  <a:pt x="18740" y="1122579"/>
                </a:cubicBezTo>
                <a:cubicBezTo>
                  <a:pt x="51555" y="1309127"/>
                  <a:pt x="47344" y="1425517"/>
                  <a:pt x="232695" y="1559284"/>
                </a:cubicBezTo>
                <a:cubicBezTo>
                  <a:pt x="418046" y="1693051"/>
                  <a:pt x="930426" y="1882091"/>
                  <a:pt x="1130848" y="1925181"/>
                </a:cubicBezTo>
                <a:cubicBezTo>
                  <a:pt x="1331270" y="1968271"/>
                  <a:pt x="1391533" y="1979726"/>
                  <a:pt x="1435226" y="1817827"/>
                </a:cubicBezTo>
                <a:cubicBezTo>
                  <a:pt x="1478919" y="1655928"/>
                  <a:pt x="1395587" y="1244347"/>
                  <a:pt x="1393007" y="953785"/>
                </a:cubicBezTo>
                <a:cubicBezTo>
                  <a:pt x="1390427" y="663223"/>
                  <a:pt x="1458740" y="183063"/>
                  <a:pt x="1419747" y="74455"/>
                </a:cubicBezTo>
                <a:cubicBezTo>
                  <a:pt x="1380754" y="-34153"/>
                  <a:pt x="469560" y="-8212"/>
                  <a:pt x="238903" y="52711"/>
                </a:cubicBezTo>
                <a:cubicBezTo>
                  <a:pt x="8246" y="113634"/>
                  <a:pt x="72497" y="261682"/>
                  <a:pt x="35803" y="439993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9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96BCCD85-1D07-EF4E-A878-EC23CD23096A}"/>
              </a:ext>
            </a:extLst>
          </p:cNvPr>
          <p:cNvGrpSpPr/>
          <p:nvPr/>
        </p:nvGrpSpPr>
        <p:grpSpPr>
          <a:xfrm>
            <a:off x="10837700" y="3928050"/>
            <a:ext cx="687393" cy="721548"/>
            <a:chOff x="5203089" y="1751190"/>
            <a:chExt cx="858331" cy="662414"/>
          </a:xfrm>
        </p:grpSpPr>
        <p:sp>
          <p:nvSpPr>
            <p:cNvPr id="382" name="Freeform 381">
              <a:extLst>
                <a:ext uri="{FF2B5EF4-FFF2-40B4-BE49-F238E27FC236}">
                  <a16:creationId xmlns:a16="http://schemas.microsoft.com/office/drawing/2014/main" id="{D6FAD5AB-6E93-5E47-BE32-4993FD767B8F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83" name="Freeform 382">
              <a:extLst>
                <a:ext uri="{FF2B5EF4-FFF2-40B4-BE49-F238E27FC236}">
                  <a16:creationId xmlns:a16="http://schemas.microsoft.com/office/drawing/2014/main" id="{2A115C8B-7EC0-084D-A3CF-7AEF0487F301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cxnSp>
          <p:nvCxnSpPr>
            <p:cNvPr id="384" name="Straight Connector 383">
              <a:extLst>
                <a:ext uri="{FF2B5EF4-FFF2-40B4-BE49-F238E27FC236}">
                  <a16:creationId xmlns:a16="http://schemas.microsoft.com/office/drawing/2014/main" id="{16F8043F-8502-904C-9632-B3658D71B8BE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Straight Connector 384">
              <a:extLst>
                <a:ext uri="{FF2B5EF4-FFF2-40B4-BE49-F238E27FC236}">
                  <a16:creationId xmlns:a16="http://schemas.microsoft.com/office/drawing/2014/main" id="{B4B3A6DE-2E70-F74C-8CA1-13247C912682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Straight Connector 385">
              <a:extLst>
                <a:ext uri="{FF2B5EF4-FFF2-40B4-BE49-F238E27FC236}">
                  <a16:creationId xmlns:a16="http://schemas.microsoft.com/office/drawing/2014/main" id="{4B9DB078-BD58-F64A-B873-E1187205EB94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Straight Connector 386">
              <a:extLst>
                <a:ext uri="{FF2B5EF4-FFF2-40B4-BE49-F238E27FC236}">
                  <a16:creationId xmlns:a16="http://schemas.microsoft.com/office/drawing/2014/main" id="{D321DD82-9D22-0B49-ADF9-8BE310E97E71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Straight Connector 387">
              <a:extLst>
                <a:ext uri="{FF2B5EF4-FFF2-40B4-BE49-F238E27FC236}">
                  <a16:creationId xmlns:a16="http://schemas.microsoft.com/office/drawing/2014/main" id="{18A2FB0C-53B9-5248-AA65-9BA9B429FC4C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>
              <a:extLst>
                <a:ext uri="{FF2B5EF4-FFF2-40B4-BE49-F238E27FC236}">
                  <a16:creationId xmlns:a16="http://schemas.microsoft.com/office/drawing/2014/main" id="{44FBB965-69F3-F546-AE9F-4AD14078F37E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1" name="Group 390">
            <a:extLst>
              <a:ext uri="{FF2B5EF4-FFF2-40B4-BE49-F238E27FC236}">
                <a16:creationId xmlns:a16="http://schemas.microsoft.com/office/drawing/2014/main" id="{BDA3EF41-5873-7D4B-8A04-F8D62DFD2DB6}"/>
              </a:ext>
            </a:extLst>
          </p:cNvPr>
          <p:cNvGrpSpPr/>
          <p:nvPr/>
        </p:nvGrpSpPr>
        <p:grpSpPr>
          <a:xfrm>
            <a:off x="10771171" y="3194171"/>
            <a:ext cx="594613" cy="648336"/>
            <a:chOff x="5203089" y="1751190"/>
            <a:chExt cx="858331" cy="662414"/>
          </a:xfrm>
        </p:grpSpPr>
        <p:sp>
          <p:nvSpPr>
            <p:cNvPr id="399" name="Freeform 398">
              <a:extLst>
                <a:ext uri="{FF2B5EF4-FFF2-40B4-BE49-F238E27FC236}">
                  <a16:creationId xmlns:a16="http://schemas.microsoft.com/office/drawing/2014/main" id="{325473B9-6F55-684D-B22D-FF70325540CE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400" name="Freeform 399">
              <a:extLst>
                <a:ext uri="{FF2B5EF4-FFF2-40B4-BE49-F238E27FC236}">
                  <a16:creationId xmlns:a16="http://schemas.microsoft.com/office/drawing/2014/main" id="{06CE85F7-18B2-3947-975F-CEA32EE2FBA7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F3F3D0FA-374D-9147-8047-2B7B3AAF05DF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Straight Connector 401">
              <a:extLst>
                <a:ext uri="{FF2B5EF4-FFF2-40B4-BE49-F238E27FC236}">
                  <a16:creationId xmlns:a16="http://schemas.microsoft.com/office/drawing/2014/main" id="{AFF00F79-7128-E243-BBD5-A97200EABABC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Straight Connector 402">
              <a:extLst>
                <a:ext uri="{FF2B5EF4-FFF2-40B4-BE49-F238E27FC236}">
                  <a16:creationId xmlns:a16="http://schemas.microsoft.com/office/drawing/2014/main" id="{729D9C8D-B396-A049-9B7A-BE878812629D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Straight Connector 403">
              <a:extLst>
                <a:ext uri="{FF2B5EF4-FFF2-40B4-BE49-F238E27FC236}">
                  <a16:creationId xmlns:a16="http://schemas.microsoft.com/office/drawing/2014/main" id="{4B32C41F-58E3-CC4F-9625-B6688BEB2140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58933865-B1C6-3244-A0F5-136E4C6DD92E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76C939A7-C3F0-5A45-B81D-4E775CF1C92C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2" name="Freeform 561">
            <a:extLst>
              <a:ext uri="{FF2B5EF4-FFF2-40B4-BE49-F238E27FC236}">
                <a16:creationId xmlns:a16="http://schemas.microsoft.com/office/drawing/2014/main" id="{BE088278-C41B-3E4A-87CE-FD65749FA13D}"/>
              </a:ext>
            </a:extLst>
          </p:cNvPr>
          <p:cNvSpPr/>
          <p:nvPr/>
        </p:nvSpPr>
        <p:spPr>
          <a:xfrm>
            <a:off x="9540813" y="1782042"/>
            <a:ext cx="1497864" cy="138645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494463"/>
              <a:gd name="connsiteY0" fmla="*/ 534641 h 1775651"/>
              <a:gd name="connsiteX1" fmla="*/ 3 w 1494463"/>
              <a:gd name="connsiteY1" fmla="*/ 940200 h 1775651"/>
              <a:gd name="connsiteX2" fmla="*/ 367657 w 1494463"/>
              <a:gd name="connsiteY2" fmla="*/ 1508306 h 1775651"/>
              <a:gd name="connsiteX3" fmla="*/ 1186523 w 1494463"/>
              <a:gd name="connsiteY3" fmla="*/ 1775650 h 1775651"/>
              <a:gd name="connsiteX4" fmla="*/ 1467465 w 1494463"/>
              <a:gd name="connsiteY4" fmla="*/ 1510813 h 1775651"/>
              <a:gd name="connsiteX5" fmla="*/ 1468513 w 1494463"/>
              <a:gd name="connsiteY5" fmla="*/ 672856 h 1775651"/>
              <a:gd name="connsiteX6" fmla="*/ 1336927 w 1494463"/>
              <a:gd name="connsiteY6" fmla="*/ 154877 h 1775651"/>
              <a:gd name="connsiteX7" fmla="*/ 839087 w 1494463"/>
              <a:gd name="connsiteY7" fmla="*/ 21205 h 1775651"/>
              <a:gd name="connsiteX8" fmla="*/ 360355 w 1494463"/>
              <a:gd name="connsiteY8" fmla="*/ 534641 h 1775651"/>
              <a:gd name="connsiteX0" fmla="*/ 360355 w 1491064"/>
              <a:gd name="connsiteY0" fmla="*/ 552327 h 1793337"/>
              <a:gd name="connsiteX1" fmla="*/ 3 w 1491064"/>
              <a:gd name="connsiteY1" fmla="*/ 957886 h 1793337"/>
              <a:gd name="connsiteX2" fmla="*/ 367657 w 1491064"/>
              <a:gd name="connsiteY2" fmla="*/ 1525992 h 1793337"/>
              <a:gd name="connsiteX3" fmla="*/ 1186523 w 1491064"/>
              <a:gd name="connsiteY3" fmla="*/ 1793336 h 1793337"/>
              <a:gd name="connsiteX4" fmla="*/ 1467465 w 1491064"/>
              <a:gd name="connsiteY4" fmla="*/ 1528499 h 1793337"/>
              <a:gd name="connsiteX5" fmla="*/ 1468513 w 1491064"/>
              <a:gd name="connsiteY5" fmla="*/ 690542 h 1793337"/>
              <a:gd name="connsiteX6" fmla="*/ 1407977 w 1491064"/>
              <a:gd name="connsiteY6" fmla="*/ 109278 h 1793337"/>
              <a:gd name="connsiteX7" fmla="*/ 839087 w 1491064"/>
              <a:gd name="connsiteY7" fmla="*/ 38891 h 1793337"/>
              <a:gd name="connsiteX8" fmla="*/ 360355 w 1491064"/>
              <a:gd name="connsiteY8" fmla="*/ 552327 h 1793337"/>
              <a:gd name="connsiteX0" fmla="*/ 360355 w 1502818"/>
              <a:gd name="connsiteY0" fmla="*/ 552327 h 1612281"/>
              <a:gd name="connsiteX1" fmla="*/ 3 w 1502818"/>
              <a:gd name="connsiteY1" fmla="*/ 957886 h 1612281"/>
              <a:gd name="connsiteX2" fmla="*/ 367657 w 1502818"/>
              <a:gd name="connsiteY2" fmla="*/ 1525992 h 1612281"/>
              <a:gd name="connsiteX3" fmla="*/ 1026659 w 1502818"/>
              <a:gd name="connsiteY3" fmla="*/ 1582385 h 1612281"/>
              <a:gd name="connsiteX4" fmla="*/ 1467465 w 1502818"/>
              <a:gd name="connsiteY4" fmla="*/ 1528499 h 1612281"/>
              <a:gd name="connsiteX5" fmla="*/ 1468513 w 1502818"/>
              <a:gd name="connsiteY5" fmla="*/ 690542 h 1612281"/>
              <a:gd name="connsiteX6" fmla="*/ 1407977 w 1502818"/>
              <a:gd name="connsiteY6" fmla="*/ 109278 h 1612281"/>
              <a:gd name="connsiteX7" fmla="*/ 839087 w 1502818"/>
              <a:gd name="connsiteY7" fmla="*/ 38891 h 1612281"/>
              <a:gd name="connsiteX8" fmla="*/ 360355 w 1502818"/>
              <a:gd name="connsiteY8" fmla="*/ 552327 h 1612281"/>
              <a:gd name="connsiteX0" fmla="*/ 360384 w 1502847"/>
              <a:gd name="connsiteY0" fmla="*/ 552327 h 1803602"/>
              <a:gd name="connsiteX1" fmla="*/ 32 w 1502847"/>
              <a:gd name="connsiteY1" fmla="*/ 957886 h 1803602"/>
              <a:gd name="connsiteX2" fmla="*/ 385448 w 1502847"/>
              <a:gd name="connsiteY2" fmla="*/ 1779134 h 1803602"/>
              <a:gd name="connsiteX3" fmla="*/ 1026688 w 1502847"/>
              <a:gd name="connsiteY3" fmla="*/ 1582385 h 1803602"/>
              <a:gd name="connsiteX4" fmla="*/ 1467494 w 1502847"/>
              <a:gd name="connsiteY4" fmla="*/ 1528499 h 1803602"/>
              <a:gd name="connsiteX5" fmla="*/ 1468542 w 1502847"/>
              <a:gd name="connsiteY5" fmla="*/ 690542 h 1803602"/>
              <a:gd name="connsiteX6" fmla="*/ 1408006 w 1502847"/>
              <a:gd name="connsiteY6" fmla="*/ 109278 h 1803602"/>
              <a:gd name="connsiteX7" fmla="*/ 839116 w 1502847"/>
              <a:gd name="connsiteY7" fmla="*/ 38891 h 1803602"/>
              <a:gd name="connsiteX8" fmla="*/ 360384 w 1502847"/>
              <a:gd name="connsiteY8" fmla="*/ 552327 h 1803602"/>
              <a:gd name="connsiteX0" fmla="*/ 360384 w 1502847"/>
              <a:gd name="connsiteY0" fmla="*/ 552327 h 1826319"/>
              <a:gd name="connsiteX1" fmla="*/ 32 w 1502847"/>
              <a:gd name="connsiteY1" fmla="*/ 957886 h 1826319"/>
              <a:gd name="connsiteX2" fmla="*/ 385448 w 1502847"/>
              <a:gd name="connsiteY2" fmla="*/ 1779134 h 1826319"/>
              <a:gd name="connsiteX3" fmla="*/ 1026688 w 1502847"/>
              <a:gd name="connsiteY3" fmla="*/ 1582385 h 1826319"/>
              <a:gd name="connsiteX4" fmla="*/ 1467494 w 1502847"/>
              <a:gd name="connsiteY4" fmla="*/ 1528499 h 1826319"/>
              <a:gd name="connsiteX5" fmla="*/ 1468542 w 1502847"/>
              <a:gd name="connsiteY5" fmla="*/ 690542 h 1826319"/>
              <a:gd name="connsiteX6" fmla="*/ 1408006 w 1502847"/>
              <a:gd name="connsiteY6" fmla="*/ 109278 h 1826319"/>
              <a:gd name="connsiteX7" fmla="*/ 839116 w 1502847"/>
              <a:gd name="connsiteY7" fmla="*/ 38891 h 1826319"/>
              <a:gd name="connsiteX8" fmla="*/ 360384 w 1502847"/>
              <a:gd name="connsiteY8" fmla="*/ 552327 h 1826319"/>
              <a:gd name="connsiteX0" fmla="*/ 289852 w 1503366"/>
              <a:gd name="connsiteY0" fmla="*/ 461730 h 1820101"/>
              <a:gd name="connsiteX1" fmla="*/ 551 w 1503366"/>
              <a:gd name="connsiteY1" fmla="*/ 951668 h 1820101"/>
              <a:gd name="connsiteX2" fmla="*/ 385967 w 1503366"/>
              <a:gd name="connsiteY2" fmla="*/ 1772916 h 1820101"/>
              <a:gd name="connsiteX3" fmla="*/ 1027207 w 1503366"/>
              <a:gd name="connsiteY3" fmla="*/ 1576167 h 1820101"/>
              <a:gd name="connsiteX4" fmla="*/ 1468013 w 1503366"/>
              <a:gd name="connsiteY4" fmla="*/ 1522281 h 1820101"/>
              <a:gd name="connsiteX5" fmla="*/ 1469061 w 1503366"/>
              <a:gd name="connsiteY5" fmla="*/ 684324 h 1820101"/>
              <a:gd name="connsiteX6" fmla="*/ 1408525 w 1503366"/>
              <a:gd name="connsiteY6" fmla="*/ 103060 h 1820101"/>
              <a:gd name="connsiteX7" fmla="*/ 839635 w 1503366"/>
              <a:gd name="connsiteY7" fmla="*/ 32673 h 1820101"/>
              <a:gd name="connsiteX8" fmla="*/ 289852 w 1503366"/>
              <a:gd name="connsiteY8" fmla="*/ 461730 h 1820101"/>
              <a:gd name="connsiteX0" fmla="*/ 293376 w 1506890"/>
              <a:gd name="connsiteY0" fmla="*/ 461730 h 1820101"/>
              <a:gd name="connsiteX1" fmla="*/ 4075 w 1506890"/>
              <a:gd name="connsiteY1" fmla="*/ 951668 h 1820101"/>
              <a:gd name="connsiteX2" fmla="*/ 389491 w 1506890"/>
              <a:gd name="connsiteY2" fmla="*/ 1772916 h 1820101"/>
              <a:gd name="connsiteX3" fmla="*/ 1030731 w 1506890"/>
              <a:gd name="connsiteY3" fmla="*/ 1576167 h 1820101"/>
              <a:gd name="connsiteX4" fmla="*/ 1471537 w 1506890"/>
              <a:gd name="connsiteY4" fmla="*/ 1522281 h 1820101"/>
              <a:gd name="connsiteX5" fmla="*/ 1472585 w 1506890"/>
              <a:gd name="connsiteY5" fmla="*/ 684324 h 1820101"/>
              <a:gd name="connsiteX6" fmla="*/ 1412049 w 1506890"/>
              <a:gd name="connsiteY6" fmla="*/ 103060 h 1820101"/>
              <a:gd name="connsiteX7" fmla="*/ 843159 w 1506890"/>
              <a:gd name="connsiteY7" fmla="*/ 32673 h 1820101"/>
              <a:gd name="connsiteX8" fmla="*/ 293376 w 1506890"/>
              <a:gd name="connsiteY8" fmla="*/ 461730 h 1820101"/>
              <a:gd name="connsiteX0" fmla="*/ 203955 w 1545103"/>
              <a:gd name="connsiteY0" fmla="*/ 206126 h 1802639"/>
              <a:gd name="connsiteX1" fmla="*/ 42288 w 1545103"/>
              <a:gd name="connsiteY1" fmla="*/ 934206 h 1802639"/>
              <a:gd name="connsiteX2" fmla="*/ 427704 w 1545103"/>
              <a:gd name="connsiteY2" fmla="*/ 1755454 h 1802639"/>
              <a:gd name="connsiteX3" fmla="*/ 1068944 w 1545103"/>
              <a:gd name="connsiteY3" fmla="*/ 1558705 h 1802639"/>
              <a:gd name="connsiteX4" fmla="*/ 1509750 w 1545103"/>
              <a:gd name="connsiteY4" fmla="*/ 1504819 h 1802639"/>
              <a:gd name="connsiteX5" fmla="*/ 1510798 w 1545103"/>
              <a:gd name="connsiteY5" fmla="*/ 666862 h 1802639"/>
              <a:gd name="connsiteX6" fmla="*/ 1450262 w 1545103"/>
              <a:gd name="connsiteY6" fmla="*/ 85598 h 1802639"/>
              <a:gd name="connsiteX7" fmla="*/ 881372 w 1545103"/>
              <a:gd name="connsiteY7" fmla="*/ 15211 h 1802639"/>
              <a:gd name="connsiteX8" fmla="*/ 203955 w 1545103"/>
              <a:gd name="connsiteY8" fmla="*/ 206126 h 1802639"/>
              <a:gd name="connsiteX0" fmla="*/ 147252 w 1634267"/>
              <a:gd name="connsiteY0" fmla="*/ 113266 h 1796376"/>
              <a:gd name="connsiteX1" fmla="*/ 131452 w 1634267"/>
              <a:gd name="connsiteY1" fmla="*/ 927943 h 1796376"/>
              <a:gd name="connsiteX2" fmla="*/ 516868 w 1634267"/>
              <a:gd name="connsiteY2" fmla="*/ 1749191 h 1796376"/>
              <a:gd name="connsiteX3" fmla="*/ 1158108 w 1634267"/>
              <a:gd name="connsiteY3" fmla="*/ 1552442 h 1796376"/>
              <a:gd name="connsiteX4" fmla="*/ 1598914 w 1634267"/>
              <a:gd name="connsiteY4" fmla="*/ 1498556 h 1796376"/>
              <a:gd name="connsiteX5" fmla="*/ 1599962 w 1634267"/>
              <a:gd name="connsiteY5" fmla="*/ 660599 h 1796376"/>
              <a:gd name="connsiteX6" fmla="*/ 1539426 w 1634267"/>
              <a:gd name="connsiteY6" fmla="*/ 79335 h 1796376"/>
              <a:gd name="connsiteX7" fmla="*/ 970536 w 1634267"/>
              <a:gd name="connsiteY7" fmla="*/ 8948 h 1796376"/>
              <a:gd name="connsiteX8" fmla="*/ 147252 w 1634267"/>
              <a:gd name="connsiteY8" fmla="*/ 113266 h 1796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34267" h="1796376">
                <a:moveTo>
                  <a:pt x="147252" y="113266"/>
                </a:moveTo>
                <a:cubicBezTo>
                  <a:pt x="-139307" y="245497"/>
                  <a:pt x="69849" y="655289"/>
                  <a:pt x="131452" y="927943"/>
                </a:cubicBezTo>
                <a:cubicBezTo>
                  <a:pt x="193055" y="1200597"/>
                  <a:pt x="345759" y="1645108"/>
                  <a:pt x="516868" y="1749191"/>
                </a:cubicBezTo>
                <a:cubicBezTo>
                  <a:pt x="687977" y="1853274"/>
                  <a:pt x="1013294" y="1784070"/>
                  <a:pt x="1158108" y="1552442"/>
                </a:cubicBezTo>
                <a:cubicBezTo>
                  <a:pt x="1302922" y="1320814"/>
                  <a:pt x="1525272" y="1647197"/>
                  <a:pt x="1598914" y="1498556"/>
                </a:cubicBezTo>
                <a:cubicBezTo>
                  <a:pt x="1672556" y="1349916"/>
                  <a:pt x="1609877" y="897136"/>
                  <a:pt x="1599962" y="660599"/>
                </a:cubicBezTo>
                <a:cubicBezTo>
                  <a:pt x="1590047" y="424062"/>
                  <a:pt x="1578419" y="187943"/>
                  <a:pt x="1539426" y="79335"/>
                </a:cubicBezTo>
                <a:cubicBezTo>
                  <a:pt x="1500433" y="-29273"/>
                  <a:pt x="1202565" y="3293"/>
                  <a:pt x="970536" y="8948"/>
                </a:cubicBezTo>
                <a:cubicBezTo>
                  <a:pt x="738507" y="14603"/>
                  <a:pt x="433811" y="-18965"/>
                  <a:pt x="147252" y="113266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7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73" name="TextBox 572">
            <a:extLst>
              <a:ext uri="{FF2B5EF4-FFF2-40B4-BE49-F238E27FC236}">
                <a16:creationId xmlns:a16="http://schemas.microsoft.com/office/drawing/2014/main" id="{59DB778E-F23D-6C41-8A2D-8F08BD46CBCB}"/>
              </a:ext>
            </a:extLst>
          </p:cNvPr>
          <p:cNvSpPr txBox="1"/>
          <p:nvPr/>
        </p:nvSpPr>
        <p:spPr>
          <a:xfrm>
            <a:off x="9427201" y="1851195"/>
            <a:ext cx="1725088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400" dirty="0"/>
              <a:t>national or global ISP</a:t>
            </a:r>
          </a:p>
        </p:txBody>
      </p:sp>
      <p:sp>
        <p:nvSpPr>
          <p:cNvPr id="655" name="Rectangle 654">
            <a:extLst>
              <a:ext uri="{FF2B5EF4-FFF2-40B4-BE49-F238E27FC236}">
                <a16:creationId xmlns:a16="http://schemas.microsoft.com/office/drawing/2014/main" id="{2DCB9395-41DC-D844-A0B1-59B5BDD3151F}"/>
              </a:ext>
            </a:extLst>
          </p:cNvPr>
          <p:cNvSpPr/>
          <p:nvPr/>
        </p:nvSpPr>
        <p:spPr>
          <a:xfrm>
            <a:off x="9279068" y="3677908"/>
            <a:ext cx="305749" cy="197847"/>
          </a:xfrm>
          <a:prstGeom prst="rect">
            <a:avLst/>
          </a:prstGeom>
          <a:solidFill>
            <a:srgbClr val="9CDF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3" name="TextBox 652">
            <a:extLst>
              <a:ext uri="{FF2B5EF4-FFF2-40B4-BE49-F238E27FC236}">
                <a16:creationId xmlns:a16="http://schemas.microsoft.com/office/drawing/2014/main" id="{C34CA97E-4007-3540-925A-3C739C254049}"/>
              </a:ext>
            </a:extLst>
          </p:cNvPr>
          <p:cNvSpPr txBox="1"/>
          <p:nvPr/>
        </p:nvSpPr>
        <p:spPr>
          <a:xfrm>
            <a:off x="8766162" y="3447919"/>
            <a:ext cx="1040639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400" dirty="0"/>
              <a:t>local or regional ISP</a:t>
            </a:r>
          </a:p>
        </p:txBody>
      </p:sp>
      <p:sp>
        <p:nvSpPr>
          <p:cNvPr id="657" name="TextBox 656">
            <a:extLst>
              <a:ext uri="{FF2B5EF4-FFF2-40B4-BE49-F238E27FC236}">
                <a16:creationId xmlns:a16="http://schemas.microsoft.com/office/drawing/2014/main" id="{7DCF99E9-1DFC-0241-B2E7-471998268663}"/>
              </a:ext>
            </a:extLst>
          </p:cNvPr>
          <p:cNvSpPr txBox="1"/>
          <p:nvPr/>
        </p:nvSpPr>
        <p:spPr>
          <a:xfrm>
            <a:off x="10917767" y="4677937"/>
            <a:ext cx="813043" cy="383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050" dirty="0"/>
              <a:t>datacenter </a:t>
            </a:r>
          </a:p>
          <a:p>
            <a:pPr>
              <a:lnSpc>
                <a:spcPct val="90000"/>
              </a:lnSpc>
            </a:pPr>
            <a:r>
              <a:rPr lang="en-US" sz="1050" dirty="0"/>
              <a:t>network</a:t>
            </a:r>
          </a:p>
        </p:txBody>
      </p:sp>
      <p:sp>
        <p:nvSpPr>
          <p:cNvPr id="658" name="TextBox 657">
            <a:extLst>
              <a:ext uri="{FF2B5EF4-FFF2-40B4-BE49-F238E27FC236}">
                <a16:creationId xmlns:a16="http://schemas.microsoft.com/office/drawing/2014/main" id="{173BD163-3F4D-944E-B86B-3275B779D5A8}"/>
              </a:ext>
            </a:extLst>
          </p:cNvPr>
          <p:cNvSpPr txBox="1"/>
          <p:nvPr/>
        </p:nvSpPr>
        <p:spPr>
          <a:xfrm>
            <a:off x="10063018" y="4228248"/>
            <a:ext cx="843051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400" dirty="0"/>
              <a:t>content </a:t>
            </a:r>
          </a:p>
          <a:p>
            <a:pPr>
              <a:lnSpc>
                <a:spcPct val="90000"/>
              </a:lnSpc>
            </a:pPr>
            <a:r>
              <a:rPr lang="en-US" sz="1400" dirty="0"/>
              <a:t>provider </a:t>
            </a:r>
          </a:p>
          <a:p>
            <a:pPr>
              <a:lnSpc>
                <a:spcPct val="90000"/>
              </a:lnSpc>
            </a:pPr>
            <a:r>
              <a:rPr lang="en-US" sz="1400" dirty="0"/>
              <a:t>network</a:t>
            </a:r>
            <a:endParaRPr lang="en-US" sz="1000" dirty="0"/>
          </a:p>
        </p:txBody>
      </p:sp>
      <p:grpSp>
        <p:nvGrpSpPr>
          <p:cNvPr id="1025" name="Group 1024">
            <a:extLst>
              <a:ext uri="{FF2B5EF4-FFF2-40B4-BE49-F238E27FC236}">
                <a16:creationId xmlns:a16="http://schemas.microsoft.com/office/drawing/2014/main" id="{B7334F8A-78E8-5447-8C7B-A897E1246B5B}"/>
              </a:ext>
            </a:extLst>
          </p:cNvPr>
          <p:cNvGrpSpPr/>
          <p:nvPr/>
        </p:nvGrpSpPr>
        <p:grpSpPr>
          <a:xfrm>
            <a:off x="7562238" y="2127325"/>
            <a:ext cx="3578867" cy="3640283"/>
            <a:chOff x="7562238" y="2127325"/>
            <a:chExt cx="3578867" cy="3640283"/>
          </a:xfrm>
        </p:grpSpPr>
        <p:cxnSp>
          <p:nvCxnSpPr>
            <p:cNvPr id="830" name="Straight Connector 829">
              <a:extLst>
                <a:ext uri="{FF2B5EF4-FFF2-40B4-BE49-F238E27FC236}">
                  <a16:creationId xmlns:a16="http://schemas.microsoft.com/office/drawing/2014/main" id="{B163CA8C-EB1E-A14C-9A66-BC297C1207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9920" y="3580125"/>
              <a:ext cx="412964" cy="63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Straight Connector 826">
              <a:extLst>
                <a:ext uri="{FF2B5EF4-FFF2-40B4-BE49-F238E27FC236}">
                  <a16:creationId xmlns:a16="http://schemas.microsoft.com/office/drawing/2014/main" id="{5423E50E-9196-7E41-B2E3-7EFFBB8078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60835" y="3640684"/>
              <a:ext cx="345866" cy="7389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Straight Connector 824">
              <a:extLst>
                <a:ext uri="{FF2B5EF4-FFF2-40B4-BE49-F238E27FC236}">
                  <a16:creationId xmlns:a16="http://schemas.microsoft.com/office/drawing/2014/main" id="{D736E0FF-D607-3B4C-A87A-D415301D67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6897" y="3633421"/>
              <a:ext cx="335987" cy="395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>
              <a:extLst>
                <a:ext uri="{FF2B5EF4-FFF2-40B4-BE49-F238E27FC236}">
                  <a16:creationId xmlns:a16="http://schemas.microsoft.com/office/drawing/2014/main" id="{412118DA-F614-8A42-80A7-8D427CB9D0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70774" y="3594896"/>
              <a:ext cx="1" cy="4857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Straight Connector 818">
              <a:extLst>
                <a:ext uri="{FF2B5EF4-FFF2-40B4-BE49-F238E27FC236}">
                  <a16:creationId xmlns:a16="http://schemas.microsoft.com/office/drawing/2014/main" id="{1F000A1C-019C-AC40-8B26-99394BC90A3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0620" y="4071642"/>
              <a:ext cx="508543" cy="348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>
              <a:extLst>
                <a:ext uri="{FF2B5EF4-FFF2-40B4-BE49-F238E27FC236}">
                  <a16:creationId xmlns:a16="http://schemas.microsoft.com/office/drawing/2014/main" id="{E581177E-ADBB-324A-BE56-FFA64730F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95195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Straight Connector 815">
              <a:extLst>
                <a:ext uri="{FF2B5EF4-FFF2-40B4-BE49-F238E27FC236}">
                  <a16:creationId xmlns:a16="http://schemas.microsoft.com/office/drawing/2014/main" id="{D0BFF2F4-0B07-CF45-A69B-7B91FA12DE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19616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Straight Connector 812">
              <a:extLst>
                <a:ext uri="{FF2B5EF4-FFF2-40B4-BE49-F238E27FC236}">
                  <a16:creationId xmlns:a16="http://schemas.microsoft.com/office/drawing/2014/main" id="{E3568D00-797E-F542-B47B-DC40257A1A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76868" y="3507672"/>
              <a:ext cx="382424" cy="517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Straight Connector 810">
              <a:extLst>
                <a:ext uri="{FF2B5EF4-FFF2-40B4-BE49-F238E27FC236}">
                  <a16:creationId xmlns:a16="http://schemas.microsoft.com/office/drawing/2014/main" id="{B5D2DFB3-E4DE-3C49-8F72-DC09F553A5F3}"/>
                </a:ext>
              </a:extLst>
            </p:cNvPr>
            <p:cNvCxnSpPr>
              <a:cxnSpLocks/>
            </p:cNvCxnSpPr>
            <p:nvPr/>
          </p:nvCxnSpPr>
          <p:spPr>
            <a:xfrm>
              <a:off x="9733069" y="3507672"/>
              <a:ext cx="0" cy="540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Straight Connector 807">
              <a:extLst>
                <a:ext uri="{FF2B5EF4-FFF2-40B4-BE49-F238E27FC236}">
                  <a16:creationId xmlns:a16="http://schemas.microsoft.com/office/drawing/2014/main" id="{F9A85AAA-3DAA-6946-B559-D97F731B61D5}"/>
                </a:ext>
              </a:extLst>
            </p:cNvPr>
            <p:cNvCxnSpPr/>
            <p:nvPr/>
          </p:nvCxnSpPr>
          <p:spPr>
            <a:xfrm>
              <a:off x="10137668" y="2754692"/>
              <a:ext cx="488174" cy="83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>
              <a:extLst>
                <a:ext uri="{FF2B5EF4-FFF2-40B4-BE49-F238E27FC236}">
                  <a16:creationId xmlns:a16="http://schemas.microsoft.com/office/drawing/2014/main" id="{12CE73BA-DDE8-5741-9E5E-64CA353BA9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98719" y="2695013"/>
              <a:ext cx="380432" cy="694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4429D23B-C424-D54E-A99F-D3FC646B3D08}"/>
                </a:ext>
              </a:extLst>
            </p:cNvPr>
            <p:cNvGrpSpPr/>
            <p:nvPr/>
          </p:nvGrpSpPr>
          <p:grpSpPr>
            <a:xfrm>
              <a:off x="7562238" y="2127325"/>
              <a:ext cx="3578867" cy="3640283"/>
              <a:chOff x="7562238" y="2127325"/>
              <a:chExt cx="3578867" cy="3640283"/>
            </a:xfrm>
          </p:grpSpPr>
          <p:grpSp>
            <p:nvGrpSpPr>
              <p:cNvPr id="800" name="Group 799">
                <a:extLst>
                  <a:ext uri="{FF2B5EF4-FFF2-40B4-BE49-F238E27FC236}">
                    <a16:creationId xmlns:a16="http://schemas.microsoft.com/office/drawing/2014/main" id="{C0FB38C4-8D4E-FD46-8BA5-A01F983C9AF5}"/>
                  </a:ext>
                </a:extLst>
              </p:cNvPr>
              <p:cNvGrpSpPr/>
              <p:nvPr/>
            </p:nvGrpSpPr>
            <p:grpSpPr>
              <a:xfrm>
                <a:off x="7857253" y="2127325"/>
                <a:ext cx="3283852" cy="3640283"/>
                <a:chOff x="7881336" y="2104198"/>
                <a:chExt cx="3283852" cy="3640283"/>
              </a:xfrm>
            </p:grpSpPr>
            <p:sp>
              <p:nvSpPr>
                <p:cNvPr id="22" name="Line 428">
                  <a:extLst>
                    <a:ext uri="{FF2B5EF4-FFF2-40B4-BE49-F238E27FC236}">
                      <a16:creationId xmlns:a16="http://schemas.microsoft.com/office/drawing/2014/main" id="{28DDE19D-11FD-214B-B68A-9F6AAEA3AA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13692" y="5228612"/>
                  <a:ext cx="388062" cy="75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34009" y="5382159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7042" y="4815390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74149" y="4815390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5827" y="5085749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8" name="Line 435">
                  <a:extLst>
                    <a:ext uri="{FF2B5EF4-FFF2-40B4-BE49-F238E27FC236}">
                      <a16:creationId xmlns:a16="http://schemas.microsoft.com/office/drawing/2014/main" id="{D2EFF5DE-9380-7D46-847C-7986E80C63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34290" y="5094207"/>
                  <a:ext cx="22680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72450" y="5267343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97900" y="5259125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512814" y="5284804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2814" y="5234921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71861" y="3806843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81336" y="4017980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909628" y="5560344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37" name="Line 440">
                  <a:extLst>
                    <a:ext uri="{FF2B5EF4-FFF2-40B4-BE49-F238E27FC236}">
                      <a16:creationId xmlns:a16="http://schemas.microsoft.com/office/drawing/2014/main" id="{E3BCB46D-EF32-8C42-A43A-1B0DAF759B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83508" y="5013435"/>
                  <a:ext cx="404236" cy="207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cxnSp>
              <p:nvCxnSpPr>
                <p:cNvPr id="564" name="Straight Connector 563">
                  <a:extLst>
                    <a:ext uri="{FF2B5EF4-FFF2-40B4-BE49-F238E27FC236}">
                      <a16:creationId xmlns:a16="http://schemas.microsoft.com/office/drawing/2014/main" id="{CE6E1140-BC2F-9947-9B51-91DC5079ABB1}"/>
                    </a:ext>
                  </a:extLst>
                </p:cNvPr>
                <p:cNvCxnSpPr/>
                <p:nvPr/>
              </p:nvCxnSpPr>
              <p:spPr>
                <a:xfrm flipH="1">
                  <a:off x="10124718" y="2146305"/>
                  <a:ext cx="761467" cy="5773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>
                  <a:extLst>
                    <a:ext uri="{FF2B5EF4-FFF2-40B4-BE49-F238E27FC236}">
                      <a16:creationId xmlns:a16="http://schemas.microsoft.com/office/drawing/2014/main" id="{9EF5B4FA-3960-F54C-936B-C64147078447}"/>
                    </a:ext>
                  </a:extLst>
                </p:cNvPr>
                <p:cNvCxnSpPr/>
                <p:nvPr/>
              </p:nvCxnSpPr>
              <p:spPr>
                <a:xfrm flipH="1">
                  <a:off x="10124718" y="2245186"/>
                  <a:ext cx="397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Straight Connector 565">
                  <a:extLst>
                    <a:ext uri="{FF2B5EF4-FFF2-40B4-BE49-F238E27FC236}">
                      <a16:creationId xmlns:a16="http://schemas.microsoft.com/office/drawing/2014/main" id="{691B45AC-C5E3-D24E-9C63-05D00B08C71D}"/>
                    </a:ext>
                  </a:extLst>
                </p:cNvPr>
                <p:cNvCxnSpPr/>
                <p:nvPr/>
              </p:nvCxnSpPr>
              <p:spPr>
                <a:xfrm flipH="1">
                  <a:off x="10696218" y="2177379"/>
                  <a:ext cx="14936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>
                  <a:extLst>
                    <a:ext uri="{FF2B5EF4-FFF2-40B4-BE49-F238E27FC236}">
                      <a16:creationId xmlns:a16="http://schemas.microsoft.com/office/drawing/2014/main" id="{59EB46BB-F3EA-4248-B631-AC80BEB74EF0}"/>
                    </a:ext>
                  </a:extLst>
                </p:cNvPr>
                <p:cNvCxnSpPr/>
                <p:nvPr/>
              </p:nvCxnSpPr>
              <p:spPr>
                <a:xfrm flipH="1">
                  <a:off x="10166249" y="2695840"/>
                  <a:ext cx="574283" cy="2782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Straight Connector 567">
                  <a:extLst>
                    <a:ext uri="{FF2B5EF4-FFF2-40B4-BE49-F238E27FC236}">
                      <a16:creationId xmlns:a16="http://schemas.microsoft.com/office/drawing/2014/main" id="{C562C7DD-3FD1-0E4C-B308-744C6C87FC79}"/>
                    </a:ext>
                  </a:extLst>
                </p:cNvPr>
                <p:cNvCxnSpPr/>
                <p:nvPr/>
              </p:nvCxnSpPr>
              <p:spPr>
                <a:xfrm flipH="1">
                  <a:off x="10093625" y="2146305"/>
                  <a:ext cx="788589" cy="9888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>
                  <a:extLst>
                    <a:ext uri="{FF2B5EF4-FFF2-40B4-BE49-F238E27FC236}">
                      <a16:creationId xmlns:a16="http://schemas.microsoft.com/office/drawing/2014/main" id="{6793D61B-AD50-A246-A5C0-38DF48C17738}"/>
                    </a:ext>
                  </a:extLst>
                </p:cNvPr>
                <p:cNvCxnSpPr/>
                <p:nvPr/>
              </p:nvCxnSpPr>
              <p:spPr>
                <a:xfrm flipH="1">
                  <a:off x="10886186" y="2104198"/>
                  <a:ext cx="279002" cy="421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Straight Connector 569">
                  <a:extLst>
                    <a:ext uri="{FF2B5EF4-FFF2-40B4-BE49-F238E27FC236}">
                      <a16:creationId xmlns:a16="http://schemas.microsoft.com/office/drawing/2014/main" id="{EDD09B84-3AA8-0948-AB6C-1D5CBFFC5293}"/>
                    </a:ext>
                  </a:extLst>
                </p:cNvPr>
                <p:cNvCxnSpPr/>
                <p:nvPr/>
              </p:nvCxnSpPr>
              <p:spPr>
                <a:xfrm flipH="1" flipV="1">
                  <a:off x="10706077" y="2695840"/>
                  <a:ext cx="353541" cy="678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C777BA08-17B1-254B-BCB6-583E10254EC6}"/>
                    </a:ext>
                  </a:extLst>
                </p:cNvPr>
                <p:cNvCxnSpPr/>
                <p:nvPr/>
              </p:nvCxnSpPr>
              <p:spPr>
                <a:xfrm flipH="1">
                  <a:off x="8793306" y="2245186"/>
                  <a:ext cx="1300319" cy="60662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Line 541">
                  <a:extLst>
                    <a:ext uri="{FF2B5EF4-FFF2-40B4-BE49-F238E27FC236}">
                      <a16:creationId xmlns:a16="http://schemas.microsoft.com/office/drawing/2014/main" id="{C44ADC96-78DA-C64F-AF97-4FFA68D2E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402788" y="4090252"/>
                  <a:ext cx="429324" cy="70560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9" name="Line 424">
                  <a:extLst>
                    <a:ext uri="{FF2B5EF4-FFF2-40B4-BE49-F238E27FC236}">
                      <a16:creationId xmlns:a16="http://schemas.microsoft.com/office/drawing/2014/main" id="{845B46BE-685D-2D4E-AD26-5684794D1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68637" y="4024329"/>
                  <a:ext cx="969051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pic>
            <p:nvPicPr>
              <p:cNvPr id="262" name="Picture 778" descr="antenna_radiation_stylized">
                <a:extLst>
                  <a:ext uri="{FF2B5EF4-FFF2-40B4-BE49-F238E27FC236}">
                    <a16:creationId xmlns:a16="http://schemas.microsoft.com/office/drawing/2014/main" id="{B73E5F98-BC74-DB47-BA02-5F29DC6757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62238" y="3813930"/>
                <a:ext cx="506412" cy="106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0" name="Picture 781" descr="antenna_radiation_stylized">
                <a:extLst>
                  <a:ext uri="{FF2B5EF4-FFF2-40B4-BE49-F238E27FC236}">
                    <a16:creationId xmlns:a16="http://schemas.microsoft.com/office/drawing/2014/main" id="{5F858A2F-D0F0-7E47-8EF1-4C37898F9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2073" y="5480938"/>
                <a:ext cx="452014" cy="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Oval 800">
                <a:extLst>
                  <a:ext uri="{FF2B5EF4-FFF2-40B4-BE49-F238E27FC236}">
                    <a16:creationId xmlns:a16="http://schemas.microsoft.com/office/drawing/2014/main" id="{271D03F6-D85B-EC41-803D-EFAA96DAE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4541" y="2292995"/>
                <a:ext cx="52388" cy="4948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87" name="Group 786">
            <a:extLst>
              <a:ext uri="{FF2B5EF4-FFF2-40B4-BE49-F238E27FC236}">
                <a16:creationId xmlns:a16="http://schemas.microsoft.com/office/drawing/2014/main" id="{C944F5F4-7AD1-AE48-9769-ABE2F95B5A26}"/>
              </a:ext>
            </a:extLst>
          </p:cNvPr>
          <p:cNvGrpSpPr/>
          <p:nvPr/>
        </p:nvGrpSpPr>
        <p:grpSpPr>
          <a:xfrm>
            <a:off x="7414072" y="1891912"/>
            <a:ext cx="1909777" cy="938011"/>
            <a:chOff x="7432700" y="1830405"/>
            <a:chExt cx="1909777" cy="938011"/>
          </a:xfrm>
        </p:grpSpPr>
        <p:grpSp>
          <p:nvGrpSpPr>
            <p:cNvPr id="49" name="Group 652">
              <a:extLst>
                <a:ext uri="{FF2B5EF4-FFF2-40B4-BE49-F238E27FC236}">
                  <a16:creationId xmlns:a16="http://schemas.microsoft.com/office/drawing/2014/main" id="{F4E63F52-683B-8244-A48E-D8CF833CC0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43850" y="1830405"/>
              <a:ext cx="415925" cy="385763"/>
              <a:chOff x="2751" y="1851"/>
              <a:chExt cx="462" cy="478"/>
            </a:xfrm>
          </p:grpSpPr>
          <p:pic>
            <p:nvPicPr>
              <p:cNvPr id="359" name="Picture 653" descr="iphone_stylized_small">
                <a:extLst>
                  <a:ext uri="{FF2B5EF4-FFF2-40B4-BE49-F238E27FC236}">
                    <a16:creationId xmlns:a16="http://schemas.microsoft.com/office/drawing/2014/main" id="{EDF1EC93-A6E5-964F-B0D6-EE56B282AEB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922"/>
                <a:ext cx="152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60" name="Picture 654" descr="antenna_radiation_stylized">
                <a:extLst>
                  <a:ext uri="{FF2B5EF4-FFF2-40B4-BE49-F238E27FC236}">
                    <a16:creationId xmlns:a16="http://schemas.microsoft.com/office/drawing/2014/main" id="{0A17C594-505E-6F41-AEEB-272A31DFD26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1" y="1851"/>
                <a:ext cx="46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85" name="Group 784">
              <a:extLst>
                <a:ext uri="{FF2B5EF4-FFF2-40B4-BE49-F238E27FC236}">
                  <a16:creationId xmlns:a16="http://schemas.microsoft.com/office/drawing/2014/main" id="{91E02B81-5B35-4545-A954-B7E923AB7286}"/>
                </a:ext>
              </a:extLst>
            </p:cNvPr>
            <p:cNvGrpSpPr/>
            <p:nvPr/>
          </p:nvGrpSpPr>
          <p:grpSpPr>
            <a:xfrm>
              <a:off x="7432700" y="2327293"/>
              <a:ext cx="534987" cy="407988"/>
              <a:chOff x="7432700" y="2327293"/>
              <a:chExt cx="534987" cy="407988"/>
            </a:xfrm>
          </p:grpSpPr>
          <p:pic>
            <p:nvPicPr>
              <p:cNvPr id="73" name="Picture 1017" descr="antenna_stylized">
                <a:extLst>
                  <a:ext uri="{FF2B5EF4-FFF2-40B4-BE49-F238E27FC236}">
                    <a16:creationId xmlns:a16="http://schemas.microsoft.com/office/drawing/2014/main" id="{27A537F5-5D99-BF4C-9B11-E9782673F1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2700" y="2327293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4" name="Picture 1018" descr="laptop_keyboard">
                <a:extLst>
                  <a:ext uri="{FF2B5EF4-FFF2-40B4-BE49-F238E27FC236}">
                    <a16:creationId xmlns:a16="http://schemas.microsoft.com/office/drawing/2014/main" id="{7087B8D0-FFCB-0746-A889-28909002C2F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7458407" y="2575770"/>
                <a:ext cx="437221" cy="1595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5" name="Freeform 1019">
                <a:extLst>
                  <a:ext uri="{FF2B5EF4-FFF2-40B4-BE49-F238E27FC236}">
                    <a16:creationId xmlns:a16="http://schemas.microsoft.com/office/drawing/2014/main" id="{7C75BC30-0808-D44D-AF7A-A72B4A529E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03304" y="2420984"/>
                <a:ext cx="351919" cy="208167"/>
              </a:xfrm>
              <a:custGeom>
                <a:avLst/>
                <a:gdLst>
                  <a:gd name="T0" fmla="*/ 775798119 w 2982"/>
                  <a:gd name="T1" fmla="*/ 0 h 2442"/>
                  <a:gd name="T2" fmla="*/ 0 w 2982"/>
                  <a:gd name="T3" fmla="*/ 211226083 h 2442"/>
                  <a:gd name="T4" fmla="*/ 2147483646 w 2982"/>
                  <a:gd name="T5" fmla="*/ 263880059 h 2442"/>
                  <a:gd name="T6" fmla="*/ 2147483646 w 2982"/>
                  <a:gd name="T7" fmla="*/ 52653891 h 2442"/>
                  <a:gd name="T8" fmla="*/ 775798119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pic>
            <p:nvPicPr>
              <p:cNvPr id="76" name="Picture 1020" descr="screen">
                <a:extLst>
                  <a:ext uri="{FF2B5EF4-FFF2-40B4-BE49-F238E27FC236}">
                    <a16:creationId xmlns:a16="http://schemas.microsoft.com/office/drawing/2014/main" id="{2D732B7A-74CB-D547-ADB5-C721526D5E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637" y="2426338"/>
                <a:ext cx="319785" cy="189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7" name="Freeform 1021">
                <a:extLst>
                  <a:ext uri="{FF2B5EF4-FFF2-40B4-BE49-F238E27FC236}">
                    <a16:creationId xmlns:a16="http://schemas.microsoft.com/office/drawing/2014/main" id="{FBD1A429-9B8F-F940-AD09-4638CC3167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67378" y="2414843"/>
                <a:ext cx="298167" cy="38736"/>
              </a:xfrm>
              <a:custGeom>
                <a:avLst/>
                <a:gdLst>
                  <a:gd name="T0" fmla="*/ 193616298 w 2528"/>
                  <a:gd name="T1" fmla="*/ 0 h 455"/>
                  <a:gd name="T2" fmla="*/ 2147483646 w 2528"/>
                  <a:gd name="T3" fmla="*/ 52445139 h 455"/>
                  <a:gd name="T4" fmla="*/ 2147483646 w 2528"/>
                  <a:gd name="T5" fmla="*/ 52445139 h 455"/>
                  <a:gd name="T6" fmla="*/ 0 w 2528"/>
                  <a:gd name="T7" fmla="*/ 52445139 h 455"/>
                  <a:gd name="T8" fmla="*/ 193616298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8" name="Freeform 1022">
                <a:extLst>
                  <a:ext uri="{FF2B5EF4-FFF2-40B4-BE49-F238E27FC236}">
                    <a16:creationId xmlns:a16="http://schemas.microsoft.com/office/drawing/2014/main" id="{376C8B48-3441-F643-B92D-5DC759EDA1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00188" y="2414528"/>
                <a:ext cx="82770" cy="161243"/>
              </a:xfrm>
              <a:custGeom>
                <a:avLst/>
                <a:gdLst>
                  <a:gd name="T0" fmla="*/ 773664160 w 702"/>
                  <a:gd name="T1" fmla="*/ 0 h 1893"/>
                  <a:gd name="T2" fmla="*/ 0 w 702"/>
                  <a:gd name="T3" fmla="*/ 210739916 h 1893"/>
                  <a:gd name="T4" fmla="*/ 193416040 w 702"/>
                  <a:gd name="T5" fmla="*/ 210739916 h 1893"/>
                  <a:gd name="T6" fmla="*/ 967080200 w 702"/>
                  <a:gd name="T7" fmla="*/ 52529017 h 1893"/>
                  <a:gd name="T8" fmla="*/ 773664160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9" name="Freeform 1023">
                <a:extLst>
                  <a:ext uri="{FF2B5EF4-FFF2-40B4-BE49-F238E27FC236}">
                    <a16:creationId xmlns:a16="http://schemas.microsoft.com/office/drawing/2014/main" id="{4DFECD03-4AF0-1342-8138-6CEC8249A2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74205" y="2443344"/>
                <a:ext cx="89197" cy="186122"/>
              </a:xfrm>
              <a:custGeom>
                <a:avLst/>
                <a:gdLst>
                  <a:gd name="T0" fmla="*/ 969024527 w 756"/>
                  <a:gd name="T1" fmla="*/ 0 h 2184"/>
                  <a:gd name="T2" fmla="*/ 193802074 w 756"/>
                  <a:gd name="T3" fmla="*/ 263660221 h 2184"/>
                  <a:gd name="T4" fmla="*/ 0 w 756"/>
                  <a:gd name="T5" fmla="*/ 263660221 h 2184"/>
                  <a:gd name="T6" fmla="*/ 775222454 w 756"/>
                  <a:gd name="T7" fmla="*/ 52610059 h 2184"/>
                  <a:gd name="T8" fmla="*/ 969024527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0" name="Freeform 1024">
                <a:extLst>
                  <a:ext uri="{FF2B5EF4-FFF2-40B4-BE49-F238E27FC236}">
                    <a16:creationId xmlns:a16="http://schemas.microsoft.com/office/drawing/2014/main" id="{8AA57D4B-3E9B-994B-AF13-DB646178B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9214" y="2567582"/>
                <a:ext cx="327185" cy="62828"/>
              </a:xfrm>
              <a:custGeom>
                <a:avLst/>
                <a:gdLst>
                  <a:gd name="T0" fmla="*/ 193829444 w 2773"/>
                  <a:gd name="T1" fmla="*/ 0 h 738"/>
                  <a:gd name="T2" fmla="*/ 0 w 2773"/>
                  <a:gd name="T3" fmla="*/ 52443587 h 738"/>
                  <a:gd name="T4" fmla="*/ 2147483646 w 2773"/>
                  <a:gd name="T5" fmla="*/ 104894411 h 738"/>
                  <a:gd name="T6" fmla="*/ 2147483646 w 2773"/>
                  <a:gd name="T7" fmla="*/ 52443587 h 738"/>
                  <a:gd name="T8" fmla="*/ 193829444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1" name="Freeform 1025">
                <a:extLst>
                  <a:ext uri="{FF2B5EF4-FFF2-40B4-BE49-F238E27FC236}">
                    <a16:creationId xmlns:a16="http://schemas.microsoft.com/office/drawing/2014/main" id="{59DA24E7-1981-0E44-8060-2B7CE58EBF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84138" y="2444918"/>
                <a:ext cx="83549" cy="186909"/>
              </a:xfrm>
              <a:custGeom>
                <a:avLst/>
                <a:gdLst>
                  <a:gd name="T0" fmla="*/ 2147483646 w 637"/>
                  <a:gd name="T1" fmla="*/ 0 h 1659"/>
                  <a:gd name="T2" fmla="*/ 2147483646 w 637"/>
                  <a:gd name="T3" fmla="*/ 0 h 1659"/>
                  <a:gd name="T4" fmla="*/ 295581541 w 637"/>
                  <a:gd name="T5" fmla="*/ 2147483646 h 1659"/>
                  <a:gd name="T6" fmla="*/ 0 w 637"/>
                  <a:gd name="T7" fmla="*/ 2147483646 h 1659"/>
                  <a:gd name="T8" fmla="*/ 2147483646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2" name="Freeform 1026">
                <a:extLst>
                  <a:ext uri="{FF2B5EF4-FFF2-40B4-BE49-F238E27FC236}">
                    <a16:creationId xmlns:a16="http://schemas.microsoft.com/office/drawing/2014/main" id="{DB3D3129-2B70-5643-96C2-83638DE57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9603" y="2575928"/>
                <a:ext cx="290961" cy="62041"/>
              </a:xfrm>
              <a:custGeom>
                <a:avLst/>
                <a:gdLst>
                  <a:gd name="T0" fmla="*/ 0 w 2216"/>
                  <a:gd name="T1" fmla="*/ 0 h 550"/>
                  <a:gd name="T2" fmla="*/ 296523134 w 2216"/>
                  <a:gd name="T3" fmla="*/ 324379338 h 550"/>
                  <a:gd name="T4" fmla="*/ 2147483646 w 2216"/>
                  <a:gd name="T5" fmla="*/ 2147483646 h 550"/>
                  <a:gd name="T6" fmla="*/ 2147483646 w 2216"/>
                  <a:gd name="T7" fmla="*/ 2147483646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grpSp>
            <p:nvGrpSpPr>
              <p:cNvPr id="83" name="Group 1027">
                <a:extLst>
                  <a:ext uri="{FF2B5EF4-FFF2-40B4-BE49-F238E27FC236}">
                    <a16:creationId xmlns:a16="http://schemas.microsoft.com/office/drawing/2014/main" id="{8C6DEC60-5C97-D546-9977-EBD182221D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94735" y="2642220"/>
                <a:ext cx="98740" cy="36846"/>
                <a:chOff x="1740" y="2642"/>
                <a:chExt cx="752" cy="327"/>
              </a:xfrm>
            </p:grpSpPr>
            <p:sp>
              <p:nvSpPr>
                <p:cNvPr id="169" name="Freeform 1028">
                  <a:extLst>
                    <a:ext uri="{FF2B5EF4-FFF2-40B4-BE49-F238E27FC236}">
                      <a16:creationId xmlns:a16="http://schemas.microsoft.com/office/drawing/2014/main" id="{5D16627E-DE34-BC4F-9513-7A7D4707F7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0" name="Freeform 1029">
                  <a:extLst>
                    <a:ext uri="{FF2B5EF4-FFF2-40B4-BE49-F238E27FC236}">
                      <a16:creationId xmlns:a16="http://schemas.microsoft.com/office/drawing/2014/main" id="{D8D65D68-18A4-E54D-8916-1DEF36844C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1" name="Freeform 1030">
                  <a:extLst>
                    <a:ext uri="{FF2B5EF4-FFF2-40B4-BE49-F238E27FC236}">
                      <a16:creationId xmlns:a16="http://schemas.microsoft.com/office/drawing/2014/main" id="{3C79D147-9974-F341-96E9-F9AD19F140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2" name="Freeform 1031">
                  <a:extLst>
                    <a:ext uri="{FF2B5EF4-FFF2-40B4-BE49-F238E27FC236}">
                      <a16:creationId xmlns:a16="http://schemas.microsoft.com/office/drawing/2014/main" id="{5E0CE9D2-21FD-2644-9691-743CC3E130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3" name="Freeform 1032">
                  <a:extLst>
                    <a:ext uri="{FF2B5EF4-FFF2-40B4-BE49-F238E27FC236}">
                      <a16:creationId xmlns:a16="http://schemas.microsoft.com/office/drawing/2014/main" id="{5691098F-1432-0D44-8573-312C3A566A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4" name="Freeform 1033">
                  <a:extLst>
                    <a:ext uri="{FF2B5EF4-FFF2-40B4-BE49-F238E27FC236}">
                      <a16:creationId xmlns:a16="http://schemas.microsoft.com/office/drawing/2014/main" id="{2D4A77A2-D0F1-164A-A67D-A509543869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84" name="Freeform 1034">
                <a:extLst>
                  <a:ext uri="{FF2B5EF4-FFF2-40B4-BE49-F238E27FC236}">
                    <a16:creationId xmlns:a16="http://schemas.microsoft.com/office/drawing/2014/main" id="{A283BD8E-0AD2-B743-8237-483C3A6A6C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63780" y="2647731"/>
                <a:ext cx="119578" cy="80936"/>
              </a:xfrm>
              <a:custGeom>
                <a:avLst/>
                <a:gdLst>
                  <a:gd name="T0" fmla="*/ 213221464 w 990"/>
                  <a:gd name="T1" fmla="*/ 1090686587 h 792"/>
                  <a:gd name="T2" fmla="*/ 1915477586 w 990"/>
                  <a:gd name="T3" fmla="*/ 0 h 792"/>
                  <a:gd name="T4" fmla="*/ 1915477586 w 990"/>
                  <a:gd name="T5" fmla="*/ 108859840 h 792"/>
                  <a:gd name="T6" fmla="*/ 0 w 990"/>
                  <a:gd name="T7" fmla="*/ 1090686587 h 792"/>
                  <a:gd name="T8" fmla="*/ 213221464 w 990"/>
                  <a:gd name="T9" fmla="*/ 1090686587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5" name="Freeform 1035">
                <a:extLst>
                  <a:ext uri="{FF2B5EF4-FFF2-40B4-BE49-F238E27FC236}">
                    <a16:creationId xmlns:a16="http://schemas.microsoft.com/office/drawing/2014/main" id="{AA215C2D-4069-DE48-884E-A1816F7D4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8602" y="2654187"/>
                <a:ext cx="305957" cy="73850"/>
              </a:xfrm>
              <a:custGeom>
                <a:avLst/>
                <a:gdLst>
                  <a:gd name="T0" fmla="*/ 213486572 w 2532"/>
                  <a:gd name="T1" fmla="*/ 0 h 723"/>
                  <a:gd name="T2" fmla="*/ 213486572 w 2532"/>
                  <a:gd name="T3" fmla="*/ 0 h 723"/>
                  <a:gd name="T4" fmla="*/ 2147483646 w 2532"/>
                  <a:gd name="T5" fmla="*/ 979380008 h 723"/>
                  <a:gd name="T6" fmla="*/ 2147483646 w 2532"/>
                  <a:gd name="T7" fmla="*/ 1088085165 h 723"/>
                  <a:gd name="T8" fmla="*/ 0 w 2532"/>
                  <a:gd name="T9" fmla="*/ 108705259 h 723"/>
                  <a:gd name="T10" fmla="*/ 213486572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6" name="Freeform 1036">
                <a:extLst>
                  <a:ext uri="{FF2B5EF4-FFF2-40B4-BE49-F238E27FC236}">
                    <a16:creationId xmlns:a16="http://schemas.microsoft.com/office/drawing/2014/main" id="{421821F5-5AD5-4D4E-A4F9-5D46E41A4E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8797" y="2640645"/>
                <a:ext cx="3311" cy="14959"/>
              </a:xfrm>
              <a:custGeom>
                <a:avLst/>
                <a:gdLst>
                  <a:gd name="T0" fmla="*/ 262278191 w 26"/>
                  <a:gd name="T1" fmla="*/ 107489981 h 147"/>
                  <a:gd name="T2" fmla="*/ 262278191 w 26"/>
                  <a:gd name="T3" fmla="*/ 214969480 h 147"/>
                  <a:gd name="T4" fmla="*/ 0 w 26"/>
                  <a:gd name="T5" fmla="*/ 214969480 h 147"/>
                  <a:gd name="T6" fmla="*/ 262278191 w 26"/>
                  <a:gd name="T7" fmla="*/ 0 h 147"/>
                  <a:gd name="T8" fmla="*/ 262278191 w 26"/>
                  <a:gd name="T9" fmla="*/ 10748998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7" name="Freeform 1037">
                <a:extLst>
                  <a:ext uri="{FF2B5EF4-FFF2-40B4-BE49-F238E27FC236}">
                    <a16:creationId xmlns:a16="http://schemas.microsoft.com/office/drawing/2014/main" id="{499D2FC7-7022-A944-98B2-E74E9B2E52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8992" y="2579707"/>
                <a:ext cx="142170" cy="61883"/>
              </a:xfrm>
              <a:custGeom>
                <a:avLst/>
                <a:gdLst>
                  <a:gd name="T0" fmla="*/ 2136125890 w 1176"/>
                  <a:gd name="T1" fmla="*/ 0 h 606"/>
                  <a:gd name="T2" fmla="*/ 0 w 1176"/>
                  <a:gd name="T3" fmla="*/ 870000945 h 606"/>
                  <a:gd name="T4" fmla="*/ 213789467 w 1176"/>
                  <a:gd name="T5" fmla="*/ 870000945 h 606"/>
                  <a:gd name="T6" fmla="*/ 2136125890 w 1176"/>
                  <a:gd name="T7" fmla="*/ 108617123 h 606"/>
                  <a:gd name="T8" fmla="*/ 2136125890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8" name="Freeform 1038">
                <a:extLst>
                  <a:ext uri="{FF2B5EF4-FFF2-40B4-BE49-F238E27FC236}">
                    <a16:creationId xmlns:a16="http://schemas.microsoft.com/office/drawing/2014/main" id="{37918171-6E71-A846-A2B5-7C65DD7456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68535" y="2643795"/>
                <a:ext cx="290182" cy="71016"/>
              </a:xfrm>
              <a:custGeom>
                <a:avLst/>
                <a:gdLst>
                  <a:gd name="T0" fmla="*/ 173112702 w 2532"/>
                  <a:gd name="T1" fmla="*/ 0 h 723"/>
                  <a:gd name="T2" fmla="*/ 173112702 w 2532"/>
                  <a:gd name="T3" fmla="*/ 0 h 723"/>
                  <a:gd name="T4" fmla="*/ 2069773885 w 2532"/>
                  <a:gd name="T5" fmla="*/ 558173482 h 723"/>
                  <a:gd name="T6" fmla="*/ 2069773885 w 2532"/>
                  <a:gd name="T7" fmla="*/ 558173482 h 723"/>
                  <a:gd name="T8" fmla="*/ 0 w 2532"/>
                  <a:gd name="T9" fmla="*/ 92871346 h 723"/>
                  <a:gd name="T10" fmla="*/ 173112702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9" name="Freeform 1039">
                <a:extLst>
                  <a:ext uri="{FF2B5EF4-FFF2-40B4-BE49-F238E27FC236}">
                    <a16:creationId xmlns:a16="http://schemas.microsoft.com/office/drawing/2014/main" id="{68ECFF60-AA48-2D4C-9A67-90DB18F81D4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7758327" y="2638756"/>
                <a:ext cx="118410" cy="73535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962694895 h 723"/>
                  <a:gd name="T6" fmla="*/ 0 w 2532"/>
                  <a:gd name="T7" fmla="*/ 962694895 h 723"/>
                  <a:gd name="T8" fmla="*/ 0 w 2532"/>
                  <a:gd name="T9" fmla="*/ 107314314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740" name="Group 739">
              <a:extLst>
                <a:ext uri="{FF2B5EF4-FFF2-40B4-BE49-F238E27FC236}">
                  <a16:creationId xmlns:a16="http://schemas.microsoft.com/office/drawing/2014/main" id="{504BAA5F-BBD8-8242-BC48-7D0E761F340A}"/>
                </a:ext>
              </a:extLst>
            </p:cNvPr>
            <p:cNvGrpSpPr/>
            <p:nvPr/>
          </p:nvGrpSpPr>
          <p:grpSpPr>
            <a:xfrm>
              <a:off x="8631407" y="2290407"/>
              <a:ext cx="530702" cy="478009"/>
              <a:chOff x="8631407" y="2290407"/>
              <a:chExt cx="530702" cy="478009"/>
            </a:xfrm>
          </p:grpSpPr>
          <p:pic>
            <p:nvPicPr>
              <p:cNvPr id="110" name="Picture 568" descr="light2.png">
                <a:extLst>
                  <a:ext uri="{FF2B5EF4-FFF2-40B4-BE49-F238E27FC236}">
                    <a16:creationId xmlns:a16="http://schemas.microsoft.com/office/drawing/2014/main" id="{D96B693D-26FC-E443-A112-C4AFFE90DC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8825293" y="2362969"/>
                <a:ext cx="92772" cy="405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1" name="Picture 1017" descr="antenna_stylized">
                <a:extLst>
                  <a:ext uri="{FF2B5EF4-FFF2-40B4-BE49-F238E27FC236}">
                    <a16:creationId xmlns:a16="http://schemas.microsoft.com/office/drawing/2014/main" id="{F4E4C4C0-89A6-D74D-B25C-228CE5BC1D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31407" y="2290407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86" name="Group 785">
              <a:extLst>
                <a:ext uri="{FF2B5EF4-FFF2-40B4-BE49-F238E27FC236}">
                  <a16:creationId xmlns:a16="http://schemas.microsoft.com/office/drawing/2014/main" id="{46F998A3-3B85-214A-927A-3BF067B7C2A0}"/>
                </a:ext>
              </a:extLst>
            </p:cNvPr>
            <p:cNvGrpSpPr/>
            <p:nvPr/>
          </p:nvGrpSpPr>
          <p:grpSpPr>
            <a:xfrm>
              <a:off x="8493165" y="2029804"/>
              <a:ext cx="849312" cy="226109"/>
              <a:chOff x="8493165" y="2029804"/>
              <a:chExt cx="849312" cy="226109"/>
            </a:xfrm>
          </p:grpSpPr>
          <p:pic>
            <p:nvPicPr>
              <p:cNvPr id="48" name="Picture 603" descr="car_icon_small">
                <a:extLst>
                  <a:ext uri="{FF2B5EF4-FFF2-40B4-BE49-F238E27FC236}">
                    <a16:creationId xmlns:a16="http://schemas.microsoft.com/office/drawing/2014/main" id="{147E2796-D425-6645-93B3-B97E69B1461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93165" y="2087638"/>
                <a:ext cx="849312" cy="168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" name="Picture 1017" descr="antenna_stylized">
                <a:extLst>
                  <a:ext uri="{FF2B5EF4-FFF2-40B4-BE49-F238E27FC236}">
                    <a16:creationId xmlns:a16="http://schemas.microsoft.com/office/drawing/2014/main" id="{F0886BE8-9B0B-F046-92AA-1AC818378EA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04645" y="2029804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793" name="Group 792">
            <a:extLst>
              <a:ext uri="{FF2B5EF4-FFF2-40B4-BE49-F238E27FC236}">
                <a16:creationId xmlns:a16="http://schemas.microsoft.com/office/drawing/2014/main" id="{93351559-0D4C-F04C-928E-5CDA57B5EB47}"/>
              </a:ext>
            </a:extLst>
          </p:cNvPr>
          <p:cNvGrpSpPr/>
          <p:nvPr/>
        </p:nvGrpSpPr>
        <p:grpSpPr>
          <a:xfrm>
            <a:off x="7468516" y="3357611"/>
            <a:ext cx="857739" cy="583764"/>
            <a:chOff x="7487144" y="3296104"/>
            <a:chExt cx="857739" cy="583764"/>
          </a:xfrm>
        </p:grpSpPr>
        <p:grpSp>
          <p:nvGrpSpPr>
            <p:cNvPr id="792" name="Group 791">
              <a:extLst>
                <a:ext uri="{FF2B5EF4-FFF2-40B4-BE49-F238E27FC236}">
                  <a16:creationId xmlns:a16="http://schemas.microsoft.com/office/drawing/2014/main" id="{084B6293-559E-5D43-AF2B-4CB5E09EC6C5}"/>
                </a:ext>
              </a:extLst>
            </p:cNvPr>
            <p:cNvGrpSpPr/>
            <p:nvPr/>
          </p:nvGrpSpPr>
          <p:grpSpPr>
            <a:xfrm>
              <a:off x="7487144" y="3389820"/>
              <a:ext cx="350807" cy="305517"/>
              <a:chOff x="7487144" y="3389820"/>
              <a:chExt cx="350807" cy="305517"/>
            </a:xfrm>
          </p:grpSpPr>
          <p:pic>
            <p:nvPicPr>
              <p:cNvPr id="91" name="Picture 1115" descr="antenna_stylized">
                <a:extLst>
                  <a:ext uri="{FF2B5EF4-FFF2-40B4-BE49-F238E27FC236}">
                    <a16:creationId xmlns:a16="http://schemas.microsoft.com/office/drawing/2014/main" id="{1821BC3E-6137-D844-92B9-4BA4CFF41F6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87144" y="3389820"/>
                <a:ext cx="347997" cy="167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" name="Picture 1116" descr="laptop_keyboard">
                <a:extLst>
                  <a:ext uri="{FF2B5EF4-FFF2-40B4-BE49-F238E27FC236}">
                    <a16:creationId xmlns:a16="http://schemas.microsoft.com/office/drawing/2014/main" id="{7F05CE3B-E67B-1B40-9D5B-2914F0B9BFB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7504001" y="3575889"/>
                <a:ext cx="286699" cy="1194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3" name="Freeform 1117">
                <a:extLst>
                  <a:ext uri="{FF2B5EF4-FFF2-40B4-BE49-F238E27FC236}">
                    <a16:creationId xmlns:a16="http://schemas.microsoft.com/office/drawing/2014/main" id="{B52A07C5-D801-5B41-BD20-C20958925D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9014" y="3459979"/>
                <a:ext cx="230764" cy="155883"/>
              </a:xfrm>
              <a:custGeom>
                <a:avLst/>
                <a:gdLst>
                  <a:gd name="T0" fmla="*/ 143665061 w 2982"/>
                  <a:gd name="T1" fmla="*/ 0 h 2442"/>
                  <a:gd name="T2" fmla="*/ 0 w 2982"/>
                  <a:gd name="T3" fmla="*/ 66329557 h 2442"/>
                  <a:gd name="T4" fmla="*/ 573719931 w 2982"/>
                  <a:gd name="T5" fmla="*/ 82975142 h 2442"/>
                  <a:gd name="T6" fmla="*/ 717384993 w 2982"/>
                  <a:gd name="T7" fmla="*/ 16645585 h 2442"/>
                  <a:gd name="T8" fmla="*/ 14366506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pic>
            <p:nvPicPr>
              <p:cNvPr id="94" name="Picture 1118" descr="screen">
                <a:extLst>
                  <a:ext uri="{FF2B5EF4-FFF2-40B4-BE49-F238E27FC236}">
                    <a16:creationId xmlns:a16="http://schemas.microsoft.com/office/drawing/2014/main" id="{2EA30B4E-5447-0340-8DAD-349A843F2AC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10380" y="3463988"/>
                <a:ext cx="209692" cy="1418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5" name="Freeform 1119">
                <a:extLst>
                  <a:ext uri="{FF2B5EF4-FFF2-40B4-BE49-F238E27FC236}">
                    <a16:creationId xmlns:a16="http://schemas.microsoft.com/office/drawing/2014/main" id="{1137F6C6-A7C9-9A4D-BCE3-048DB90EF7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41029" y="3455381"/>
                <a:ext cx="195517" cy="29007"/>
              </a:xfrm>
              <a:custGeom>
                <a:avLst/>
                <a:gdLst>
                  <a:gd name="T0" fmla="*/ 35620212 w 2528"/>
                  <a:gd name="T1" fmla="*/ 0 h 455"/>
                  <a:gd name="T2" fmla="*/ 608343257 w 2528"/>
                  <a:gd name="T3" fmla="*/ 16582250 h 455"/>
                  <a:gd name="T4" fmla="*/ 572256449 w 2528"/>
                  <a:gd name="T5" fmla="*/ 16582250 h 455"/>
                  <a:gd name="T6" fmla="*/ 0 w 2528"/>
                  <a:gd name="T7" fmla="*/ 16582250 h 455"/>
                  <a:gd name="T8" fmla="*/ 35620212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6" name="Freeform 1120">
                <a:extLst>
                  <a:ext uri="{FF2B5EF4-FFF2-40B4-BE49-F238E27FC236}">
                    <a16:creationId xmlns:a16="http://schemas.microsoft.com/office/drawing/2014/main" id="{7A0060E2-767D-1545-8656-29ED1A4712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6971" y="3455145"/>
                <a:ext cx="54275" cy="120745"/>
              </a:xfrm>
              <a:custGeom>
                <a:avLst/>
                <a:gdLst>
                  <a:gd name="T0" fmla="*/ 142804406 w 702"/>
                  <a:gd name="T1" fmla="*/ 0 h 1893"/>
                  <a:gd name="T2" fmla="*/ 0 w 702"/>
                  <a:gd name="T3" fmla="*/ 66174575 h 1893"/>
                  <a:gd name="T4" fmla="*/ 35584530 w 702"/>
                  <a:gd name="T5" fmla="*/ 66174575 h 1893"/>
                  <a:gd name="T6" fmla="*/ 178855222 w 702"/>
                  <a:gd name="T7" fmla="*/ 16607700 h 1893"/>
                  <a:gd name="T8" fmla="*/ 142804406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7" name="Freeform 1121">
                <a:extLst>
                  <a:ext uri="{FF2B5EF4-FFF2-40B4-BE49-F238E27FC236}">
                    <a16:creationId xmlns:a16="http://schemas.microsoft.com/office/drawing/2014/main" id="{15790F5A-ABAC-8D49-A4F9-E2F576550D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76652" y="3476723"/>
                <a:ext cx="58489" cy="139375"/>
              </a:xfrm>
              <a:custGeom>
                <a:avLst/>
                <a:gdLst>
                  <a:gd name="T0" fmla="*/ 179213623 w 756"/>
                  <a:gd name="T1" fmla="*/ 0 h 2184"/>
                  <a:gd name="T2" fmla="*/ 35656008 w 756"/>
                  <a:gd name="T3" fmla="*/ 82904513 h 2184"/>
                  <a:gd name="T4" fmla="*/ 0 w 756"/>
                  <a:gd name="T5" fmla="*/ 82904513 h 2184"/>
                  <a:gd name="T6" fmla="*/ 143090785 w 756"/>
                  <a:gd name="T7" fmla="*/ 16632211 h 2184"/>
                  <a:gd name="T8" fmla="*/ 179213623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8" name="Freeform 1122">
                <a:extLst>
                  <a:ext uri="{FF2B5EF4-FFF2-40B4-BE49-F238E27FC236}">
                    <a16:creationId xmlns:a16="http://schemas.microsoft.com/office/drawing/2014/main" id="{8898B7ED-5BCF-8C4E-B1AA-B82AD50FD1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6332" y="3569758"/>
                <a:ext cx="214545" cy="47048"/>
              </a:xfrm>
              <a:custGeom>
                <a:avLst/>
                <a:gdLst>
                  <a:gd name="T0" fmla="*/ 35658648 w 2773"/>
                  <a:gd name="T1" fmla="*/ 0 h 738"/>
                  <a:gd name="T2" fmla="*/ 0 w 2773"/>
                  <a:gd name="T3" fmla="*/ 16581742 h 738"/>
                  <a:gd name="T4" fmla="*/ 573357470 w 2773"/>
                  <a:gd name="T5" fmla="*/ 33163485 h 738"/>
                  <a:gd name="T6" fmla="*/ 573357470 w 2773"/>
                  <a:gd name="T7" fmla="*/ 16581742 h 738"/>
                  <a:gd name="T8" fmla="*/ 35658648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9" name="Freeform 1123">
                <a:extLst>
                  <a:ext uri="{FF2B5EF4-FFF2-40B4-BE49-F238E27FC236}">
                    <a16:creationId xmlns:a16="http://schemas.microsoft.com/office/drawing/2014/main" id="{5A7F91EF-AD6B-D64E-B73E-C762D73A7A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3165" y="3477902"/>
                <a:ext cx="54786" cy="139965"/>
              </a:xfrm>
              <a:custGeom>
                <a:avLst/>
                <a:gdLst>
                  <a:gd name="T0" fmla="*/ 656550006 w 637"/>
                  <a:gd name="T1" fmla="*/ 0 h 1659"/>
                  <a:gd name="T2" fmla="*/ 656550006 w 637"/>
                  <a:gd name="T3" fmla="*/ 0 h 1659"/>
                  <a:gd name="T4" fmla="*/ 54716163 w 637"/>
                  <a:gd name="T5" fmla="*/ 2147483646 h 1659"/>
                  <a:gd name="T6" fmla="*/ 0 w 637"/>
                  <a:gd name="T7" fmla="*/ 2147483646 h 1659"/>
                  <a:gd name="T8" fmla="*/ 656550006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0" name="Freeform 1124">
                <a:extLst>
                  <a:ext uri="{FF2B5EF4-FFF2-40B4-BE49-F238E27FC236}">
                    <a16:creationId xmlns:a16="http://schemas.microsoft.com/office/drawing/2014/main" id="{BBB1B153-2E6F-7246-9B11-B68D01DF60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6588" y="3576007"/>
                <a:ext cx="190792" cy="46458"/>
              </a:xfrm>
              <a:custGeom>
                <a:avLst/>
                <a:gdLst>
                  <a:gd name="T0" fmla="*/ 0 w 2216"/>
                  <a:gd name="T1" fmla="*/ 0 h 550"/>
                  <a:gd name="T2" fmla="*/ 54884212 w 2216"/>
                  <a:gd name="T3" fmla="*/ 101852492 h 550"/>
                  <a:gd name="T4" fmla="*/ 2147483646 w 2216"/>
                  <a:gd name="T5" fmla="*/ 1017940055 h 550"/>
                  <a:gd name="T6" fmla="*/ 2147483646 w 2216"/>
                  <a:gd name="T7" fmla="*/ 865464562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grpSp>
            <p:nvGrpSpPr>
              <p:cNvPr id="101" name="Group 1125">
                <a:extLst>
                  <a:ext uri="{FF2B5EF4-FFF2-40B4-BE49-F238E27FC236}">
                    <a16:creationId xmlns:a16="http://schemas.microsoft.com/office/drawing/2014/main" id="{57060979-075D-9D4D-B12E-DA0CCD4C6B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93395" y="3625649"/>
                <a:ext cx="64747" cy="27592"/>
                <a:chOff x="1740" y="2642"/>
                <a:chExt cx="752" cy="327"/>
              </a:xfrm>
            </p:grpSpPr>
            <p:sp>
              <p:nvSpPr>
                <p:cNvPr id="140" name="Freeform 1126">
                  <a:extLst>
                    <a:ext uri="{FF2B5EF4-FFF2-40B4-BE49-F238E27FC236}">
                      <a16:creationId xmlns:a16="http://schemas.microsoft.com/office/drawing/2014/main" id="{8DFFF656-1361-C546-8336-177F79E46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41" name="Freeform 1127">
                  <a:extLst>
                    <a:ext uri="{FF2B5EF4-FFF2-40B4-BE49-F238E27FC236}">
                      <a16:creationId xmlns:a16="http://schemas.microsoft.com/office/drawing/2014/main" id="{60C6C6B3-72DE-664B-B4DE-3C04B0C5BF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42" name="Freeform 1128">
                  <a:extLst>
                    <a:ext uri="{FF2B5EF4-FFF2-40B4-BE49-F238E27FC236}">
                      <a16:creationId xmlns:a16="http://schemas.microsoft.com/office/drawing/2014/main" id="{0D48292A-917D-D046-A974-043CEE5A41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43" name="Freeform 1129">
                  <a:extLst>
                    <a:ext uri="{FF2B5EF4-FFF2-40B4-BE49-F238E27FC236}">
                      <a16:creationId xmlns:a16="http://schemas.microsoft.com/office/drawing/2014/main" id="{DB6BAAEB-BADD-0A4F-8A9D-D72AFCA99A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44" name="Freeform 1130">
                  <a:extLst>
                    <a:ext uri="{FF2B5EF4-FFF2-40B4-BE49-F238E27FC236}">
                      <a16:creationId xmlns:a16="http://schemas.microsoft.com/office/drawing/2014/main" id="{05D5969F-F3B9-414D-975E-A6700098F2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45" name="Freeform 1131">
                  <a:extLst>
                    <a:ext uri="{FF2B5EF4-FFF2-40B4-BE49-F238E27FC236}">
                      <a16:creationId xmlns:a16="http://schemas.microsoft.com/office/drawing/2014/main" id="{41BB174D-6019-384D-A5AC-1B4D92D938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102" name="Freeform 1132">
                <a:extLst>
                  <a:ext uri="{FF2B5EF4-FFF2-40B4-BE49-F238E27FC236}">
                    <a16:creationId xmlns:a16="http://schemas.microsoft.com/office/drawing/2014/main" id="{F8739864-4836-E447-8FC8-5886923FF4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04243" y="3629776"/>
                <a:ext cx="78411" cy="60608"/>
              </a:xfrm>
              <a:custGeom>
                <a:avLst/>
                <a:gdLst>
                  <a:gd name="T0" fmla="*/ 39250883 w 990"/>
                  <a:gd name="T1" fmla="*/ 342828616 h 792"/>
                  <a:gd name="T2" fmla="*/ 354255671 w 990"/>
                  <a:gd name="T3" fmla="*/ 0 h 792"/>
                  <a:gd name="T4" fmla="*/ 354255671 w 990"/>
                  <a:gd name="T5" fmla="*/ 34504242 h 792"/>
                  <a:gd name="T6" fmla="*/ 0 w 990"/>
                  <a:gd name="T7" fmla="*/ 342828616 h 792"/>
                  <a:gd name="T8" fmla="*/ 39250883 w 990"/>
                  <a:gd name="T9" fmla="*/ 342828616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3" name="Freeform 1133">
                <a:extLst>
                  <a:ext uri="{FF2B5EF4-FFF2-40B4-BE49-F238E27FC236}">
                    <a16:creationId xmlns:a16="http://schemas.microsoft.com/office/drawing/2014/main" id="{C59CADF3-CD09-FB48-A672-C2C50B66CE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4129" y="3634611"/>
                <a:ext cx="200625" cy="55302"/>
              </a:xfrm>
              <a:custGeom>
                <a:avLst/>
                <a:gdLst>
                  <a:gd name="T0" fmla="*/ 39302216 w 2532"/>
                  <a:gd name="T1" fmla="*/ 0 h 723"/>
                  <a:gd name="T2" fmla="*/ 39302216 w 2532"/>
                  <a:gd name="T3" fmla="*/ 0 h 723"/>
                  <a:gd name="T4" fmla="*/ 867084690 w 2532"/>
                  <a:gd name="T5" fmla="*/ 307891170 h 723"/>
                  <a:gd name="T6" fmla="*/ 867084690 w 2532"/>
                  <a:gd name="T7" fmla="*/ 342351506 h 723"/>
                  <a:gd name="T8" fmla="*/ 0 w 2532"/>
                  <a:gd name="T9" fmla="*/ 34009889 h 723"/>
                  <a:gd name="T10" fmla="*/ 39302216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4" name="Freeform 1134">
                <a:extLst>
                  <a:ext uri="{FF2B5EF4-FFF2-40B4-BE49-F238E27FC236}">
                    <a16:creationId xmlns:a16="http://schemas.microsoft.com/office/drawing/2014/main" id="{628AB6FD-35F6-0345-BD13-22EAAF9EC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4257" y="3624470"/>
                <a:ext cx="2171" cy="11202"/>
              </a:xfrm>
              <a:custGeom>
                <a:avLst/>
                <a:gdLst>
                  <a:gd name="T0" fmla="*/ 48903362 w 26"/>
                  <a:gd name="T1" fmla="*/ 33634500 h 147"/>
                  <a:gd name="T2" fmla="*/ 48903362 w 26"/>
                  <a:gd name="T3" fmla="*/ 67263209 h 147"/>
                  <a:gd name="T4" fmla="*/ 0 w 26"/>
                  <a:gd name="T5" fmla="*/ 67263209 h 147"/>
                  <a:gd name="T6" fmla="*/ 48903362 w 26"/>
                  <a:gd name="T7" fmla="*/ 0 h 147"/>
                  <a:gd name="T8" fmla="*/ 48903362 w 26"/>
                  <a:gd name="T9" fmla="*/ 33634500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5" name="Freeform 1135">
                <a:extLst>
                  <a:ext uri="{FF2B5EF4-FFF2-40B4-BE49-F238E27FC236}">
                    <a16:creationId xmlns:a16="http://schemas.microsoft.com/office/drawing/2014/main" id="{76529D44-B4FD-DE4D-812E-E461A0FCCA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4384" y="3578837"/>
                <a:ext cx="93225" cy="46340"/>
              </a:xfrm>
              <a:custGeom>
                <a:avLst/>
                <a:gdLst>
                  <a:gd name="T0" fmla="*/ 395043791 w 1176"/>
                  <a:gd name="T1" fmla="*/ 0 h 606"/>
                  <a:gd name="T2" fmla="*/ 0 w 1176"/>
                  <a:gd name="T3" fmla="*/ 273654982 h 606"/>
                  <a:gd name="T4" fmla="*/ 39357994 w 1176"/>
                  <a:gd name="T5" fmla="*/ 273654982 h 606"/>
                  <a:gd name="T6" fmla="*/ 395043791 w 1176"/>
                  <a:gd name="T7" fmla="*/ 33985420 h 606"/>
                  <a:gd name="T8" fmla="*/ 395043791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6" name="Freeform 1136">
                <a:extLst>
                  <a:ext uri="{FF2B5EF4-FFF2-40B4-BE49-F238E27FC236}">
                    <a16:creationId xmlns:a16="http://schemas.microsoft.com/office/drawing/2014/main" id="{44CD9A89-0E3B-2C40-8436-71B7526BA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10642" y="3626829"/>
                <a:ext cx="190281" cy="53180"/>
              </a:xfrm>
              <a:custGeom>
                <a:avLst/>
                <a:gdLst>
                  <a:gd name="T0" fmla="*/ 31829833 w 2532"/>
                  <a:gd name="T1" fmla="*/ 0 h 723"/>
                  <a:gd name="T2" fmla="*/ 31829833 w 2532"/>
                  <a:gd name="T3" fmla="*/ 0 h 723"/>
                  <a:gd name="T4" fmla="*/ 382827787 w 2532"/>
                  <a:gd name="T5" fmla="*/ 175498781 h 723"/>
                  <a:gd name="T6" fmla="*/ 382827787 w 2532"/>
                  <a:gd name="T7" fmla="*/ 175498781 h 723"/>
                  <a:gd name="T8" fmla="*/ 0 w 2532"/>
                  <a:gd name="T9" fmla="*/ 29448186 h 723"/>
                  <a:gd name="T10" fmla="*/ 31829833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7" name="Freeform 1137">
                <a:extLst>
                  <a:ext uri="{FF2B5EF4-FFF2-40B4-BE49-F238E27FC236}">
                    <a16:creationId xmlns:a16="http://schemas.microsoft.com/office/drawing/2014/main" id="{92BF681C-02FC-8F49-A2CD-8F3446ECE5D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7700668" y="3623055"/>
                <a:ext cx="77645" cy="55066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302641137 h 723"/>
                  <a:gd name="T6" fmla="*/ 0 w 2532"/>
                  <a:gd name="T7" fmla="*/ 302641137 h 723"/>
                  <a:gd name="T8" fmla="*/ 0 w 2532"/>
                  <a:gd name="T9" fmla="*/ 33575256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108" name="Group 1139">
              <a:extLst>
                <a:ext uri="{FF2B5EF4-FFF2-40B4-BE49-F238E27FC236}">
                  <a16:creationId xmlns:a16="http://schemas.microsoft.com/office/drawing/2014/main" id="{904B7C12-C509-8641-BB63-56DEDB95F954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985622" y="3537823"/>
              <a:ext cx="359261" cy="342045"/>
              <a:chOff x="2839" y="3501"/>
              <a:chExt cx="755" cy="803"/>
            </a:xfrm>
          </p:grpSpPr>
          <p:pic>
            <p:nvPicPr>
              <p:cNvPr id="138" name="Picture 1140" descr="desktop_computer_stylized_medium">
                <a:extLst>
                  <a:ext uri="{FF2B5EF4-FFF2-40B4-BE49-F238E27FC236}">
                    <a16:creationId xmlns:a16="http://schemas.microsoft.com/office/drawing/2014/main" id="{BDC7F552-21C9-C942-90FF-0162099A3D5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9" name="Freeform 1141">
                <a:extLst>
                  <a:ext uri="{FF2B5EF4-FFF2-40B4-BE49-F238E27FC236}">
                    <a16:creationId xmlns:a16="http://schemas.microsoft.com/office/drawing/2014/main" id="{654B43BA-608E-5D4D-B11B-71762CFBEE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694" name="Group 693">
              <a:extLst>
                <a:ext uri="{FF2B5EF4-FFF2-40B4-BE49-F238E27FC236}">
                  <a16:creationId xmlns:a16="http://schemas.microsoft.com/office/drawing/2014/main" id="{14715B6C-9A50-FE4B-A8D2-1E669BF891E3}"/>
                </a:ext>
              </a:extLst>
            </p:cNvPr>
            <p:cNvGrpSpPr/>
            <p:nvPr/>
          </p:nvGrpSpPr>
          <p:grpSpPr>
            <a:xfrm>
              <a:off x="7797061" y="3296104"/>
              <a:ext cx="347997" cy="396620"/>
              <a:chOff x="7797061" y="3296104"/>
              <a:chExt cx="347997" cy="396620"/>
            </a:xfrm>
          </p:grpSpPr>
          <p:pic>
            <p:nvPicPr>
              <p:cNvPr id="113" name="Picture 571" descr="fridge2.png">
                <a:extLst>
                  <a:ext uri="{FF2B5EF4-FFF2-40B4-BE49-F238E27FC236}">
                    <a16:creationId xmlns:a16="http://schemas.microsoft.com/office/drawing/2014/main" id="{29DD0F98-F93B-0145-A925-F4125ED490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96825" y="3355697"/>
                <a:ext cx="189578" cy="3370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4" name="Picture 1115" descr="antenna_stylized">
                <a:extLst>
                  <a:ext uri="{FF2B5EF4-FFF2-40B4-BE49-F238E27FC236}">
                    <a16:creationId xmlns:a16="http://schemas.microsoft.com/office/drawing/2014/main" id="{C1A64F68-4D16-AE4F-AB60-09D2C0CF0E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97061" y="3296104"/>
                <a:ext cx="347997" cy="167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795" name="Group 794">
            <a:extLst>
              <a:ext uri="{FF2B5EF4-FFF2-40B4-BE49-F238E27FC236}">
                <a16:creationId xmlns:a16="http://schemas.microsoft.com/office/drawing/2014/main" id="{AF73DE4B-526E-9C4F-9242-9BC0D43F8CBA}"/>
              </a:ext>
            </a:extLst>
          </p:cNvPr>
          <p:cNvGrpSpPr/>
          <p:nvPr/>
        </p:nvGrpSpPr>
        <p:grpSpPr>
          <a:xfrm>
            <a:off x="11039945" y="3460672"/>
            <a:ext cx="518448" cy="1212242"/>
            <a:chOff x="11058573" y="3399165"/>
            <a:chExt cx="518448" cy="1212242"/>
          </a:xfrm>
        </p:grpSpPr>
        <p:grpSp>
          <p:nvGrpSpPr>
            <p:cNvPr id="375" name="Group 374">
              <a:extLst>
                <a:ext uri="{FF2B5EF4-FFF2-40B4-BE49-F238E27FC236}">
                  <a16:creationId xmlns:a16="http://schemas.microsoft.com/office/drawing/2014/main" id="{433FEDDB-405E-DB4E-815F-55EE9E62EF1A}"/>
                </a:ext>
              </a:extLst>
            </p:cNvPr>
            <p:cNvGrpSpPr/>
            <p:nvPr/>
          </p:nvGrpSpPr>
          <p:grpSpPr>
            <a:xfrm>
              <a:off x="11087182" y="4159591"/>
              <a:ext cx="489839" cy="451816"/>
              <a:chOff x="5103720" y="2693365"/>
              <a:chExt cx="611650" cy="414788"/>
            </a:xfrm>
          </p:grpSpPr>
          <p:cxnSp>
            <p:nvCxnSpPr>
              <p:cNvPr id="376" name="Straight Connector 375">
                <a:extLst>
                  <a:ext uri="{FF2B5EF4-FFF2-40B4-BE49-F238E27FC236}">
                    <a16:creationId xmlns:a16="http://schemas.microsoft.com/office/drawing/2014/main" id="{1D164102-BE0D-AF40-9A7B-7F2B261B2C20}"/>
                  </a:ext>
                </a:extLst>
              </p:cNvPr>
              <p:cNvCxnSpPr/>
              <p:nvPr/>
            </p:nvCxnSpPr>
            <p:spPr>
              <a:xfrm>
                <a:off x="5103720" y="2914214"/>
                <a:ext cx="23255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78" name="Group 377">
                <a:extLst>
                  <a:ext uri="{FF2B5EF4-FFF2-40B4-BE49-F238E27FC236}">
                    <a16:creationId xmlns:a16="http://schemas.microsoft.com/office/drawing/2014/main" id="{9018E7EF-EB96-424D-962A-FEB80B43946F}"/>
                  </a:ext>
                </a:extLst>
              </p:cNvPr>
              <p:cNvGrpSpPr/>
              <p:nvPr/>
            </p:nvGrpSpPr>
            <p:grpSpPr>
              <a:xfrm>
                <a:off x="5275406" y="2693365"/>
                <a:ext cx="439964" cy="414788"/>
                <a:chOff x="5275406" y="2711455"/>
                <a:chExt cx="452949" cy="405518"/>
              </a:xfrm>
            </p:grpSpPr>
            <p:pic>
              <p:nvPicPr>
                <p:cNvPr id="379" name="Picture 378" descr="server_rack.png">
                  <a:extLst>
                    <a:ext uri="{FF2B5EF4-FFF2-40B4-BE49-F238E27FC236}">
                      <a16:creationId xmlns:a16="http://schemas.microsoft.com/office/drawing/2014/main" id="{C865CB27-BCE1-654B-9519-9B39D4CB587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537367" y="2770786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380" name="Picture 379" descr="server_rack.png">
                  <a:extLst>
                    <a:ext uri="{FF2B5EF4-FFF2-40B4-BE49-F238E27FC236}">
                      <a16:creationId xmlns:a16="http://schemas.microsoft.com/office/drawing/2014/main" id="{41D005B5-0BAE-3E48-A2D4-576E4F7B946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75406" y="2764002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381" name="Picture 380" descr="server_rack.png">
                  <a:extLst>
                    <a:ext uri="{FF2B5EF4-FFF2-40B4-BE49-F238E27FC236}">
                      <a16:creationId xmlns:a16="http://schemas.microsoft.com/office/drawing/2014/main" id="{89060F4D-6C40-724C-BD1E-F12A5CA65DE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85676" y="2711455"/>
                  <a:ext cx="247152" cy="405518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392" name="Group 391">
              <a:extLst>
                <a:ext uri="{FF2B5EF4-FFF2-40B4-BE49-F238E27FC236}">
                  <a16:creationId xmlns:a16="http://schemas.microsoft.com/office/drawing/2014/main" id="{710FDFDB-5658-6346-883B-53F72A0E1C90}"/>
                </a:ext>
              </a:extLst>
            </p:cNvPr>
            <p:cNvGrpSpPr/>
            <p:nvPr/>
          </p:nvGrpSpPr>
          <p:grpSpPr>
            <a:xfrm>
              <a:off x="11058573" y="3399165"/>
              <a:ext cx="423724" cy="405973"/>
              <a:chOff x="5103720" y="2693365"/>
              <a:chExt cx="611650" cy="414788"/>
            </a:xfrm>
          </p:grpSpPr>
          <p:cxnSp>
            <p:nvCxnSpPr>
              <p:cNvPr id="393" name="Straight Connector 392">
                <a:extLst>
                  <a:ext uri="{FF2B5EF4-FFF2-40B4-BE49-F238E27FC236}">
                    <a16:creationId xmlns:a16="http://schemas.microsoft.com/office/drawing/2014/main" id="{21121473-8384-8944-A0B5-DD441780262C}"/>
                  </a:ext>
                </a:extLst>
              </p:cNvPr>
              <p:cNvCxnSpPr/>
              <p:nvPr/>
            </p:nvCxnSpPr>
            <p:spPr>
              <a:xfrm>
                <a:off x="5103720" y="2914214"/>
                <a:ext cx="23255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95" name="Group 394">
                <a:extLst>
                  <a:ext uri="{FF2B5EF4-FFF2-40B4-BE49-F238E27FC236}">
                    <a16:creationId xmlns:a16="http://schemas.microsoft.com/office/drawing/2014/main" id="{11366773-360A-0449-911A-80462659C660}"/>
                  </a:ext>
                </a:extLst>
              </p:cNvPr>
              <p:cNvGrpSpPr/>
              <p:nvPr/>
            </p:nvGrpSpPr>
            <p:grpSpPr>
              <a:xfrm>
                <a:off x="5275406" y="2693365"/>
                <a:ext cx="439964" cy="414788"/>
                <a:chOff x="5275406" y="2711455"/>
                <a:chExt cx="452949" cy="405518"/>
              </a:xfrm>
            </p:grpSpPr>
            <p:pic>
              <p:nvPicPr>
                <p:cNvPr id="396" name="Picture 395" descr="server_rack.png">
                  <a:extLst>
                    <a:ext uri="{FF2B5EF4-FFF2-40B4-BE49-F238E27FC236}">
                      <a16:creationId xmlns:a16="http://schemas.microsoft.com/office/drawing/2014/main" id="{361EFF3D-6A1F-2646-B975-1FACB4284FB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537367" y="2770786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397" name="Picture 396" descr="server_rack.png">
                  <a:extLst>
                    <a:ext uri="{FF2B5EF4-FFF2-40B4-BE49-F238E27FC236}">
                      <a16:creationId xmlns:a16="http://schemas.microsoft.com/office/drawing/2014/main" id="{E83F8942-DE11-A747-A5A4-EDFBB17BFC8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75406" y="2764002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398" name="Picture 397" descr="server_rack.png">
                  <a:extLst>
                    <a:ext uri="{FF2B5EF4-FFF2-40B4-BE49-F238E27FC236}">
                      <a16:creationId xmlns:a16="http://schemas.microsoft.com/office/drawing/2014/main" id="{300ED1AC-F5EE-3C49-B963-42178C24340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85676" y="2711455"/>
                  <a:ext cx="247152" cy="405518"/>
                </a:xfrm>
                <a:prstGeom prst="rect">
                  <a:avLst/>
                </a:prstGeom>
              </p:spPr>
            </p:pic>
          </p:grpSp>
        </p:grpSp>
      </p:grpSp>
      <p:grpSp>
        <p:nvGrpSpPr>
          <p:cNvPr id="71" name="Group 950">
            <a:extLst>
              <a:ext uri="{FF2B5EF4-FFF2-40B4-BE49-F238E27FC236}">
                <a16:creationId xmlns:a16="http://schemas.microsoft.com/office/drawing/2014/main" id="{2B0A745F-DA32-E140-AB36-BC5E1C4E2D48}"/>
              </a:ext>
            </a:extLst>
          </p:cNvPr>
          <p:cNvGrpSpPr>
            <a:grpSpLocks/>
          </p:cNvGrpSpPr>
          <p:nvPr/>
        </p:nvGrpSpPr>
        <p:grpSpPr bwMode="auto">
          <a:xfrm>
            <a:off x="10263913" y="5306138"/>
            <a:ext cx="177192" cy="330833"/>
            <a:chOff x="4140" y="429"/>
            <a:chExt cx="1425" cy="2396"/>
          </a:xfrm>
        </p:grpSpPr>
        <p:sp>
          <p:nvSpPr>
            <p:cNvPr id="207" name="Freeform 951">
              <a:extLst>
                <a:ext uri="{FF2B5EF4-FFF2-40B4-BE49-F238E27FC236}">
                  <a16:creationId xmlns:a16="http://schemas.microsoft.com/office/drawing/2014/main" id="{12CB3660-4D63-014F-8CC9-FDFB8140AB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8" name="Rectangle 952">
              <a:extLst>
                <a:ext uri="{FF2B5EF4-FFF2-40B4-BE49-F238E27FC236}">
                  <a16:creationId xmlns:a16="http://schemas.microsoft.com/office/drawing/2014/main" id="{EFE1382F-B768-3541-8BD1-06AB71BFA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09" name="Freeform 953">
              <a:extLst>
                <a:ext uri="{FF2B5EF4-FFF2-40B4-BE49-F238E27FC236}">
                  <a16:creationId xmlns:a16="http://schemas.microsoft.com/office/drawing/2014/main" id="{FB363E8F-CA06-2449-A66C-B14735894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10" name="Freeform 954">
              <a:extLst>
                <a:ext uri="{FF2B5EF4-FFF2-40B4-BE49-F238E27FC236}">
                  <a16:creationId xmlns:a16="http://schemas.microsoft.com/office/drawing/2014/main" id="{8A74E36A-A735-7440-A2B1-55846B516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11" name="Rectangle 955">
              <a:extLst>
                <a:ext uri="{FF2B5EF4-FFF2-40B4-BE49-F238E27FC236}">
                  <a16:creationId xmlns:a16="http://schemas.microsoft.com/office/drawing/2014/main" id="{FC433BF5-02C8-F540-AE86-53BF56960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212" name="Group 956">
              <a:extLst>
                <a:ext uri="{FF2B5EF4-FFF2-40B4-BE49-F238E27FC236}">
                  <a16:creationId xmlns:a16="http://schemas.microsoft.com/office/drawing/2014/main" id="{969A0B36-D994-A24C-8329-146363A51C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37" name="AutoShape 957">
                <a:extLst>
                  <a:ext uri="{FF2B5EF4-FFF2-40B4-BE49-F238E27FC236}">
                    <a16:creationId xmlns:a16="http://schemas.microsoft.com/office/drawing/2014/main" id="{75A7B329-681F-2B4A-8470-FC0231FE2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8" name="AutoShape 958">
                <a:extLst>
                  <a:ext uri="{FF2B5EF4-FFF2-40B4-BE49-F238E27FC236}">
                    <a16:creationId xmlns:a16="http://schemas.microsoft.com/office/drawing/2014/main" id="{197CEF08-20F4-5741-AC2B-1EBB072FA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3" name="Rectangle 959">
              <a:extLst>
                <a:ext uri="{FF2B5EF4-FFF2-40B4-BE49-F238E27FC236}">
                  <a16:creationId xmlns:a16="http://schemas.microsoft.com/office/drawing/2014/main" id="{775AA9F7-199B-ED4C-B422-5E1B766FB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214" name="Group 960">
              <a:extLst>
                <a:ext uri="{FF2B5EF4-FFF2-40B4-BE49-F238E27FC236}">
                  <a16:creationId xmlns:a16="http://schemas.microsoft.com/office/drawing/2014/main" id="{4EED0C22-3BA6-E24F-B528-BF018CB34F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35" name="AutoShape 961">
                <a:extLst>
                  <a:ext uri="{FF2B5EF4-FFF2-40B4-BE49-F238E27FC236}">
                    <a16:creationId xmlns:a16="http://schemas.microsoft.com/office/drawing/2014/main" id="{FE30D28F-02DD-D041-8551-45D9D2836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" name="AutoShape 962">
                <a:extLst>
                  <a:ext uri="{FF2B5EF4-FFF2-40B4-BE49-F238E27FC236}">
                    <a16:creationId xmlns:a16="http://schemas.microsoft.com/office/drawing/2014/main" id="{92F33680-18D6-7C4A-88C2-46C4FA3D0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" name="Rectangle 963">
              <a:extLst>
                <a:ext uri="{FF2B5EF4-FFF2-40B4-BE49-F238E27FC236}">
                  <a16:creationId xmlns:a16="http://schemas.microsoft.com/office/drawing/2014/main" id="{A0014856-A5F8-544F-98BE-B1D6878A6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16" name="Rectangle 964">
              <a:extLst>
                <a:ext uri="{FF2B5EF4-FFF2-40B4-BE49-F238E27FC236}">
                  <a16:creationId xmlns:a16="http://schemas.microsoft.com/office/drawing/2014/main" id="{0E6FC61A-EACA-7D4E-9AA7-C7690D093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217" name="Group 965">
              <a:extLst>
                <a:ext uri="{FF2B5EF4-FFF2-40B4-BE49-F238E27FC236}">
                  <a16:creationId xmlns:a16="http://schemas.microsoft.com/office/drawing/2014/main" id="{CF083CE2-2403-FD4E-8F7D-758E7F67FF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33" name="AutoShape 966">
                <a:extLst>
                  <a:ext uri="{FF2B5EF4-FFF2-40B4-BE49-F238E27FC236}">
                    <a16:creationId xmlns:a16="http://schemas.microsoft.com/office/drawing/2014/main" id="{5ED8E2CD-DB59-0040-9493-378A5D7DF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4" name="AutoShape 967">
                <a:extLst>
                  <a:ext uri="{FF2B5EF4-FFF2-40B4-BE49-F238E27FC236}">
                    <a16:creationId xmlns:a16="http://schemas.microsoft.com/office/drawing/2014/main" id="{F249F021-1652-2041-9D37-82D9ADAF20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8" name="Freeform 968">
              <a:extLst>
                <a:ext uri="{FF2B5EF4-FFF2-40B4-BE49-F238E27FC236}">
                  <a16:creationId xmlns:a16="http://schemas.microsoft.com/office/drawing/2014/main" id="{2DA20985-B59E-DD4F-B452-9726DAD28D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219" name="Group 969">
              <a:extLst>
                <a:ext uri="{FF2B5EF4-FFF2-40B4-BE49-F238E27FC236}">
                  <a16:creationId xmlns:a16="http://schemas.microsoft.com/office/drawing/2014/main" id="{68489279-23CF-FB42-9AE3-CAB3A000B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231" name="AutoShape 970">
                <a:extLst>
                  <a:ext uri="{FF2B5EF4-FFF2-40B4-BE49-F238E27FC236}">
                    <a16:creationId xmlns:a16="http://schemas.microsoft.com/office/drawing/2014/main" id="{12532EDD-6029-FD41-90A0-EB4B9A3B8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2" name="AutoShape 971">
                <a:extLst>
                  <a:ext uri="{FF2B5EF4-FFF2-40B4-BE49-F238E27FC236}">
                    <a16:creationId xmlns:a16="http://schemas.microsoft.com/office/drawing/2014/main" id="{2ADE9625-767F-5247-8211-3638BECC9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20" name="Rectangle 972">
              <a:extLst>
                <a:ext uri="{FF2B5EF4-FFF2-40B4-BE49-F238E27FC236}">
                  <a16:creationId xmlns:a16="http://schemas.microsoft.com/office/drawing/2014/main" id="{71E52DA0-9A54-7744-90B9-E438CBE00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21" name="Freeform 973">
              <a:extLst>
                <a:ext uri="{FF2B5EF4-FFF2-40B4-BE49-F238E27FC236}">
                  <a16:creationId xmlns:a16="http://schemas.microsoft.com/office/drawing/2014/main" id="{D950FAED-4EC6-7B4B-AFA5-CA2701F74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2" name="Freeform 974">
              <a:extLst>
                <a:ext uri="{FF2B5EF4-FFF2-40B4-BE49-F238E27FC236}">
                  <a16:creationId xmlns:a16="http://schemas.microsoft.com/office/drawing/2014/main" id="{55AF3FE0-BBE4-A74C-A9EF-B8F3AA7A0D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3" name="Oval 975">
              <a:extLst>
                <a:ext uri="{FF2B5EF4-FFF2-40B4-BE49-F238E27FC236}">
                  <a16:creationId xmlns:a16="http://schemas.microsoft.com/office/drawing/2014/main" id="{AC808981-49D6-D840-800C-F21BB9106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24" name="Freeform 976">
              <a:extLst>
                <a:ext uri="{FF2B5EF4-FFF2-40B4-BE49-F238E27FC236}">
                  <a16:creationId xmlns:a16="http://schemas.microsoft.com/office/drawing/2014/main" id="{EBD04B6D-F8F6-FE45-BBD9-3CFFE7B287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" name="AutoShape 977">
              <a:extLst>
                <a:ext uri="{FF2B5EF4-FFF2-40B4-BE49-F238E27FC236}">
                  <a16:creationId xmlns:a16="http://schemas.microsoft.com/office/drawing/2014/main" id="{EB968B78-CEDA-2949-925F-D6EE71A8E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26" name="AutoShape 978">
              <a:extLst>
                <a:ext uri="{FF2B5EF4-FFF2-40B4-BE49-F238E27FC236}">
                  <a16:creationId xmlns:a16="http://schemas.microsoft.com/office/drawing/2014/main" id="{6127245D-2639-C841-ABBD-0A2EB8719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27" name="Oval 979">
              <a:extLst>
                <a:ext uri="{FF2B5EF4-FFF2-40B4-BE49-F238E27FC236}">
                  <a16:creationId xmlns:a16="http://schemas.microsoft.com/office/drawing/2014/main" id="{CBCE7727-73A7-814E-B244-E80EED405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28" name="Oval 980">
              <a:extLst>
                <a:ext uri="{FF2B5EF4-FFF2-40B4-BE49-F238E27FC236}">
                  <a16:creationId xmlns:a16="http://schemas.microsoft.com/office/drawing/2014/main" id="{7A66ECF6-DDAE-2842-92B5-EA8F14A12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9" name="Oval 981">
              <a:extLst>
                <a:ext uri="{FF2B5EF4-FFF2-40B4-BE49-F238E27FC236}">
                  <a16:creationId xmlns:a16="http://schemas.microsoft.com/office/drawing/2014/main" id="{5A97568E-F028-FD44-8E47-C92EC6C01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30" name="Rectangle 982">
              <a:extLst>
                <a:ext uri="{FF2B5EF4-FFF2-40B4-BE49-F238E27FC236}">
                  <a16:creationId xmlns:a16="http://schemas.microsoft.com/office/drawing/2014/main" id="{A834B858-68E5-0D45-8391-2A0A996FA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44" name="Group 590">
            <a:extLst>
              <a:ext uri="{FF2B5EF4-FFF2-40B4-BE49-F238E27FC236}">
                <a16:creationId xmlns:a16="http://schemas.microsoft.com/office/drawing/2014/main" id="{2648262B-E78D-1D4B-B3FD-3AE9CD5C321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955853" y="4932348"/>
            <a:ext cx="345630" cy="320302"/>
            <a:chOff x="2839" y="3501"/>
            <a:chExt cx="755" cy="803"/>
          </a:xfrm>
        </p:grpSpPr>
        <p:pic>
          <p:nvPicPr>
            <p:cNvPr id="367" name="Picture 591" descr="desktop_computer_stylized_medium">
              <a:extLst>
                <a:ext uri="{FF2B5EF4-FFF2-40B4-BE49-F238E27FC236}">
                  <a16:creationId xmlns:a16="http://schemas.microsoft.com/office/drawing/2014/main" id="{35FBE2DB-60A7-B340-A5BB-B3699CCC02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" name="Freeform 592">
              <a:extLst>
                <a:ext uri="{FF2B5EF4-FFF2-40B4-BE49-F238E27FC236}">
                  <a16:creationId xmlns:a16="http://schemas.microsoft.com/office/drawing/2014/main" id="{0263E665-BF2A-2F4A-ADA8-20F44C312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90" name="Group 1064">
            <a:extLst>
              <a:ext uri="{FF2B5EF4-FFF2-40B4-BE49-F238E27FC236}">
                <a16:creationId xmlns:a16="http://schemas.microsoft.com/office/drawing/2014/main" id="{1E483C21-97F2-6C41-9217-2187E09B541E}"/>
              </a:ext>
            </a:extLst>
          </p:cNvPr>
          <p:cNvGrpSpPr>
            <a:grpSpLocks/>
          </p:cNvGrpSpPr>
          <p:nvPr/>
        </p:nvGrpSpPr>
        <p:grpSpPr bwMode="auto">
          <a:xfrm>
            <a:off x="9010801" y="5861358"/>
            <a:ext cx="310186" cy="307808"/>
            <a:chOff x="877" y="1008"/>
            <a:chExt cx="2747" cy="2591"/>
          </a:xfrm>
        </p:grpSpPr>
        <p:pic>
          <p:nvPicPr>
            <p:cNvPr id="146" name="Picture 1065" descr="antenna_stylized">
              <a:extLst>
                <a:ext uri="{FF2B5EF4-FFF2-40B4-BE49-F238E27FC236}">
                  <a16:creationId xmlns:a16="http://schemas.microsoft.com/office/drawing/2014/main" id="{EC1E8FF9-A5AB-904A-91B8-DF49382605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7" name="Picture 1066" descr="laptop_keyboard">
              <a:extLst>
                <a:ext uri="{FF2B5EF4-FFF2-40B4-BE49-F238E27FC236}">
                  <a16:creationId xmlns:a16="http://schemas.microsoft.com/office/drawing/2014/main" id="{71E89937-428E-3447-B221-C34E0D71AC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8" name="Freeform 1067">
              <a:extLst>
                <a:ext uri="{FF2B5EF4-FFF2-40B4-BE49-F238E27FC236}">
                  <a16:creationId xmlns:a16="http://schemas.microsoft.com/office/drawing/2014/main" id="{43C21467-3265-FC4F-AF31-44A0281634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2 w 2982"/>
                <a:gd name="T5" fmla="*/ 1 h 2442"/>
                <a:gd name="T6" fmla="*/ 2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149" name="Picture 1068" descr="screen">
              <a:extLst>
                <a:ext uri="{FF2B5EF4-FFF2-40B4-BE49-F238E27FC236}">
                  <a16:creationId xmlns:a16="http://schemas.microsoft.com/office/drawing/2014/main" id="{9868250A-D477-2944-B0F8-A7DE63DA46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0" name="Freeform 1069">
              <a:extLst>
                <a:ext uri="{FF2B5EF4-FFF2-40B4-BE49-F238E27FC236}">
                  <a16:creationId xmlns:a16="http://schemas.microsoft.com/office/drawing/2014/main" id="{A4015B9E-FE1F-594E-AFA2-A5277482EA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2 w 2528"/>
                <a:gd name="T3" fmla="*/ 1 h 455"/>
                <a:gd name="T4" fmla="*/ 2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1" name="Freeform 1070">
              <a:extLst>
                <a:ext uri="{FF2B5EF4-FFF2-40B4-BE49-F238E27FC236}">
                  <a16:creationId xmlns:a16="http://schemas.microsoft.com/office/drawing/2014/main" id="{1D5AA9CA-3334-2341-A3C4-E983724886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2" name="Freeform 1071">
              <a:extLst>
                <a:ext uri="{FF2B5EF4-FFF2-40B4-BE49-F238E27FC236}">
                  <a16:creationId xmlns:a16="http://schemas.microsoft.com/office/drawing/2014/main" id="{408815EA-3342-2D4A-AB4D-6A6AD669E0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" name="Freeform 1072">
              <a:extLst>
                <a:ext uri="{FF2B5EF4-FFF2-40B4-BE49-F238E27FC236}">
                  <a16:creationId xmlns:a16="http://schemas.microsoft.com/office/drawing/2014/main" id="{180DED07-429A-A242-A9E3-1BBEEAF42B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2 w 2773"/>
                <a:gd name="T5" fmla="*/ 1 h 738"/>
                <a:gd name="T6" fmla="*/ 2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" name="Freeform 1073">
              <a:extLst>
                <a:ext uri="{FF2B5EF4-FFF2-40B4-BE49-F238E27FC236}">
                  <a16:creationId xmlns:a16="http://schemas.microsoft.com/office/drawing/2014/main" id="{A86B5E1C-D4A7-804E-9345-DD2099CCF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2 w 637"/>
                <a:gd name="T1" fmla="*/ 0 h 1659"/>
                <a:gd name="T2" fmla="*/ 2 w 637"/>
                <a:gd name="T3" fmla="*/ 0 h 1659"/>
                <a:gd name="T4" fmla="*/ 1 w 637"/>
                <a:gd name="T5" fmla="*/ 15 h 1659"/>
                <a:gd name="T6" fmla="*/ 0 w 637"/>
                <a:gd name="T7" fmla="*/ 15 h 1659"/>
                <a:gd name="T8" fmla="*/ 2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5" name="Freeform 1074">
              <a:extLst>
                <a:ext uri="{FF2B5EF4-FFF2-40B4-BE49-F238E27FC236}">
                  <a16:creationId xmlns:a16="http://schemas.microsoft.com/office/drawing/2014/main" id="{278E44FF-9118-764F-B154-D54B6D0889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9 w 2216"/>
                <a:gd name="T5" fmla="*/ 5 h 550"/>
                <a:gd name="T6" fmla="*/ 9 w 2216"/>
                <a:gd name="T7" fmla="*/ 4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56" name="Group 1075">
              <a:extLst>
                <a:ext uri="{FF2B5EF4-FFF2-40B4-BE49-F238E27FC236}">
                  <a16:creationId xmlns:a16="http://schemas.microsoft.com/office/drawing/2014/main" id="{B07A4D51-63EA-ED46-9283-3C066C8F80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163" name="Freeform 1076">
                <a:extLst>
                  <a:ext uri="{FF2B5EF4-FFF2-40B4-BE49-F238E27FC236}">
                    <a16:creationId xmlns:a16="http://schemas.microsoft.com/office/drawing/2014/main" id="{362CE3DF-6498-9044-80D1-5B57C954BC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4" name="Freeform 1077">
                <a:extLst>
                  <a:ext uri="{FF2B5EF4-FFF2-40B4-BE49-F238E27FC236}">
                    <a16:creationId xmlns:a16="http://schemas.microsoft.com/office/drawing/2014/main" id="{232B6CC8-39FA-8E41-89F9-D454D1953B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5" name="Freeform 1078">
                <a:extLst>
                  <a:ext uri="{FF2B5EF4-FFF2-40B4-BE49-F238E27FC236}">
                    <a16:creationId xmlns:a16="http://schemas.microsoft.com/office/drawing/2014/main" id="{14BE6CD7-1B00-AE45-A0A2-B46139077D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6" name="Freeform 1079">
                <a:extLst>
                  <a:ext uri="{FF2B5EF4-FFF2-40B4-BE49-F238E27FC236}">
                    <a16:creationId xmlns:a16="http://schemas.microsoft.com/office/drawing/2014/main" id="{17D2993A-DA09-154C-81CE-F00D6DF0D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7" name="Freeform 1080">
                <a:extLst>
                  <a:ext uri="{FF2B5EF4-FFF2-40B4-BE49-F238E27FC236}">
                    <a16:creationId xmlns:a16="http://schemas.microsoft.com/office/drawing/2014/main" id="{AD580132-3A72-CF47-B834-B58CA201F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8" name="Freeform 1081">
                <a:extLst>
                  <a:ext uri="{FF2B5EF4-FFF2-40B4-BE49-F238E27FC236}">
                    <a16:creationId xmlns:a16="http://schemas.microsoft.com/office/drawing/2014/main" id="{E900C928-6E45-6449-A6C9-3DBE801B01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57" name="Freeform 1082">
              <a:extLst>
                <a:ext uri="{FF2B5EF4-FFF2-40B4-BE49-F238E27FC236}">
                  <a16:creationId xmlns:a16="http://schemas.microsoft.com/office/drawing/2014/main" id="{1ECD1A08-63F7-2B4E-84E4-3FA628039E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2 h 792"/>
                <a:gd name="T2" fmla="*/ 1 w 990"/>
                <a:gd name="T3" fmla="*/ 0 h 792"/>
                <a:gd name="T4" fmla="*/ 1 w 990"/>
                <a:gd name="T5" fmla="*/ 1 h 792"/>
                <a:gd name="T6" fmla="*/ 0 w 990"/>
                <a:gd name="T7" fmla="*/ 2 h 792"/>
                <a:gd name="T8" fmla="*/ 1 w 990"/>
                <a:gd name="T9" fmla="*/ 2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8" name="Freeform 1083">
              <a:extLst>
                <a:ext uri="{FF2B5EF4-FFF2-40B4-BE49-F238E27FC236}">
                  <a16:creationId xmlns:a16="http://schemas.microsoft.com/office/drawing/2014/main" id="{E0CE0778-AA7C-994B-8AC5-676F1A8254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9" name="Freeform 1084">
              <a:extLst>
                <a:ext uri="{FF2B5EF4-FFF2-40B4-BE49-F238E27FC236}">
                  <a16:creationId xmlns:a16="http://schemas.microsoft.com/office/drawing/2014/main" id="{D2A296F6-56E0-0141-8E63-F209F1106F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0" name="Freeform 1085">
              <a:extLst>
                <a:ext uri="{FF2B5EF4-FFF2-40B4-BE49-F238E27FC236}">
                  <a16:creationId xmlns:a16="http://schemas.microsoft.com/office/drawing/2014/main" id="{06824F88-EE84-D347-A023-F053DA4B2B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1 w 1176"/>
                <a:gd name="T1" fmla="*/ 0 h 606"/>
                <a:gd name="T2" fmla="*/ 0 w 1176"/>
                <a:gd name="T3" fmla="*/ 1 h 606"/>
                <a:gd name="T4" fmla="*/ 1 w 1176"/>
                <a:gd name="T5" fmla="*/ 1 h 606"/>
                <a:gd name="T6" fmla="*/ 1 w 1176"/>
                <a:gd name="T7" fmla="*/ 1 h 606"/>
                <a:gd name="T8" fmla="*/ 1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1" name="Freeform 1086">
              <a:extLst>
                <a:ext uri="{FF2B5EF4-FFF2-40B4-BE49-F238E27FC236}">
                  <a16:creationId xmlns:a16="http://schemas.microsoft.com/office/drawing/2014/main" id="{36F4BB90-D696-0945-AC5D-7CBFD97A9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1 w 2532"/>
                <a:gd name="T5" fmla="*/ 1 h 723"/>
                <a:gd name="T6" fmla="*/ 1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2" name="Freeform 1087">
              <a:extLst>
                <a:ext uri="{FF2B5EF4-FFF2-40B4-BE49-F238E27FC236}">
                  <a16:creationId xmlns:a16="http://schemas.microsoft.com/office/drawing/2014/main" id="{9FC45AEE-F94E-2C41-BB56-2055DE618B2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2 h 723"/>
                <a:gd name="T6" fmla="*/ 0 w 2532"/>
                <a:gd name="T7" fmla="*/ 2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87" name="Group 590">
            <a:extLst>
              <a:ext uri="{FF2B5EF4-FFF2-40B4-BE49-F238E27FC236}">
                <a16:creationId xmlns:a16="http://schemas.microsoft.com/office/drawing/2014/main" id="{B2AAF0C3-BD73-634D-B492-B7CCF9735ED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48979" y="5313247"/>
            <a:ext cx="345630" cy="320302"/>
            <a:chOff x="2839" y="3501"/>
            <a:chExt cx="755" cy="803"/>
          </a:xfrm>
        </p:grpSpPr>
        <p:pic>
          <p:nvPicPr>
            <p:cNvPr id="488" name="Picture 591" descr="desktop_computer_stylized_medium">
              <a:extLst>
                <a:ext uri="{FF2B5EF4-FFF2-40B4-BE49-F238E27FC236}">
                  <a16:creationId xmlns:a16="http://schemas.microsoft.com/office/drawing/2014/main" id="{1B000E5D-AA79-9741-93EF-69776E79DC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9" name="Freeform 592">
              <a:extLst>
                <a:ext uri="{FF2B5EF4-FFF2-40B4-BE49-F238E27FC236}">
                  <a16:creationId xmlns:a16="http://schemas.microsoft.com/office/drawing/2014/main" id="{E285DBFE-A1C0-DE49-94FA-3F8D49F9A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490" name="Group 590">
            <a:extLst>
              <a:ext uri="{FF2B5EF4-FFF2-40B4-BE49-F238E27FC236}">
                <a16:creationId xmlns:a16="http://schemas.microsoft.com/office/drawing/2014/main" id="{A66A00B8-C906-204A-9EA8-BF8007089AF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128907" y="5536844"/>
            <a:ext cx="345630" cy="320302"/>
            <a:chOff x="2839" y="3501"/>
            <a:chExt cx="755" cy="803"/>
          </a:xfrm>
        </p:grpSpPr>
        <p:pic>
          <p:nvPicPr>
            <p:cNvPr id="491" name="Picture 591" descr="desktop_computer_stylized_medium">
              <a:extLst>
                <a:ext uri="{FF2B5EF4-FFF2-40B4-BE49-F238E27FC236}">
                  <a16:creationId xmlns:a16="http://schemas.microsoft.com/office/drawing/2014/main" id="{0D26BE9F-5A6F-194D-95F5-9A26085A8B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" name="Freeform 592">
              <a:extLst>
                <a:ext uri="{FF2B5EF4-FFF2-40B4-BE49-F238E27FC236}">
                  <a16:creationId xmlns:a16="http://schemas.microsoft.com/office/drawing/2014/main" id="{F940FA7C-0178-FC42-989D-133C7D3EF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493" name="Group 590">
            <a:extLst>
              <a:ext uri="{FF2B5EF4-FFF2-40B4-BE49-F238E27FC236}">
                <a16:creationId xmlns:a16="http://schemas.microsoft.com/office/drawing/2014/main" id="{AADF67FB-3BE7-EF42-B8A5-B005B506931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27132" y="5558317"/>
            <a:ext cx="345630" cy="320302"/>
            <a:chOff x="2839" y="3501"/>
            <a:chExt cx="755" cy="803"/>
          </a:xfrm>
        </p:grpSpPr>
        <p:pic>
          <p:nvPicPr>
            <p:cNvPr id="494" name="Picture 591" descr="desktop_computer_stylized_medium">
              <a:extLst>
                <a:ext uri="{FF2B5EF4-FFF2-40B4-BE49-F238E27FC236}">
                  <a16:creationId xmlns:a16="http://schemas.microsoft.com/office/drawing/2014/main" id="{0BBC0FBB-DA3F-874A-8EBE-B51C772E06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5" name="Freeform 592">
              <a:extLst>
                <a:ext uri="{FF2B5EF4-FFF2-40B4-BE49-F238E27FC236}">
                  <a16:creationId xmlns:a16="http://schemas.microsoft.com/office/drawing/2014/main" id="{A9932DBD-03D1-3E48-AE83-712DE720F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496" name="Group 1064">
            <a:extLst>
              <a:ext uri="{FF2B5EF4-FFF2-40B4-BE49-F238E27FC236}">
                <a16:creationId xmlns:a16="http://schemas.microsoft.com/office/drawing/2014/main" id="{FC2552CF-9AC0-3243-8999-6808B911C762}"/>
              </a:ext>
            </a:extLst>
          </p:cNvPr>
          <p:cNvGrpSpPr>
            <a:grpSpLocks/>
          </p:cNvGrpSpPr>
          <p:nvPr/>
        </p:nvGrpSpPr>
        <p:grpSpPr bwMode="auto">
          <a:xfrm>
            <a:off x="9647169" y="6015687"/>
            <a:ext cx="319264" cy="253379"/>
            <a:chOff x="877" y="1008"/>
            <a:chExt cx="2747" cy="2591"/>
          </a:xfrm>
        </p:grpSpPr>
        <p:pic>
          <p:nvPicPr>
            <p:cNvPr id="497" name="Picture 1065" descr="antenna_stylized">
              <a:extLst>
                <a:ext uri="{FF2B5EF4-FFF2-40B4-BE49-F238E27FC236}">
                  <a16:creationId xmlns:a16="http://schemas.microsoft.com/office/drawing/2014/main" id="{87938519-94DB-D545-A29A-7EDE5E412B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8" name="Picture 1066" descr="laptop_keyboard">
              <a:extLst>
                <a:ext uri="{FF2B5EF4-FFF2-40B4-BE49-F238E27FC236}">
                  <a16:creationId xmlns:a16="http://schemas.microsoft.com/office/drawing/2014/main" id="{2D71707C-83CA-1C4B-8508-67E56E2ADD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9" name="Freeform 1067">
              <a:extLst>
                <a:ext uri="{FF2B5EF4-FFF2-40B4-BE49-F238E27FC236}">
                  <a16:creationId xmlns:a16="http://schemas.microsoft.com/office/drawing/2014/main" id="{73F0FEB4-8393-CC4E-8318-ED16B301B6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2 w 2982"/>
                <a:gd name="T5" fmla="*/ 1 h 2442"/>
                <a:gd name="T6" fmla="*/ 2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500" name="Picture 1068" descr="screen">
              <a:extLst>
                <a:ext uri="{FF2B5EF4-FFF2-40B4-BE49-F238E27FC236}">
                  <a16:creationId xmlns:a16="http://schemas.microsoft.com/office/drawing/2014/main" id="{7FE7C88C-9EAD-8349-A46B-E909AEA657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" name="Freeform 1069">
              <a:extLst>
                <a:ext uri="{FF2B5EF4-FFF2-40B4-BE49-F238E27FC236}">
                  <a16:creationId xmlns:a16="http://schemas.microsoft.com/office/drawing/2014/main" id="{0DBCF6AD-8352-3C40-B68E-0383519D20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2 w 2528"/>
                <a:gd name="T3" fmla="*/ 1 h 455"/>
                <a:gd name="T4" fmla="*/ 2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2" name="Freeform 1070">
              <a:extLst>
                <a:ext uri="{FF2B5EF4-FFF2-40B4-BE49-F238E27FC236}">
                  <a16:creationId xmlns:a16="http://schemas.microsoft.com/office/drawing/2014/main" id="{3C23673E-599F-5241-B844-C8F96A051D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3" name="Freeform 1071">
              <a:extLst>
                <a:ext uri="{FF2B5EF4-FFF2-40B4-BE49-F238E27FC236}">
                  <a16:creationId xmlns:a16="http://schemas.microsoft.com/office/drawing/2014/main" id="{4D502A0C-8868-2C4E-B6B7-F46718640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4" name="Freeform 1072">
              <a:extLst>
                <a:ext uri="{FF2B5EF4-FFF2-40B4-BE49-F238E27FC236}">
                  <a16:creationId xmlns:a16="http://schemas.microsoft.com/office/drawing/2014/main" id="{154DEECF-C451-B140-A650-9DB9DCC417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2 w 2773"/>
                <a:gd name="T5" fmla="*/ 1 h 738"/>
                <a:gd name="T6" fmla="*/ 2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5" name="Freeform 1073">
              <a:extLst>
                <a:ext uri="{FF2B5EF4-FFF2-40B4-BE49-F238E27FC236}">
                  <a16:creationId xmlns:a16="http://schemas.microsoft.com/office/drawing/2014/main" id="{61C09639-BDA6-1848-86B4-033F9F9979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2 w 637"/>
                <a:gd name="T1" fmla="*/ 0 h 1659"/>
                <a:gd name="T2" fmla="*/ 2 w 637"/>
                <a:gd name="T3" fmla="*/ 0 h 1659"/>
                <a:gd name="T4" fmla="*/ 1 w 637"/>
                <a:gd name="T5" fmla="*/ 15 h 1659"/>
                <a:gd name="T6" fmla="*/ 0 w 637"/>
                <a:gd name="T7" fmla="*/ 15 h 1659"/>
                <a:gd name="T8" fmla="*/ 2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6" name="Freeform 1074">
              <a:extLst>
                <a:ext uri="{FF2B5EF4-FFF2-40B4-BE49-F238E27FC236}">
                  <a16:creationId xmlns:a16="http://schemas.microsoft.com/office/drawing/2014/main" id="{BBF9A35C-4B4A-604C-BCA3-20BC6C3D2D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9 w 2216"/>
                <a:gd name="T5" fmla="*/ 5 h 550"/>
                <a:gd name="T6" fmla="*/ 9 w 2216"/>
                <a:gd name="T7" fmla="*/ 4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507" name="Group 1075">
              <a:extLst>
                <a:ext uri="{FF2B5EF4-FFF2-40B4-BE49-F238E27FC236}">
                  <a16:creationId xmlns:a16="http://schemas.microsoft.com/office/drawing/2014/main" id="{C228B10E-0BB1-8D40-9DB1-545E285C76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514" name="Freeform 1076">
                <a:extLst>
                  <a:ext uri="{FF2B5EF4-FFF2-40B4-BE49-F238E27FC236}">
                    <a16:creationId xmlns:a16="http://schemas.microsoft.com/office/drawing/2014/main" id="{DBE93115-3362-AE4D-A30A-337520C73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5" name="Freeform 1077">
                <a:extLst>
                  <a:ext uri="{FF2B5EF4-FFF2-40B4-BE49-F238E27FC236}">
                    <a16:creationId xmlns:a16="http://schemas.microsoft.com/office/drawing/2014/main" id="{E980EACA-94CF-194A-AC7A-1415DBB4C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6" name="Freeform 1078">
                <a:extLst>
                  <a:ext uri="{FF2B5EF4-FFF2-40B4-BE49-F238E27FC236}">
                    <a16:creationId xmlns:a16="http://schemas.microsoft.com/office/drawing/2014/main" id="{67C8CECC-A4D3-D543-A1C2-92A3DDD604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7" name="Freeform 1079">
                <a:extLst>
                  <a:ext uri="{FF2B5EF4-FFF2-40B4-BE49-F238E27FC236}">
                    <a16:creationId xmlns:a16="http://schemas.microsoft.com/office/drawing/2014/main" id="{DF7F90DA-E9FF-E64E-979A-F2C4CF6F2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8" name="Freeform 1080">
                <a:extLst>
                  <a:ext uri="{FF2B5EF4-FFF2-40B4-BE49-F238E27FC236}">
                    <a16:creationId xmlns:a16="http://schemas.microsoft.com/office/drawing/2014/main" id="{1FB7CFF5-5312-6B45-B1C9-1E8019D9AB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9" name="Freeform 1081">
                <a:extLst>
                  <a:ext uri="{FF2B5EF4-FFF2-40B4-BE49-F238E27FC236}">
                    <a16:creationId xmlns:a16="http://schemas.microsoft.com/office/drawing/2014/main" id="{F6743163-40E8-634F-BDA5-FD850E9C9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508" name="Freeform 1082">
              <a:extLst>
                <a:ext uri="{FF2B5EF4-FFF2-40B4-BE49-F238E27FC236}">
                  <a16:creationId xmlns:a16="http://schemas.microsoft.com/office/drawing/2014/main" id="{5C688E93-8024-AF4A-9FAE-F872353A7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2 h 792"/>
                <a:gd name="T2" fmla="*/ 1 w 990"/>
                <a:gd name="T3" fmla="*/ 0 h 792"/>
                <a:gd name="T4" fmla="*/ 1 w 990"/>
                <a:gd name="T5" fmla="*/ 1 h 792"/>
                <a:gd name="T6" fmla="*/ 0 w 990"/>
                <a:gd name="T7" fmla="*/ 2 h 792"/>
                <a:gd name="T8" fmla="*/ 1 w 990"/>
                <a:gd name="T9" fmla="*/ 2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9" name="Freeform 1083">
              <a:extLst>
                <a:ext uri="{FF2B5EF4-FFF2-40B4-BE49-F238E27FC236}">
                  <a16:creationId xmlns:a16="http://schemas.microsoft.com/office/drawing/2014/main" id="{E2D8B864-6DD1-D042-9409-8862ACC1A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0" name="Freeform 1084">
              <a:extLst>
                <a:ext uri="{FF2B5EF4-FFF2-40B4-BE49-F238E27FC236}">
                  <a16:creationId xmlns:a16="http://schemas.microsoft.com/office/drawing/2014/main" id="{CC7A3F9E-B0BC-2945-B124-91C53102EA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1" name="Freeform 1085">
              <a:extLst>
                <a:ext uri="{FF2B5EF4-FFF2-40B4-BE49-F238E27FC236}">
                  <a16:creationId xmlns:a16="http://schemas.microsoft.com/office/drawing/2014/main" id="{B8E20EA9-88B9-0A42-A470-7AF9E88105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1 w 1176"/>
                <a:gd name="T1" fmla="*/ 0 h 606"/>
                <a:gd name="T2" fmla="*/ 0 w 1176"/>
                <a:gd name="T3" fmla="*/ 1 h 606"/>
                <a:gd name="T4" fmla="*/ 1 w 1176"/>
                <a:gd name="T5" fmla="*/ 1 h 606"/>
                <a:gd name="T6" fmla="*/ 1 w 1176"/>
                <a:gd name="T7" fmla="*/ 1 h 606"/>
                <a:gd name="T8" fmla="*/ 1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2" name="Freeform 1086">
              <a:extLst>
                <a:ext uri="{FF2B5EF4-FFF2-40B4-BE49-F238E27FC236}">
                  <a16:creationId xmlns:a16="http://schemas.microsoft.com/office/drawing/2014/main" id="{A9D04135-B045-A743-95D7-CA5EF36EE7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1 w 2532"/>
                <a:gd name="T5" fmla="*/ 1 h 723"/>
                <a:gd name="T6" fmla="*/ 1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3" name="Freeform 1087">
              <a:extLst>
                <a:ext uri="{FF2B5EF4-FFF2-40B4-BE49-F238E27FC236}">
                  <a16:creationId xmlns:a16="http://schemas.microsoft.com/office/drawing/2014/main" id="{C0583F57-71B7-B142-BC2A-15444A0CF4E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2 h 723"/>
                <a:gd name="T6" fmla="*/ 0 w 2532"/>
                <a:gd name="T7" fmla="*/ 2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" name="Group 983">
            <a:extLst>
              <a:ext uri="{FF2B5EF4-FFF2-40B4-BE49-F238E27FC236}">
                <a16:creationId xmlns:a16="http://schemas.microsoft.com/office/drawing/2014/main" id="{105B6396-94AE-3641-98AD-7B23024BF303}"/>
              </a:ext>
            </a:extLst>
          </p:cNvPr>
          <p:cNvGrpSpPr>
            <a:grpSpLocks/>
          </p:cNvGrpSpPr>
          <p:nvPr/>
        </p:nvGrpSpPr>
        <p:grpSpPr bwMode="auto">
          <a:xfrm>
            <a:off x="9992875" y="5668575"/>
            <a:ext cx="171450" cy="348944"/>
            <a:chOff x="4140" y="429"/>
            <a:chExt cx="1425" cy="2396"/>
          </a:xfrm>
        </p:grpSpPr>
        <p:sp>
          <p:nvSpPr>
            <p:cNvPr id="175" name="Freeform 984">
              <a:extLst>
                <a:ext uri="{FF2B5EF4-FFF2-40B4-BE49-F238E27FC236}">
                  <a16:creationId xmlns:a16="http://schemas.microsoft.com/office/drawing/2014/main" id="{69921432-2526-D74B-B1B3-EF4990D573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6" name="Rectangle 985">
              <a:extLst>
                <a:ext uri="{FF2B5EF4-FFF2-40B4-BE49-F238E27FC236}">
                  <a16:creationId xmlns:a16="http://schemas.microsoft.com/office/drawing/2014/main" id="{372674DE-08A1-7340-A835-CB738EF1A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77" name="Freeform 986">
              <a:extLst>
                <a:ext uri="{FF2B5EF4-FFF2-40B4-BE49-F238E27FC236}">
                  <a16:creationId xmlns:a16="http://schemas.microsoft.com/office/drawing/2014/main" id="{210AB56E-8E3A-464C-BA90-E5EE13DE1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8" name="Freeform 987">
              <a:extLst>
                <a:ext uri="{FF2B5EF4-FFF2-40B4-BE49-F238E27FC236}">
                  <a16:creationId xmlns:a16="http://schemas.microsoft.com/office/drawing/2014/main" id="{4B6304D8-37E4-9743-9663-D2140A337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9" name="Rectangle 988">
              <a:extLst>
                <a:ext uri="{FF2B5EF4-FFF2-40B4-BE49-F238E27FC236}">
                  <a16:creationId xmlns:a16="http://schemas.microsoft.com/office/drawing/2014/main" id="{01DA0D94-4858-4748-835A-0A295C76D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180" name="Group 989">
              <a:extLst>
                <a:ext uri="{FF2B5EF4-FFF2-40B4-BE49-F238E27FC236}">
                  <a16:creationId xmlns:a16="http://schemas.microsoft.com/office/drawing/2014/main" id="{653C7E87-1F7F-B94B-970F-8043BE6AD4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05" name="AutoShape 990">
                <a:extLst>
                  <a:ext uri="{FF2B5EF4-FFF2-40B4-BE49-F238E27FC236}">
                    <a16:creationId xmlns:a16="http://schemas.microsoft.com/office/drawing/2014/main" id="{9E8BF054-B12E-C746-9DCC-FFC0FBE11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6" name="AutoShape 991">
                <a:extLst>
                  <a:ext uri="{FF2B5EF4-FFF2-40B4-BE49-F238E27FC236}">
                    <a16:creationId xmlns:a16="http://schemas.microsoft.com/office/drawing/2014/main" id="{60A26098-3AC3-5F48-AF12-0376133BA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1" name="Rectangle 992">
              <a:extLst>
                <a:ext uri="{FF2B5EF4-FFF2-40B4-BE49-F238E27FC236}">
                  <a16:creationId xmlns:a16="http://schemas.microsoft.com/office/drawing/2014/main" id="{AB0AE9A0-AEC6-B542-BAA1-AD6A9E257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182" name="Group 993">
              <a:extLst>
                <a:ext uri="{FF2B5EF4-FFF2-40B4-BE49-F238E27FC236}">
                  <a16:creationId xmlns:a16="http://schemas.microsoft.com/office/drawing/2014/main" id="{2E23BBDE-93A3-014A-8AD9-509F2B133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03" name="AutoShape 994">
                <a:extLst>
                  <a:ext uri="{FF2B5EF4-FFF2-40B4-BE49-F238E27FC236}">
                    <a16:creationId xmlns:a16="http://schemas.microsoft.com/office/drawing/2014/main" id="{CF10A6D2-6E36-BA46-8AB3-2A153E9EC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4" name="AutoShape 995">
                <a:extLst>
                  <a:ext uri="{FF2B5EF4-FFF2-40B4-BE49-F238E27FC236}">
                    <a16:creationId xmlns:a16="http://schemas.microsoft.com/office/drawing/2014/main" id="{964D14B2-2639-5A46-B2D5-48A8B0C31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3" name="Rectangle 996">
              <a:extLst>
                <a:ext uri="{FF2B5EF4-FFF2-40B4-BE49-F238E27FC236}">
                  <a16:creationId xmlns:a16="http://schemas.microsoft.com/office/drawing/2014/main" id="{426E7337-36DD-B64A-88F7-00D5A742F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84" name="Rectangle 997">
              <a:extLst>
                <a:ext uri="{FF2B5EF4-FFF2-40B4-BE49-F238E27FC236}">
                  <a16:creationId xmlns:a16="http://schemas.microsoft.com/office/drawing/2014/main" id="{BE4D7353-7D2D-9F42-8A6A-65BAA6259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185" name="Group 998">
              <a:extLst>
                <a:ext uri="{FF2B5EF4-FFF2-40B4-BE49-F238E27FC236}">
                  <a16:creationId xmlns:a16="http://schemas.microsoft.com/office/drawing/2014/main" id="{10644FFB-BF70-614B-94F5-58CB99D12E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01" name="AutoShape 999">
                <a:extLst>
                  <a:ext uri="{FF2B5EF4-FFF2-40B4-BE49-F238E27FC236}">
                    <a16:creationId xmlns:a16="http://schemas.microsoft.com/office/drawing/2014/main" id="{2EEDFBCE-8402-0442-A96B-A6412C51C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2" name="AutoShape 1000">
                <a:extLst>
                  <a:ext uri="{FF2B5EF4-FFF2-40B4-BE49-F238E27FC236}">
                    <a16:creationId xmlns:a16="http://schemas.microsoft.com/office/drawing/2014/main" id="{5BBF678C-8365-374C-8592-2F4010918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6" name="Freeform 1001">
              <a:extLst>
                <a:ext uri="{FF2B5EF4-FFF2-40B4-BE49-F238E27FC236}">
                  <a16:creationId xmlns:a16="http://schemas.microsoft.com/office/drawing/2014/main" id="{43320BBC-6D3F-CE4C-AE57-EE45F3319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87" name="Group 1002">
              <a:extLst>
                <a:ext uri="{FF2B5EF4-FFF2-40B4-BE49-F238E27FC236}">
                  <a16:creationId xmlns:a16="http://schemas.microsoft.com/office/drawing/2014/main" id="{4ED748C4-471F-B74E-9328-2437DB94B8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99" name="AutoShape 1003">
                <a:extLst>
                  <a:ext uri="{FF2B5EF4-FFF2-40B4-BE49-F238E27FC236}">
                    <a16:creationId xmlns:a16="http://schemas.microsoft.com/office/drawing/2014/main" id="{DE163CA4-FABE-9B4C-973B-7160FB0CA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" name="AutoShape 1004">
                <a:extLst>
                  <a:ext uri="{FF2B5EF4-FFF2-40B4-BE49-F238E27FC236}">
                    <a16:creationId xmlns:a16="http://schemas.microsoft.com/office/drawing/2014/main" id="{D50A283A-2FFB-A24F-A406-2910EEA8C4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8" name="Rectangle 1005">
              <a:extLst>
                <a:ext uri="{FF2B5EF4-FFF2-40B4-BE49-F238E27FC236}">
                  <a16:creationId xmlns:a16="http://schemas.microsoft.com/office/drawing/2014/main" id="{42659E43-E287-8942-BD23-94141CB4B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89" name="Freeform 1006">
              <a:extLst>
                <a:ext uri="{FF2B5EF4-FFF2-40B4-BE49-F238E27FC236}">
                  <a16:creationId xmlns:a16="http://schemas.microsoft.com/office/drawing/2014/main" id="{48DEF8E3-26E3-0E48-88EA-BAB435AE5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0" name="Freeform 1007">
              <a:extLst>
                <a:ext uri="{FF2B5EF4-FFF2-40B4-BE49-F238E27FC236}">
                  <a16:creationId xmlns:a16="http://schemas.microsoft.com/office/drawing/2014/main" id="{7869EB64-11F6-624E-9B28-6986DD9D0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1" name="Oval 1008">
              <a:extLst>
                <a:ext uri="{FF2B5EF4-FFF2-40B4-BE49-F238E27FC236}">
                  <a16:creationId xmlns:a16="http://schemas.microsoft.com/office/drawing/2014/main" id="{322E0F0C-40A1-7E43-B9BC-A271C6411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92" name="Freeform 1009">
              <a:extLst>
                <a:ext uri="{FF2B5EF4-FFF2-40B4-BE49-F238E27FC236}">
                  <a16:creationId xmlns:a16="http://schemas.microsoft.com/office/drawing/2014/main" id="{2C34A91D-8DF1-DE40-8F88-B7AB2BE63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3" name="AutoShape 1010">
              <a:extLst>
                <a:ext uri="{FF2B5EF4-FFF2-40B4-BE49-F238E27FC236}">
                  <a16:creationId xmlns:a16="http://schemas.microsoft.com/office/drawing/2014/main" id="{C10585A3-5046-F44C-A720-1B5360D1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94" name="AutoShape 1011">
              <a:extLst>
                <a:ext uri="{FF2B5EF4-FFF2-40B4-BE49-F238E27FC236}">
                  <a16:creationId xmlns:a16="http://schemas.microsoft.com/office/drawing/2014/main" id="{0F1CC371-A8A5-1146-9D54-06BA5783B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95" name="Oval 1012">
              <a:extLst>
                <a:ext uri="{FF2B5EF4-FFF2-40B4-BE49-F238E27FC236}">
                  <a16:creationId xmlns:a16="http://schemas.microsoft.com/office/drawing/2014/main" id="{165ACFDB-EB0A-EF4A-A53B-E952BF38B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96" name="Oval 1013">
              <a:extLst>
                <a:ext uri="{FF2B5EF4-FFF2-40B4-BE49-F238E27FC236}">
                  <a16:creationId xmlns:a16="http://schemas.microsoft.com/office/drawing/2014/main" id="{8E1C86F1-E8A5-AB43-9FBE-05329F11F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7" name="Oval 1014">
              <a:extLst>
                <a:ext uri="{FF2B5EF4-FFF2-40B4-BE49-F238E27FC236}">
                  <a16:creationId xmlns:a16="http://schemas.microsoft.com/office/drawing/2014/main" id="{0C189499-8A09-3E4B-B216-1DBC5D3CD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98" name="Rectangle 1015">
              <a:extLst>
                <a:ext uri="{FF2B5EF4-FFF2-40B4-BE49-F238E27FC236}">
                  <a16:creationId xmlns:a16="http://schemas.microsoft.com/office/drawing/2014/main" id="{F801E0C5-03DC-4947-89BB-24F841D73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024" name="Group 1023">
            <a:extLst>
              <a:ext uri="{FF2B5EF4-FFF2-40B4-BE49-F238E27FC236}">
                <a16:creationId xmlns:a16="http://schemas.microsoft.com/office/drawing/2014/main" id="{11D2D3D5-CF37-8945-8D0A-CBA0214240EA}"/>
              </a:ext>
            </a:extLst>
          </p:cNvPr>
          <p:cNvGrpSpPr/>
          <p:nvPr/>
        </p:nvGrpSpPr>
        <p:grpSpPr>
          <a:xfrm>
            <a:off x="7613882" y="2107963"/>
            <a:ext cx="3540395" cy="3733733"/>
            <a:chOff x="7619038" y="2102861"/>
            <a:chExt cx="3540395" cy="3733733"/>
          </a:xfrm>
        </p:grpSpPr>
        <p:sp>
          <p:nvSpPr>
            <p:cNvPr id="239" name="Line 426">
              <a:extLst>
                <a:ext uri="{FF2B5EF4-FFF2-40B4-BE49-F238E27FC236}">
                  <a16:creationId xmlns:a16="http://schemas.microsoft.com/office/drawing/2014/main" id="{DDAEB50C-98DD-DA43-B9C4-9AB7F9ED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016" y="2695257"/>
              <a:ext cx="227964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241" name="Group 783">
              <a:extLst>
                <a:ext uri="{FF2B5EF4-FFF2-40B4-BE49-F238E27FC236}">
                  <a16:creationId xmlns:a16="http://schemas.microsoft.com/office/drawing/2014/main" id="{02FEAFB4-9831-B64A-9F54-92C532E8F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5854" y="2304274"/>
              <a:ext cx="298450" cy="464008"/>
              <a:chOff x="3130" y="3288"/>
              <a:chExt cx="410" cy="742"/>
            </a:xfrm>
          </p:grpSpPr>
          <p:sp>
            <p:nvSpPr>
              <p:cNvPr id="244" name="Line 270">
                <a:extLst>
                  <a:ext uri="{FF2B5EF4-FFF2-40B4-BE49-F238E27FC236}">
                    <a16:creationId xmlns:a16="http://schemas.microsoft.com/office/drawing/2014/main" id="{A9300902-94F3-8949-9A54-8B95986AC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0" y="3288"/>
                <a:ext cx="205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5" name="Line 271">
                <a:extLst>
                  <a:ext uri="{FF2B5EF4-FFF2-40B4-BE49-F238E27FC236}">
                    <a16:creationId xmlns:a16="http://schemas.microsoft.com/office/drawing/2014/main" id="{B93F32E3-8690-BD4B-B848-94E1FAAB5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288"/>
                <a:ext cx="205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6" name="Line 272">
                <a:extLst>
                  <a:ext uri="{FF2B5EF4-FFF2-40B4-BE49-F238E27FC236}">
                    <a16:creationId xmlns:a16="http://schemas.microsoft.com/office/drawing/2014/main" id="{AB0BEDC3-F0F0-4E42-A55F-57AC0548D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0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7" name="Line 273">
                <a:extLst>
                  <a:ext uri="{FF2B5EF4-FFF2-40B4-BE49-F238E27FC236}">
                    <a16:creationId xmlns:a16="http://schemas.microsoft.com/office/drawing/2014/main" id="{3AF299DE-8F54-D84C-B398-5B3B44C53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5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8" name="Line 274">
                <a:extLst>
                  <a:ext uri="{FF2B5EF4-FFF2-40B4-BE49-F238E27FC236}">
                    <a16:creationId xmlns:a16="http://schemas.microsoft.com/office/drawing/2014/main" id="{C2005C3C-C4BA-FD44-A127-E5C4FE594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303"/>
                <a:ext cx="0" cy="7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9" name="Line 275">
                <a:extLst>
                  <a:ext uri="{FF2B5EF4-FFF2-40B4-BE49-F238E27FC236}">
                    <a16:creationId xmlns:a16="http://schemas.microsoft.com/office/drawing/2014/main" id="{948DF918-9246-AF45-A55F-C5B743663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3888"/>
                <a:ext cx="205" cy="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0" name="Line 276">
                <a:extLst>
                  <a:ext uri="{FF2B5EF4-FFF2-40B4-BE49-F238E27FC236}">
                    <a16:creationId xmlns:a16="http://schemas.microsoft.com/office/drawing/2014/main" id="{3D1534AB-9253-A140-B4C5-81F085C45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35" y="3888"/>
                <a:ext cx="205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1" name="Line 277">
                <a:extLst>
                  <a:ext uri="{FF2B5EF4-FFF2-40B4-BE49-F238E27FC236}">
                    <a16:creationId xmlns:a16="http://schemas.microsoft.com/office/drawing/2014/main" id="{3BA377A2-6A51-F64B-AA8B-4FB90FAA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668"/>
                <a:ext cx="118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2" name="Line 278">
                <a:extLst>
                  <a:ext uri="{FF2B5EF4-FFF2-40B4-BE49-F238E27FC236}">
                    <a16:creationId xmlns:a16="http://schemas.microsoft.com/office/drawing/2014/main" id="{FA310FA6-4B1E-0047-8066-8AF44673F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668"/>
                <a:ext cx="124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3" name="Line 279">
                <a:extLst>
                  <a:ext uri="{FF2B5EF4-FFF2-40B4-BE49-F238E27FC236}">
                    <a16:creationId xmlns:a16="http://schemas.microsoft.com/office/drawing/2014/main" id="{254B094E-F3D3-0F46-BF4E-A226644B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8" y="3766"/>
                <a:ext cx="152" cy="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4" name="Line 280">
                <a:extLst>
                  <a:ext uri="{FF2B5EF4-FFF2-40B4-BE49-F238E27FC236}">
                    <a16:creationId xmlns:a16="http://schemas.microsoft.com/office/drawing/2014/main" id="{9805319A-9CA5-7340-811A-8DBCB5A2B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781"/>
                <a:ext cx="153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5" name="Line 281">
                <a:extLst>
                  <a:ext uri="{FF2B5EF4-FFF2-40B4-BE49-F238E27FC236}">
                    <a16:creationId xmlns:a16="http://schemas.microsoft.com/office/drawing/2014/main" id="{6042C4DF-7427-904B-A064-26708AF48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567"/>
                <a:ext cx="78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6" name="Line 282">
                <a:extLst>
                  <a:ext uri="{FF2B5EF4-FFF2-40B4-BE49-F238E27FC236}">
                    <a16:creationId xmlns:a16="http://schemas.microsoft.com/office/drawing/2014/main" id="{21FF36A4-E56F-C94A-8E67-9A6E4DA8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428"/>
                <a:ext cx="49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7" name="Line 283">
                <a:extLst>
                  <a:ext uri="{FF2B5EF4-FFF2-40B4-BE49-F238E27FC236}">
                    <a16:creationId xmlns:a16="http://schemas.microsoft.com/office/drawing/2014/main" id="{C6A0831D-FA2C-E744-8FE0-FDFDDB5FD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7" y="3558"/>
                <a:ext cx="9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8" name="Line 284">
                <a:extLst>
                  <a:ext uri="{FF2B5EF4-FFF2-40B4-BE49-F238E27FC236}">
                    <a16:creationId xmlns:a16="http://schemas.microsoft.com/office/drawing/2014/main" id="{65548550-729A-4849-9DC4-127F8FE86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422"/>
                <a:ext cx="5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pic>
          <p:nvPicPr>
            <p:cNvPr id="261" name="Picture 777" descr="access_point_stylized_small">
              <a:extLst>
                <a:ext uri="{FF2B5EF4-FFF2-40B4-BE49-F238E27FC236}">
                  <a16:creationId xmlns:a16="http://schemas.microsoft.com/office/drawing/2014/main" id="{FA9A412B-D725-D449-8707-A3626DCB48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9038" y="3856797"/>
              <a:ext cx="370169" cy="306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9" name="Picture 780" descr="access_point_stylized_small">
              <a:extLst>
                <a:ext uri="{FF2B5EF4-FFF2-40B4-BE49-F238E27FC236}">
                  <a16:creationId xmlns:a16="http://schemas.microsoft.com/office/drawing/2014/main" id="{AC22920E-0555-BA45-9B6A-B76172153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5766" y="5519130"/>
              <a:ext cx="380935" cy="317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" name="Group 470">
              <a:extLst>
                <a:ext uri="{FF2B5EF4-FFF2-40B4-BE49-F238E27FC236}">
                  <a16:creationId xmlns:a16="http://schemas.microsoft.com/office/drawing/2014/main" id="{DE035BC7-2762-3044-BE80-C91EC827E65C}"/>
                </a:ext>
              </a:extLst>
            </p:cNvPr>
            <p:cNvGrpSpPr/>
            <p:nvPr/>
          </p:nvGrpSpPr>
          <p:grpSpPr>
            <a:xfrm>
              <a:off x="9788714" y="4984881"/>
              <a:ext cx="393760" cy="218578"/>
              <a:chOff x="7493876" y="2774731"/>
              <a:chExt cx="1481958" cy="894622"/>
            </a:xfrm>
          </p:grpSpPr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BEE06200-7AF9-4A43-9447-2349DCBFF94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73" name="Oval 472">
                <a:extLst>
                  <a:ext uri="{FF2B5EF4-FFF2-40B4-BE49-F238E27FC236}">
                    <a16:creationId xmlns:a16="http://schemas.microsoft.com/office/drawing/2014/main" id="{3340A80C-5091-6D49-89E5-375F02E9486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74" name="Group 473">
                <a:extLst>
                  <a:ext uri="{FF2B5EF4-FFF2-40B4-BE49-F238E27FC236}">
                    <a16:creationId xmlns:a16="http://schemas.microsoft.com/office/drawing/2014/main" id="{B2821126-95C5-B044-AEBC-BA333FAF6B2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75" name="Freeform 474">
                  <a:extLst>
                    <a:ext uri="{FF2B5EF4-FFF2-40B4-BE49-F238E27FC236}">
                      <a16:creationId xmlns:a16="http://schemas.microsoft.com/office/drawing/2014/main" id="{B76A81D4-5DC8-C241-B209-B819BC6D74F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6" name="Freeform 475">
                  <a:extLst>
                    <a:ext uri="{FF2B5EF4-FFF2-40B4-BE49-F238E27FC236}">
                      <a16:creationId xmlns:a16="http://schemas.microsoft.com/office/drawing/2014/main" id="{6F6ED06A-086C-754C-BE82-59E2830CF0D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7" name="Freeform 476">
                  <a:extLst>
                    <a:ext uri="{FF2B5EF4-FFF2-40B4-BE49-F238E27FC236}">
                      <a16:creationId xmlns:a16="http://schemas.microsoft.com/office/drawing/2014/main" id="{A32340AB-4CC3-5442-987B-A47EF2040F1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8" name="Freeform 477">
                  <a:extLst>
                    <a:ext uri="{FF2B5EF4-FFF2-40B4-BE49-F238E27FC236}">
                      <a16:creationId xmlns:a16="http://schemas.microsoft.com/office/drawing/2014/main" id="{AC0AB71B-FD2B-9C4A-AE22-B586FC33568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20" name="Group 519">
              <a:extLst>
                <a:ext uri="{FF2B5EF4-FFF2-40B4-BE49-F238E27FC236}">
                  <a16:creationId xmlns:a16="http://schemas.microsoft.com/office/drawing/2014/main" id="{60B6F784-668B-5D4B-A622-66CCE6350B84}"/>
                </a:ext>
              </a:extLst>
            </p:cNvPr>
            <p:cNvGrpSpPr/>
            <p:nvPr/>
          </p:nvGrpSpPr>
          <p:grpSpPr>
            <a:xfrm>
              <a:off x="9854521" y="5333935"/>
              <a:ext cx="309740" cy="190838"/>
              <a:chOff x="3668110" y="2448910"/>
              <a:chExt cx="3794234" cy="2165130"/>
            </a:xfrm>
          </p:grpSpPr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275B9F34-60F1-4A43-AAD4-D58802DAAC8F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22" name="Freeform 521">
                <a:extLst>
                  <a:ext uri="{FF2B5EF4-FFF2-40B4-BE49-F238E27FC236}">
                    <a16:creationId xmlns:a16="http://schemas.microsoft.com/office/drawing/2014/main" id="{778A1510-2C69-F848-B6B3-6C73FF163690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523" name="Group 522">
                <a:extLst>
                  <a:ext uri="{FF2B5EF4-FFF2-40B4-BE49-F238E27FC236}">
                    <a16:creationId xmlns:a16="http://schemas.microsoft.com/office/drawing/2014/main" id="{85BFF772-B3A6-F548-BDE0-8AEB95F33FBE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24" name="Freeform 523">
                  <a:extLst>
                    <a:ext uri="{FF2B5EF4-FFF2-40B4-BE49-F238E27FC236}">
                      <a16:creationId xmlns:a16="http://schemas.microsoft.com/office/drawing/2014/main" id="{B37A32DB-8119-5447-A58C-87AD1FDF0EB7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25" name="Freeform 524">
                  <a:extLst>
                    <a:ext uri="{FF2B5EF4-FFF2-40B4-BE49-F238E27FC236}">
                      <a16:creationId xmlns:a16="http://schemas.microsoft.com/office/drawing/2014/main" id="{58EF4D92-6D83-864D-92A9-A12640536887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26" name="Freeform 525">
                  <a:extLst>
                    <a:ext uri="{FF2B5EF4-FFF2-40B4-BE49-F238E27FC236}">
                      <a16:creationId xmlns:a16="http://schemas.microsoft.com/office/drawing/2014/main" id="{79E03014-7882-0546-B7FE-50715AB53593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27" name="Freeform 526">
                  <a:extLst>
                    <a:ext uri="{FF2B5EF4-FFF2-40B4-BE49-F238E27FC236}">
                      <a16:creationId xmlns:a16="http://schemas.microsoft.com/office/drawing/2014/main" id="{530508B2-B7B9-B347-8151-5F7967C6BEDA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79" name="Group 478">
              <a:extLst>
                <a:ext uri="{FF2B5EF4-FFF2-40B4-BE49-F238E27FC236}">
                  <a16:creationId xmlns:a16="http://schemas.microsoft.com/office/drawing/2014/main" id="{11A03BFE-097D-3B42-AA2B-11FFEA70FF5B}"/>
                </a:ext>
              </a:extLst>
            </p:cNvPr>
            <p:cNvGrpSpPr/>
            <p:nvPr/>
          </p:nvGrpSpPr>
          <p:grpSpPr>
            <a:xfrm>
              <a:off x="8681775" y="4962318"/>
              <a:ext cx="393760" cy="218578"/>
              <a:chOff x="7493876" y="2774731"/>
              <a:chExt cx="1481958" cy="894622"/>
            </a:xfrm>
          </p:grpSpPr>
          <p:sp>
            <p:nvSpPr>
              <p:cNvPr id="480" name="Freeform 479">
                <a:extLst>
                  <a:ext uri="{FF2B5EF4-FFF2-40B4-BE49-F238E27FC236}">
                    <a16:creationId xmlns:a16="http://schemas.microsoft.com/office/drawing/2014/main" id="{89B10910-D4AF-3246-860A-25F1D908938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81" name="Oval 480">
                <a:extLst>
                  <a:ext uri="{FF2B5EF4-FFF2-40B4-BE49-F238E27FC236}">
                    <a16:creationId xmlns:a16="http://schemas.microsoft.com/office/drawing/2014/main" id="{F9BAB47F-DDD3-BE44-9A9E-FC2F670519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82" name="Group 481">
                <a:extLst>
                  <a:ext uri="{FF2B5EF4-FFF2-40B4-BE49-F238E27FC236}">
                    <a16:creationId xmlns:a16="http://schemas.microsoft.com/office/drawing/2014/main" id="{753018A5-48AB-6D40-BB99-E6281192F8D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83" name="Freeform 482">
                  <a:extLst>
                    <a:ext uri="{FF2B5EF4-FFF2-40B4-BE49-F238E27FC236}">
                      <a16:creationId xmlns:a16="http://schemas.microsoft.com/office/drawing/2014/main" id="{BD7DB5A0-40AC-504F-93F8-89A5617E2AE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4" name="Freeform 483">
                  <a:extLst>
                    <a:ext uri="{FF2B5EF4-FFF2-40B4-BE49-F238E27FC236}">
                      <a16:creationId xmlns:a16="http://schemas.microsoft.com/office/drawing/2014/main" id="{DBEBB83D-40BF-8849-BAAA-59AB22EA085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5" name="Freeform 484">
                  <a:extLst>
                    <a:ext uri="{FF2B5EF4-FFF2-40B4-BE49-F238E27FC236}">
                      <a16:creationId xmlns:a16="http://schemas.microsoft.com/office/drawing/2014/main" id="{18930CC0-2525-0C49-9555-463122A4FBB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6" name="Freeform 485">
                  <a:extLst>
                    <a:ext uri="{FF2B5EF4-FFF2-40B4-BE49-F238E27FC236}">
                      <a16:creationId xmlns:a16="http://schemas.microsoft.com/office/drawing/2014/main" id="{0C651989-7B8A-F043-A1B6-F47D8764FCE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DE45D3AB-47E3-364E-81D6-324D69CE101C}"/>
                </a:ext>
              </a:extLst>
            </p:cNvPr>
            <p:cNvGrpSpPr/>
            <p:nvPr/>
          </p:nvGrpSpPr>
          <p:grpSpPr>
            <a:xfrm>
              <a:off x="8316676" y="5189331"/>
              <a:ext cx="309740" cy="190838"/>
              <a:chOff x="3668110" y="2448910"/>
              <a:chExt cx="3794234" cy="2165130"/>
            </a:xfrm>
          </p:grpSpPr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72425686-3D93-0646-A923-6ADF75485CDC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31" name="Freeform 530">
                <a:extLst>
                  <a:ext uri="{FF2B5EF4-FFF2-40B4-BE49-F238E27FC236}">
                    <a16:creationId xmlns:a16="http://schemas.microsoft.com/office/drawing/2014/main" id="{6ADFF160-CF04-7049-A6D4-1C789FDD39AE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AFDD9D33-8D17-F840-A9A5-3807DD3BA314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33" name="Freeform 532">
                  <a:extLst>
                    <a:ext uri="{FF2B5EF4-FFF2-40B4-BE49-F238E27FC236}">
                      <a16:creationId xmlns:a16="http://schemas.microsoft.com/office/drawing/2014/main" id="{3AF3452D-972F-6944-8123-ECA4288786DF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34" name="Freeform 533">
                  <a:extLst>
                    <a:ext uri="{FF2B5EF4-FFF2-40B4-BE49-F238E27FC236}">
                      <a16:creationId xmlns:a16="http://schemas.microsoft.com/office/drawing/2014/main" id="{BA43E42C-CD9B-1744-BEEC-9E664114AC8E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35" name="Freeform 534">
                  <a:extLst>
                    <a:ext uri="{FF2B5EF4-FFF2-40B4-BE49-F238E27FC236}">
                      <a16:creationId xmlns:a16="http://schemas.microsoft.com/office/drawing/2014/main" id="{42EF7BB0-4257-F646-805E-AFBA92B62F9D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36" name="Freeform 535">
                  <a:extLst>
                    <a:ext uri="{FF2B5EF4-FFF2-40B4-BE49-F238E27FC236}">
                      <a16:creationId xmlns:a16="http://schemas.microsoft.com/office/drawing/2014/main" id="{95AEC175-56C0-C14B-9DC5-693400B124AB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CBD7A282-C22D-714A-88F1-C7D4EDD107F8}"/>
                </a:ext>
              </a:extLst>
            </p:cNvPr>
            <p:cNvGrpSpPr/>
            <p:nvPr/>
          </p:nvGrpSpPr>
          <p:grpSpPr>
            <a:xfrm>
              <a:off x="8444983" y="2807207"/>
              <a:ext cx="353678" cy="168275"/>
              <a:chOff x="7493876" y="2774731"/>
              <a:chExt cx="1481958" cy="894622"/>
            </a:xfrm>
          </p:grpSpPr>
          <p:sp>
            <p:nvSpPr>
              <p:cNvPr id="408" name="Freeform 407">
                <a:extLst>
                  <a:ext uri="{FF2B5EF4-FFF2-40B4-BE49-F238E27FC236}">
                    <a16:creationId xmlns:a16="http://schemas.microsoft.com/office/drawing/2014/main" id="{3C206862-9269-EE48-877D-EE261101A44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09" name="Oval 408">
                <a:extLst>
                  <a:ext uri="{FF2B5EF4-FFF2-40B4-BE49-F238E27FC236}">
                    <a16:creationId xmlns:a16="http://schemas.microsoft.com/office/drawing/2014/main" id="{9B69A2C6-F31C-E749-B77A-1818B15E1B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10" name="Group 409">
                <a:extLst>
                  <a:ext uri="{FF2B5EF4-FFF2-40B4-BE49-F238E27FC236}">
                    <a16:creationId xmlns:a16="http://schemas.microsoft.com/office/drawing/2014/main" id="{08BE9AB8-F5DA-4D4A-9621-9AB05D691F0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56E730F0-5BB3-6446-9D5B-82D51B9EDAF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12" name="Freeform 411">
                  <a:extLst>
                    <a:ext uri="{FF2B5EF4-FFF2-40B4-BE49-F238E27FC236}">
                      <a16:creationId xmlns:a16="http://schemas.microsoft.com/office/drawing/2014/main" id="{5BA37E27-2FC6-BA43-8A97-14171CB51FD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13" name="Freeform 412">
                  <a:extLst>
                    <a:ext uri="{FF2B5EF4-FFF2-40B4-BE49-F238E27FC236}">
                      <a16:creationId xmlns:a16="http://schemas.microsoft.com/office/drawing/2014/main" id="{CCB37CB3-304F-6144-85D0-8B420BDD0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14" name="Freeform 413">
                  <a:extLst>
                    <a:ext uri="{FF2B5EF4-FFF2-40B4-BE49-F238E27FC236}">
                      <a16:creationId xmlns:a16="http://schemas.microsoft.com/office/drawing/2014/main" id="{BD0CA8E5-A033-834A-A402-E2EFB2FBBFC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0DE4078-0801-A244-9A82-F7502B8B24A0}"/>
                </a:ext>
              </a:extLst>
            </p:cNvPr>
            <p:cNvGrpSpPr/>
            <p:nvPr/>
          </p:nvGrpSpPr>
          <p:grpSpPr>
            <a:xfrm>
              <a:off x="8055226" y="3960892"/>
              <a:ext cx="354986" cy="175668"/>
              <a:chOff x="7493876" y="2774731"/>
              <a:chExt cx="1481958" cy="894622"/>
            </a:xfrm>
          </p:grpSpPr>
          <p:sp>
            <p:nvSpPr>
              <p:cNvPr id="416" name="Freeform 415">
                <a:extLst>
                  <a:ext uri="{FF2B5EF4-FFF2-40B4-BE49-F238E27FC236}">
                    <a16:creationId xmlns:a16="http://schemas.microsoft.com/office/drawing/2014/main" id="{EA784F43-D793-4342-92F3-EBC3632212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17" name="Oval 416">
                <a:extLst>
                  <a:ext uri="{FF2B5EF4-FFF2-40B4-BE49-F238E27FC236}">
                    <a16:creationId xmlns:a16="http://schemas.microsoft.com/office/drawing/2014/main" id="{75841943-4184-5D4E-AAD4-8FEAC9D7330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18" name="Group 417">
                <a:extLst>
                  <a:ext uri="{FF2B5EF4-FFF2-40B4-BE49-F238E27FC236}">
                    <a16:creationId xmlns:a16="http://schemas.microsoft.com/office/drawing/2014/main" id="{23FBC748-DCBA-AA41-A6F7-895374D50CD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9" name="Freeform 418">
                  <a:extLst>
                    <a:ext uri="{FF2B5EF4-FFF2-40B4-BE49-F238E27FC236}">
                      <a16:creationId xmlns:a16="http://schemas.microsoft.com/office/drawing/2014/main" id="{96DA1F2B-2063-8C40-BF46-086C20D317A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0" name="Freeform 419">
                  <a:extLst>
                    <a:ext uri="{FF2B5EF4-FFF2-40B4-BE49-F238E27FC236}">
                      <a16:creationId xmlns:a16="http://schemas.microsoft.com/office/drawing/2014/main" id="{8A1EF987-02EE-DA4D-8224-02537D5034D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1" name="Freeform 420">
                  <a:extLst>
                    <a:ext uri="{FF2B5EF4-FFF2-40B4-BE49-F238E27FC236}">
                      <a16:creationId xmlns:a16="http://schemas.microsoft.com/office/drawing/2014/main" id="{1FC5854A-AF8F-6841-92AD-B18DDAF1E99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2" name="Freeform 421">
                  <a:extLst>
                    <a:ext uri="{FF2B5EF4-FFF2-40B4-BE49-F238E27FC236}">
                      <a16:creationId xmlns:a16="http://schemas.microsoft.com/office/drawing/2014/main" id="{A510FA68-BEB6-B54A-A1D4-984168F8571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52B7B73B-1125-084D-8669-C68CC371DDC6}"/>
                </a:ext>
              </a:extLst>
            </p:cNvPr>
            <p:cNvGrpSpPr/>
            <p:nvPr/>
          </p:nvGrpSpPr>
          <p:grpSpPr>
            <a:xfrm>
              <a:off x="10889241" y="3596263"/>
              <a:ext cx="170989" cy="97052"/>
              <a:chOff x="7493876" y="2774731"/>
              <a:chExt cx="1481958" cy="894622"/>
            </a:xfrm>
          </p:grpSpPr>
          <p:sp>
            <p:nvSpPr>
              <p:cNvPr id="456" name="Freeform 455">
                <a:extLst>
                  <a:ext uri="{FF2B5EF4-FFF2-40B4-BE49-F238E27FC236}">
                    <a16:creationId xmlns:a16="http://schemas.microsoft.com/office/drawing/2014/main" id="{3196A4F9-B139-4D4B-B210-0318216604F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57" name="Oval 456">
                <a:extLst>
                  <a:ext uri="{FF2B5EF4-FFF2-40B4-BE49-F238E27FC236}">
                    <a16:creationId xmlns:a16="http://schemas.microsoft.com/office/drawing/2014/main" id="{1D1C7F3A-BE45-014B-AF9C-58CA77DA029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58" name="Group 457">
                <a:extLst>
                  <a:ext uri="{FF2B5EF4-FFF2-40B4-BE49-F238E27FC236}">
                    <a16:creationId xmlns:a16="http://schemas.microsoft.com/office/drawing/2014/main" id="{83DFFE47-64E8-F54C-8ABC-E896DA957F0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9" name="Freeform 458">
                  <a:extLst>
                    <a:ext uri="{FF2B5EF4-FFF2-40B4-BE49-F238E27FC236}">
                      <a16:creationId xmlns:a16="http://schemas.microsoft.com/office/drawing/2014/main" id="{2A9F0EE2-8F99-EB4D-9331-7AE3BDCBE9C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0" name="Freeform 459">
                  <a:extLst>
                    <a:ext uri="{FF2B5EF4-FFF2-40B4-BE49-F238E27FC236}">
                      <a16:creationId xmlns:a16="http://schemas.microsoft.com/office/drawing/2014/main" id="{2E314A90-8DB8-2A49-8BB6-D51C2DAE9CF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1" name="Freeform 460">
                  <a:extLst>
                    <a:ext uri="{FF2B5EF4-FFF2-40B4-BE49-F238E27FC236}">
                      <a16:creationId xmlns:a16="http://schemas.microsoft.com/office/drawing/2014/main" id="{7D8C0277-204E-2B4D-B954-94739B9DE72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2" name="Freeform 461">
                  <a:extLst>
                    <a:ext uri="{FF2B5EF4-FFF2-40B4-BE49-F238E27FC236}">
                      <a16:creationId xmlns:a16="http://schemas.microsoft.com/office/drawing/2014/main" id="{69955D3C-6D1B-EA40-8228-73DF0156415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615" name="Group 614">
              <a:extLst>
                <a:ext uri="{FF2B5EF4-FFF2-40B4-BE49-F238E27FC236}">
                  <a16:creationId xmlns:a16="http://schemas.microsoft.com/office/drawing/2014/main" id="{E166183D-5423-4E4A-AD63-A361EDE184C0}"/>
                </a:ext>
              </a:extLst>
            </p:cNvPr>
            <p:cNvGrpSpPr/>
            <p:nvPr/>
          </p:nvGrpSpPr>
          <p:grpSpPr>
            <a:xfrm>
              <a:off x="10415765" y="3491036"/>
              <a:ext cx="353678" cy="198344"/>
              <a:chOff x="7493876" y="2774731"/>
              <a:chExt cx="1481958" cy="894622"/>
            </a:xfrm>
          </p:grpSpPr>
          <p:sp>
            <p:nvSpPr>
              <p:cNvPr id="616" name="Freeform 615">
                <a:extLst>
                  <a:ext uri="{FF2B5EF4-FFF2-40B4-BE49-F238E27FC236}">
                    <a16:creationId xmlns:a16="http://schemas.microsoft.com/office/drawing/2014/main" id="{8470D159-2329-7F46-9191-000B96A32C7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617" name="Oval 616">
                <a:extLst>
                  <a:ext uri="{FF2B5EF4-FFF2-40B4-BE49-F238E27FC236}">
                    <a16:creationId xmlns:a16="http://schemas.microsoft.com/office/drawing/2014/main" id="{825BDAE5-F4DB-9148-9BC8-0F6F2D1E653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237F0420-A845-064A-97A2-458F63D673C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19" name="Freeform 618">
                  <a:extLst>
                    <a:ext uri="{FF2B5EF4-FFF2-40B4-BE49-F238E27FC236}">
                      <a16:creationId xmlns:a16="http://schemas.microsoft.com/office/drawing/2014/main" id="{D11109B9-8A56-A945-BA04-5A564B10300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0" name="Freeform 619">
                  <a:extLst>
                    <a:ext uri="{FF2B5EF4-FFF2-40B4-BE49-F238E27FC236}">
                      <a16:creationId xmlns:a16="http://schemas.microsoft.com/office/drawing/2014/main" id="{170AB2AC-06DB-034E-A5C4-0C8F62E3BE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1" name="Freeform 620">
                  <a:extLst>
                    <a:ext uri="{FF2B5EF4-FFF2-40B4-BE49-F238E27FC236}">
                      <a16:creationId xmlns:a16="http://schemas.microsoft.com/office/drawing/2014/main" id="{E41AEAC2-F85C-4A4E-B0B9-D5C02217D60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2" name="Freeform 621">
                  <a:extLst>
                    <a:ext uri="{FF2B5EF4-FFF2-40B4-BE49-F238E27FC236}">
                      <a16:creationId xmlns:a16="http://schemas.microsoft.com/office/drawing/2014/main" id="{7955A7EE-741F-9740-8344-A2BC817675A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77" name="Group 576">
              <a:extLst>
                <a:ext uri="{FF2B5EF4-FFF2-40B4-BE49-F238E27FC236}">
                  <a16:creationId xmlns:a16="http://schemas.microsoft.com/office/drawing/2014/main" id="{C471E59B-7A0B-AE4F-95D6-F76514D2D55A}"/>
                </a:ext>
              </a:extLst>
            </p:cNvPr>
            <p:cNvGrpSpPr/>
            <p:nvPr/>
          </p:nvGrpSpPr>
          <p:grpSpPr>
            <a:xfrm>
              <a:off x="9953880" y="2197190"/>
              <a:ext cx="353678" cy="198344"/>
              <a:chOff x="7493876" y="2774731"/>
              <a:chExt cx="1481958" cy="894622"/>
            </a:xfrm>
          </p:grpSpPr>
          <p:sp>
            <p:nvSpPr>
              <p:cNvPr id="578" name="Freeform 577">
                <a:extLst>
                  <a:ext uri="{FF2B5EF4-FFF2-40B4-BE49-F238E27FC236}">
                    <a16:creationId xmlns:a16="http://schemas.microsoft.com/office/drawing/2014/main" id="{8CD016E7-5480-8E4E-94F7-201A1C6046D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79" name="Oval 578">
                <a:extLst>
                  <a:ext uri="{FF2B5EF4-FFF2-40B4-BE49-F238E27FC236}">
                    <a16:creationId xmlns:a16="http://schemas.microsoft.com/office/drawing/2014/main" id="{593A573C-B6D6-684E-BA73-8F7F7FA8D57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80" name="Group 579">
                <a:extLst>
                  <a:ext uri="{FF2B5EF4-FFF2-40B4-BE49-F238E27FC236}">
                    <a16:creationId xmlns:a16="http://schemas.microsoft.com/office/drawing/2014/main" id="{2C09AC60-D16C-A948-B25E-01CF60EAAD7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1" name="Freeform 580">
                  <a:extLst>
                    <a:ext uri="{FF2B5EF4-FFF2-40B4-BE49-F238E27FC236}">
                      <a16:creationId xmlns:a16="http://schemas.microsoft.com/office/drawing/2014/main" id="{D9A85682-B6A6-2344-B24D-66A792630B3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82" name="Freeform 581">
                  <a:extLst>
                    <a:ext uri="{FF2B5EF4-FFF2-40B4-BE49-F238E27FC236}">
                      <a16:creationId xmlns:a16="http://schemas.microsoft.com/office/drawing/2014/main" id="{52EBCF47-0621-B64C-B884-20683D14D92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83" name="Freeform 582">
                  <a:extLst>
                    <a:ext uri="{FF2B5EF4-FFF2-40B4-BE49-F238E27FC236}">
                      <a16:creationId xmlns:a16="http://schemas.microsoft.com/office/drawing/2014/main" id="{83AAD1CC-D818-A245-9CF9-C4877A62A5D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84" name="Freeform 583">
                  <a:extLst>
                    <a:ext uri="{FF2B5EF4-FFF2-40B4-BE49-F238E27FC236}">
                      <a16:creationId xmlns:a16="http://schemas.microsoft.com/office/drawing/2014/main" id="{51F55DD1-3A8F-0242-A470-690BE99AC68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93" name="Group 592">
              <a:extLst>
                <a:ext uri="{FF2B5EF4-FFF2-40B4-BE49-F238E27FC236}">
                  <a16:creationId xmlns:a16="http://schemas.microsoft.com/office/drawing/2014/main" id="{7BF36121-B4F6-2447-9F5B-F29B627F3B2A}"/>
                </a:ext>
              </a:extLst>
            </p:cNvPr>
            <p:cNvGrpSpPr/>
            <p:nvPr/>
          </p:nvGrpSpPr>
          <p:grpSpPr>
            <a:xfrm>
              <a:off x="10532370" y="2608265"/>
              <a:ext cx="353678" cy="198344"/>
              <a:chOff x="7493876" y="2774731"/>
              <a:chExt cx="1481958" cy="894622"/>
            </a:xfrm>
          </p:grpSpPr>
          <p:sp>
            <p:nvSpPr>
              <p:cNvPr id="594" name="Freeform 593">
                <a:extLst>
                  <a:ext uri="{FF2B5EF4-FFF2-40B4-BE49-F238E27FC236}">
                    <a16:creationId xmlns:a16="http://schemas.microsoft.com/office/drawing/2014/main" id="{D13949CD-BE6A-5744-98EE-61BE5EE60D4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95" name="Oval 594">
                <a:extLst>
                  <a:ext uri="{FF2B5EF4-FFF2-40B4-BE49-F238E27FC236}">
                    <a16:creationId xmlns:a16="http://schemas.microsoft.com/office/drawing/2014/main" id="{F3651F16-DD17-4D47-9A8D-8EFA601C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96" name="Group 595">
                <a:extLst>
                  <a:ext uri="{FF2B5EF4-FFF2-40B4-BE49-F238E27FC236}">
                    <a16:creationId xmlns:a16="http://schemas.microsoft.com/office/drawing/2014/main" id="{10CA9012-91B2-A449-8A2E-65BA6061B48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97" name="Freeform 596">
                  <a:extLst>
                    <a:ext uri="{FF2B5EF4-FFF2-40B4-BE49-F238E27FC236}">
                      <a16:creationId xmlns:a16="http://schemas.microsoft.com/office/drawing/2014/main" id="{964BBEA0-D220-6747-850B-459388ABF25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8" name="Freeform 597">
                  <a:extLst>
                    <a:ext uri="{FF2B5EF4-FFF2-40B4-BE49-F238E27FC236}">
                      <a16:creationId xmlns:a16="http://schemas.microsoft.com/office/drawing/2014/main" id="{ADEC5ED7-ED4C-584D-AB78-AA02A93E946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9" name="Freeform 598">
                  <a:extLst>
                    <a:ext uri="{FF2B5EF4-FFF2-40B4-BE49-F238E27FC236}">
                      <a16:creationId xmlns:a16="http://schemas.microsoft.com/office/drawing/2014/main" id="{F45598BF-44BC-354D-9020-97A874C585B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0" name="Freeform 599">
                  <a:extLst>
                    <a:ext uri="{FF2B5EF4-FFF2-40B4-BE49-F238E27FC236}">
                      <a16:creationId xmlns:a16="http://schemas.microsoft.com/office/drawing/2014/main" id="{3A2BDF5D-2CA0-2145-8059-D8F121D4D3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601" name="Group 600">
              <a:extLst>
                <a:ext uri="{FF2B5EF4-FFF2-40B4-BE49-F238E27FC236}">
                  <a16:creationId xmlns:a16="http://schemas.microsoft.com/office/drawing/2014/main" id="{187A607B-CA61-BE46-8032-8E34596E7689}"/>
                </a:ext>
              </a:extLst>
            </p:cNvPr>
            <p:cNvGrpSpPr/>
            <p:nvPr/>
          </p:nvGrpSpPr>
          <p:grpSpPr>
            <a:xfrm>
              <a:off x="10648981" y="2102861"/>
              <a:ext cx="353678" cy="198344"/>
              <a:chOff x="7493876" y="2774731"/>
              <a:chExt cx="1481958" cy="894622"/>
            </a:xfrm>
          </p:grpSpPr>
          <p:sp>
            <p:nvSpPr>
              <p:cNvPr id="602" name="Freeform 601">
                <a:extLst>
                  <a:ext uri="{FF2B5EF4-FFF2-40B4-BE49-F238E27FC236}">
                    <a16:creationId xmlns:a16="http://schemas.microsoft.com/office/drawing/2014/main" id="{EB8C3753-6F83-F64B-9439-656B124AA3B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603" name="Oval 602">
                <a:extLst>
                  <a:ext uri="{FF2B5EF4-FFF2-40B4-BE49-F238E27FC236}">
                    <a16:creationId xmlns:a16="http://schemas.microsoft.com/office/drawing/2014/main" id="{F476EE06-2893-8D4D-AF54-92697A0FE8A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604" name="Group 603">
                <a:extLst>
                  <a:ext uri="{FF2B5EF4-FFF2-40B4-BE49-F238E27FC236}">
                    <a16:creationId xmlns:a16="http://schemas.microsoft.com/office/drawing/2014/main" id="{5DED3EC9-29B0-8D48-BC37-13731DFE68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05" name="Freeform 604">
                  <a:extLst>
                    <a:ext uri="{FF2B5EF4-FFF2-40B4-BE49-F238E27FC236}">
                      <a16:creationId xmlns:a16="http://schemas.microsoft.com/office/drawing/2014/main" id="{D08D678C-613A-3543-B832-EE51616C693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6" name="Freeform 605">
                  <a:extLst>
                    <a:ext uri="{FF2B5EF4-FFF2-40B4-BE49-F238E27FC236}">
                      <a16:creationId xmlns:a16="http://schemas.microsoft.com/office/drawing/2014/main" id="{9EB7819C-4684-3347-AA14-421D743ECB94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7" name="Freeform 606">
                  <a:extLst>
                    <a:ext uri="{FF2B5EF4-FFF2-40B4-BE49-F238E27FC236}">
                      <a16:creationId xmlns:a16="http://schemas.microsoft.com/office/drawing/2014/main" id="{F23E654E-4CEA-E346-A508-15310ABC704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8" name="Freeform 607">
                  <a:extLst>
                    <a:ext uri="{FF2B5EF4-FFF2-40B4-BE49-F238E27FC236}">
                      <a16:creationId xmlns:a16="http://schemas.microsoft.com/office/drawing/2014/main" id="{EF443A10-9F41-BB4D-8E65-E94AEE09BDA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54" name="Group 553">
              <a:extLst>
                <a:ext uri="{FF2B5EF4-FFF2-40B4-BE49-F238E27FC236}">
                  <a16:creationId xmlns:a16="http://schemas.microsoft.com/office/drawing/2014/main" id="{7CCD8656-0FD3-B844-BC6C-33CE0577598D}"/>
                </a:ext>
              </a:extLst>
            </p:cNvPr>
            <p:cNvGrpSpPr/>
            <p:nvPr/>
          </p:nvGrpSpPr>
          <p:grpSpPr>
            <a:xfrm>
              <a:off x="9103944" y="3951522"/>
              <a:ext cx="367224" cy="240304"/>
              <a:chOff x="7493876" y="2774731"/>
              <a:chExt cx="1481958" cy="894622"/>
            </a:xfrm>
          </p:grpSpPr>
          <p:sp>
            <p:nvSpPr>
              <p:cNvPr id="555" name="Freeform 554">
                <a:extLst>
                  <a:ext uri="{FF2B5EF4-FFF2-40B4-BE49-F238E27FC236}">
                    <a16:creationId xmlns:a16="http://schemas.microsoft.com/office/drawing/2014/main" id="{7CF4B187-63BE-654E-852A-09C69503C97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56" name="Oval 555">
                <a:extLst>
                  <a:ext uri="{FF2B5EF4-FFF2-40B4-BE49-F238E27FC236}">
                    <a16:creationId xmlns:a16="http://schemas.microsoft.com/office/drawing/2014/main" id="{3B5270E4-3067-1643-B96C-CE5CEE09747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57" name="Group 556">
                <a:extLst>
                  <a:ext uri="{FF2B5EF4-FFF2-40B4-BE49-F238E27FC236}">
                    <a16:creationId xmlns:a16="http://schemas.microsoft.com/office/drawing/2014/main" id="{3BECC0F9-CE1F-254B-B04F-1EAA89C59C9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8" name="Freeform 557">
                  <a:extLst>
                    <a:ext uri="{FF2B5EF4-FFF2-40B4-BE49-F238E27FC236}">
                      <a16:creationId xmlns:a16="http://schemas.microsoft.com/office/drawing/2014/main" id="{7C55C6EE-4672-4F4F-A2F8-2821804F594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9" name="Freeform 558">
                  <a:extLst>
                    <a:ext uri="{FF2B5EF4-FFF2-40B4-BE49-F238E27FC236}">
                      <a16:creationId xmlns:a16="http://schemas.microsoft.com/office/drawing/2014/main" id="{C3B242E2-FAA3-F340-B7F0-35D87BB6BAA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60" name="Freeform 559">
                  <a:extLst>
                    <a:ext uri="{FF2B5EF4-FFF2-40B4-BE49-F238E27FC236}">
                      <a16:creationId xmlns:a16="http://schemas.microsoft.com/office/drawing/2014/main" id="{87ED7762-177B-454C-AA37-EB518D75B66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61" name="Freeform 560">
                  <a:extLst>
                    <a:ext uri="{FF2B5EF4-FFF2-40B4-BE49-F238E27FC236}">
                      <a16:creationId xmlns:a16="http://schemas.microsoft.com/office/drawing/2014/main" id="{AD88A8A1-4E2B-154E-845D-5419478A1D2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1A0C1583-3B4A-E44D-BB19-B20517502EBD}"/>
                </a:ext>
              </a:extLst>
            </p:cNvPr>
            <p:cNvGrpSpPr/>
            <p:nvPr/>
          </p:nvGrpSpPr>
          <p:grpSpPr>
            <a:xfrm>
              <a:off x="9985282" y="2656463"/>
              <a:ext cx="353678" cy="198344"/>
              <a:chOff x="7493876" y="2774731"/>
              <a:chExt cx="1481958" cy="894622"/>
            </a:xfrm>
          </p:grpSpPr>
          <p:sp>
            <p:nvSpPr>
              <p:cNvPr id="586" name="Freeform 585">
                <a:extLst>
                  <a:ext uri="{FF2B5EF4-FFF2-40B4-BE49-F238E27FC236}">
                    <a16:creationId xmlns:a16="http://schemas.microsoft.com/office/drawing/2014/main" id="{196997C3-A7DB-5041-AC08-10F980FB77EC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87" name="Oval 586">
                <a:extLst>
                  <a:ext uri="{FF2B5EF4-FFF2-40B4-BE49-F238E27FC236}">
                    <a16:creationId xmlns:a16="http://schemas.microsoft.com/office/drawing/2014/main" id="{5F84A336-003F-D045-8717-1066774A69E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88" name="Group 587">
                <a:extLst>
                  <a:ext uri="{FF2B5EF4-FFF2-40B4-BE49-F238E27FC236}">
                    <a16:creationId xmlns:a16="http://schemas.microsoft.com/office/drawing/2014/main" id="{FF876992-AF96-3545-9CEA-A02174E1151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9" name="Freeform 588">
                  <a:extLst>
                    <a:ext uri="{FF2B5EF4-FFF2-40B4-BE49-F238E27FC236}">
                      <a16:creationId xmlns:a16="http://schemas.microsoft.com/office/drawing/2014/main" id="{668E6E88-4A46-6C47-A59A-CB9D07441C1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0" name="Freeform 589">
                  <a:extLst>
                    <a:ext uri="{FF2B5EF4-FFF2-40B4-BE49-F238E27FC236}">
                      <a16:creationId xmlns:a16="http://schemas.microsoft.com/office/drawing/2014/main" id="{C179B4BA-1D8B-E542-8032-CCB2C08DB97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1" name="Freeform 590">
                  <a:extLst>
                    <a:ext uri="{FF2B5EF4-FFF2-40B4-BE49-F238E27FC236}">
                      <a16:creationId xmlns:a16="http://schemas.microsoft.com/office/drawing/2014/main" id="{DCACB29E-ABE8-BA42-AD55-DAF519C17B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2" name="Freeform 591">
                  <a:extLst>
                    <a:ext uri="{FF2B5EF4-FFF2-40B4-BE49-F238E27FC236}">
                      <a16:creationId xmlns:a16="http://schemas.microsoft.com/office/drawing/2014/main" id="{FD35A0ED-997C-6D46-9D96-FA8D4339826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38" name="Group 537">
              <a:extLst>
                <a:ext uri="{FF2B5EF4-FFF2-40B4-BE49-F238E27FC236}">
                  <a16:creationId xmlns:a16="http://schemas.microsoft.com/office/drawing/2014/main" id="{158E5A4C-7065-8643-BDC2-3A235B56FEA4}"/>
                </a:ext>
              </a:extLst>
            </p:cNvPr>
            <p:cNvGrpSpPr/>
            <p:nvPr/>
          </p:nvGrpSpPr>
          <p:grpSpPr>
            <a:xfrm>
              <a:off x="9502294" y="3388930"/>
              <a:ext cx="367224" cy="240304"/>
              <a:chOff x="7493876" y="2774731"/>
              <a:chExt cx="1481958" cy="894622"/>
            </a:xfrm>
          </p:grpSpPr>
          <p:sp>
            <p:nvSpPr>
              <p:cNvPr id="539" name="Freeform 538">
                <a:extLst>
                  <a:ext uri="{FF2B5EF4-FFF2-40B4-BE49-F238E27FC236}">
                    <a16:creationId xmlns:a16="http://schemas.microsoft.com/office/drawing/2014/main" id="{CA8EFAEE-3EA1-2A49-A68E-588F301B692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40" name="Oval 539">
                <a:extLst>
                  <a:ext uri="{FF2B5EF4-FFF2-40B4-BE49-F238E27FC236}">
                    <a16:creationId xmlns:a16="http://schemas.microsoft.com/office/drawing/2014/main" id="{7A05A3F9-D6B9-D14C-83C8-6C79F0B6B2C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41" name="Group 540">
                <a:extLst>
                  <a:ext uri="{FF2B5EF4-FFF2-40B4-BE49-F238E27FC236}">
                    <a16:creationId xmlns:a16="http://schemas.microsoft.com/office/drawing/2014/main" id="{8AAC1FAD-B7BA-744A-8599-5670C6B0E77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42" name="Freeform 541">
                  <a:extLst>
                    <a:ext uri="{FF2B5EF4-FFF2-40B4-BE49-F238E27FC236}">
                      <a16:creationId xmlns:a16="http://schemas.microsoft.com/office/drawing/2014/main" id="{A016DA82-50DC-224C-84FF-C492EDE01BC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3" name="Freeform 542">
                  <a:extLst>
                    <a:ext uri="{FF2B5EF4-FFF2-40B4-BE49-F238E27FC236}">
                      <a16:creationId xmlns:a16="http://schemas.microsoft.com/office/drawing/2014/main" id="{3D2D51D6-0AC0-9D43-A55C-E94B7DCA77F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4" name="Freeform 543">
                  <a:extLst>
                    <a:ext uri="{FF2B5EF4-FFF2-40B4-BE49-F238E27FC236}">
                      <a16:creationId xmlns:a16="http://schemas.microsoft.com/office/drawing/2014/main" id="{76C27F31-4CE4-1242-9801-166D4F66B5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5" name="Freeform 544">
                  <a:extLst>
                    <a:ext uri="{FF2B5EF4-FFF2-40B4-BE49-F238E27FC236}">
                      <a16:creationId xmlns:a16="http://schemas.microsoft.com/office/drawing/2014/main" id="{9BC7E87F-2555-8D4C-80CB-0E2F5F4BB0F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46" name="Group 545">
              <a:extLst>
                <a:ext uri="{FF2B5EF4-FFF2-40B4-BE49-F238E27FC236}">
                  <a16:creationId xmlns:a16="http://schemas.microsoft.com/office/drawing/2014/main" id="{4DAC2AB4-F1E4-D740-A4AF-07EE55303854}"/>
                </a:ext>
              </a:extLst>
            </p:cNvPr>
            <p:cNvGrpSpPr/>
            <p:nvPr/>
          </p:nvGrpSpPr>
          <p:grpSpPr>
            <a:xfrm>
              <a:off x="9606710" y="3994661"/>
              <a:ext cx="367224" cy="240304"/>
              <a:chOff x="7493876" y="2774731"/>
              <a:chExt cx="1481958" cy="894622"/>
            </a:xfrm>
          </p:grpSpPr>
          <p:sp>
            <p:nvSpPr>
              <p:cNvPr id="547" name="Freeform 546">
                <a:extLst>
                  <a:ext uri="{FF2B5EF4-FFF2-40B4-BE49-F238E27FC236}">
                    <a16:creationId xmlns:a16="http://schemas.microsoft.com/office/drawing/2014/main" id="{23E59006-14B9-C64E-A05E-0BD7C00C4A6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48" name="Oval 547">
                <a:extLst>
                  <a:ext uri="{FF2B5EF4-FFF2-40B4-BE49-F238E27FC236}">
                    <a16:creationId xmlns:a16="http://schemas.microsoft.com/office/drawing/2014/main" id="{2AD17789-C54D-4948-95E6-741F42B1FB2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49" name="Group 548">
                <a:extLst>
                  <a:ext uri="{FF2B5EF4-FFF2-40B4-BE49-F238E27FC236}">
                    <a16:creationId xmlns:a16="http://schemas.microsoft.com/office/drawing/2014/main" id="{278D7FE0-D307-E941-967D-E4145732CEE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0" name="Freeform 549">
                  <a:extLst>
                    <a:ext uri="{FF2B5EF4-FFF2-40B4-BE49-F238E27FC236}">
                      <a16:creationId xmlns:a16="http://schemas.microsoft.com/office/drawing/2014/main" id="{1ADC6420-4AC2-F544-B940-D0A18615CA5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1" name="Freeform 550">
                  <a:extLst>
                    <a:ext uri="{FF2B5EF4-FFF2-40B4-BE49-F238E27FC236}">
                      <a16:creationId xmlns:a16="http://schemas.microsoft.com/office/drawing/2014/main" id="{223E40C5-E2E3-3B42-A86A-26D2D130B73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2" name="Freeform 551">
                  <a:extLst>
                    <a:ext uri="{FF2B5EF4-FFF2-40B4-BE49-F238E27FC236}">
                      <a16:creationId xmlns:a16="http://schemas.microsoft.com/office/drawing/2014/main" id="{C6AA2152-8609-214A-AE62-E7DFD1A9E7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3" name="Freeform 552">
                  <a:extLst>
                    <a:ext uri="{FF2B5EF4-FFF2-40B4-BE49-F238E27FC236}">
                      <a16:creationId xmlns:a16="http://schemas.microsoft.com/office/drawing/2014/main" id="{7CB5E54A-6719-9747-80B7-8D19331BE78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623" name="Group 622">
              <a:extLst>
                <a:ext uri="{FF2B5EF4-FFF2-40B4-BE49-F238E27FC236}">
                  <a16:creationId xmlns:a16="http://schemas.microsoft.com/office/drawing/2014/main" id="{EA34A94C-D92D-084C-BFEA-F4C8DF0AD275}"/>
                </a:ext>
              </a:extLst>
            </p:cNvPr>
            <p:cNvGrpSpPr/>
            <p:nvPr/>
          </p:nvGrpSpPr>
          <p:grpSpPr>
            <a:xfrm>
              <a:off x="10380415" y="3987223"/>
              <a:ext cx="353678" cy="198344"/>
              <a:chOff x="7493876" y="2774731"/>
              <a:chExt cx="1481958" cy="894622"/>
            </a:xfrm>
          </p:grpSpPr>
          <p:sp>
            <p:nvSpPr>
              <p:cNvPr id="624" name="Freeform 623">
                <a:extLst>
                  <a:ext uri="{FF2B5EF4-FFF2-40B4-BE49-F238E27FC236}">
                    <a16:creationId xmlns:a16="http://schemas.microsoft.com/office/drawing/2014/main" id="{E1E1C6E8-4D60-7F43-BB0E-6D883F10D4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625" name="Oval 624">
                <a:extLst>
                  <a:ext uri="{FF2B5EF4-FFF2-40B4-BE49-F238E27FC236}">
                    <a16:creationId xmlns:a16="http://schemas.microsoft.com/office/drawing/2014/main" id="{50975E36-0C2A-6844-A407-23F033DB4BD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626" name="Group 625">
                <a:extLst>
                  <a:ext uri="{FF2B5EF4-FFF2-40B4-BE49-F238E27FC236}">
                    <a16:creationId xmlns:a16="http://schemas.microsoft.com/office/drawing/2014/main" id="{3F7EBA29-30EF-C741-94EE-735398C6CFA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27" name="Freeform 626">
                  <a:extLst>
                    <a:ext uri="{FF2B5EF4-FFF2-40B4-BE49-F238E27FC236}">
                      <a16:creationId xmlns:a16="http://schemas.microsoft.com/office/drawing/2014/main" id="{B3AD45B5-1F4B-FF4A-843D-9D062939267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8" name="Freeform 627">
                  <a:extLst>
                    <a:ext uri="{FF2B5EF4-FFF2-40B4-BE49-F238E27FC236}">
                      <a16:creationId xmlns:a16="http://schemas.microsoft.com/office/drawing/2014/main" id="{A6F160FF-CBBD-9147-8D0B-92A36BEBF8A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9" name="Freeform 628">
                  <a:extLst>
                    <a:ext uri="{FF2B5EF4-FFF2-40B4-BE49-F238E27FC236}">
                      <a16:creationId xmlns:a16="http://schemas.microsoft.com/office/drawing/2014/main" id="{421F3589-EC70-074A-903F-D618ED6F789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30" name="Freeform 629">
                  <a:extLst>
                    <a:ext uri="{FF2B5EF4-FFF2-40B4-BE49-F238E27FC236}">
                      <a16:creationId xmlns:a16="http://schemas.microsoft.com/office/drawing/2014/main" id="{CEC8DEB8-8E24-2948-9AF6-0F3EF908CD4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A8C4B740-B92E-8942-8EF4-347710C32F2C}"/>
                </a:ext>
              </a:extLst>
            </p:cNvPr>
            <p:cNvGrpSpPr/>
            <p:nvPr/>
          </p:nvGrpSpPr>
          <p:grpSpPr>
            <a:xfrm>
              <a:off x="9253049" y="4770584"/>
              <a:ext cx="393760" cy="218578"/>
              <a:chOff x="7493876" y="2774731"/>
              <a:chExt cx="1481958" cy="894622"/>
            </a:xfrm>
          </p:grpSpPr>
          <p:sp>
            <p:nvSpPr>
              <p:cNvPr id="464" name="Freeform 463">
                <a:extLst>
                  <a:ext uri="{FF2B5EF4-FFF2-40B4-BE49-F238E27FC236}">
                    <a16:creationId xmlns:a16="http://schemas.microsoft.com/office/drawing/2014/main" id="{71A9C1C2-E4A0-D74C-8C05-2AD307E7B3E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65" name="Oval 464">
                <a:extLst>
                  <a:ext uri="{FF2B5EF4-FFF2-40B4-BE49-F238E27FC236}">
                    <a16:creationId xmlns:a16="http://schemas.microsoft.com/office/drawing/2014/main" id="{0F366A03-D9E7-9F45-99D3-1CAC10EE2C7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66" name="Group 465">
                <a:extLst>
                  <a:ext uri="{FF2B5EF4-FFF2-40B4-BE49-F238E27FC236}">
                    <a16:creationId xmlns:a16="http://schemas.microsoft.com/office/drawing/2014/main" id="{10CB8A50-A713-2549-9F44-B792D2C30CA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67" name="Freeform 466">
                  <a:extLst>
                    <a:ext uri="{FF2B5EF4-FFF2-40B4-BE49-F238E27FC236}">
                      <a16:creationId xmlns:a16="http://schemas.microsoft.com/office/drawing/2014/main" id="{DC4E3153-8354-1145-82FC-C287EF5FE6C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8" name="Freeform 467">
                  <a:extLst>
                    <a:ext uri="{FF2B5EF4-FFF2-40B4-BE49-F238E27FC236}">
                      <a16:creationId xmlns:a16="http://schemas.microsoft.com/office/drawing/2014/main" id="{99B3C81B-87BA-1A4F-BCAD-DF0EF9C582C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9" name="Freeform 468">
                  <a:extLst>
                    <a:ext uri="{FF2B5EF4-FFF2-40B4-BE49-F238E27FC236}">
                      <a16:creationId xmlns:a16="http://schemas.microsoft.com/office/drawing/2014/main" id="{DEEA64E4-A29A-E742-B32E-C111E6BF42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0" name="Freeform 469">
                  <a:extLst>
                    <a:ext uri="{FF2B5EF4-FFF2-40B4-BE49-F238E27FC236}">
                      <a16:creationId xmlns:a16="http://schemas.microsoft.com/office/drawing/2014/main" id="{43676372-2E7B-9445-80AD-B31686FE67E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47" name="Group 446">
              <a:extLst>
                <a:ext uri="{FF2B5EF4-FFF2-40B4-BE49-F238E27FC236}">
                  <a16:creationId xmlns:a16="http://schemas.microsoft.com/office/drawing/2014/main" id="{314E0C43-2359-9440-BEF9-9E1924BED605}"/>
                </a:ext>
              </a:extLst>
            </p:cNvPr>
            <p:cNvGrpSpPr/>
            <p:nvPr/>
          </p:nvGrpSpPr>
          <p:grpSpPr>
            <a:xfrm>
              <a:off x="10931138" y="4364023"/>
              <a:ext cx="228295" cy="120400"/>
              <a:chOff x="7493876" y="2774731"/>
              <a:chExt cx="1481958" cy="894622"/>
            </a:xfrm>
          </p:grpSpPr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9737FFD7-2DCB-A148-A405-977351501C2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9739DB09-38E5-A347-93BF-13C80AD8453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04079280-378E-384D-9681-BF41B82BF6C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1" name="Freeform 450">
                  <a:extLst>
                    <a:ext uri="{FF2B5EF4-FFF2-40B4-BE49-F238E27FC236}">
                      <a16:creationId xmlns:a16="http://schemas.microsoft.com/office/drawing/2014/main" id="{914AA044-3657-1448-A5E9-2F003DC03F6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52" name="Freeform 451">
                  <a:extLst>
                    <a:ext uri="{FF2B5EF4-FFF2-40B4-BE49-F238E27FC236}">
                      <a16:creationId xmlns:a16="http://schemas.microsoft.com/office/drawing/2014/main" id="{29FDF0B8-7E9A-1F4D-8C99-CE1C68A134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53" name="Freeform 452">
                  <a:extLst>
                    <a:ext uri="{FF2B5EF4-FFF2-40B4-BE49-F238E27FC236}">
                      <a16:creationId xmlns:a16="http://schemas.microsoft.com/office/drawing/2014/main" id="{49A96193-2E73-4C43-843C-2C8C4DCEE47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54" name="Freeform 453">
                  <a:extLst>
                    <a:ext uri="{FF2B5EF4-FFF2-40B4-BE49-F238E27FC236}">
                      <a16:creationId xmlns:a16="http://schemas.microsoft.com/office/drawing/2014/main" id="{F5358318-953E-E249-9021-E0B5DF66E3B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</p:grpSp>
      <p:sp>
        <p:nvSpPr>
          <p:cNvPr id="609" name="Content Placeholder 2">
            <a:extLst>
              <a:ext uri="{FF2B5EF4-FFF2-40B4-BE49-F238E27FC236}">
                <a16:creationId xmlns:a16="http://schemas.microsoft.com/office/drawing/2014/main" id="{2BC3B19B-09E2-1747-9154-87E1DFE72365}"/>
              </a:ext>
            </a:extLst>
          </p:cNvPr>
          <p:cNvSpPr txBox="1">
            <a:spLocks/>
          </p:cNvSpPr>
          <p:nvPr/>
        </p:nvSpPr>
        <p:spPr>
          <a:xfrm>
            <a:off x="839601" y="2732121"/>
            <a:ext cx="5394571" cy="182499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Pct val="75000"/>
            </a:pPr>
            <a:r>
              <a:rPr lang="en-US" altLang="en-US" i="1" dirty="0">
                <a:solidFill>
                  <a:srgbClr val="CC0000"/>
                </a:solidFill>
                <a:ea typeface="ＭＳ Ｐゴシック" panose="020B0600070205080204" pitchFamily="34" charset="-128"/>
                <a:cs typeface="Calibri" panose="020F0502020204030204" pitchFamily="34" charset="0"/>
              </a:rPr>
              <a:t>protocols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cs typeface="Calibri" panose="020F0502020204030204" pitchFamily="34" charset="0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  <a:cs typeface="Calibri" panose="020F0502020204030204" pitchFamily="34" charset="0"/>
              </a:rPr>
              <a:t>are </a:t>
            </a:r>
            <a:r>
              <a:rPr lang="en-US" altLang="en-US" i="1" dirty="0">
                <a:ea typeface="ＭＳ Ｐゴシック" panose="020B0600070205080204" pitchFamily="34" charset="-128"/>
                <a:cs typeface="Calibri" panose="020F0502020204030204" pitchFamily="34" charset="0"/>
              </a:rPr>
              <a:t>everywhere</a:t>
            </a:r>
          </a:p>
          <a:p>
            <a:pPr lvl="1">
              <a:buSzPct val="100000"/>
            </a:pPr>
            <a:r>
              <a:rPr lang="en-US" altLang="en-US" dirty="0">
                <a:ea typeface="ＭＳ Ｐゴシック" panose="020B0600070205080204" pitchFamily="34" charset="-128"/>
                <a:cs typeface="Calibri" panose="020F0502020204030204" pitchFamily="34" charset="0"/>
              </a:rPr>
              <a:t>control sending, receiving of messages</a:t>
            </a:r>
          </a:p>
          <a:p>
            <a:pPr lvl="1"/>
            <a:r>
              <a:rPr lang="en-US" altLang="en-US" dirty="0">
                <a:ea typeface="Arial" panose="020B0604020202020204" pitchFamily="34" charset="0"/>
                <a:cs typeface="Calibri" panose="020F0502020204030204" pitchFamily="34" charset="0"/>
              </a:rPr>
              <a:t>e.g., HTTP (Web), streaming video, Skype, TCP, IP, WiFi, 4G, Ethernet</a:t>
            </a:r>
            <a:endParaRPr lang="en-US" altLang="en-US" sz="2800" dirty="0">
              <a:ea typeface="Arial" panose="020B0604020202020204" pitchFamily="34" charset="0"/>
              <a:cs typeface="Calibri" panose="020F0502020204030204" pitchFamily="34" charset="0"/>
            </a:endParaRPr>
          </a:p>
          <a:p>
            <a:pPr marL="0" indent="0">
              <a:buFont typeface="Wingdings" pitchFamily="2" charset="2"/>
              <a:buNone/>
            </a:pPr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F538D7F-D092-0B46-9D93-497135430F9C}"/>
              </a:ext>
            </a:extLst>
          </p:cNvPr>
          <p:cNvGrpSpPr/>
          <p:nvPr/>
        </p:nvGrpSpPr>
        <p:grpSpPr>
          <a:xfrm>
            <a:off x="6860324" y="4962204"/>
            <a:ext cx="1547658" cy="518734"/>
            <a:chOff x="6860324" y="4962204"/>
            <a:chExt cx="1547658" cy="518734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0CCA2A64-0E06-F545-9FC0-961CFBCC86F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68718" y="5327774"/>
              <a:ext cx="439264" cy="153164"/>
            </a:xfrm>
            <a:prstGeom prst="line">
              <a:avLst/>
            </a:prstGeom>
            <a:ln w="31750"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D9BBA3E-BB93-084A-B9DE-C031B991FC2B}"/>
                </a:ext>
              </a:extLst>
            </p:cNvPr>
            <p:cNvSpPr txBox="1"/>
            <p:nvPr/>
          </p:nvSpPr>
          <p:spPr>
            <a:xfrm>
              <a:off x="6860324" y="4962204"/>
              <a:ext cx="9121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</a:rPr>
                <a:t>Ethernet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E38A1FD-ACE2-5F42-9B08-5B2D9CEBC672}"/>
                </a:ext>
              </a:extLst>
            </p:cNvPr>
            <p:cNvCxnSpPr>
              <a:cxnSpLocks/>
            </p:cNvCxnSpPr>
            <p:nvPr/>
          </p:nvCxnSpPr>
          <p:spPr>
            <a:xfrm>
              <a:off x="7704138" y="5144424"/>
              <a:ext cx="470403" cy="216744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091E281-A56A-C34A-A030-5A236D4E586A}"/>
              </a:ext>
            </a:extLst>
          </p:cNvPr>
          <p:cNvGrpSpPr/>
          <p:nvPr/>
        </p:nvGrpSpPr>
        <p:grpSpPr>
          <a:xfrm>
            <a:off x="7562720" y="3698398"/>
            <a:ext cx="3589569" cy="1371857"/>
            <a:chOff x="7562720" y="3668418"/>
            <a:chExt cx="3589569" cy="1371857"/>
          </a:xfrm>
        </p:grpSpPr>
        <p:cxnSp>
          <p:nvCxnSpPr>
            <p:cNvPr id="612" name="Straight Connector 611">
              <a:extLst>
                <a:ext uri="{FF2B5EF4-FFF2-40B4-BE49-F238E27FC236}">
                  <a16:creationId xmlns:a16="http://schemas.microsoft.com/office/drawing/2014/main" id="{45AD7D7E-22F3-B04F-B8D9-3DB14B4EB52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285300" y="3668418"/>
              <a:ext cx="2866989" cy="1371857"/>
            </a:xfrm>
            <a:prstGeom prst="line">
              <a:avLst/>
            </a:prstGeom>
            <a:ln w="31750"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3" name="TextBox 612">
              <a:extLst>
                <a:ext uri="{FF2B5EF4-FFF2-40B4-BE49-F238E27FC236}">
                  <a16:creationId xmlns:a16="http://schemas.microsoft.com/office/drawing/2014/main" id="{1E2ACEB7-973B-E046-843B-EB2B7621639C}"/>
                </a:ext>
              </a:extLst>
            </p:cNvPr>
            <p:cNvSpPr txBox="1"/>
            <p:nvPr/>
          </p:nvSpPr>
          <p:spPr>
            <a:xfrm>
              <a:off x="7562720" y="4539626"/>
              <a:ext cx="6203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</a:rPr>
                <a:t>HTTP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614" name="Straight Connector 613">
              <a:extLst>
                <a:ext uri="{FF2B5EF4-FFF2-40B4-BE49-F238E27FC236}">
                  <a16:creationId xmlns:a16="http://schemas.microsoft.com/office/drawing/2014/main" id="{37BB92CD-AD73-F344-953E-3EFDD2781945}"/>
                </a:ext>
              </a:extLst>
            </p:cNvPr>
            <p:cNvCxnSpPr>
              <a:cxnSpLocks/>
            </p:cNvCxnSpPr>
            <p:nvPr/>
          </p:nvCxnSpPr>
          <p:spPr>
            <a:xfrm>
              <a:off x="8099825" y="4723687"/>
              <a:ext cx="402218" cy="115861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5BE2CBD-8554-CF42-81E0-EE46D8DE60ED}"/>
              </a:ext>
            </a:extLst>
          </p:cNvPr>
          <p:cNvGrpSpPr/>
          <p:nvPr/>
        </p:nvGrpSpPr>
        <p:grpSpPr>
          <a:xfrm>
            <a:off x="6371219" y="2787535"/>
            <a:ext cx="1271296" cy="663792"/>
            <a:chOff x="6371219" y="2787535"/>
            <a:chExt cx="1271296" cy="663792"/>
          </a:xfrm>
        </p:grpSpPr>
        <p:cxnSp>
          <p:nvCxnSpPr>
            <p:cNvPr id="632" name="Straight Connector 631">
              <a:extLst>
                <a:ext uri="{FF2B5EF4-FFF2-40B4-BE49-F238E27FC236}">
                  <a16:creationId xmlns:a16="http://schemas.microsoft.com/office/drawing/2014/main" id="{DE526F1B-649C-344E-8FAB-A9478EF8DA65}"/>
                </a:ext>
              </a:extLst>
            </p:cNvPr>
            <p:cNvCxnSpPr>
              <a:cxnSpLocks/>
              <a:endCxn id="91" idx="0"/>
            </p:cNvCxnSpPr>
            <p:nvPr/>
          </p:nvCxnSpPr>
          <p:spPr>
            <a:xfrm>
              <a:off x="7631020" y="2787535"/>
              <a:ext cx="11495" cy="663792"/>
            </a:xfrm>
            <a:prstGeom prst="line">
              <a:avLst/>
            </a:prstGeom>
            <a:ln w="31750"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3" name="TextBox 632">
              <a:extLst>
                <a:ext uri="{FF2B5EF4-FFF2-40B4-BE49-F238E27FC236}">
                  <a16:creationId xmlns:a16="http://schemas.microsoft.com/office/drawing/2014/main" id="{B4A890F6-DD55-B341-BDF4-AF2E70A3CC15}"/>
                </a:ext>
              </a:extLst>
            </p:cNvPr>
            <p:cNvSpPr txBox="1"/>
            <p:nvPr/>
          </p:nvSpPr>
          <p:spPr>
            <a:xfrm>
              <a:off x="6371219" y="2944679"/>
              <a:ext cx="6655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</a:rPr>
                <a:t>Skype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634" name="Straight Connector 633">
              <a:extLst>
                <a:ext uri="{FF2B5EF4-FFF2-40B4-BE49-F238E27FC236}">
                  <a16:creationId xmlns:a16="http://schemas.microsoft.com/office/drawing/2014/main" id="{967D0F28-333C-D24F-9D2D-61124A38416B}"/>
                </a:ext>
              </a:extLst>
            </p:cNvPr>
            <p:cNvCxnSpPr>
              <a:cxnSpLocks/>
            </p:cNvCxnSpPr>
            <p:nvPr/>
          </p:nvCxnSpPr>
          <p:spPr>
            <a:xfrm>
              <a:off x="6973411" y="3119431"/>
              <a:ext cx="559043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5" name="Group 634">
            <a:extLst>
              <a:ext uri="{FF2B5EF4-FFF2-40B4-BE49-F238E27FC236}">
                <a16:creationId xmlns:a16="http://schemas.microsoft.com/office/drawing/2014/main" id="{FD6F349B-89A1-1F4D-9830-6378C687F92A}"/>
              </a:ext>
            </a:extLst>
          </p:cNvPr>
          <p:cNvGrpSpPr/>
          <p:nvPr/>
        </p:nvGrpSpPr>
        <p:grpSpPr>
          <a:xfrm>
            <a:off x="9335579" y="2816377"/>
            <a:ext cx="675986" cy="552257"/>
            <a:chOff x="6710761" y="2934593"/>
            <a:chExt cx="675986" cy="552257"/>
          </a:xfrm>
        </p:grpSpPr>
        <p:cxnSp>
          <p:nvCxnSpPr>
            <p:cNvPr id="636" name="Straight Connector 635">
              <a:extLst>
                <a:ext uri="{FF2B5EF4-FFF2-40B4-BE49-F238E27FC236}">
                  <a16:creationId xmlns:a16="http://schemas.microsoft.com/office/drawing/2014/main" id="{38988E68-C8D7-1041-AEC2-7701BE5D102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84556" y="2978118"/>
              <a:ext cx="302191" cy="508732"/>
            </a:xfrm>
            <a:prstGeom prst="line">
              <a:avLst/>
            </a:prstGeom>
            <a:ln w="31750"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7" name="TextBox 636">
              <a:extLst>
                <a:ext uri="{FF2B5EF4-FFF2-40B4-BE49-F238E27FC236}">
                  <a16:creationId xmlns:a16="http://schemas.microsoft.com/office/drawing/2014/main" id="{A6C4F23A-36F1-5E47-94EF-BAE3479A332E}"/>
                </a:ext>
              </a:extLst>
            </p:cNvPr>
            <p:cNvSpPr txBox="1"/>
            <p:nvPr/>
          </p:nvSpPr>
          <p:spPr>
            <a:xfrm>
              <a:off x="6710761" y="2934593"/>
              <a:ext cx="3417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</a:rPr>
                <a:t>IP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638" name="Straight Connector 637">
              <a:extLst>
                <a:ext uri="{FF2B5EF4-FFF2-40B4-BE49-F238E27FC236}">
                  <a16:creationId xmlns:a16="http://schemas.microsoft.com/office/drawing/2014/main" id="{40A312C7-3E2E-8F40-B008-F9AB8292FEA3}"/>
                </a:ext>
              </a:extLst>
            </p:cNvPr>
            <p:cNvCxnSpPr>
              <a:cxnSpLocks/>
            </p:cNvCxnSpPr>
            <p:nvPr/>
          </p:nvCxnSpPr>
          <p:spPr>
            <a:xfrm>
              <a:off x="6973411" y="3119431"/>
              <a:ext cx="26224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9" name="Group 638">
            <a:extLst>
              <a:ext uri="{FF2B5EF4-FFF2-40B4-BE49-F238E27FC236}">
                <a16:creationId xmlns:a16="http://schemas.microsoft.com/office/drawing/2014/main" id="{A0B59F70-E34B-7A47-8095-6CB4A425440B}"/>
              </a:ext>
            </a:extLst>
          </p:cNvPr>
          <p:cNvGrpSpPr/>
          <p:nvPr/>
        </p:nvGrpSpPr>
        <p:grpSpPr>
          <a:xfrm>
            <a:off x="9064971" y="5697822"/>
            <a:ext cx="554960" cy="927829"/>
            <a:chOff x="6934147" y="3177198"/>
            <a:chExt cx="554960" cy="927829"/>
          </a:xfrm>
        </p:grpSpPr>
        <p:cxnSp>
          <p:nvCxnSpPr>
            <p:cNvPr id="640" name="Straight Connector 639">
              <a:extLst>
                <a:ext uri="{FF2B5EF4-FFF2-40B4-BE49-F238E27FC236}">
                  <a16:creationId xmlns:a16="http://schemas.microsoft.com/office/drawing/2014/main" id="{7CF95D26-9671-0C42-8E8C-4CE179CE7B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91527" y="3177198"/>
              <a:ext cx="204850" cy="289979"/>
            </a:xfrm>
            <a:prstGeom prst="line">
              <a:avLst/>
            </a:prstGeom>
            <a:ln w="31750"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1" name="TextBox 640">
              <a:extLst>
                <a:ext uri="{FF2B5EF4-FFF2-40B4-BE49-F238E27FC236}">
                  <a16:creationId xmlns:a16="http://schemas.microsoft.com/office/drawing/2014/main" id="{99BE214C-A081-5541-8D5F-AB06808F8378}"/>
                </a:ext>
              </a:extLst>
            </p:cNvPr>
            <p:cNvSpPr txBox="1"/>
            <p:nvPr/>
          </p:nvSpPr>
          <p:spPr>
            <a:xfrm>
              <a:off x="6934147" y="3766473"/>
              <a:ext cx="5549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</a:rPr>
                <a:t>WiFi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642" name="Straight Connector 641">
              <a:extLst>
                <a:ext uri="{FF2B5EF4-FFF2-40B4-BE49-F238E27FC236}">
                  <a16:creationId xmlns:a16="http://schemas.microsoft.com/office/drawing/2014/main" id="{8DD32BFA-CE2F-B048-B320-A046B7A403E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30890" y="3377014"/>
              <a:ext cx="1" cy="450784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3" name="Group 642">
            <a:extLst>
              <a:ext uri="{FF2B5EF4-FFF2-40B4-BE49-F238E27FC236}">
                <a16:creationId xmlns:a16="http://schemas.microsoft.com/office/drawing/2014/main" id="{1965E68E-3EF0-9445-A466-1B0BCA9A0A95}"/>
              </a:ext>
            </a:extLst>
          </p:cNvPr>
          <p:cNvGrpSpPr/>
          <p:nvPr/>
        </p:nvGrpSpPr>
        <p:grpSpPr>
          <a:xfrm>
            <a:off x="8229600" y="1604463"/>
            <a:ext cx="1050146" cy="671367"/>
            <a:chOff x="7375489" y="2684454"/>
            <a:chExt cx="1050146" cy="671367"/>
          </a:xfrm>
        </p:grpSpPr>
        <p:cxnSp>
          <p:nvCxnSpPr>
            <p:cNvPr id="644" name="Straight Connector 643">
              <a:extLst>
                <a:ext uri="{FF2B5EF4-FFF2-40B4-BE49-F238E27FC236}">
                  <a16:creationId xmlns:a16="http://schemas.microsoft.com/office/drawing/2014/main" id="{70102BD4-D7CF-EA44-B451-F173BE4D5BC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75489" y="3222818"/>
              <a:ext cx="628291" cy="133003"/>
            </a:xfrm>
            <a:prstGeom prst="line">
              <a:avLst/>
            </a:prstGeom>
            <a:ln w="31750"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5" name="TextBox 644">
              <a:extLst>
                <a:ext uri="{FF2B5EF4-FFF2-40B4-BE49-F238E27FC236}">
                  <a16:creationId xmlns:a16="http://schemas.microsoft.com/office/drawing/2014/main" id="{C50489E1-DD07-B045-9B42-9681020DCB49}"/>
                </a:ext>
              </a:extLst>
            </p:cNvPr>
            <p:cNvSpPr txBox="1"/>
            <p:nvPr/>
          </p:nvSpPr>
          <p:spPr>
            <a:xfrm>
              <a:off x="8006931" y="2684454"/>
              <a:ext cx="4187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</a:rPr>
                <a:t>4G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646" name="Straight Connector 645">
              <a:extLst>
                <a:ext uri="{FF2B5EF4-FFF2-40B4-BE49-F238E27FC236}">
                  <a16:creationId xmlns:a16="http://schemas.microsoft.com/office/drawing/2014/main" id="{3B8E874C-0A2E-C546-9A26-12BBEB875B0D}"/>
                </a:ext>
              </a:extLst>
            </p:cNvPr>
            <p:cNvCxnSpPr>
              <a:cxnSpLocks/>
              <a:stCxn id="48" idx="1"/>
            </p:cNvCxnSpPr>
            <p:nvPr/>
          </p:nvCxnSpPr>
          <p:spPr>
            <a:xfrm flipV="1">
              <a:off x="7620426" y="2864310"/>
              <a:ext cx="430426" cy="448964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7" name="Group 646">
            <a:extLst>
              <a:ext uri="{FF2B5EF4-FFF2-40B4-BE49-F238E27FC236}">
                <a16:creationId xmlns:a16="http://schemas.microsoft.com/office/drawing/2014/main" id="{9278791A-6408-FE49-97C8-366AE865D0FC}"/>
              </a:ext>
            </a:extLst>
          </p:cNvPr>
          <p:cNvGrpSpPr/>
          <p:nvPr/>
        </p:nvGrpSpPr>
        <p:grpSpPr>
          <a:xfrm>
            <a:off x="10484543" y="4543615"/>
            <a:ext cx="1037942" cy="1262658"/>
            <a:chOff x="6559961" y="3177198"/>
            <a:chExt cx="1037942" cy="1262658"/>
          </a:xfrm>
        </p:grpSpPr>
        <p:cxnSp>
          <p:nvCxnSpPr>
            <p:cNvPr id="648" name="Straight Connector 647">
              <a:extLst>
                <a:ext uri="{FF2B5EF4-FFF2-40B4-BE49-F238E27FC236}">
                  <a16:creationId xmlns:a16="http://schemas.microsoft.com/office/drawing/2014/main" id="{54518172-05CD-6E4B-96A3-5AE490F57D8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59961" y="3177198"/>
              <a:ext cx="736416" cy="894404"/>
            </a:xfrm>
            <a:prstGeom prst="line">
              <a:avLst/>
            </a:prstGeom>
            <a:ln w="31750"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9" name="TextBox 648">
              <a:extLst>
                <a:ext uri="{FF2B5EF4-FFF2-40B4-BE49-F238E27FC236}">
                  <a16:creationId xmlns:a16="http://schemas.microsoft.com/office/drawing/2014/main" id="{4B6916C7-17C2-0043-9CA5-2291C94B8E33}"/>
                </a:ext>
              </a:extLst>
            </p:cNvPr>
            <p:cNvSpPr txBox="1"/>
            <p:nvPr/>
          </p:nvSpPr>
          <p:spPr>
            <a:xfrm>
              <a:off x="7104370" y="4101302"/>
              <a:ext cx="4935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</a:rPr>
                <a:t>TCP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650" name="Straight Connector 649">
              <a:extLst>
                <a:ext uri="{FF2B5EF4-FFF2-40B4-BE49-F238E27FC236}">
                  <a16:creationId xmlns:a16="http://schemas.microsoft.com/office/drawing/2014/main" id="{335A84F3-D0D9-FA40-8F7D-57F594BAB31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929789" y="3709511"/>
              <a:ext cx="297918" cy="450784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E364A443-9918-5240-B7CC-82287B806A53}"/>
              </a:ext>
            </a:extLst>
          </p:cNvPr>
          <p:cNvGrpSpPr/>
          <p:nvPr/>
        </p:nvGrpSpPr>
        <p:grpSpPr>
          <a:xfrm>
            <a:off x="9218788" y="2327787"/>
            <a:ext cx="2594095" cy="1025465"/>
            <a:chOff x="9218788" y="2327787"/>
            <a:chExt cx="2594095" cy="1025465"/>
          </a:xfrm>
        </p:grpSpPr>
        <p:cxnSp>
          <p:nvCxnSpPr>
            <p:cNvPr id="652" name="Straight Connector 651">
              <a:extLst>
                <a:ext uri="{FF2B5EF4-FFF2-40B4-BE49-F238E27FC236}">
                  <a16:creationId xmlns:a16="http://schemas.microsoft.com/office/drawing/2014/main" id="{77901D56-40A9-044D-A6DB-ADD17E4B4B0E}"/>
                </a:ext>
              </a:extLst>
            </p:cNvPr>
            <p:cNvCxnSpPr>
              <a:cxnSpLocks/>
            </p:cNvCxnSpPr>
            <p:nvPr/>
          </p:nvCxnSpPr>
          <p:spPr>
            <a:xfrm>
              <a:off x="9218788" y="2327787"/>
              <a:ext cx="1698979" cy="1025465"/>
            </a:xfrm>
            <a:prstGeom prst="line">
              <a:avLst/>
            </a:prstGeom>
            <a:ln w="31750"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4" name="TextBox 653">
              <a:extLst>
                <a:ext uri="{FF2B5EF4-FFF2-40B4-BE49-F238E27FC236}">
                  <a16:creationId xmlns:a16="http://schemas.microsoft.com/office/drawing/2014/main" id="{AAECF4C4-245B-3B4F-935D-656C1B7C4318}"/>
                </a:ext>
              </a:extLst>
            </p:cNvPr>
            <p:cNvSpPr txBox="1"/>
            <p:nvPr/>
          </p:nvSpPr>
          <p:spPr>
            <a:xfrm>
              <a:off x="10772213" y="2684297"/>
              <a:ext cx="104067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</a:rPr>
                <a:t>Streaming</a:t>
              </a:r>
            </a:p>
            <a:p>
              <a:r>
                <a:rPr lang="en-US" sz="1600" i="1" dirty="0">
                  <a:solidFill>
                    <a:srgbClr val="C00000"/>
                  </a:solidFill>
                </a:rPr>
                <a:t>video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656" name="Straight Connector 655">
              <a:extLst>
                <a:ext uri="{FF2B5EF4-FFF2-40B4-BE49-F238E27FC236}">
                  <a16:creationId xmlns:a16="http://schemas.microsoft.com/office/drawing/2014/main" id="{89160B6B-CFAC-0C4E-AFB5-940C8EF68F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569552" y="2937299"/>
              <a:ext cx="405322" cy="147574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5" name="Content Placeholder 2">
            <a:extLst>
              <a:ext uri="{FF2B5EF4-FFF2-40B4-BE49-F238E27FC236}">
                <a16:creationId xmlns:a16="http://schemas.microsoft.com/office/drawing/2014/main" id="{E555DF1E-6B68-E548-AEFD-AF3AF6587383}"/>
              </a:ext>
            </a:extLst>
          </p:cNvPr>
          <p:cNvSpPr txBox="1">
            <a:spLocks/>
          </p:cNvSpPr>
          <p:nvPr/>
        </p:nvSpPr>
        <p:spPr>
          <a:xfrm>
            <a:off x="852411" y="4676300"/>
            <a:ext cx="5394571" cy="18683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Pct val="75000"/>
            </a:pPr>
            <a:r>
              <a:rPr lang="en-US" altLang="en-US" i="1" dirty="0">
                <a:solidFill>
                  <a:srgbClr val="C00000"/>
                </a:solidFill>
                <a:ea typeface="ＭＳ Ｐゴシック" panose="020B0600070205080204" pitchFamily="34" charset="-128"/>
                <a:cs typeface="Calibri" panose="020F0502020204030204" pitchFamily="34" charset="0"/>
              </a:rPr>
              <a:t>Internet standards</a:t>
            </a:r>
          </a:p>
          <a:p>
            <a:pPr lvl="1"/>
            <a:r>
              <a:rPr lang="en-US" altLang="en-US" dirty="0">
                <a:ea typeface="Arial" panose="020B0604020202020204" pitchFamily="34" charset="0"/>
                <a:cs typeface="Calibri" panose="020F0502020204030204" pitchFamily="34" charset="0"/>
              </a:rPr>
              <a:t>RFC: Request for Comments</a:t>
            </a:r>
          </a:p>
          <a:p>
            <a:pPr lvl="1"/>
            <a:r>
              <a:rPr lang="en-US" altLang="en-US" dirty="0">
                <a:ea typeface="Arial" panose="020B0604020202020204" pitchFamily="34" charset="0"/>
                <a:cs typeface="Calibri" panose="020F0502020204030204" pitchFamily="34" charset="0"/>
              </a:rPr>
              <a:t>IETF: Internet Engineering Task Force</a:t>
            </a:r>
          </a:p>
          <a:p>
            <a:pPr marL="0" indent="0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571" name="Slide Number Placeholder 2">
            <a:extLst>
              <a:ext uri="{FF2B5EF4-FFF2-40B4-BE49-F238E27FC236}">
                <a16:creationId xmlns:a16="http://schemas.microsoft.com/office/drawing/2014/main" id="{D700D0DA-FF82-8C47-B06E-D85C6A43B7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55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" grpId="0"/>
      <p:bldP spid="57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Freeform 10">
            <a:extLst>
              <a:ext uri="{FF2B5EF4-FFF2-40B4-BE49-F238E27FC236}">
                <a16:creationId xmlns:a16="http://schemas.microsoft.com/office/drawing/2014/main" id="{236C8C34-AA0A-1747-BF1D-3CBFB21AC1F2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10916607" y="1577038"/>
            <a:ext cx="450309" cy="4061761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  <a:gd name="connsiteX0" fmla="*/ 11593 w 11593"/>
              <a:gd name="connsiteY0" fmla="*/ 0 h 10109"/>
              <a:gd name="connsiteX1" fmla="*/ 0 w 11593"/>
              <a:gd name="connsiteY1" fmla="*/ 109 h 10109"/>
              <a:gd name="connsiteX2" fmla="*/ 0 w 11593"/>
              <a:gd name="connsiteY2" fmla="*/ 10109 h 10109"/>
              <a:gd name="connsiteX3" fmla="*/ 10000 w 11593"/>
              <a:gd name="connsiteY3" fmla="*/ 5606 h 10109"/>
              <a:gd name="connsiteX4" fmla="*/ 11593 w 11593"/>
              <a:gd name="connsiteY4" fmla="*/ 0 h 10109"/>
              <a:gd name="connsiteX0" fmla="*/ 11593 w 12080"/>
              <a:gd name="connsiteY0" fmla="*/ 0 h 10109"/>
              <a:gd name="connsiteX1" fmla="*/ 0 w 12080"/>
              <a:gd name="connsiteY1" fmla="*/ 109 h 10109"/>
              <a:gd name="connsiteX2" fmla="*/ 0 w 12080"/>
              <a:gd name="connsiteY2" fmla="*/ 10109 h 10109"/>
              <a:gd name="connsiteX3" fmla="*/ 12080 w 12080"/>
              <a:gd name="connsiteY3" fmla="*/ 1850 h 10109"/>
              <a:gd name="connsiteX4" fmla="*/ 11593 w 12080"/>
              <a:gd name="connsiteY4" fmla="*/ 0 h 10109"/>
              <a:gd name="connsiteX0" fmla="*/ 11593 w 12080"/>
              <a:gd name="connsiteY0" fmla="*/ 2239 h 12348"/>
              <a:gd name="connsiteX1" fmla="*/ 0 w 12080"/>
              <a:gd name="connsiteY1" fmla="*/ 0 h 12348"/>
              <a:gd name="connsiteX2" fmla="*/ 0 w 12080"/>
              <a:gd name="connsiteY2" fmla="*/ 12348 h 12348"/>
              <a:gd name="connsiteX3" fmla="*/ 12080 w 12080"/>
              <a:gd name="connsiteY3" fmla="*/ 4089 h 12348"/>
              <a:gd name="connsiteX4" fmla="*/ 11593 w 12080"/>
              <a:gd name="connsiteY4" fmla="*/ 2239 h 12348"/>
              <a:gd name="connsiteX0" fmla="*/ 12841 w 13328"/>
              <a:gd name="connsiteY0" fmla="*/ 10034 h 20143"/>
              <a:gd name="connsiteX1" fmla="*/ 0 w 13328"/>
              <a:gd name="connsiteY1" fmla="*/ 0 h 20143"/>
              <a:gd name="connsiteX2" fmla="*/ 1248 w 13328"/>
              <a:gd name="connsiteY2" fmla="*/ 20143 h 20143"/>
              <a:gd name="connsiteX3" fmla="*/ 13328 w 13328"/>
              <a:gd name="connsiteY3" fmla="*/ 11884 h 20143"/>
              <a:gd name="connsiteX4" fmla="*/ 12841 w 13328"/>
              <a:gd name="connsiteY4" fmla="*/ 10034 h 20143"/>
              <a:gd name="connsiteX0" fmla="*/ 12425 w 13328"/>
              <a:gd name="connsiteY0" fmla="*/ 0 h 21660"/>
              <a:gd name="connsiteX1" fmla="*/ 0 w 13328"/>
              <a:gd name="connsiteY1" fmla="*/ 1517 h 21660"/>
              <a:gd name="connsiteX2" fmla="*/ 1248 w 13328"/>
              <a:gd name="connsiteY2" fmla="*/ 21660 h 21660"/>
              <a:gd name="connsiteX3" fmla="*/ 13328 w 13328"/>
              <a:gd name="connsiteY3" fmla="*/ 13401 h 21660"/>
              <a:gd name="connsiteX4" fmla="*/ 12425 w 13328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96" h="21660">
                <a:moveTo>
                  <a:pt x="12425" y="0"/>
                </a:moveTo>
                <a:lnTo>
                  <a:pt x="0" y="1517"/>
                </a:lnTo>
                <a:lnTo>
                  <a:pt x="1248" y="21660"/>
                </a:lnTo>
                <a:cubicBezTo>
                  <a:pt x="4581" y="12959"/>
                  <a:pt x="6667" y="10269"/>
                  <a:pt x="12496" y="4855"/>
                </a:cubicBezTo>
                <a:cubicBezTo>
                  <a:pt x="12472" y="3237"/>
                  <a:pt x="12449" y="1618"/>
                  <a:pt x="12425" y="0"/>
                </a:cubicBez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Services, Layering and Encapsulation</a:t>
            </a:r>
            <a:endParaRPr lang="en-US" sz="4400" dirty="0"/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10CAB5B1-70B7-184B-A16F-4239A3118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05" y="5724388"/>
            <a:ext cx="110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ource</a:t>
            </a:r>
          </a:p>
        </p:txBody>
      </p:sp>
      <p:sp>
        <p:nvSpPr>
          <p:cNvPr id="14" name="Freeform 10">
            <a:extLst>
              <a:ext uri="{FF2B5EF4-FFF2-40B4-BE49-F238E27FC236}">
                <a16:creationId xmlns:a16="http://schemas.microsoft.com/office/drawing/2014/main" id="{1C528DAB-CFD1-6943-9F41-1A6F334C3C75}"/>
              </a:ext>
            </a:extLst>
          </p:cNvPr>
          <p:cNvSpPr>
            <a:spLocks/>
          </p:cNvSpPr>
          <p:nvPr/>
        </p:nvSpPr>
        <p:spPr bwMode="auto">
          <a:xfrm rot="10800000">
            <a:off x="975630" y="1559549"/>
            <a:ext cx="450309" cy="4061761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  <a:gd name="connsiteX0" fmla="*/ 11593 w 11593"/>
              <a:gd name="connsiteY0" fmla="*/ 0 h 10109"/>
              <a:gd name="connsiteX1" fmla="*/ 0 w 11593"/>
              <a:gd name="connsiteY1" fmla="*/ 109 h 10109"/>
              <a:gd name="connsiteX2" fmla="*/ 0 w 11593"/>
              <a:gd name="connsiteY2" fmla="*/ 10109 h 10109"/>
              <a:gd name="connsiteX3" fmla="*/ 10000 w 11593"/>
              <a:gd name="connsiteY3" fmla="*/ 5606 h 10109"/>
              <a:gd name="connsiteX4" fmla="*/ 11593 w 11593"/>
              <a:gd name="connsiteY4" fmla="*/ 0 h 10109"/>
              <a:gd name="connsiteX0" fmla="*/ 11593 w 12080"/>
              <a:gd name="connsiteY0" fmla="*/ 0 h 10109"/>
              <a:gd name="connsiteX1" fmla="*/ 0 w 12080"/>
              <a:gd name="connsiteY1" fmla="*/ 109 h 10109"/>
              <a:gd name="connsiteX2" fmla="*/ 0 w 12080"/>
              <a:gd name="connsiteY2" fmla="*/ 10109 h 10109"/>
              <a:gd name="connsiteX3" fmla="*/ 12080 w 12080"/>
              <a:gd name="connsiteY3" fmla="*/ 1850 h 10109"/>
              <a:gd name="connsiteX4" fmla="*/ 11593 w 12080"/>
              <a:gd name="connsiteY4" fmla="*/ 0 h 10109"/>
              <a:gd name="connsiteX0" fmla="*/ 11593 w 12080"/>
              <a:gd name="connsiteY0" fmla="*/ 2239 h 12348"/>
              <a:gd name="connsiteX1" fmla="*/ 0 w 12080"/>
              <a:gd name="connsiteY1" fmla="*/ 0 h 12348"/>
              <a:gd name="connsiteX2" fmla="*/ 0 w 12080"/>
              <a:gd name="connsiteY2" fmla="*/ 12348 h 12348"/>
              <a:gd name="connsiteX3" fmla="*/ 12080 w 12080"/>
              <a:gd name="connsiteY3" fmla="*/ 4089 h 12348"/>
              <a:gd name="connsiteX4" fmla="*/ 11593 w 12080"/>
              <a:gd name="connsiteY4" fmla="*/ 2239 h 12348"/>
              <a:gd name="connsiteX0" fmla="*/ 12841 w 13328"/>
              <a:gd name="connsiteY0" fmla="*/ 10034 h 20143"/>
              <a:gd name="connsiteX1" fmla="*/ 0 w 13328"/>
              <a:gd name="connsiteY1" fmla="*/ 0 h 20143"/>
              <a:gd name="connsiteX2" fmla="*/ 1248 w 13328"/>
              <a:gd name="connsiteY2" fmla="*/ 20143 h 20143"/>
              <a:gd name="connsiteX3" fmla="*/ 13328 w 13328"/>
              <a:gd name="connsiteY3" fmla="*/ 11884 h 20143"/>
              <a:gd name="connsiteX4" fmla="*/ 12841 w 13328"/>
              <a:gd name="connsiteY4" fmla="*/ 10034 h 20143"/>
              <a:gd name="connsiteX0" fmla="*/ 12425 w 13328"/>
              <a:gd name="connsiteY0" fmla="*/ 0 h 21660"/>
              <a:gd name="connsiteX1" fmla="*/ 0 w 13328"/>
              <a:gd name="connsiteY1" fmla="*/ 1517 h 21660"/>
              <a:gd name="connsiteX2" fmla="*/ 1248 w 13328"/>
              <a:gd name="connsiteY2" fmla="*/ 21660 h 21660"/>
              <a:gd name="connsiteX3" fmla="*/ 13328 w 13328"/>
              <a:gd name="connsiteY3" fmla="*/ 13401 h 21660"/>
              <a:gd name="connsiteX4" fmla="*/ 12425 w 13328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96" h="21660">
                <a:moveTo>
                  <a:pt x="12425" y="0"/>
                </a:moveTo>
                <a:lnTo>
                  <a:pt x="0" y="1517"/>
                </a:lnTo>
                <a:lnTo>
                  <a:pt x="1248" y="21660"/>
                </a:lnTo>
                <a:cubicBezTo>
                  <a:pt x="4581" y="12959"/>
                  <a:pt x="6667" y="10269"/>
                  <a:pt x="12496" y="4855"/>
                </a:cubicBezTo>
                <a:cubicBezTo>
                  <a:pt x="12472" y="3237"/>
                  <a:pt x="12449" y="1618"/>
                  <a:pt x="12425" y="0"/>
                </a:cubicBez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4" name="Group 190">
            <a:extLst>
              <a:ext uri="{FF2B5EF4-FFF2-40B4-BE49-F238E27FC236}">
                <a16:creationId xmlns:a16="http://schemas.microsoft.com/office/drawing/2014/main" id="{8D7B8AF0-B984-FB44-AB9F-07CA253CEA3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35446" y="5073984"/>
            <a:ext cx="803275" cy="771525"/>
            <a:chOff x="-44" y="1473"/>
            <a:chExt cx="981" cy="1105"/>
          </a:xfrm>
        </p:grpSpPr>
        <p:pic>
          <p:nvPicPr>
            <p:cNvPr id="25" name="Picture 191" descr="desktop_computer_stylized_medium">
              <a:extLst>
                <a:ext uri="{FF2B5EF4-FFF2-40B4-BE49-F238E27FC236}">
                  <a16:creationId xmlns:a16="http://schemas.microsoft.com/office/drawing/2014/main" id="{06D1D726-A569-254A-9E27-366DB8CF32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Freeform 192">
              <a:extLst>
                <a:ext uri="{FF2B5EF4-FFF2-40B4-BE49-F238E27FC236}">
                  <a16:creationId xmlns:a16="http://schemas.microsoft.com/office/drawing/2014/main" id="{F5362B29-42A6-3F4A-A1AB-EFF56E7B772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4" name="TextBox 143">
            <a:extLst>
              <a:ext uri="{FF2B5EF4-FFF2-40B4-BE49-F238E27FC236}">
                <a16:creationId xmlns:a16="http://schemas.microsoft.com/office/drawing/2014/main" id="{2CE37313-1E06-C945-A455-53ADE2AA5971}"/>
              </a:ext>
            </a:extLst>
          </p:cNvPr>
          <p:cNvSpPr txBox="1"/>
          <p:nvPr/>
        </p:nvSpPr>
        <p:spPr>
          <a:xfrm>
            <a:off x="3462727" y="3394795"/>
            <a:ext cx="5831174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5275" indent="-295275">
              <a:lnSpc>
                <a:spcPct val="90000"/>
              </a:lnSpc>
              <a:buClr>
                <a:srgbClr val="0000A3"/>
              </a:buClr>
              <a:buFont typeface="Wingdings" pitchFamily="2" charset="2"/>
              <a:buChar char="§"/>
            </a:pPr>
            <a:r>
              <a:rPr lang="en-US" sz="2400" dirty="0"/>
              <a:t>transport-layer protocol </a:t>
            </a:r>
            <a:r>
              <a:rPr lang="en-US" sz="2400" dirty="0">
                <a:solidFill>
                  <a:srgbClr val="0000A3"/>
                </a:solidFill>
              </a:rPr>
              <a:t>encapsulates</a:t>
            </a:r>
            <a:r>
              <a:rPr lang="en-US" sz="2400" dirty="0"/>
              <a:t> application-layer message, M, with </a:t>
            </a:r>
            <a:r>
              <a:rPr lang="en-US" sz="2400" i="1" dirty="0"/>
              <a:t>transport</a:t>
            </a:r>
            <a:r>
              <a:rPr lang="en-US" sz="2400" dirty="0"/>
              <a:t> layer-layer header H</a:t>
            </a:r>
            <a:r>
              <a:rPr lang="en-US" sz="2400" baseline="-25000" dirty="0"/>
              <a:t>t </a:t>
            </a:r>
            <a:r>
              <a:rPr lang="en-US" sz="2400" dirty="0"/>
              <a:t>to create a transport-layer </a:t>
            </a:r>
            <a:r>
              <a:rPr lang="en-US" sz="2400" dirty="0">
                <a:solidFill>
                  <a:srgbClr val="C00000"/>
                </a:solidFill>
              </a:rPr>
              <a:t>segment</a:t>
            </a:r>
            <a:endParaRPr lang="en-US" sz="2400" baseline="-25000" dirty="0">
              <a:solidFill>
                <a:srgbClr val="C00000"/>
              </a:solidFill>
            </a:endParaRPr>
          </a:p>
          <a:p>
            <a:pPr marL="574675" lvl="1" indent="-231775">
              <a:lnSpc>
                <a:spcPct val="90000"/>
              </a:lnSpc>
              <a:buClr>
                <a:srgbClr val="0000A3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H</a:t>
            </a:r>
            <a:r>
              <a:rPr lang="en-US" sz="2400" baseline="-25000" dirty="0"/>
              <a:t>t </a:t>
            </a:r>
            <a:r>
              <a:rPr lang="en-US" sz="2400" dirty="0"/>
              <a:t> used by transport layer protocol to implement its service</a:t>
            </a:r>
            <a:endParaRPr lang="en-US" sz="2400" baseline="-25000" dirty="0"/>
          </a:p>
        </p:txBody>
      </p: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BD0C4974-D689-414F-A2EB-9B1043F3314D}"/>
              </a:ext>
            </a:extLst>
          </p:cNvPr>
          <p:cNvGrpSpPr/>
          <p:nvPr/>
        </p:nvGrpSpPr>
        <p:grpSpPr>
          <a:xfrm>
            <a:off x="1334125" y="1421667"/>
            <a:ext cx="1765726" cy="4034752"/>
            <a:chOff x="1484027" y="1706480"/>
            <a:chExt cx="1765726" cy="4034752"/>
          </a:xfrm>
        </p:grpSpPr>
        <p:sp>
          <p:nvSpPr>
            <p:cNvPr id="11" name="Rectangle 24">
              <a:extLst>
                <a:ext uri="{FF2B5EF4-FFF2-40B4-BE49-F238E27FC236}">
                  <a16:creationId xmlns:a16="http://schemas.microsoft.com/office/drawing/2014/main" id="{ED8D52E4-C345-B842-A2E7-C8068B8E5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997" y="1870247"/>
              <a:ext cx="1648917" cy="387098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blurRad="762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2" name="Text Box 26">
              <a:extLst>
                <a:ext uri="{FF2B5EF4-FFF2-40B4-BE49-F238E27FC236}">
                  <a16:creationId xmlns:a16="http://schemas.microsoft.com/office/drawing/2014/main" id="{A5089E2D-0B1B-544A-82BC-F28ED3191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27" y="1706480"/>
              <a:ext cx="1765726" cy="403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applic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transpor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networ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lin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physical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3EBBB35-9D82-7C43-B882-52ED90AE3A71}"/>
                </a:ext>
              </a:extLst>
            </p:cNvPr>
            <p:cNvCxnSpPr>
              <a:cxnSpLocks/>
            </p:cNvCxnSpPr>
            <p:nvPr/>
          </p:nvCxnSpPr>
          <p:spPr>
            <a:xfrm>
              <a:off x="1534432" y="2675745"/>
              <a:ext cx="164348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F2EA7353-AEFA-934F-93DE-A8D55DF75658}"/>
                </a:ext>
              </a:extLst>
            </p:cNvPr>
            <p:cNvCxnSpPr>
              <a:cxnSpLocks/>
            </p:cNvCxnSpPr>
            <p:nvPr/>
          </p:nvCxnSpPr>
          <p:spPr>
            <a:xfrm>
              <a:off x="1506952" y="3472722"/>
              <a:ext cx="16559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840242E3-3BEB-D543-B881-84EB2D13BD66}"/>
                </a:ext>
              </a:extLst>
            </p:cNvPr>
            <p:cNvCxnSpPr>
              <a:cxnSpLocks/>
            </p:cNvCxnSpPr>
            <p:nvPr/>
          </p:nvCxnSpPr>
          <p:spPr>
            <a:xfrm>
              <a:off x="1509450" y="4209737"/>
              <a:ext cx="16684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DC27D746-0691-6F47-9E9D-1D63DF11D081}"/>
                </a:ext>
              </a:extLst>
            </p:cNvPr>
            <p:cNvCxnSpPr>
              <a:cxnSpLocks/>
            </p:cNvCxnSpPr>
            <p:nvPr/>
          </p:nvCxnSpPr>
          <p:spPr>
            <a:xfrm>
              <a:off x="1511947" y="4991726"/>
              <a:ext cx="1650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7" name="Group 950">
            <a:extLst>
              <a:ext uri="{FF2B5EF4-FFF2-40B4-BE49-F238E27FC236}">
                <a16:creationId xmlns:a16="http://schemas.microsoft.com/office/drawing/2014/main" id="{044873AD-74A5-8A44-846B-EC5D0FBC82D7}"/>
              </a:ext>
            </a:extLst>
          </p:cNvPr>
          <p:cNvGrpSpPr>
            <a:grpSpLocks/>
          </p:cNvGrpSpPr>
          <p:nvPr/>
        </p:nvGrpSpPr>
        <p:grpSpPr bwMode="auto">
          <a:xfrm>
            <a:off x="11107713" y="4961744"/>
            <a:ext cx="374754" cy="833726"/>
            <a:chOff x="4140" y="429"/>
            <a:chExt cx="1425" cy="2396"/>
          </a:xfrm>
        </p:grpSpPr>
        <p:sp>
          <p:nvSpPr>
            <p:cNvPr id="168" name="Freeform 951">
              <a:extLst>
                <a:ext uri="{FF2B5EF4-FFF2-40B4-BE49-F238E27FC236}">
                  <a16:creationId xmlns:a16="http://schemas.microsoft.com/office/drawing/2014/main" id="{EEDE4156-8281-D847-9240-9DE98999091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9" name="Rectangle 952">
              <a:extLst>
                <a:ext uri="{FF2B5EF4-FFF2-40B4-BE49-F238E27FC236}">
                  <a16:creationId xmlns:a16="http://schemas.microsoft.com/office/drawing/2014/main" id="{22E8340D-B5D1-3C48-A062-4F70248D1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0" name="Freeform 953">
              <a:extLst>
                <a:ext uri="{FF2B5EF4-FFF2-40B4-BE49-F238E27FC236}">
                  <a16:creationId xmlns:a16="http://schemas.microsoft.com/office/drawing/2014/main" id="{29109B86-1ABF-F647-8516-2AAE154A9E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Freeform 954">
              <a:extLst>
                <a:ext uri="{FF2B5EF4-FFF2-40B4-BE49-F238E27FC236}">
                  <a16:creationId xmlns:a16="http://schemas.microsoft.com/office/drawing/2014/main" id="{9F93569F-8FC8-7C4E-9F95-B14647D2D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Rectangle 955">
              <a:extLst>
                <a:ext uri="{FF2B5EF4-FFF2-40B4-BE49-F238E27FC236}">
                  <a16:creationId xmlns:a16="http://schemas.microsoft.com/office/drawing/2014/main" id="{8E5BC3B8-E87D-9F47-A6F6-AD8B57BC2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3" name="Group 956">
              <a:extLst>
                <a:ext uri="{FF2B5EF4-FFF2-40B4-BE49-F238E27FC236}">
                  <a16:creationId xmlns:a16="http://schemas.microsoft.com/office/drawing/2014/main" id="{1694DE96-689D-9540-964A-22F06F6D94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98" name="AutoShape 957">
                <a:extLst>
                  <a:ext uri="{FF2B5EF4-FFF2-40B4-BE49-F238E27FC236}">
                    <a16:creationId xmlns:a16="http://schemas.microsoft.com/office/drawing/2014/main" id="{435DFCEB-F2FD-7B44-93DA-9204E2E31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9" name="AutoShape 958">
                <a:extLst>
                  <a:ext uri="{FF2B5EF4-FFF2-40B4-BE49-F238E27FC236}">
                    <a16:creationId xmlns:a16="http://schemas.microsoft.com/office/drawing/2014/main" id="{521647D7-4114-1146-9C5A-F1DB4FEC8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" name="Rectangle 959">
              <a:extLst>
                <a:ext uri="{FF2B5EF4-FFF2-40B4-BE49-F238E27FC236}">
                  <a16:creationId xmlns:a16="http://schemas.microsoft.com/office/drawing/2014/main" id="{3A0D9FD6-DBAC-4B49-A55F-167642D66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5" name="Group 960">
              <a:extLst>
                <a:ext uri="{FF2B5EF4-FFF2-40B4-BE49-F238E27FC236}">
                  <a16:creationId xmlns:a16="http://schemas.microsoft.com/office/drawing/2014/main" id="{3CFA0950-BC76-3949-8726-38646B18F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96" name="AutoShape 961">
                <a:extLst>
                  <a:ext uri="{FF2B5EF4-FFF2-40B4-BE49-F238E27FC236}">
                    <a16:creationId xmlns:a16="http://schemas.microsoft.com/office/drawing/2014/main" id="{67127BA7-9D0A-2443-9190-C56C02906F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7" name="AutoShape 962">
                <a:extLst>
                  <a:ext uri="{FF2B5EF4-FFF2-40B4-BE49-F238E27FC236}">
                    <a16:creationId xmlns:a16="http://schemas.microsoft.com/office/drawing/2014/main" id="{2C9F8790-3076-4541-A56A-E9305DCB0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6" name="Rectangle 963">
              <a:extLst>
                <a:ext uri="{FF2B5EF4-FFF2-40B4-BE49-F238E27FC236}">
                  <a16:creationId xmlns:a16="http://schemas.microsoft.com/office/drawing/2014/main" id="{4DE6A147-5BC7-FF41-B7AC-2BA9913BB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7" name="Rectangle 964">
              <a:extLst>
                <a:ext uri="{FF2B5EF4-FFF2-40B4-BE49-F238E27FC236}">
                  <a16:creationId xmlns:a16="http://schemas.microsoft.com/office/drawing/2014/main" id="{53ECF0A1-6175-BE45-A32A-233E1942C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8" name="Group 965">
              <a:extLst>
                <a:ext uri="{FF2B5EF4-FFF2-40B4-BE49-F238E27FC236}">
                  <a16:creationId xmlns:a16="http://schemas.microsoft.com/office/drawing/2014/main" id="{16810F93-1596-884B-B639-A3868A5CD4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94" name="AutoShape 966">
                <a:extLst>
                  <a:ext uri="{FF2B5EF4-FFF2-40B4-BE49-F238E27FC236}">
                    <a16:creationId xmlns:a16="http://schemas.microsoft.com/office/drawing/2014/main" id="{84EC0348-3D46-9445-B43C-6DC8DB392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5" name="AutoShape 967">
                <a:extLst>
                  <a:ext uri="{FF2B5EF4-FFF2-40B4-BE49-F238E27FC236}">
                    <a16:creationId xmlns:a16="http://schemas.microsoft.com/office/drawing/2014/main" id="{23A1F6B3-9F2D-5E41-8602-67921ABB1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9" name="Freeform 968">
              <a:extLst>
                <a:ext uri="{FF2B5EF4-FFF2-40B4-BE49-F238E27FC236}">
                  <a16:creationId xmlns:a16="http://schemas.microsoft.com/office/drawing/2014/main" id="{8FD6AEB5-BE60-044C-B32D-B433B74003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80" name="Group 969">
              <a:extLst>
                <a:ext uri="{FF2B5EF4-FFF2-40B4-BE49-F238E27FC236}">
                  <a16:creationId xmlns:a16="http://schemas.microsoft.com/office/drawing/2014/main" id="{30895737-AC01-6342-BADB-B3B3BFE7F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92" name="AutoShape 970">
                <a:extLst>
                  <a:ext uri="{FF2B5EF4-FFF2-40B4-BE49-F238E27FC236}">
                    <a16:creationId xmlns:a16="http://schemas.microsoft.com/office/drawing/2014/main" id="{2D690E63-3733-8E4E-B8F8-19245FF77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3" name="AutoShape 971">
                <a:extLst>
                  <a:ext uri="{FF2B5EF4-FFF2-40B4-BE49-F238E27FC236}">
                    <a16:creationId xmlns:a16="http://schemas.microsoft.com/office/drawing/2014/main" id="{9CE827B0-221F-ED4A-A36B-E1EEFE27B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1" name="Rectangle 972">
              <a:extLst>
                <a:ext uri="{FF2B5EF4-FFF2-40B4-BE49-F238E27FC236}">
                  <a16:creationId xmlns:a16="http://schemas.microsoft.com/office/drawing/2014/main" id="{6DA44079-B2D7-9244-A5E0-9DF13556E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2" name="Freeform 973">
              <a:extLst>
                <a:ext uri="{FF2B5EF4-FFF2-40B4-BE49-F238E27FC236}">
                  <a16:creationId xmlns:a16="http://schemas.microsoft.com/office/drawing/2014/main" id="{E808BD44-A307-394D-8965-070EF3F865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3" name="Freeform 974">
              <a:extLst>
                <a:ext uri="{FF2B5EF4-FFF2-40B4-BE49-F238E27FC236}">
                  <a16:creationId xmlns:a16="http://schemas.microsoft.com/office/drawing/2014/main" id="{327FF4BF-3914-2143-83C7-C816B3E0AC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4" name="Oval 975">
              <a:extLst>
                <a:ext uri="{FF2B5EF4-FFF2-40B4-BE49-F238E27FC236}">
                  <a16:creationId xmlns:a16="http://schemas.microsoft.com/office/drawing/2014/main" id="{09C51570-A4D3-D24C-A492-3811DD957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5" name="Freeform 976">
              <a:extLst>
                <a:ext uri="{FF2B5EF4-FFF2-40B4-BE49-F238E27FC236}">
                  <a16:creationId xmlns:a16="http://schemas.microsoft.com/office/drawing/2014/main" id="{BC2853B5-A39B-5A40-97DF-5ADB471224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6" name="AutoShape 977">
              <a:extLst>
                <a:ext uri="{FF2B5EF4-FFF2-40B4-BE49-F238E27FC236}">
                  <a16:creationId xmlns:a16="http://schemas.microsoft.com/office/drawing/2014/main" id="{7928EDBA-57E1-B441-B1AF-CC0D62B2B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7" name="AutoShape 978">
              <a:extLst>
                <a:ext uri="{FF2B5EF4-FFF2-40B4-BE49-F238E27FC236}">
                  <a16:creationId xmlns:a16="http://schemas.microsoft.com/office/drawing/2014/main" id="{CC70E1A7-AAEC-6440-86AC-73ECE22D7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8" name="Oval 979">
              <a:extLst>
                <a:ext uri="{FF2B5EF4-FFF2-40B4-BE49-F238E27FC236}">
                  <a16:creationId xmlns:a16="http://schemas.microsoft.com/office/drawing/2014/main" id="{2F7E7C91-0257-D84D-8AD1-4A152C818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9" name="Oval 980">
              <a:extLst>
                <a:ext uri="{FF2B5EF4-FFF2-40B4-BE49-F238E27FC236}">
                  <a16:creationId xmlns:a16="http://schemas.microsoft.com/office/drawing/2014/main" id="{6AE127C2-D583-E74D-8B39-05EEBEBE2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0" name="Oval 981">
              <a:extLst>
                <a:ext uri="{FF2B5EF4-FFF2-40B4-BE49-F238E27FC236}">
                  <a16:creationId xmlns:a16="http://schemas.microsoft.com/office/drawing/2014/main" id="{0EDFA963-70E6-2E42-AAFE-E2F9BD646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1" name="Rectangle 982">
              <a:extLst>
                <a:ext uri="{FF2B5EF4-FFF2-40B4-BE49-F238E27FC236}">
                  <a16:creationId xmlns:a16="http://schemas.microsoft.com/office/drawing/2014/main" id="{27A6382E-A13F-A248-84BF-E9DBD71EE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06" name="Text Box 8">
            <a:extLst>
              <a:ext uri="{FF2B5EF4-FFF2-40B4-BE49-F238E27FC236}">
                <a16:creationId xmlns:a16="http://schemas.microsoft.com/office/drawing/2014/main" id="{6066254D-E62E-B446-8950-17FDF2A18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6734" y="5716780"/>
            <a:ext cx="16754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i="1" dirty="0">
                <a:solidFill>
                  <a:srgbClr val="000099"/>
                </a:solidFill>
                <a:latin typeface="Arial" panose="020B0604020202020204" pitchFamily="34" charset="0"/>
              </a:rPr>
              <a:t>destination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94888FAE-136F-094E-BF2A-11D94A17BB7F}"/>
              </a:ext>
            </a:extLst>
          </p:cNvPr>
          <p:cNvGrpSpPr/>
          <p:nvPr/>
        </p:nvGrpSpPr>
        <p:grpSpPr>
          <a:xfrm>
            <a:off x="9221450" y="1413548"/>
            <a:ext cx="1765726" cy="4034752"/>
            <a:chOff x="1484027" y="1706480"/>
            <a:chExt cx="1765726" cy="4034752"/>
          </a:xfrm>
        </p:grpSpPr>
        <p:sp>
          <p:nvSpPr>
            <p:cNvPr id="214" name="Rectangle 24">
              <a:extLst>
                <a:ext uri="{FF2B5EF4-FFF2-40B4-BE49-F238E27FC236}">
                  <a16:creationId xmlns:a16="http://schemas.microsoft.com/office/drawing/2014/main" id="{FA7A7264-CB0E-4442-BA92-F16F6E6EF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997" y="1870247"/>
              <a:ext cx="1648917" cy="387098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blurRad="762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15" name="Text Box 26">
              <a:extLst>
                <a:ext uri="{FF2B5EF4-FFF2-40B4-BE49-F238E27FC236}">
                  <a16:creationId xmlns:a16="http://schemas.microsoft.com/office/drawing/2014/main" id="{D54F6320-1E23-E649-BFED-E007672E7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27" y="1706480"/>
              <a:ext cx="1765726" cy="403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applic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transpor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networ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lin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physical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216" name="Straight Connector 215">
              <a:extLst>
                <a:ext uri="{FF2B5EF4-FFF2-40B4-BE49-F238E27FC236}">
                  <a16:creationId xmlns:a16="http://schemas.microsoft.com/office/drawing/2014/main" id="{3F2C66BF-55D8-0549-A9DA-934202F38DD5}"/>
                </a:ext>
              </a:extLst>
            </p:cNvPr>
            <p:cNvCxnSpPr>
              <a:cxnSpLocks/>
            </p:cNvCxnSpPr>
            <p:nvPr/>
          </p:nvCxnSpPr>
          <p:spPr>
            <a:xfrm>
              <a:off x="1534432" y="2675745"/>
              <a:ext cx="164348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>
              <a:extLst>
                <a:ext uri="{FF2B5EF4-FFF2-40B4-BE49-F238E27FC236}">
                  <a16:creationId xmlns:a16="http://schemas.microsoft.com/office/drawing/2014/main" id="{CA370408-C974-CD4A-8EF6-0AEC3924D4ED}"/>
                </a:ext>
              </a:extLst>
            </p:cNvPr>
            <p:cNvCxnSpPr>
              <a:cxnSpLocks/>
            </p:cNvCxnSpPr>
            <p:nvPr/>
          </p:nvCxnSpPr>
          <p:spPr>
            <a:xfrm>
              <a:off x="1506952" y="3472722"/>
              <a:ext cx="16559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>
              <a:extLst>
                <a:ext uri="{FF2B5EF4-FFF2-40B4-BE49-F238E27FC236}">
                  <a16:creationId xmlns:a16="http://schemas.microsoft.com/office/drawing/2014/main" id="{5A7BF2B3-45B8-414A-8B63-2480CF8FA113}"/>
                </a:ext>
              </a:extLst>
            </p:cNvPr>
            <p:cNvCxnSpPr>
              <a:cxnSpLocks/>
            </p:cNvCxnSpPr>
            <p:nvPr/>
          </p:nvCxnSpPr>
          <p:spPr>
            <a:xfrm>
              <a:off x="1509450" y="4209737"/>
              <a:ext cx="16684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>
              <a:extLst>
                <a:ext uri="{FF2B5EF4-FFF2-40B4-BE49-F238E27FC236}">
                  <a16:creationId xmlns:a16="http://schemas.microsoft.com/office/drawing/2014/main" id="{9A1FEA61-81C7-C449-880B-15A8ACAF5500}"/>
                </a:ext>
              </a:extLst>
            </p:cNvPr>
            <p:cNvCxnSpPr>
              <a:cxnSpLocks/>
            </p:cNvCxnSpPr>
            <p:nvPr/>
          </p:nvCxnSpPr>
          <p:spPr>
            <a:xfrm>
              <a:off x="1511947" y="4991726"/>
              <a:ext cx="1650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0204AF74-1396-104A-87D1-95A4614EA10A}"/>
              </a:ext>
            </a:extLst>
          </p:cNvPr>
          <p:cNvGrpSpPr/>
          <p:nvPr/>
        </p:nvGrpSpPr>
        <p:grpSpPr>
          <a:xfrm>
            <a:off x="3211642" y="2368401"/>
            <a:ext cx="5768716" cy="914472"/>
            <a:chOff x="3211642" y="2368401"/>
            <a:chExt cx="5768716" cy="914472"/>
          </a:xfrm>
        </p:grpSpPr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4026509-71C6-2A41-AD9B-DEF9BBBA327C}"/>
                </a:ext>
              </a:extLst>
            </p:cNvPr>
            <p:cNvCxnSpPr>
              <a:cxnSpLocks/>
            </p:cNvCxnSpPr>
            <p:nvPr/>
          </p:nvCxnSpPr>
          <p:spPr>
            <a:xfrm>
              <a:off x="3211642" y="2610788"/>
              <a:ext cx="56512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EF3F96C4-7C44-5A46-A288-AFF998E8C12A}"/>
                </a:ext>
              </a:extLst>
            </p:cNvPr>
            <p:cNvSpPr txBox="1"/>
            <p:nvPr/>
          </p:nvSpPr>
          <p:spPr>
            <a:xfrm>
              <a:off x="3359490" y="2717590"/>
              <a:ext cx="5620868" cy="5652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dirty="0">
                  <a:solidFill>
                    <a:srgbClr val="C00000"/>
                  </a:solidFill>
                </a:rPr>
                <a:t>Transport-layer </a:t>
              </a:r>
              <a:r>
                <a:rPr lang="en-US" dirty="0"/>
                <a:t>protocol transfers M (e.g., reliably) from one </a:t>
              </a:r>
              <a:r>
                <a:rPr lang="en-US" i="1" dirty="0"/>
                <a:t>process</a:t>
              </a:r>
              <a:r>
                <a:rPr lang="en-US" dirty="0"/>
                <a:t> to another, using services of network layer</a:t>
              </a: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7BCE6F83-E984-0A47-ACF6-560550DA22AC}"/>
                </a:ext>
              </a:extLst>
            </p:cNvPr>
            <p:cNvSpPr/>
            <p:nvPr/>
          </p:nvSpPr>
          <p:spPr>
            <a:xfrm>
              <a:off x="5584583" y="2368401"/>
              <a:ext cx="971760" cy="3897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1" name="Group 185">
              <a:extLst>
                <a:ext uri="{FF2B5EF4-FFF2-40B4-BE49-F238E27FC236}">
                  <a16:creationId xmlns:a16="http://schemas.microsoft.com/office/drawing/2014/main" id="{BBEFAA32-01D5-174D-A563-219B7E938E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90803" y="2434313"/>
              <a:ext cx="908050" cy="301625"/>
              <a:chOff x="1848" y="2046"/>
              <a:chExt cx="572" cy="190"/>
            </a:xfrm>
          </p:grpSpPr>
          <p:grpSp>
            <p:nvGrpSpPr>
              <p:cNvPr id="82" name="Group 179">
                <a:extLst>
                  <a:ext uri="{FF2B5EF4-FFF2-40B4-BE49-F238E27FC236}">
                    <a16:creationId xmlns:a16="http://schemas.microsoft.com/office/drawing/2014/main" id="{2F1E9753-461B-724C-ACD8-92A06085DC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48" y="2047"/>
                <a:ext cx="187" cy="184"/>
                <a:chOff x="1959" y="2058"/>
                <a:chExt cx="187" cy="184"/>
              </a:xfrm>
            </p:grpSpPr>
            <p:sp>
              <p:nvSpPr>
                <p:cNvPr id="86" name="Rectangle 180">
                  <a:extLst>
                    <a:ext uri="{FF2B5EF4-FFF2-40B4-BE49-F238E27FC236}">
                      <a16:creationId xmlns:a16="http://schemas.microsoft.com/office/drawing/2014/main" id="{458B0BF5-90AD-E548-AAB1-86D4685BA8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4" y="2075"/>
                  <a:ext cx="177" cy="1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" name="Rectangle 181">
                  <a:extLst>
                    <a:ext uri="{FF2B5EF4-FFF2-40B4-BE49-F238E27FC236}">
                      <a16:creationId xmlns:a16="http://schemas.microsoft.com/office/drawing/2014/main" id="{1E3E44CE-06FB-264E-B1D2-5C7788F13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9" y="2058"/>
                  <a:ext cx="187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rPr>
                    <a:t>H</a:t>
                  </a:r>
                  <a:r>
                    <a:rPr kumimoji="0" lang="en-US" altLang="en-US" sz="18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rPr>
                    <a:t>t</a:t>
                  </a:r>
                </a:p>
              </p:txBody>
            </p:sp>
          </p:grpSp>
          <p:grpSp>
            <p:nvGrpSpPr>
              <p:cNvPr id="83" name="Group 182">
                <a:extLst>
                  <a:ext uri="{FF2B5EF4-FFF2-40B4-BE49-F238E27FC236}">
                    <a16:creationId xmlns:a16="http://schemas.microsoft.com/office/drawing/2014/main" id="{647AE73E-75D6-7D44-BB6A-A49CECE4F9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2" y="2046"/>
                <a:ext cx="428" cy="190"/>
                <a:chOff x="780" y="1553"/>
                <a:chExt cx="428" cy="190"/>
              </a:xfrm>
            </p:grpSpPr>
            <p:sp>
              <p:nvSpPr>
                <p:cNvPr id="84" name="Rectangle 183">
                  <a:extLst>
                    <a:ext uri="{FF2B5EF4-FFF2-40B4-BE49-F238E27FC236}">
                      <a16:creationId xmlns:a16="http://schemas.microsoft.com/office/drawing/2014/main" id="{E2065433-0D2A-3446-BC7D-8CEDCA3DD6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7" y="1571"/>
                  <a:ext cx="312" cy="1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" name="Rectangle 184">
                  <a:extLst>
                    <a:ext uri="{FF2B5EF4-FFF2-40B4-BE49-F238E27FC236}">
                      <a16:creationId xmlns:a16="http://schemas.microsoft.com/office/drawing/2014/main" id="{6E32735B-6992-604C-B1C0-390BFA95D3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0" y="1553"/>
                  <a:ext cx="428" cy="1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rPr>
                    <a:t>M</a:t>
                  </a:r>
                </a:p>
              </p:txBody>
            </p:sp>
          </p:grpSp>
        </p:grpSp>
      </p:grpSp>
      <p:sp>
        <p:nvSpPr>
          <p:cNvPr id="89" name="TextBox 88">
            <a:extLst>
              <a:ext uri="{FF2B5EF4-FFF2-40B4-BE49-F238E27FC236}">
                <a16:creationId xmlns:a16="http://schemas.microsoft.com/office/drawing/2014/main" id="{BDA85EA9-5376-4A4E-AEA3-D00FB0A25494}"/>
              </a:ext>
            </a:extLst>
          </p:cNvPr>
          <p:cNvSpPr txBox="1"/>
          <p:nvPr/>
        </p:nvSpPr>
        <p:spPr>
          <a:xfrm>
            <a:off x="3375461" y="1789390"/>
            <a:ext cx="5618811" cy="565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dirty="0">
                <a:solidFill>
                  <a:srgbClr val="C00000"/>
                </a:solidFill>
              </a:rPr>
              <a:t>Application </a:t>
            </a:r>
            <a:r>
              <a:rPr lang="en-US" dirty="0"/>
              <a:t>exchanges </a:t>
            </a:r>
            <a:r>
              <a:rPr lang="en-US" dirty="0">
                <a:solidFill>
                  <a:srgbClr val="C00000"/>
                </a:solidFill>
              </a:rPr>
              <a:t>messages</a:t>
            </a:r>
            <a:r>
              <a:rPr lang="en-US" dirty="0"/>
              <a:t> to implement some application service using </a:t>
            </a:r>
            <a:r>
              <a:rPr lang="en-US" i="1" dirty="0"/>
              <a:t>services</a:t>
            </a:r>
            <a:r>
              <a:rPr lang="en-US" dirty="0"/>
              <a:t> of transport layer</a:t>
            </a:r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CB92BE64-DD95-B746-BF9A-8A0857499E1E}"/>
              </a:ext>
            </a:extLst>
          </p:cNvPr>
          <p:cNvGrpSpPr/>
          <p:nvPr/>
        </p:nvGrpSpPr>
        <p:grpSpPr>
          <a:xfrm>
            <a:off x="3254290" y="1489592"/>
            <a:ext cx="5651292" cy="389744"/>
            <a:chOff x="3270354" y="1798823"/>
            <a:chExt cx="5651292" cy="389744"/>
          </a:xfrm>
        </p:grpSpPr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995B0542-E9EB-D44C-B795-91D151650594}"/>
                </a:ext>
              </a:extLst>
            </p:cNvPr>
            <p:cNvCxnSpPr>
              <a:cxnSpLocks/>
            </p:cNvCxnSpPr>
            <p:nvPr/>
          </p:nvCxnSpPr>
          <p:spPr>
            <a:xfrm>
              <a:off x="3270354" y="1993691"/>
              <a:ext cx="56512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A492A489-FD20-604F-9599-77E085F78EE9}"/>
                </a:ext>
              </a:extLst>
            </p:cNvPr>
            <p:cNvSpPr/>
            <p:nvPr/>
          </p:nvSpPr>
          <p:spPr>
            <a:xfrm>
              <a:off x="5878639" y="1798823"/>
              <a:ext cx="674558" cy="3897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93" name="Group 175">
              <a:extLst>
                <a:ext uri="{FF2B5EF4-FFF2-40B4-BE49-F238E27FC236}">
                  <a16:creationId xmlns:a16="http://schemas.microsoft.com/office/drawing/2014/main" id="{88BE32B5-AD28-CB44-B25F-0BE0155F4E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3468" y="1857555"/>
              <a:ext cx="679450" cy="301625"/>
              <a:chOff x="780" y="1553"/>
              <a:chExt cx="428" cy="190"/>
            </a:xfrm>
          </p:grpSpPr>
          <p:sp>
            <p:nvSpPr>
              <p:cNvPr id="94" name="Rectangle 176">
                <a:extLst>
                  <a:ext uri="{FF2B5EF4-FFF2-40B4-BE49-F238E27FC236}">
                    <a16:creationId xmlns:a16="http://schemas.microsoft.com/office/drawing/2014/main" id="{E5CD48DB-61FF-EC4F-B8FF-E51BCE9382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1569"/>
                <a:ext cx="312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95" name="Rectangle 177">
                <a:extLst>
                  <a:ext uri="{FF2B5EF4-FFF2-40B4-BE49-F238E27FC236}">
                    <a16:creationId xmlns:a16="http://schemas.microsoft.com/office/drawing/2014/main" id="{40D322D2-6F2A-0246-B033-7CB00E527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" y="1553"/>
                <a:ext cx="428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M</a:t>
                </a:r>
              </a:p>
            </p:txBody>
          </p: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E7B29E55-88BD-AD40-949B-5E711ABB4016}"/>
              </a:ext>
            </a:extLst>
          </p:cNvPr>
          <p:cNvSpPr txBox="1"/>
          <p:nvPr/>
        </p:nvSpPr>
        <p:spPr>
          <a:xfrm>
            <a:off x="6982691" y="-781396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8" name="Slide Number Placeholder 5">
            <a:extLst>
              <a:ext uri="{FF2B5EF4-FFF2-40B4-BE49-F238E27FC236}">
                <a16:creationId xmlns:a16="http://schemas.microsoft.com/office/drawing/2014/main" id="{19C48C77-97C9-E641-9E95-A18076BB04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0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6706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89" grpId="0"/>
      <p:bldP spid="89" grpId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Freeform 10">
            <a:extLst>
              <a:ext uri="{FF2B5EF4-FFF2-40B4-BE49-F238E27FC236}">
                <a16:creationId xmlns:a16="http://schemas.microsoft.com/office/drawing/2014/main" id="{236C8C34-AA0A-1747-BF1D-3CBFB21AC1F2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10916607" y="1577038"/>
            <a:ext cx="450309" cy="4061761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  <a:gd name="connsiteX0" fmla="*/ 11593 w 11593"/>
              <a:gd name="connsiteY0" fmla="*/ 0 h 10109"/>
              <a:gd name="connsiteX1" fmla="*/ 0 w 11593"/>
              <a:gd name="connsiteY1" fmla="*/ 109 h 10109"/>
              <a:gd name="connsiteX2" fmla="*/ 0 w 11593"/>
              <a:gd name="connsiteY2" fmla="*/ 10109 h 10109"/>
              <a:gd name="connsiteX3" fmla="*/ 10000 w 11593"/>
              <a:gd name="connsiteY3" fmla="*/ 5606 h 10109"/>
              <a:gd name="connsiteX4" fmla="*/ 11593 w 11593"/>
              <a:gd name="connsiteY4" fmla="*/ 0 h 10109"/>
              <a:gd name="connsiteX0" fmla="*/ 11593 w 12080"/>
              <a:gd name="connsiteY0" fmla="*/ 0 h 10109"/>
              <a:gd name="connsiteX1" fmla="*/ 0 w 12080"/>
              <a:gd name="connsiteY1" fmla="*/ 109 h 10109"/>
              <a:gd name="connsiteX2" fmla="*/ 0 w 12080"/>
              <a:gd name="connsiteY2" fmla="*/ 10109 h 10109"/>
              <a:gd name="connsiteX3" fmla="*/ 12080 w 12080"/>
              <a:gd name="connsiteY3" fmla="*/ 1850 h 10109"/>
              <a:gd name="connsiteX4" fmla="*/ 11593 w 12080"/>
              <a:gd name="connsiteY4" fmla="*/ 0 h 10109"/>
              <a:gd name="connsiteX0" fmla="*/ 11593 w 12080"/>
              <a:gd name="connsiteY0" fmla="*/ 2239 h 12348"/>
              <a:gd name="connsiteX1" fmla="*/ 0 w 12080"/>
              <a:gd name="connsiteY1" fmla="*/ 0 h 12348"/>
              <a:gd name="connsiteX2" fmla="*/ 0 w 12080"/>
              <a:gd name="connsiteY2" fmla="*/ 12348 h 12348"/>
              <a:gd name="connsiteX3" fmla="*/ 12080 w 12080"/>
              <a:gd name="connsiteY3" fmla="*/ 4089 h 12348"/>
              <a:gd name="connsiteX4" fmla="*/ 11593 w 12080"/>
              <a:gd name="connsiteY4" fmla="*/ 2239 h 12348"/>
              <a:gd name="connsiteX0" fmla="*/ 12841 w 13328"/>
              <a:gd name="connsiteY0" fmla="*/ 10034 h 20143"/>
              <a:gd name="connsiteX1" fmla="*/ 0 w 13328"/>
              <a:gd name="connsiteY1" fmla="*/ 0 h 20143"/>
              <a:gd name="connsiteX2" fmla="*/ 1248 w 13328"/>
              <a:gd name="connsiteY2" fmla="*/ 20143 h 20143"/>
              <a:gd name="connsiteX3" fmla="*/ 13328 w 13328"/>
              <a:gd name="connsiteY3" fmla="*/ 11884 h 20143"/>
              <a:gd name="connsiteX4" fmla="*/ 12841 w 13328"/>
              <a:gd name="connsiteY4" fmla="*/ 10034 h 20143"/>
              <a:gd name="connsiteX0" fmla="*/ 12425 w 13328"/>
              <a:gd name="connsiteY0" fmla="*/ 0 h 21660"/>
              <a:gd name="connsiteX1" fmla="*/ 0 w 13328"/>
              <a:gd name="connsiteY1" fmla="*/ 1517 h 21660"/>
              <a:gd name="connsiteX2" fmla="*/ 1248 w 13328"/>
              <a:gd name="connsiteY2" fmla="*/ 21660 h 21660"/>
              <a:gd name="connsiteX3" fmla="*/ 13328 w 13328"/>
              <a:gd name="connsiteY3" fmla="*/ 13401 h 21660"/>
              <a:gd name="connsiteX4" fmla="*/ 12425 w 13328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96" h="21660">
                <a:moveTo>
                  <a:pt x="12425" y="0"/>
                </a:moveTo>
                <a:lnTo>
                  <a:pt x="0" y="1517"/>
                </a:lnTo>
                <a:lnTo>
                  <a:pt x="1248" y="21660"/>
                </a:lnTo>
                <a:cubicBezTo>
                  <a:pt x="4581" y="12959"/>
                  <a:pt x="6667" y="10269"/>
                  <a:pt x="12496" y="4855"/>
                </a:cubicBezTo>
                <a:cubicBezTo>
                  <a:pt x="12472" y="3237"/>
                  <a:pt x="12449" y="1618"/>
                  <a:pt x="12425" y="0"/>
                </a:cubicBez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Services, Layering and Encapsulation</a:t>
            </a:r>
            <a:endParaRPr lang="en-US" sz="4400" dirty="0"/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10CAB5B1-70B7-184B-A16F-4239A3118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05" y="5724388"/>
            <a:ext cx="110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ource</a:t>
            </a:r>
          </a:p>
        </p:txBody>
      </p:sp>
      <p:sp>
        <p:nvSpPr>
          <p:cNvPr id="14" name="Freeform 10">
            <a:extLst>
              <a:ext uri="{FF2B5EF4-FFF2-40B4-BE49-F238E27FC236}">
                <a16:creationId xmlns:a16="http://schemas.microsoft.com/office/drawing/2014/main" id="{1C528DAB-CFD1-6943-9F41-1A6F334C3C75}"/>
              </a:ext>
            </a:extLst>
          </p:cNvPr>
          <p:cNvSpPr>
            <a:spLocks/>
          </p:cNvSpPr>
          <p:nvPr/>
        </p:nvSpPr>
        <p:spPr bwMode="auto">
          <a:xfrm rot="10800000">
            <a:off x="975630" y="1559549"/>
            <a:ext cx="450309" cy="4061761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  <a:gd name="connsiteX0" fmla="*/ 11593 w 11593"/>
              <a:gd name="connsiteY0" fmla="*/ 0 h 10109"/>
              <a:gd name="connsiteX1" fmla="*/ 0 w 11593"/>
              <a:gd name="connsiteY1" fmla="*/ 109 h 10109"/>
              <a:gd name="connsiteX2" fmla="*/ 0 w 11593"/>
              <a:gd name="connsiteY2" fmla="*/ 10109 h 10109"/>
              <a:gd name="connsiteX3" fmla="*/ 10000 w 11593"/>
              <a:gd name="connsiteY3" fmla="*/ 5606 h 10109"/>
              <a:gd name="connsiteX4" fmla="*/ 11593 w 11593"/>
              <a:gd name="connsiteY4" fmla="*/ 0 h 10109"/>
              <a:gd name="connsiteX0" fmla="*/ 11593 w 12080"/>
              <a:gd name="connsiteY0" fmla="*/ 0 h 10109"/>
              <a:gd name="connsiteX1" fmla="*/ 0 w 12080"/>
              <a:gd name="connsiteY1" fmla="*/ 109 h 10109"/>
              <a:gd name="connsiteX2" fmla="*/ 0 w 12080"/>
              <a:gd name="connsiteY2" fmla="*/ 10109 h 10109"/>
              <a:gd name="connsiteX3" fmla="*/ 12080 w 12080"/>
              <a:gd name="connsiteY3" fmla="*/ 1850 h 10109"/>
              <a:gd name="connsiteX4" fmla="*/ 11593 w 12080"/>
              <a:gd name="connsiteY4" fmla="*/ 0 h 10109"/>
              <a:gd name="connsiteX0" fmla="*/ 11593 w 12080"/>
              <a:gd name="connsiteY0" fmla="*/ 2239 h 12348"/>
              <a:gd name="connsiteX1" fmla="*/ 0 w 12080"/>
              <a:gd name="connsiteY1" fmla="*/ 0 h 12348"/>
              <a:gd name="connsiteX2" fmla="*/ 0 w 12080"/>
              <a:gd name="connsiteY2" fmla="*/ 12348 h 12348"/>
              <a:gd name="connsiteX3" fmla="*/ 12080 w 12080"/>
              <a:gd name="connsiteY3" fmla="*/ 4089 h 12348"/>
              <a:gd name="connsiteX4" fmla="*/ 11593 w 12080"/>
              <a:gd name="connsiteY4" fmla="*/ 2239 h 12348"/>
              <a:gd name="connsiteX0" fmla="*/ 12841 w 13328"/>
              <a:gd name="connsiteY0" fmla="*/ 10034 h 20143"/>
              <a:gd name="connsiteX1" fmla="*/ 0 w 13328"/>
              <a:gd name="connsiteY1" fmla="*/ 0 h 20143"/>
              <a:gd name="connsiteX2" fmla="*/ 1248 w 13328"/>
              <a:gd name="connsiteY2" fmla="*/ 20143 h 20143"/>
              <a:gd name="connsiteX3" fmla="*/ 13328 w 13328"/>
              <a:gd name="connsiteY3" fmla="*/ 11884 h 20143"/>
              <a:gd name="connsiteX4" fmla="*/ 12841 w 13328"/>
              <a:gd name="connsiteY4" fmla="*/ 10034 h 20143"/>
              <a:gd name="connsiteX0" fmla="*/ 12425 w 13328"/>
              <a:gd name="connsiteY0" fmla="*/ 0 h 21660"/>
              <a:gd name="connsiteX1" fmla="*/ 0 w 13328"/>
              <a:gd name="connsiteY1" fmla="*/ 1517 h 21660"/>
              <a:gd name="connsiteX2" fmla="*/ 1248 w 13328"/>
              <a:gd name="connsiteY2" fmla="*/ 21660 h 21660"/>
              <a:gd name="connsiteX3" fmla="*/ 13328 w 13328"/>
              <a:gd name="connsiteY3" fmla="*/ 13401 h 21660"/>
              <a:gd name="connsiteX4" fmla="*/ 12425 w 13328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96" h="21660">
                <a:moveTo>
                  <a:pt x="12425" y="0"/>
                </a:moveTo>
                <a:lnTo>
                  <a:pt x="0" y="1517"/>
                </a:lnTo>
                <a:lnTo>
                  <a:pt x="1248" y="21660"/>
                </a:lnTo>
                <a:cubicBezTo>
                  <a:pt x="4581" y="12959"/>
                  <a:pt x="6667" y="10269"/>
                  <a:pt x="12496" y="4855"/>
                </a:cubicBezTo>
                <a:cubicBezTo>
                  <a:pt x="12472" y="3237"/>
                  <a:pt x="12449" y="1618"/>
                  <a:pt x="12425" y="0"/>
                </a:cubicBez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4" name="Group 190">
            <a:extLst>
              <a:ext uri="{FF2B5EF4-FFF2-40B4-BE49-F238E27FC236}">
                <a16:creationId xmlns:a16="http://schemas.microsoft.com/office/drawing/2014/main" id="{8D7B8AF0-B984-FB44-AB9F-07CA253CEA3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35446" y="5073984"/>
            <a:ext cx="803275" cy="771525"/>
            <a:chOff x="-44" y="1473"/>
            <a:chExt cx="981" cy="1105"/>
          </a:xfrm>
        </p:grpSpPr>
        <p:pic>
          <p:nvPicPr>
            <p:cNvPr id="25" name="Picture 191" descr="desktop_computer_stylized_medium">
              <a:extLst>
                <a:ext uri="{FF2B5EF4-FFF2-40B4-BE49-F238E27FC236}">
                  <a16:creationId xmlns:a16="http://schemas.microsoft.com/office/drawing/2014/main" id="{06D1D726-A569-254A-9E27-366DB8CF32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Freeform 192">
              <a:extLst>
                <a:ext uri="{FF2B5EF4-FFF2-40B4-BE49-F238E27FC236}">
                  <a16:creationId xmlns:a16="http://schemas.microsoft.com/office/drawing/2014/main" id="{F5362B29-42A6-3F4A-A1AB-EFF56E7B772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2ACB87E4-845E-A542-9CE2-5864050E17AD}"/>
              </a:ext>
            </a:extLst>
          </p:cNvPr>
          <p:cNvCxnSpPr>
            <a:cxnSpLocks/>
          </p:cNvCxnSpPr>
          <p:nvPr/>
        </p:nvCxnSpPr>
        <p:spPr>
          <a:xfrm>
            <a:off x="3211642" y="2610788"/>
            <a:ext cx="5651292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>
            <a:extLst>
              <a:ext uri="{FF2B5EF4-FFF2-40B4-BE49-F238E27FC236}">
                <a16:creationId xmlns:a16="http://schemas.microsoft.com/office/drawing/2014/main" id="{C22C09FB-549C-8E44-8641-4B4BD5A57453}"/>
              </a:ext>
            </a:extLst>
          </p:cNvPr>
          <p:cNvSpPr txBox="1"/>
          <p:nvPr/>
        </p:nvSpPr>
        <p:spPr>
          <a:xfrm>
            <a:off x="3359490" y="2717590"/>
            <a:ext cx="5620868" cy="565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dirty="0">
                <a:solidFill>
                  <a:srgbClr val="C00000"/>
                </a:solidFill>
              </a:rPr>
              <a:t>Transport-layer </a:t>
            </a:r>
            <a:r>
              <a:rPr lang="en-US" dirty="0"/>
              <a:t>protocol transfers M (e.g., reliably) from one </a:t>
            </a:r>
            <a:r>
              <a:rPr lang="en-US" i="1" dirty="0"/>
              <a:t>process</a:t>
            </a:r>
            <a:r>
              <a:rPr lang="en-US" dirty="0"/>
              <a:t> to another, using services of network layer</a:t>
            </a:r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EE8BAFE3-3C6F-F143-9E4B-2A620EAB382E}"/>
              </a:ext>
            </a:extLst>
          </p:cNvPr>
          <p:cNvSpPr/>
          <p:nvPr/>
        </p:nvSpPr>
        <p:spPr>
          <a:xfrm>
            <a:off x="5584583" y="2368401"/>
            <a:ext cx="971760" cy="389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33" name="Group 185">
            <a:extLst>
              <a:ext uri="{FF2B5EF4-FFF2-40B4-BE49-F238E27FC236}">
                <a16:creationId xmlns:a16="http://schemas.microsoft.com/office/drawing/2014/main" id="{EB20B2E4-EE78-334C-B142-D9716F510006}"/>
              </a:ext>
            </a:extLst>
          </p:cNvPr>
          <p:cNvGrpSpPr>
            <a:grpSpLocks/>
          </p:cNvGrpSpPr>
          <p:nvPr/>
        </p:nvGrpSpPr>
        <p:grpSpPr bwMode="auto">
          <a:xfrm>
            <a:off x="5690803" y="2434313"/>
            <a:ext cx="908050" cy="301625"/>
            <a:chOff x="1848" y="2046"/>
            <a:chExt cx="572" cy="190"/>
          </a:xfrm>
        </p:grpSpPr>
        <p:grpSp>
          <p:nvGrpSpPr>
            <p:cNvPr id="134" name="Group 179">
              <a:extLst>
                <a:ext uri="{FF2B5EF4-FFF2-40B4-BE49-F238E27FC236}">
                  <a16:creationId xmlns:a16="http://schemas.microsoft.com/office/drawing/2014/main" id="{1D5E26E8-DD67-F64E-B7A5-CF2A5868C4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48" y="2047"/>
              <a:ext cx="187" cy="184"/>
              <a:chOff x="1959" y="2058"/>
              <a:chExt cx="187" cy="184"/>
            </a:xfrm>
          </p:grpSpPr>
          <p:sp>
            <p:nvSpPr>
              <p:cNvPr id="138" name="Rectangle 180">
                <a:extLst>
                  <a:ext uri="{FF2B5EF4-FFF2-40B4-BE49-F238E27FC236}">
                    <a16:creationId xmlns:a16="http://schemas.microsoft.com/office/drawing/2014/main" id="{A0FF28E6-68F8-9D49-858D-54A894437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075"/>
                <a:ext cx="177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39" name="Rectangle 181">
                <a:extLst>
                  <a:ext uri="{FF2B5EF4-FFF2-40B4-BE49-F238E27FC236}">
                    <a16:creationId xmlns:a16="http://schemas.microsoft.com/office/drawing/2014/main" id="{57F4F79C-9470-0243-9459-9DE005B14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9" y="2058"/>
                <a:ext cx="187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t</a:t>
                </a:r>
              </a:p>
            </p:txBody>
          </p:sp>
        </p:grpSp>
        <p:grpSp>
          <p:nvGrpSpPr>
            <p:cNvPr id="135" name="Group 182">
              <a:extLst>
                <a:ext uri="{FF2B5EF4-FFF2-40B4-BE49-F238E27FC236}">
                  <a16:creationId xmlns:a16="http://schemas.microsoft.com/office/drawing/2014/main" id="{C814D838-F088-1449-A73B-3285342C60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2" y="2046"/>
              <a:ext cx="428" cy="190"/>
              <a:chOff x="780" y="1553"/>
              <a:chExt cx="428" cy="190"/>
            </a:xfrm>
          </p:grpSpPr>
          <p:sp>
            <p:nvSpPr>
              <p:cNvPr id="136" name="Rectangle 183">
                <a:extLst>
                  <a:ext uri="{FF2B5EF4-FFF2-40B4-BE49-F238E27FC236}">
                    <a16:creationId xmlns:a16="http://schemas.microsoft.com/office/drawing/2014/main" id="{744B26E9-8C84-AF45-BC0E-C09188489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1571"/>
                <a:ext cx="312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37" name="Rectangle 184">
                <a:extLst>
                  <a:ext uri="{FF2B5EF4-FFF2-40B4-BE49-F238E27FC236}">
                    <a16:creationId xmlns:a16="http://schemas.microsoft.com/office/drawing/2014/main" id="{71A3F897-85F9-4241-906F-6308455A3C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" y="1553"/>
                <a:ext cx="428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M</a:t>
                </a:r>
              </a:p>
            </p:txBody>
          </p:sp>
        </p:grpSp>
      </p:grpSp>
      <p:sp>
        <p:nvSpPr>
          <p:cNvPr id="144" name="TextBox 143">
            <a:extLst>
              <a:ext uri="{FF2B5EF4-FFF2-40B4-BE49-F238E27FC236}">
                <a16:creationId xmlns:a16="http://schemas.microsoft.com/office/drawing/2014/main" id="{2CE37313-1E06-C945-A455-53ADE2AA5971}"/>
              </a:ext>
            </a:extLst>
          </p:cNvPr>
          <p:cNvSpPr txBox="1"/>
          <p:nvPr/>
        </p:nvSpPr>
        <p:spPr>
          <a:xfrm>
            <a:off x="3462727" y="4339175"/>
            <a:ext cx="5831174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5275" indent="-295275">
              <a:lnSpc>
                <a:spcPct val="90000"/>
              </a:lnSpc>
              <a:buClr>
                <a:srgbClr val="0000A3"/>
              </a:buClr>
              <a:buFont typeface="Wingdings" pitchFamily="2" charset="2"/>
              <a:buChar char="§"/>
            </a:pPr>
            <a:r>
              <a:rPr lang="en-US" sz="2400" dirty="0"/>
              <a:t>network-layer protocol </a:t>
            </a:r>
            <a:r>
              <a:rPr lang="en-US" sz="2400" dirty="0">
                <a:solidFill>
                  <a:srgbClr val="0000A3"/>
                </a:solidFill>
              </a:rPr>
              <a:t>encapsulates</a:t>
            </a:r>
            <a:r>
              <a:rPr lang="en-US" sz="2400" dirty="0"/>
              <a:t> transport-layer segment</a:t>
            </a:r>
            <a:r>
              <a:rPr lang="en-US" sz="2000" dirty="0"/>
              <a:t>  [H</a:t>
            </a:r>
            <a:r>
              <a:rPr lang="en-US" sz="2000" baseline="-25000" dirty="0"/>
              <a:t>t</a:t>
            </a:r>
            <a:r>
              <a:rPr lang="en-US" sz="2000" dirty="0"/>
              <a:t> | M] </a:t>
            </a:r>
            <a:r>
              <a:rPr lang="en-US" sz="2400" dirty="0"/>
              <a:t>with network layer-layer header H</a:t>
            </a:r>
            <a:r>
              <a:rPr lang="en-US" sz="2400" baseline="-25000" dirty="0"/>
              <a:t>n </a:t>
            </a:r>
            <a:r>
              <a:rPr lang="en-US" sz="2400" dirty="0"/>
              <a:t> to create a network-layer </a:t>
            </a:r>
            <a:r>
              <a:rPr lang="en-US" sz="2400" dirty="0">
                <a:solidFill>
                  <a:srgbClr val="C00000"/>
                </a:solidFill>
              </a:rPr>
              <a:t>datagram </a:t>
            </a:r>
          </a:p>
          <a:p>
            <a:pPr marL="574675" lvl="1" indent="-231775">
              <a:lnSpc>
                <a:spcPct val="90000"/>
              </a:lnSpc>
              <a:buClr>
                <a:srgbClr val="0000A3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H</a:t>
            </a:r>
            <a:r>
              <a:rPr lang="en-US" sz="2400" baseline="-25000" dirty="0"/>
              <a:t>n </a:t>
            </a:r>
            <a:r>
              <a:rPr lang="en-US" sz="2400" dirty="0"/>
              <a:t> used by network layer protocol to implement its service</a:t>
            </a:r>
            <a:endParaRPr lang="en-US" sz="2400" baseline="-25000" dirty="0"/>
          </a:p>
        </p:txBody>
      </p: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BD0C4974-D689-414F-A2EB-9B1043F3314D}"/>
              </a:ext>
            </a:extLst>
          </p:cNvPr>
          <p:cNvGrpSpPr/>
          <p:nvPr/>
        </p:nvGrpSpPr>
        <p:grpSpPr>
          <a:xfrm>
            <a:off x="1334125" y="1421667"/>
            <a:ext cx="1765726" cy="4034752"/>
            <a:chOff x="1484027" y="1706480"/>
            <a:chExt cx="1765726" cy="4034752"/>
          </a:xfrm>
        </p:grpSpPr>
        <p:sp>
          <p:nvSpPr>
            <p:cNvPr id="11" name="Rectangle 24">
              <a:extLst>
                <a:ext uri="{FF2B5EF4-FFF2-40B4-BE49-F238E27FC236}">
                  <a16:creationId xmlns:a16="http://schemas.microsoft.com/office/drawing/2014/main" id="{ED8D52E4-C345-B842-A2E7-C8068B8E5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997" y="1870247"/>
              <a:ext cx="1648917" cy="387098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blurRad="762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2" name="Text Box 26">
              <a:extLst>
                <a:ext uri="{FF2B5EF4-FFF2-40B4-BE49-F238E27FC236}">
                  <a16:creationId xmlns:a16="http://schemas.microsoft.com/office/drawing/2014/main" id="{A5089E2D-0B1B-544A-82BC-F28ED3191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27" y="1706480"/>
              <a:ext cx="1765726" cy="403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applic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transpor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networ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lin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physical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3EBBB35-9D82-7C43-B882-52ED90AE3A71}"/>
                </a:ext>
              </a:extLst>
            </p:cNvPr>
            <p:cNvCxnSpPr>
              <a:cxnSpLocks/>
            </p:cNvCxnSpPr>
            <p:nvPr/>
          </p:nvCxnSpPr>
          <p:spPr>
            <a:xfrm>
              <a:off x="1534432" y="2675745"/>
              <a:ext cx="164348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F2EA7353-AEFA-934F-93DE-A8D55DF75658}"/>
                </a:ext>
              </a:extLst>
            </p:cNvPr>
            <p:cNvCxnSpPr>
              <a:cxnSpLocks/>
            </p:cNvCxnSpPr>
            <p:nvPr/>
          </p:nvCxnSpPr>
          <p:spPr>
            <a:xfrm>
              <a:off x="1506952" y="3472722"/>
              <a:ext cx="16559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840242E3-3BEB-D543-B881-84EB2D13BD66}"/>
                </a:ext>
              </a:extLst>
            </p:cNvPr>
            <p:cNvCxnSpPr>
              <a:cxnSpLocks/>
            </p:cNvCxnSpPr>
            <p:nvPr/>
          </p:nvCxnSpPr>
          <p:spPr>
            <a:xfrm>
              <a:off x="1509450" y="4209737"/>
              <a:ext cx="16684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DC27D746-0691-6F47-9E9D-1D63DF11D081}"/>
                </a:ext>
              </a:extLst>
            </p:cNvPr>
            <p:cNvCxnSpPr>
              <a:cxnSpLocks/>
            </p:cNvCxnSpPr>
            <p:nvPr/>
          </p:nvCxnSpPr>
          <p:spPr>
            <a:xfrm>
              <a:off x="1511947" y="4991726"/>
              <a:ext cx="1650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7" name="Group 950">
            <a:extLst>
              <a:ext uri="{FF2B5EF4-FFF2-40B4-BE49-F238E27FC236}">
                <a16:creationId xmlns:a16="http://schemas.microsoft.com/office/drawing/2014/main" id="{044873AD-74A5-8A44-846B-EC5D0FBC82D7}"/>
              </a:ext>
            </a:extLst>
          </p:cNvPr>
          <p:cNvGrpSpPr>
            <a:grpSpLocks/>
          </p:cNvGrpSpPr>
          <p:nvPr/>
        </p:nvGrpSpPr>
        <p:grpSpPr bwMode="auto">
          <a:xfrm>
            <a:off x="11107713" y="4961744"/>
            <a:ext cx="374754" cy="833726"/>
            <a:chOff x="4140" y="429"/>
            <a:chExt cx="1425" cy="2396"/>
          </a:xfrm>
        </p:grpSpPr>
        <p:sp>
          <p:nvSpPr>
            <p:cNvPr id="168" name="Freeform 951">
              <a:extLst>
                <a:ext uri="{FF2B5EF4-FFF2-40B4-BE49-F238E27FC236}">
                  <a16:creationId xmlns:a16="http://schemas.microsoft.com/office/drawing/2014/main" id="{EEDE4156-8281-D847-9240-9DE98999091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9" name="Rectangle 952">
              <a:extLst>
                <a:ext uri="{FF2B5EF4-FFF2-40B4-BE49-F238E27FC236}">
                  <a16:creationId xmlns:a16="http://schemas.microsoft.com/office/drawing/2014/main" id="{22E8340D-B5D1-3C48-A062-4F70248D1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0" name="Freeform 953">
              <a:extLst>
                <a:ext uri="{FF2B5EF4-FFF2-40B4-BE49-F238E27FC236}">
                  <a16:creationId xmlns:a16="http://schemas.microsoft.com/office/drawing/2014/main" id="{29109B86-1ABF-F647-8516-2AAE154A9E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Freeform 954">
              <a:extLst>
                <a:ext uri="{FF2B5EF4-FFF2-40B4-BE49-F238E27FC236}">
                  <a16:creationId xmlns:a16="http://schemas.microsoft.com/office/drawing/2014/main" id="{9F93569F-8FC8-7C4E-9F95-B14647D2D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Rectangle 955">
              <a:extLst>
                <a:ext uri="{FF2B5EF4-FFF2-40B4-BE49-F238E27FC236}">
                  <a16:creationId xmlns:a16="http://schemas.microsoft.com/office/drawing/2014/main" id="{8E5BC3B8-E87D-9F47-A6F6-AD8B57BC2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3" name="Group 956">
              <a:extLst>
                <a:ext uri="{FF2B5EF4-FFF2-40B4-BE49-F238E27FC236}">
                  <a16:creationId xmlns:a16="http://schemas.microsoft.com/office/drawing/2014/main" id="{1694DE96-689D-9540-964A-22F06F6D94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98" name="AutoShape 957">
                <a:extLst>
                  <a:ext uri="{FF2B5EF4-FFF2-40B4-BE49-F238E27FC236}">
                    <a16:creationId xmlns:a16="http://schemas.microsoft.com/office/drawing/2014/main" id="{435DFCEB-F2FD-7B44-93DA-9204E2E31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9" name="AutoShape 958">
                <a:extLst>
                  <a:ext uri="{FF2B5EF4-FFF2-40B4-BE49-F238E27FC236}">
                    <a16:creationId xmlns:a16="http://schemas.microsoft.com/office/drawing/2014/main" id="{521647D7-4114-1146-9C5A-F1DB4FEC8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" name="Rectangle 959">
              <a:extLst>
                <a:ext uri="{FF2B5EF4-FFF2-40B4-BE49-F238E27FC236}">
                  <a16:creationId xmlns:a16="http://schemas.microsoft.com/office/drawing/2014/main" id="{3A0D9FD6-DBAC-4B49-A55F-167642D66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5" name="Group 960">
              <a:extLst>
                <a:ext uri="{FF2B5EF4-FFF2-40B4-BE49-F238E27FC236}">
                  <a16:creationId xmlns:a16="http://schemas.microsoft.com/office/drawing/2014/main" id="{3CFA0950-BC76-3949-8726-38646B18F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96" name="AutoShape 961">
                <a:extLst>
                  <a:ext uri="{FF2B5EF4-FFF2-40B4-BE49-F238E27FC236}">
                    <a16:creationId xmlns:a16="http://schemas.microsoft.com/office/drawing/2014/main" id="{67127BA7-9D0A-2443-9190-C56C02906F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7" name="AutoShape 962">
                <a:extLst>
                  <a:ext uri="{FF2B5EF4-FFF2-40B4-BE49-F238E27FC236}">
                    <a16:creationId xmlns:a16="http://schemas.microsoft.com/office/drawing/2014/main" id="{2C9F8790-3076-4541-A56A-E9305DCB0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6" name="Rectangle 963">
              <a:extLst>
                <a:ext uri="{FF2B5EF4-FFF2-40B4-BE49-F238E27FC236}">
                  <a16:creationId xmlns:a16="http://schemas.microsoft.com/office/drawing/2014/main" id="{4DE6A147-5BC7-FF41-B7AC-2BA9913BB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7" name="Rectangle 964">
              <a:extLst>
                <a:ext uri="{FF2B5EF4-FFF2-40B4-BE49-F238E27FC236}">
                  <a16:creationId xmlns:a16="http://schemas.microsoft.com/office/drawing/2014/main" id="{53ECF0A1-6175-BE45-A32A-233E1942C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8" name="Group 965">
              <a:extLst>
                <a:ext uri="{FF2B5EF4-FFF2-40B4-BE49-F238E27FC236}">
                  <a16:creationId xmlns:a16="http://schemas.microsoft.com/office/drawing/2014/main" id="{16810F93-1596-884B-B639-A3868A5CD4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94" name="AutoShape 966">
                <a:extLst>
                  <a:ext uri="{FF2B5EF4-FFF2-40B4-BE49-F238E27FC236}">
                    <a16:creationId xmlns:a16="http://schemas.microsoft.com/office/drawing/2014/main" id="{84EC0348-3D46-9445-B43C-6DC8DB392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5" name="AutoShape 967">
                <a:extLst>
                  <a:ext uri="{FF2B5EF4-FFF2-40B4-BE49-F238E27FC236}">
                    <a16:creationId xmlns:a16="http://schemas.microsoft.com/office/drawing/2014/main" id="{23A1F6B3-9F2D-5E41-8602-67921ABB1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9" name="Freeform 968">
              <a:extLst>
                <a:ext uri="{FF2B5EF4-FFF2-40B4-BE49-F238E27FC236}">
                  <a16:creationId xmlns:a16="http://schemas.microsoft.com/office/drawing/2014/main" id="{8FD6AEB5-BE60-044C-B32D-B433B74003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80" name="Group 969">
              <a:extLst>
                <a:ext uri="{FF2B5EF4-FFF2-40B4-BE49-F238E27FC236}">
                  <a16:creationId xmlns:a16="http://schemas.microsoft.com/office/drawing/2014/main" id="{30895737-AC01-6342-BADB-B3B3BFE7F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92" name="AutoShape 970">
                <a:extLst>
                  <a:ext uri="{FF2B5EF4-FFF2-40B4-BE49-F238E27FC236}">
                    <a16:creationId xmlns:a16="http://schemas.microsoft.com/office/drawing/2014/main" id="{2D690E63-3733-8E4E-B8F8-19245FF77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3" name="AutoShape 971">
                <a:extLst>
                  <a:ext uri="{FF2B5EF4-FFF2-40B4-BE49-F238E27FC236}">
                    <a16:creationId xmlns:a16="http://schemas.microsoft.com/office/drawing/2014/main" id="{9CE827B0-221F-ED4A-A36B-E1EEFE27B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1" name="Rectangle 972">
              <a:extLst>
                <a:ext uri="{FF2B5EF4-FFF2-40B4-BE49-F238E27FC236}">
                  <a16:creationId xmlns:a16="http://schemas.microsoft.com/office/drawing/2014/main" id="{6DA44079-B2D7-9244-A5E0-9DF13556E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2" name="Freeform 973">
              <a:extLst>
                <a:ext uri="{FF2B5EF4-FFF2-40B4-BE49-F238E27FC236}">
                  <a16:creationId xmlns:a16="http://schemas.microsoft.com/office/drawing/2014/main" id="{E808BD44-A307-394D-8965-070EF3F865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3" name="Freeform 974">
              <a:extLst>
                <a:ext uri="{FF2B5EF4-FFF2-40B4-BE49-F238E27FC236}">
                  <a16:creationId xmlns:a16="http://schemas.microsoft.com/office/drawing/2014/main" id="{327FF4BF-3914-2143-83C7-C816B3E0AC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4" name="Oval 975">
              <a:extLst>
                <a:ext uri="{FF2B5EF4-FFF2-40B4-BE49-F238E27FC236}">
                  <a16:creationId xmlns:a16="http://schemas.microsoft.com/office/drawing/2014/main" id="{09C51570-A4D3-D24C-A492-3811DD957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5" name="Freeform 976">
              <a:extLst>
                <a:ext uri="{FF2B5EF4-FFF2-40B4-BE49-F238E27FC236}">
                  <a16:creationId xmlns:a16="http://schemas.microsoft.com/office/drawing/2014/main" id="{BC2853B5-A39B-5A40-97DF-5ADB471224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6" name="AutoShape 977">
              <a:extLst>
                <a:ext uri="{FF2B5EF4-FFF2-40B4-BE49-F238E27FC236}">
                  <a16:creationId xmlns:a16="http://schemas.microsoft.com/office/drawing/2014/main" id="{7928EDBA-57E1-B441-B1AF-CC0D62B2B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7" name="AutoShape 978">
              <a:extLst>
                <a:ext uri="{FF2B5EF4-FFF2-40B4-BE49-F238E27FC236}">
                  <a16:creationId xmlns:a16="http://schemas.microsoft.com/office/drawing/2014/main" id="{CC70E1A7-AAEC-6440-86AC-73ECE22D7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8" name="Oval 979">
              <a:extLst>
                <a:ext uri="{FF2B5EF4-FFF2-40B4-BE49-F238E27FC236}">
                  <a16:creationId xmlns:a16="http://schemas.microsoft.com/office/drawing/2014/main" id="{2F7E7C91-0257-D84D-8AD1-4A152C818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9" name="Oval 980">
              <a:extLst>
                <a:ext uri="{FF2B5EF4-FFF2-40B4-BE49-F238E27FC236}">
                  <a16:creationId xmlns:a16="http://schemas.microsoft.com/office/drawing/2014/main" id="{6AE127C2-D583-E74D-8B39-05EEBEBE2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0" name="Oval 981">
              <a:extLst>
                <a:ext uri="{FF2B5EF4-FFF2-40B4-BE49-F238E27FC236}">
                  <a16:creationId xmlns:a16="http://schemas.microsoft.com/office/drawing/2014/main" id="{0EDFA963-70E6-2E42-AAFE-E2F9BD646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1" name="Rectangle 982">
              <a:extLst>
                <a:ext uri="{FF2B5EF4-FFF2-40B4-BE49-F238E27FC236}">
                  <a16:creationId xmlns:a16="http://schemas.microsoft.com/office/drawing/2014/main" id="{27A6382E-A13F-A248-84BF-E9DBD71EE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06" name="Text Box 8">
            <a:extLst>
              <a:ext uri="{FF2B5EF4-FFF2-40B4-BE49-F238E27FC236}">
                <a16:creationId xmlns:a16="http://schemas.microsoft.com/office/drawing/2014/main" id="{6066254D-E62E-B446-8950-17FDF2A18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6734" y="5716780"/>
            <a:ext cx="16754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i="1" dirty="0">
                <a:solidFill>
                  <a:srgbClr val="000099"/>
                </a:solidFill>
                <a:latin typeface="Arial" panose="020B0604020202020204" pitchFamily="34" charset="0"/>
              </a:rPr>
              <a:t>destination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9BA8D23A-DF12-2443-9B89-890BD7CDB6B8}"/>
              </a:ext>
            </a:extLst>
          </p:cNvPr>
          <p:cNvGrpSpPr/>
          <p:nvPr/>
        </p:nvGrpSpPr>
        <p:grpSpPr>
          <a:xfrm>
            <a:off x="3254290" y="1489592"/>
            <a:ext cx="5651292" cy="389744"/>
            <a:chOff x="3270354" y="1798823"/>
            <a:chExt cx="5651292" cy="389744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76A2E93-F723-6741-8FBC-288F6B0B758B}"/>
                </a:ext>
              </a:extLst>
            </p:cNvPr>
            <p:cNvCxnSpPr>
              <a:cxnSpLocks/>
            </p:cNvCxnSpPr>
            <p:nvPr/>
          </p:nvCxnSpPr>
          <p:spPr>
            <a:xfrm>
              <a:off x="3270354" y="1993691"/>
              <a:ext cx="56512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30C90201-2355-084F-A843-B545A899D6FE}"/>
                </a:ext>
              </a:extLst>
            </p:cNvPr>
            <p:cNvSpPr/>
            <p:nvPr/>
          </p:nvSpPr>
          <p:spPr>
            <a:xfrm>
              <a:off x="5878639" y="1798823"/>
              <a:ext cx="674558" cy="3897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96" name="Group 175">
              <a:extLst>
                <a:ext uri="{FF2B5EF4-FFF2-40B4-BE49-F238E27FC236}">
                  <a16:creationId xmlns:a16="http://schemas.microsoft.com/office/drawing/2014/main" id="{AC026B9A-C8C6-C045-8CBD-B9022027F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3468" y="1857555"/>
              <a:ext cx="679450" cy="301625"/>
              <a:chOff x="780" y="1553"/>
              <a:chExt cx="428" cy="190"/>
            </a:xfrm>
          </p:grpSpPr>
          <p:sp>
            <p:nvSpPr>
              <p:cNvPr id="97" name="Rectangle 176">
                <a:extLst>
                  <a:ext uri="{FF2B5EF4-FFF2-40B4-BE49-F238E27FC236}">
                    <a16:creationId xmlns:a16="http://schemas.microsoft.com/office/drawing/2014/main" id="{10F5A1DA-0939-D34B-B227-29AA407BC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1569"/>
                <a:ext cx="312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98" name="Rectangle 177">
                <a:extLst>
                  <a:ext uri="{FF2B5EF4-FFF2-40B4-BE49-F238E27FC236}">
                    <a16:creationId xmlns:a16="http://schemas.microsoft.com/office/drawing/2014/main" id="{2086AF53-43CC-814A-BA4C-260362990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" y="1553"/>
                <a:ext cx="428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M</a:t>
                </a:r>
              </a:p>
            </p:txBody>
          </p:sp>
        </p:grpSp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94888FAE-136F-094E-BF2A-11D94A17BB7F}"/>
              </a:ext>
            </a:extLst>
          </p:cNvPr>
          <p:cNvGrpSpPr/>
          <p:nvPr/>
        </p:nvGrpSpPr>
        <p:grpSpPr>
          <a:xfrm>
            <a:off x="9221450" y="1413548"/>
            <a:ext cx="1765726" cy="4034752"/>
            <a:chOff x="1484027" y="1706480"/>
            <a:chExt cx="1765726" cy="4034752"/>
          </a:xfrm>
        </p:grpSpPr>
        <p:sp>
          <p:nvSpPr>
            <p:cNvPr id="214" name="Rectangle 24">
              <a:extLst>
                <a:ext uri="{FF2B5EF4-FFF2-40B4-BE49-F238E27FC236}">
                  <a16:creationId xmlns:a16="http://schemas.microsoft.com/office/drawing/2014/main" id="{FA7A7264-CB0E-4442-BA92-F16F6E6EF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997" y="1870247"/>
              <a:ext cx="1648917" cy="387098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blurRad="762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15" name="Text Box 26">
              <a:extLst>
                <a:ext uri="{FF2B5EF4-FFF2-40B4-BE49-F238E27FC236}">
                  <a16:creationId xmlns:a16="http://schemas.microsoft.com/office/drawing/2014/main" id="{D54F6320-1E23-E649-BFED-E007672E7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27" y="1706480"/>
              <a:ext cx="1765726" cy="403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applic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transpor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networ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lin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physical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216" name="Straight Connector 215">
              <a:extLst>
                <a:ext uri="{FF2B5EF4-FFF2-40B4-BE49-F238E27FC236}">
                  <a16:creationId xmlns:a16="http://schemas.microsoft.com/office/drawing/2014/main" id="{3F2C66BF-55D8-0549-A9DA-934202F38DD5}"/>
                </a:ext>
              </a:extLst>
            </p:cNvPr>
            <p:cNvCxnSpPr>
              <a:cxnSpLocks/>
            </p:cNvCxnSpPr>
            <p:nvPr/>
          </p:nvCxnSpPr>
          <p:spPr>
            <a:xfrm>
              <a:off x="1534432" y="2675745"/>
              <a:ext cx="164348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>
              <a:extLst>
                <a:ext uri="{FF2B5EF4-FFF2-40B4-BE49-F238E27FC236}">
                  <a16:creationId xmlns:a16="http://schemas.microsoft.com/office/drawing/2014/main" id="{CA370408-C974-CD4A-8EF6-0AEC3924D4ED}"/>
                </a:ext>
              </a:extLst>
            </p:cNvPr>
            <p:cNvCxnSpPr>
              <a:cxnSpLocks/>
            </p:cNvCxnSpPr>
            <p:nvPr/>
          </p:nvCxnSpPr>
          <p:spPr>
            <a:xfrm>
              <a:off x="1506952" y="3472722"/>
              <a:ext cx="16559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>
              <a:extLst>
                <a:ext uri="{FF2B5EF4-FFF2-40B4-BE49-F238E27FC236}">
                  <a16:creationId xmlns:a16="http://schemas.microsoft.com/office/drawing/2014/main" id="{5A7BF2B3-45B8-414A-8B63-2480CF8FA113}"/>
                </a:ext>
              </a:extLst>
            </p:cNvPr>
            <p:cNvCxnSpPr>
              <a:cxnSpLocks/>
            </p:cNvCxnSpPr>
            <p:nvPr/>
          </p:nvCxnSpPr>
          <p:spPr>
            <a:xfrm>
              <a:off x="1509450" y="4209737"/>
              <a:ext cx="16684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>
              <a:extLst>
                <a:ext uri="{FF2B5EF4-FFF2-40B4-BE49-F238E27FC236}">
                  <a16:creationId xmlns:a16="http://schemas.microsoft.com/office/drawing/2014/main" id="{9A1FEA61-81C7-C449-880B-15A8ACAF5500}"/>
                </a:ext>
              </a:extLst>
            </p:cNvPr>
            <p:cNvCxnSpPr>
              <a:cxnSpLocks/>
            </p:cNvCxnSpPr>
            <p:nvPr/>
          </p:nvCxnSpPr>
          <p:spPr>
            <a:xfrm>
              <a:off x="1511947" y="4991726"/>
              <a:ext cx="1650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5EFD3EBC-45D5-C74A-B32F-79C699B23E2E}"/>
              </a:ext>
            </a:extLst>
          </p:cNvPr>
          <p:cNvGrpSpPr/>
          <p:nvPr/>
        </p:nvGrpSpPr>
        <p:grpSpPr>
          <a:xfrm>
            <a:off x="3211642" y="3319499"/>
            <a:ext cx="5882482" cy="895263"/>
            <a:chOff x="3211642" y="3319499"/>
            <a:chExt cx="5882482" cy="895263"/>
          </a:xfrm>
        </p:grpSpPr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B1705D36-44EB-7144-ADDD-2BCA5A49E36C}"/>
                </a:ext>
              </a:extLst>
            </p:cNvPr>
            <p:cNvCxnSpPr>
              <a:cxnSpLocks/>
            </p:cNvCxnSpPr>
            <p:nvPr/>
          </p:nvCxnSpPr>
          <p:spPr>
            <a:xfrm>
              <a:off x="3211642" y="3542677"/>
              <a:ext cx="56512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664C90AC-8D4A-5646-A57F-0F37EE375E51}"/>
                </a:ext>
              </a:extLst>
            </p:cNvPr>
            <p:cNvSpPr/>
            <p:nvPr/>
          </p:nvSpPr>
          <p:spPr>
            <a:xfrm>
              <a:off x="5356172" y="3319499"/>
              <a:ext cx="1210365" cy="3897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B00013B-973D-F145-BC62-E1EB59B2D1F7}"/>
                </a:ext>
              </a:extLst>
            </p:cNvPr>
            <p:cNvGrpSpPr/>
            <p:nvPr/>
          </p:nvGrpSpPr>
          <p:grpSpPr>
            <a:xfrm>
              <a:off x="5418625" y="3360607"/>
              <a:ext cx="1058375" cy="307296"/>
              <a:chOff x="5509436" y="3287899"/>
              <a:chExt cx="1058375" cy="307296"/>
            </a:xfrm>
          </p:grpSpPr>
          <p:grpSp>
            <p:nvGrpSpPr>
              <p:cNvPr id="83" name="Group 182">
                <a:extLst>
                  <a:ext uri="{FF2B5EF4-FFF2-40B4-BE49-F238E27FC236}">
                    <a16:creationId xmlns:a16="http://schemas.microsoft.com/office/drawing/2014/main" id="{92B476DA-1332-E245-A063-5F18A8ED56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10535" y="3293570"/>
                <a:ext cx="1057276" cy="301625"/>
                <a:chOff x="469" y="1531"/>
                <a:chExt cx="666" cy="190"/>
              </a:xfrm>
            </p:grpSpPr>
            <p:sp>
              <p:nvSpPr>
                <p:cNvPr id="84" name="Rectangle 183">
                  <a:extLst>
                    <a:ext uri="{FF2B5EF4-FFF2-40B4-BE49-F238E27FC236}">
                      <a16:creationId xmlns:a16="http://schemas.microsoft.com/office/drawing/2014/main" id="{35A3A0E8-5840-8E42-ADE8-7EB044576C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9" y="1549"/>
                  <a:ext cx="666" cy="1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" name="Rectangle 184">
                  <a:extLst>
                    <a:ext uri="{FF2B5EF4-FFF2-40B4-BE49-F238E27FC236}">
                      <a16:creationId xmlns:a16="http://schemas.microsoft.com/office/drawing/2014/main" id="{55600375-23A3-CD4E-BBD9-EE07BA4AE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3" y="1531"/>
                  <a:ext cx="239" cy="1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rPr>
                    <a:t>M</a:t>
                  </a:r>
                </a:p>
              </p:txBody>
            </p:sp>
          </p:grpSp>
          <p:sp>
            <p:nvSpPr>
              <p:cNvPr id="87" name="Rectangle 181">
                <a:extLst>
                  <a:ext uri="{FF2B5EF4-FFF2-40B4-BE49-F238E27FC236}">
                    <a16:creationId xmlns:a16="http://schemas.microsoft.com/office/drawing/2014/main" id="{51F428BA-8794-2B46-B109-1D511F62E5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71740" y="3305237"/>
                <a:ext cx="296863" cy="261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88" name="Rectangle 181">
                <a:extLst>
                  <a:ext uri="{FF2B5EF4-FFF2-40B4-BE49-F238E27FC236}">
                    <a16:creationId xmlns:a16="http://schemas.microsoft.com/office/drawing/2014/main" id="{E5D95958-8C54-6242-A3B1-968E6AC62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09436" y="3287899"/>
                <a:ext cx="296863" cy="29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n</a:t>
                </a:r>
              </a:p>
            </p:txBody>
          </p:sp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AE213470-EFFE-1143-AE70-3E6F1DF520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76877" y="3322145"/>
                <a:ext cx="0" cy="257175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FB823437-9FDA-D44D-8E28-4933018C3600}"/>
                  </a:ext>
                </a:extLst>
              </p:cNvPr>
              <p:cNvCxnSpPr/>
              <p:nvPr/>
            </p:nvCxnSpPr>
            <p:spPr>
              <a:xfrm>
                <a:off x="5796378" y="3320433"/>
                <a:ext cx="0" cy="257175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25A1DE96-E618-F245-B317-BF7C352A5215}"/>
                </a:ext>
              </a:extLst>
            </p:cNvPr>
            <p:cNvSpPr txBox="1"/>
            <p:nvPr/>
          </p:nvSpPr>
          <p:spPr>
            <a:xfrm>
              <a:off x="3359490" y="3649479"/>
              <a:ext cx="5734634" cy="5652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dirty="0">
                  <a:solidFill>
                    <a:srgbClr val="C00000"/>
                  </a:solidFill>
                </a:rPr>
                <a:t>Network-layer </a:t>
              </a:r>
              <a:r>
                <a:rPr lang="en-US" dirty="0"/>
                <a:t>protocol transfers transport-layer segment [H</a:t>
              </a:r>
              <a:r>
                <a:rPr lang="en-US" baseline="-25000" dirty="0"/>
                <a:t>t</a:t>
              </a:r>
              <a:r>
                <a:rPr lang="en-US" dirty="0"/>
                <a:t> | M] from one </a:t>
              </a:r>
              <a:r>
                <a:rPr lang="en-US" i="1" dirty="0"/>
                <a:t>host</a:t>
              </a:r>
              <a:r>
                <a:rPr lang="en-US" dirty="0"/>
                <a:t> to another, using link layer services</a:t>
              </a:r>
            </a:p>
          </p:txBody>
        </p:sp>
      </p:grpSp>
      <p:sp>
        <p:nvSpPr>
          <p:cNvPr id="86" name="Slide Number Placeholder 5">
            <a:extLst>
              <a:ext uri="{FF2B5EF4-FFF2-40B4-BE49-F238E27FC236}">
                <a16:creationId xmlns:a16="http://schemas.microsoft.com/office/drawing/2014/main" id="{FCF8662E-6C10-1246-A632-4EAD39DCFA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0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770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144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Freeform 10">
            <a:extLst>
              <a:ext uri="{FF2B5EF4-FFF2-40B4-BE49-F238E27FC236}">
                <a16:creationId xmlns:a16="http://schemas.microsoft.com/office/drawing/2014/main" id="{236C8C34-AA0A-1747-BF1D-3CBFB21AC1F2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10916607" y="1577038"/>
            <a:ext cx="450309" cy="4061761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  <a:gd name="connsiteX0" fmla="*/ 11593 w 11593"/>
              <a:gd name="connsiteY0" fmla="*/ 0 h 10109"/>
              <a:gd name="connsiteX1" fmla="*/ 0 w 11593"/>
              <a:gd name="connsiteY1" fmla="*/ 109 h 10109"/>
              <a:gd name="connsiteX2" fmla="*/ 0 w 11593"/>
              <a:gd name="connsiteY2" fmla="*/ 10109 h 10109"/>
              <a:gd name="connsiteX3" fmla="*/ 10000 w 11593"/>
              <a:gd name="connsiteY3" fmla="*/ 5606 h 10109"/>
              <a:gd name="connsiteX4" fmla="*/ 11593 w 11593"/>
              <a:gd name="connsiteY4" fmla="*/ 0 h 10109"/>
              <a:gd name="connsiteX0" fmla="*/ 11593 w 12080"/>
              <a:gd name="connsiteY0" fmla="*/ 0 h 10109"/>
              <a:gd name="connsiteX1" fmla="*/ 0 w 12080"/>
              <a:gd name="connsiteY1" fmla="*/ 109 h 10109"/>
              <a:gd name="connsiteX2" fmla="*/ 0 w 12080"/>
              <a:gd name="connsiteY2" fmla="*/ 10109 h 10109"/>
              <a:gd name="connsiteX3" fmla="*/ 12080 w 12080"/>
              <a:gd name="connsiteY3" fmla="*/ 1850 h 10109"/>
              <a:gd name="connsiteX4" fmla="*/ 11593 w 12080"/>
              <a:gd name="connsiteY4" fmla="*/ 0 h 10109"/>
              <a:gd name="connsiteX0" fmla="*/ 11593 w 12080"/>
              <a:gd name="connsiteY0" fmla="*/ 2239 h 12348"/>
              <a:gd name="connsiteX1" fmla="*/ 0 w 12080"/>
              <a:gd name="connsiteY1" fmla="*/ 0 h 12348"/>
              <a:gd name="connsiteX2" fmla="*/ 0 w 12080"/>
              <a:gd name="connsiteY2" fmla="*/ 12348 h 12348"/>
              <a:gd name="connsiteX3" fmla="*/ 12080 w 12080"/>
              <a:gd name="connsiteY3" fmla="*/ 4089 h 12348"/>
              <a:gd name="connsiteX4" fmla="*/ 11593 w 12080"/>
              <a:gd name="connsiteY4" fmla="*/ 2239 h 12348"/>
              <a:gd name="connsiteX0" fmla="*/ 12841 w 13328"/>
              <a:gd name="connsiteY0" fmla="*/ 10034 h 20143"/>
              <a:gd name="connsiteX1" fmla="*/ 0 w 13328"/>
              <a:gd name="connsiteY1" fmla="*/ 0 h 20143"/>
              <a:gd name="connsiteX2" fmla="*/ 1248 w 13328"/>
              <a:gd name="connsiteY2" fmla="*/ 20143 h 20143"/>
              <a:gd name="connsiteX3" fmla="*/ 13328 w 13328"/>
              <a:gd name="connsiteY3" fmla="*/ 11884 h 20143"/>
              <a:gd name="connsiteX4" fmla="*/ 12841 w 13328"/>
              <a:gd name="connsiteY4" fmla="*/ 10034 h 20143"/>
              <a:gd name="connsiteX0" fmla="*/ 12425 w 13328"/>
              <a:gd name="connsiteY0" fmla="*/ 0 h 21660"/>
              <a:gd name="connsiteX1" fmla="*/ 0 w 13328"/>
              <a:gd name="connsiteY1" fmla="*/ 1517 h 21660"/>
              <a:gd name="connsiteX2" fmla="*/ 1248 w 13328"/>
              <a:gd name="connsiteY2" fmla="*/ 21660 h 21660"/>
              <a:gd name="connsiteX3" fmla="*/ 13328 w 13328"/>
              <a:gd name="connsiteY3" fmla="*/ 13401 h 21660"/>
              <a:gd name="connsiteX4" fmla="*/ 12425 w 13328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96" h="21660">
                <a:moveTo>
                  <a:pt x="12425" y="0"/>
                </a:moveTo>
                <a:lnTo>
                  <a:pt x="0" y="1517"/>
                </a:lnTo>
                <a:lnTo>
                  <a:pt x="1248" y="21660"/>
                </a:lnTo>
                <a:cubicBezTo>
                  <a:pt x="4581" y="12959"/>
                  <a:pt x="6667" y="10269"/>
                  <a:pt x="12496" y="4855"/>
                </a:cubicBezTo>
                <a:cubicBezTo>
                  <a:pt x="12472" y="3237"/>
                  <a:pt x="12449" y="1618"/>
                  <a:pt x="12425" y="0"/>
                </a:cubicBez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Services, Layering and Encapsulation</a:t>
            </a:r>
            <a:endParaRPr lang="en-US" sz="4400" dirty="0"/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10CAB5B1-70B7-184B-A16F-4239A3118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05" y="5724388"/>
            <a:ext cx="110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ource</a:t>
            </a:r>
          </a:p>
        </p:txBody>
      </p:sp>
      <p:sp>
        <p:nvSpPr>
          <p:cNvPr id="14" name="Freeform 10">
            <a:extLst>
              <a:ext uri="{FF2B5EF4-FFF2-40B4-BE49-F238E27FC236}">
                <a16:creationId xmlns:a16="http://schemas.microsoft.com/office/drawing/2014/main" id="{1C528DAB-CFD1-6943-9F41-1A6F334C3C75}"/>
              </a:ext>
            </a:extLst>
          </p:cNvPr>
          <p:cNvSpPr>
            <a:spLocks/>
          </p:cNvSpPr>
          <p:nvPr/>
        </p:nvSpPr>
        <p:spPr bwMode="auto">
          <a:xfrm rot="10800000">
            <a:off x="975630" y="1559549"/>
            <a:ext cx="450309" cy="4061761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  <a:gd name="connsiteX0" fmla="*/ 11593 w 11593"/>
              <a:gd name="connsiteY0" fmla="*/ 0 h 10109"/>
              <a:gd name="connsiteX1" fmla="*/ 0 w 11593"/>
              <a:gd name="connsiteY1" fmla="*/ 109 h 10109"/>
              <a:gd name="connsiteX2" fmla="*/ 0 w 11593"/>
              <a:gd name="connsiteY2" fmla="*/ 10109 h 10109"/>
              <a:gd name="connsiteX3" fmla="*/ 10000 w 11593"/>
              <a:gd name="connsiteY3" fmla="*/ 5606 h 10109"/>
              <a:gd name="connsiteX4" fmla="*/ 11593 w 11593"/>
              <a:gd name="connsiteY4" fmla="*/ 0 h 10109"/>
              <a:gd name="connsiteX0" fmla="*/ 11593 w 12080"/>
              <a:gd name="connsiteY0" fmla="*/ 0 h 10109"/>
              <a:gd name="connsiteX1" fmla="*/ 0 w 12080"/>
              <a:gd name="connsiteY1" fmla="*/ 109 h 10109"/>
              <a:gd name="connsiteX2" fmla="*/ 0 w 12080"/>
              <a:gd name="connsiteY2" fmla="*/ 10109 h 10109"/>
              <a:gd name="connsiteX3" fmla="*/ 12080 w 12080"/>
              <a:gd name="connsiteY3" fmla="*/ 1850 h 10109"/>
              <a:gd name="connsiteX4" fmla="*/ 11593 w 12080"/>
              <a:gd name="connsiteY4" fmla="*/ 0 h 10109"/>
              <a:gd name="connsiteX0" fmla="*/ 11593 w 12080"/>
              <a:gd name="connsiteY0" fmla="*/ 2239 h 12348"/>
              <a:gd name="connsiteX1" fmla="*/ 0 w 12080"/>
              <a:gd name="connsiteY1" fmla="*/ 0 h 12348"/>
              <a:gd name="connsiteX2" fmla="*/ 0 w 12080"/>
              <a:gd name="connsiteY2" fmla="*/ 12348 h 12348"/>
              <a:gd name="connsiteX3" fmla="*/ 12080 w 12080"/>
              <a:gd name="connsiteY3" fmla="*/ 4089 h 12348"/>
              <a:gd name="connsiteX4" fmla="*/ 11593 w 12080"/>
              <a:gd name="connsiteY4" fmla="*/ 2239 h 12348"/>
              <a:gd name="connsiteX0" fmla="*/ 12841 w 13328"/>
              <a:gd name="connsiteY0" fmla="*/ 10034 h 20143"/>
              <a:gd name="connsiteX1" fmla="*/ 0 w 13328"/>
              <a:gd name="connsiteY1" fmla="*/ 0 h 20143"/>
              <a:gd name="connsiteX2" fmla="*/ 1248 w 13328"/>
              <a:gd name="connsiteY2" fmla="*/ 20143 h 20143"/>
              <a:gd name="connsiteX3" fmla="*/ 13328 w 13328"/>
              <a:gd name="connsiteY3" fmla="*/ 11884 h 20143"/>
              <a:gd name="connsiteX4" fmla="*/ 12841 w 13328"/>
              <a:gd name="connsiteY4" fmla="*/ 10034 h 20143"/>
              <a:gd name="connsiteX0" fmla="*/ 12425 w 13328"/>
              <a:gd name="connsiteY0" fmla="*/ 0 h 21660"/>
              <a:gd name="connsiteX1" fmla="*/ 0 w 13328"/>
              <a:gd name="connsiteY1" fmla="*/ 1517 h 21660"/>
              <a:gd name="connsiteX2" fmla="*/ 1248 w 13328"/>
              <a:gd name="connsiteY2" fmla="*/ 21660 h 21660"/>
              <a:gd name="connsiteX3" fmla="*/ 13328 w 13328"/>
              <a:gd name="connsiteY3" fmla="*/ 13401 h 21660"/>
              <a:gd name="connsiteX4" fmla="*/ 12425 w 13328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96" h="21660">
                <a:moveTo>
                  <a:pt x="12425" y="0"/>
                </a:moveTo>
                <a:lnTo>
                  <a:pt x="0" y="1517"/>
                </a:lnTo>
                <a:lnTo>
                  <a:pt x="1248" y="21660"/>
                </a:lnTo>
                <a:cubicBezTo>
                  <a:pt x="4581" y="12959"/>
                  <a:pt x="6667" y="10269"/>
                  <a:pt x="12496" y="4855"/>
                </a:cubicBezTo>
                <a:cubicBezTo>
                  <a:pt x="12472" y="3237"/>
                  <a:pt x="12449" y="1618"/>
                  <a:pt x="12425" y="0"/>
                </a:cubicBez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4" name="Group 190">
            <a:extLst>
              <a:ext uri="{FF2B5EF4-FFF2-40B4-BE49-F238E27FC236}">
                <a16:creationId xmlns:a16="http://schemas.microsoft.com/office/drawing/2014/main" id="{8D7B8AF0-B984-FB44-AB9F-07CA253CEA3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35446" y="5073984"/>
            <a:ext cx="803275" cy="771525"/>
            <a:chOff x="-44" y="1473"/>
            <a:chExt cx="981" cy="1105"/>
          </a:xfrm>
        </p:grpSpPr>
        <p:pic>
          <p:nvPicPr>
            <p:cNvPr id="25" name="Picture 191" descr="desktop_computer_stylized_medium">
              <a:extLst>
                <a:ext uri="{FF2B5EF4-FFF2-40B4-BE49-F238E27FC236}">
                  <a16:creationId xmlns:a16="http://schemas.microsoft.com/office/drawing/2014/main" id="{06D1D726-A569-254A-9E27-366DB8CF32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Freeform 192">
              <a:extLst>
                <a:ext uri="{FF2B5EF4-FFF2-40B4-BE49-F238E27FC236}">
                  <a16:creationId xmlns:a16="http://schemas.microsoft.com/office/drawing/2014/main" id="{F5362B29-42A6-3F4A-A1AB-EFF56E7B772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2ACB87E4-845E-A542-9CE2-5864050E17AD}"/>
              </a:ext>
            </a:extLst>
          </p:cNvPr>
          <p:cNvCxnSpPr>
            <a:cxnSpLocks/>
          </p:cNvCxnSpPr>
          <p:nvPr/>
        </p:nvCxnSpPr>
        <p:spPr>
          <a:xfrm>
            <a:off x="3211642" y="2610788"/>
            <a:ext cx="5651292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ectangle 142">
            <a:extLst>
              <a:ext uri="{FF2B5EF4-FFF2-40B4-BE49-F238E27FC236}">
                <a16:creationId xmlns:a16="http://schemas.microsoft.com/office/drawing/2014/main" id="{EE8BAFE3-3C6F-F143-9E4B-2A620EAB382E}"/>
              </a:ext>
            </a:extLst>
          </p:cNvPr>
          <p:cNvSpPr/>
          <p:nvPr/>
        </p:nvSpPr>
        <p:spPr>
          <a:xfrm>
            <a:off x="5584583" y="2368401"/>
            <a:ext cx="971760" cy="389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33" name="Group 185">
            <a:extLst>
              <a:ext uri="{FF2B5EF4-FFF2-40B4-BE49-F238E27FC236}">
                <a16:creationId xmlns:a16="http://schemas.microsoft.com/office/drawing/2014/main" id="{EB20B2E4-EE78-334C-B142-D9716F510006}"/>
              </a:ext>
            </a:extLst>
          </p:cNvPr>
          <p:cNvGrpSpPr>
            <a:grpSpLocks/>
          </p:cNvGrpSpPr>
          <p:nvPr/>
        </p:nvGrpSpPr>
        <p:grpSpPr bwMode="auto">
          <a:xfrm>
            <a:off x="5690803" y="2434313"/>
            <a:ext cx="908050" cy="301625"/>
            <a:chOff x="1848" y="2046"/>
            <a:chExt cx="572" cy="190"/>
          </a:xfrm>
        </p:grpSpPr>
        <p:grpSp>
          <p:nvGrpSpPr>
            <p:cNvPr id="134" name="Group 179">
              <a:extLst>
                <a:ext uri="{FF2B5EF4-FFF2-40B4-BE49-F238E27FC236}">
                  <a16:creationId xmlns:a16="http://schemas.microsoft.com/office/drawing/2014/main" id="{1D5E26E8-DD67-F64E-B7A5-CF2A5868C4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48" y="2047"/>
              <a:ext cx="187" cy="184"/>
              <a:chOff x="1959" y="2058"/>
              <a:chExt cx="187" cy="184"/>
            </a:xfrm>
          </p:grpSpPr>
          <p:sp>
            <p:nvSpPr>
              <p:cNvPr id="138" name="Rectangle 180">
                <a:extLst>
                  <a:ext uri="{FF2B5EF4-FFF2-40B4-BE49-F238E27FC236}">
                    <a16:creationId xmlns:a16="http://schemas.microsoft.com/office/drawing/2014/main" id="{A0FF28E6-68F8-9D49-858D-54A894437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075"/>
                <a:ext cx="177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39" name="Rectangle 181">
                <a:extLst>
                  <a:ext uri="{FF2B5EF4-FFF2-40B4-BE49-F238E27FC236}">
                    <a16:creationId xmlns:a16="http://schemas.microsoft.com/office/drawing/2014/main" id="{57F4F79C-9470-0243-9459-9DE005B14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9" y="2058"/>
                <a:ext cx="187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t</a:t>
                </a:r>
              </a:p>
            </p:txBody>
          </p:sp>
        </p:grpSp>
        <p:grpSp>
          <p:nvGrpSpPr>
            <p:cNvPr id="135" name="Group 182">
              <a:extLst>
                <a:ext uri="{FF2B5EF4-FFF2-40B4-BE49-F238E27FC236}">
                  <a16:creationId xmlns:a16="http://schemas.microsoft.com/office/drawing/2014/main" id="{C814D838-F088-1449-A73B-3285342C60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2" y="2046"/>
              <a:ext cx="428" cy="190"/>
              <a:chOff x="780" y="1553"/>
              <a:chExt cx="428" cy="190"/>
            </a:xfrm>
          </p:grpSpPr>
          <p:sp>
            <p:nvSpPr>
              <p:cNvPr id="136" name="Rectangle 183">
                <a:extLst>
                  <a:ext uri="{FF2B5EF4-FFF2-40B4-BE49-F238E27FC236}">
                    <a16:creationId xmlns:a16="http://schemas.microsoft.com/office/drawing/2014/main" id="{744B26E9-8C84-AF45-BC0E-C09188489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1571"/>
                <a:ext cx="312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37" name="Rectangle 184">
                <a:extLst>
                  <a:ext uri="{FF2B5EF4-FFF2-40B4-BE49-F238E27FC236}">
                    <a16:creationId xmlns:a16="http://schemas.microsoft.com/office/drawing/2014/main" id="{71A3F897-85F9-4241-906F-6308455A3C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" y="1553"/>
                <a:ext cx="428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M</a:t>
                </a:r>
              </a:p>
            </p:txBody>
          </p:sp>
        </p:grpSp>
      </p:grpSp>
      <p:sp>
        <p:nvSpPr>
          <p:cNvPr id="144" name="TextBox 143">
            <a:extLst>
              <a:ext uri="{FF2B5EF4-FFF2-40B4-BE49-F238E27FC236}">
                <a16:creationId xmlns:a16="http://schemas.microsoft.com/office/drawing/2014/main" id="{2CE37313-1E06-C945-A455-53ADE2AA5971}"/>
              </a:ext>
            </a:extLst>
          </p:cNvPr>
          <p:cNvSpPr txBox="1"/>
          <p:nvPr/>
        </p:nvSpPr>
        <p:spPr>
          <a:xfrm>
            <a:off x="3371603" y="5096823"/>
            <a:ext cx="5831174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5275" indent="-295275">
              <a:lnSpc>
                <a:spcPct val="90000"/>
              </a:lnSpc>
              <a:buClr>
                <a:srgbClr val="0000A3"/>
              </a:buClr>
              <a:buFont typeface="Wingdings" pitchFamily="2" charset="2"/>
              <a:buChar char="§"/>
            </a:pPr>
            <a:r>
              <a:rPr lang="en-US" sz="2400" dirty="0"/>
              <a:t>link-layer protocol </a:t>
            </a:r>
            <a:r>
              <a:rPr lang="en-US" sz="2400" dirty="0">
                <a:solidFill>
                  <a:srgbClr val="0000A3"/>
                </a:solidFill>
              </a:rPr>
              <a:t>encapsulates</a:t>
            </a:r>
            <a:r>
              <a:rPr lang="en-US" sz="2400" dirty="0"/>
              <a:t> network datagram </a:t>
            </a:r>
            <a:r>
              <a:rPr lang="en-US" sz="2000" dirty="0"/>
              <a:t>[H</a:t>
            </a:r>
            <a:r>
              <a:rPr lang="en-US" sz="2000" baseline="-25000" dirty="0"/>
              <a:t>n</a:t>
            </a:r>
            <a:r>
              <a:rPr lang="en-US" sz="2000" dirty="0"/>
              <a:t>| [H</a:t>
            </a:r>
            <a:r>
              <a:rPr lang="en-US" sz="2000" baseline="-25000" dirty="0"/>
              <a:t>t</a:t>
            </a:r>
            <a:r>
              <a:rPr lang="en-US" sz="2000" dirty="0"/>
              <a:t> |M], </a:t>
            </a:r>
            <a:r>
              <a:rPr lang="en-US" sz="2400" dirty="0"/>
              <a:t>with link-layer header H</a:t>
            </a:r>
            <a:r>
              <a:rPr lang="en-US" sz="2400" baseline="-25000" dirty="0"/>
              <a:t>l </a:t>
            </a:r>
            <a:r>
              <a:rPr lang="en-US" sz="2400" dirty="0"/>
              <a:t> to create a link-layer </a:t>
            </a:r>
            <a:r>
              <a:rPr lang="en-US" sz="2400" dirty="0">
                <a:solidFill>
                  <a:srgbClr val="C00000"/>
                </a:solidFill>
              </a:rPr>
              <a:t>frame </a:t>
            </a:r>
          </a:p>
        </p:txBody>
      </p: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BD0C4974-D689-414F-A2EB-9B1043F3314D}"/>
              </a:ext>
            </a:extLst>
          </p:cNvPr>
          <p:cNvGrpSpPr/>
          <p:nvPr/>
        </p:nvGrpSpPr>
        <p:grpSpPr>
          <a:xfrm>
            <a:off x="1334125" y="1421667"/>
            <a:ext cx="1765726" cy="4034752"/>
            <a:chOff x="1484027" y="1706480"/>
            <a:chExt cx="1765726" cy="4034752"/>
          </a:xfrm>
        </p:grpSpPr>
        <p:sp>
          <p:nvSpPr>
            <p:cNvPr id="11" name="Rectangle 24">
              <a:extLst>
                <a:ext uri="{FF2B5EF4-FFF2-40B4-BE49-F238E27FC236}">
                  <a16:creationId xmlns:a16="http://schemas.microsoft.com/office/drawing/2014/main" id="{ED8D52E4-C345-B842-A2E7-C8068B8E5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997" y="1870247"/>
              <a:ext cx="1648917" cy="387098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blurRad="762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2" name="Text Box 26">
              <a:extLst>
                <a:ext uri="{FF2B5EF4-FFF2-40B4-BE49-F238E27FC236}">
                  <a16:creationId xmlns:a16="http://schemas.microsoft.com/office/drawing/2014/main" id="{A5089E2D-0B1B-544A-82BC-F28ED3191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27" y="1706480"/>
              <a:ext cx="1765726" cy="403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applic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transpor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networ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lin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physical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3EBBB35-9D82-7C43-B882-52ED90AE3A71}"/>
                </a:ext>
              </a:extLst>
            </p:cNvPr>
            <p:cNvCxnSpPr>
              <a:cxnSpLocks/>
            </p:cNvCxnSpPr>
            <p:nvPr/>
          </p:nvCxnSpPr>
          <p:spPr>
            <a:xfrm>
              <a:off x="1534432" y="2675745"/>
              <a:ext cx="164348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F2EA7353-AEFA-934F-93DE-A8D55DF75658}"/>
                </a:ext>
              </a:extLst>
            </p:cNvPr>
            <p:cNvCxnSpPr>
              <a:cxnSpLocks/>
            </p:cNvCxnSpPr>
            <p:nvPr/>
          </p:nvCxnSpPr>
          <p:spPr>
            <a:xfrm>
              <a:off x="1506952" y="3472722"/>
              <a:ext cx="16559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840242E3-3BEB-D543-B881-84EB2D13BD66}"/>
                </a:ext>
              </a:extLst>
            </p:cNvPr>
            <p:cNvCxnSpPr>
              <a:cxnSpLocks/>
            </p:cNvCxnSpPr>
            <p:nvPr/>
          </p:nvCxnSpPr>
          <p:spPr>
            <a:xfrm>
              <a:off x="1509450" y="4209737"/>
              <a:ext cx="16684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DC27D746-0691-6F47-9E9D-1D63DF11D081}"/>
                </a:ext>
              </a:extLst>
            </p:cNvPr>
            <p:cNvCxnSpPr>
              <a:cxnSpLocks/>
            </p:cNvCxnSpPr>
            <p:nvPr/>
          </p:nvCxnSpPr>
          <p:spPr>
            <a:xfrm>
              <a:off x="1511947" y="4991726"/>
              <a:ext cx="1650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7" name="Group 950">
            <a:extLst>
              <a:ext uri="{FF2B5EF4-FFF2-40B4-BE49-F238E27FC236}">
                <a16:creationId xmlns:a16="http://schemas.microsoft.com/office/drawing/2014/main" id="{044873AD-74A5-8A44-846B-EC5D0FBC82D7}"/>
              </a:ext>
            </a:extLst>
          </p:cNvPr>
          <p:cNvGrpSpPr>
            <a:grpSpLocks/>
          </p:cNvGrpSpPr>
          <p:nvPr/>
        </p:nvGrpSpPr>
        <p:grpSpPr bwMode="auto">
          <a:xfrm>
            <a:off x="11107713" y="4961744"/>
            <a:ext cx="374754" cy="833726"/>
            <a:chOff x="4140" y="429"/>
            <a:chExt cx="1425" cy="2396"/>
          </a:xfrm>
        </p:grpSpPr>
        <p:sp>
          <p:nvSpPr>
            <p:cNvPr id="168" name="Freeform 951">
              <a:extLst>
                <a:ext uri="{FF2B5EF4-FFF2-40B4-BE49-F238E27FC236}">
                  <a16:creationId xmlns:a16="http://schemas.microsoft.com/office/drawing/2014/main" id="{EEDE4156-8281-D847-9240-9DE98999091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9" name="Rectangle 952">
              <a:extLst>
                <a:ext uri="{FF2B5EF4-FFF2-40B4-BE49-F238E27FC236}">
                  <a16:creationId xmlns:a16="http://schemas.microsoft.com/office/drawing/2014/main" id="{22E8340D-B5D1-3C48-A062-4F70248D1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0" name="Freeform 953">
              <a:extLst>
                <a:ext uri="{FF2B5EF4-FFF2-40B4-BE49-F238E27FC236}">
                  <a16:creationId xmlns:a16="http://schemas.microsoft.com/office/drawing/2014/main" id="{29109B86-1ABF-F647-8516-2AAE154A9E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Freeform 954">
              <a:extLst>
                <a:ext uri="{FF2B5EF4-FFF2-40B4-BE49-F238E27FC236}">
                  <a16:creationId xmlns:a16="http://schemas.microsoft.com/office/drawing/2014/main" id="{9F93569F-8FC8-7C4E-9F95-B14647D2D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Rectangle 955">
              <a:extLst>
                <a:ext uri="{FF2B5EF4-FFF2-40B4-BE49-F238E27FC236}">
                  <a16:creationId xmlns:a16="http://schemas.microsoft.com/office/drawing/2014/main" id="{8E5BC3B8-E87D-9F47-A6F6-AD8B57BC2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3" name="Group 956">
              <a:extLst>
                <a:ext uri="{FF2B5EF4-FFF2-40B4-BE49-F238E27FC236}">
                  <a16:creationId xmlns:a16="http://schemas.microsoft.com/office/drawing/2014/main" id="{1694DE96-689D-9540-964A-22F06F6D94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98" name="AutoShape 957">
                <a:extLst>
                  <a:ext uri="{FF2B5EF4-FFF2-40B4-BE49-F238E27FC236}">
                    <a16:creationId xmlns:a16="http://schemas.microsoft.com/office/drawing/2014/main" id="{435DFCEB-F2FD-7B44-93DA-9204E2E31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9" name="AutoShape 958">
                <a:extLst>
                  <a:ext uri="{FF2B5EF4-FFF2-40B4-BE49-F238E27FC236}">
                    <a16:creationId xmlns:a16="http://schemas.microsoft.com/office/drawing/2014/main" id="{521647D7-4114-1146-9C5A-F1DB4FEC8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" name="Rectangle 959">
              <a:extLst>
                <a:ext uri="{FF2B5EF4-FFF2-40B4-BE49-F238E27FC236}">
                  <a16:creationId xmlns:a16="http://schemas.microsoft.com/office/drawing/2014/main" id="{3A0D9FD6-DBAC-4B49-A55F-167642D66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5" name="Group 960">
              <a:extLst>
                <a:ext uri="{FF2B5EF4-FFF2-40B4-BE49-F238E27FC236}">
                  <a16:creationId xmlns:a16="http://schemas.microsoft.com/office/drawing/2014/main" id="{3CFA0950-BC76-3949-8726-38646B18F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96" name="AutoShape 961">
                <a:extLst>
                  <a:ext uri="{FF2B5EF4-FFF2-40B4-BE49-F238E27FC236}">
                    <a16:creationId xmlns:a16="http://schemas.microsoft.com/office/drawing/2014/main" id="{67127BA7-9D0A-2443-9190-C56C02906F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7" name="AutoShape 962">
                <a:extLst>
                  <a:ext uri="{FF2B5EF4-FFF2-40B4-BE49-F238E27FC236}">
                    <a16:creationId xmlns:a16="http://schemas.microsoft.com/office/drawing/2014/main" id="{2C9F8790-3076-4541-A56A-E9305DCB0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6" name="Rectangle 963">
              <a:extLst>
                <a:ext uri="{FF2B5EF4-FFF2-40B4-BE49-F238E27FC236}">
                  <a16:creationId xmlns:a16="http://schemas.microsoft.com/office/drawing/2014/main" id="{4DE6A147-5BC7-FF41-B7AC-2BA9913BB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7" name="Rectangle 964">
              <a:extLst>
                <a:ext uri="{FF2B5EF4-FFF2-40B4-BE49-F238E27FC236}">
                  <a16:creationId xmlns:a16="http://schemas.microsoft.com/office/drawing/2014/main" id="{53ECF0A1-6175-BE45-A32A-233E1942C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8" name="Group 965">
              <a:extLst>
                <a:ext uri="{FF2B5EF4-FFF2-40B4-BE49-F238E27FC236}">
                  <a16:creationId xmlns:a16="http://schemas.microsoft.com/office/drawing/2014/main" id="{16810F93-1596-884B-B639-A3868A5CD4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94" name="AutoShape 966">
                <a:extLst>
                  <a:ext uri="{FF2B5EF4-FFF2-40B4-BE49-F238E27FC236}">
                    <a16:creationId xmlns:a16="http://schemas.microsoft.com/office/drawing/2014/main" id="{84EC0348-3D46-9445-B43C-6DC8DB392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5" name="AutoShape 967">
                <a:extLst>
                  <a:ext uri="{FF2B5EF4-FFF2-40B4-BE49-F238E27FC236}">
                    <a16:creationId xmlns:a16="http://schemas.microsoft.com/office/drawing/2014/main" id="{23A1F6B3-9F2D-5E41-8602-67921ABB1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9" name="Freeform 968">
              <a:extLst>
                <a:ext uri="{FF2B5EF4-FFF2-40B4-BE49-F238E27FC236}">
                  <a16:creationId xmlns:a16="http://schemas.microsoft.com/office/drawing/2014/main" id="{8FD6AEB5-BE60-044C-B32D-B433B74003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80" name="Group 969">
              <a:extLst>
                <a:ext uri="{FF2B5EF4-FFF2-40B4-BE49-F238E27FC236}">
                  <a16:creationId xmlns:a16="http://schemas.microsoft.com/office/drawing/2014/main" id="{30895737-AC01-6342-BADB-B3B3BFE7F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92" name="AutoShape 970">
                <a:extLst>
                  <a:ext uri="{FF2B5EF4-FFF2-40B4-BE49-F238E27FC236}">
                    <a16:creationId xmlns:a16="http://schemas.microsoft.com/office/drawing/2014/main" id="{2D690E63-3733-8E4E-B8F8-19245FF77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3" name="AutoShape 971">
                <a:extLst>
                  <a:ext uri="{FF2B5EF4-FFF2-40B4-BE49-F238E27FC236}">
                    <a16:creationId xmlns:a16="http://schemas.microsoft.com/office/drawing/2014/main" id="{9CE827B0-221F-ED4A-A36B-E1EEFE27B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1" name="Rectangle 972">
              <a:extLst>
                <a:ext uri="{FF2B5EF4-FFF2-40B4-BE49-F238E27FC236}">
                  <a16:creationId xmlns:a16="http://schemas.microsoft.com/office/drawing/2014/main" id="{6DA44079-B2D7-9244-A5E0-9DF13556E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2" name="Freeform 973">
              <a:extLst>
                <a:ext uri="{FF2B5EF4-FFF2-40B4-BE49-F238E27FC236}">
                  <a16:creationId xmlns:a16="http://schemas.microsoft.com/office/drawing/2014/main" id="{E808BD44-A307-394D-8965-070EF3F865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3" name="Freeform 974">
              <a:extLst>
                <a:ext uri="{FF2B5EF4-FFF2-40B4-BE49-F238E27FC236}">
                  <a16:creationId xmlns:a16="http://schemas.microsoft.com/office/drawing/2014/main" id="{327FF4BF-3914-2143-83C7-C816B3E0AC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4" name="Oval 975">
              <a:extLst>
                <a:ext uri="{FF2B5EF4-FFF2-40B4-BE49-F238E27FC236}">
                  <a16:creationId xmlns:a16="http://schemas.microsoft.com/office/drawing/2014/main" id="{09C51570-A4D3-D24C-A492-3811DD957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5" name="Freeform 976">
              <a:extLst>
                <a:ext uri="{FF2B5EF4-FFF2-40B4-BE49-F238E27FC236}">
                  <a16:creationId xmlns:a16="http://schemas.microsoft.com/office/drawing/2014/main" id="{BC2853B5-A39B-5A40-97DF-5ADB471224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6" name="AutoShape 977">
              <a:extLst>
                <a:ext uri="{FF2B5EF4-FFF2-40B4-BE49-F238E27FC236}">
                  <a16:creationId xmlns:a16="http://schemas.microsoft.com/office/drawing/2014/main" id="{7928EDBA-57E1-B441-B1AF-CC0D62B2B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7" name="AutoShape 978">
              <a:extLst>
                <a:ext uri="{FF2B5EF4-FFF2-40B4-BE49-F238E27FC236}">
                  <a16:creationId xmlns:a16="http://schemas.microsoft.com/office/drawing/2014/main" id="{CC70E1A7-AAEC-6440-86AC-73ECE22D7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8" name="Oval 979">
              <a:extLst>
                <a:ext uri="{FF2B5EF4-FFF2-40B4-BE49-F238E27FC236}">
                  <a16:creationId xmlns:a16="http://schemas.microsoft.com/office/drawing/2014/main" id="{2F7E7C91-0257-D84D-8AD1-4A152C818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9" name="Oval 980">
              <a:extLst>
                <a:ext uri="{FF2B5EF4-FFF2-40B4-BE49-F238E27FC236}">
                  <a16:creationId xmlns:a16="http://schemas.microsoft.com/office/drawing/2014/main" id="{6AE127C2-D583-E74D-8B39-05EEBEBE2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0" name="Oval 981">
              <a:extLst>
                <a:ext uri="{FF2B5EF4-FFF2-40B4-BE49-F238E27FC236}">
                  <a16:creationId xmlns:a16="http://schemas.microsoft.com/office/drawing/2014/main" id="{0EDFA963-70E6-2E42-AAFE-E2F9BD646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1" name="Rectangle 982">
              <a:extLst>
                <a:ext uri="{FF2B5EF4-FFF2-40B4-BE49-F238E27FC236}">
                  <a16:creationId xmlns:a16="http://schemas.microsoft.com/office/drawing/2014/main" id="{27A6382E-A13F-A248-84BF-E9DBD71EE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06" name="Text Box 8">
            <a:extLst>
              <a:ext uri="{FF2B5EF4-FFF2-40B4-BE49-F238E27FC236}">
                <a16:creationId xmlns:a16="http://schemas.microsoft.com/office/drawing/2014/main" id="{6066254D-E62E-B446-8950-17FDF2A18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6734" y="5716780"/>
            <a:ext cx="16754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i="1" dirty="0">
                <a:solidFill>
                  <a:srgbClr val="000099"/>
                </a:solidFill>
                <a:latin typeface="Arial" panose="020B0604020202020204" pitchFamily="34" charset="0"/>
              </a:rPr>
              <a:t>destination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9BA8D23A-DF12-2443-9B89-890BD7CDB6B8}"/>
              </a:ext>
            </a:extLst>
          </p:cNvPr>
          <p:cNvGrpSpPr/>
          <p:nvPr/>
        </p:nvGrpSpPr>
        <p:grpSpPr>
          <a:xfrm>
            <a:off x="3254290" y="1489592"/>
            <a:ext cx="5651292" cy="389744"/>
            <a:chOff x="3270354" y="1798823"/>
            <a:chExt cx="5651292" cy="389744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76A2E93-F723-6741-8FBC-288F6B0B758B}"/>
                </a:ext>
              </a:extLst>
            </p:cNvPr>
            <p:cNvCxnSpPr>
              <a:cxnSpLocks/>
            </p:cNvCxnSpPr>
            <p:nvPr/>
          </p:nvCxnSpPr>
          <p:spPr>
            <a:xfrm>
              <a:off x="3270354" y="1993691"/>
              <a:ext cx="56512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30C90201-2355-084F-A843-B545A899D6FE}"/>
                </a:ext>
              </a:extLst>
            </p:cNvPr>
            <p:cNvSpPr/>
            <p:nvPr/>
          </p:nvSpPr>
          <p:spPr>
            <a:xfrm>
              <a:off x="5878639" y="1798823"/>
              <a:ext cx="674558" cy="3897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96" name="Group 175">
              <a:extLst>
                <a:ext uri="{FF2B5EF4-FFF2-40B4-BE49-F238E27FC236}">
                  <a16:creationId xmlns:a16="http://schemas.microsoft.com/office/drawing/2014/main" id="{AC026B9A-C8C6-C045-8CBD-B9022027F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3468" y="1857555"/>
              <a:ext cx="679450" cy="301625"/>
              <a:chOff x="780" y="1553"/>
              <a:chExt cx="428" cy="190"/>
            </a:xfrm>
          </p:grpSpPr>
          <p:sp>
            <p:nvSpPr>
              <p:cNvPr id="97" name="Rectangle 176">
                <a:extLst>
                  <a:ext uri="{FF2B5EF4-FFF2-40B4-BE49-F238E27FC236}">
                    <a16:creationId xmlns:a16="http://schemas.microsoft.com/office/drawing/2014/main" id="{10F5A1DA-0939-D34B-B227-29AA407BC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1569"/>
                <a:ext cx="312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98" name="Rectangle 177">
                <a:extLst>
                  <a:ext uri="{FF2B5EF4-FFF2-40B4-BE49-F238E27FC236}">
                    <a16:creationId xmlns:a16="http://schemas.microsoft.com/office/drawing/2014/main" id="{2086AF53-43CC-814A-BA4C-260362990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" y="1553"/>
                <a:ext cx="428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M</a:t>
                </a:r>
              </a:p>
            </p:txBody>
          </p:sp>
        </p:grpSp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94888FAE-136F-094E-BF2A-11D94A17BB7F}"/>
              </a:ext>
            </a:extLst>
          </p:cNvPr>
          <p:cNvGrpSpPr/>
          <p:nvPr/>
        </p:nvGrpSpPr>
        <p:grpSpPr>
          <a:xfrm>
            <a:off x="9221450" y="1413548"/>
            <a:ext cx="1765726" cy="4034752"/>
            <a:chOff x="1484027" y="1706480"/>
            <a:chExt cx="1765726" cy="4034752"/>
          </a:xfrm>
        </p:grpSpPr>
        <p:sp>
          <p:nvSpPr>
            <p:cNvPr id="214" name="Rectangle 24">
              <a:extLst>
                <a:ext uri="{FF2B5EF4-FFF2-40B4-BE49-F238E27FC236}">
                  <a16:creationId xmlns:a16="http://schemas.microsoft.com/office/drawing/2014/main" id="{FA7A7264-CB0E-4442-BA92-F16F6E6EF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997" y="1870247"/>
              <a:ext cx="1648917" cy="387098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blurRad="762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15" name="Text Box 26">
              <a:extLst>
                <a:ext uri="{FF2B5EF4-FFF2-40B4-BE49-F238E27FC236}">
                  <a16:creationId xmlns:a16="http://schemas.microsoft.com/office/drawing/2014/main" id="{D54F6320-1E23-E649-BFED-E007672E7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27" y="1706480"/>
              <a:ext cx="1765726" cy="403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applic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transpor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networ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lin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physical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216" name="Straight Connector 215">
              <a:extLst>
                <a:ext uri="{FF2B5EF4-FFF2-40B4-BE49-F238E27FC236}">
                  <a16:creationId xmlns:a16="http://schemas.microsoft.com/office/drawing/2014/main" id="{3F2C66BF-55D8-0549-A9DA-934202F38DD5}"/>
                </a:ext>
              </a:extLst>
            </p:cNvPr>
            <p:cNvCxnSpPr>
              <a:cxnSpLocks/>
            </p:cNvCxnSpPr>
            <p:nvPr/>
          </p:nvCxnSpPr>
          <p:spPr>
            <a:xfrm>
              <a:off x="1534432" y="2675745"/>
              <a:ext cx="164348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>
              <a:extLst>
                <a:ext uri="{FF2B5EF4-FFF2-40B4-BE49-F238E27FC236}">
                  <a16:creationId xmlns:a16="http://schemas.microsoft.com/office/drawing/2014/main" id="{CA370408-C974-CD4A-8EF6-0AEC3924D4ED}"/>
                </a:ext>
              </a:extLst>
            </p:cNvPr>
            <p:cNvCxnSpPr>
              <a:cxnSpLocks/>
            </p:cNvCxnSpPr>
            <p:nvPr/>
          </p:nvCxnSpPr>
          <p:spPr>
            <a:xfrm>
              <a:off x="1506952" y="3472722"/>
              <a:ext cx="16559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>
              <a:extLst>
                <a:ext uri="{FF2B5EF4-FFF2-40B4-BE49-F238E27FC236}">
                  <a16:creationId xmlns:a16="http://schemas.microsoft.com/office/drawing/2014/main" id="{5A7BF2B3-45B8-414A-8B63-2480CF8FA113}"/>
                </a:ext>
              </a:extLst>
            </p:cNvPr>
            <p:cNvCxnSpPr>
              <a:cxnSpLocks/>
            </p:cNvCxnSpPr>
            <p:nvPr/>
          </p:nvCxnSpPr>
          <p:spPr>
            <a:xfrm>
              <a:off x="1509450" y="4209737"/>
              <a:ext cx="16684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>
              <a:extLst>
                <a:ext uri="{FF2B5EF4-FFF2-40B4-BE49-F238E27FC236}">
                  <a16:creationId xmlns:a16="http://schemas.microsoft.com/office/drawing/2014/main" id="{9A1FEA61-81C7-C449-880B-15A8ACAF5500}"/>
                </a:ext>
              </a:extLst>
            </p:cNvPr>
            <p:cNvCxnSpPr>
              <a:cxnSpLocks/>
            </p:cNvCxnSpPr>
            <p:nvPr/>
          </p:nvCxnSpPr>
          <p:spPr>
            <a:xfrm>
              <a:off x="1511947" y="4991726"/>
              <a:ext cx="1650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B1705D36-44EB-7144-ADDD-2BCA5A49E36C}"/>
              </a:ext>
            </a:extLst>
          </p:cNvPr>
          <p:cNvCxnSpPr>
            <a:cxnSpLocks/>
          </p:cNvCxnSpPr>
          <p:nvPr/>
        </p:nvCxnSpPr>
        <p:spPr>
          <a:xfrm>
            <a:off x="3211642" y="3542677"/>
            <a:ext cx="5651292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>
            <a:extLst>
              <a:ext uri="{FF2B5EF4-FFF2-40B4-BE49-F238E27FC236}">
                <a16:creationId xmlns:a16="http://schemas.microsoft.com/office/drawing/2014/main" id="{664C90AC-8D4A-5646-A57F-0F37EE375E51}"/>
              </a:ext>
            </a:extLst>
          </p:cNvPr>
          <p:cNvSpPr/>
          <p:nvPr/>
        </p:nvSpPr>
        <p:spPr>
          <a:xfrm>
            <a:off x="5356172" y="3319499"/>
            <a:ext cx="1210365" cy="389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B00013B-973D-F145-BC62-E1EB59B2D1F7}"/>
              </a:ext>
            </a:extLst>
          </p:cNvPr>
          <p:cNvGrpSpPr/>
          <p:nvPr/>
        </p:nvGrpSpPr>
        <p:grpSpPr>
          <a:xfrm>
            <a:off x="5418625" y="3360607"/>
            <a:ext cx="1058375" cy="307296"/>
            <a:chOff x="5509436" y="3287899"/>
            <a:chExt cx="1058375" cy="307296"/>
          </a:xfrm>
        </p:grpSpPr>
        <p:grpSp>
          <p:nvGrpSpPr>
            <p:cNvPr id="83" name="Group 182">
              <a:extLst>
                <a:ext uri="{FF2B5EF4-FFF2-40B4-BE49-F238E27FC236}">
                  <a16:creationId xmlns:a16="http://schemas.microsoft.com/office/drawing/2014/main" id="{92B476DA-1332-E245-A063-5F18A8ED56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10535" y="3293570"/>
              <a:ext cx="1057276" cy="301625"/>
              <a:chOff x="469" y="1531"/>
              <a:chExt cx="666" cy="190"/>
            </a:xfrm>
          </p:grpSpPr>
          <p:sp>
            <p:nvSpPr>
              <p:cNvPr id="84" name="Rectangle 183">
                <a:extLst>
                  <a:ext uri="{FF2B5EF4-FFF2-40B4-BE49-F238E27FC236}">
                    <a16:creationId xmlns:a16="http://schemas.microsoft.com/office/drawing/2014/main" id="{35A3A0E8-5840-8E42-ADE8-7EB044576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" y="1549"/>
                <a:ext cx="666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85" name="Rectangle 184">
                <a:extLst>
                  <a:ext uri="{FF2B5EF4-FFF2-40B4-BE49-F238E27FC236}">
                    <a16:creationId xmlns:a16="http://schemas.microsoft.com/office/drawing/2014/main" id="{55600375-23A3-CD4E-BBD9-EE07BA4AED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3" y="1531"/>
                <a:ext cx="239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M</a:t>
                </a:r>
              </a:p>
            </p:txBody>
          </p:sp>
        </p:grpSp>
        <p:sp>
          <p:nvSpPr>
            <p:cNvPr id="87" name="Rectangle 181">
              <a:extLst>
                <a:ext uri="{FF2B5EF4-FFF2-40B4-BE49-F238E27FC236}">
                  <a16:creationId xmlns:a16="http://schemas.microsoft.com/office/drawing/2014/main" id="{51F428BA-8794-2B46-B109-1D511F62E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1740" y="3305237"/>
              <a:ext cx="296863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88" name="Rectangle 181">
              <a:extLst>
                <a:ext uri="{FF2B5EF4-FFF2-40B4-BE49-F238E27FC236}">
                  <a16:creationId xmlns:a16="http://schemas.microsoft.com/office/drawing/2014/main" id="{E5D95958-8C54-6242-A3B1-968E6AC62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9436" y="3287899"/>
              <a:ext cx="296863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AE213470-EFFE-1143-AE70-3E6F1DF5204B}"/>
                </a:ext>
              </a:extLst>
            </p:cNvPr>
            <p:cNvCxnSpPr>
              <a:cxnSpLocks/>
            </p:cNvCxnSpPr>
            <p:nvPr/>
          </p:nvCxnSpPr>
          <p:spPr>
            <a:xfrm>
              <a:off x="6076877" y="3322145"/>
              <a:ext cx="0" cy="25717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FB823437-9FDA-D44D-8E28-4933018C3600}"/>
                </a:ext>
              </a:extLst>
            </p:cNvPr>
            <p:cNvCxnSpPr/>
            <p:nvPr/>
          </p:nvCxnSpPr>
          <p:spPr>
            <a:xfrm>
              <a:off x="5796378" y="3320433"/>
              <a:ext cx="0" cy="25717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TextBox 101">
            <a:extLst>
              <a:ext uri="{FF2B5EF4-FFF2-40B4-BE49-F238E27FC236}">
                <a16:creationId xmlns:a16="http://schemas.microsoft.com/office/drawing/2014/main" id="{203A67B3-AD0F-0041-BB55-345D4484BF78}"/>
              </a:ext>
            </a:extLst>
          </p:cNvPr>
          <p:cNvSpPr txBox="1"/>
          <p:nvPr/>
        </p:nvSpPr>
        <p:spPr>
          <a:xfrm>
            <a:off x="3374573" y="4483522"/>
            <a:ext cx="5620868" cy="565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dirty="0">
                <a:solidFill>
                  <a:srgbClr val="C00000"/>
                </a:solidFill>
              </a:rPr>
              <a:t>Link-layer </a:t>
            </a:r>
            <a:r>
              <a:rPr lang="en-US" dirty="0"/>
              <a:t>protocol transfers datagram [H</a:t>
            </a:r>
            <a:r>
              <a:rPr lang="en-US" baseline="-25000" dirty="0"/>
              <a:t>n</a:t>
            </a:r>
            <a:r>
              <a:rPr lang="en-US" dirty="0"/>
              <a:t>| [H</a:t>
            </a:r>
            <a:r>
              <a:rPr lang="en-US" baseline="-25000" dirty="0"/>
              <a:t>t</a:t>
            </a:r>
            <a:r>
              <a:rPr lang="en-US" dirty="0"/>
              <a:t> |M] from </a:t>
            </a:r>
            <a:r>
              <a:rPr lang="en-US" i="1" dirty="0"/>
              <a:t>host </a:t>
            </a:r>
            <a:r>
              <a:rPr lang="en-US" dirty="0"/>
              <a:t>to neighboring host, using network-layer service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91A965C-D49C-304E-9BCB-5B5079C4AD83}"/>
              </a:ext>
            </a:extLst>
          </p:cNvPr>
          <p:cNvGrpSpPr/>
          <p:nvPr/>
        </p:nvGrpSpPr>
        <p:grpSpPr>
          <a:xfrm>
            <a:off x="3226725" y="4169060"/>
            <a:ext cx="5651292" cy="374226"/>
            <a:chOff x="3226725" y="4169060"/>
            <a:chExt cx="5651292" cy="374226"/>
          </a:xfrm>
        </p:grpSpPr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6BFA270B-F048-734C-8D17-9C3EE129B47D}"/>
                </a:ext>
              </a:extLst>
            </p:cNvPr>
            <p:cNvCxnSpPr>
              <a:cxnSpLocks/>
            </p:cNvCxnSpPr>
            <p:nvPr/>
          </p:nvCxnSpPr>
          <p:spPr>
            <a:xfrm>
              <a:off x="3226725" y="4376720"/>
              <a:ext cx="56512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08143C4-E722-4448-8DC9-B6DF8B0D299E}"/>
                </a:ext>
              </a:extLst>
            </p:cNvPr>
            <p:cNvGrpSpPr/>
            <p:nvPr/>
          </p:nvGrpSpPr>
          <p:grpSpPr>
            <a:xfrm>
              <a:off x="5062983" y="4169060"/>
              <a:ext cx="1518637" cy="374226"/>
              <a:chOff x="5062983" y="4252185"/>
              <a:chExt cx="1518637" cy="374226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76785350-92B7-9949-A608-9FBFA3760ED8}"/>
                  </a:ext>
                </a:extLst>
              </p:cNvPr>
              <p:cNvSpPr/>
              <p:nvPr/>
            </p:nvSpPr>
            <p:spPr>
              <a:xfrm>
                <a:off x="5062983" y="4252185"/>
                <a:ext cx="1518637" cy="37422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92" name="Group 182">
                <a:extLst>
                  <a:ext uri="{FF2B5EF4-FFF2-40B4-BE49-F238E27FC236}">
                    <a16:creationId xmlns:a16="http://schemas.microsoft.com/office/drawing/2014/main" id="{45CD0A72-C88E-6047-BB5F-DD34C8006C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44294" y="4283446"/>
                <a:ext cx="1347789" cy="301625"/>
                <a:chOff x="286" y="1531"/>
                <a:chExt cx="849" cy="190"/>
              </a:xfrm>
            </p:grpSpPr>
            <p:sp>
              <p:nvSpPr>
                <p:cNvPr id="100" name="Rectangle 183">
                  <a:extLst>
                    <a:ext uri="{FF2B5EF4-FFF2-40B4-BE49-F238E27FC236}">
                      <a16:creationId xmlns:a16="http://schemas.microsoft.com/office/drawing/2014/main" id="{C0F4519B-22A6-8C43-B106-B86515EA9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" y="1549"/>
                  <a:ext cx="849" cy="1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" name="Rectangle 184">
                  <a:extLst>
                    <a:ext uri="{FF2B5EF4-FFF2-40B4-BE49-F238E27FC236}">
                      <a16:creationId xmlns:a16="http://schemas.microsoft.com/office/drawing/2014/main" id="{4A672F36-49EC-D34C-A30D-BFF6136048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3" y="1531"/>
                  <a:ext cx="239" cy="1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rPr>
                    <a:t>M</a:t>
                  </a:r>
                </a:p>
              </p:txBody>
            </p:sp>
          </p:grpSp>
          <p:sp>
            <p:nvSpPr>
              <p:cNvPr id="93" name="Rectangle 181">
                <a:extLst>
                  <a:ext uri="{FF2B5EF4-FFF2-40B4-BE49-F238E27FC236}">
                    <a16:creationId xmlns:a16="http://schemas.microsoft.com/office/drawing/2014/main" id="{9CB56124-BE22-4744-B402-647CD871D7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6012" y="4295113"/>
                <a:ext cx="296863" cy="261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94" name="Rectangle 181">
                <a:extLst>
                  <a:ext uri="{FF2B5EF4-FFF2-40B4-BE49-F238E27FC236}">
                    <a16:creationId xmlns:a16="http://schemas.microsoft.com/office/drawing/2014/main" id="{FB07F637-8B3F-9948-AA28-F1F413F8F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708" y="4277775"/>
                <a:ext cx="296863" cy="29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n</a:t>
                </a:r>
              </a:p>
            </p:txBody>
          </p: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42006C5A-8B94-0C44-BBC3-909EA572E0E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01149" y="4312021"/>
                <a:ext cx="0" cy="257175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B21F5BD4-1F06-964B-8B36-F5192E01256C}"/>
                  </a:ext>
                </a:extLst>
              </p:cNvPr>
              <p:cNvCxnSpPr/>
              <p:nvPr/>
            </p:nvCxnSpPr>
            <p:spPr>
              <a:xfrm>
                <a:off x="5720650" y="4310309"/>
                <a:ext cx="0" cy="257175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Rectangle 181">
                <a:extLst>
                  <a:ext uri="{FF2B5EF4-FFF2-40B4-BE49-F238E27FC236}">
                    <a16:creationId xmlns:a16="http://schemas.microsoft.com/office/drawing/2014/main" id="{C22AEA05-2A3E-8F46-BCF2-9FE184FF0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9178" y="4281528"/>
                <a:ext cx="296863" cy="29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l</a:t>
                </a:r>
              </a:p>
            </p:txBody>
          </p: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97CD4AFB-B9ED-7843-B804-83029ED5054D}"/>
                  </a:ext>
                </a:extLst>
              </p:cNvPr>
              <p:cNvCxnSpPr/>
              <p:nvPr/>
            </p:nvCxnSpPr>
            <p:spPr>
              <a:xfrm>
                <a:off x="5418102" y="4309558"/>
                <a:ext cx="0" cy="257175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00B31285-CEBC-B045-A3D2-E171BD35C682}"/>
              </a:ext>
            </a:extLst>
          </p:cNvPr>
          <p:cNvSpPr txBox="1"/>
          <p:nvPr/>
        </p:nvSpPr>
        <p:spPr>
          <a:xfrm>
            <a:off x="3359490" y="3649479"/>
            <a:ext cx="5734634" cy="565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dirty="0">
                <a:solidFill>
                  <a:srgbClr val="C00000"/>
                </a:solidFill>
              </a:rPr>
              <a:t>Network-layer </a:t>
            </a:r>
            <a:r>
              <a:rPr lang="en-US" dirty="0"/>
              <a:t>protocol transfers transport-layer segment [H</a:t>
            </a:r>
            <a:r>
              <a:rPr lang="en-US" baseline="-25000" dirty="0"/>
              <a:t>t</a:t>
            </a:r>
            <a:r>
              <a:rPr lang="en-US" dirty="0"/>
              <a:t> | M] from one </a:t>
            </a:r>
            <a:r>
              <a:rPr lang="en-US" i="1" dirty="0"/>
              <a:t>host</a:t>
            </a:r>
            <a:r>
              <a:rPr lang="en-US" dirty="0"/>
              <a:t> to another, using link layer services</a:t>
            </a:r>
          </a:p>
        </p:txBody>
      </p:sp>
      <p:sp>
        <p:nvSpPr>
          <p:cNvPr id="109" name="Slide Number Placeholder 5">
            <a:extLst>
              <a:ext uri="{FF2B5EF4-FFF2-40B4-BE49-F238E27FC236}">
                <a16:creationId xmlns:a16="http://schemas.microsoft.com/office/drawing/2014/main" id="{99BA57FE-A308-1E41-B606-A1B8A22BF1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0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4086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102" grpId="0"/>
      <p:bldP spid="11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Freeform 8">
            <a:extLst>
              <a:ext uri="{FF2B5EF4-FFF2-40B4-BE49-F238E27FC236}">
                <a16:creationId xmlns:a16="http://schemas.microsoft.com/office/drawing/2014/main" id="{5C25CEF4-E407-5F48-A3E3-98E83E25849B}"/>
              </a:ext>
            </a:extLst>
          </p:cNvPr>
          <p:cNvSpPr>
            <a:spLocks/>
          </p:cNvSpPr>
          <p:nvPr/>
        </p:nvSpPr>
        <p:spPr bwMode="auto">
          <a:xfrm>
            <a:off x="3548141" y="1573968"/>
            <a:ext cx="4992" cy="3104606"/>
          </a:xfrm>
          <a:custGeom>
            <a:avLst/>
            <a:gdLst>
              <a:gd name="T0" fmla="*/ 0 w 4100"/>
              <a:gd name="T1" fmla="*/ 0 h 2072"/>
              <a:gd name="T2" fmla="*/ 4 w 4100"/>
              <a:gd name="T3" fmla="*/ 1736 h 2072"/>
              <a:gd name="T4" fmla="*/ 804 w 4100"/>
              <a:gd name="T5" fmla="*/ 2064 h 2072"/>
              <a:gd name="T6" fmla="*/ 3468 w 4100"/>
              <a:gd name="T7" fmla="*/ 2072 h 2072"/>
              <a:gd name="T8" fmla="*/ 4100 w 4100"/>
              <a:gd name="T9" fmla="*/ 1736 h 2072"/>
              <a:gd name="T10" fmla="*/ 4100 w 4100"/>
              <a:gd name="T11" fmla="*/ 96 h 20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100"/>
              <a:gd name="T19" fmla="*/ 0 h 2072"/>
              <a:gd name="T20" fmla="*/ 4100 w 4100"/>
              <a:gd name="T21" fmla="*/ 2072 h 2072"/>
              <a:gd name="connsiteX0" fmla="*/ 0 w 10000"/>
              <a:gd name="connsiteY0" fmla="*/ 0 h 10000"/>
              <a:gd name="connsiteX1" fmla="*/ 10 w 10000"/>
              <a:gd name="connsiteY1" fmla="*/ 8378 h 10000"/>
              <a:gd name="connsiteX2" fmla="*/ 1961 w 10000"/>
              <a:gd name="connsiteY2" fmla="*/ 9961 h 10000"/>
              <a:gd name="connsiteX3" fmla="*/ 8459 w 10000"/>
              <a:gd name="connsiteY3" fmla="*/ 10000 h 10000"/>
              <a:gd name="connsiteX4" fmla="*/ 10000 w 10000"/>
              <a:gd name="connsiteY4" fmla="*/ 8378 h 10000"/>
              <a:gd name="connsiteX0" fmla="*/ 0 w 8459"/>
              <a:gd name="connsiteY0" fmla="*/ 0 h 10000"/>
              <a:gd name="connsiteX1" fmla="*/ 10 w 8459"/>
              <a:gd name="connsiteY1" fmla="*/ 8378 h 10000"/>
              <a:gd name="connsiteX2" fmla="*/ 1961 w 8459"/>
              <a:gd name="connsiteY2" fmla="*/ 9961 h 10000"/>
              <a:gd name="connsiteX3" fmla="*/ 8459 w 8459"/>
              <a:gd name="connsiteY3" fmla="*/ 10000 h 10000"/>
              <a:gd name="connsiteX0" fmla="*/ 0 w 2318"/>
              <a:gd name="connsiteY0" fmla="*/ 0 h 9961"/>
              <a:gd name="connsiteX1" fmla="*/ 12 w 2318"/>
              <a:gd name="connsiteY1" fmla="*/ 8378 h 9961"/>
              <a:gd name="connsiteX2" fmla="*/ 2318 w 2318"/>
              <a:gd name="connsiteY2" fmla="*/ 9961 h 9961"/>
              <a:gd name="connsiteX0" fmla="*/ 0 w 52"/>
              <a:gd name="connsiteY0" fmla="*/ 0 h 8411"/>
              <a:gd name="connsiteX1" fmla="*/ 52 w 52"/>
              <a:gd name="connsiteY1" fmla="*/ 8411 h 8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2" h="8411">
                <a:moveTo>
                  <a:pt x="0" y="0"/>
                </a:moveTo>
                <a:cubicBezTo>
                  <a:pt x="17" y="2804"/>
                  <a:pt x="35" y="5607"/>
                  <a:pt x="52" y="8411"/>
                </a:cubicBezTo>
              </a:path>
            </a:pathLst>
          </a:custGeom>
          <a:noFill/>
          <a:ln w="4445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</a:t>
            </a:r>
          </a:p>
        </p:txBody>
      </p:sp>
      <p:sp>
        <p:nvSpPr>
          <p:cNvPr id="220" name="Freeform 10">
            <a:extLst>
              <a:ext uri="{FF2B5EF4-FFF2-40B4-BE49-F238E27FC236}">
                <a16:creationId xmlns:a16="http://schemas.microsoft.com/office/drawing/2014/main" id="{236C8C34-AA0A-1747-BF1D-3CBFB21AC1F2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10916607" y="1577038"/>
            <a:ext cx="450309" cy="4061761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  <a:gd name="connsiteX0" fmla="*/ 11593 w 11593"/>
              <a:gd name="connsiteY0" fmla="*/ 0 h 10109"/>
              <a:gd name="connsiteX1" fmla="*/ 0 w 11593"/>
              <a:gd name="connsiteY1" fmla="*/ 109 h 10109"/>
              <a:gd name="connsiteX2" fmla="*/ 0 w 11593"/>
              <a:gd name="connsiteY2" fmla="*/ 10109 h 10109"/>
              <a:gd name="connsiteX3" fmla="*/ 10000 w 11593"/>
              <a:gd name="connsiteY3" fmla="*/ 5606 h 10109"/>
              <a:gd name="connsiteX4" fmla="*/ 11593 w 11593"/>
              <a:gd name="connsiteY4" fmla="*/ 0 h 10109"/>
              <a:gd name="connsiteX0" fmla="*/ 11593 w 12080"/>
              <a:gd name="connsiteY0" fmla="*/ 0 h 10109"/>
              <a:gd name="connsiteX1" fmla="*/ 0 w 12080"/>
              <a:gd name="connsiteY1" fmla="*/ 109 h 10109"/>
              <a:gd name="connsiteX2" fmla="*/ 0 w 12080"/>
              <a:gd name="connsiteY2" fmla="*/ 10109 h 10109"/>
              <a:gd name="connsiteX3" fmla="*/ 12080 w 12080"/>
              <a:gd name="connsiteY3" fmla="*/ 1850 h 10109"/>
              <a:gd name="connsiteX4" fmla="*/ 11593 w 12080"/>
              <a:gd name="connsiteY4" fmla="*/ 0 h 10109"/>
              <a:gd name="connsiteX0" fmla="*/ 11593 w 12080"/>
              <a:gd name="connsiteY0" fmla="*/ 2239 h 12348"/>
              <a:gd name="connsiteX1" fmla="*/ 0 w 12080"/>
              <a:gd name="connsiteY1" fmla="*/ 0 h 12348"/>
              <a:gd name="connsiteX2" fmla="*/ 0 w 12080"/>
              <a:gd name="connsiteY2" fmla="*/ 12348 h 12348"/>
              <a:gd name="connsiteX3" fmla="*/ 12080 w 12080"/>
              <a:gd name="connsiteY3" fmla="*/ 4089 h 12348"/>
              <a:gd name="connsiteX4" fmla="*/ 11593 w 12080"/>
              <a:gd name="connsiteY4" fmla="*/ 2239 h 12348"/>
              <a:gd name="connsiteX0" fmla="*/ 12841 w 13328"/>
              <a:gd name="connsiteY0" fmla="*/ 10034 h 20143"/>
              <a:gd name="connsiteX1" fmla="*/ 0 w 13328"/>
              <a:gd name="connsiteY1" fmla="*/ 0 h 20143"/>
              <a:gd name="connsiteX2" fmla="*/ 1248 w 13328"/>
              <a:gd name="connsiteY2" fmla="*/ 20143 h 20143"/>
              <a:gd name="connsiteX3" fmla="*/ 13328 w 13328"/>
              <a:gd name="connsiteY3" fmla="*/ 11884 h 20143"/>
              <a:gd name="connsiteX4" fmla="*/ 12841 w 13328"/>
              <a:gd name="connsiteY4" fmla="*/ 10034 h 20143"/>
              <a:gd name="connsiteX0" fmla="*/ 12425 w 13328"/>
              <a:gd name="connsiteY0" fmla="*/ 0 h 21660"/>
              <a:gd name="connsiteX1" fmla="*/ 0 w 13328"/>
              <a:gd name="connsiteY1" fmla="*/ 1517 h 21660"/>
              <a:gd name="connsiteX2" fmla="*/ 1248 w 13328"/>
              <a:gd name="connsiteY2" fmla="*/ 21660 h 21660"/>
              <a:gd name="connsiteX3" fmla="*/ 13328 w 13328"/>
              <a:gd name="connsiteY3" fmla="*/ 13401 h 21660"/>
              <a:gd name="connsiteX4" fmla="*/ 12425 w 13328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96" h="21660">
                <a:moveTo>
                  <a:pt x="12425" y="0"/>
                </a:moveTo>
                <a:lnTo>
                  <a:pt x="0" y="1517"/>
                </a:lnTo>
                <a:lnTo>
                  <a:pt x="1248" y="21660"/>
                </a:lnTo>
                <a:cubicBezTo>
                  <a:pt x="4581" y="12959"/>
                  <a:pt x="6667" y="10269"/>
                  <a:pt x="12496" y="4855"/>
                </a:cubicBezTo>
                <a:cubicBezTo>
                  <a:pt x="12472" y="3237"/>
                  <a:pt x="12449" y="1618"/>
                  <a:pt x="12425" y="0"/>
                </a:cubicBez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Services, Layering and Encapsulation</a:t>
            </a:r>
            <a:endParaRPr lang="en-US" sz="4400" dirty="0"/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10CAB5B1-70B7-184B-A16F-4239A3118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05" y="5724388"/>
            <a:ext cx="110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ource</a:t>
            </a:r>
          </a:p>
        </p:txBody>
      </p:sp>
      <p:sp>
        <p:nvSpPr>
          <p:cNvPr id="14" name="Freeform 10">
            <a:extLst>
              <a:ext uri="{FF2B5EF4-FFF2-40B4-BE49-F238E27FC236}">
                <a16:creationId xmlns:a16="http://schemas.microsoft.com/office/drawing/2014/main" id="{1C528DAB-CFD1-6943-9F41-1A6F334C3C75}"/>
              </a:ext>
            </a:extLst>
          </p:cNvPr>
          <p:cNvSpPr>
            <a:spLocks/>
          </p:cNvSpPr>
          <p:nvPr/>
        </p:nvSpPr>
        <p:spPr bwMode="auto">
          <a:xfrm rot="10800000">
            <a:off x="975630" y="1559549"/>
            <a:ext cx="450309" cy="4061761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  <a:gd name="connsiteX0" fmla="*/ 11593 w 11593"/>
              <a:gd name="connsiteY0" fmla="*/ 0 h 10109"/>
              <a:gd name="connsiteX1" fmla="*/ 0 w 11593"/>
              <a:gd name="connsiteY1" fmla="*/ 109 h 10109"/>
              <a:gd name="connsiteX2" fmla="*/ 0 w 11593"/>
              <a:gd name="connsiteY2" fmla="*/ 10109 h 10109"/>
              <a:gd name="connsiteX3" fmla="*/ 10000 w 11593"/>
              <a:gd name="connsiteY3" fmla="*/ 5606 h 10109"/>
              <a:gd name="connsiteX4" fmla="*/ 11593 w 11593"/>
              <a:gd name="connsiteY4" fmla="*/ 0 h 10109"/>
              <a:gd name="connsiteX0" fmla="*/ 11593 w 12080"/>
              <a:gd name="connsiteY0" fmla="*/ 0 h 10109"/>
              <a:gd name="connsiteX1" fmla="*/ 0 w 12080"/>
              <a:gd name="connsiteY1" fmla="*/ 109 h 10109"/>
              <a:gd name="connsiteX2" fmla="*/ 0 w 12080"/>
              <a:gd name="connsiteY2" fmla="*/ 10109 h 10109"/>
              <a:gd name="connsiteX3" fmla="*/ 12080 w 12080"/>
              <a:gd name="connsiteY3" fmla="*/ 1850 h 10109"/>
              <a:gd name="connsiteX4" fmla="*/ 11593 w 12080"/>
              <a:gd name="connsiteY4" fmla="*/ 0 h 10109"/>
              <a:gd name="connsiteX0" fmla="*/ 11593 w 12080"/>
              <a:gd name="connsiteY0" fmla="*/ 2239 h 12348"/>
              <a:gd name="connsiteX1" fmla="*/ 0 w 12080"/>
              <a:gd name="connsiteY1" fmla="*/ 0 h 12348"/>
              <a:gd name="connsiteX2" fmla="*/ 0 w 12080"/>
              <a:gd name="connsiteY2" fmla="*/ 12348 h 12348"/>
              <a:gd name="connsiteX3" fmla="*/ 12080 w 12080"/>
              <a:gd name="connsiteY3" fmla="*/ 4089 h 12348"/>
              <a:gd name="connsiteX4" fmla="*/ 11593 w 12080"/>
              <a:gd name="connsiteY4" fmla="*/ 2239 h 12348"/>
              <a:gd name="connsiteX0" fmla="*/ 12841 w 13328"/>
              <a:gd name="connsiteY0" fmla="*/ 10034 h 20143"/>
              <a:gd name="connsiteX1" fmla="*/ 0 w 13328"/>
              <a:gd name="connsiteY1" fmla="*/ 0 h 20143"/>
              <a:gd name="connsiteX2" fmla="*/ 1248 w 13328"/>
              <a:gd name="connsiteY2" fmla="*/ 20143 h 20143"/>
              <a:gd name="connsiteX3" fmla="*/ 13328 w 13328"/>
              <a:gd name="connsiteY3" fmla="*/ 11884 h 20143"/>
              <a:gd name="connsiteX4" fmla="*/ 12841 w 13328"/>
              <a:gd name="connsiteY4" fmla="*/ 10034 h 20143"/>
              <a:gd name="connsiteX0" fmla="*/ 12425 w 13328"/>
              <a:gd name="connsiteY0" fmla="*/ 0 h 21660"/>
              <a:gd name="connsiteX1" fmla="*/ 0 w 13328"/>
              <a:gd name="connsiteY1" fmla="*/ 1517 h 21660"/>
              <a:gd name="connsiteX2" fmla="*/ 1248 w 13328"/>
              <a:gd name="connsiteY2" fmla="*/ 21660 h 21660"/>
              <a:gd name="connsiteX3" fmla="*/ 13328 w 13328"/>
              <a:gd name="connsiteY3" fmla="*/ 13401 h 21660"/>
              <a:gd name="connsiteX4" fmla="*/ 12425 w 13328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96" h="21660">
                <a:moveTo>
                  <a:pt x="12425" y="0"/>
                </a:moveTo>
                <a:lnTo>
                  <a:pt x="0" y="1517"/>
                </a:lnTo>
                <a:lnTo>
                  <a:pt x="1248" y="21660"/>
                </a:lnTo>
                <a:cubicBezTo>
                  <a:pt x="4581" y="12959"/>
                  <a:pt x="6667" y="10269"/>
                  <a:pt x="12496" y="4855"/>
                </a:cubicBezTo>
                <a:cubicBezTo>
                  <a:pt x="12472" y="3237"/>
                  <a:pt x="12449" y="1618"/>
                  <a:pt x="12425" y="0"/>
                </a:cubicBez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4" name="Group 190">
            <a:extLst>
              <a:ext uri="{FF2B5EF4-FFF2-40B4-BE49-F238E27FC236}">
                <a16:creationId xmlns:a16="http://schemas.microsoft.com/office/drawing/2014/main" id="{8D7B8AF0-B984-FB44-AB9F-07CA253CEA3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35446" y="5073984"/>
            <a:ext cx="803275" cy="771525"/>
            <a:chOff x="-44" y="1473"/>
            <a:chExt cx="981" cy="1105"/>
          </a:xfrm>
        </p:grpSpPr>
        <p:pic>
          <p:nvPicPr>
            <p:cNvPr id="25" name="Picture 191" descr="desktop_computer_stylized_medium">
              <a:extLst>
                <a:ext uri="{FF2B5EF4-FFF2-40B4-BE49-F238E27FC236}">
                  <a16:creationId xmlns:a16="http://schemas.microsoft.com/office/drawing/2014/main" id="{06D1D726-A569-254A-9E27-366DB8CF32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Freeform 192">
              <a:extLst>
                <a:ext uri="{FF2B5EF4-FFF2-40B4-BE49-F238E27FC236}">
                  <a16:creationId xmlns:a16="http://schemas.microsoft.com/office/drawing/2014/main" id="{F5362B29-42A6-3F4A-A1AB-EFF56E7B772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BD0C4974-D689-414F-A2EB-9B1043F3314D}"/>
              </a:ext>
            </a:extLst>
          </p:cNvPr>
          <p:cNvGrpSpPr/>
          <p:nvPr/>
        </p:nvGrpSpPr>
        <p:grpSpPr>
          <a:xfrm>
            <a:off x="1334125" y="1421667"/>
            <a:ext cx="1765726" cy="4034752"/>
            <a:chOff x="1484027" y="1706480"/>
            <a:chExt cx="1765726" cy="4034752"/>
          </a:xfrm>
        </p:grpSpPr>
        <p:sp>
          <p:nvSpPr>
            <p:cNvPr id="11" name="Rectangle 24">
              <a:extLst>
                <a:ext uri="{FF2B5EF4-FFF2-40B4-BE49-F238E27FC236}">
                  <a16:creationId xmlns:a16="http://schemas.microsoft.com/office/drawing/2014/main" id="{ED8D52E4-C345-B842-A2E7-C8068B8E5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997" y="1870247"/>
              <a:ext cx="1648917" cy="387098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blurRad="762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2" name="Text Box 26">
              <a:extLst>
                <a:ext uri="{FF2B5EF4-FFF2-40B4-BE49-F238E27FC236}">
                  <a16:creationId xmlns:a16="http://schemas.microsoft.com/office/drawing/2014/main" id="{A5089E2D-0B1B-544A-82BC-F28ED3191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27" y="1706480"/>
              <a:ext cx="1765726" cy="403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applic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transpor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networ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lin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physical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3EBBB35-9D82-7C43-B882-52ED90AE3A71}"/>
                </a:ext>
              </a:extLst>
            </p:cNvPr>
            <p:cNvCxnSpPr>
              <a:cxnSpLocks/>
            </p:cNvCxnSpPr>
            <p:nvPr/>
          </p:nvCxnSpPr>
          <p:spPr>
            <a:xfrm>
              <a:off x="1534432" y="2675745"/>
              <a:ext cx="164348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F2EA7353-AEFA-934F-93DE-A8D55DF75658}"/>
                </a:ext>
              </a:extLst>
            </p:cNvPr>
            <p:cNvCxnSpPr>
              <a:cxnSpLocks/>
            </p:cNvCxnSpPr>
            <p:nvPr/>
          </p:nvCxnSpPr>
          <p:spPr>
            <a:xfrm>
              <a:off x="1506952" y="3472722"/>
              <a:ext cx="16559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840242E3-3BEB-D543-B881-84EB2D13BD66}"/>
                </a:ext>
              </a:extLst>
            </p:cNvPr>
            <p:cNvCxnSpPr>
              <a:cxnSpLocks/>
            </p:cNvCxnSpPr>
            <p:nvPr/>
          </p:nvCxnSpPr>
          <p:spPr>
            <a:xfrm>
              <a:off x="1509450" y="4209737"/>
              <a:ext cx="16684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DC27D746-0691-6F47-9E9D-1D63DF11D081}"/>
                </a:ext>
              </a:extLst>
            </p:cNvPr>
            <p:cNvCxnSpPr>
              <a:cxnSpLocks/>
            </p:cNvCxnSpPr>
            <p:nvPr/>
          </p:nvCxnSpPr>
          <p:spPr>
            <a:xfrm>
              <a:off x="1511947" y="4991726"/>
              <a:ext cx="1650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7" name="Group 950">
            <a:extLst>
              <a:ext uri="{FF2B5EF4-FFF2-40B4-BE49-F238E27FC236}">
                <a16:creationId xmlns:a16="http://schemas.microsoft.com/office/drawing/2014/main" id="{044873AD-74A5-8A44-846B-EC5D0FBC82D7}"/>
              </a:ext>
            </a:extLst>
          </p:cNvPr>
          <p:cNvGrpSpPr>
            <a:grpSpLocks/>
          </p:cNvGrpSpPr>
          <p:nvPr/>
        </p:nvGrpSpPr>
        <p:grpSpPr bwMode="auto">
          <a:xfrm>
            <a:off x="11107713" y="4961744"/>
            <a:ext cx="374754" cy="833726"/>
            <a:chOff x="4140" y="429"/>
            <a:chExt cx="1425" cy="2396"/>
          </a:xfrm>
        </p:grpSpPr>
        <p:sp>
          <p:nvSpPr>
            <p:cNvPr id="168" name="Freeform 951">
              <a:extLst>
                <a:ext uri="{FF2B5EF4-FFF2-40B4-BE49-F238E27FC236}">
                  <a16:creationId xmlns:a16="http://schemas.microsoft.com/office/drawing/2014/main" id="{EEDE4156-8281-D847-9240-9DE98999091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9" name="Rectangle 952">
              <a:extLst>
                <a:ext uri="{FF2B5EF4-FFF2-40B4-BE49-F238E27FC236}">
                  <a16:creationId xmlns:a16="http://schemas.microsoft.com/office/drawing/2014/main" id="{22E8340D-B5D1-3C48-A062-4F70248D1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0" name="Freeform 953">
              <a:extLst>
                <a:ext uri="{FF2B5EF4-FFF2-40B4-BE49-F238E27FC236}">
                  <a16:creationId xmlns:a16="http://schemas.microsoft.com/office/drawing/2014/main" id="{29109B86-1ABF-F647-8516-2AAE154A9E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Freeform 954">
              <a:extLst>
                <a:ext uri="{FF2B5EF4-FFF2-40B4-BE49-F238E27FC236}">
                  <a16:creationId xmlns:a16="http://schemas.microsoft.com/office/drawing/2014/main" id="{9F93569F-8FC8-7C4E-9F95-B14647D2D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Rectangle 955">
              <a:extLst>
                <a:ext uri="{FF2B5EF4-FFF2-40B4-BE49-F238E27FC236}">
                  <a16:creationId xmlns:a16="http://schemas.microsoft.com/office/drawing/2014/main" id="{8E5BC3B8-E87D-9F47-A6F6-AD8B57BC2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3" name="Group 956">
              <a:extLst>
                <a:ext uri="{FF2B5EF4-FFF2-40B4-BE49-F238E27FC236}">
                  <a16:creationId xmlns:a16="http://schemas.microsoft.com/office/drawing/2014/main" id="{1694DE96-689D-9540-964A-22F06F6D94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98" name="AutoShape 957">
                <a:extLst>
                  <a:ext uri="{FF2B5EF4-FFF2-40B4-BE49-F238E27FC236}">
                    <a16:creationId xmlns:a16="http://schemas.microsoft.com/office/drawing/2014/main" id="{435DFCEB-F2FD-7B44-93DA-9204E2E31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9" name="AutoShape 958">
                <a:extLst>
                  <a:ext uri="{FF2B5EF4-FFF2-40B4-BE49-F238E27FC236}">
                    <a16:creationId xmlns:a16="http://schemas.microsoft.com/office/drawing/2014/main" id="{521647D7-4114-1146-9C5A-F1DB4FEC8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" name="Rectangle 959">
              <a:extLst>
                <a:ext uri="{FF2B5EF4-FFF2-40B4-BE49-F238E27FC236}">
                  <a16:creationId xmlns:a16="http://schemas.microsoft.com/office/drawing/2014/main" id="{3A0D9FD6-DBAC-4B49-A55F-167642D66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5" name="Group 960">
              <a:extLst>
                <a:ext uri="{FF2B5EF4-FFF2-40B4-BE49-F238E27FC236}">
                  <a16:creationId xmlns:a16="http://schemas.microsoft.com/office/drawing/2014/main" id="{3CFA0950-BC76-3949-8726-38646B18F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96" name="AutoShape 961">
                <a:extLst>
                  <a:ext uri="{FF2B5EF4-FFF2-40B4-BE49-F238E27FC236}">
                    <a16:creationId xmlns:a16="http://schemas.microsoft.com/office/drawing/2014/main" id="{67127BA7-9D0A-2443-9190-C56C02906F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7" name="AutoShape 962">
                <a:extLst>
                  <a:ext uri="{FF2B5EF4-FFF2-40B4-BE49-F238E27FC236}">
                    <a16:creationId xmlns:a16="http://schemas.microsoft.com/office/drawing/2014/main" id="{2C9F8790-3076-4541-A56A-E9305DCB0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6" name="Rectangle 963">
              <a:extLst>
                <a:ext uri="{FF2B5EF4-FFF2-40B4-BE49-F238E27FC236}">
                  <a16:creationId xmlns:a16="http://schemas.microsoft.com/office/drawing/2014/main" id="{4DE6A147-5BC7-FF41-B7AC-2BA9913BB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7" name="Rectangle 964">
              <a:extLst>
                <a:ext uri="{FF2B5EF4-FFF2-40B4-BE49-F238E27FC236}">
                  <a16:creationId xmlns:a16="http://schemas.microsoft.com/office/drawing/2014/main" id="{53ECF0A1-6175-BE45-A32A-233E1942C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8" name="Group 965">
              <a:extLst>
                <a:ext uri="{FF2B5EF4-FFF2-40B4-BE49-F238E27FC236}">
                  <a16:creationId xmlns:a16="http://schemas.microsoft.com/office/drawing/2014/main" id="{16810F93-1596-884B-B639-A3868A5CD4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94" name="AutoShape 966">
                <a:extLst>
                  <a:ext uri="{FF2B5EF4-FFF2-40B4-BE49-F238E27FC236}">
                    <a16:creationId xmlns:a16="http://schemas.microsoft.com/office/drawing/2014/main" id="{84EC0348-3D46-9445-B43C-6DC8DB392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5" name="AutoShape 967">
                <a:extLst>
                  <a:ext uri="{FF2B5EF4-FFF2-40B4-BE49-F238E27FC236}">
                    <a16:creationId xmlns:a16="http://schemas.microsoft.com/office/drawing/2014/main" id="{23A1F6B3-9F2D-5E41-8602-67921ABB1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9" name="Freeform 968">
              <a:extLst>
                <a:ext uri="{FF2B5EF4-FFF2-40B4-BE49-F238E27FC236}">
                  <a16:creationId xmlns:a16="http://schemas.microsoft.com/office/drawing/2014/main" id="{8FD6AEB5-BE60-044C-B32D-B433B74003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80" name="Group 969">
              <a:extLst>
                <a:ext uri="{FF2B5EF4-FFF2-40B4-BE49-F238E27FC236}">
                  <a16:creationId xmlns:a16="http://schemas.microsoft.com/office/drawing/2014/main" id="{30895737-AC01-6342-BADB-B3B3BFE7F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92" name="AutoShape 970">
                <a:extLst>
                  <a:ext uri="{FF2B5EF4-FFF2-40B4-BE49-F238E27FC236}">
                    <a16:creationId xmlns:a16="http://schemas.microsoft.com/office/drawing/2014/main" id="{2D690E63-3733-8E4E-B8F8-19245FF77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3" name="AutoShape 971">
                <a:extLst>
                  <a:ext uri="{FF2B5EF4-FFF2-40B4-BE49-F238E27FC236}">
                    <a16:creationId xmlns:a16="http://schemas.microsoft.com/office/drawing/2014/main" id="{9CE827B0-221F-ED4A-A36B-E1EEFE27B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1" name="Rectangle 972">
              <a:extLst>
                <a:ext uri="{FF2B5EF4-FFF2-40B4-BE49-F238E27FC236}">
                  <a16:creationId xmlns:a16="http://schemas.microsoft.com/office/drawing/2014/main" id="{6DA44079-B2D7-9244-A5E0-9DF13556E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2" name="Freeform 973">
              <a:extLst>
                <a:ext uri="{FF2B5EF4-FFF2-40B4-BE49-F238E27FC236}">
                  <a16:creationId xmlns:a16="http://schemas.microsoft.com/office/drawing/2014/main" id="{E808BD44-A307-394D-8965-070EF3F865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3" name="Freeform 974">
              <a:extLst>
                <a:ext uri="{FF2B5EF4-FFF2-40B4-BE49-F238E27FC236}">
                  <a16:creationId xmlns:a16="http://schemas.microsoft.com/office/drawing/2014/main" id="{327FF4BF-3914-2143-83C7-C816B3E0AC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4" name="Oval 975">
              <a:extLst>
                <a:ext uri="{FF2B5EF4-FFF2-40B4-BE49-F238E27FC236}">
                  <a16:creationId xmlns:a16="http://schemas.microsoft.com/office/drawing/2014/main" id="{09C51570-A4D3-D24C-A492-3811DD957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5" name="Freeform 976">
              <a:extLst>
                <a:ext uri="{FF2B5EF4-FFF2-40B4-BE49-F238E27FC236}">
                  <a16:creationId xmlns:a16="http://schemas.microsoft.com/office/drawing/2014/main" id="{BC2853B5-A39B-5A40-97DF-5ADB471224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6" name="AutoShape 977">
              <a:extLst>
                <a:ext uri="{FF2B5EF4-FFF2-40B4-BE49-F238E27FC236}">
                  <a16:creationId xmlns:a16="http://schemas.microsoft.com/office/drawing/2014/main" id="{7928EDBA-57E1-B441-B1AF-CC0D62B2B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7" name="AutoShape 978">
              <a:extLst>
                <a:ext uri="{FF2B5EF4-FFF2-40B4-BE49-F238E27FC236}">
                  <a16:creationId xmlns:a16="http://schemas.microsoft.com/office/drawing/2014/main" id="{CC70E1A7-AAEC-6440-86AC-73ECE22D7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8" name="Oval 979">
              <a:extLst>
                <a:ext uri="{FF2B5EF4-FFF2-40B4-BE49-F238E27FC236}">
                  <a16:creationId xmlns:a16="http://schemas.microsoft.com/office/drawing/2014/main" id="{2F7E7C91-0257-D84D-8AD1-4A152C818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9" name="Oval 980">
              <a:extLst>
                <a:ext uri="{FF2B5EF4-FFF2-40B4-BE49-F238E27FC236}">
                  <a16:creationId xmlns:a16="http://schemas.microsoft.com/office/drawing/2014/main" id="{6AE127C2-D583-E74D-8B39-05EEBEBE2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0" name="Oval 981">
              <a:extLst>
                <a:ext uri="{FF2B5EF4-FFF2-40B4-BE49-F238E27FC236}">
                  <a16:creationId xmlns:a16="http://schemas.microsoft.com/office/drawing/2014/main" id="{0EDFA963-70E6-2E42-AAFE-E2F9BD646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1" name="Rectangle 982">
              <a:extLst>
                <a:ext uri="{FF2B5EF4-FFF2-40B4-BE49-F238E27FC236}">
                  <a16:creationId xmlns:a16="http://schemas.microsoft.com/office/drawing/2014/main" id="{27A6382E-A13F-A248-84BF-E9DBD71EE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06" name="Text Box 8">
            <a:extLst>
              <a:ext uri="{FF2B5EF4-FFF2-40B4-BE49-F238E27FC236}">
                <a16:creationId xmlns:a16="http://schemas.microsoft.com/office/drawing/2014/main" id="{6066254D-E62E-B446-8950-17FDF2A18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6734" y="5716780"/>
            <a:ext cx="16754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i="1" dirty="0">
                <a:solidFill>
                  <a:srgbClr val="000099"/>
                </a:solidFill>
                <a:latin typeface="Arial" panose="020B0604020202020204" pitchFamily="34" charset="0"/>
              </a:rPr>
              <a:t>destination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94888FAE-136F-094E-BF2A-11D94A17BB7F}"/>
              </a:ext>
            </a:extLst>
          </p:cNvPr>
          <p:cNvGrpSpPr/>
          <p:nvPr/>
        </p:nvGrpSpPr>
        <p:grpSpPr>
          <a:xfrm>
            <a:off x="9221450" y="1413548"/>
            <a:ext cx="1765726" cy="4034752"/>
            <a:chOff x="1484027" y="1706480"/>
            <a:chExt cx="1765726" cy="4034752"/>
          </a:xfrm>
        </p:grpSpPr>
        <p:sp>
          <p:nvSpPr>
            <p:cNvPr id="214" name="Rectangle 24">
              <a:extLst>
                <a:ext uri="{FF2B5EF4-FFF2-40B4-BE49-F238E27FC236}">
                  <a16:creationId xmlns:a16="http://schemas.microsoft.com/office/drawing/2014/main" id="{FA7A7264-CB0E-4442-BA92-F16F6E6EF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997" y="1870247"/>
              <a:ext cx="1648917" cy="387098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blurRad="762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15" name="Text Box 26">
              <a:extLst>
                <a:ext uri="{FF2B5EF4-FFF2-40B4-BE49-F238E27FC236}">
                  <a16:creationId xmlns:a16="http://schemas.microsoft.com/office/drawing/2014/main" id="{D54F6320-1E23-E649-BFED-E007672E7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27" y="1706480"/>
              <a:ext cx="1765726" cy="403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applic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transpor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networ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lin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physical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216" name="Straight Connector 215">
              <a:extLst>
                <a:ext uri="{FF2B5EF4-FFF2-40B4-BE49-F238E27FC236}">
                  <a16:creationId xmlns:a16="http://schemas.microsoft.com/office/drawing/2014/main" id="{3F2C66BF-55D8-0549-A9DA-934202F38DD5}"/>
                </a:ext>
              </a:extLst>
            </p:cNvPr>
            <p:cNvCxnSpPr>
              <a:cxnSpLocks/>
            </p:cNvCxnSpPr>
            <p:nvPr/>
          </p:nvCxnSpPr>
          <p:spPr>
            <a:xfrm>
              <a:off x="1534432" y="2675745"/>
              <a:ext cx="164348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>
              <a:extLst>
                <a:ext uri="{FF2B5EF4-FFF2-40B4-BE49-F238E27FC236}">
                  <a16:creationId xmlns:a16="http://schemas.microsoft.com/office/drawing/2014/main" id="{CA370408-C974-CD4A-8EF6-0AEC3924D4ED}"/>
                </a:ext>
              </a:extLst>
            </p:cNvPr>
            <p:cNvCxnSpPr>
              <a:cxnSpLocks/>
            </p:cNvCxnSpPr>
            <p:nvPr/>
          </p:nvCxnSpPr>
          <p:spPr>
            <a:xfrm>
              <a:off x="1506952" y="3472722"/>
              <a:ext cx="16559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>
              <a:extLst>
                <a:ext uri="{FF2B5EF4-FFF2-40B4-BE49-F238E27FC236}">
                  <a16:creationId xmlns:a16="http://schemas.microsoft.com/office/drawing/2014/main" id="{5A7BF2B3-45B8-414A-8B63-2480CF8FA113}"/>
                </a:ext>
              </a:extLst>
            </p:cNvPr>
            <p:cNvCxnSpPr>
              <a:cxnSpLocks/>
            </p:cNvCxnSpPr>
            <p:nvPr/>
          </p:nvCxnSpPr>
          <p:spPr>
            <a:xfrm>
              <a:off x="1509450" y="4209737"/>
              <a:ext cx="16684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>
              <a:extLst>
                <a:ext uri="{FF2B5EF4-FFF2-40B4-BE49-F238E27FC236}">
                  <a16:creationId xmlns:a16="http://schemas.microsoft.com/office/drawing/2014/main" id="{9A1FEA61-81C7-C449-880B-15A8ACAF5500}"/>
                </a:ext>
              </a:extLst>
            </p:cNvPr>
            <p:cNvCxnSpPr>
              <a:cxnSpLocks/>
            </p:cNvCxnSpPr>
            <p:nvPr/>
          </p:nvCxnSpPr>
          <p:spPr>
            <a:xfrm>
              <a:off x="1511947" y="4991726"/>
              <a:ext cx="1650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3" name="Rectangle 142">
            <a:extLst>
              <a:ext uri="{FF2B5EF4-FFF2-40B4-BE49-F238E27FC236}">
                <a16:creationId xmlns:a16="http://schemas.microsoft.com/office/drawing/2014/main" id="{EE8BAFE3-3C6F-F143-9E4B-2A620EAB382E}"/>
              </a:ext>
            </a:extLst>
          </p:cNvPr>
          <p:cNvSpPr/>
          <p:nvPr/>
        </p:nvSpPr>
        <p:spPr>
          <a:xfrm>
            <a:off x="5584583" y="2368401"/>
            <a:ext cx="971760" cy="389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33" name="Group 185">
            <a:extLst>
              <a:ext uri="{FF2B5EF4-FFF2-40B4-BE49-F238E27FC236}">
                <a16:creationId xmlns:a16="http://schemas.microsoft.com/office/drawing/2014/main" id="{EB20B2E4-EE78-334C-B142-D9716F510006}"/>
              </a:ext>
            </a:extLst>
          </p:cNvPr>
          <p:cNvGrpSpPr>
            <a:grpSpLocks/>
          </p:cNvGrpSpPr>
          <p:nvPr/>
        </p:nvGrpSpPr>
        <p:grpSpPr bwMode="auto">
          <a:xfrm>
            <a:off x="5690803" y="2434313"/>
            <a:ext cx="908050" cy="301625"/>
            <a:chOff x="1848" y="2046"/>
            <a:chExt cx="572" cy="190"/>
          </a:xfrm>
        </p:grpSpPr>
        <p:grpSp>
          <p:nvGrpSpPr>
            <p:cNvPr id="134" name="Group 179">
              <a:extLst>
                <a:ext uri="{FF2B5EF4-FFF2-40B4-BE49-F238E27FC236}">
                  <a16:creationId xmlns:a16="http://schemas.microsoft.com/office/drawing/2014/main" id="{1D5E26E8-DD67-F64E-B7A5-CF2A5868C4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48" y="2047"/>
              <a:ext cx="187" cy="184"/>
              <a:chOff x="1959" y="2058"/>
              <a:chExt cx="187" cy="184"/>
            </a:xfrm>
          </p:grpSpPr>
          <p:sp>
            <p:nvSpPr>
              <p:cNvPr id="138" name="Rectangle 180">
                <a:extLst>
                  <a:ext uri="{FF2B5EF4-FFF2-40B4-BE49-F238E27FC236}">
                    <a16:creationId xmlns:a16="http://schemas.microsoft.com/office/drawing/2014/main" id="{A0FF28E6-68F8-9D49-858D-54A894437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075"/>
                <a:ext cx="177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39" name="Rectangle 181">
                <a:extLst>
                  <a:ext uri="{FF2B5EF4-FFF2-40B4-BE49-F238E27FC236}">
                    <a16:creationId xmlns:a16="http://schemas.microsoft.com/office/drawing/2014/main" id="{57F4F79C-9470-0243-9459-9DE005B14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9" y="2058"/>
                <a:ext cx="187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t</a:t>
                </a:r>
              </a:p>
            </p:txBody>
          </p:sp>
        </p:grpSp>
        <p:grpSp>
          <p:nvGrpSpPr>
            <p:cNvPr id="135" name="Group 182">
              <a:extLst>
                <a:ext uri="{FF2B5EF4-FFF2-40B4-BE49-F238E27FC236}">
                  <a16:creationId xmlns:a16="http://schemas.microsoft.com/office/drawing/2014/main" id="{C814D838-F088-1449-A73B-3285342C60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2" y="2046"/>
              <a:ext cx="428" cy="190"/>
              <a:chOff x="780" y="1553"/>
              <a:chExt cx="428" cy="190"/>
            </a:xfrm>
          </p:grpSpPr>
          <p:sp>
            <p:nvSpPr>
              <p:cNvPr id="136" name="Rectangle 183">
                <a:extLst>
                  <a:ext uri="{FF2B5EF4-FFF2-40B4-BE49-F238E27FC236}">
                    <a16:creationId xmlns:a16="http://schemas.microsoft.com/office/drawing/2014/main" id="{744B26E9-8C84-AF45-BC0E-C09188489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1571"/>
                <a:ext cx="312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37" name="Rectangle 184">
                <a:extLst>
                  <a:ext uri="{FF2B5EF4-FFF2-40B4-BE49-F238E27FC236}">
                    <a16:creationId xmlns:a16="http://schemas.microsoft.com/office/drawing/2014/main" id="{71A3F897-85F9-4241-906F-6308455A3C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" y="1553"/>
                <a:ext cx="428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M</a:t>
                </a:r>
              </a:p>
            </p:txBody>
          </p:sp>
        </p:grpSp>
      </p:grpSp>
      <p:grpSp>
        <p:nvGrpSpPr>
          <p:cNvPr id="96" name="Group 175">
            <a:extLst>
              <a:ext uri="{FF2B5EF4-FFF2-40B4-BE49-F238E27FC236}">
                <a16:creationId xmlns:a16="http://schemas.microsoft.com/office/drawing/2014/main" id="{AC026B9A-C8C6-C045-8CBD-B9022027FFE8}"/>
              </a:ext>
            </a:extLst>
          </p:cNvPr>
          <p:cNvGrpSpPr>
            <a:grpSpLocks/>
          </p:cNvGrpSpPr>
          <p:nvPr/>
        </p:nvGrpSpPr>
        <p:grpSpPr bwMode="auto">
          <a:xfrm>
            <a:off x="5937404" y="1548324"/>
            <a:ext cx="679450" cy="301625"/>
            <a:chOff x="780" y="1553"/>
            <a:chExt cx="428" cy="190"/>
          </a:xfrm>
        </p:grpSpPr>
        <p:sp>
          <p:nvSpPr>
            <p:cNvPr id="97" name="Rectangle 176">
              <a:extLst>
                <a:ext uri="{FF2B5EF4-FFF2-40B4-BE49-F238E27FC236}">
                  <a16:creationId xmlns:a16="http://schemas.microsoft.com/office/drawing/2014/main" id="{10F5A1DA-0939-D34B-B227-29AA407BC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" y="1569"/>
              <a:ext cx="312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98" name="Rectangle 177">
              <a:extLst>
                <a:ext uri="{FF2B5EF4-FFF2-40B4-BE49-F238E27FC236}">
                  <a16:creationId xmlns:a16="http://schemas.microsoft.com/office/drawing/2014/main" id="{2086AF53-43CC-814A-BA4C-260362990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1553"/>
              <a:ext cx="42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</p:grpSp>
      <p:sp>
        <p:nvSpPr>
          <p:cNvPr id="80" name="Rectangle 79">
            <a:extLst>
              <a:ext uri="{FF2B5EF4-FFF2-40B4-BE49-F238E27FC236}">
                <a16:creationId xmlns:a16="http://schemas.microsoft.com/office/drawing/2014/main" id="{664C90AC-8D4A-5646-A57F-0F37EE375E51}"/>
              </a:ext>
            </a:extLst>
          </p:cNvPr>
          <p:cNvSpPr/>
          <p:nvPr/>
        </p:nvSpPr>
        <p:spPr>
          <a:xfrm>
            <a:off x="5356172" y="3319499"/>
            <a:ext cx="1210365" cy="389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B00013B-973D-F145-BC62-E1EB59B2D1F7}"/>
              </a:ext>
            </a:extLst>
          </p:cNvPr>
          <p:cNvGrpSpPr/>
          <p:nvPr/>
        </p:nvGrpSpPr>
        <p:grpSpPr>
          <a:xfrm>
            <a:off x="5418625" y="3360607"/>
            <a:ext cx="1058375" cy="307296"/>
            <a:chOff x="5509436" y="3287899"/>
            <a:chExt cx="1058375" cy="307296"/>
          </a:xfrm>
        </p:grpSpPr>
        <p:grpSp>
          <p:nvGrpSpPr>
            <p:cNvPr id="83" name="Group 182">
              <a:extLst>
                <a:ext uri="{FF2B5EF4-FFF2-40B4-BE49-F238E27FC236}">
                  <a16:creationId xmlns:a16="http://schemas.microsoft.com/office/drawing/2014/main" id="{92B476DA-1332-E245-A063-5F18A8ED56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10535" y="3293570"/>
              <a:ext cx="1057276" cy="301625"/>
              <a:chOff x="469" y="1531"/>
              <a:chExt cx="666" cy="190"/>
            </a:xfrm>
          </p:grpSpPr>
          <p:sp>
            <p:nvSpPr>
              <p:cNvPr id="84" name="Rectangle 183">
                <a:extLst>
                  <a:ext uri="{FF2B5EF4-FFF2-40B4-BE49-F238E27FC236}">
                    <a16:creationId xmlns:a16="http://schemas.microsoft.com/office/drawing/2014/main" id="{35A3A0E8-5840-8E42-ADE8-7EB044576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" y="1549"/>
                <a:ext cx="666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85" name="Rectangle 184">
                <a:extLst>
                  <a:ext uri="{FF2B5EF4-FFF2-40B4-BE49-F238E27FC236}">
                    <a16:creationId xmlns:a16="http://schemas.microsoft.com/office/drawing/2014/main" id="{55600375-23A3-CD4E-BBD9-EE07BA4AED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3" y="1531"/>
                <a:ext cx="239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M</a:t>
                </a:r>
              </a:p>
            </p:txBody>
          </p:sp>
        </p:grpSp>
        <p:sp>
          <p:nvSpPr>
            <p:cNvPr id="87" name="Rectangle 181">
              <a:extLst>
                <a:ext uri="{FF2B5EF4-FFF2-40B4-BE49-F238E27FC236}">
                  <a16:creationId xmlns:a16="http://schemas.microsoft.com/office/drawing/2014/main" id="{51F428BA-8794-2B46-B109-1D511F62E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1740" y="3305237"/>
              <a:ext cx="296863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88" name="Rectangle 181">
              <a:extLst>
                <a:ext uri="{FF2B5EF4-FFF2-40B4-BE49-F238E27FC236}">
                  <a16:creationId xmlns:a16="http://schemas.microsoft.com/office/drawing/2014/main" id="{E5D95958-8C54-6242-A3B1-968E6AC62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9436" y="3287899"/>
              <a:ext cx="296863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AE213470-EFFE-1143-AE70-3E6F1DF5204B}"/>
                </a:ext>
              </a:extLst>
            </p:cNvPr>
            <p:cNvCxnSpPr>
              <a:cxnSpLocks/>
            </p:cNvCxnSpPr>
            <p:nvPr/>
          </p:nvCxnSpPr>
          <p:spPr>
            <a:xfrm>
              <a:off x="6076877" y="3322145"/>
              <a:ext cx="0" cy="25717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FB823437-9FDA-D44D-8E28-4933018C3600}"/>
                </a:ext>
              </a:extLst>
            </p:cNvPr>
            <p:cNvCxnSpPr/>
            <p:nvPr/>
          </p:nvCxnSpPr>
          <p:spPr>
            <a:xfrm>
              <a:off x="5796378" y="3320433"/>
              <a:ext cx="0" cy="25717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5D21437-EB31-B049-BCA8-EA76E03FEDB7}"/>
              </a:ext>
            </a:extLst>
          </p:cNvPr>
          <p:cNvGrpSpPr/>
          <p:nvPr/>
        </p:nvGrpSpPr>
        <p:grpSpPr>
          <a:xfrm>
            <a:off x="7629993" y="1484027"/>
            <a:ext cx="1535906" cy="3792511"/>
            <a:chOff x="7629993" y="1484027"/>
            <a:chExt cx="1535906" cy="3792511"/>
          </a:xfrm>
        </p:grpSpPr>
        <p:sp>
          <p:nvSpPr>
            <p:cNvPr id="119" name="Freeform 118">
              <a:extLst>
                <a:ext uri="{FF2B5EF4-FFF2-40B4-BE49-F238E27FC236}">
                  <a16:creationId xmlns:a16="http://schemas.microsoft.com/office/drawing/2014/main" id="{2E3C13E9-FC91-E54D-9DC5-AFD70E3CBBAA}"/>
                </a:ext>
              </a:extLst>
            </p:cNvPr>
            <p:cNvSpPr/>
            <p:nvPr/>
          </p:nvSpPr>
          <p:spPr>
            <a:xfrm flipH="1">
              <a:off x="7629993" y="1484027"/>
              <a:ext cx="1201062" cy="3792511"/>
            </a:xfrm>
            <a:custGeom>
              <a:avLst/>
              <a:gdLst>
                <a:gd name="connsiteX0" fmla="*/ 1822537 w 1822537"/>
                <a:gd name="connsiteY0" fmla="*/ 3263030 h 3263030"/>
                <a:gd name="connsiteX1" fmla="*/ 6263 w 1822537"/>
                <a:gd name="connsiteY1" fmla="*/ 2743200 h 3263030"/>
                <a:gd name="connsiteX2" fmla="*/ 0 w 1822537"/>
                <a:gd name="connsiteY2" fmla="*/ 0 h 3263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22537" h="3263030">
                  <a:moveTo>
                    <a:pt x="1822537" y="3263030"/>
                  </a:moveTo>
                  <a:lnTo>
                    <a:pt x="6263" y="2743200"/>
                  </a:lnTo>
                  <a:cubicBezTo>
                    <a:pt x="4175" y="1828800"/>
                    <a:pt x="2088" y="914400"/>
                    <a:pt x="0" y="0"/>
                  </a:cubicBezTo>
                </a:path>
              </a:pathLst>
            </a:custGeom>
            <a:noFill/>
            <a:ln w="44450">
              <a:solidFill>
                <a:srgbClr val="C00000"/>
              </a:solidFill>
              <a:tailEnd type="triangle" w="med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 </a:t>
              </a:r>
            </a:p>
          </p:txBody>
        </p: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92B38A84-24FD-C544-987C-947AA35CE4C5}"/>
                </a:ext>
              </a:extLst>
            </p:cNvPr>
            <p:cNvGrpSpPr/>
            <p:nvPr/>
          </p:nvGrpSpPr>
          <p:grpSpPr>
            <a:xfrm>
              <a:off x="7693325" y="4097936"/>
              <a:ext cx="1470663" cy="389744"/>
              <a:chOff x="6216702" y="5375649"/>
              <a:chExt cx="1470663" cy="389744"/>
            </a:xfrm>
          </p:grpSpPr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4CDD6D97-0BE7-0549-9C77-11B2E0248059}"/>
                  </a:ext>
                </a:extLst>
              </p:cNvPr>
              <p:cNvSpPr/>
              <p:nvPr/>
            </p:nvSpPr>
            <p:spPr>
              <a:xfrm>
                <a:off x="6477000" y="5375649"/>
                <a:ext cx="1210365" cy="3897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122" name="Group 182">
                <a:extLst>
                  <a:ext uri="{FF2B5EF4-FFF2-40B4-BE49-F238E27FC236}">
                    <a16:creationId xmlns:a16="http://schemas.microsoft.com/office/drawing/2014/main" id="{0DBA1D16-ECC0-6340-A5E0-A93C4A81A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16702" y="5392448"/>
                <a:ext cx="1381126" cy="301625"/>
                <a:chOff x="265" y="1531"/>
                <a:chExt cx="870" cy="190"/>
              </a:xfrm>
            </p:grpSpPr>
            <p:sp>
              <p:nvSpPr>
                <p:cNvPr id="130" name="Rectangle 183">
                  <a:extLst>
                    <a:ext uri="{FF2B5EF4-FFF2-40B4-BE49-F238E27FC236}">
                      <a16:creationId xmlns:a16="http://schemas.microsoft.com/office/drawing/2014/main" id="{973B9FB6-C384-9B48-9B9C-233F0A0DBC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" y="1549"/>
                  <a:ext cx="870" cy="1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" name="Rectangle 184">
                  <a:extLst>
                    <a:ext uri="{FF2B5EF4-FFF2-40B4-BE49-F238E27FC236}">
                      <a16:creationId xmlns:a16="http://schemas.microsoft.com/office/drawing/2014/main" id="{3F4F223D-5B6B-4E46-9BB6-14710B320C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3" y="1531"/>
                  <a:ext cx="239" cy="1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rPr>
                    <a:t>M</a:t>
                  </a:r>
                </a:p>
              </p:txBody>
            </p:sp>
          </p:grpSp>
          <p:sp>
            <p:nvSpPr>
              <p:cNvPr id="123" name="Rectangle 181">
                <a:extLst>
                  <a:ext uri="{FF2B5EF4-FFF2-40B4-BE49-F238E27FC236}">
                    <a16:creationId xmlns:a16="http://schemas.microsoft.com/office/drawing/2014/main" id="{5258144E-5499-AD49-BC8B-BE256AE9A3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1757" y="5404115"/>
                <a:ext cx="296863" cy="261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24" name="Rectangle 181">
                <a:extLst>
                  <a:ext uri="{FF2B5EF4-FFF2-40B4-BE49-F238E27FC236}">
                    <a16:creationId xmlns:a16="http://schemas.microsoft.com/office/drawing/2014/main" id="{AA376B89-1E9F-2B4E-BC10-4D886A940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9453" y="5386777"/>
                <a:ext cx="296863" cy="29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n</a:t>
                </a:r>
              </a:p>
            </p:txBody>
          </p: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A158D1E0-EC39-B24D-B774-0F90A7D44B4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06894" y="5421023"/>
                <a:ext cx="0" cy="257175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48C5D3C3-9FD9-A44F-928B-E71825DFF240}"/>
                  </a:ext>
                </a:extLst>
              </p:cNvPr>
              <p:cNvCxnSpPr/>
              <p:nvPr/>
            </p:nvCxnSpPr>
            <p:spPr>
              <a:xfrm>
                <a:off x="6826395" y="5419311"/>
                <a:ext cx="0" cy="257175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Rectangle 181">
                <a:extLst>
                  <a:ext uri="{FF2B5EF4-FFF2-40B4-BE49-F238E27FC236}">
                    <a16:creationId xmlns:a16="http://schemas.microsoft.com/office/drawing/2014/main" id="{225DB40F-4099-ED4A-9278-26E92634A4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36418" y="5394426"/>
                <a:ext cx="296863" cy="29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l</a:t>
                </a:r>
              </a:p>
            </p:txBody>
          </p: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D9C2CF80-D780-354F-8B0F-64498B55F617}"/>
                  </a:ext>
                </a:extLst>
              </p:cNvPr>
              <p:cNvCxnSpPr/>
              <p:nvPr/>
            </p:nvCxnSpPr>
            <p:spPr>
              <a:xfrm>
                <a:off x="6505708" y="5419900"/>
                <a:ext cx="0" cy="257175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F9A41558-760A-B044-A2E4-76228C31F8A4}"/>
                </a:ext>
              </a:extLst>
            </p:cNvPr>
            <p:cNvGrpSpPr/>
            <p:nvPr/>
          </p:nvGrpSpPr>
          <p:grpSpPr>
            <a:xfrm>
              <a:off x="8014421" y="3363106"/>
              <a:ext cx="1058375" cy="307296"/>
              <a:chOff x="5509436" y="3287899"/>
              <a:chExt cx="1058375" cy="307296"/>
            </a:xfrm>
          </p:grpSpPr>
          <p:grpSp>
            <p:nvGrpSpPr>
              <p:cNvPr id="140" name="Group 182">
                <a:extLst>
                  <a:ext uri="{FF2B5EF4-FFF2-40B4-BE49-F238E27FC236}">
                    <a16:creationId xmlns:a16="http://schemas.microsoft.com/office/drawing/2014/main" id="{C1155C62-A602-444F-B19F-4DA3FA3F7D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10535" y="3293570"/>
                <a:ext cx="1057276" cy="301625"/>
                <a:chOff x="469" y="1531"/>
                <a:chExt cx="666" cy="190"/>
              </a:xfrm>
            </p:grpSpPr>
            <p:sp>
              <p:nvSpPr>
                <p:cNvPr id="147" name="Rectangle 183">
                  <a:extLst>
                    <a:ext uri="{FF2B5EF4-FFF2-40B4-BE49-F238E27FC236}">
                      <a16:creationId xmlns:a16="http://schemas.microsoft.com/office/drawing/2014/main" id="{2D53D250-0610-284E-81F1-879A700C0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9" y="1549"/>
                  <a:ext cx="666" cy="1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" name="Rectangle 184">
                  <a:extLst>
                    <a:ext uri="{FF2B5EF4-FFF2-40B4-BE49-F238E27FC236}">
                      <a16:creationId xmlns:a16="http://schemas.microsoft.com/office/drawing/2014/main" id="{0ACD3527-E9B9-6D4D-8007-099BBDDFF1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3" y="1531"/>
                  <a:ext cx="239" cy="1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rPr>
                    <a:t>M</a:t>
                  </a:r>
                </a:p>
              </p:txBody>
            </p:sp>
          </p:grpSp>
          <p:sp>
            <p:nvSpPr>
              <p:cNvPr id="141" name="Rectangle 181">
                <a:extLst>
                  <a:ext uri="{FF2B5EF4-FFF2-40B4-BE49-F238E27FC236}">
                    <a16:creationId xmlns:a16="http://schemas.microsoft.com/office/drawing/2014/main" id="{38AD7C4D-A21D-0347-A026-DC5DDA65CF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71740" y="3305237"/>
                <a:ext cx="296863" cy="261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42" name="Rectangle 181">
                <a:extLst>
                  <a:ext uri="{FF2B5EF4-FFF2-40B4-BE49-F238E27FC236}">
                    <a16:creationId xmlns:a16="http://schemas.microsoft.com/office/drawing/2014/main" id="{283EF6F9-EBD6-0643-B547-9A89925CC4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09436" y="3287899"/>
                <a:ext cx="296863" cy="29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n</a:t>
                </a:r>
              </a:p>
            </p:txBody>
          </p:sp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FF1A7170-6A51-3D48-AEA7-1F523F75B4D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76877" y="3322145"/>
                <a:ext cx="0" cy="257175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>
                <a:extLst>
                  <a:ext uri="{FF2B5EF4-FFF2-40B4-BE49-F238E27FC236}">
                    <a16:creationId xmlns:a16="http://schemas.microsoft.com/office/drawing/2014/main" id="{F7519B9E-323B-804C-8AD0-4C25771A040B}"/>
                  </a:ext>
                </a:extLst>
              </p:cNvPr>
              <p:cNvCxnSpPr/>
              <p:nvPr/>
            </p:nvCxnSpPr>
            <p:spPr>
              <a:xfrm>
                <a:off x="5796378" y="3320433"/>
                <a:ext cx="0" cy="257175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A2AE95C-185C-8444-B654-78F71C71DE49}"/>
                </a:ext>
              </a:extLst>
            </p:cNvPr>
            <p:cNvGrpSpPr/>
            <p:nvPr/>
          </p:nvGrpSpPr>
          <p:grpSpPr>
            <a:xfrm>
              <a:off x="8257849" y="2658970"/>
              <a:ext cx="908050" cy="301625"/>
              <a:chOff x="6877524" y="6049441"/>
              <a:chExt cx="908050" cy="301625"/>
            </a:xfrm>
          </p:grpSpPr>
          <p:grpSp>
            <p:nvGrpSpPr>
              <p:cNvPr id="155" name="Group 179">
                <a:extLst>
                  <a:ext uri="{FF2B5EF4-FFF2-40B4-BE49-F238E27FC236}">
                    <a16:creationId xmlns:a16="http://schemas.microsoft.com/office/drawing/2014/main" id="{F7F3A59D-8E1C-0843-A91C-661B48C280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77524" y="6051029"/>
                <a:ext cx="296863" cy="292100"/>
                <a:chOff x="1959" y="2058"/>
                <a:chExt cx="187" cy="184"/>
              </a:xfrm>
            </p:grpSpPr>
            <p:sp>
              <p:nvSpPr>
                <p:cNvPr id="159" name="Rectangle 180">
                  <a:extLst>
                    <a:ext uri="{FF2B5EF4-FFF2-40B4-BE49-F238E27FC236}">
                      <a16:creationId xmlns:a16="http://schemas.microsoft.com/office/drawing/2014/main" id="{D8D8CDAC-1743-F44C-8814-3E710C0D8F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4" y="2075"/>
                  <a:ext cx="177" cy="1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" name="Rectangle 181">
                  <a:extLst>
                    <a:ext uri="{FF2B5EF4-FFF2-40B4-BE49-F238E27FC236}">
                      <a16:creationId xmlns:a16="http://schemas.microsoft.com/office/drawing/2014/main" id="{2BF6322B-3EB6-C74A-B78F-2C3780E0E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9" y="2058"/>
                  <a:ext cx="187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rPr>
                    <a:t>H</a:t>
                  </a:r>
                  <a:r>
                    <a:rPr kumimoji="0" lang="en-US" altLang="en-US" sz="18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rPr>
                    <a:t>t</a:t>
                  </a:r>
                </a:p>
              </p:txBody>
            </p:sp>
          </p:grpSp>
          <p:grpSp>
            <p:nvGrpSpPr>
              <p:cNvPr id="156" name="Group 182">
                <a:extLst>
                  <a:ext uri="{FF2B5EF4-FFF2-40B4-BE49-F238E27FC236}">
                    <a16:creationId xmlns:a16="http://schemas.microsoft.com/office/drawing/2014/main" id="{EEA95EC8-682A-ED49-9AD0-BB0068E93C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06124" y="6049441"/>
                <a:ext cx="679450" cy="301625"/>
                <a:chOff x="780" y="1553"/>
                <a:chExt cx="428" cy="190"/>
              </a:xfrm>
            </p:grpSpPr>
            <p:sp>
              <p:nvSpPr>
                <p:cNvPr id="157" name="Rectangle 183">
                  <a:extLst>
                    <a:ext uri="{FF2B5EF4-FFF2-40B4-BE49-F238E27FC236}">
                      <a16:creationId xmlns:a16="http://schemas.microsoft.com/office/drawing/2014/main" id="{FFE8EEA0-FBAD-384F-AB6F-D39C89FF6B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7" y="1571"/>
                  <a:ext cx="312" cy="1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" name="Rectangle 184">
                  <a:extLst>
                    <a:ext uri="{FF2B5EF4-FFF2-40B4-BE49-F238E27FC236}">
                      <a16:creationId xmlns:a16="http://schemas.microsoft.com/office/drawing/2014/main" id="{9C401D53-7DDF-E146-8622-C9BE9D947C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0" y="1553"/>
                  <a:ext cx="428" cy="1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rPr>
                    <a:t>M</a:t>
                  </a:r>
                </a:p>
              </p:txBody>
            </p:sp>
          </p:grpSp>
        </p:grpSp>
        <p:grpSp>
          <p:nvGrpSpPr>
            <p:cNvPr id="162" name="Group 175">
              <a:extLst>
                <a:ext uri="{FF2B5EF4-FFF2-40B4-BE49-F238E27FC236}">
                  <a16:creationId xmlns:a16="http://schemas.microsoft.com/office/drawing/2014/main" id="{22C4D71A-308A-D147-9E34-D1EFF8D1F1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65451" y="1880020"/>
              <a:ext cx="679450" cy="301625"/>
              <a:chOff x="780" y="1553"/>
              <a:chExt cx="428" cy="190"/>
            </a:xfrm>
          </p:grpSpPr>
          <p:sp>
            <p:nvSpPr>
              <p:cNvPr id="163" name="Rectangle 176">
                <a:extLst>
                  <a:ext uri="{FF2B5EF4-FFF2-40B4-BE49-F238E27FC236}">
                    <a16:creationId xmlns:a16="http://schemas.microsoft.com/office/drawing/2014/main" id="{1BB3E472-5096-EB4B-9536-B45F30797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1569"/>
                <a:ext cx="312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64" name="Rectangle 177">
                <a:extLst>
                  <a:ext uri="{FF2B5EF4-FFF2-40B4-BE49-F238E27FC236}">
                    <a16:creationId xmlns:a16="http://schemas.microsoft.com/office/drawing/2014/main" id="{37DB6D54-3397-3949-A1CA-B2DA46101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" y="1553"/>
                <a:ext cx="428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M</a:t>
                </a:r>
              </a:p>
            </p:txBody>
          </p:sp>
        </p:grpSp>
      </p:grpSp>
      <p:sp>
        <p:nvSpPr>
          <p:cNvPr id="165" name="Freeform 8">
            <a:extLst>
              <a:ext uri="{FF2B5EF4-FFF2-40B4-BE49-F238E27FC236}">
                <a16:creationId xmlns:a16="http://schemas.microsoft.com/office/drawing/2014/main" id="{2F028C19-F830-D644-B8E0-645A3A1596FF}"/>
              </a:ext>
            </a:extLst>
          </p:cNvPr>
          <p:cNvSpPr>
            <a:spLocks/>
          </p:cNvSpPr>
          <p:nvPr/>
        </p:nvSpPr>
        <p:spPr bwMode="auto">
          <a:xfrm>
            <a:off x="3570599" y="4675377"/>
            <a:ext cx="4136844" cy="601045"/>
          </a:xfrm>
          <a:custGeom>
            <a:avLst/>
            <a:gdLst>
              <a:gd name="T0" fmla="*/ 0 w 4100"/>
              <a:gd name="T1" fmla="*/ 0 h 2072"/>
              <a:gd name="T2" fmla="*/ 4 w 4100"/>
              <a:gd name="T3" fmla="*/ 1736 h 2072"/>
              <a:gd name="T4" fmla="*/ 804 w 4100"/>
              <a:gd name="T5" fmla="*/ 2064 h 2072"/>
              <a:gd name="T6" fmla="*/ 3468 w 4100"/>
              <a:gd name="T7" fmla="*/ 2072 h 2072"/>
              <a:gd name="T8" fmla="*/ 4100 w 4100"/>
              <a:gd name="T9" fmla="*/ 1736 h 2072"/>
              <a:gd name="T10" fmla="*/ 4100 w 4100"/>
              <a:gd name="T11" fmla="*/ 96 h 20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100"/>
              <a:gd name="T19" fmla="*/ 0 h 2072"/>
              <a:gd name="T20" fmla="*/ 4100 w 4100"/>
              <a:gd name="T21" fmla="*/ 2072 h 2072"/>
              <a:gd name="connsiteX0" fmla="*/ 0 w 10000"/>
              <a:gd name="connsiteY0" fmla="*/ 0 h 10000"/>
              <a:gd name="connsiteX1" fmla="*/ 10 w 10000"/>
              <a:gd name="connsiteY1" fmla="*/ 8378 h 10000"/>
              <a:gd name="connsiteX2" fmla="*/ 1961 w 10000"/>
              <a:gd name="connsiteY2" fmla="*/ 9961 h 10000"/>
              <a:gd name="connsiteX3" fmla="*/ 8459 w 10000"/>
              <a:gd name="connsiteY3" fmla="*/ 10000 h 10000"/>
              <a:gd name="connsiteX4" fmla="*/ 10000 w 10000"/>
              <a:gd name="connsiteY4" fmla="*/ 8378 h 10000"/>
              <a:gd name="connsiteX0" fmla="*/ 0 w 8459"/>
              <a:gd name="connsiteY0" fmla="*/ 0 h 10000"/>
              <a:gd name="connsiteX1" fmla="*/ 10 w 8459"/>
              <a:gd name="connsiteY1" fmla="*/ 8378 h 10000"/>
              <a:gd name="connsiteX2" fmla="*/ 1961 w 8459"/>
              <a:gd name="connsiteY2" fmla="*/ 9961 h 10000"/>
              <a:gd name="connsiteX3" fmla="*/ 8459 w 8459"/>
              <a:gd name="connsiteY3" fmla="*/ 10000 h 10000"/>
              <a:gd name="connsiteX0" fmla="*/ 0 w 9988"/>
              <a:gd name="connsiteY0" fmla="*/ 0 h 1622"/>
              <a:gd name="connsiteX1" fmla="*/ 2306 w 9988"/>
              <a:gd name="connsiteY1" fmla="*/ 1583 h 1622"/>
              <a:gd name="connsiteX2" fmla="*/ 9988 w 9988"/>
              <a:gd name="connsiteY2" fmla="*/ 1622 h 1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88" h="1622">
                <a:moveTo>
                  <a:pt x="0" y="0"/>
                </a:moveTo>
                <a:lnTo>
                  <a:pt x="2306" y="1583"/>
                </a:lnTo>
                <a:lnTo>
                  <a:pt x="9988" y="1622"/>
                </a:lnTo>
              </a:path>
            </a:pathLst>
          </a:custGeom>
          <a:noFill/>
          <a:ln w="4445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8972F90-3C74-DB40-87B9-AFD313A6FA79}"/>
              </a:ext>
            </a:extLst>
          </p:cNvPr>
          <p:cNvGrpSpPr/>
          <p:nvPr/>
        </p:nvGrpSpPr>
        <p:grpSpPr>
          <a:xfrm>
            <a:off x="3186222" y="2137612"/>
            <a:ext cx="1079388" cy="1910319"/>
            <a:chOff x="3186222" y="2137612"/>
            <a:chExt cx="1079388" cy="191031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4282034-58EE-6443-97BE-4033A6975AE5}"/>
                </a:ext>
              </a:extLst>
            </p:cNvPr>
            <p:cNvSpPr txBox="1"/>
            <p:nvPr/>
          </p:nvSpPr>
          <p:spPr>
            <a:xfrm>
              <a:off x="3186222" y="2137612"/>
              <a:ext cx="997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essage</a:t>
              </a:r>
            </a:p>
          </p:txBody>
        </p:sp>
        <p:sp>
          <p:nvSpPr>
            <p:cNvPr id="166" name="TextBox 165">
              <a:extLst>
                <a:ext uri="{FF2B5EF4-FFF2-40B4-BE49-F238E27FC236}">
                  <a16:creationId xmlns:a16="http://schemas.microsoft.com/office/drawing/2014/main" id="{8BE5EF03-00F9-6A41-8F0C-CAAFE7A85EE6}"/>
                </a:ext>
              </a:extLst>
            </p:cNvPr>
            <p:cNvSpPr txBox="1"/>
            <p:nvPr/>
          </p:nvSpPr>
          <p:spPr>
            <a:xfrm>
              <a:off x="3192100" y="2928436"/>
              <a:ext cx="9952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egment</a:t>
              </a: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DD9ACBFF-6D46-1C46-8036-50329CCCA60E}"/>
                </a:ext>
              </a:extLst>
            </p:cNvPr>
            <p:cNvSpPr txBox="1"/>
            <p:nvPr/>
          </p:nvSpPr>
          <p:spPr>
            <a:xfrm>
              <a:off x="3186532" y="3678599"/>
              <a:ext cx="10790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atagram</a:t>
              </a:r>
            </a:p>
          </p:txBody>
        </p:sp>
      </p:grpSp>
      <p:sp>
        <p:nvSpPr>
          <p:cNvPr id="201" name="TextBox 200">
            <a:extLst>
              <a:ext uri="{FF2B5EF4-FFF2-40B4-BE49-F238E27FC236}">
                <a16:creationId xmlns:a16="http://schemas.microsoft.com/office/drawing/2014/main" id="{1BE94808-747E-4346-8BA9-1245F5340481}"/>
              </a:ext>
            </a:extLst>
          </p:cNvPr>
          <p:cNvSpPr txBox="1"/>
          <p:nvPr/>
        </p:nvSpPr>
        <p:spPr>
          <a:xfrm>
            <a:off x="3188967" y="4455188"/>
            <a:ext cx="740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am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0ABA56E-C19B-1E49-8691-B116C4BC92D9}"/>
              </a:ext>
            </a:extLst>
          </p:cNvPr>
          <p:cNvGrpSpPr/>
          <p:nvPr/>
        </p:nvGrpSpPr>
        <p:grpSpPr>
          <a:xfrm>
            <a:off x="5144294" y="4194650"/>
            <a:ext cx="1347789" cy="307296"/>
            <a:chOff x="5144294" y="4194650"/>
            <a:chExt cx="1347789" cy="307296"/>
          </a:xfrm>
        </p:grpSpPr>
        <p:grpSp>
          <p:nvGrpSpPr>
            <p:cNvPr id="210" name="Group 182">
              <a:extLst>
                <a:ext uri="{FF2B5EF4-FFF2-40B4-BE49-F238E27FC236}">
                  <a16:creationId xmlns:a16="http://schemas.microsoft.com/office/drawing/2014/main" id="{1C0D8E0C-30C7-D644-B53F-545AC3B41D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4294" y="4200321"/>
              <a:ext cx="1347789" cy="301625"/>
              <a:chOff x="286" y="1531"/>
              <a:chExt cx="849" cy="190"/>
            </a:xfrm>
          </p:grpSpPr>
          <p:sp>
            <p:nvSpPr>
              <p:cNvPr id="226" name="Rectangle 183">
                <a:extLst>
                  <a:ext uri="{FF2B5EF4-FFF2-40B4-BE49-F238E27FC236}">
                    <a16:creationId xmlns:a16="http://schemas.microsoft.com/office/drawing/2014/main" id="{6DE19E5C-020A-764D-8F6B-6BB09EA733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" y="1549"/>
                <a:ext cx="849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27" name="Rectangle 184">
                <a:extLst>
                  <a:ext uri="{FF2B5EF4-FFF2-40B4-BE49-F238E27FC236}">
                    <a16:creationId xmlns:a16="http://schemas.microsoft.com/office/drawing/2014/main" id="{3DF40025-F95F-CB4C-938D-A1646D492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3" y="1531"/>
                <a:ext cx="239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M</a:t>
                </a:r>
              </a:p>
            </p:txBody>
          </p:sp>
        </p:grpSp>
        <p:sp>
          <p:nvSpPr>
            <p:cNvPr id="211" name="Rectangle 181">
              <a:extLst>
                <a:ext uri="{FF2B5EF4-FFF2-40B4-BE49-F238E27FC236}">
                  <a16:creationId xmlns:a16="http://schemas.microsoft.com/office/drawing/2014/main" id="{C5D484DA-CF52-D04F-9108-C2A5AAA25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6012" y="4211988"/>
              <a:ext cx="296863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221" name="Rectangle 181">
              <a:extLst>
                <a:ext uri="{FF2B5EF4-FFF2-40B4-BE49-F238E27FC236}">
                  <a16:creationId xmlns:a16="http://schemas.microsoft.com/office/drawing/2014/main" id="{9A7A7B02-76C2-C24E-946A-4CBDBFE07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3708" y="4194650"/>
              <a:ext cx="296863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  <p:cxnSp>
          <p:nvCxnSpPr>
            <p:cNvPr id="222" name="Straight Connector 221">
              <a:extLst>
                <a:ext uri="{FF2B5EF4-FFF2-40B4-BE49-F238E27FC236}">
                  <a16:creationId xmlns:a16="http://schemas.microsoft.com/office/drawing/2014/main" id="{104E923B-AAA4-BF49-886D-0890ABD390AE}"/>
                </a:ext>
              </a:extLst>
            </p:cNvPr>
            <p:cNvCxnSpPr>
              <a:cxnSpLocks/>
            </p:cNvCxnSpPr>
            <p:nvPr/>
          </p:nvCxnSpPr>
          <p:spPr>
            <a:xfrm>
              <a:off x="6001149" y="4228896"/>
              <a:ext cx="0" cy="25717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>
              <a:extLst>
                <a:ext uri="{FF2B5EF4-FFF2-40B4-BE49-F238E27FC236}">
                  <a16:creationId xmlns:a16="http://schemas.microsoft.com/office/drawing/2014/main" id="{4096CE24-617A-E048-B706-AA2C9CEA0B54}"/>
                </a:ext>
              </a:extLst>
            </p:cNvPr>
            <p:cNvCxnSpPr/>
            <p:nvPr/>
          </p:nvCxnSpPr>
          <p:spPr>
            <a:xfrm>
              <a:off x="5720650" y="4227184"/>
              <a:ext cx="0" cy="25717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Rectangle 181">
              <a:extLst>
                <a:ext uri="{FF2B5EF4-FFF2-40B4-BE49-F238E27FC236}">
                  <a16:creationId xmlns:a16="http://schemas.microsoft.com/office/drawing/2014/main" id="{00739E25-7377-104B-A6E7-E26BE236C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9178" y="4198403"/>
              <a:ext cx="296863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l</a:t>
              </a:r>
            </a:p>
          </p:txBody>
        </p:sp>
        <p:cxnSp>
          <p:nvCxnSpPr>
            <p:cNvPr id="225" name="Straight Connector 224">
              <a:extLst>
                <a:ext uri="{FF2B5EF4-FFF2-40B4-BE49-F238E27FC236}">
                  <a16:creationId xmlns:a16="http://schemas.microsoft.com/office/drawing/2014/main" id="{FB902E57-4D34-7F49-80B6-6C4A1D5EB080}"/>
                </a:ext>
              </a:extLst>
            </p:cNvPr>
            <p:cNvCxnSpPr/>
            <p:nvPr/>
          </p:nvCxnSpPr>
          <p:spPr>
            <a:xfrm>
              <a:off x="5418102" y="4226433"/>
              <a:ext cx="0" cy="25717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Slide Number Placeholder 5">
            <a:extLst>
              <a:ext uri="{FF2B5EF4-FFF2-40B4-BE49-F238E27FC236}">
                <a16:creationId xmlns:a16="http://schemas.microsoft.com/office/drawing/2014/main" id="{60581BF3-DA2A-CA4C-99A4-DD38B81483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0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627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1.48148E-6 L -0.17917 0.0101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58" y="50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1.85185E-6 L -0.20157 0.0340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78" y="169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4.81481E-6 L -0.22096 0.0495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55" y="2477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2.22222E-6 L -0.16224 -0.0062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12" y="-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65" grpId="0" animBg="1"/>
      <p:bldP spid="201" grpId="0"/>
      <p:bldP spid="201" grpId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Freeform 99">
            <a:extLst>
              <a:ext uri="{FF2B5EF4-FFF2-40B4-BE49-F238E27FC236}">
                <a16:creationId xmlns:a16="http://schemas.microsoft.com/office/drawing/2014/main" id="{3E758716-A071-4141-B9BA-7927A5BFBD94}"/>
              </a:ext>
            </a:extLst>
          </p:cNvPr>
          <p:cNvSpPr>
            <a:spLocks/>
          </p:cNvSpPr>
          <p:nvPr/>
        </p:nvSpPr>
        <p:spPr bwMode="auto">
          <a:xfrm>
            <a:off x="8197855" y="4478480"/>
            <a:ext cx="454072" cy="992421"/>
          </a:xfrm>
          <a:custGeom>
            <a:avLst/>
            <a:gdLst>
              <a:gd name="T0" fmla="*/ 2147483646 w 413"/>
              <a:gd name="T1" fmla="*/ 2147483646 h 715"/>
              <a:gd name="T2" fmla="*/ 2147483646 w 413"/>
              <a:gd name="T3" fmla="*/ 0 h 715"/>
              <a:gd name="T4" fmla="*/ 0 w 413"/>
              <a:gd name="T5" fmla="*/ 2147483646 h 715"/>
              <a:gd name="T6" fmla="*/ 2147483646 w 413"/>
              <a:gd name="T7" fmla="*/ 2147483646 h 715"/>
              <a:gd name="T8" fmla="*/ 2147483646 w 413"/>
              <a:gd name="T9" fmla="*/ 2147483646 h 7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13"/>
              <a:gd name="T16" fmla="*/ 0 h 715"/>
              <a:gd name="T17" fmla="*/ 413 w 413"/>
              <a:gd name="T18" fmla="*/ 715 h 715"/>
              <a:gd name="connsiteX0" fmla="*/ 10000 w 10000"/>
              <a:gd name="connsiteY0" fmla="*/ 7972 h 8825"/>
              <a:gd name="connsiteX1" fmla="*/ 218 w 10000"/>
              <a:gd name="connsiteY1" fmla="*/ 0 h 8825"/>
              <a:gd name="connsiteX2" fmla="*/ 0 w 10000"/>
              <a:gd name="connsiteY2" fmla="*/ 8448 h 8825"/>
              <a:gd name="connsiteX3" fmla="*/ 7224 w 10000"/>
              <a:gd name="connsiteY3" fmla="*/ 8825 h 8825"/>
              <a:gd name="connsiteX4" fmla="*/ 10000 w 10000"/>
              <a:gd name="connsiteY4" fmla="*/ 7972 h 8825"/>
              <a:gd name="connsiteX0" fmla="*/ 6901 w 7224"/>
              <a:gd name="connsiteY0" fmla="*/ 7744 h 10000"/>
              <a:gd name="connsiteX1" fmla="*/ 218 w 7224"/>
              <a:gd name="connsiteY1" fmla="*/ 0 h 10000"/>
              <a:gd name="connsiteX2" fmla="*/ 0 w 7224"/>
              <a:gd name="connsiteY2" fmla="*/ 9573 h 10000"/>
              <a:gd name="connsiteX3" fmla="*/ 7224 w 7224"/>
              <a:gd name="connsiteY3" fmla="*/ 10000 h 10000"/>
              <a:gd name="connsiteX4" fmla="*/ 6901 w 7224"/>
              <a:gd name="connsiteY4" fmla="*/ 7744 h 10000"/>
              <a:gd name="connsiteX0" fmla="*/ 9553 w 9587"/>
              <a:gd name="connsiteY0" fmla="*/ 7744 h 9750"/>
              <a:gd name="connsiteX1" fmla="*/ 302 w 9587"/>
              <a:gd name="connsiteY1" fmla="*/ 0 h 9750"/>
              <a:gd name="connsiteX2" fmla="*/ 0 w 9587"/>
              <a:gd name="connsiteY2" fmla="*/ 9573 h 9750"/>
              <a:gd name="connsiteX3" fmla="*/ 9464 w 9587"/>
              <a:gd name="connsiteY3" fmla="*/ 9750 h 9750"/>
              <a:gd name="connsiteX4" fmla="*/ 9553 w 9587"/>
              <a:gd name="connsiteY4" fmla="*/ 7744 h 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87" h="9750">
                <a:moveTo>
                  <a:pt x="9553" y="7744"/>
                </a:moveTo>
                <a:lnTo>
                  <a:pt x="302" y="0"/>
                </a:lnTo>
                <a:cubicBezTo>
                  <a:pt x="201" y="3191"/>
                  <a:pt x="101" y="6382"/>
                  <a:pt x="0" y="9573"/>
                </a:cubicBezTo>
                <a:lnTo>
                  <a:pt x="9464" y="9750"/>
                </a:lnTo>
                <a:cubicBezTo>
                  <a:pt x="9314" y="8998"/>
                  <a:pt x="9702" y="8496"/>
                  <a:pt x="9553" y="7744"/>
                </a:cubicBez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DBEB0F95-AE9C-DA4D-9F9E-9C6AE4A652EE}"/>
              </a:ext>
            </a:extLst>
          </p:cNvPr>
          <p:cNvGrpSpPr/>
          <p:nvPr/>
        </p:nvGrpSpPr>
        <p:grpSpPr>
          <a:xfrm>
            <a:off x="8637066" y="5115960"/>
            <a:ext cx="958850" cy="476251"/>
            <a:chOff x="7493876" y="2774731"/>
            <a:chExt cx="1481958" cy="894622"/>
          </a:xfrm>
        </p:grpSpPr>
        <p:sp>
          <p:nvSpPr>
            <p:cNvPr id="298" name="Freeform 297">
              <a:extLst>
                <a:ext uri="{FF2B5EF4-FFF2-40B4-BE49-F238E27FC236}">
                  <a16:creationId xmlns:a16="http://schemas.microsoft.com/office/drawing/2014/main" id="{6025F28A-8766-8949-96E6-DD0BD882AB2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99" name="Oval 298">
              <a:extLst>
                <a:ext uri="{FF2B5EF4-FFF2-40B4-BE49-F238E27FC236}">
                  <a16:creationId xmlns:a16="http://schemas.microsoft.com/office/drawing/2014/main" id="{DFA4B720-1D85-4E4A-A3DF-4E2D8BCABCA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300" name="Group 299">
              <a:extLst>
                <a:ext uri="{FF2B5EF4-FFF2-40B4-BE49-F238E27FC236}">
                  <a16:creationId xmlns:a16="http://schemas.microsoft.com/office/drawing/2014/main" id="{DAD2409F-AAE1-4A47-A41C-4F8FC3073E0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301" name="Freeform 300">
                <a:extLst>
                  <a:ext uri="{FF2B5EF4-FFF2-40B4-BE49-F238E27FC236}">
                    <a16:creationId xmlns:a16="http://schemas.microsoft.com/office/drawing/2014/main" id="{C10106D6-70AD-294D-966C-B6530FB2C38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2" name="Freeform 301">
                <a:extLst>
                  <a:ext uri="{FF2B5EF4-FFF2-40B4-BE49-F238E27FC236}">
                    <a16:creationId xmlns:a16="http://schemas.microsoft.com/office/drawing/2014/main" id="{03C28B18-54E7-EB4E-A70A-2F3A019FD15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3" name="Freeform 302">
                <a:extLst>
                  <a:ext uri="{FF2B5EF4-FFF2-40B4-BE49-F238E27FC236}">
                    <a16:creationId xmlns:a16="http://schemas.microsoft.com/office/drawing/2014/main" id="{5090762B-1155-2347-B6D2-D77A21D7447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4" name="Freeform 303">
                <a:extLst>
                  <a:ext uri="{FF2B5EF4-FFF2-40B4-BE49-F238E27FC236}">
                    <a16:creationId xmlns:a16="http://schemas.microsoft.com/office/drawing/2014/main" id="{F0881117-1317-CD49-B4BD-8B8A1E6EB27A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32" name="Rectangle 90">
            <a:extLst>
              <a:ext uri="{FF2B5EF4-FFF2-40B4-BE49-F238E27FC236}">
                <a16:creationId xmlns:a16="http://schemas.microsoft.com/office/drawing/2014/main" id="{990C22D1-7679-CB44-8984-10C1D99DC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6745" y="4489446"/>
            <a:ext cx="1273175" cy="9461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blurRad="127000" dist="38100" dir="18900000" sx="103000" sy="103000" algn="b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34" name="Text Box 92">
            <a:extLst>
              <a:ext uri="{FF2B5EF4-FFF2-40B4-BE49-F238E27FC236}">
                <a16:creationId xmlns:a16="http://schemas.microsoft.com/office/drawing/2014/main" id="{1CB4056D-0AB4-094A-9E8C-7C63E13B1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82" y="4456108"/>
            <a:ext cx="1317625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network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link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physical</a:t>
            </a:r>
          </a:p>
        </p:txBody>
      </p:sp>
      <p:sp>
        <p:nvSpPr>
          <p:cNvPr id="144" name="Rectangle 24">
            <a:extLst>
              <a:ext uri="{FF2B5EF4-FFF2-40B4-BE49-F238E27FC236}">
                <a16:creationId xmlns:a16="http://schemas.microsoft.com/office/drawing/2014/main" id="{99237050-2EC8-FD44-B771-4FF0EAEAB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137" y="4865756"/>
            <a:ext cx="1273175" cy="15367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blurRad="76200" dist="38100" dir="18900000" sx="101000" sy="101000" algn="b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145" name="Text Box 26">
            <a:extLst>
              <a:ext uri="{FF2B5EF4-FFF2-40B4-BE49-F238E27FC236}">
                <a16:creationId xmlns:a16="http://schemas.microsoft.com/office/drawing/2014/main" id="{BA4F849D-1AD2-9F4B-A8A6-5D9737C83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2765" y="4821907"/>
            <a:ext cx="1317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application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transport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network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link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physical</a:t>
            </a:r>
          </a:p>
        </p:txBody>
      </p:sp>
      <p:sp>
        <p:nvSpPr>
          <p:cNvPr id="146" name="Line 25">
            <a:extLst>
              <a:ext uri="{FF2B5EF4-FFF2-40B4-BE49-F238E27FC236}">
                <a16:creationId xmlns:a16="http://schemas.microsoft.com/office/drawing/2014/main" id="{A3F12762-BE2E-E244-ADD0-3F754C8AA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6136" y="5183257"/>
            <a:ext cx="126365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7" name="Line 27">
            <a:extLst>
              <a:ext uri="{FF2B5EF4-FFF2-40B4-BE49-F238E27FC236}">
                <a16:creationId xmlns:a16="http://schemas.microsoft.com/office/drawing/2014/main" id="{D9CB41BB-F2D8-B74D-BA63-C9D69DF8D2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4074" y="5503932"/>
            <a:ext cx="126365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8" name="Line 28">
            <a:extLst>
              <a:ext uri="{FF2B5EF4-FFF2-40B4-BE49-F238E27FC236}">
                <a16:creationId xmlns:a16="http://schemas.microsoft.com/office/drawing/2014/main" id="{383571D9-51C3-9042-A891-980960CA3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836" y="5784919"/>
            <a:ext cx="126365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9" name="Line 29">
            <a:extLst>
              <a:ext uri="{FF2B5EF4-FFF2-40B4-BE49-F238E27FC236}">
                <a16:creationId xmlns:a16="http://schemas.microsoft.com/office/drawing/2014/main" id="{C49F8A27-7F5E-A74A-87FC-4C156780C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836" y="6061144"/>
            <a:ext cx="126365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9" name="Rectangle 24">
            <a:extLst>
              <a:ext uri="{FF2B5EF4-FFF2-40B4-BE49-F238E27FC236}">
                <a16:creationId xmlns:a16="http://schemas.microsoft.com/office/drawing/2014/main" id="{7EA1E797-77D1-3E4E-BE7E-ACEB5C9FC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7" y="985833"/>
            <a:ext cx="1273175" cy="15367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blurRad="76200" dist="38100" dir="18900000" sx="101000" sy="101000" algn="b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181" name="Text Box 26">
            <a:extLst>
              <a:ext uri="{FF2B5EF4-FFF2-40B4-BE49-F238E27FC236}">
                <a16:creationId xmlns:a16="http://schemas.microsoft.com/office/drawing/2014/main" id="{955E0381-1B0E-544A-A7DD-37ADCBB63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985" y="941984"/>
            <a:ext cx="1317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application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transport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network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link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physical</a:t>
            </a:r>
          </a:p>
        </p:txBody>
      </p:sp>
      <p:sp>
        <p:nvSpPr>
          <p:cNvPr id="159" name="Freeform 3">
            <a:extLst>
              <a:ext uri="{FF2B5EF4-FFF2-40B4-BE49-F238E27FC236}">
                <a16:creationId xmlns:a16="http://schemas.microsoft.com/office/drawing/2014/main" id="{FF79401E-326D-8443-A822-64EFF7D91F62}"/>
              </a:ext>
            </a:extLst>
          </p:cNvPr>
          <p:cNvSpPr>
            <a:spLocks/>
          </p:cNvSpPr>
          <p:nvPr/>
        </p:nvSpPr>
        <p:spPr bwMode="auto">
          <a:xfrm>
            <a:off x="8317497" y="2564096"/>
            <a:ext cx="638175" cy="781777"/>
          </a:xfrm>
          <a:custGeom>
            <a:avLst/>
            <a:gdLst>
              <a:gd name="T0" fmla="*/ 2147483646 w 402"/>
              <a:gd name="T1" fmla="*/ 2147483646 h 537"/>
              <a:gd name="T2" fmla="*/ 2147483646 w 402"/>
              <a:gd name="T3" fmla="*/ 0 h 537"/>
              <a:gd name="T4" fmla="*/ 0 w 402"/>
              <a:gd name="T5" fmla="*/ 2147483646 h 537"/>
              <a:gd name="T6" fmla="*/ 2147483646 w 402"/>
              <a:gd name="T7" fmla="*/ 2147483646 h 537"/>
              <a:gd name="T8" fmla="*/ 2147483646 w 402"/>
              <a:gd name="T9" fmla="*/ 2147483646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2"/>
              <a:gd name="T16" fmla="*/ 0 h 537"/>
              <a:gd name="T17" fmla="*/ 402 w 402"/>
              <a:gd name="T18" fmla="*/ 537 h 53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2" h="537">
                <a:moveTo>
                  <a:pt x="402" y="363"/>
                </a:moveTo>
                <a:lnTo>
                  <a:pt x="28" y="0"/>
                </a:lnTo>
                <a:lnTo>
                  <a:pt x="0" y="470"/>
                </a:lnTo>
                <a:lnTo>
                  <a:pt x="242" y="537"/>
                </a:lnTo>
                <a:lnTo>
                  <a:pt x="402" y="363"/>
                </a:ln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A4E47CB1-938F-064D-AFFA-550D0F125117}"/>
              </a:ext>
            </a:extLst>
          </p:cNvPr>
          <p:cNvGrpSpPr/>
          <p:nvPr/>
        </p:nvGrpSpPr>
        <p:grpSpPr>
          <a:xfrm>
            <a:off x="8737109" y="2942202"/>
            <a:ext cx="959348" cy="478062"/>
            <a:chOff x="3668110" y="2448910"/>
            <a:chExt cx="3794234" cy="2165130"/>
          </a:xfrm>
        </p:grpSpPr>
        <p:sp>
          <p:nvSpPr>
            <p:cNvPr id="306" name="Rectangle 305">
              <a:extLst>
                <a:ext uri="{FF2B5EF4-FFF2-40B4-BE49-F238E27FC236}">
                  <a16:creationId xmlns:a16="http://schemas.microsoft.com/office/drawing/2014/main" id="{4113AFA1-3E53-2B44-844D-33D4D414E8FC}"/>
                </a:ext>
              </a:extLst>
            </p:cNvPr>
            <p:cNvSpPr/>
            <p:nvPr/>
          </p:nvSpPr>
          <p:spPr>
            <a:xfrm>
              <a:off x="3668110" y="3741409"/>
              <a:ext cx="3780587" cy="872631"/>
            </a:xfrm>
            <a:prstGeom prst="rect">
              <a:avLst/>
            </a:pr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7" name="Freeform 306">
              <a:extLst>
                <a:ext uri="{FF2B5EF4-FFF2-40B4-BE49-F238E27FC236}">
                  <a16:creationId xmlns:a16="http://schemas.microsoft.com/office/drawing/2014/main" id="{6AACD184-A341-A64D-AF0A-E8273A8D120E}"/>
                </a:ext>
              </a:extLst>
            </p:cNvPr>
            <p:cNvSpPr/>
            <p:nvPr/>
          </p:nvSpPr>
          <p:spPr>
            <a:xfrm>
              <a:off x="3678620" y="2448910"/>
              <a:ext cx="3783724" cy="1324303"/>
            </a:xfrm>
            <a:custGeom>
              <a:avLst/>
              <a:gdLst>
                <a:gd name="connsiteX0" fmla="*/ 0 w 3783724"/>
                <a:gd name="connsiteY0" fmla="*/ 1313793 h 1324303"/>
                <a:gd name="connsiteX1" fmla="*/ 0 w 3783724"/>
                <a:gd name="connsiteY1" fmla="*/ 1313793 h 1324303"/>
                <a:gd name="connsiteX2" fmla="*/ 252248 w 3783724"/>
                <a:gd name="connsiteY2" fmla="*/ 0 h 1324303"/>
                <a:gd name="connsiteX3" fmla="*/ 3415862 w 3783724"/>
                <a:gd name="connsiteY3" fmla="*/ 21020 h 1324303"/>
                <a:gd name="connsiteX4" fmla="*/ 3783724 w 3783724"/>
                <a:gd name="connsiteY4" fmla="*/ 1324303 h 1324303"/>
                <a:gd name="connsiteX5" fmla="*/ 0 w 3783724"/>
                <a:gd name="connsiteY5" fmla="*/ 1313793 h 132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83724" h="1324303">
                  <a:moveTo>
                    <a:pt x="0" y="1313793"/>
                  </a:moveTo>
                  <a:lnTo>
                    <a:pt x="0" y="1313793"/>
                  </a:lnTo>
                  <a:lnTo>
                    <a:pt x="252248" y="0"/>
                  </a:lnTo>
                  <a:lnTo>
                    <a:pt x="3415862" y="21020"/>
                  </a:lnTo>
                  <a:lnTo>
                    <a:pt x="3783724" y="1324303"/>
                  </a:lnTo>
                  <a:lnTo>
                    <a:pt x="0" y="1313793"/>
                  </a:lnTo>
                  <a:close/>
                </a:path>
              </a:pathLst>
            </a:cu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397EA54E-AF9C-5E43-ABD4-420C1068CBF3}"/>
                </a:ext>
              </a:extLst>
            </p:cNvPr>
            <p:cNvGrpSpPr/>
            <p:nvPr/>
          </p:nvGrpSpPr>
          <p:grpSpPr>
            <a:xfrm>
              <a:off x="3941378" y="2603243"/>
              <a:ext cx="3202061" cy="1066110"/>
              <a:chOff x="7939341" y="3037317"/>
              <a:chExt cx="897649" cy="353919"/>
            </a:xfrm>
          </p:grpSpPr>
          <p:sp>
            <p:nvSpPr>
              <p:cNvPr id="309" name="Freeform 308">
                <a:extLst>
                  <a:ext uri="{FF2B5EF4-FFF2-40B4-BE49-F238E27FC236}">
                    <a16:creationId xmlns:a16="http://schemas.microsoft.com/office/drawing/2014/main" id="{AAA61B04-18ED-CB4C-AA56-9EE1A97FE5CD}"/>
                  </a:ext>
                </a:extLst>
              </p:cNvPr>
              <p:cNvSpPr/>
              <p:nvPr/>
            </p:nvSpPr>
            <p:spPr>
              <a:xfrm>
                <a:off x="7964170" y="30373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0" name="Freeform 309">
                <a:extLst>
                  <a:ext uri="{FF2B5EF4-FFF2-40B4-BE49-F238E27FC236}">
                    <a16:creationId xmlns:a16="http://schemas.microsoft.com/office/drawing/2014/main" id="{F58AB38C-C52F-C046-8B42-AB402232C8F1}"/>
                  </a:ext>
                </a:extLst>
              </p:cNvPr>
              <p:cNvSpPr/>
              <p:nvPr/>
            </p:nvSpPr>
            <p:spPr>
              <a:xfrm>
                <a:off x="8519948" y="32067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1" name="Freeform 310">
                <a:extLst>
                  <a:ext uri="{FF2B5EF4-FFF2-40B4-BE49-F238E27FC236}">
                    <a16:creationId xmlns:a16="http://schemas.microsoft.com/office/drawing/2014/main" id="{40B533FA-5B0B-F640-8203-4E6686DF6167}"/>
                  </a:ext>
                </a:extLst>
              </p:cNvPr>
              <p:cNvSpPr/>
              <p:nvPr/>
            </p:nvSpPr>
            <p:spPr>
              <a:xfrm>
                <a:off x="7939341" y="32067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2" name="Freeform 311">
                <a:extLst>
                  <a:ext uri="{FF2B5EF4-FFF2-40B4-BE49-F238E27FC236}">
                    <a16:creationId xmlns:a16="http://schemas.microsoft.com/office/drawing/2014/main" id="{113B733F-5182-5C46-833B-B970C649E760}"/>
                  </a:ext>
                </a:extLst>
              </p:cNvPr>
              <p:cNvSpPr/>
              <p:nvPr/>
            </p:nvSpPr>
            <p:spPr>
              <a:xfrm>
                <a:off x="8047413" y="31234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8813" y="264748"/>
            <a:ext cx="4683534" cy="1680850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Encapsulation: an end-end view</a:t>
            </a:r>
            <a:endParaRPr lang="en-US" sz="4400" dirty="0"/>
          </a:p>
        </p:txBody>
      </p:sp>
      <p:sp>
        <p:nvSpPr>
          <p:cNvPr id="175" name="Freeform 2">
            <a:extLst>
              <a:ext uri="{FF2B5EF4-FFF2-40B4-BE49-F238E27FC236}">
                <a16:creationId xmlns:a16="http://schemas.microsoft.com/office/drawing/2014/main" id="{230063FB-CBF2-814F-9B6D-159C714DB102}"/>
              </a:ext>
            </a:extLst>
          </p:cNvPr>
          <p:cNvSpPr>
            <a:spLocks/>
          </p:cNvSpPr>
          <p:nvPr/>
        </p:nvSpPr>
        <p:spPr bwMode="auto">
          <a:xfrm>
            <a:off x="5037145" y="1701796"/>
            <a:ext cx="4048125" cy="3833813"/>
          </a:xfrm>
          <a:custGeom>
            <a:avLst/>
            <a:gdLst>
              <a:gd name="T0" fmla="*/ 2147483646 w 2550"/>
              <a:gd name="T1" fmla="*/ 0 h 2415"/>
              <a:gd name="T2" fmla="*/ 2147483646 w 2550"/>
              <a:gd name="T3" fmla="*/ 0 h 2415"/>
              <a:gd name="T4" fmla="*/ 2147483646 w 2550"/>
              <a:gd name="T5" fmla="*/ 2147483646 h 2415"/>
              <a:gd name="T6" fmla="*/ 0 w 2550"/>
              <a:gd name="T7" fmla="*/ 2147483646 h 2415"/>
              <a:gd name="T8" fmla="*/ 0 60000 65536"/>
              <a:gd name="T9" fmla="*/ 0 60000 65536"/>
              <a:gd name="T10" fmla="*/ 0 60000 65536"/>
              <a:gd name="T11" fmla="*/ 0 60000 65536"/>
              <a:gd name="T12" fmla="*/ 0 w 2550"/>
              <a:gd name="T13" fmla="*/ 0 h 2415"/>
              <a:gd name="T14" fmla="*/ 2550 w 2550"/>
              <a:gd name="T15" fmla="*/ 2415 h 241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50" h="2415">
                <a:moveTo>
                  <a:pt x="592" y="0"/>
                </a:moveTo>
                <a:lnTo>
                  <a:pt x="2544" y="0"/>
                </a:lnTo>
                <a:lnTo>
                  <a:pt x="2550" y="2415"/>
                </a:lnTo>
                <a:lnTo>
                  <a:pt x="0" y="2415"/>
                </a:lnTo>
              </a:path>
            </a:pathLst>
          </a:cu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6" name="Text Box 8">
            <a:extLst>
              <a:ext uri="{FF2B5EF4-FFF2-40B4-BE49-F238E27FC236}">
                <a16:creationId xmlns:a16="http://schemas.microsoft.com/office/drawing/2014/main" id="{D0A7F162-BF56-0D42-AC1A-1EA608D15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420" y="477833"/>
            <a:ext cx="110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ource</a:t>
            </a:r>
          </a:p>
        </p:txBody>
      </p:sp>
      <p:sp>
        <p:nvSpPr>
          <p:cNvPr id="177" name="Freeform 10">
            <a:extLst>
              <a:ext uri="{FF2B5EF4-FFF2-40B4-BE49-F238E27FC236}">
                <a16:creationId xmlns:a16="http://schemas.microsoft.com/office/drawing/2014/main" id="{375C2B54-0F8A-624C-B0EA-326ECF0BEBFA}"/>
              </a:ext>
            </a:extLst>
          </p:cNvPr>
          <p:cNvSpPr>
            <a:spLocks/>
          </p:cNvSpPr>
          <p:nvPr/>
        </p:nvSpPr>
        <p:spPr bwMode="auto">
          <a:xfrm>
            <a:off x="5087944" y="959945"/>
            <a:ext cx="360362" cy="1596219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7" h="1186">
                <a:moveTo>
                  <a:pt x="254" y="466"/>
                </a:moveTo>
                <a:lnTo>
                  <a:pt x="0" y="0"/>
                </a:lnTo>
                <a:lnTo>
                  <a:pt x="0" y="1186"/>
                </a:lnTo>
                <a:lnTo>
                  <a:pt x="267" y="652"/>
                </a:lnTo>
                <a:lnTo>
                  <a:pt x="254" y="466"/>
                </a:ln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0" name="Line 25">
            <a:extLst>
              <a:ext uri="{FF2B5EF4-FFF2-40B4-BE49-F238E27FC236}">
                <a16:creationId xmlns:a16="http://schemas.microsoft.com/office/drawing/2014/main" id="{06DACFB6-A512-6346-ADF0-044A1E0D8B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6356" y="1303334"/>
            <a:ext cx="126365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2" name="Line 27">
            <a:extLst>
              <a:ext uri="{FF2B5EF4-FFF2-40B4-BE49-F238E27FC236}">
                <a16:creationId xmlns:a16="http://schemas.microsoft.com/office/drawing/2014/main" id="{7F5AA9D2-E3F5-C947-8DEE-283B00AD0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4294" y="1624009"/>
            <a:ext cx="126365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3" name="Line 28">
            <a:extLst>
              <a:ext uri="{FF2B5EF4-FFF2-40B4-BE49-F238E27FC236}">
                <a16:creationId xmlns:a16="http://schemas.microsoft.com/office/drawing/2014/main" id="{D2FB6FCA-C219-0347-A799-A07286AA5F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9056" y="1904996"/>
            <a:ext cx="126365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4" name="Line 29">
            <a:extLst>
              <a:ext uri="{FF2B5EF4-FFF2-40B4-BE49-F238E27FC236}">
                <a16:creationId xmlns:a16="http://schemas.microsoft.com/office/drawing/2014/main" id="{5DD86E94-6322-434A-87B3-1B856F1C7F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9056" y="2181221"/>
            <a:ext cx="126365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85" name="Group 39">
            <a:extLst>
              <a:ext uri="{FF2B5EF4-FFF2-40B4-BE49-F238E27FC236}">
                <a16:creationId xmlns:a16="http://schemas.microsoft.com/office/drawing/2014/main" id="{8AA541B8-399A-EF48-9EFE-5AF447CE2F83}"/>
              </a:ext>
            </a:extLst>
          </p:cNvPr>
          <p:cNvGrpSpPr>
            <a:grpSpLocks/>
          </p:cNvGrpSpPr>
          <p:nvPr/>
        </p:nvGrpSpPr>
        <p:grpSpPr bwMode="auto">
          <a:xfrm>
            <a:off x="2438406" y="1622421"/>
            <a:ext cx="1208088" cy="303213"/>
            <a:chOff x="501" y="1990"/>
            <a:chExt cx="761" cy="191"/>
          </a:xfrm>
        </p:grpSpPr>
        <p:sp>
          <p:nvSpPr>
            <p:cNvPr id="186" name="Rectangle 40">
              <a:extLst>
                <a:ext uri="{FF2B5EF4-FFF2-40B4-BE49-F238E27FC236}">
                  <a16:creationId xmlns:a16="http://schemas.microsoft.com/office/drawing/2014/main" id="{0387B9A7-F992-9246-A12A-3BB5DCDBD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" y="2007"/>
              <a:ext cx="682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7" name="Rectangle 41">
              <a:extLst>
                <a:ext uri="{FF2B5EF4-FFF2-40B4-BE49-F238E27FC236}">
                  <a16:creationId xmlns:a16="http://schemas.microsoft.com/office/drawing/2014/main" id="{313D90F6-44E7-5B43-9F40-EAB5A4BC3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990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188" name="Rectangle 42">
              <a:extLst>
                <a:ext uri="{FF2B5EF4-FFF2-40B4-BE49-F238E27FC236}">
                  <a16:creationId xmlns:a16="http://schemas.microsoft.com/office/drawing/2014/main" id="{09FD516E-DDA8-584C-AC12-7F5211BB3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1990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189" name="Rectangle 43">
              <a:extLst>
                <a:ext uri="{FF2B5EF4-FFF2-40B4-BE49-F238E27FC236}">
                  <a16:creationId xmlns:a16="http://schemas.microsoft.com/office/drawing/2014/main" id="{6FFC472B-97D7-D347-9A3C-464686CD1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4" y="1991"/>
              <a:ext cx="42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190" name="Line 44">
              <a:extLst>
                <a:ext uri="{FF2B5EF4-FFF2-40B4-BE49-F238E27FC236}">
                  <a16:creationId xmlns:a16="http://schemas.microsoft.com/office/drawing/2014/main" id="{72E3E927-7804-2B4F-BEB5-8E712FD0D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013"/>
              <a:ext cx="0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1" name="Line 45">
              <a:extLst>
                <a:ext uri="{FF2B5EF4-FFF2-40B4-BE49-F238E27FC236}">
                  <a16:creationId xmlns:a16="http://schemas.microsoft.com/office/drawing/2014/main" id="{FB19C408-B20F-B545-913F-0B0F21C3B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" y="2010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92" name="Text Box 5">
            <a:extLst>
              <a:ext uri="{FF2B5EF4-FFF2-40B4-BE49-F238E27FC236}">
                <a16:creationId xmlns:a16="http://schemas.microsoft.com/office/drawing/2014/main" id="{0D15D10E-958A-864A-A283-C2AB2D4E8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494" y="1250945"/>
            <a:ext cx="9636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egment</a:t>
            </a:r>
          </a:p>
        </p:txBody>
      </p:sp>
      <p:grpSp>
        <p:nvGrpSpPr>
          <p:cNvPr id="193" name="Group 178">
            <a:extLst>
              <a:ext uri="{FF2B5EF4-FFF2-40B4-BE49-F238E27FC236}">
                <a16:creationId xmlns:a16="http://schemas.microsoft.com/office/drawing/2014/main" id="{C602A8C6-FCB3-7248-AB25-E5D9AF0992ED}"/>
              </a:ext>
            </a:extLst>
          </p:cNvPr>
          <p:cNvGrpSpPr>
            <a:grpSpLocks/>
          </p:cNvGrpSpPr>
          <p:nvPr/>
        </p:nvGrpSpPr>
        <p:grpSpPr bwMode="auto">
          <a:xfrm>
            <a:off x="2755907" y="1290633"/>
            <a:ext cx="301625" cy="292100"/>
            <a:chOff x="1962" y="2058"/>
            <a:chExt cx="190" cy="184"/>
          </a:xfrm>
        </p:grpSpPr>
        <p:sp>
          <p:nvSpPr>
            <p:cNvPr id="194" name="Rectangle 47">
              <a:extLst>
                <a:ext uri="{FF2B5EF4-FFF2-40B4-BE49-F238E27FC236}">
                  <a16:creationId xmlns:a16="http://schemas.microsoft.com/office/drawing/2014/main" id="{74D4FADB-78FF-754C-9258-3499AEC56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" y="2075"/>
              <a:ext cx="177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5" name="Rectangle 48">
              <a:extLst>
                <a:ext uri="{FF2B5EF4-FFF2-40B4-BE49-F238E27FC236}">
                  <a16:creationId xmlns:a16="http://schemas.microsoft.com/office/drawing/2014/main" id="{9A86A925-4488-C149-AC92-7E56AC2DB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5" y="2058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</p:grpSp>
      <p:sp>
        <p:nvSpPr>
          <p:cNvPr id="196" name="Text Box 4">
            <a:extLst>
              <a:ext uri="{FF2B5EF4-FFF2-40B4-BE49-F238E27FC236}">
                <a16:creationId xmlns:a16="http://schemas.microsoft.com/office/drawing/2014/main" id="{0E8F71B9-D739-9B4D-B3C4-4209B53F4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4470" y="1590670"/>
            <a:ext cx="10429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datagram</a:t>
            </a:r>
          </a:p>
        </p:txBody>
      </p:sp>
      <p:sp>
        <p:nvSpPr>
          <p:cNvPr id="197" name="Text Box 54">
            <a:extLst>
              <a:ext uri="{FF2B5EF4-FFF2-40B4-BE49-F238E27FC236}">
                <a16:creationId xmlns:a16="http://schemas.microsoft.com/office/drawing/2014/main" id="{74C41705-B97B-5F4E-BB03-C374DF491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020" y="4411659"/>
            <a:ext cx="1412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destination</a:t>
            </a:r>
          </a:p>
        </p:txBody>
      </p:sp>
      <p:grpSp>
        <p:nvGrpSpPr>
          <p:cNvPr id="206" name="Group 64">
            <a:extLst>
              <a:ext uri="{FF2B5EF4-FFF2-40B4-BE49-F238E27FC236}">
                <a16:creationId xmlns:a16="http://schemas.microsoft.com/office/drawing/2014/main" id="{C50D7752-68C1-8540-988D-5347ECFD1886}"/>
              </a:ext>
            </a:extLst>
          </p:cNvPr>
          <p:cNvGrpSpPr>
            <a:grpSpLocks/>
          </p:cNvGrpSpPr>
          <p:nvPr/>
        </p:nvGrpSpPr>
        <p:grpSpPr bwMode="auto">
          <a:xfrm>
            <a:off x="1371606" y="5781671"/>
            <a:ext cx="1479550" cy="303213"/>
            <a:chOff x="332" y="2224"/>
            <a:chExt cx="932" cy="191"/>
          </a:xfrm>
        </p:grpSpPr>
        <p:sp>
          <p:nvSpPr>
            <p:cNvPr id="207" name="Rectangle 65">
              <a:extLst>
                <a:ext uri="{FF2B5EF4-FFF2-40B4-BE49-F238E27FC236}">
                  <a16:creationId xmlns:a16="http://schemas.microsoft.com/office/drawing/2014/main" id="{1F3E093B-217C-A04B-B5D1-A6C902542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2241"/>
              <a:ext cx="840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08" name="Rectangle 66">
              <a:extLst>
                <a:ext uri="{FF2B5EF4-FFF2-40B4-BE49-F238E27FC236}">
                  <a16:creationId xmlns:a16="http://schemas.microsoft.com/office/drawing/2014/main" id="{12601678-594C-E14C-9193-F38CE90751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6" y="2224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209" name="Rectangle 67">
              <a:extLst>
                <a:ext uri="{FF2B5EF4-FFF2-40B4-BE49-F238E27FC236}">
                  <a16:creationId xmlns:a16="http://schemas.microsoft.com/office/drawing/2014/main" id="{C60FF2A5-B680-E647-99BC-03E16BB18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" y="2224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210" name="Rectangle 68">
              <a:extLst>
                <a:ext uri="{FF2B5EF4-FFF2-40B4-BE49-F238E27FC236}">
                  <a16:creationId xmlns:a16="http://schemas.microsoft.com/office/drawing/2014/main" id="{397B1F1F-935A-C84B-968D-E29BC9F4E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" y="2224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l</a:t>
              </a:r>
            </a:p>
          </p:txBody>
        </p:sp>
        <p:sp>
          <p:nvSpPr>
            <p:cNvPr id="211" name="Rectangle 69">
              <a:extLst>
                <a:ext uri="{FF2B5EF4-FFF2-40B4-BE49-F238E27FC236}">
                  <a16:creationId xmlns:a16="http://schemas.microsoft.com/office/drawing/2014/main" id="{F6478DF2-BC33-B343-8620-1D9F679E4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6" y="2225"/>
              <a:ext cx="42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212" name="Line 70">
              <a:extLst>
                <a:ext uri="{FF2B5EF4-FFF2-40B4-BE49-F238E27FC236}">
                  <a16:creationId xmlns:a16="http://schemas.microsoft.com/office/drawing/2014/main" id="{B65227E4-D34A-B045-A564-9F588CE817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" y="2241"/>
              <a:ext cx="0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3" name="Line 71">
              <a:extLst>
                <a:ext uri="{FF2B5EF4-FFF2-40B4-BE49-F238E27FC236}">
                  <a16:creationId xmlns:a16="http://schemas.microsoft.com/office/drawing/2014/main" id="{89581348-A579-E648-AF77-CC0CCFD73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" y="2247"/>
              <a:ext cx="0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4" name="Line 72">
              <a:extLst>
                <a:ext uri="{FF2B5EF4-FFF2-40B4-BE49-F238E27FC236}">
                  <a16:creationId xmlns:a16="http://schemas.microsoft.com/office/drawing/2014/main" id="{5CD35CDE-ACA7-B147-9033-013571F30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2244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15" name="Group 73">
            <a:extLst>
              <a:ext uri="{FF2B5EF4-FFF2-40B4-BE49-F238E27FC236}">
                <a16:creationId xmlns:a16="http://schemas.microsoft.com/office/drawing/2014/main" id="{782EFA19-0788-864E-B946-830DAB797411}"/>
              </a:ext>
            </a:extLst>
          </p:cNvPr>
          <p:cNvGrpSpPr>
            <a:grpSpLocks/>
          </p:cNvGrpSpPr>
          <p:nvPr/>
        </p:nvGrpSpPr>
        <p:grpSpPr bwMode="auto">
          <a:xfrm>
            <a:off x="1639895" y="5483221"/>
            <a:ext cx="1208087" cy="303213"/>
            <a:chOff x="501" y="1990"/>
            <a:chExt cx="761" cy="191"/>
          </a:xfrm>
        </p:grpSpPr>
        <p:sp>
          <p:nvSpPr>
            <p:cNvPr id="216" name="Rectangle 74">
              <a:extLst>
                <a:ext uri="{FF2B5EF4-FFF2-40B4-BE49-F238E27FC236}">
                  <a16:creationId xmlns:a16="http://schemas.microsoft.com/office/drawing/2014/main" id="{D970D459-C7BE-CB4F-B370-10A7B56F6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" y="2007"/>
              <a:ext cx="682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17" name="Rectangle 75">
              <a:extLst>
                <a:ext uri="{FF2B5EF4-FFF2-40B4-BE49-F238E27FC236}">
                  <a16:creationId xmlns:a16="http://schemas.microsoft.com/office/drawing/2014/main" id="{1904B028-B6FD-624E-A3E6-5B05A1065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990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218" name="Rectangle 76">
              <a:extLst>
                <a:ext uri="{FF2B5EF4-FFF2-40B4-BE49-F238E27FC236}">
                  <a16:creationId xmlns:a16="http://schemas.microsoft.com/office/drawing/2014/main" id="{7E497BF0-01B9-9645-AADF-EC6ECCD69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1990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219" name="Rectangle 77">
              <a:extLst>
                <a:ext uri="{FF2B5EF4-FFF2-40B4-BE49-F238E27FC236}">
                  <a16:creationId xmlns:a16="http://schemas.microsoft.com/office/drawing/2014/main" id="{F655CC88-7712-A040-B05C-B926BA640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4" y="1991"/>
              <a:ext cx="42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220" name="Line 78">
              <a:extLst>
                <a:ext uri="{FF2B5EF4-FFF2-40B4-BE49-F238E27FC236}">
                  <a16:creationId xmlns:a16="http://schemas.microsoft.com/office/drawing/2014/main" id="{5F8C7ACF-60C6-EA40-ABF5-A21BAB3D7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013"/>
              <a:ext cx="0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1" name="Line 79">
              <a:extLst>
                <a:ext uri="{FF2B5EF4-FFF2-40B4-BE49-F238E27FC236}">
                  <a16:creationId xmlns:a16="http://schemas.microsoft.com/office/drawing/2014/main" id="{B9D1E0FC-D7EB-B94A-95BC-135127D00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" y="2010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22" name="Group 80">
            <a:extLst>
              <a:ext uri="{FF2B5EF4-FFF2-40B4-BE49-F238E27FC236}">
                <a16:creationId xmlns:a16="http://schemas.microsoft.com/office/drawing/2014/main" id="{ED606BB4-B8BF-EE47-81F0-E3489EBF698D}"/>
              </a:ext>
            </a:extLst>
          </p:cNvPr>
          <p:cNvGrpSpPr>
            <a:grpSpLocks/>
          </p:cNvGrpSpPr>
          <p:nvPr/>
        </p:nvGrpSpPr>
        <p:grpSpPr bwMode="auto">
          <a:xfrm>
            <a:off x="1943106" y="5175246"/>
            <a:ext cx="890588" cy="303213"/>
            <a:chOff x="645" y="1734"/>
            <a:chExt cx="561" cy="191"/>
          </a:xfrm>
        </p:grpSpPr>
        <p:sp>
          <p:nvSpPr>
            <p:cNvPr id="223" name="Rectangle 81">
              <a:extLst>
                <a:ext uri="{FF2B5EF4-FFF2-40B4-BE49-F238E27FC236}">
                  <a16:creationId xmlns:a16="http://schemas.microsoft.com/office/drawing/2014/main" id="{5E750AC6-B9B9-BA47-9749-5BA61D17A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" y="1751"/>
              <a:ext cx="482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4" name="Rectangle 82">
              <a:extLst>
                <a:ext uri="{FF2B5EF4-FFF2-40B4-BE49-F238E27FC236}">
                  <a16:creationId xmlns:a16="http://schemas.microsoft.com/office/drawing/2014/main" id="{203BBA7B-2CF5-6949-AEF6-9B5E4804A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1734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Rectangle 83">
              <a:extLst>
                <a:ext uri="{FF2B5EF4-FFF2-40B4-BE49-F238E27FC236}">
                  <a16:creationId xmlns:a16="http://schemas.microsoft.com/office/drawing/2014/main" id="{D9094A29-8FA3-604F-BCB2-C28018927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1735"/>
              <a:ext cx="42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226" name="Line 84">
              <a:extLst>
                <a:ext uri="{FF2B5EF4-FFF2-40B4-BE49-F238E27FC236}">
                  <a16:creationId xmlns:a16="http://schemas.microsoft.com/office/drawing/2014/main" id="{B797ADA3-EF18-7C49-99C2-2F8F051D9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4" y="1754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27" name="Group 85">
            <a:extLst>
              <a:ext uri="{FF2B5EF4-FFF2-40B4-BE49-F238E27FC236}">
                <a16:creationId xmlns:a16="http://schemas.microsoft.com/office/drawing/2014/main" id="{11AB6D85-B7C0-8142-8671-E8110C22285E}"/>
              </a:ext>
            </a:extLst>
          </p:cNvPr>
          <p:cNvGrpSpPr>
            <a:grpSpLocks/>
          </p:cNvGrpSpPr>
          <p:nvPr/>
        </p:nvGrpSpPr>
        <p:grpSpPr bwMode="auto">
          <a:xfrm>
            <a:off x="2149481" y="4864096"/>
            <a:ext cx="679450" cy="301625"/>
            <a:chOff x="780" y="1553"/>
            <a:chExt cx="428" cy="190"/>
          </a:xfrm>
        </p:grpSpPr>
        <p:sp>
          <p:nvSpPr>
            <p:cNvPr id="228" name="Rectangle 86">
              <a:extLst>
                <a:ext uri="{FF2B5EF4-FFF2-40B4-BE49-F238E27FC236}">
                  <a16:creationId xmlns:a16="http://schemas.microsoft.com/office/drawing/2014/main" id="{5CCFD8AF-21AA-2143-8C8C-4C988C5ED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" y="1569"/>
              <a:ext cx="312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9" name="Rectangle 87">
              <a:extLst>
                <a:ext uri="{FF2B5EF4-FFF2-40B4-BE49-F238E27FC236}">
                  <a16:creationId xmlns:a16="http://schemas.microsoft.com/office/drawing/2014/main" id="{0247FE4B-63DA-1F45-A8DA-A5A5C63B6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1553"/>
              <a:ext cx="42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</p:grpSp>
      <p:sp>
        <p:nvSpPr>
          <p:cNvPr id="233" name="Line 91">
            <a:extLst>
              <a:ext uri="{FF2B5EF4-FFF2-40B4-BE49-F238E27FC236}">
                <a16:creationId xmlns:a16="http://schemas.microsoft.com/office/drawing/2014/main" id="{19384907-F1F7-7342-B03B-0F3880C90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6745" y="4806946"/>
            <a:ext cx="126365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5" name="Line 93">
            <a:extLst>
              <a:ext uri="{FF2B5EF4-FFF2-40B4-BE49-F238E27FC236}">
                <a16:creationId xmlns:a16="http://schemas.microsoft.com/office/drawing/2014/main" id="{883D6FEA-BFB1-A54A-986E-6B3951173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4682" y="5127621"/>
            <a:ext cx="126365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8" name="Rectangle 96">
            <a:extLst>
              <a:ext uri="{FF2B5EF4-FFF2-40B4-BE49-F238E27FC236}">
                <a16:creationId xmlns:a16="http://schemas.microsoft.com/office/drawing/2014/main" id="{259A49E6-709B-2347-990D-69F0B212F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3433" y="2597147"/>
            <a:ext cx="1273175" cy="65563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18900000" sx="102000" sy="102000" algn="b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39" name="Line 97">
            <a:extLst>
              <a:ext uri="{FF2B5EF4-FFF2-40B4-BE49-F238E27FC236}">
                <a16:creationId xmlns:a16="http://schemas.microsoft.com/office/drawing/2014/main" id="{D82D4EF1-E7DC-B146-B148-5E79F02BCC8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3433" y="2914647"/>
            <a:ext cx="1263650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1" name="Freeform 114">
            <a:extLst>
              <a:ext uri="{FF2B5EF4-FFF2-40B4-BE49-F238E27FC236}">
                <a16:creationId xmlns:a16="http://schemas.microsoft.com/office/drawing/2014/main" id="{BEDEB3A2-EFA9-6F44-A8E6-C8BD127C9FBD}"/>
              </a:ext>
            </a:extLst>
          </p:cNvPr>
          <p:cNvSpPr>
            <a:spLocks/>
          </p:cNvSpPr>
          <p:nvPr/>
        </p:nvSpPr>
        <p:spPr bwMode="auto">
          <a:xfrm>
            <a:off x="3048006" y="787395"/>
            <a:ext cx="5264150" cy="5494338"/>
          </a:xfrm>
          <a:custGeom>
            <a:avLst/>
            <a:gdLst>
              <a:gd name="T0" fmla="*/ 2147483646 w 3316"/>
              <a:gd name="T1" fmla="*/ 0 h 3461"/>
              <a:gd name="T2" fmla="*/ 2147483646 w 3316"/>
              <a:gd name="T3" fmla="*/ 2147483646 h 3461"/>
              <a:gd name="T4" fmla="*/ 2147483646 w 3316"/>
              <a:gd name="T5" fmla="*/ 2147483646 h 3461"/>
              <a:gd name="T6" fmla="*/ 2147483646 w 3316"/>
              <a:gd name="T7" fmla="*/ 2147483646 h 3461"/>
              <a:gd name="T8" fmla="*/ 2147483646 w 3316"/>
              <a:gd name="T9" fmla="*/ 2147483646 h 3461"/>
              <a:gd name="T10" fmla="*/ 2147483646 w 3316"/>
              <a:gd name="T11" fmla="*/ 2147483646 h 3461"/>
              <a:gd name="T12" fmla="*/ 2147483646 w 3316"/>
              <a:gd name="T13" fmla="*/ 2147483646 h 3461"/>
              <a:gd name="T14" fmla="*/ 2147483646 w 3316"/>
              <a:gd name="T15" fmla="*/ 2147483646 h 3461"/>
              <a:gd name="T16" fmla="*/ 2147483646 w 3316"/>
              <a:gd name="T17" fmla="*/ 2147483646 h 3461"/>
              <a:gd name="T18" fmla="*/ 2147483646 w 3316"/>
              <a:gd name="T19" fmla="*/ 2147483646 h 3461"/>
              <a:gd name="T20" fmla="*/ 2147483646 w 3316"/>
              <a:gd name="T21" fmla="*/ 2147483646 h 3461"/>
              <a:gd name="T22" fmla="*/ 0 w 3316"/>
              <a:gd name="T23" fmla="*/ 2147483646 h 3461"/>
              <a:gd name="T24" fmla="*/ 0 w 3316"/>
              <a:gd name="T25" fmla="*/ 2147483646 h 346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16"/>
              <a:gd name="T40" fmla="*/ 0 h 3461"/>
              <a:gd name="T41" fmla="*/ 3316 w 3316"/>
              <a:gd name="T42" fmla="*/ 3461 h 346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16" h="3461">
                <a:moveTo>
                  <a:pt x="872" y="0"/>
                </a:moveTo>
                <a:lnTo>
                  <a:pt x="878" y="1481"/>
                </a:lnTo>
                <a:lnTo>
                  <a:pt x="2612" y="1481"/>
                </a:lnTo>
                <a:lnTo>
                  <a:pt x="2612" y="1179"/>
                </a:lnTo>
                <a:lnTo>
                  <a:pt x="3294" y="1179"/>
                </a:lnTo>
                <a:lnTo>
                  <a:pt x="3316" y="3131"/>
                </a:lnTo>
                <a:lnTo>
                  <a:pt x="3148" y="2986"/>
                </a:lnTo>
                <a:lnTo>
                  <a:pt x="3143" y="2387"/>
                </a:lnTo>
                <a:lnTo>
                  <a:pt x="2505" y="2387"/>
                </a:lnTo>
                <a:lnTo>
                  <a:pt x="2505" y="3070"/>
                </a:lnTo>
                <a:lnTo>
                  <a:pt x="1057" y="3461"/>
                </a:lnTo>
                <a:lnTo>
                  <a:pt x="0" y="3461"/>
                </a:lnTo>
                <a:lnTo>
                  <a:pt x="0" y="2505"/>
                </a:lnTo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42" name="Group 115">
            <a:extLst>
              <a:ext uri="{FF2B5EF4-FFF2-40B4-BE49-F238E27FC236}">
                <a16:creationId xmlns:a16="http://schemas.microsoft.com/office/drawing/2014/main" id="{85B6340C-1412-DD49-A487-35E5DC0144AC}"/>
              </a:ext>
            </a:extLst>
          </p:cNvPr>
          <p:cNvGrpSpPr>
            <a:grpSpLocks/>
          </p:cNvGrpSpPr>
          <p:nvPr/>
        </p:nvGrpSpPr>
        <p:grpSpPr bwMode="auto">
          <a:xfrm>
            <a:off x="5457831" y="4800596"/>
            <a:ext cx="1479550" cy="303213"/>
            <a:chOff x="332" y="2224"/>
            <a:chExt cx="932" cy="191"/>
          </a:xfrm>
        </p:grpSpPr>
        <p:sp>
          <p:nvSpPr>
            <p:cNvPr id="243" name="Rectangle 116">
              <a:extLst>
                <a:ext uri="{FF2B5EF4-FFF2-40B4-BE49-F238E27FC236}">
                  <a16:creationId xmlns:a16="http://schemas.microsoft.com/office/drawing/2014/main" id="{504C038E-092B-1D4B-AD07-733B523A2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2241"/>
              <a:ext cx="840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44" name="Rectangle 117">
              <a:extLst>
                <a:ext uri="{FF2B5EF4-FFF2-40B4-BE49-F238E27FC236}">
                  <a16:creationId xmlns:a16="http://schemas.microsoft.com/office/drawing/2014/main" id="{99CDC4A5-2671-2F4C-AF10-D4F0B21A0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6" y="2224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245" name="Rectangle 118">
              <a:extLst>
                <a:ext uri="{FF2B5EF4-FFF2-40B4-BE49-F238E27FC236}">
                  <a16:creationId xmlns:a16="http://schemas.microsoft.com/office/drawing/2014/main" id="{41C01446-A97C-0942-9110-AECA50BAD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" y="2224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246" name="Rectangle 119">
              <a:extLst>
                <a:ext uri="{FF2B5EF4-FFF2-40B4-BE49-F238E27FC236}">
                  <a16:creationId xmlns:a16="http://schemas.microsoft.com/office/drawing/2014/main" id="{AA06A8EE-28E9-AF46-9EEA-FBEDDAF18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" y="2224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l</a:t>
              </a:r>
            </a:p>
          </p:txBody>
        </p:sp>
        <p:sp>
          <p:nvSpPr>
            <p:cNvPr id="247" name="Rectangle 120">
              <a:extLst>
                <a:ext uri="{FF2B5EF4-FFF2-40B4-BE49-F238E27FC236}">
                  <a16:creationId xmlns:a16="http://schemas.microsoft.com/office/drawing/2014/main" id="{EF7ADA06-A6C3-EC42-9026-08C964BC6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6" y="2225"/>
              <a:ext cx="42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248" name="Line 121">
              <a:extLst>
                <a:ext uri="{FF2B5EF4-FFF2-40B4-BE49-F238E27FC236}">
                  <a16:creationId xmlns:a16="http://schemas.microsoft.com/office/drawing/2014/main" id="{F47A00CE-0D92-CA4D-9460-92CBEF8DE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" y="2241"/>
              <a:ext cx="0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9" name="Line 122">
              <a:extLst>
                <a:ext uri="{FF2B5EF4-FFF2-40B4-BE49-F238E27FC236}">
                  <a16:creationId xmlns:a16="http://schemas.microsoft.com/office/drawing/2014/main" id="{457AAAB2-E313-B54A-B86A-CBEACA43A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" y="2247"/>
              <a:ext cx="0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0" name="Line 123">
              <a:extLst>
                <a:ext uri="{FF2B5EF4-FFF2-40B4-BE49-F238E27FC236}">
                  <a16:creationId xmlns:a16="http://schemas.microsoft.com/office/drawing/2014/main" id="{777075DA-53C1-4349-BD44-36049E94C4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2244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51" name="Group 124">
            <a:extLst>
              <a:ext uri="{FF2B5EF4-FFF2-40B4-BE49-F238E27FC236}">
                <a16:creationId xmlns:a16="http://schemas.microsoft.com/office/drawing/2014/main" id="{F09DD616-F735-7046-9C1C-D2103F4D1E5C}"/>
              </a:ext>
            </a:extLst>
          </p:cNvPr>
          <p:cNvGrpSpPr>
            <a:grpSpLocks/>
          </p:cNvGrpSpPr>
          <p:nvPr/>
        </p:nvGrpSpPr>
        <p:grpSpPr bwMode="auto">
          <a:xfrm>
            <a:off x="5716595" y="4494208"/>
            <a:ext cx="1208087" cy="303212"/>
            <a:chOff x="501" y="1990"/>
            <a:chExt cx="761" cy="191"/>
          </a:xfrm>
        </p:grpSpPr>
        <p:sp>
          <p:nvSpPr>
            <p:cNvPr id="252" name="Rectangle 125">
              <a:extLst>
                <a:ext uri="{FF2B5EF4-FFF2-40B4-BE49-F238E27FC236}">
                  <a16:creationId xmlns:a16="http://schemas.microsoft.com/office/drawing/2014/main" id="{DB941F93-1335-5645-94DE-59F001928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" y="2007"/>
              <a:ext cx="682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53" name="Rectangle 126">
              <a:extLst>
                <a:ext uri="{FF2B5EF4-FFF2-40B4-BE49-F238E27FC236}">
                  <a16:creationId xmlns:a16="http://schemas.microsoft.com/office/drawing/2014/main" id="{9EA1B2EB-B358-3D4C-841E-567FECFAD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990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254" name="Rectangle 127">
              <a:extLst>
                <a:ext uri="{FF2B5EF4-FFF2-40B4-BE49-F238E27FC236}">
                  <a16:creationId xmlns:a16="http://schemas.microsoft.com/office/drawing/2014/main" id="{13F00E9F-B735-5849-861F-39C839FD8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1990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255" name="Rectangle 128">
              <a:extLst>
                <a:ext uri="{FF2B5EF4-FFF2-40B4-BE49-F238E27FC236}">
                  <a16:creationId xmlns:a16="http://schemas.microsoft.com/office/drawing/2014/main" id="{0CE33A55-3FFF-D247-A00E-5085ABE3BD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4" y="1991"/>
              <a:ext cx="42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256" name="Line 129">
              <a:extLst>
                <a:ext uri="{FF2B5EF4-FFF2-40B4-BE49-F238E27FC236}">
                  <a16:creationId xmlns:a16="http://schemas.microsoft.com/office/drawing/2014/main" id="{5257F2F7-73B9-0943-A775-4320CC67F9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013"/>
              <a:ext cx="0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7" name="Line 130">
              <a:extLst>
                <a:ext uri="{FF2B5EF4-FFF2-40B4-BE49-F238E27FC236}">
                  <a16:creationId xmlns:a16="http://schemas.microsoft.com/office/drawing/2014/main" id="{F79FB15F-B9B5-1C48-A8C6-B6B142E79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" y="2010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58" name="Group 140">
            <a:extLst>
              <a:ext uri="{FF2B5EF4-FFF2-40B4-BE49-F238E27FC236}">
                <a16:creationId xmlns:a16="http://schemas.microsoft.com/office/drawing/2014/main" id="{DC4925E6-41A9-8643-8E76-63BD0FB2392D}"/>
              </a:ext>
            </a:extLst>
          </p:cNvPr>
          <p:cNvGrpSpPr>
            <a:grpSpLocks/>
          </p:cNvGrpSpPr>
          <p:nvPr/>
        </p:nvGrpSpPr>
        <p:grpSpPr bwMode="auto">
          <a:xfrm>
            <a:off x="8488370" y="4860921"/>
            <a:ext cx="1208087" cy="303213"/>
            <a:chOff x="501" y="1990"/>
            <a:chExt cx="761" cy="191"/>
          </a:xfrm>
        </p:grpSpPr>
        <p:sp>
          <p:nvSpPr>
            <p:cNvPr id="259" name="Rectangle 141">
              <a:extLst>
                <a:ext uri="{FF2B5EF4-FFF2-40B4-BE49-F238E27FC236}">
                  <a16:creationId xmlns:a16="http://schemas.microsoft.com/office/drawing/2014/main" id="{24DA0C2F-17DB-7643-B65D-18F2B436D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" y="2007"/>
              <a:ext cx="682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60" name="Rectangle 142">
              <a:extLst>
                <a:ext uri="{FF2B5EF4-FFF2-40B4-BE49-F238E27FC236}">
                  <a16:creationId xmlns:a16="http://schemas.microsoft.com/office/drawing/2014/main" id="{296D85F8-DA00-E347-906C-91E4F9393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990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261" name="Rectangle 143">
              <a:extLst>
                <a:ext uri="{FF2B5EF4-FFF2-40B4-BE49-F238E27FC236}">
                  <a16:creationId xmlns:a16="http://schemas.microsoft.com/office/drawing/2014/main" id="{7E7E3D6E-A342-6648-9506-7A080F8B7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1990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262" name="Rectangle 144">
              <a:extLst>
                <a:ext uri="{FF2B5EF4-FFF2-40B4-BE49-F238E27FC236}">
                  <a16:creationId xmlns:a16="http://schemas.microsoft.com/office/drawing/2014/main" id="{E27AB14D-C29B-DF45-8BD1-D050C50BE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4" y="1991"/>
              <a:ext cx="42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263" name="Line 145">
              <a:extLst>
                <a:ext uri="{FF2B5EF4-FFF2-40B4-BE49-F238E27FC236}">
                  <a16:creationId xmlns:a16="http://schemas.microsoft.com/office/drawing/2014/main" id="{331963CB-8B11-1C4E-8253-0FDB3A375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013"/>
              <a:ext cx="0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4" name="Line 146">
              <a:extLst>
                <a:ext uri="{FF2B5EF4-FFF2-40B4-BE49-F238E27FC236}">
                  <a16:creationId xmlns:a16="http://schemas.microsoft.com/office/drawing/2014/main" id="{432304F0-73BB-2748-8E18-7151D5E33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" y="2010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65" name="Group 156">
            <a:extLst>
              <a:ext uri="{FF2B5EF4-FFF2-40B4-BE49-F238E27FC236}">
                <a16:creationId xmlns:a16="http://schemas.microsoft.com/office/drawing/2014/main" id="{2999D032-84BD-264A-ADD9-A5141E317962}"/>
              </a:ext>
            </a:extLst>
          </p:cNvPr>
          <p:cNvGrpSpPr>
            <a:grpSpLocks/>
          </p:cNvGrpSpPr>
          <p:nvPr/>
        </p:nvGrpSpPr>
        <p:grpSpPr bwMode="auto">
          <a:xfrm>
            <a:off x="2157419" y="1919283"/>
            <a:ext cx="1479550" cy="303212"/>
            <a:chOff x="332" y="2224"/>
            <a:chExt cx="932" cy="191"/>
          </a:xfrm>
        </p:grpSpPr>
        <p:sp>
          <p:nvSpPr>
            <p:cNvPr id="266" name="Rectangle 157">
              <a:extLst>
                <a:ext uri="{FF2B5EF4-FFF2-40B4-BE49-F238E27FC236}">
                  <a16:creationId xmlns:a16="http://schemas.microsoft.com/office/drawing/2014/main" id="{0E7166F5-9BCE-6142-A6E7-CDF949808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2241"/>
              <a:ext cx="840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67" name="Rectangle 158">
              <a:extLst>
                <a:ext uri="{FF2B5EF4-FFF2-40B4-BE49-F238E27FC236}">
                  <a16:creationId xmlns:a16="http://schemas.microsoft.com/office/drawing/2014/main" id="{754F1661-A032-B447-9C02-84330F1B1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6" y="2224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268" name="Rectangle 159">
              <a:extLst>
                <a:ext uri="{FF2B5EF4-FFF2-40B4-BE49-F238E27FC236}">
                  <a16:creationId xmlns:a16="http://schemas.microsoft.com/office/drawing/2014/main" id="{1C7AD2C3-C553-2A4B-9171-A8E09BA84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" y="2224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269" name="Rectangle 160">
              <a:extLst>
                <a:ext uri="{FF2B5EF4-FFF2-40B4-BE49-F238E27FC236}">
                  <a16:creationId xmlns:a16="http://schemas.microsoft.com/office/drawing/2014/main" id="{CE64079E-3B67-F34D-801D-A92A1F3B0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" y="2224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l</a:t>
              </a:r>
            </a:p>
          </p:txBody>
        </p:sp>
        <p:sp>
          <p:nvSpPr>
            <p:cNvPr id="270" name="Rectangle 161">
              <a:extLst>
                <a:ext uri="{FF2B5EF4-FFF2-40B4-BE49-F238E27FC236}">
                  <a16:creationId xmlns:a16="http://schemas.microsoft.com/office/drawing/2014/main" id="{1E8F4774-501D-1F43-80F6-8E0FBDD2E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6" y="2225"/>
              <a:ext cx="42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271" name="Line 162">
              <a:extLst>
                <a:ext uri="{FF2B5EF4-FFF2-40B4-BE49-F238E27FC236}">
                  <a16:creationId xmlns:a16="http://schemas.microsoft.com/office/drawing/2014/main" id="{AC823B9C-431D-F442-BF16-B2BB25763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" y="2241"/>
              <a:ext cx="0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2" name="Line 163">
              <a:extLst>
                <a:ext uri="{FF2B5EF4-FFF2-40B4-BE49-F238E27FC236}">
                  <a16:creationId xmlns:a16="http://schemas.microsoft.com/office/drawing/2014/main" id="{027C6256-CE60-DF44-B53C-314BE2376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" y="2247"/>
              <a:ext cx="0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3" name="Line 164">
              <a:extLst>
                <a:ext uri="{FF2B5EF4-FFF2-40B4-BE49-F238E27FC236}">
                  <a16:creationId xmlns:a16="http://schemas.microsoft.com/office/drawing/2014/main" id="{EB0B6073-A87E-8C45-871D-8531AA065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2244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74" name="Text Box 166">
            <a:extLst>
              <a:ext uri="{FF2B5EF4-FFF2-40B4-BE49-F238E27FC236}">
                <a16:creationId xmlns:a16="http://schemas.microsoft.com/office/drawing/2014/main" id="{B74B5829-1A8F-AE47-9517-C70C28E5B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0831" y="5665783"/>
            <a:ext cx="841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router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75" name="Text Box 167">
            <a:extLst>
              <a:ext uri="{FF2B5EF4-FFF2-40B4-BE49-F238E27FC236}">
                <a16:creationId xmlns:a16="http://schemas.microsoft.com/office/drawing/2014/main" id="{28AC982F-9E27-1847-9770-EC46EAFE4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5119" y="3386662"/>
            <a:ext cx="8692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switch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76" name="Text Box 174">
            <a:extLst>
              <a:ext uri="{FF2B5EF4-FFF2-40B4-BE49-F238E27FC236}">
                <a16:creationId xmlns:a16="http://schemas.microsoft.com/office/drawing/2014/main" id="{2A962AD2-9396-3D42-9E36-5C73F53C9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469" y="946145"/>
            <a:ext cx="1008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message</a:t>
            </a:r>
          </a:p>
        </p:txBody>
      </p:sp>
      <p:grpSp>
        <p:nvGrpSpPr>
          <p:cNvPr id="277" name="Group 175">
            <a:extLst>
              <a:ext uri="{FF2B5EF4-FFF2-40B4-BE49-F238E27FC236}">
                <a16:creationId xmlns:a16="http://schemas.microsoft.com/office/drawing/2014/main" id="{06D27889-C61F-0242-A608-3A140922A686}"/>
              </a:ext>
            </a:extLst>
          </p:cNvPr>
          <p:cNvGrpSpPr>
            <a:grpSpLocks/>
          </p:cNvGrpSpPr>
          <p:nvPr/>
        </p:nvGrpSpPr>
        <p:grpSpPr bwMode="auto">
          <a:xfrm>
            <a:off x="2982919" y="973134"/>
            <a:ext cx="679450" cy="301625"/>
            <a:chOff x="780" y="1553"/>
            <a:chExt cx="428" cy="190"/>
          </a:xfrm>
        </p:grpSpPr>
        <p:sp>
          <p:nvSpPr>
            <p:cNvPr id="278" name="Rectangle 176">
              <a:extLst>
                <a:ext uri="{FF2B5EF4-FFF2-40B4-BE49-F238E27FC236}">
                  <a16:creationId xmlns:a16="http://schemas.microsoft.com/office/drawing/2014/main" id="{8E4EC409-9300-A24E-856E-0C57A0500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" y="1569"/>
              <a:ext cx="312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79" name="Rectangle 177">
              <a:extLst>
                <a:ext uri="{FF2B5EF4-FFF2-40B4-BE49-F238E27FC236}">
                  <a16:creationId xmlns:a16="http://schemas.microsoft.com/office/drawing/2014/main" id="{C7120CFE-84DC-AE4A-96EA-467B21A3F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1553"/>
              <a:ext cx="42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</p:grpSp>
      <p:grpSp>
        <p:nvGrpSpPr>
          <p:cNvPr id="280" name="Group 185">
            <a:extLst>
              <a:ext uri="{FF2B5EF4-FFF2-40B4-BE49-F238E27FC236}">
                <a16:creationId xmlns:a16="http://schemas.microsoft.com/office/drawing/2014/main" id="{48F838C9-2064-8846-AE99-7D64C6F0E88A}"/>
              </a:ext>
            </a:extLst>
          </p:cNvPr>
          <p:cNvGrpSpPr>
            <a:grpSpLocks/>
          </p:cNvGrpSpPr>
          <p:nvPr/>
        </p:nvGrpSpPr>
        <p:grpSpPr bwMode="auto">
          <a:xfrm>
            <a:off x="2746384" y="1290634"/>
            <a:ext cx="908050" cy="301625"/>
            <a:chOff x="1848" y="2046"/>
            <a:chExt cx="572" cy="190"/>
          </a:xfrm>
        </p:grpSpPr>
        <p:grpSp>
          <p:nvGrpSpPr>
            <p:cNvPr id="281" name="Group 179">
              <a:extLst>
                <a:ext uri="{FF2B5EF4-FFF2-40B4-BE49-F238E27FC236}">
                  <a16:creationId xmlns:a16="http://schemas.microsoft.com/office/drawing/2014/main" id="{B8E6789C-1509-4C48-885B-AD08332F4B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48" y="2047"/>
              <a:ext cx="187" cy="184"/>
              <a:chOff x="1959" y="2058"/>
              <a:chExt cx="187" cy="184"/>
            </a:xfrm>
          </p:grpSpPr>
          <p:sp>
            <p:nvSpPr>
              <p:cNvPr id="285" name="Rectangle 180">
                <a:extLst>
                  <a:ext uri="{FF2B5EF4-FFF2-40B4-BE49-F238E27FC236}">
                    <a16:creationId xmlns:a16="http://schemas.microsoft.com/office/drawing/2014/main" id="{06BC3922-CF81-3845-BA10-96DBBA1F47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075"/>
                <a:ext cx="177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86" name="Rectangle 181">
                <a:extLst>
                  <a:ext uri="{FF2B5EF4-FFF2-40B4-BE49-F238E27FC236}">
                    <a16:creationId xmlns:a16="http://schemas.microsoft.com/office/drawing/2014/main" id="{C4E3DD7C-9412-E741-BD84-C65290F396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9" y="2058"/>
                <a:ext cx="187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H</a:t>
                </a:r>
                <a:r>
                  <a:rPr kumimoji="0" lang="en-US" alt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t</a:t>
                </a:r>
              </a:p>
            </p:txBody>
          </p:sp>
        </p:grpSp>
        <p:grpSp>
          <p:nvGrpSpPr>
            <p:cNvPr id="282" name="Group 182">
              <a:extLst>
                <a:ext uri="{FF2B5EF4-FFF2-40B4-BE49-F238E27FC236}">
                  <a16:creationId xmlns:a16="http://schemas.microsoft.com/office/drawing/2014/main" id="{19C49CDA-616B-0942-AEEF-049BB04DF3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2" y="2046"/>
              <a:ext cx="428" cy="190"/>
              <a:chOff x="780" y="1553"/>
              <a:chExt cx="428" cy="190"/>
            </a:xfrm>
          </p:grpSpPr>
          <p:sp>
            <p:nvSpPr>
              <p:cNvPr id="283" name="Rectangle 183">
                <a:extLst>
                  <a:ext uri="{FF2B5EF4-FFF2-40B4-BE49-F238E27FC236}">
                    <a16:creationId xmlns:a16="http://schemas.microsoft.com/office/drawing/2014/main" id="{4F97E7C1-6241-2842-9ACE-7FBCF045B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1571"/>
                <a:ext cx="312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84" name="Rectangle 184">
                <a:extLst>
                  <a:ext uri="{FF2B5EF4-FFF2-40B4-BE49-F238E27FC236}">
                    <a16:creationId xmlns:a16="http://schemas.microsoft.com/office/drawing/2014/main" id="{FBAAFC8C-9356-294D-B8F3-F6E481079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" y="1553"/>
                <a:ext cx="428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rPr>
                  <a:t>M</a:t>
                </a:r>
              </a:p>
            </p:txBody>
          </p:sp>
        </p:grpSp>
      </p:grpSp>
      <p:grpSp>
        <p:nvGrpSpPr>
          <p:cNvPr id="287" name="Group 187">
            <a:extLst>
              <a:ext uri="{FF2B5EF4-FFF2-40B4-BE49-F238E27FC236}">
                <a16:creationId xmlns:a16="http://schemas.microsoft.com/office/drawing/2014/main" id="{11860688-7535-2242-95B7-51DB4FCD1617}"/>
              </a:ext>
            </a:extLst>
          </p:cNvPr>
          <p:cNvGrpSpPr>
            <a:grpSpLocks/>
          </p:cNvGrpSpPr>
          <p:nvPr/>
        </p:nvGrpSpPr>
        <p:grpSpPr bwMode="auto">
          <a:xfrm>
            <a:off x="2438407" y="1622425"/>
            <a:ext cx="323850" cy="295274"/>
            <a:chOff x="1948" y="2058"/>
            <a:chExt cx="204" cy="184"/>
          </a:xfrm>
        </p:grpSpPr>
        <p:sp>
          <p:nvSpPr>
            <p:cNvPr id="288" name="Rectangle 188">
              <a:extLst>
                <a:ext uri="{FF2B5EF4-FFF2-40B4-BE49-F238E27FC236}">
                  <a16:creationId xmlns:a16="http://schemas.microsoft.com/office/drawing/2014/main" id="{731A6D81-5EA1-834F-A9B7-29A362ECB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8" y="2075"/>
              <a:ext cx="191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89" name="Rectangle 189">
              <a:extLst>
                <a:ext uri="{FF2B5EF4-FFF2-40B4-BE49-F238E27FC236}">
                  <a16:creationId xmlns:a16="http://schemas.microsoft.com/office/drawing/2014/main" id="{2EAE3C28-1F19-034E-A583-4C40A2941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5" y="2058"/>
              <a:ext cx="18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H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</p:grpSp>
      <p:sp>
        <p:nvSpPr>
          <p:cNvPr id="290" name="Text Box 7">
            <a:extLst>
              <a:ext uri="{FF2B5EF4-FFF2-40B4-BE49-F238E27FC236}">
                <a16:creationId xmlns:a16="http://schemas.microsoft.com/office/drawing/2014/main" id="{A538246A-59B9-0349-A984-2F7704DBA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9" y="1897058"/>
            <a:ext cx="704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frame</a:t>
            </a:r>
          </a:p>
        </p:txBody>
      </p:sp>
      <p:grpSp>
        <p:nvGrpSpPr>
          <p:cNvPr id="294" name="Group 190">
            <a:extLst>
              <a:ext uri="{FF2B5EF4-FFF2-40B4-BE49-F238E27FC236}">
                <a16:creationId xmlns:a16="http://schemas.microsoft.com/office/drawing/2014/main" id="{3A531A16-240C-9241-94EF-4C9AE495112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359407" y="1341434"/>
            <a:ext cx="803275" cy="771525"/>
            <a:chOff x="-44" y="1473"/>
            <a:chExt cx="981" cy="1105"/>
          </a:xfrm>
        </p:grpSpPr>
        <p:pic>
          <p:nvPicPr>
            <p:cNvPr id="295" name="Picture 191" descr="desktop_computer_stylized_medium">
              <a:extLst>
                <a:ext uri="{FF2B5EF4-FFF2-40B4-BE49-F238E27FC236}">
                  <a16:creationId xmlns:a16="http://schemas.microsoft.com/office/drawing/2014/main" id="{1407FE03-3BF1-1D45-8A83-D39E3D03C3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6" name="Freeform 192">
              <a:extLst>
                <a:ext uri="{FF2B5EF4-FFF2-40B4-BE49-F238E27FC236}">
                  <a16:creationId xmlns:a16="http://schemas.microsoft.com/office/drawing/2014/main" id="{24E88B51-BE9B-3C48-9F67-26465B74968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0" name="Freeform 10">
            <a:extLst>
              <a:ext uri="{FF2B5EF4-FFF2-40B4-BE49-F238E27FC236}">
                <a16:creationId xmlns:a16="http://schemas.microsoft.com/office/drawing/2014/main" id="{7497192E-FD73-AA40-BE80-ABE9A774CC99}"/>
              </a:ext>
            </a:extLst>
          </p:cNvPr>
          <p:cNvSpPr>
            <a:spLocks/>
          </p:cNvSpPr>
          <p:nvPr/>
        </p:nvSpPr>
        <p:spPr bwMode="auto">
          <a:xfrm>
            <a:off x="4178506" y="4871041"/>
            <a:ext cx="360362" cy="1522901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7" h="1186">
                <a:moveTo>
                  <a:pt x="254" y="466"/>
                </a:moveTo>
                <a:lnTo>
                  <a:pt x="0" y="0"/>
                </a:lnTo>
                <a:lnTo>
                  <a:pt x="0" y="1186"/>
                </a:lnTo>
                <a:lnTo>
                  <a:pt x="267" y="652"/>
                </a:lnTo>
                <a:lnTo>
                  <a:pt x="254" y="466"/>
                </a:ln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91" name="Group 187">
            <a:extLst>
              <a:ext uri="{FF2B5EF4-FFF2-40B4-BE49-F238E27FC236}">
                <a16:creationId xmlns:a16="http://schemas.microsoft.com/office/drawing/2014/main" id="{4888665C-41EE-644D-80C5-A5B9017648C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397382" y="5224459"/>
            <a:ext cx="803275" cy="771525"/>
            <a:chOff x="-44" y="1473"/>
            <a:chExt cx="981" cy="1105"/>
          </a:xfrm>
        </p:grpSpPr>
        <p:pic>
          <p:nvPicPr>
            <p:cNvPr id="292" name="Picture 188" descr="desktop_computer_stylized_medium">
              <a:extLst>
                <a:ext uri="{FF2B5EF4-FFF2-40B4-BE49-F238E27FC236}">
                  <a16:creationId xmlns:a16="http://schemas.microsoft.com/office/drawing/2014/main" id="{7A9F9E63-740A-7147-A711-8D8238FD97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3" name="Freeform 189">
              <a:extLst>
                <a:ext uri="{FF2B5EF4-FFF2-40B4-BE49-F238E27FC236}">
                  <a16:creationId xmlns:a16="http://schemas.microsoft.com/office/drawing/2014/main" id="{B678C5E1-8916-9C47-B1F3-E8A3F8BB6DB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40" name="Text Box 98">
            <a:extLst>
              <a:ext uri="{FF2B5EF4-FFF2-40B4-BE49-F238E27FC236}">
                <a16:creationId xmlns:a16="http://schemas.microsoft.com/office/drawing/2014/main" id="{9BC58A09-0AC8-5F40-B8A7-C0AF48D1D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0180" y="2584590"/>
            <a:ext cx="1317625" cy="695325"/>
          </a:xfrm>
          <a:prstGeom prst="rect">
            <a:avLst/>
          </a:prstGeom>
          <a:noFill/>
          <a:ln>
            <a:noFill/>
          </a:ln>
          <a:effectLst>
            <a:outerShdw blurRad="114300" dist="38100" dir="18900000" sx="123000" sy="123000" algn="b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link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physical</a:t>
            </a:r>
          </a:p>
        </p:txBody>
      </p:sp>
      <p:sp>
        <p:nvSpPr>
          <p:cNvPr id="137" name="Slide Number Placeholder 5">
            <a:extLst>
              <a:ext uri="{FF2B5EF4-FFF2-40B4-BE49-F238E27FC236}">
                <a16:creationId xmlns:a16="http://schemas.microsoft.com/office/drawing/2014/main" id="{E70AE3D5-912C-A246-BEFD-E695C530DB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0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783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0.0037 L 3.95833E-6 0.0458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7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047 L 0 0.04745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81481E-6 L 8.33333E-7 0.04213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1.85185E-6 C 0.00052 0.04653 -0.00013 0.07292 -0.00013 0.11273 L 0.29818 0.11158 L 0.29818 0.07315 L 0.58698 0.07084 C 0.58763 0.22384 0.58893 0.36829 0.59154 0.52292 L 0.49622 0.51852 C 0.49622 0.49144 0.49492 0.45185 0.49492 0.42454 " pathEditMode="relative" rAng="0" ptsTypes="AAAAAAAA">
                                      <p:cBhvr>
                                        <p:cTn id="64" dur="3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70" y="261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96296E-6 L -0.00078 -0.0493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247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  <p:bldP spid="192" grpId="1"/>
      <p:bldP spid="196" grpId="0"/>
      <p:bldP spid="196" grpId="1"/>
      <p:bldP spid="276" grpId="0"/>
      <p:bldP spid="290" grpId="0"/>
      <p:bldP spid="290" grpId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C4FC9EE-F929-AC40-BB1D-525B8B54D7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24027"/>
            <a:ext cx="8954030" cy="4351338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Modularity/Simplicity: </a:t>
            </a:r>
            <a:r>
              <a:rPr lang="en-US" dirty="0"/>
              <a:t>implementation details are hidden behind abstract</a:t>
            </a:r>
          </a:p>
          <a:p>
            <a:r>
              <a:rPr lang="en-US" dirty="0">
                <a:solidFill>
                  <a:srgbClr val="21449B"/>
                </a:solidFill>
              </a:rPr>
              <a:t>Interfaces</a:t>
            </a:r>
            <a:r>
              <a:rPr lang="en-US" dirty="0"/>
              <a:t>: APIs facilitates programming tasks</a:t>
            </a:r>
          </a:p>
          <a:p>
            <a:r>
              <a:rPr lang="en-US" dirty="0">
                <a:solidFill>
                  <a:srgbClr val="21449B"/>
                </a:solidFill>
              </a:rPr>
              <a:t>“Divide and Conquer”:</a:t>
            </a:r>
            <a:r>
              <a:rPr lang="en-US" dirty="0"/>
              <a:t> complex problem is broken into smaller manageable problems</a:t>
            </a:r>
          </a:p>
          <a:p>
            <a:r>
              <a:rPr lang="en-US" dirty="0">
                <a:solidFill>
                  <a:srgbClr val="21449B"/>
                </a:solidFill>
              </a:rPr>
              <a:t>Ease of standardization</a:t>
            </a:r>
            <a:r>
              <a:rPr lang="en-US" dirty="0"/>
              <a:t>: facilitates interoperability among different software, network hardware, and operating systems</a:t>
            </a:r>
          </a:p>
          <a:p>
            <a:r>
              <a:rPr lang="en-US" dirty="0">
                <a:solidFill>
                  <a:srgbClr val="21449B"/>
                </a:solidFill>
              </a:rPr>
              <a:t>Least impact on changes (</a:t>
            </a:r>
            <a:r>
              <a:rPr lang="en-US" i="1" dirty="0">
                <a:solidFill>
                  <a:srgbClr val="21449B"/>
                </a:solidFill>
              </a:rPr>
              <a:t>domino</a:t>
            </a:r>
            <a:r>
              <a:rPr lang="en-US" dirty="0">
                <a:solidFill>
                  <a:srgbClr val="21449B"/>
                </a:solidFill>
              </a:rPr>
              <a:t> </a:t>
            </a:r>
            <a:r>
              <a:rPr lang="en-US" i="1" dirty="0">
                <a:solidFill>
                  <a:srgbClr val="21449B"/>
                </a:solidFill>
              </a:rPr>
              <a:t>effect</a:t>
            </a:r>
            <a:r>
              <a:rPr lang="en-US" dirty="0">
                <a:solidFill>
                  <a:srgbClr val="21449B"/>
                </a:solidFill>
              </a:rPr>
              <a:t>)</a:t>
            </a:r>
            <a:r>
              <a:rPr lang="en-US" dirty="0"/>
              <a:t>: changes/updates in one layer do not affect the upper and lower layers ­&gt; layers can be replaced, new layers can be introduce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98A02EE-8F11-DE4D-9522-A85827C74C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of layered architectur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B57B70-28D6-8048-8006-E0574E932F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105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49EDAE9-649B-B047-B2E1-9FB5CB0F5C4E}"/>
              </a:ext>
            </a:extLst>
          </p:cNvPr>
          <p:cNvGrpSpPr/>
          <p:nvPr/>
        </p:nvGrpSpPr>
        <p:grpSpPr>
          <a:xfrm>
            <a:off x="9939746" y="1992790"/>
            <a:ext cx="1902580" cy="3538492"/>
            <a:chOff x="8906934" y="1894114"/>
            <a:chExt cx="1902580" cy="3538492"/>
          </a:xfrm>
        </p:grpSpPr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CAEAC289-87C3-A746-8B4E-B5DA6D92F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284" y="1902006"/>
              <a:ext cx="1892300" cy="35306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blurRad="304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ts val="20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75E0D20F-1D9B-F949-9F51-1D90B84F5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03820" y="4217549"/>
              <a:ext cx="700833" cy="45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27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link</a:t>
              </a:r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A77A064D-BA5A-E04F-BEA0-D12F64FFDE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06934" y="2637698"/>
              <a:ext cx="1885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ts val="20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DFB49913-EB4D-1C48-9291-2DA164397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06934" y="3342548"/>
              <a:ext cx="1885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ts val="20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7003DAD0-2126-B64D-8C25-ADCA1C64D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06934" y="4053748"/>
              <a:ext cx="1885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ts val="20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42FB7644-78DC-D544-8BAF-F9788034B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06934" y="4764948"/>
              <a:ext cx="1885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ts val="20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Text Box 7">
              <a:extLst>
                <a:ext uri="{FF2B5EF4-FFF2-40B4-BE49-F238E27FC236}">
                  <a16:creationId xmlns:a16="http://schemas.microsoft.com/office/drawing/2014/main" id="{67D87B56-8CC2-2D4D-8E30-26C90D667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2478" y="2070093"/>
              <a:ext cx="1795813" cy="45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27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application</a:t>
              </a:r>
            </a:p>
          </p:txBody>
        </p:sp>
        <p:sp>
          <p:nvSpPr>
            <p:cNvPr id="13" name="Text Box 7">
              <a:extLst>
                <a:ext uri="{FF2B5EF4-FFF2-40B4-BE49-F238E27FC236}">
                  <a16:creationId xmlns:a16="http://schemas.microsoft.com/office/drawing/2014/main" id="{01FA53EA-A75B-E34B-B01B-52A3AA525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39934" y="3510968"/>
              <a:ext cx="1400896" cy="45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27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network</a:t>
              </a:r>
            </a:p>
          </p:txBody>
        </p:sp>
        <p:sp>
          <p:nvSpPr>
            <p:cNvPr id="14" name="Text Box 7">
              <a:extLst>
                <a:ext uri="{FF2B5EF4-FFF2-40B4-BE49-F238E27FC236}">
                  <a16:creationId xmlns:a16="http://schemas.microsoft.com/office/drawing/2014/main" id="{35EFE2BB-C3DC-BB4E-8E13-77CF72BAA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4889" y="2776676"/>
              <a:ext cx="1547860" cy="45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27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ransport</a:t>
              </a:r>
            </a:p>
          </p:txBody>
        </p:sp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id="{349DDD5C-65F0-BC41-B027-1F64492C1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97943" y="4884466"/>
              <a:ext cx="1340302" cy="45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27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hysical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C31FC22F-8D4A-9E4D-B428-E95D44099B2D}"/>
                </a:ext>
              </a:extLst>
            </p:cNvPr>
            <p:cNvGrpSpPr/>
            <p:nvPr/>
          </p:nvGrpSpPr>
          <p:grpSpPr>
            <a:xfrm>
              <a:off x="8931728" y="1894114"/>
              <a:ext cx="1877786" cy="734786"/>
              <a:chOff x="8980714" y="751114"/>
              <a:chExt cx="1877786" cy="734786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E77285F5-DD08-F04F-AD60-7175574697BF}"/>
                  </a:ext>
                </a:extLst>
              </p:cNvPr>
              <p:cNvSpPr/>
              <p:nvPr/>
            </p:nvSpPr>
            <p:spPr>
              <a:xfrm>
                <a:off x="8980714" y="751114"/>
                <a:ext cx="1877786" cy="734786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Text Box 7">
                <a:extLst>
                  <a:ext uri="{FF2B5EF4-FFF2-40B4-BE49-F238E27FC236}">
                    <a16:creationId xmlns:a16="http://schemas.microsoft.com/office/drawing/2014/main" id="{364FFB98-3C28-074D-AD21-EEB71D515F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9564" y="899878"/>
                <a:ext cx="1795813" cy="45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27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application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30D3DF49-E940-9B4D-9A3D-DBC69C29FF88}"/>
                </a:ext>
              </a:extLst>
            </p:cNvPr>
            <p:cNvGrpSpPr/>
            <p:nvPr/>
          </p:nvGrpSpPr>
          <p:grpSpPr>
            <a:xfrm>
              <a:off x="8933979" y="2649498"/>
              <a:ext cx="1861418" cy="688224"/>
              <a:chOff x="8993850" y="766270"/>
              <a:chExt cx="1861418" cy="688224"/>
            </a:xfrm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9B93DAC3-9DFE-EB4B-81AB-C6CF6E87176C}"/>
                  </a:ext>
                </a:extLst>
              </p:cNvPr>
              <p:cNvSpPr/>
              <p:nvPr/>
            </p:nvSpPr>
            <p:spPr>
              <a:xfrm>
                <a:off x="8993850" y="766270"/>
                <a:ext cx="1861418" cy="688224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" name="Text Box 7">
                <a:extLst>
                  <a:ext uri="{FF2B5EF4-FFF2-40B4-BE49-F238E27FC236}">
                    <a16:creationId xmlns:a16="http://schemas.microsoft.com/office/drawing/2014/main" id="{DF1E1CBF-F8CC-2D43-A8B0-FBDD44A974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53542" y="899878"/>
                <a:ext cx="1547860" cy="45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27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transport</a:t>
                </a: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76AF9BD-4E60-8443-87B6-CE55E5117DB5}"/>
                </a:ext>
              </a:extLst>
            </p:cNvPr>
            <p:cNvGrpSpPr/>
            <p:nvPr/>
          </p:nvGrpSpPr>
          <p:grpSpPr>
            <a:xfrm>
              <a:off x="8931286" y="3357646"/>
              <a:ext cx="1861418" cy="677992"/>
              <a:chOff x="8993850" y="766270"/>
              <a:chExt cx="1861418" cy="677992"/>
            </a:xfrm>
          </p:grpSpPr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1B4EF9D-7DCC-0C48-AA57-ECD42CB29396}"/>
                  </a:ext>
                </a:extLst>
              </p:cNvPr>
              <p:cNvSpPr/>
              <p:nvPr/>
            </p:nvSpPr>
            <p:spPr>
              <a:xfrm>
                <a:off x="8993850" y="766270"/>
                <a:ext cx="1861418" cy="677992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 Box 7">
                <a:extLst>
                  <a:ext uri="{FF2B5EF4-FFF2-40B4-BE49-F238E27FC236}">
                    <a16:creationId xmlns:a16="http://schemas.microsoft.com/office/drawing/2014/main" id="{186867FF-C5ED-3746-A2EE-C42B518985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27024" y="899878"/>
                <a:ext cx="1400896" cy="45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27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network</a:t>
                </a:r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E1EDF9FF-956E-EC43-9DDD-091E12A9458F}"/>
                </a:ext>
              </a:extLst>
            </p:cNvPr>
            <p:cNvGrpSpPr/>
            <p:nvPr/>
          </p:nvGrpSpPr>
          <p:grpSpPr>
            <a:xfrm>
              <a:off x="8931824" y="4072257"/>
              <a:ext cx="1861418" cy="677992"/>
              <a:chOff x="8993850" y="766270"/>
              <a:chExt cx="1861418" cy="677992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4C65CB7-04AF-9D42-AEDC-ED0695169E76}"/>
                  </a:ext>
                </a:extLst>
              </p:cNvPr>
              <p:cNvSpPr/>
              <p:nvPr/>
            </p:nvSpPr>
            <p:spPr>
              <a:xfrm>
                <a:off x="8993850" y="766270"/>
                <a:ext cx="1861418" cy="677992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 Box 7">
                <a:extLst>
                  <a:ext uri="{FF2B5EF4-FFF2-40B4-BE49-F238E27FC236}">
                    <a16:creationId xmlns:a16="http://schemas.microsoft.com/office/drawing/2014/main" id="{34ADE441-BBF8-0848-8349-0D9B676D02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77056" y="899878"/>
                <a:ext cx="700834" cy="45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27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link</a:t>
                </a:r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E84CDF81-CC7B-F349-B273-ECB3E21357B2}"/>
                </a:ext>
              </a:extLst>
            </p:cNvPr>
            <p:cNvGrpSpPr/>
            <p:nvPr/>
          </p:nvGrpSpPr>
          <p:grpSpPr>
            <a:xfrm>
              <a:off x="8925900" y="4785252"/>
              <a:ext cx="1861418" cy="639758"/>
              <a:chOff x="8993850" y="784041"/>
              <a:chExt cx="1861418" cy="639758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06772C56-7C10-F145-988C-4BCE7A841AB0}"/>
                  </a:ext>
                </a:extLst>
              </p:cNvPr>
              <p:cNvSpPr/>
              <p:nvPr/>
            </p:nvSpPr>
            <p:spPr>
              <a:xfrm>
                <a:off x="8993850" y="784041"/>
                <a:ext cx="1861418" cy="639758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 Box 7">
                <a:extLst>
                  <a:ext uri="{FF2B5EF4-FFF2-40B4-BE49-F238E27FC236}">
                    <a16:creationId xmlns:a16="http://schemas.microsoft.com/office/drawing/2014/main" id="{424FDE44-5FA3-D241-9CD0-E1D00A9EA7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57324" y="899878"/>
                <a:ext cx="1340303" cy="45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27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physical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6761331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/>
          <a:lstStyle/>
          <a:p>
            <a:r>
              <a:rPr lang="en-US" altLang="en-US" dirty="0">
                <a:cs typeface="Calibri" panose="020F0502020204030204" pitchFamily="34" charset="0"/>
              </a:rPr>
              <a:t>Chapter 1: roadma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9035B-463A-1E40-A130-AE9AA3E37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06</a:t>
            </a:fld>
            <a:endParaRPr lang="en-US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55AB9D8D-7F05-094B-8DA6-3095A7A7A096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798690" y="1414011"/>
            <a:ext cx="6618109" cy="5029078"/>
          </a:xfrm>
        </p:spPr>
        <p:txBody>
          <a:bodyPr>
            <a:normAutofit fontScale="92500"/>
          </a:bodyPr>
          <a:lstStyle/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Internet?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protocol?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edge: hosts, access network, physical media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8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core: packet/circuit switching, internet structure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ance: loss, delay, throughput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urity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ocol layers, service models</a:t>
            </a:r>
          </a:p>
          <a:p>
            <a:pPr marL="403225" indent="-285750" eaLnBrk="1" hangingPunct="1">
              <a:spcBef>
                <a:spcPts val="800"/>
              </a:spcBef>
              <a:buClr>
                <a:srgbClr val="0000A8"/>
              </a:buClr>
            </a:pP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History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pic>
        <p:nvPicPr>
          <p:cNvPr id="7" name="Picture 6" descr="Kurose&amp;Ross 8th ed cover picture">
            <a:extLst>
              <a:ext uri="{FF2B5EF4-FFF2-40B4-BE49-F238E27FC236}">
                <a16:creationId xmlns:a16="http://schemas.microsoft.com/office/drawing/2014/main" id="{1AC63344-35EE-C544-A6A2-95622C9038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4329" y="1293471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81793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rpanet2">
            <a:extLst>
              <a:ext uri="{FF2B5EF4-FFF2-40B4-BE49-F238E27FC236}">
                <a16:creationId xmlns:a16="http://schemas.microsoft.com/office/drawing/2014/main" id="{E7F81C40-077A-8344-A0DD-CCE7EDD75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58"/>
          <a:stretch>
            <a:fillRect/>
          </a:stretch>
        </p:blipFill>
        <p:spPr bwMode="auto">
          <a:xfrm>
            <a:off x="9282054" y="4269293"/>
            <a:ext cx="2443026" cy="2370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Internet history (reading)</a:t>
            </a:r>
            <a:endParaRPr lang="en-US" sz="4400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774700" y="2095499"/>
            <a:ext cx="4978400" cy="43475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6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Kleinrock - queueing theory shows effectiveness of packet-switching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64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aran - packet-switching in military nets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67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RPAnet conceived by Advanced Research Projects Agency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69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irst ARPAnet node operationa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2B9E4F-B92F-C246-833A-CE5D8587A03B}"/>
              </a:ext>
            </a:extLst>
          </p:cNvPr>
          <p:cNvSpPr txBox="1">
            <a:spLocks noChangeArrowheads="1"/>
          </p:cNvSpPr>
          <p:nvPr/>
        </p:nvSpPr>
        <p:spPr>
          <a:xfrm>
            <a:off x="6146799" y="2087567"/>
            <a:ext cx="5578281" cy="43438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972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</a:p>
          <a:p>
            <a:pPr marL="523875" marR="0" lvl="1" indent="-23653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ARPAnet public demo</a:t>
            </a:r>
          </a:p>
          <a:p>
            <a:pPr marL="523875" marR="0" lvl="1" indent="-23653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NCP (Network Control Protocol) first host-host protocol </a:t>
            </a:r>
          </a:p>
          <a:p>
            <a:pPr marL="523875" marR="0" lvl="1" indent="-23653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first e-mail program</a:t>
            </a:r>
          </a:p>
          <a:p>
            <a:pPr marL="523875" marR="0" lvl="1" indent="-23653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ARPAnet has 15 nodes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9C0EBB-BEDB-6E47-9336-6C5042E6E6F8}"/>
              </a:ext>
            </a:extLst>
          </p:cNvPr>
          <p:cNvSpPr/>
          <p:nvPr/>
        </p:nvSpPr>
        <p:spPr>
          <a:xfrm>
            <a:off x="799867" y="1211969"/>
            <a:ext cx="75684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61-1972: Early packet-switching principles</a:t>
            </a:r>
            <a:endParaRPr kumimoji="0" lang="en-US" altLang="en-US" sz="32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863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Internet history</a:t>
            </a:r>
            <a:endParaRPr lang="en-US" sz="4400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660400" y="2095499"/>
            <a:ext cx="5283200" cy="43475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970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ALOHAnet satellite network in Hawaii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974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Cerf and Kahn - architecture for interconnecting networks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976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Ethernet at Xerox PARC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late70’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: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proprietary architectures: DECnet, SNA, XNA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979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ARPAnet has 200 nod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9C0EBB-BEDB-6E47-9336-6C5042E6E6F8}"/>
              </a:ext>
            </a:extLst>
          </p:cNvPr>
          <p:cNvSpPr/>
          <p:nvPr/>
        </p:nvSpPr>
        <p:spPr>
          <a:xfrm>
            <a:off x="790785" y="1202606"/>
            <a:ext cx="100649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72-1980: Internetworking, new and proprietary network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4B01480-39E3-A449-9BF1-26DFD957BB24}"/>
              </a:ext>
            </a:extLst>
          </p:cNvPr>
          <p:cNvGrpSpPr/>
          <p:nvPr/>
        </p:nvGrpSpPr>
        <p:grpSpPr>
          <a:xfrm>
            <a:off x="6851353" y="2147296"/>
            <a:ext cx="4978399" cy="4075895"/>
            <a:chOff x="6851353" y="2147296"/>
            <a:chExt cx="4978399" cy="4075895"/>
          </a:xfrm>
        </p:grpSpPr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id="{608262C8-1FAC-0443-9A02-4D30DF80F9F4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6879929" y="2320332"/>
              <a:ext cx="4735804" cy="3902859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7475" marR="0" lvl="0" indent="1270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A3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Cerf and Kahn’</a:t>
              </a:r>
              <a:r>
                <a:rPr kumimoji="0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s internetworking principles:</a:t>
              </a:r>
            </a:p>
            <a:p>
              <a:pPr marL="473075" marR="0" lvl="1" indent="-288925" algn="l" defTabSz="914400" rtl="0" eaLnBrk="1" fontAlgn="auto" latinLnBrk="0" hangingPunct="1">
                <a:lnSpc>
                  <a:spcPct val="9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0000A8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Arial" panose="020B0604020202020204" pitchFamily="34" charset="0"/>
                  <a:cs typeface="+mn-cs"/>
                </a:rPr>
                <a:t>minimalism, autonomy - no internal changes required to interconnect networks</a:t>
              </a:r>
            </a:p>
            <a:p>
              <a:pPr marL="473075" marR="0" lvl="1" indent="-288925" algn="l" defTabSz="914400" rtl="0" eaLnBrk="1" fontAlgn="auto" latinLnBrk="0" hangingPunct="1">
                <a:lnSpc>
                  <a:spcPct val="9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0000A8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Arial" panose="020B0604020202020204" pitchFamily="34" charset="0"/>
                  <a:cs typeface="+mn-cs"/>
                </a:rPr>
                <a:t>best-effort service model</a:t>
              </a:r>
            </a:p>
            <a:p>
              <a:pPr marL="473075" marR="0" lvl="1" indent="-288925" algn="l" defTabSz="914400" rtl="0" eaLnBrk="1" fontAlgn="auto" latinLnBrk="0" hangingPunct="1">
                <a:lnSpc>
                  <a:spcPct val="9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0000A8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Arial" panose="020B0604020202020204" pitchFamily="34" charset="0"/>
                  <a:cs typeface="+mn-cs"/>
                </a:rPr>
                <a:t>stateless routing</a:t>
              </a:r>
            </a:p>
            <a:p>
              <a:pPr marL="473075" marR="0" lvl="1" indent="-288925" algn="l" defTabSz="914400" rtl="0" eaLnBrk="1" fontAlgn="auto" latinLnBrk="0" hangingPunct="1">
                <a:lnSpc>
                  <a:spcPct val="9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0000A8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Arial" panose="020B0604020202020204" pitchFamily="34" charset="0"/>
                  <a:cs typeface="+mn-cs"/>
                </a:rPr>
                <a:t>decentralized control</a:t>
              </a:r>
            </a:p>
            <a:p>
              <a:pPr marL="117475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A3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define today’</a:t>
              </a:r>
              <a:r>
                <a:rPr kumimoji="0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s Internet architecture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21C6B9B7-113F-CF4E-B965-F2D14958F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353" y="2147296"/>
              <a:ext cx="4978399" cy="4050304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5D3DCC67-63F6-B945-AA9C-E5C8ADE95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0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675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Internet history</a:t>
            </a:r>
            <a:endParaRPr lang="en-US" sz="4400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2095499"/>
            <a:ext cx="4978400" cy="43475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983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deployment of TCP/IP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982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smtp e-mail protocol defined 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983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DNS defined for name-to-IP-address translation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985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ftp protocol defined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988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TCP congestion contro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2B9E4F-B92F-C246-833A-CE5D8587A03B}"/>
              </a:ext>
            </a:extLst>
          </p:cNvPr>
          <p:cNvSpPr txBox="1">
            <a:spLocks noChangeArrowheads="1"/>
          </p:cNvSpPr>
          <p:nvPr/>
        </p:nvSpPr>
        <p:spPr>
          <a:xfrm>
            <a:off x="6146799" y="2087567"/>
            <a:ext cx="5578281" cy="43438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w national networks: CSnet, BITnet, NSFnet, Minitel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,000 hosts connected to confederation of networks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9C0EBB-BEDB-6E47-9336-6C5042E6E6F8}"/>
              </a:ext>
            </a:extLst>
          </p:cNvPr>
          <p:cNvSpPr/>
          <p:nvPr/>
        </p:nvSpPr>
        <p:spPr>
          <a:xfrm>
            <a:off x="762000" y="1212520"/>
            <a:ext cx="91334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80-1990: new protocols, a proliferation of networks</a:t>
            </a: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143D9156-178D-FA4A-ACEB-4C58A8C32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98" y="3880533"/>
            <a:ext cx="3906331" cy="2875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5251F43-145C-4745-8AAF-75529DC333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0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2903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8366B7-1FF0-134B-B419-0A5A82710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8663" y="1426343"/>
            <a:ext cx="5394571" cy="2251565"/>
          </a:xfrm>
        </p:spPr>
        <p:txBody>
          <a:bodyPr>
            <a:noAutofit/>
          </a:bodyPr>
          <a:lstStyle/>
          <a:p>
            <a:pPr>
              <a:buSzPct val="75000"/>
            </a:pPr>
            <a:r>
              <a:rPr lang="en-US" altLang="en-US" i="1" dirty="0">
                <a:solidFill>
                  <a:srgbClr val="CC0000"/>
                </a:solidFill>
                <a:ea typeface="ＭＳ Ｐゴシック" panose="020B0600070205080204" pitchFamily="34" charset="-128"/>
              </a:rPr>
              <a:t>Infrastructure </a:t>
            </a:r>
            <a:r>
              <a:rPr lang="en-US" altLang="en-US" dirty="0">
                <a:ea typeface="ＭＳ Ｐゴシック" panose="020B0600070205080204" pitchFamily="34" charset="-128"/>
              </a:rPr>
              <a:t>that provides services to applications: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Arial" panose="020B0604020202020204" pitchFamily="34" charset="0"/>
              </a:rPr>
              <a:t>Web, streaming video, multimedia teleconferencing, email, games, e-commerce, social media, inter-connected appliances, …</a:t>
            </a:r>
          </a:p>
          <a:p>
            <a:pPr marL="130175" indent="0">
              <a:buNone/>
            </a:pPr>
            <a:endParaRPr lang="en-US" altLang="en-US" dirty="0">
              <a:ea typeface="Arial" panose="020B0604020202020204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1821"/>
            <a:ext cx="10515600" cy="894622"/>
          </a:xfrm>
        </p:spPr>
        <p:txBody>
          <a:bodyPr/>
          <a:lstStyle/>
          <a:p>
            <a:r>
              <a:rPr lang="en-US" altLang="ja-JP" dirty="0"/>
              <a:t>The Internet: a “services” view</a:t>
            </a:r>
            <a:endParaRPr lang="en-US" dirty="0"/>
          </a:p>
        </p:txBody>
      </p:sp>
      <p:sp>
        <p:nvSpPr>
          <p:cNvPr id="371" name="Freeform 370">
            <a:extLst>
              <a:ext uri="{FF2B5EF4-FFF2-40B4-BE49-F238E27FC236}">
                <a16:creationId xmlns:a16="http://schemas.microsoft.com/office/drawing/2014/main" id="{21662630-62BB-AE4A-A779-AEACD21E6D7C}"/>
              </a:ext>
            </a:extLst>
          </p:cNvPr>
          <p:cNvSpPr/>
          <p:nvPr/>
        </p:nvSpPr>
        <p:spPr>
          <a:xfrm>
            <a:off x="8985188" y="3065778"/>
            <a:ext cx="1124807" cy="133791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82604 w 1558990"/>
              <a:gd name="connsiteY0" fmla="*/ 534641 h 1810599"/>
              <a:gd name="connsiteX1" fmla="*/ 22252 w 1558990"/>
              <a:gd name="connsiteY1" fmla="*/ 940200 h 1810599"/>
              <a:gd name="connsiteX2" fmla="*/ 167457 w 1558990"/>
              <a:gd name="connsiteY2" fmla="*/ 1672556 h 1810599"/>
              <a:gd name="connsiteX3" fmla="*/ 1208772 w 1558990"/>
              <a:gd name="connsiteY3" fmla="*/ 1775650 h 1810599"/>
              <a:gd name="connsiteX4" fmla="*/ 1543003 w 1558990"/>
              <a:gd name="connsiteY4" fmla="*/ 1257671 h 1810599"/>
              <a:gd name="connsiteX5" fmla="*/ 1490762 w 1558990"/>
              <a:gd name="connsiteY5" fmla="*/ 672856 h 1810599"/>
              <a:gd name="connsiteX6" fmla="*/ 1359176 w 1558990"/>
              <a:gd name="connsiteY6" fmla="*/ 154877 h 1810599"/>
              <a:gd name="connsiteX7" fmla="*/ 861336 w 1558990"/>
              <a:gd name="connsiteY7" fmla="*/ 21205 h 1810599"/>
              <a:gd name="connsiteX8" fmla="*/ 382604 w 1558990"/>
              <a:gd name="connsiteY8" fmla="*/ 534641 h 1810599"/>
              <a:gd name="connsiteX0" fmla="*/ 393458 w 1593840"/>
              <a:gd name="connsiteY0" fmla="*/ 534641 h 1793264"/>
              <a:gd name="connsiteX1" fmla="*/ 33106 w 1593840"/>
              <a:gd name="connsiteY1" fmla="*/ 940200 h 1793264"/>
              <a:gd name="connsiteX2" fmla="*/ 178311 w 1593840"/>
              <a:gd name="connsiteY2" fmla="*/ 1672556 h 1793264"/>
              <a:gd name="connsiteX3" fmla="*/ 1464139 w 1593840"/>
              <a:gd name="connsiteY3" fmla="*/ 1752440 h 1793264"/>
              <a:gd name="connsiteX4" fmla="*/ 1553857 w 1593840"/>
              <a:gd name="connsiteY4" fmla="*/ 1257671 h 1793264"/>
              <a:gd name="connsiteX5" fmla="*/ 1501616 w 1593840"/>
              <a:gd name="connsiteY5" fmla="*/ 672856 h 1793264"/>
              <a:gd name="connsiteX6" fmla="*/ 1370030 w 1593840"/>
              <a:gd name="connsiteY6" fmla="*/ 154877 h 1793264"/>
              <a:gd name="connsiteX7" fmla="*/ 872190 w 1593840"/>
              <a:gd name="connsiteY7" fmla="*/ 21205 h 1793264"/>
              <a:gd name="connsiteX8" fmla="*/ 393458 w 1593840"/>
              <a:gd name="connsiteY8" fmla="*/ 534641 h 1793264"/>
              <a:gd name="connsiteX0" fmla="*/ 393458 w 1566550"/>
              <a:gd name="connsiteY0" fmla="*/ 534641 h 1840341"/>
              <a:gd name="connsiteX1" fmla="*/ 33106 w 1566550"/>
              <a:gd name="connsiteY1" fmla="*/ 940200 h 1840341"/>
              <a:gd name="connsiteX2" fmla="*/ 178311 w 1566550"/>
              <a:gd name="connsiteY2" fmla="*/ 1672556 h 1840341"/>
              <a:gd name="connsiteX3" fmla="*/ 1464139 w 1566550"/>
              <a:gd name="connsiteY3" fmla="*/ 1752440 h 1840341"/>
              <a:gd name="connsiteX4" fmla="*/ 1553857 w 1566550"/>
              <a:gd name="connsiteY4" fmla="*/ 1257671 h 1840341"/>
              <a:gd name="connsiteX5" fmla="*/ 1501616 w 1566550"/>
              <a:gd name="connsiteY5" fmla="*/ 672856 h 1840341"/>
              <a:gd name="connsiteX6" fmla="*/ 1370030 w 1566550"/>
              <a:gd name="connsiteY6" fmla="*/ 154877 h 1840341"/>
              <a:gd name="connsiteX7" fmla="*/ 872190 w 1566550"/>
              <a:gd name="connsiteY7" fmla="*/ 21205 h 1840341"/>
              <a:gd name="connsiteX8" fmla="*/ 393458 w 1566550"/>
              <a:gd name="connsiteY8" fmla="*/ 534641 h 1840341"/>
              <a:gd name="connsiteX0" fmla="*/ 393458 w 1555557"/>
              <a:gd name="connsiteY0" fmla="*/ 534641 h 1787187"/>
              <a:gd name="connsiteX1" fmla="*/ 33106 w 1555557"/>
              <a:gd name="connsiteY1" fmla="*/ 940200 h 1787187"/>
              <a:gd name="connsiteX2" fmla="*/ 178311 w 1555557"/>
              <a:gd name="connsiteY2" fmla="*/ 1672556 h 1787187"/>
              <a:gd name="connsiteX3" fmla="*/ 1464139 w 1555557"/>
              <a:gd name="connsiteY3" fmla="*/ 1752440 h 1787187"/>
              <a:gd name="connsiteX4" fmla="*/ 1553857 w 1555557"/>
              <a:gd name="connsiteY4" fmla="*/ 1257671 h 1787187"/>
              <a:gd name="connsiteX5" fmla="*/ 1501616 w 1555557"/>
              <a:gd name="connsiteY5" fmla="*/ 672856 h 1787187"/>
              <a:gd name="connsiteX6" fmla="*/ 1370030 w 1555557"/>
              <a:gd name="connsiteY6" fmla="*/ 154877 h 1787187"/>
              <a:gd name="connsiteX7" fmla="*/ 872190 w 1555557"/>
              <a:gd name="connsiteY7" fmla="*/ 21205 h 1787187"/>
              <a:gd name="connsiteX8" fmla="*/ 393458 w 1555557"/>
              <a:gd name="connsiteY8" fmla="*/ 534641 h 1787187"/>
              <a:gd name="connsiteX0" fmla="*/ 401126 w 1664928"/>
              <a:gd name="connsiteY0" fmla="*/ 534641 h 1783934"/>
              <a:gd name="connsiteX1" fmla="*/ 40774 w 1664928"/>
              <a:gd name="connsiteY1" fmla="*/ 940200 h 1783934"/>
              <a:gd name="connsiteX2" fmla="*/ 185979 w 1664928"/>
              <a:gd name="connsiteY2" fmla="*/ 1672556 h 1783934"/>
              <a:gd name="connsiteX3" fmla="*/ 1618513 w 1664928"/>
              <a:gd name="connsiteY3" fmla="*/ 1747798 h 1783934"/>
              <a:gd name="connsiteX4" fmla="*/ 1561525 w 1664928"/>
              <a:gd name="connsiteY4" fmla="*/ 1257671 h 1783934"/>
              <a:gd name="connsiteX5" fmla="*/ 1509284 w 1664928"/>
              <a:gd name="connsiteY5" fmla="*/ 672856 h 1783934"/>
              <a:gd name="connsiteX6" fmla="*/ 1377698 w 1664928"/>
              <a:gd name="connsiteY6" fmla="*/ 154877 h 1783934"/>
              <a:gd name="connsiteX7" fmla="*/ 879858 w 1664928"/>
              <a:gd name="connsiteY7" fmla="*/ 21205 h 1783934"/>
              <a:gd name="connsiteX8" fmla="*/ 401126 w 1664928"/>
              <a:gd name="connsiteY8" fmla="*/ 534641 h 1783934"/>
              <a:gd name="connsiteX0" fmla="*/ 408119 w 1718774"/>
              <a:gd name="connsiteY0" fmla="*/ 534641 h 1826522"/>
              <a:gd name="connsiteX1" fmla="*/ 47767 w 1718774"/>
              <a:gd name="connsiteY1" fmla="*/ 940200 h 1826522"/>
              <a:gd name="connsiteX2" fmla="*/ 179001 w 1718774"/>
              <a:gd name="connsiteY2" fmla="*/ 1742186 h 1826522"/>
              <a:gd name="connsiteX3" fmla="*/ 1625506 w 1718774"/>
              <a:gd name="connsiteY3" fmla="*/ 1747798 h 1826522"/>
              <a:gd name="connsiteX4" fmla="*/ 1568518 w 1718774"/>
              <a:gd name="connsiteY4" fmla="*/ 1257671 h 1826522"/>
              <a:gd name="connsiteX5" fmla="*/ 1516277 w 1718774"/>
              <a:gd name="connsiteY5" fmla="*/ 672856 h 1826522"/>
              <a:gd name="connsiteX6" fmla="*/ 1384691 w 1718774"/>
              <a:gd name="connsiteY6" fmla="*/ 154877 h 1826522"/>
              <a:gd name="connsiteX7" fmla="*/ 886851 w 1718774"/>
              <a:gd name="connsiteY7" fmla="*/ 21205 h 1826522"/>
              <a:gd name="connsiteX8" fmla="*/ 408119 w 1718774"/>
              <a:gd name="connsiteY8" fmla="*/ 534641 h 1826522"/>
              <a:gd name="connsiteX0" fmla="*/ 477759 w 1796623"/>
              <a:gd name="connsiteY0" fmla="*/ 534641 h 1818043"/>
              <a:gd name="connsiteX1" fmla="*/ 117407 w 1796623"/>
              <a:gd name="connsiteY1" fmla="*/ 940200 h 1818043"/>
              <a:gd name="connsiteX2" fmla="*/ 136864 w 1796623"/>
              <a:gd name="connsiteY2" fmla="*/ 1728260 h 1818043"/>
              <a:gd name="connsiteX3" fmla="*/ 1695146 w 1796623"/>
              <a:gd name="connsiteY3" fmla="*/ 1747798 h 1818043"/>
              <a:gd name="connsiteX4" fmla="*/ 1638158 w 1796623"/>
              <a:gd name="connsiteY4" fmla="*/ 1257671 h 1818043"/>
              <a:gd name="connsiteX5" fmla="*/ 1585917 w 1796623"/>
              <a:gd name="connsiteY5" fmla="*/ 672856 h 1818043"/>
              <a:gd name="connsiteX6" fmla="*/ 1454331 w 1796623"/>
              <a:gd name="connsiteY6" fmla="*/ 154877 h 1818043"/>
              <a:gd name="connsiteX7" fmla="*/ 956491 w 1796623"/>
              <a:gd name="connsiteY7" fmla="*/ 21205 h 1818043"/>
              <a:gd name="connsiteX8" fmla="*/ 477759 w 1796623"/>
              <a:gd name="connsiteY8" fmla="*/ 534641 h 1818043"/>
              <a:gd name="connsiteX0" fmla="*/ 396783 w 1688820"/>
              <a:gd name="connsiteY0" fmla="*/ 534641 h 1815615"/>
              <a:gd name="connsiteX1" fmla="*/ 36431 w 1688820"/>
              <a:gd name="connsiteY1" fmla="*/ 940200 h 1815615"/>
              <a:gd name="connsiteX2" fmla="*/ 55888 w 1688820"/>
              <a:gd name="connsiteY2" fmla="*/ 1728260 h 1815615"/>
              <a:gd name="connsiteX3" fmla="*/ 421834 w 1688820"/>
              <a:gd name="connsiteY3" fmla="*/ 1798118 h 1815615"/>
              <a:gd name="connsiteX4" fmla="*/ 1614170 w 1688820"/>
              <a:gd name="connsiteY4" fmla="*/ 1747798 h 1815615"/>
              <a:gd name="connsiteX5" fmla="*/ 1557182 w 1688820"/>
              <a:gd name="connsiteY5" fmla="*/ 1257671 h 1815615"/>
              <a:gd name="connsiteX6" fmla="*/ 1504941 w 1688820"/>
              <a:gd name="connsiteY6" fmla="*/ 672856 h 1815615"/>
              <a:gd name="connsiteX7" fmla="*/ 1373355 w 1688820"/>
              <a:gd name="connsiteY7" fmla="*/ 154877 h 1815615"/>
              <a:gd name="connsiteX8" fmla="*/ 875515 w 1688820"/>
              <a:gd name="connsiteY8" fmla="*/ 21205 h 1815615"/>
              <a:gd name="connsiteX9" fmla="*/ 396783 w 1688820"/>
              <a:gd name="connsiteY9" fmla="*/ 534641 h 1815615"/>
              <a:gd name="connsiteX0" fmla="*/ 394951 w 1689541"/>
              <a:gd name="connsiteY0" fmla="*/ 534641 h 1877271"/>
              <a:gd name="connsiteX1" fmla="*/ 34599 w 1689541"/>
              <a:gd name="connsiteY1" fmla="*/ 940200 h 1877271"/>
              <a:gd name="connsiteX2" fmla="*/ 54056 w 1689541"/>
              <a:gd name="connsiteY2" fmla="*/ 1728260 h 1877271"/>
              <a:gd name="connsiteX3" fmla="*/ 385071 w 1689541"/>
              <a:gd name="connsiteY3" fmla="*/ 1877032 h 1877271"/>
              <a:gd name="connsiteX4" fmla="*/ 1612338 w 1689541"/>
              <a:gd name="connsiteY4" fmla="*/ 1747798 h 1877271"/>
              <a:gd name="connsiteX5" fmla="*/ 1555350 w 1689541"/>
              <a:gd name="connsiteY5" fmla="*/ 1257671 h 1877271"/>
              <a:gd name="connsiteX6" fmla="*/ 1503109 w 1689541"/>
              <a:gd name="connsiteY6" fmla="*/ 672856 h 1877271"/>
              <a:gd name="connsiteX7" fmla="*/ 1371523 w 1689541"/>
              <a:gd name="connsiteY7" fmla="*/ 154877 h 1877271"/>
              <a:gd name="connsiteX8" fmla="*/ 873683 w 1689541"/>
              <a:gd name="connsiteY8" fmla="*/ 21205 h 1877271"/>
              <a:gd name="connsiteX9" fmla="*/ 394951 w 1689541"/>
              <a:gd name="connsiteY9" fmla="*/ 534641 h 1877271"/>
              <a:gd name="connsiteX0" fmla="*/ 394949 w 1689541"/>
              <a:gd name="connsiteY0" fmla="*/ 534641 h 1877032"/>
              <a:gd name="connsiteX1" fmla="*/ 34597 w 1689541"/>
              <a:gd name="connsiteY1" fmla="*/ 940200 h 1877032"/>
              <a:gd name="connsiteX2" fmla="*/ 54054 w 1689541"/>
              <a:gd name="connsiteY2" fmla="*/ 1728260 h 1877032"/>
              <a:gd name="connsiteX3" fmla="*/ 385069 w 1689541"/>
              <a:gd name="connsiteY3" fmla="*/ 1877032 h 1877032"/>
              <a:gd name="connsiteX4" fmla="*/ 1612336 w 1689541"/>
              <a:gd name="connsiteY4" fmla="*/ 1747798 h 1877032"/>
              <a:gd name="connsiteX5" fmla="*/ 1555348 w 1689541"/>
              <a:gd name="connsiteY5" fmla="*/ 1257671 h 1877032"/>
              <a:gd name="connsiteX6" fmla="*/ 1503107 w 1689541"/>
              <a:gd name="connsiteY6" fmla="*/ 672856 h 1877032"/>
              <a:gd name="connsiteX7" fmla="*/ 1371521 w 1689541"/>
              <a:gd name="connsiteY7" fmla="*/ 154877 h 1877032"/>
              <a:gd name="connsiteX8" fmla="*/ 873681 w 1689541"/>
              <a:gd name="connsiteY8" fmla="*/ 21205 h 1877032"/>
              <a:gd name="connsiteX9" fmla="*/ 394949 w 1689541"/>
              <a:gd name="connsiteY9" fmla="*/ 534641 h 1877032"/>
              <a:gd name="connsiteX0" fmla="*/ 394949 w 1683795"/>
              <a:gd name="connsiteY0" fmla="*/ 534641 h 1877032"/>
              <a:gd name="connsiteX1" fmla="*/ 34597 w 1683795"/>
              <a:gd name="connsiteY1" fmla="*/ 940200 h 1877032"/>
              <a:gd name="connsiteX2" fmla="*/ 54054 w 1683795"/>
              <a:gd name="connsiteY2" fmla="*/ 1728260 h 1877032"/>
              <a:gd name="connsiteX3" fmla="*/ 385069 w 1683795"/>
              <a:gd name="connsiteY3" fmla="*/ 1877032 h 1877032"/>
              <a:gd name="connsiteX4" fmla="*/ 1605349 w 1683795"/>
              <a:gd name="connsiteY4" fmla="*/ 1798860 h 1877032"/>
              <a:gd name="connsiteX5" fmla="*/ 1555348 w 1683795"/>
              <a:gd name="connsiteY5" fmla="*/ 1257671 h 1877032"/>
              <a:gd name="connsiteX6" fmla="*/ 1503107 w 1683795"/>
              <a:gd name="connsiteY6" fmla="*/ 672856 h 1877032"/>
              <a:gd name="connsiteX7" fmla="*/ 1371521 w 1683795"/>
              <a:gd name="connsiteY7" fmla="*/ 154877 h 1877032"/>
              <a:gd name="connsiteX8" fmla="*/ 873681 w 1683795"/>
              <a:gd name="connsiteY8" fmla="*/ 21205 h 1877032"/>
              <a:gd name="connsiteX9" fmla="*/ 394949 w 1683795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671512"/>
              <a:gd name="connsiteY0" fmla="*/ 534641 h 1877032"/>
              <a:gd name="connsiteX1" fmla="*/ 34597 w 1671512"/>
              <a:gd name="connsiteY1" fmla="*/ 940200 h 1877032"/>
              <a:gd name="connsiteX2" fmla="*/ 54054 w 1671512"/>
              <a:gd name="connsiteY2" fmla="*/ 1728260 h 1877032"/>
              <a:gd name="connsiteX3" fmla="*/ 385069 w 1671512"/>
              <a:gd name="connsiteY3" fmla="*/ 1877032 h 1877032"/>
              <a:gd name="connsiteX4" fmla="*/ 1605349 w 1671512"/>
              <a:gd name="connsiteY4" fmla="*/ 1798860 h 1877032"/>
              <a:gd name="connsiteX5" fmla="*/ 1555348 w 1671512"/>
              <a:gd name="connsiteY5" fmla="*/ 1257671 h 1877032"/>
              <a:gd name="connsiteX6" fmla="*/ 1503107 w 1671512"/>
              <a:gd name="connsiteY6" fmla="*/ 672856 h 1877032"/>
              <a:gd name="connsiteX7" fmla="*/ 1371521 w 1671512"/>
              <a:gd name="connsiteY7" fmla="*/ 154877 h 1877032"/>
              <a:gd name="connsiteX8" fmla="*/ 873681 w 1671512"/>
              <a:gd name="connsiteY8" fmla="*/ 21205 h 1877032"/>
              <a:gd name="connsiteX9" fmla="*/ 394949 w 1671512"/>
              <a:gd name="connsiteY9" fmla="*/ 534641 h 1877032"/>
              <a:gd name="connsiteX0" fmla="*/ 394949 w 1677296"/>
              <a:gd name="connsiteY0" fmla="*/ 534641 h 1877032"/>
              <a:gd name="connsiteX1" fmla="*/ 34597 w 1677296"/>
              <a:gd name="connsiteY1" fmla="*/ 940200 h 1877032"/>
              <a:gd name="connsiteX2" fmla="*/ 54054 w 1677296"/>
              <a:gd name="connsiteY2" fmla="*/ 1728260 h 1877032"/>
              <a:gd name="connsiteX3" fmla="*/ 385069 w 1677296"/>
              <a:gd name="connsiteY3" fmla="*/ 1877032 h 1877032"/>
              <a:gd name="connsiteX4" fmla="*/ 1612334 w 1677296"/>
              <a:gd name="connsiteY4" fmla="*/ 1840637 h 1877032"/>
              <a:gd name="connsiteX5" fmla="*/ 1555348 w 1677296"/>
              <a:gd name="connsiteY5" fmla="*/ 1257671 h 1877032"/>
              <a:gd name="connsiteX6" fmla="*/ 1503107 w 1677296"/>
              <a:gd name="connsiteY6" fmla="*/ 672856 h 1877032"/>
              <a:gd name="connsiteX7" fmla="*/ 1371521 w 1677296"/>
              <a:gd name="connsiteY7" fmla="*/ 154877 h 1877032"/>
              <a:gd name="connsiteX8" fmla="*/ 873681 w 1677296"/>
              <a:gd name="connsiteY8" fmla="*/ 21205 h 1877032"/>
              <a:gd name="connsiteX9" fmla="*/ 394949 w 1677296"/>
              <a:gd name="connsiteY9" fmla="*/ 534641 h 1877032"/>
              <a:gd name="connsiteX0" fmla="*/ 394949 w 1677298"/>
              <a:gd name="connsiteY0" fmla="*/ 534641 h 1877032"/>
              <a:gd name="connsiteX1" fmla="*/ 34597 w 1677298"/>
              <a:gd name="connsiteY1" fmla="*/ 940200 h 1877032"/>
              <a:gd name="connsiteX2" fmla="*/ 54054 w 1677298"/>
              <a:gd name="connsiteY2" fmla="*/ 1728260 h 1877032"/>
              <a:gd name="connsiteX3" fmla="*/ 385069 w 1677298"/>
              <a:gd name="connsiteY3" fmla="*/ 1877032 h 1877032"/>
              <a:gd name="connsiteX4" fmla="*/ 1612334 w 1677298"/>
              <a:gd name="connsiteY4" fmla="*/ 1840637 h 1877032"/>
              <a:gd name="connsiteX5" fmla="*/ 1555348 w 1677298"/>
              <a:gd name="connsiteY5" fmla="*/ 1257671 h 1877032"/>
              <a:gd name="connsiteX6" fmla="*/ 1503107 w 1677298"/>
              <a:gd name="connsiteY6" fmla="*/ 672856 h 1877032"/>
              <a:gd name="connsiteX7" fmla="*/ 1371521 w 1677298"/>
              <a:gd name="connsiteY7" fmla="*/ 154877 h 1877032"/>
              <a:gd name="connsiteX8" fmla="*/ 873681 w 1677298"/>
              <a:gd name="connsiteY8" fmla="*/ 21205 h 1877032"/>
              <a:gd name="connsiteX9" fmla="*/ 394949 w 1677298"/>
              <a:gd name="connsiteY9" fmla="*/ 534641 h 1877032"/>
              <a:gd name="connsiteX0" fmla="*/ 394949 w 1677296"/>
              <a:gd name="connsiteY0" fmla="*/ 534641 h 1904936"/>
              <a:gd name="connsiteX1" fmla="*/ 34597 w 1677296"/>
              <a:gd name="connsiteY1" fmla="*/ 940200 h 1904936"/>
              <a:gd name="connsiteX2" fmla="*/ 54054 w 1677296"/>
              <a:gd name="connsiteY2" fmla="*/ 1728260 h 1904936"/>
              <a:gd name="connsiteX3" fmla="*/ 385069 w 1677296"/>
              <a:gd name="connsiteY3" fmla="*/ 1877032 h 1904936"/>
              <a:gd name="connsiteX4" fmla="*/ 1612334 w 1677296"/>
              <a:gd name="connsiteY4" fmla="*/ 1840637 h 1904936"/>
              <a:gd name="connsiteX5" fmla="*/ 1555348 w 1677296"/>
              <a:gd name="connsiteY5" fmla="*/ 1257671 h 1904936"/>
              <a:gd name="connsiteX6" fmla="*/ 1503107 w 1677296"/>
              <a:gd name="connsiteY6" fmla="*/ 672856 h 1904936"/>
              <a:gd name="connsiteX7" fmla="*/ 1371521 w 1677296"/>
              <a:gd name="connsiteY7" fmla="*/ 154877 h 1904936"/>
              <a:gd name="connsiteX8" fmla="*/ 873681 w 1677296"/>
              <a:gd name="connsiteY8" fmla="*/ 21205 h 1904936"/>
              <a:gd name="connsiteX9" fmla="*/ 394949 w 1677296"/>
              <a:gd name="connsiteY9" fmla="*/ 534641 h 1904936"/>
              <a:gd name="connsiteX0" fmla="*/ 461539 w 1743887"/>
              <a:gd name="connsiteY0" fmla="*/ 534641 h 1904936"/>
              <a:gd name="connsiteX1" fmla="*/ 101187 w 1743887"/>
              <a:gd name="connsiteY1" fmla="*/ 940200 h 1904936"/>
              <a:gd name="connsiteX2" fmla="*/ 22840 w 1743887"/>
              <a:gd name="connsiteY2" fmla="*/ 1737812 h 1904936"/>
              <a:gd name="connsiteX3" fmla="*/ 451659 w 1743887"/>
              <a:gd name="connsiteY3" fmla="*/ 1877032 h 1904936"/>
              <a:gd name="connsiteX4" fmla="*/ 1678924 w 1743887"/>
              <a:gd name="connsiteY4" fmla="*/ 1840637 h 1904936"/>
              <a:gd name="connsiteX5" fmla="*/ 1621938 w 1743887"/>
              <a:gd name="connsiteY5" fmla="*/ 1257671 h 1904936"/>
              <a:gd name="connsiteX6" fmla="*/ 1569697 w 1743887"/>
              <a:gd name="connsiteY6" fmla="*/ 672856 h 1904936"/>
              <a:gd name="connsiteX7" fmla="*/ 1438111 w 1743887"/>
              <a:gd name="connsiteY7" fmla="*/ 154877 h 1904936"/>
              <a:gd name="connsiteX8" fmla="*/ 940271 w 1743887"/>
              <a:gd name="connsiteY8" fmla="*/ 21205 h 1904936"/>
              <a:gd name="connsiteX9" fmla="*/ 461539 w 1743887"/>
              <a:gd name="connsiteY9" fmla="*/ 534641 h 1904936"/>
              <a:gd name="connsiteX0" fmla="*/ 452050 w 1756359"/>
              <a:gd name="connsiteY0" fmla="*/ 534641 h 1891359"/>
              <a:gd name="connsiteX1" fmla="*/ 91698 w 1756359"/>
              <a:gd name="connsiteY1" fmla="*/ 940200 h 1891359"/>
              <a:gd name="connsiteX2" fmla="*/ 13351 w 1756359"/>
              <a:gd name="connsiteY2" fmla="*/ 1737812 h 1891359"/>
              <a:gd name="connsiteX3" fmla="*/ 309435 w 1756359"/>
              <a:gd name="connsiteY3" fmla="*/ 1891359 h 1891359"/>
              <a:gd name="connsiteX4" fmla="*/ 1669435 w 1756359"/>
              <a:gd name="connsiteY4" fmla="*/ 1840637 h 1891359"/>
              <a:gd name="connsiteX5" fmla="*/ 1612449 w 1756359"/>
              <a:gd name="connsiteY5" fmla="*/ 1257671 h 1891359"/>
              <a:gd name="connsiteX6" fmla="*/ 1560208 w 1756359"/>
              <a:gd name="connsiteY6" fmla="*/ 672856 h 1891359"/>
              <a:gd name="connsiteX7" fmla="*/ 1428622 w 1756359"/>
              <a:gd name="connsiteY7" fmla="*/ 154877 h 1891359"/>
              <a:gd name="connsiteX8" fmla="*/ 930782 w 1756359"/>
              <a:gd name="connsiteY8" fmla="*/ 21205 h 1891359"/>
              <a:gd name="connsiteX9" fmla="*/ 452050 w 1756359"/>
              <a:gd name="connsiteY9" fmla="*/ 534641 h 1891359"/>
              <a:gd name="connsiteX0" fmla="*/ 452050 w 1756257"/>
              <a:gd name="connsiteY0" fmla="*/ 534641 h 1891359"/>
              <a:gd name="connsiteX1" fmla="*/ 91698 w 1756257"/>
              <a:gd name="connsiteY1" fmla="*/ 940200 h 1891359"/>
              <a:gd name="connsiteX2" fmla="*/ 13351 w 1756257"/>
              <a:gd name="connsiteY2" fmla="*/ 1737812 h 1891359"/>
              <a:gd name="connsiteX3" fmla="*/ 309435 w 1756257"/>
              <a:gd name="connsiteY3" fmla="*/ 1891359 h 1891359"/>
              <a:gd name="connsiteX4" fmla="*/ 1669435 w 1756257"/>
              <a:gd name="connsiteY4" fmla="*/ 1840637 h 1891359"/>
              <a:gd name="connsiteX5" fmla="*/ 1612449 w 1756257"/>
              <a:gd name="connsiteY5" fmla="*/ 1257671 h 1891359"/>
              <a:gd name="connsiteX6" fmla="*/ 1563496 w 1756257"/>
              <a:gd name="connsiteY6" fmla="*/ 959631 h 1891359"/>
              <a:gd name="connsiteX7" fmla="*/ 1560208 w 1756257"/>
              <a:gd name="connsiteY7" fmla="*/ 672856 h 1891359"/>
              <a:gd name="connsiteX8" fmla="*/ 1428622 w 1756257"/>
              <a:gd name="connsiteY8" fmla="*/ 154877 h 1891359"/>
              <a:gd name="connsiteX9" fmla="*/ 930782 w 1756257"/>
              <a:gd name="connsiteY9" fmla="*/ 21205 h 1891359"/>
              <a:gd name="connsiteX10" fmla="*/ 452050 w 1756257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64592"/>
              <a:gd name="connsiteY0" fmla="*/ 534641 h 1891359"/>
              <a:gd name="connsiteX1" fmla="*/ 91698 w 1764592"/>
              <a:gd name="connsiteY1" fmla="*/ 940200 h 1891359"/>
              <a:gd name="connsiteX2" fmla="*/ 13351 w 1764592"/>
              <a:gd name="connsiteY2" fmla="*/ 1737812 h 1891359"/>
              <a:gd name="connsiteX3" fmla="*/ 309435 w 1764592"/>
              <a:gd name="connsiteY3" fmla="*/ 1891359 h 1891359"/>
              <a:gd name="connsiteX4" fmla="*/ 1669435 w 1764592"/>
              <a:gd name="connsiteY4" fmla="*/ 1840637 h 1891359"/>
              <a:gd name="connsiteX5" fmla="*/ 1612449 w 1764592"/>
              <a:gd name="connsiteY5" fmla="*/ 1257671 h 1891359"/>
              <a:gd name="connsiteX6" fmla="*/ 1309780 w 1764592"/>
              <a:gd name="connsiteY6" fmla="*/ 1046341 h 1891359"/>
              <a:gd name="connsiteX7" fmla="*/ 1560208 w 1764592"/>
              <a:gd name="connsiteY7" fmla="*/ 672856 h 1891359"/>
              <a:gd name="connsiteX8" fmla="*/ 1428622 w 1764592"/>
              <a:gd name="connsiteY8" fmla="*/ 154877 h 1891359"/>
              <a:gd name="connsiteX9" fmla="*/ 930782 w 1764592"/>
              <a:gd name="connsiteY9" fmla="*/ 21205 h 1891359"/>
              <a:gd name="connsiteX10" fmla="*/ 452050 w 1764592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92731"/>
              <a:gd name="connsiteY0" fmla="*/ 534641 h 1891359"/>
              <a:gd name="connsiteX1" fmla="*/ 91698 w 1792731"/>
              <a:gd name="connsiteY1" fmla="*/ 940200 h 1891359"/>
              <a:gd name="connsiteX2" fmla="*/ 13351 w 1792731"/>
              <a:gd name="connsiteY2" fmla="*/ 1737812 h 1891359"/>
              <a:gd name="connsiteX3" fmla="*/ 309435 w 1792731"/>
              <a:gd name="connsiteY3" fmla="*/ 1891359 h 1891359"/>
              <a:gd name="connsiteX4" fmla="*/ 1669435 w 1792731"/>
              <a:gd name="connsiteY4" fmla="*/ 1840637 h 1891359"/>
              <a:gd name="connsiteX5" fmla="*/ 1688563 w 1792731"/>
              <a:gd name="connsiteY5" fmla="*/ 1292355 h 1891359"/>
              <a:gd name="connsiteX6" fmla="*/ 1309780 w 1792731"/>
              <a:gd name="connsiteY6" fmla="*/ 1046341 h 1891359"/>
              <a:gd name="connsiteX7" fmla="*/ 1560208 w 1792731"/>
              <a:gd name="connsiteY7" fmla="*/ 672856 h 1891359"/>
              <a:gd name="connsiteX8" fmla="*/ 1428622 w 1792731"/>
              <a:gd name="connsiteY8" fmla="*/ 154877 h 1891359"/>
              <a:gd name="connsiteX9" fmla="*/ 930782 w 1792731"/>
              <a:gd name="connsiteY9" fmla="*/ 21205 h 1891359"/>
              <a:gd name="connsiteX10" fmla="*/ 452050 w 1792731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560208 w 1814809"/>
              <a:gd name="connsiteY7" fmla="*/ 672856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619996 w 1814809"/>
              <a:gd name="connsiteY7" fmla="*/ 526399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42872 h 1899590"/>
              <a:gd name="connsiteX1" fmla="*/ 91698 w 1814809"/>
              <a:gd name="connsiteY1" fmla="*/ 948431 h 1899590"/>
              <a:gd name="connsiteX2" fmla="*/ 13351 w 1814809"/>
              <a:gd name="connsiteY2" fmla="*/ 1746043 h 1899590"/>
              <a:gd name="connsiteX3" fmla="*/ 309435 w 1814809"/>
              <a:gd name="connsiteY3" fmla="*/ 1899590 h 1899590"/>
              <a:gd name="connsiteX4" fmla="*/ 1669435 w 1814809"/>
              <a:gd name="connsiteY4" fmla="*/ 1848868 h 1899590"/>
              <a:gd name="connsiteX5" fmla="*/ 1688563 w 1814809"/>
              <a:gd name="connsiteY5" fmla="*/ 1300586 h 1899590"/>
              <a:gd name="connsiteX6" fmla="*/ 1309780 w 1814809"/>
              <a:gd name="connsiteY6" fmla="*/ 1054572 h 1899590"/>
              <a:gd name="connsiteX7" fmla="*/ 1619996 w 1814809"/>
              <a:gd name="connsiteY7" fmla="*/ 534630 h 1899590"/>
              <a:gd name="connsiteX8" fmla="*/ 1488411 w 1814809"/>
              <a:gd name="connsiteY8" fmla="*/ 129049 h 1899590"/>
              <a:gd name="connsiteX9" fmla="*/ 930782 w 1814809"/>
              <a:gd name="connsiteY9" fmla="*/ 29436 h 1899590"/>
              <a:gd name="connsiteX10" fmla="*/ 452050 w 1814809"/>
              <a:gd name="connsiteY10" fmla="*/ 542872 h 1899590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288567 w 1811701"/>
              <a:gd name="connsiteY0" fmla="*/ 555674 h 1898251"/>
              <a:gd name="connsiteX1" fmla="*/ 88590 w 1811701"/>
              <a:gd name="connsiteY1" fmla="*/ 947092 h 1898251"/>
              <a:gd name="connsiteX2" fmla="*/ 10243 w 1811701"/>
              <a:gd name="connsiteY2" fmla="*/ 1744704 h 1898251"/>
              <a:gd name="connsiteX3" fmla="*/ 306327 w 1811701"/>
              <a:gd name="connsiteY3" fmla="*/ 1898251 h 1898251"/>
              <a:gd name="connsiteX4" fmla="*/ 1666327 w 1811701"/>
              <a:gd name="connsiteY4" fmla="*/ 1847529 h 1898251"/>
              <a:gd name="connsiteX5" fmla="*/ 1685455 w 1811701"/>
              <a:gd name="connsiteY5" fmla="*/ 1299247 h 1898251"/>
              <a:gd name="connsiteX6" fmla="*/ 1306672 w 1811701"/>
              <a:gd name="connsiteY6" fmla="*/ 1053233 h 1898251"/>
              <a:gd name="connsiteX7" fmla="*/ 1616888 w 1811701"/>
              <a:gd name="connsiteY7" fmla="*/ 533291 h 1898251"/>
              <a:gd name="connsiteX8" fmla="*/ 1485303 w 1811701"/>
              <a:gd name="connsiteY8" fmla="*/ 127710 h 1898251"/>
              <a:gd name="connsiteX9" fmla="*/ 927674 w 1811701"/>
              <a:gd name="connsiteY9" fmla="*/ 28097 h 1898251"/>
              <a:gd name="connsiteX10" fmla="*/ 288567 w 1811701"/>
              <a:gd name="connsiteY10" fmla="*/ 555674 h 1898251"/>
              <a:gd name="connsiteX0" fmla="*/ 288567 w 1811701"/>
              <a:gd name="connsiteY0" fmla="*/ 479828 h 1822405"/>
              <a:gd name="connsiteX1" fmla="*/ 88590 w 1811701"/>
              <a:gd name="connsiteY1" fmla="*/ 871246 h 1822405"/>
              <a:gd name="connsiteX2" fmla="*/ 10243 w 1811701"/>
              <a:gd name="connsiteY2" fmla="*/ 1668858 h 1822405"/>
              <a:gd name="connsiteX3" fmla="*/ 306327 w 1811701"/>
              <a:gd name="connsiteY3" fmla="*/ 1822405 h 1822405"/>
              <a:gd name="connsiteX4" fmla="*/ 1666327 w 1811701"/>
              <a:gd name="connsiteY4" fmla="*/ 1771683 h 1822405"/>
              <a:gd name="connsiteX5" fmla="*/ 1685455 w 1811701"/>
              <a:gd name="connsiteY5" fmla="*/ 1223401 h 1822405"/>
              <a:gd name="connsiteX6" fmla="*/ 1306672 w 1811701"/>
              <a:gd name="connsiteY6" fmla="*/ 977387 h 1822405"/>
              <a:gd name="connsiteX7" fmla="*/ 1616888 w 1811701"/>
              <a:gd name="connsiteY7" fmla="*/ 457445 h 1822405"/>
              <a:gd name="connsiteX8" fmla="*/ 1485303 w 1811701"/>
              <a:gd name="connsiteY8" fmla="*/ 51864 h 1822405"/>
              <a:gd name="connsiteX9" fmla="*/ 895599 w 1811701"/>
              <a:gd name="connsiteY9" fmla="*/ 79530 h 1822405"/>
              <a:gd name="connsiteX10" fmla="*/ 288567 w 1811701"/>
              <a:gd name="connsiteY10" fmla="*/ 479828 h 182240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616888 w 1811701"/>
              <a:gd name="connsiteY7" fmla="*/ 396875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584814 w 1811701"/>
              <a:gd name="connsiteY7" fmla="*/ 510012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770444"/>
              <a:gd name="connsiteY0" fmla="*/ 419258 h 1761835"/>
              <a:gd name="connsiteX1" fmla="*/ 88590 w 1770444"/>
              <a:gd name="connsiteY1" fmla="*/ 810676 h 1761835"/>
              <a:gd name="connsiteX2" fmla="*/ 10243 w 1770444"/>
              <a:gd name="connsiteY2" fmla="*/ 1608288 h 1761835"/>
              <a:gd name="connsiteX3" fmla="*/ 306327 w 1770444"/>
              <a:gd name="connsiteY3" fmla="*/ 1761835 h 1761835"/>
              <a:gd name="connsiteX4" fmla="*/ 1666327 w 1770444"/>
              <a:gd name="connsiteY4" fmla="*/ 1711113 h 1761835"/>
              <a:gd name="connsiteX5" fmla="*/ 1589229 w 1770444"/>
              <a:gd name="connsiteY5" fmla="*/ 1176973 h 1761835"/>
              <a:gd name="connsiteX6" fmla="*/ 1306672 w 1770444"/>
              <a:gd name="connsiteY6" fmla="*/ 916817 h 1761835"/>
              <a:gd name="connsiteX7" fmla="*/ 1584814 w 1770444"/>
              <a:gd name="connsiteY7" fmla="*/ 510012 h 1761835"/>
              <a:gd name="connsiteX8" fmla="*/ 1373040 w 1770444"/>
              <a:gd name="connsiteY8" fmla="*/ 118574 h 1761835"/>
              <a:gd name="connsiteX9" fmla="*/ 895599 w 1770444"/>
              <a:gd name="connsiteY9" fmla="*/ 18960 h 1761835"/>
              <a:gd name="connsiteX10" fmla="*/ 288567 w 1770444"/>
              <a:gd name="connsiteY10" fmla="*/ 419258 h 1761835"/>
              <a:gd name="connsiteX0" fmla="*/ 288567 w 1592514"/>
              <a:gd name="connsiteY0" fmla="*/ 419258 h 1863058"/>
              <a:gd name="connsiteX1" fmla="*/ 88590 w 1592514"/>
              <a:gd name="connsiteY1" fmla="*/ 810676 h 1863058"/>
              <a:gd name="connsiteX2" fmla="*/ 10243 w 1592514"/>
              <a:gd name="connsiteY2" fmla="*/ 1608288 h 1863058"/>
              <a:gd name="connsiteX3" fmla="*/ 306327 w 1592514"/>
              <a:gd name="connsiteY3" fmla="*/ 1761835 h 1863058"/>
              <a:gd name="connsiteX4" fmla="*/ 1377650 w 1592514"/>
              <a:gd name="connsiteY4" fmla="*/ 1838393 h 1863058"/>
              <a:gd name="connsiteX5" fmla="*/ 1589229 w 1592514"/>
              <a:gd name="connsiteY5" fmla="*/ 1176973 h 1863058"/>
              <a:gd name="connsiteX6" fmla="*/ 1306672 w 1592514"/>
              <a:gd name="connsiteY6" fmla="*/ 916817 h 1863058"/>
              <a:gd name="connsiteX7" fmla="*/ 1584814 w 1592514"/>
              <a:gd name="connsiteY7" fmla="*/ 510012 h 1863058"/>
              <a:gd name="connsiteX8" fmla="*/ 1373040 w 1592514"/>
              <a:gd name="connsiteY8" fmla="*/ 118574 h 1863058"/>
              <a:gd name="connsiteX9" fmla="*/ 895599 w 1592514"/>
              <a:gd name="connsiteY9" fmla="*/ 18960 h 1863058"/>
              <a:gd name="connsiteX10" fmla="*/ 288567 w 1592514"/>
              <a:gd name="connsiteY10" fmla="*/ 419258 h 1863058"/>
              <a:gd name="connsiteX0" fmla="*/ 421322 w 1594935"/>
              <a:gd name="connsiteY0" fmla="*/ 616342 h 1876292"/>
              <a:gd name="connsiteX1" fmla="*/ 91011 w 1594935"/>
              <a:gd name="connsiteY1" fmla="*/ 823910 h 1876292"/>
              <a:gd name="connsiteX2" fmla="*/ 12664 w 1594935"/>
              <a:gd name="connsiteY2" fmla="*/ 1621522 h 1876292"/>
              <a:gd name="connsiteX3" fmla="*/ 308748 w 1594935"/>
              <a:gd name="connsiteY3" fmla="*/ 1775069 h 1876292"/>
              <a:gd name="connsiteX4" fmla="*/ 1380071 w 1594935"/>
              <a:gd name="connsiteY4" fmla="*/ 1851627 h 1876292"/>
              <a:gd name="connsiteX5" fmla="*/ 1591650 w 1594935"/>
              <a:gd name="connsiteY5" fmla="*/ 1190207 h 1876292"/>
              <a:gd name="connsiteX6" fmla="*/ 1309093 w 1594935"/>
              <a:gd name="connsiteY6" fmla="*/ 930051 h 1876292"/>
              <a:gd name="connsiteX7" fmla="*/ 1587235 w 1594935"/>
              <a:gd name="connsiteY7" fmla="*/ 523246 h 1876292"/>
              <a:gd name="connsiteX8" fmla="*/ 1375461 w 1594935"/>
              <a:gd name="connsiteY8" fmla="*/ 131808 h 1876292"/>
              <a:gd name="connsiteX9" fmla="*/ 898020 w 1594935"/>
              <a:gd name="connsiteY9" fmla="*/ 32194 h 1876292"/>
              <a:gd name="connsiteX10" fmla="*/ 421322 w 1594935"/>
              <a:gd name="connsiteY10" fmla="*/ 616342 h 1876292"/>
              <a:gd name="connsiteX0" fmla="*/ 413257 w 1586870"/>
              <a:gd name="connsiteY0" fmla="*/ 616342 h 1876292"/>
              <a:gd name="connsiteX1" fmla="*/ 140873 w 1586870"/>
              <a:gd name="connsiteY1" fmla="*/ 993617 h 1876292"/>
              <a:gd name="connsiteX2" fmla="*/ 4599 w 1586870"/>
              <a:gd name="connsiteY2" fmla="*/ 1621522 h 1876292"/>
              <a:gd name="connsiteX3" fmla="*/ 300683 w 1586870"/>
              <a:gd name="connsiteY3" fmla="*/ 1775069 h 1876292"/>
              <a:gd name="connsiteX4" fmla="*/ 1372006 w 1586870"/>
              <a:gd name="connsiteY4" fmla="*/ 1851627 h 1876292"/>
              <a:gd name="connsiteX5" fmla="*/ 1583585 w 1586870"/>
              <a:gd name="connsiteY5" fmla="*/ 1190207 h 1876292"/>
              <a:gd name="connsiteX6" fmla="*/ 1301028 w 1586870"/>
              <a:gd name="connsiteY6" fmla="*/ 930051 h 1876292"/>
              <a:gd name="connsiteX7" fmla="*/ 1579170 w 1586870"/>
              <a:gd name="connsiteY7" fmla="*/ 523246 h 1876292"/>
              <a:gd name="connsiteX8" fmla="*/ 1367396 w 1586870"/>
              <a:gd name="connsiteY8" fmla="*/ 131808 h 1876292"/>
              <a:gd name="connsiteX9" fmla="*/ 889955 w 1586870"/>
              <a:gd name="connsiteY9" fmla="*/ 32194 h 1876292"/>
              <a:gd name="connsiteX10" fmla="*/ 413257 w 1586870"/>
              <a:gd name="connsiteY10" fmla="*/ 616342 h 1876292"/>
              <a:gd name="connsiteX0" fmla="*/ 284962 w 1458575"/>
              <a:gd name="connsiteY0" fmla="*/ 616342 h 1908017"/>
              <a:gd name="connsiteX1" fmla="*/ 12578 w 1458575"/>
              <a:gd name="connsiteY1" fmla="*/ 993617 h 1908017"/>
              <a:gd name="connsiteX2" fmla="*/ 172388 w 1458575"/>
              <a:gd name="connsiteY2" fmla="*/ 1775069 h 1908017"/>
              <a:gd name="connsiteX3" fmla="*/ 1243711 w 1458575"/>
              <a:gd name="connsiteY3" fmla="*/ 1851627 h 1908017"/>
              <a:gd name="connsiteX4" fmla="*/ 1455290 w 1458575"/>
              <a:gd name="connsiteY4" fmla="*/ 1190207 h 1908017"/>
              <a:gd name="connsiteX5" fmla="*/ 1172733 w 1458575"/>
              <a:gd name="connsiteY5" fmla="*/ 930051 h 1908017"/>
              <a:gd name="connsiteX6" fmla="*/ 1450875 w 1458575"/>
              <a:gd name="connsiteY6" fmla="*/ 523246 h 1908017"/>
              <a:gd name="connsiteX7" fmla="*/ 1239101 w 1458575"/>
              <a:gd name="connsiteY7" fmla="*/ 131808 h 1908017"/>
              <a:gd name="connsiteX8" fmla="*/ 761660 w 1458575"/>
              <a:gd name="connsiteY8" fmla="*/ 32194 h 1908017"/>
              <a:gd name="connsiteX9" fmla="*/ 284962 w 1458575"/>
              <a:gd name="connsiteY9" fmla="*/ 616342 h 1908017"/>
              <a:gd name="connsiteX0" fmla="*/ 343858 w 1519131"/>
              <a:gd name="connsiteY0" fmla="*/ 616342 h 1885036"/>
              <a:gd name="connsiteX1" fmla="*/ 71474 w 1519131"/>
              <a:gd name="connsiteY1" fmla="*/ 993617 h 1885036"/>
              <a:gd name="connsiteX2" fmla="*/ 115432 w 1519131"/>
              <a:gd name="connsiteY2" fmla="*/ 1704358 h 1885036"/>
              <a:gd name="connsiteX3" fmla="*/ 1302607 w 1519131"/>
              <a:gd name="connsiteY3" fmla="*/ 1851627 h 1885036"/>
              <a:gd name="connsiteX4" fmla="*/ 1514186 w 1519131"/>
              <a:gd name="connsiteY4" fmla="*/ 1190207 h 1885036"/>
              <a:gd name="connsiteX5" fmla="*/ 1231629 w 1519131"/>
              <a:gd name="connsiteY5" fmla="*/ 930051 h 1885036"/>
              <a:gd name="connsiteX6" fmla="*/ 1509771 w 1519131"/>
              <a:gd name="connsiteY6" fmla="*/ 523246 h 1885036"/>
              <a:gd name="connsiteX7" fmla="*/ 1297997 w 1519131"/>
              <a:gd name="connsiteY7" fmla="*/ 131808 h 1885036"/>
              <a:gd name="connsiteX8" fmla="*/ 820556 w 1519131"/>
              <a:gd name="connsiteY8" fmla="*/ 32194 h 1885036"/>
              <a:gd name="connsiteX9" fmla="*/ 343858 w 1519131"/>
              <a:gd name="connsiteY9" fmla="*/ 616342 h 1885036"/>
              <a:gd name="connsiteX0" fmla="*/ 343858 w 1549812"/>
              <a:gd name="connsiteY0" fmla="*/ 616342 h 1800235"/>
              <a:gd name="connsiteX1" fmla="*/ 71474 w 1549812"/>
              <a:gd name="connsiteY1" fmla="*/ 993617 h 1800235"/>
              <a:gd name="connsiteX2" fmla="*/ 115432 w 1549812"/>
              <a:gd name="connsiteY2" fmla="*/ 1704358 h 1800235"/>
              <a:gd name="connsiteX3" fmla="*/ 1389496 w 1549812"/>
              <a:gd name="connsiteY3" fmla="*/ 1724347 h 1800235"/>
              <a:gd name="connsiteX4" fmla="*/ 1514186 w 1549812"/>
              <a:gd name="connsiteY4" fmla="*/ 1190207 h 1800235"/>
              <a:gd name="connsiteX5" fmla="*/ 1231629 w 1549812"/>
              <a:gd name="connsiteY5" fmla="*/ 930051 h 1800235"/>
              <a:gd name="connsiteX6" fmla="*/ 1509771 w 1549812"/>
              <a:gd name="connsiteY6" fmla="*/ 523246 h 1800235"/>
              <a:gd name="connsiteX7" fmla="*/ 1297997 w 1549812"/>
              <a:gd name="connsiteY7" fmla="*/ 131808 h 1800235"/>
              <a:gd name="connsiteX8" fmla="*/ 820556 w 1549812"/>
              <a:gd name="connsiteY8" fmla="*/ 32194 h 1800235"/>
              <a:gd name="connsiteX9" fmla="*/ 343858 w 1549812"/>
              <a:gd name="connsiteY9" fmla="*/ 616342 h 1800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49812" h="1800235">
                <a:moveTo>
                  <a:pt x="343858" y="616342"/>
                </a:moveTo>
                <a:cubicBezTo>
                  <a:pt x="219011" y="776579"/>
                  <a:pt x="109545" y="812281"/>
                  <a:pt x="71474" y="993617"/>
                </a:cubicBezTo>
                <a:cubicBezTo>
                  <a:pt x="33403" y="1174953"/>
                  <a:pt x="-89757" y="1561356"/>
                  <a:pt x="115432" y="1704358"/>
                </a:cubicBezTo>
                <a:cubicBezTo>
                  <a:pt x="320621" y="1847360"/>
                  <a:pt x="1156371" y="1810039"/>
                  <a:pt x="1389496" y="1724347"/>
                </a:cubicBezTo>
                <a:cubicBezTo>
                  <a:pt x="1622621" y="1638655"/>
                  <a:pt x="1540497" y="1322590"/>
                  <a:pt x="1514186" y="1190207"/>
                </a:cubicBezTo>
                <a:cubicBezTo>
                  <a:pt x="1487875" y="1057824"/>
                  <a:pt x="1240336" y="1148914"/>
                  <a:pt x="1231629" y="930051"/>
                </a:cubicBezTo>
                <a:cubicBezTo>
                  <a:pt x="1248292" y="693847"/>
                  <a:pt x="1498710" y="656286"/>
                  <a:pt x="1509771" y="523246"/>
                </a:cubicBezTo>
                <a:cubicBezTo>
                  <a:pt x="1520832" y="390206"/>
                  <a:pt x="1431655" y="305130"/>
                  <a:pt x="1297997" y="131808"/>
                </a:cubicBezTo>
                <a:cubicBezTo>
                  <a:pt x="1189251" y="36824"/>
                  <a:pt x="979579" y="-48562"/>
                  <a:pt x="820556" y="32194"/>
                </a:cubicBezTo>
                <a:cubicBezTo>
                  <a:pt x="661533" y="112950"/>
                  <a:pt x="468705" y="456105"/>
                  <a:pt x="343858" y="616342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Freeform 417">
            <a:extLst>
              <a:ext uri="{FF2B5EF4-FFF2-40B4-BE49-F238E27FC236}">
                <a16:creationId xmlns:a16="http://schemas.microsoft.com/office/drawing/2014/main" id="{22352293-C7A6-4C41-9DD8-CAA48CB29154}"/>
              </a:ext>
            </a:extLst>
          </p:cNvPr>
          <p:cNvSpPr>
            <a:spLocks/>
          </p:cNvSpPr>
          <p:nvPr/>
        </p:nvSpPr>
        <p:spPr bwMode="auto">
          <a:xfrm>
            <a:off x="7274076" y="1826035"/>
            <a:ext cx="1736725" cy="1317704"/>
          </a:xfrm>
          <a:custGeom>
            <a:avLst/>
            <a:gdLst>
              <a:gd name="T0" fmla="*/ 2147483646 w 1036"/>
              <a:gd name="T1" fmla="*/ 2147483646 h 675"/>
              <a:gd name="T2" fmla="*/ 2147483646 w 1036"/>
              <a:gd name="T3" fmla="*/ 2147483646 h 675"/>
              <a:gd name="T4" fmla="*/ 2147483646 w 1036"/>
              <a:gd name="T5" fmla="*/ 2147483646 h 675"/>
              <a:gd name="T6" fmla="*/ 2147483646 w 1036"/>
              <a:gd name="T7" fmla="*/ 2147483646 h 675"/>
              <a:gd name="T8" fmla="*/ 2147483646 w 1036"/>
              <a:gd name="T9" fmla="*/ 2147483646 h 675"/>
              <a:gd name="T10" fmla="*/ 2147483646 w 1036"/>
              <a:gd name="T11" fmla="*/ 2147483646 h 675"/>
              <a:gd name="T12" fmla="*/ 2147483646 w 1036"/>
              <a:gd name="T13" fmla="*/ 2147483646 h 675"/>
              <a:gd name="T14" fmla="*/ 2147483646 w 1036"/>
              <a:gd name="T15" fmla="*/ 2147483646 h 675"/>
              <a:gd name="T16" fmla="*/ 2147483646 w 1036"/>
              <a:gd name="T17" fmla="*/ 2147483646 h 675"/>
              <a:gd name="T18" fmla="*/ 2147483646 w 1036"/>
              <a:gd name="T19" fmla="*/ 2147483646 h 675"/>
              <a:gd name="T20" fmla="*/ 2147483646 w 1036"/>
              <a:gd name="T21" fmla="*/ 2147483646 h 675"/>
              <a:gd name="T22" fmla="*/ 2147483646 w 1036"/>
              <a:gd name="T23" fmla="*/ 2147483646 h 675"/>
              <a:gd name="T24" fmla="*/ 2147483646 w 1036"/>
              <a:gd name="T25" fmla="*/ 2147483646 h 675"/>
              <a:gd name="T26" fmla="*/ 2147483646 w 1036"/>
              <a:gd name="T27" fmla="*/ 2147483646 h 675"/>
              <a:gd name="T28" fmla="*/ 2147483646 w 1036"/>
              <a:gd name="T29" fmla="*/ 2147483646 h 675"/>
              <a:gd name="T30" fmla="*/ 2147483646 w 1036"/>
              <a:gd name="T31" fmla="*/ 2147483646 h 675"/>
              <a:gd name="T32" fmla="*/ 2147483646 w 1036"/>
              <a:gd name="T33" fmla="*/ 2147483646 h 675"/>
              <a:gd name="T34" fmla="*/ 2147483646 w 1036"/>
              <a:gd name="T35" fmla="*/ 2147483646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endParaRPr lang="en-US" dirty="0"/>
          </a:p>
        </p:txBody>
      </p:sp>
      <p:grpSp>
        <p:nvGrpSpPr>
          <p:cNvPr id="14" name="Group 418">
            <a:extLst>
              <a:ext uri="{FF2B5EF4-FFF2-40B4-BE49-F238E27FC236}">
                <a16:creationId xmlns:a16="http://schemas.microsoft.com/office/drawing/2014/main" id="{BE0D451A-5CE4-4C4B-B3DF-A408288EDA0C}"/>
              </a:ext>
            </a:extLst>
          </p:cNvPr>
          <p:cNvGrpSpPr>
            <a:grpSpLocks/>
          </p:cNvGrpSpPr>
          <p:nvPr/>
        </p:nvGrpSpPr>
        <p:grpSpPr bwMode="auto">
          <a:xfrm>
            <a:off x="7205350" y="3289251"/>
            <a:ext cx="1458912" cy="933450"/>
            <a:chOff x="2889" y="1631"/>
            <a:chExt cx="980" cy="743"/>
          </a:xfrm>
        </p:grpSpPr>
        <p:sp>
          <p:nvSpPr>
            <p:cNvPr id="369" name="Rectangle 419">
              <a:extLst>
                <a:ext uri="{FF2B5EF4-FFF2-40B4-BE49-F238E27FC236}">
                  <a16:creationId xmlns:a16="http://schemas.microsoft.com/office/drawing/2014/main" id="{F39DA03D-3BDA-2344-B3D3-3A95FB5EE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6" y="1841"/>
              <a:ext cx="663" cy="533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370" name="AutoShape 420">
              <a:extLst>
                <a:ext uri="{FF2B5EF4-FFF2-40B4-BE49-F238E27FC236}">
                  <a16:creationId xmlns:a16="http://schemas.microsoft.com/office/drawing/2014/main" id="{579866B0-F884-A84A-B74A-EFEA50EBF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9" y="1631"/>
              <a:ext cx="980" cy="253"/>
            </a:xfrm>
            <a:prstGeom prst="triangle">
              <a:avLst>
                <a:gd name="adj" fmla="val 50000"/>
              </a:avLst>
            </a:prstGeom>
            <a:solidFill>
              <a:srgbClr val="9CD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solidFill>
                  <a:srgbClr val="00CC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1" name="Freeform 427">
            <a:extLst>
              <a:ext uri="{FF2B5EF4-FFF2-40B4-BE49-F238E27FC236}">
                <a16:creationId xmlns:a16="http://schemas.microsoft.com/office/drawing/2014/main" id="{3F97D486-CCD5-C043-940C-EC1740EC7BA0}"/>
              </a:ext>
            </a:extLst>
          </p:cNvPr>
          <p:cNvSpPr>
            <a:spLocks/>
          </p:cNvSpPr>
          <p:nvPr/>
        </p:nvSpPr>
        <p:spPr bwMode="auto">
          <a:xfrm>
            <a:off x="7712401" y="4683134"/>
            <a:ext cx="3079750" cy="1665288"/>
          </a:xfrm>
          <a:custGeom>
            <a:avLst/>
            <a:gdLst>
              <a:gd name="T0" fmla="*/ 2147483646 w 1940"/>
              <a:gd name="T1" fmla="*/ 2147483646 h 1049"/>
              <a:gd name="T2" fmla="*/ 2147483646 w 1940"/>
              <a:gd name="T3" fmla="*/ 2147483646 h 1049"/>
              <a:gd name="T4" fmla="*/ 2147483646 w 1940"/>
              <a:gd name="T5" fmla="*/ 2147483646 h 1049"/>
              <a:gd name="T6" fmla="*/ 2147483646 w 1940"/>
              <a:gd name="T7" fmla="*/ 2147483646 h 1049"/>
              <a:gd name="T8" fmla="*/ 2147483646 w 1940"/>
              <a:gd name="T9" fmla="*/ 2147483646 h 1049"/>
              <a:gd name="T10" fmla="*/ 2147483646 w 1940"/>
              <a:gd name="T11" fmla="*/ 2147483646 h 1049"/>
              <a:gd name="T12" fmla="*/ 2147483646 w 1940"/>
              <a:gd name="T13" fmla="*/ 2147483646 h 1049"/>
              <a:gd name="T14" fmla="*/ 2147483646 w 1940"/>
              <a:gd name="T15" fmla="*/ 2147483646 h 1049"/>
              <a:gd name="T16" fmla="*/ 2147483646 w 1940"/>
              <a:gd name="T17" fmla="*/ 2147483646 h 1049"/>
              <a:gd name="T18" fmla="*/ 2147483646 w 1940"/>
              <a:gd name="T19" fmla="*/ 2147483646 h 1049"/>
              <a:gd name="T20" fmla="*/ 2147483646 w 1940"/>
              <a:gd name="T21" fmla="*/ 2147483646 h 1049"/>
              <a:gd name="T22" fmla="*/ 2147483646 w 1940"/>
              <a:gd name="T23" fmla="*/ 2147483646 h 1049"/>
              <a:gd name="T24" fmla="*/ 2147483646 w 1940"/>
              <a:gd name="T25" fmla="*/ 2147483646 h 1049"/>
              <a:gd name="T26" fmla="*/ 2147483646 w 1940"/>
              <a:gd name="T27" fmla="*/ 2147483646 h 1049"/>
              <a:gd name="T28" fmla="*/ 2147483646 w 1940"/>
              <a:gd name="T29" fmla="*/ 2147483646 h 1049"/>
              <a:gd name="T30" fmla="*/ 2147483646 w 1940"/>
              <a:gd name="T31" fmla="*/ 2147483646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40"/>
              <a:gd name="T49" fmla="*/ 0 h 1049"/>
              <a:gd name="T50" fmla="*/ 1940 w 1940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40" h="1049">
                <a:moveTo>
                  <a:pt x="952" y="26"/>
                </a:moveTo>
                <a:cubicBezTo>
                  <a:pt x="867" y="45"/>
                  <a:pt x="832" y="118"/>
                  <a:pt x="755" y="125"/>
                </a:cubicBezTo>
                <a:cubicBezTo>
                  <a:pt x="678" y="132"/>
                  <a:pt x="587" y="72"/>
                  <a:pt x="488" y="68"/>
                </a:cubicBezTo>
                <a:cubicBezTo>
                  <a:pt x="389" y="64"/>
                  <a:pt x="237" y="48"/>
                  <a:pt x="158" y="101"/>
                </a:cubicBezTo>
                <a:cubicBezTo>
                  <a:pt x="79" y="154"/>
                  <a:pt x="28" y="298"/>
                  <a:pt x="14" y="389"/>
                </a:cubicBezTo>
                <a:cubicBezTo>
                  <a:pt x="0" y="480"/>
                  <a:pt x="25" y="595"/>
                  <a:pt x="71" y="648"/>
                </a:cubicBezTo>
                <a:cubicBezTo>
                  <a:pt x="117" y="701"/>
                  <a:pt x="205" y="665"/>
                  <a:pt x="288" y="706"/>
                </a:cubicBezTo>
                <a:cubicBezTo>
                  <a:pt x="371" y="747"/>
                  <a:pt x="450" y="842"/>
                  <a:pt x="568" y="893"/>
                </a:cubicBezTo>
                <a:cubicBezTo>
                  <a:pt x="686" y="944"/>
                  <a:pt x="852" y="991"/>
                  <a:pt x="996" y="1014"/>
                </a:cubicBezTo>
                <a:cubicBezTo>
                  <a:pt x="1140" y="1036"/>
                  <a:pt x="1309" y="1049"/>
                  <a:pt x="1433" y="1031"/>
                </a:cubicBezTo>
                <a:cubicBezTo>
                  <a:pt x="1557" y="1012"/>
                  <a:pt x="1657" y="960"/>
                  <a:pt x="1739" y="907"/>
                </a:cubicBezTo>
                <a:cubicBezTo>
                  <a:pt x="1821" y="855"/>
                  <a:pt x="1906" y="824"/>
                  <a:pt x="1923" y="714"/>
                </a:cubicBezTo>
                <a:cubicBezTo>
                  <a:pt x="1940" y="604"/>
                  <a:pt x="1898" y="350"/>
                  <a:pt x="1839" y="251"/>
                </a:cubicBezTo>
                <a:cubicBezTo>
                  <a:pt x="1780" y="151"/>
                  <a:pt x="1662" y="153"/>
                  <a:pt x="1566" y="114"/>
                </a:cubicBezTo>
                <a:cubicBezTo>
                  <a:pt x="1470" y="76"/>
                  <a:pt x="1365" y="30"/>
                  <a:pt x="1263" y="15"/>
                </a:cubicBezTo>
                <a:cubicBezTo>
                  <a:pt x="1161" y="0"/>
                  <a:pt x="1037" y="8"/>
                  <a:pt x="952" y="26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66" name="Text Box 580">
            <a:extLst>
              <a:ext uri="{FF2B5EF4-FFF2-40B4-BE49-F238E27FC236}">
                <a16:creationId xmlns:a16="http://schemas.microsoft.com/office/drawing/2014/main" id="{16C4E384-62E0-DC41-883F-EB2C4C99F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274" y="1488461"/>
            <a:ext cx="1339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+mn-lt"/>
              </a:rPr>
              <a:t>mobile network</a:t>
            </a:r>
          </a:p>
        </p:txBody>
      </p:sp>
      <p:sp>
        <p:nvSpPr>
          <p:cNvPr id="69" name="Text Box 580">
            <a:extLst>
              <a:ext uri="{FF2B5EF4-FFF2-40B4-BE49-F238E27FC236}">
                <a16:creationId xmlns:a16="http://schemas.microsoft.com/office/drawing/2014/main" id="{9AC056F8-729E-D344-BD7D-917810217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0835" y="4191922"/>
            <a:ext cx="1955646" cy="26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+mn-lt"/>
              </a:rPr>
              <a:t>home network</a:t>
            </a:r>
          </a:p>
        </p:txBody>
      </p:sp>
      <p:sp>
        <p:nvSpPr>
          <p:cNvPr id="70" name="Text Box 580">
            <a:extLst>
              <a:ext uri="{FF2B5EF4-FFF2-40B4-BE49-F238E27FC236}">
                <a16:creationId xmlns:a16="http://schemas.microsoft.com/office/drawing/2014/main" id="{8A1A4F41-0243-4946-9F02-F301CBD59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6908" y="5779775"/>
            <a:ext cx="1195135" cy="4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+mn-lt"/>
              </a:rPr>
              <a:t>enterprise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+mn-lt"/>
              </a:rPr>
              <a:t>          network</a:t>
            </a:r>
          </a:p>
        </p:txBody>
      </p:sp>
      <p:sp>
        <p:nvSpPr>
          <p:cNvPr id="372" name="Freeform 371">
            <a:extLst>
              <a:ext uri="{FF2B5EF4-FFF2-40B4-BE49-F238E27FC236}">
                <a16:creationId xmlns:a16="http://schemas.microsoft.com/office/drawing/2014/main" id="{C89E7C56-1DE4-7143-8EEB-E5965035CC42}"/>
              </a:ext>
            </a:extLst>
          </p:cNvPr>
          <p:cNvSpPr/>
          <p:nvPr/>
        </p:nvSpPr>
        <p:spPr>
          <a:xfrm>
            <a:off x="10222146" y="3179540"/>
            <a:ext cx="1273167" cy="1935748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534770"/>
              <a:gd name="connsiteY0" fmla="*/ 553225 h 1800672"/>
              <a:gd name="connsiteX1" fmla="*/ 3 w 1534770"/>
              <a:gd name="connsiteY1" fmla="*/ 958784 h 1800672"/>
              <a:gd name="connsiteX2" fmla="*/ 367657 w 1534770"/>
              <a:gd name="connsiteY2" fmla="*/ 1526890 h 1800672"/>
              <a:gd name="connsiteX3" fmla="*/ 1186523 w 1534770"/>
              <a:gd name="connsiteY3" fmla="*/ 1794234 h 1800672"/>
              <a:gd name="connsiteX4" fmla="*/ 1520754 w 1534770"/>
              <a:gd name="connsiteY4" fmla="*/ 1276255 h 1800672"/>
              <a:gd name="connsiteX5" fmla="*/ 1468513 w 1534770"/>
              <a:gd name="connsiteY5" fmla="*/ 691440 h 1800672"/>
              <a:gd name="connsiteX6" fmla="*/ 1435794 w 1534770"/>
              <a:gd name="connsiteY6" fmla="*/ 107761 h 1800672"/>
              <a:gd name="connsiteX7" fmla="*/ 839087 w 1534770"/>
              <a:gd name="connsiteY7" fmla="*/ 39789 h 1800672"/>
              <a:gd name="connsiteX8" fmla="*/ 360355 w 1534770"/>
              <a:gd name="connsiteY8" fmla="*/ 553225 h 1800672"/>
              <a:gd name="connsiteX0" fmla="*/ 360355 w 1580585"/>
              <a:gd name="connsiteY0" fmla="*/ 553225 h 1880420"/>
              <a:gd name="connsiteX1" fmla="*/ 3 w 1580585"/>
              <a:gd name="connsiteY1" fmla="*/ 958784 h 1880420"/>
              <a:gd name="connsiteX2" fmla="*/ 367657 w 1580585"/>
              <a:gd name="connsiteY2" fmla="*/ 1526890 h 1880420"/>
              <a:gd name="connsiteX3" fmla="*/ 1186523 w 1580585"/>
              <a:gd name="connsiteY3" fmla="*/ 1794234 h 1880420"/>
              <a:gd name="connsiteX4" fmla="*/ 1570188 w 1580585"/>
              <a:gd name="connsiteY4" fmla="*/ 1785433 h 1880420"/>
              <a:gd name="connsiteX5" fmla="*/ 1468513 w 1580585"/>
              <a:gd name="connsiteY5" fmla="*/ 691440 h 1880420"/>
              <a:gd name="connsiteX6" fmla="*/ 1435794 w 1580585"/>
              <a:gd name="connsiteY6" fmla="*/ 107761 h 1880420"/>
              <a:gd name="connsiteX7" fmla="*/ 839087 w 1580585"/>
              <a:gd name="connsiteY7" fmla="*/ 39789 h 1880420"/>
              <a:gd name="connsiteX8" fmla="*/ 360355 w 1580585"/>
              <a:gd name="connsiteY8" fmla="*/ 553225 h 1880420"/>
              <a:gd name="connsiteX0" fmla="*/ 316588 w 1580732"/>
              <a:gd name="connsiteY0" fmla="*/ 359285 h 1867156"/>
              <a:gd name="connsiteX1" fmla="*/ 150 w 1580732"/>
              <a:gd name="connsiteY1" fmla="*/ 945520 h 1867156"/>
              <a:gd name="connsiteX2" fmla="*/ 367804 w 1580732"/>
              <a:gd name="connsiteY2" fmla="*/ 1513626 h 1867156"/>
              <a:gd name="connsiteX3" fmla="*/ 1186670 w 1580732"/>
              <a:gd name="connsiteY3" fmla="*/ 1780970 h 1867156"/>
              <a:gd name="connsiteX4" fmla="*/ 1570335 w 1580732"/>
              <a:gd name="connsiteY4" fmla="*/ 1772169 h 1867156"/>
              <a:gd name="connsiteX5" fmla="*/ 1468660 w 1580732"/>
              <a:gd name="connsiteY5" fmla="*/ 678176 h 1867156"/>
              <a:gd name="connsiteX6" fmla="*/ 1435941 w 1580732"/>
              <a:gd name="connsiteY6" fmla="*/ 94497 h 1867156"/>
              <a:gd name="connsiteX7" fmla="*/ 839234 w 1580732"/>
              <a:gd name="connsiteY7" fmla="*/ 26525 h 1867156"/>
              <a:gd name="connsiteX8" fmla="*/ 316588 w 1580732"/>
              <a:gd name="connsiteY8" fmla="*/ 359285 h 1867156"/>
              <a:gd name="connsiteX0" fmla="*/ 163575 w 1427719"/>
              <a:gd name="connsiteY0" fmla="*/ 359285 h 1867156"/>
              <a:gd name="connsiteX1" fmla="*/ 836 w 1427719"/>
              <a:gd name="connsiteY1" fmla="*/ 1076921 h 1867156"/>
              <a:gd name="connsiteX2" fmla="*/ 214791 w 1427719"/>
              <a:gd name="connsiteY2" fmla="*/ 1513626 h 1867156"/>
              <a:gd name="connsiteX3" fmla="*/ 1033657 w 1427719"/>
              <a:gd name="connsiteY3" fmla="*/ 1780970 h 1867156"/>
              <a:gd name="connsiteX4" fmla="*/ 1417322 w 1427719"/>
              <a:gd name="connsiteY4" fmla="*/ 1772169 h 1867156"/>
              <a:gd name="connsiteX5" fmla="*/ 1315647 w 1427719"/>
              <a:gd name="connsiteY5" fmla="*/ 678176 h 1867156"/>
              <a:gd name="connsiteX6" fmla="*/ 1282928 w 1427719"/>
              <a:gd name="connsiteY6" fmla="*/ 94497 h 1867156"/>
              <a:gd name="connsiteX7" fmla="*/ 686221 w 1427719"/>
              <a:gd name="connsiteY7" fmla="*/ 26525 h 1867156"/>
              <a:gd name="connsiteX8" fmla="*/ 163575 w 1427719"/>
              <a:gd name="connsiteY8" fmla="*/ 359285 h 1867156"/>
              <a:gd name="connsiteX0" fmla="*/ 163575 w 1426632"/>
              <a:gd name="connsiteY0" fmla="*/ 394322 h 1902193"/>
              <a:gd name="connsiteX1" fmla="*/ 836 w 1426632"/>
              <a:gd name="connsiteY1" fmla="*/ 1111958 h 1902193"/>
              <a:gd name="connsiteX2" fmla="*/ 214791 w 1426632"/>
              <a:gd name="connsiteY2" fmla="*/ 1548663 h 1902193"/>
              <a:gd name="connsiteX3" fmla="*/ 1033657 w 1426632"/>
              <a:gd name="connsiteY3" fmla="*/ 1816007 h 1902193"/>
              <a:gd name="connsiteX4" fmla="*/ 1417322 w 1426632"/>
              <a:gd name="connsiteY4" fmla="*/ 1807206 h 1902193"/>
              <a:gd name="connsiteX5" fmla="*/ 1315647 w 1426632"/>
              <a:gd name="connsiteY5" fmla="*/ 713213 h 1902193"/>
              <a:gd name="connsiteX6" fmla="*/ 1401843 w 1426632"/>
              <a:gd name="connsiteY6" fmla="*/ 63834 h 1902193"/>
              <a:gd name="connsiteX7" fmla="*/ 686221 w 1426632"/>
              <a:gd name="connsiteY7" fmla="*/ 61562 h 1902193"/>
              <a:gd name="connsiteX8" fmla="*/ 163575 w 1426632"/>
              <a:gd name="connsiteY8" fmla="*/ 394322 h 1902193"/>
              <a:gd name="connsiteX0" fmla="*/ 163575 w 1435249"/>
              <a:gd name="connsiteY0" fmla="*/ 394322 h 1885560"/>
              <a:gd name="connsiteX1" fmla="*/ 836 w 1435249"/>
              <a:gd name="connsiteY1" fmla="*/ 1111958 h 1885560"/>
              <a:gd name="connsiteX2" fmla="*/ 214791 w 1435249"/>
              <a:gd name="connsiteY2" fmla="*/ 1548663 h 1885560"/>
              <a:gd name="connsiteX3" fmla="*/ 1033657 w 1435249"/>
              <a:gd name="connsiteY3" fmla="*/ 1816007 h 1885560"/>
              <a:gd name="connsiteX4" fmla="*/ 1417322 w 1435249"/>
              <a:gd name="connsiteY4" fmla="*/ 1807206 h 1885560"/>
              <a:gd name="connsiteX5" fmla="*/ 1375103 w 1435249"/>
              <a:gd name="connsiteY5" fmla="*/ 943164 h 1885560"/>
              <a:gd name="connsiteX6" fmla="*/ 1401843 w 1435249"/>
              <a:gd name="connsiteY6" fmla="*/ 63834 h 1885560"/>
              <a:gd name="connsiteX7" fmla="*/ 686221 w 1435249"/>
              <a:gd name="connsiteY7" fmla="*/ 61562 h 1885560"/>
              <a:gd name="connsiteX8" fmla="*/ 163575 w 1435249"/>
              <a:gd name="connsiteY8" fmla="*/ 394322 h 1885560"/>
              <a:gd name="connsiteX0" fmla="*/ 128947 w 1438213"/>
              <a:gd name="connsiteY0" fmla="*/ 345176 h 1883146"/>
              <a:gd name="connsiteX1" fmla="*/ 3802 w 1438213"/>
              <a:gd name="connsiteY1" fmla="*/ 1109544 h 1883146"/>
              <a:gd name="connsiteX2" fmla="*/ 217757 w 1438213"/>
              <a:gd name="connsiteY2" fmla="*/ 1546249 h 1883146"/>
              <a:gd name="connsiteX3" fmla="*/ 1036623 w 1438213"/>
              <a:gd name="connsiteY3" fmla="*/ 1813593 h 1883146"/>
              <a:gd name="connsiteX4" fmla="*/ 1420288 w 1438213"/>
              <a:gd name="connsiteY4" fmla="*/ 1804792 h 1883146"/>
              <a:gd name="connsiteX5" fmla="*/ 1378069 w 1438213"/>
              <a:gd name="connsiteY5" fmla="*/ 940750 h 1883146"/>
              <a:gd name="connsiteX6" fmla="*/ 1404809 w 1438213"/>
              <a:gd name="connsiteY6" fmla="*/ 61420 h 1883146"/>
              <a:gd name="connsiteX7" fmla="*/ 689187 w 1438213"/>
              <a:gd name="connsiteY7" fmla="*/ 59148 h 1883146"/>
              <a:gd name="connsiteX8" fmla="*/ 128947 w 1438213"/>
              <a:gd name="connsiteY8" fmla="*/ 345176 h 1883146"/>
              <a:gd name="connsiteX0" fmla="*/ 126587 w 1435854"/>
              <a:gd name="connsiteY0" fmla="*/ 353278 h 1891248"/>
              <a:gd name="connsiteX1" fmla="*/ 1442 w 1435854"/>
              <a:gd name="connsiteY1" fmla="*/ 1117646 h 1891248"/>
              <a:gd name="connsiteX2" fmla="*/ 215397 w 1435854"/>
              <a:gd name="connsiteY2" fmla="*/ 1554351 h 1891248"/>
              <a:gd name="connsiteX3" fmla="*/ 1034263 w 1435854"/>
              <a:gd name="connsiteY3" fmla="*/ 1821695 h 1891248"/>
              <a:gd name="connsiteX4" fmla="*/ 1417928 w 1435854"/>
              <a:gd name="connsiteY4" fmla="*/ 1812894 h 1891248"/>
              <a:gd name="connsiteX5" fmla="*/ 1375709 w 1435854"/>
              <a:gd name="connsiteY5" fmla="*/ 948852 h 1891248"/>
              <a:gd name="connsiteX6" fmla="*/ 1402449 w 1435854"/>
              <a:gd name="connsiteY6" fmla="*/ 69522 h 1891248"/>
              <a:gd name="connsiteX7" fmla="*/ 221605 w 1435854"/>
              <a:gd name="connsiteY7" fmla="*/ 47778 h 1891248"/>
              <a:gd name="connsiteX8" fmla="*/ 126587 w 1435854"/>
              <a:gd name="connsiteY8" fmla="*/ 353278 h 1891248"/>
              <a:gd name="connsiteX0" fmla="*/ 35803 w 1453152"/>
              <a:gd name="connsiteY0" fmla="*/ 439993 h 1896181"/>
              <a:gd name="connsiteX1" fmla="*/ 18740 w 1453152"/>
              <a:gd name="connsiteY1" fmla="*/ 1122579 h 1896181"/>
              <a:gd name="connsiteX2" fmla="*/ 232695 w 1453152"/>
              <a:gd name="connsiteY2" fmla="*/ 1559284 h 1896181"/>
              <a:gd name="connsiteX3" fmla="*/ 1051561 w 1453152"/>
              <a:gd name="connsiteY3" fmla="*/ 1826628 h 1896181"/>
              <a:gd name="connsiteX4" fmla="*/ 1435226 w 1453152"/>
              <a:gd name="connsiteY4" fmla="*/ 1817827 h 1896181"/>
              <a:gd name="connsiteX5" fmla="*/ 1393007 w 1453152"/>
              <a:gd name="connsiteY5" fmla="*/ 953785 h 1896181"/>
              <a:gd name="connsiteX6" fmla="*/ 1419747 w 1453152"/>
              <a:gd name="connsiteY6" fmla="*/ 74455 h 1896181"/>
              <a:gd name="connsiteX7" fmla="*/ 238903 w 1453152"/>
              <a:gd name="connsiteY7" fmla="*/ 52711 h 1896181"/>
              <a:gd name="connsiteX8" fmla="*/ 35803 w 1453152"/>
              <a:gd name="connsiteY8" fmla="*/ 439993 h 1896181"/>
              <a:gd name="connsiteX0" fmla="*/ 35803 w 1447873"/>
              <a:gd name="connsiteY0" fmla="*/ 439993 h 1952840"/>
              <a:gd name="connsiteX1" fmla="*/ 18740 w 1447873"/>
              <a:gd name="connsiteY1" fmla="*/ 1122579 h 1952840"/>
              <a:gd name="connsiteX2" fmla="*/ 232695 w 1447873"/>
              <a:gd name="connsiteY2" fmla="*/ 1559284 h 1952840"/>
              <a:gd name="connsiteX3" fmla="*/ 1130848 w 1447873"/>
              <a:gd name="connsiteY3" fmla="*/ 1925181 h 1952840"/>
              <a:gd name="connsiteX4" fmla="*/ 1435226 w 1447873"/>
              <a:gd name="connsiteY4" fmla="*/ 1817827 h 1952840"/>
              <a:gd name="connsiteX5" fmla="*/ 1393007 w 1447873"/>
              <a:gd name="connsiteY5" fmla="*/ 953785 h 1952840"/>
              <a:gd name="connsiteX6" fmla="*/ 1419747 w 1447873"/>
              <a:gd name="connsiteY6" fmla="*/ 74455 h 1952840"/>
              <a:gd name="connsiteX7" fmla="*/ 238903 w 1447873"/>
              <a:gd name="connsiteY7" fmla="*/ 52711 h 1952840"/>
              <a:gd name="connsiteX8" fmla="*/ 35803 w 1447873"/>
              <a:gd name="connsiteY8" fmla="*/ 439993 h 1952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47873" h="1952840">
                <a:moveTo>
                  <a:pt x="35803" y="439993"/>
                </a:moveTo>
                <a:cubicBezTo>
                  <a:pt x="-891" y="618304"/>
                  <a:pt x="-14075" y="936031"/>
                  <a:pt x="18740" y="1122579"/>
                </a:cubicBezTo>
                <a:cubicBezTo>
                  <a:pt x="51555" y="1309127"/>
                  <a:pt x="47344" y="1425517"/>
                  <a:pt x="232695" y="1559284"/>
                </a:cubicBezTo>
                <a:cubicBezTo>
                  <a:pt x="418046" y="1693051"/>
                  <a:pt x="930426" y="1882091"/>
                  <a:pt x="1130848" y="1925181"/>
                </a:cubicBezTo>
                <a:cubicBezTo>
                  <a:pt x="1331270" y="1968271"/>
                  <a:pt x="1391533" y="1979726"/>
                  <a:pt x="1435226" y="1817827"/>
                </a:cubicBezTo>
                <a:cubicBezTo>
                  <a:pt x="1478919" y="1655928"/>
                  <a:pt x="1395587" y="1244347"/>
                  <a:pt x="1393007" y="953785"/>
                </a:cubicBezTo>
                <a:cubicBezTo>
                  <a:pt x="1390427" y="663223"/>
                  <a:pt x="1458740" y="183063"/>
                  <a:pt x="1419747" y="74455"/>
                </a:cubicBezTo>
                <a:cubicBezTo>
                  <a:pt x="1380754" y="-34153"/>
                  <a:pt x="469560" y="-8212"/>
                  <a:pt x="238903" y="52711"/>
                </a:cubicBezTo>
                <a:cubicBezTo>
                  <a:pt x="8246" y="113634"/>
                  <a:pt x="72497" y="261682"/>
                  <a:pt x="35803" y="439993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9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96BCCD85-1D07-EF4E-A878-EC23CD23096A}"/>
              </a:ext>
            </a:extLst>
          </p:cNvPr>
          <p:cNvGrpSpPr/>
          <p:nvPr/>
        </p:nvGrpSpPr>
        <p:grpSpPr>
          <a:xfrm>
            <a:off x="10837700" y="3928050"/>
            <a:ext cx="687393" cy="721548"/>
            <a:chOff x="5203089" y="1751190"/>
            <a:chExt cx="858331" cy="662414"/>
          </a:xfrm>
        </p:grpSpPr>
        <p:sp>
          <p:nvSpPr>
            <p:cNvPr id="382" name="Freeform 381">
              <a:extLst>
                <a:ext uri="{FF2B5EF4-FFF2-40B4-BE49-F238E27FC236}">
                  <a16:creationId xmlns:a16="http://schemas.microsoft.com/office/drawing/2014/main" id="{D6FAD5AB-6E93-5E47-BE32-4993FD767B8F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83" name="Freeform 382">
              <a:extLst>
                <a:ext uri="{FF2B5EF4-FFF2-40B4-BE49-F238E27FC236}">
                  <a16:creationId xmlns:a16="http://schemas.microsoft.com/office/drawing/2014/main" id="{2A115C8B-7EC0-084D-A3CF-7AEF0487F301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cxnSp>
          <p:nvCxnSpPr>
            <p:cNvPr id="384" name="Straight Connector 383">
              <a:extLst>
                <a:ext uri="{FF2B5EF4-FFF2-40B4-BE49-F238E27FC236}">
                  <a16:creationId xmlns:a16="http://schemas.microsoft.com/office/drawing/2014/main" id="{16F8043F-8502-904C-9632-B3658D71B8BE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Straight Connector 384">
              <a:extLst>
                <a:ext uri="{FF2B5EF4-FFF2-40B4-BE49-F238E27FC236}">
                  <a16:creationId xmlns:a16="http://schemas.microsoft.com/office/drawing/2014/main" id="{B4B3A6DE-2E70-F74C-8CA1-13247C912682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Straight Connector 385">
              <a:extLst>
                <a:ext uri="{FF2B5EF4-FFF2-40B4-BE49-F238E27FC236}">
                  <a16:creationId xmlns:a16="http://schemas.microsoft.com/office/drawing/2014/main" id="{4B9DB078-BD58-F64A-B873-E1187205EB94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Straight Connector 386">
              <a:extLst>
                <a:ext uri="{FF2B5EF4-FFF2-40B4-BE49-F238E27FC236}">
                  <a16:creationId xmlns:a16="http://schemas.microsoft.com/office/drawing/2014/main" id="{D321DD82-9D22-0B49-ADF9-8BE310E97E71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Straight Connector 387">
              <a:extLst>
                <a:ext uri="{FF2B5EF4-FFF2-40B4-BE49-F238E27FC236}">
                  <a16:creationId xmlns:a16="http://schemas.microsoft.com/office/drawing/2014/main" id="{18A2FB0C-53B9-5248-AA65-9BA9B429FC4C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>
              <a:extLst>
                <a:ext uri="{FF2B5EF4-FFF2-40B4-BE49-F238E27FC236}">
                  <a16:creationId xmlns:a16="http://schemas.microsoft.com/office/drawing/2014/main" id="{44FBB965-69F3-F546-AE9F-4AD14078F37E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1" name="Group 390">
            <a:extLst>
              <a:ext uri="{FF2B5EF4-FFF2-40B4-BE49-F238E27FC236}">
                <a16:creationId xmlns:a16="http://schemas.microsoft.com/office/drawing/2014/main" id="{BDA3EF41-5873-7D4B-8A04-F8D62DFD2DB6}"/>
              </a:ext>
            </a:extLst>
          </p:cNvPr>
          <p:cNvGrpSpPr/>
          <p:nvPr/>
        </p:nvGrpSpPr>
        <p:grpSpPr>
          <a:xfrm>
            <a:off x="10771171" y="3194171"/>
            <a:ext cx="594613" cy="648336"/>
            <a:chOff x="5203089" y="1751190"/>
            <a:chExt cx="858331" cy="662414"/>
          </a:xfrm>
        </p:grpSpPr>
        <p:sp>
          <p:nvSpPr>
            <p:cNvPr id="399" name="Freeform 398">
              <a:extLst>
                <a:ext uri="{FF2B5EF4-FFF2-40B4-BE49-F238E27FC236}">
                  <a16:creationId xmlns:a16="http://schemas.microsoft.com/office/drawing/2014/main" id="{325473B9-6F55-684D-B22D-FF70325540CE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400" name="Freeform 399">
              <a:extLst>
                <a:ext uri="{FF2B5EF4-FFF2-40B4-BE49-F238E27FC236}">
                  <a16:creationId xmlns:a16="http://schemas.microsoft.com/office/drawing/2014/main" id="{06CE85F7-18B2-3947-975F-CEA32EE2FBA7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F3F3D0FA-374D-9147-8047-2B7B3AAF05DF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Straight Connector 401">
              <a:extLst>
                <a:ext uri="{FF2B5EF4-FFF2-40B4-BE49-F238E27FC236}">
                  <a16:creationId xmlns:a16="http://schemas.microsoft.com/office/drawing/2014/main" id="{AFF00F79-7128-E243-BBD5-A97200EABABC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Straight Connector 402">
              <a:extLst>
                <a:ext uri="{FF2B5EF4-FFF2-40B4-BE49-F238E27FC236}">
                  <a16:creationId xmlns:a16="http://schemas.microsoft.com/office/drawing/2014/main" id="{729D9C8D-B396-A049-9B7A-BE878812629D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Straight Connector 403">
              <a:extLst>
                <a:ext uri="{FF2B5EF4-FFF2-40B4-BE49-F238E27FC236}">
                  <a16:creationId xmlns:a16="http://schemas.microsoft.com/office/drawing/2014/main" id="{4B32C41F-58E3-CC4F-9625-B6688BEB2140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58933865-B1C6-3244-A0F5-136E4C6DD92E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76C939A7-C3F0-5A45-B81D-4E775CF1C92C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2" name="Freeform 561">
            <a:extLst>
              <a:ext uri="{FF2B5EF4-FFF2-40B4-BE49-F238E27FC236}">
                <a16:creationId xmlns:a16="http://schemas.microsoft.com/office/drawing/2014/main" id="{BE088278-C41B-3E4A-87CE-FD65749FA13D}"/>
              </a:ext>
            </a:extLst>
          </p:cNvPr>
          <p:cNvSpPr/>
          <p:nvPr/>
        </p:nvSpPr>
        <p:spPr>
          <a:xfrm>
            <a:off x="9540813" y="1782042"/>
            <a:ext cx="1497864" cy="138645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494463"/>
              <a:gd name="connsiteY0" fmla="*/ 534641 h 1775651"/>
              <a:gd name="connsiteX1" fmla="*/ 3 w 1494463"/>
              <a:gd name="connsiteY1" fmla="*/ 940200 h 1775651"/>
              <a:gd name="connsiteX2" fmla="*/ 367657 w 1494463"/>
              <a:gd name="connsiteY2" fmla="*/ 1508306 h 1775651"/>
              <a:gd name="connsiteX3" fmla="*/ 1186523 w 1494463"/>
              <a:gd name="connsiteY3" fmla="*/ 1775650 h 1775651"/>
              <a:gd name="connsiteX4" fmla="*/ 1467465 w 1494463"/>
              <a:gd name="connsiteY4" fmla="*/ 1510813 h 1775651"/>
              <a:gd name="connsiteX5" fmla="*/ 1468513 w 1494463"/>
              <a:gd name="connsiteY5" fmla="*/ 672856 h 1775651"/>
              <a:gd name="connsiteX6" fmla="*/ 1336927 w 1494463"/>
              <a:gd name="connsiteY6" fmla="*/ 154877 h 1775651"/>
              <a:gd name="connsiteX7" fmla="*/ 839087 w 1494463"/>
              <a:gd name="connsiteY7" fmla="*/ 21205 h 1775651"/>
              <a:gd name="connsiteX8" fmla="*/ 360355 w 1494463"/>
              <a:gd name="connsiteY8" fmla="*/ 534641 h 1775651"/>
              <a:gd name="connsiteX0" fmla="*/ 360355 w 1491064"/>
              <a:gd name="connsiteY0" fmla="*/ 552327 h 1793337"/>
              <a:gd name="connsiteX1" fmla="*/ 3 w 1491064"/>
              <a:gd name="connsiteY1" fmla="*/ 957886 h 1793337"/>
              <a:gd name="connsiteX2" fmla="*/ 367657 w 1491064"/>
              <a:gd name="connsiteY2" fmla="*/ 1525992 h 1793337"/>
              <a:gd name="connsiteX3" fmla="*/ 1186523 w 1491064"/>
              <a:gd name="connsiteY3" fmla="*/ 1793336 h 1793337"/>
              <a:gd name="connsiteX4" fmla="*/ 1467465 w 1491064"/>
              <a:gd name="connsiteY4" fmla="*/ 1528499 h 1793337"/>
              <a:gd name="connsiteX5" fmla="*/ 1468513 w 1491064"/>
              <a:gd name="connsiteY5" fmla="*/ 690542 h 1793337"/>
              <a:gd name="connsiteX6" fmla="*/ 1407977 w 1491064"/>
              <a:gd name="connsiteY6" fmla="*/ 109278 h 1793337"/>
              <a:gd name="connsiteX7" fmla="*/ 839087 w 1491064"/>
              <a:gd name="connsiteY7" fmla="*/ 38891 h 1793337"/>
              <a:gd name="connsiteX8" fmla="*/ 360355 w 1491064"/>
              <a:gd name="connsiteY8" fmla="*/ 552327 h 1793337"/>
              <a:gd name="connsiteX0" fmla="*/ 360355 w 1502818"/>
              <a:gd name="connsiteY0" fmla="*/ 552327 h 1612281"/>
              <a:gd name="connsiteX1" fmla="*/ 3 w 1502818"/>
              <a:gd name="connsiteY1" fmla="*/ 957886 h 1612281"/>
              <a:gd name="connsiteX2" fmla="*/ 367657 w 1502818"/>
              <a:gd name="connsiteY2" fmla="*/ 1525992 h 1612281"/>
              <a:gd name="connsiteX3" fmla="*/ 1026659 w 1502818"/>
              <a:gd name="connsiteY3" fmla="*/ 1582385 h 1612281"/>
              <a:gd name="connsiteX4" fmla="*/ 1467465 w 1502818"/>
              <a:gd name="connsiteY4" fmla="*/ 1528499 h 1612281"/>
              <a:gd name="connsiteX5" fmla="*/ 1468513 w 1502818"/>
              <a:gd name="connsiteY5" fmla="*/ 690542 h 1612281"/>
              <a:gd name="connsiteX6" fmla="*/ 1407977 w 1502818"/>
              <a:gd name="connsiteY6" fmla="*/ 109278 h 1612281"/>
              <a:gd name="connsiteX7" fmla="*/ 839087 w 1502818"/>
              <a:gd name="connsiteY7" fmla="*/ 38891 h 1612281"/>
              <a:gd name="connsiteX8" fmla="*/ 360355 w 1502818"/>
              <a:gd name="connsiteY8" fmla="*/ 552327 h 1612281"/>
              <a:gd name="connsiteX0" fmla="*/ 360384 w 1502847"/>
              <a:gd name="connsiteY0" fmla="*/ 552327 h 1803602"/>
              <a:gd name="connsiteX1" fmla="*/ 32 w 1502847"/>
              <a:gd name="connsiteY1" fmla="*/ 957886 h 1803602"/>
              <a:gd name="connsiteX2" fmla="*/ 385448 w 1502847"/>
              <a:gd name="connsiteY2" fmla="*/ 1779134 h 1803602"/>
              <a:gd name="connsiteX3" fmla="*/ 1026688 w 1502847"/>
              <a:gd name="connsiteY3" fmla="*/ 1582385 h 1803602"/>
              <a:gd name="connsiteX4" fmla="*/ 1467494 w 1502847"/>
              <a:gd name="connsiteY4" fmla="*/ 1528499 h 1803602"/>
              <a:gd name="connsiteX5" fmla="*/ 1468542 w 1502847"/>
              <a:gd name="connsiteY5" fmla="*/ 690542 h 1803602"/>
              <a:gd name="connsiteX6" fmla="*/ 1408006 w 1502847"/>
              <a:gd name="connsiteY6" fmla="*/ 109278 h 1803602"/>
              <a:gd name="connsiteX7" fmla="*/ 839116 w 1502847"/>
              <a:gd name="connsiteY7" fmla="*/ 38891 h 1803602"/>
              <a:gd name="connsiteX8" fmla="*/ 360384 w 1502847"/>
              <a:gd name="connsiteY8" fmla="*/ 552327 h 1803602"/>
              <a:gd name="connsiteX0" fmla="*/ 360384 w 1502847"/>
              <a:gd name="connsiteY0" fmla="*/ 552327 h 1826319"/>
              <a:gd name="connsiteX1" fmla="*/ 32 w 1502847"/>
              <a:gd name="connsiteY1" fmla="*/ 957886 h 1826319"/>
              <a:gd name="connsiteX2" fmla="*/ 385448 w 1502847"/>
              <a:gd name="connsiteY2" fmla="*/ 1779134 h 1826319"/>
              <a:gd name="connsiteX3" fmla="*/ 1026688 w 1502847"/>
              <a:gd name="connsiteY3" fmla="*/ 1582385 h 1826319"/>
              <a:gd name="connsiteX4" fmla="*/ 1467494 w 1502847"/>
              <a:gd name="connsiteY4" fmla="*/ 1528499 h 1826319"/>
              <a:gd name="connsiteX5" fmla="*/ 1468542 w 1502847"/>
              <a:gd name="connsiteY5" fmla="*/ 690542 h 1826319"/>
              <a:gd name="connsiteX6" fmla="*/ 1408006 w 1502847"/>
              <a:gd name="connsiteY6" fmla="*/ 109278 h 1826319"/>
              <a:gd name="connsiteX7" fmla="*/ 839116 w 1502847"/>
              <a:gd name="connsiteY7" fmla="*/ 38891 h 1826319"/>
              <a:gd name="connsiteX8" fmla="*/ 360384 w 1502847"/>
              <a:gd name="connsiteY8" fmla="*/ 552327 h 1826319"/>
              <a:gd name="connsiteX0" fmla="*/ 289852 w 1503366"/>
              <a:gd name="connsiteY0" fmla="*/ 461730 h 1820101"/>
              <a:gd name="connsiteX1" fmla="*/ 551 w 1503366"/>
              <a:gd name="connsiteY1" fmla="*/ 951668 h 1820101"/>
              <a:gd name="connsiteX2" fmla="*/ 385967 w 1503366"/>
              <a:gd name="connsiteY2" fmla="*/ 1772916 h 1820101"/>
              <a:gd name="connsiteX3" fmla="*/ 1027207 w 1503366"/>
              <a:gd name="connsiteY3" fmla="*/ 1576167 h 1820101"/>
              <a:gd name="connsiteX4" fmla="*/ 1468013 w 1503366"/>
              <a:gd name="connsiteY4" fmla="*/ 1522281 h 1820101"/>
              <a:gd name="connsiteX5" fmla="*/ 1469061 w 1503366"/>
              <a:gd name="connsiteY5" fmla="*/ 684324 h 1820101"/>
              <a:gd name="connsiteX6" fmla="*/ 1408525 w 1503366"/>
              <a:gd name="connsiteY6" fmla="*/ 103060 h 1820101"/>
              <a:gd name="connsiteX7" fmla="*/ 839635 w 1503366"/>
              <a:gd name="connsiteY7" fmla="*/ 32673 h 1820101"/>
              <a:gd name="connsiteX8" fmla="*/ 289852 w 1503366"/>
              <a:gd name="connsiteY8" fmla="*/ 461730 h 1820101"/>
              <a:gd name="connsiteX0" fmla="*/ 293376 w 1506890"/>
              <a:gd name="connsiteY0" fmla="*/ 461730 h 1820101"/>
              <a:gd name="connsiteX1" fmla="*/ 4075 w 1506890"/>
              <a:gd name="connsiteY1" fmla="*/ 951668 h 1820101"/>
              <a:gd name="connsiteX2" fmla="*/ 389491 w 1506890"/>
              <a:gd name="connsiteY2" fmla="*/ 1772916 h 1820101"/>
              <a:gd name="connsiteX3" fmla="*/ 1030731 w 1506890"/>
              <a:gd name="connsiteY3" fmla="*/ 1576167 h 1820101"/>
              <a:gd name="connsiteX4" fmla="*/ 1471537 w 1506890"/>
              <a:gd name="connsiteY4" fmla="*/ 1522281 h 1820101"/>
              <a:gd name="connsiteX5" fmla="*/ 1472585 w 1506890"/>
              <a:gd name="connsiteY5" fmla="*/ 684324 h 1820101"/>
              <a:gd name="connsiteX6" fmla="*/ 1412049 w 1506890"/>
              <a:gd name="connsiteY6" fmla="*/ 103060 h 1820101"/>
              <a:gd name="connsiteX7" fmla="*/ 843159 w 1506890"/>
              <a:gd name="connsiteY7" fmla="*/ 32673 h 1820101"/>
              <a:gd name="connsiteX8" fmla="*/ 293376 w 1506890"/>
              <a:gd name="connsiteY8" fmla="*/ 461730 h 1820101"/>
              <a:gd name="connsiteX0" fmla="*/ 203955 w 1545103"/>
              <a:gd name="connsiteY0" fmla="*/ 206126 h 1802639"/>
              <a:gd name="connsiteX1" fmla="*/ 42288 w 1545103"/>
              <a:gd name="connsiteY1" fmla="*/ 934206 h 1802639"/>
              <a:gd name="connsiteX2" fmla="*/ 427704 w 1545103"/>
              <a:gd name="connsiteY2" fmla="*/ 1755454 h 1802639"/>
              <a:gd name="connsiteX3" fmla="*/ 1068944 w 1545103"/>
              <a:gd name="connsiteY3" fmla="*/ 1558705 h 1802639"/>
              <a:gd name="connsiteX4" fmla="*/ 1509750 w 1545103"/>
              <a:gd name="connsiteY4" fmla="*/ 1504819 h 1802639"/>
              <a:gd name="connsiteX5" fmla="*/ 1510798 w 1545103"/>
              <a:gd name="connsiteY5" fmla="*/ 666862 h 1802639"/>
              <a:gd name="connsiteX6" fmla="*/ 1450262 w 1545103"/>
              <a:gd name="connsiteY6" fmla="*/ 85598 h 1802639"/>
              <a:gd name="connsiteX7" fmla="*/ 881372 w 1545103"/>
              <a:gd name="connsiteY7" fmla="*/ 15211 h 1802639"/>
              <a:gd name="connsiteX8" fmla="*/ 203955 w 1545103"/>
              <a:gd name="connsiteY8" fmla="*/ 206126 h 1802639"/>
              <a:gd name="connsiteX0" fmla="*/ 147252 w 1634267"/>
              <a:gd name="connsiteY0" fmla="*/ 113266 h 1796376"/>
              <a:gd name="connsiteX1" fmla="*/ 131452 w 1634267"/>
              <a:gd name="connsiteY1" fmla="*/ 927943 h 1796376"/>
              <a:gd name="connsiteX2" fmla="*/ 516868 w 1634267"/>
              <a:gd name="connsiteY2" fmla="*/ 1749191 h 1796376"/>
              <a:gd name="connsiteX3" fmla="*/ 1158108 w 1634267"/>
              <a:gd name="connsiteY3" fmla="*/ 1552442 h 1796376"/>
              <a:gd name="connsiteX4" fmla="*/ 1598914 w 1634267"/>
              <a:gd name="connsiteY4" fmla="*/ 1498556 h 1796376"/>
              <a:gd name="connsiteX5" fmla="*/ 1599962 w 1634267"/>
              <a:gd name="connsiteY5" fmla="*/ 660599 h 1796376"/>
              <a:gd name="connsiteX6" fmla="*/ 1539426 w 1634267"/>
              <a:gd name="connsiteY6" fmla="*/ 79335 h 1796376"/>
              <a:gd name="connsiteX7" fmla="*/ 970536 w 1634267"/>
              <a:gd name="connsiteY7" fmla="*/ 8948 h 1796376"/>
              <a:gd name="connsiteX8" fmla="*/ 147252 w 1634267"/>
              <a:gd name="connsiteY8" fmla="*/ 113266 h 1796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34267" h="1796376">
                <a:moveTo>
                  <a:pt x="147252" y="113266"/>
                </a:moveTo>
                <a:cubicBezTo>
                  <a:pt x="-139307" y="245497"/>
                  <a:pt x="69849" y="655289"/>
                  <a:pt x="131452" y="927943"/>
                </a:cubicBezTo>
                <a:cubicBezTo>
                  <a:pt x="193055" y="1200597"/>
                  <a:pt x="345759" y="1645108"/>
                  <a:pt x="516868" y="1749191"/>
                </a:cubicBezTo>
                <a:cubicBezTo>
                  <a:pt x="687977" y="1853274"/>
                  <a:pt x="1013294" y="1784070"/>
                  <a:pt x="1158108" y="1552442"/>
                </a:cubicBezTo>
                <a:cubicBezTo>
                  <a:pt x="1302922" y="1320814"/>
                  <a:pt x="1525272" y="1647197"/>
                  <a:pt x="1598914" y="1498556"/>
                </a:cubicBezTo>
                <a:cubicBezTo>
                  <a:pt x="1672556" y="1349916"/>
                  <a:pt x="1609877" y="897136"/>
                  <a:pt x="1599962" y="660599"/>
                </a:cubicBezTo>
                <a:cubicBezTo>
                  <a:pt x="1590047" y="424062"/>
                  <a:pt x="1578419" y="187943"/>
                  <a:pt x="1539426" y="79335"/>
                </a:cubicBezTo>
                <a:cubicBezTo>
                  <a:pt x="1500433" y="-29273"/>
                  <a:pt x="1202565" y="3293"/>
                  <a:pt x="970536" y="8948"/>
                </a:cubicBezTo>
                <a:cubicBezTo>
                  <a:pt x="738507" y="14603"/>
                  <a:pt x="433811" y="-18965"/>
                  <a:pt x="147252" y="113266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7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73" name="TextBox 572">
            <a:extLst>
              <a:ext uri="{FF2B5EF4-FFF2-40B4-BE49-F238E27FC236}">
                <a16:creationId xmlns:a16="http://schemas.microsoft.com/office/drawing/2014/main" id="{59DB778E-F23D-6C41-8A2D-8F08BD46CBCB}"/>
              </a:ext>
            </a:extLst>
          </p:cNvPr>
          <p:cNvSpPr txBox="1"/>
          <p:nvPr/>
        </p:nvSpPr>
        <p:spPr>
          <a:xfrm>
            <a:off x="9427201" y="1851195"/>
            <a:ext cx="1725088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400" dirty="0"/>
              <a:t>national or global ISP</a:t>
            </a:r>
          </a:p>
        </p:txBody>
      </p:sp>
      <p:sp>
        <p:nvSpPr>
          <p:cNvPr id="655" name="Rectangle 654">
            <a:extLst>
              <a:ext uri="{FF2B5EF4-FFF2-40B4-BE49-F238E27FC236}">
                <a16:creationId xmlns:a16="http://schemas.microsoft.com/office/drawing/2014/main" id="{2DCB9395-41DC-D844-A0B1-59B5BDD3151F}"/>
              </a:ext>
            </a:extLst>
          </p:cNvPr>
          <p:cNvSpPr/>
          <p:nvPr/>
        </p:nvSpPr>
        <p:spPr>
          <a:xfrm>
            <a:off x="9279068" y="3677908"/>
            <a:ext cx="305749" cy="197847"/>
          </a:xfrm>
          <a:prstGeom prst="rect">
            <a:avLst/>
          </a:prstGeom>
          <a:solidFill>
            <a:srgbClr val="9CDF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3" name="TextBox 652">
            <a:extLst>
              <a:ext uri="{FF2B5EF4-FFF2-40B4-BE49-F238E27FC236}">
                <a16:creationId xmlns:a16="http://schemas.microsoft.com/office/drawing/2014/main" id="{C34CA97E-4007-3540-925A-3C739C254049}"/>
              </a:ext>
            </a:extLst>
          </p:cNvPr>
          <p:cNvSpPr txBox="1"/>
          <p:nvPr/>
        </p:nvSpPr>
        <p:spPr>
          <a:xfrm>
            <a:off x="8766162" y="3447919"/>
            <a:ext cx="1040639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400" dirty="0"/>
              <a:t>local or regional ISP</a:t>
            </a:r>
          </a:p>
        </p:txBody>
      </p:sp>
      <p:sp>
        <p:nvSpPr>
          <p:cNvPr id="657" name="TextBox 656">
            <a:extLst>
              <a:ext uri="{FF2B5EF4-FFF2-40B4-BE49-F238E27FC236}">
                <a16:creationId xmlns:a16="http://schemas.microsoft.com/office/drawing/2014/main" id="{7DCF99E9-1DFC-0241-B2E7-471998268663}"/>
              </a:ext>
            </a:extLst>
          </p:cNvPr>
          <p:cNvSpPr txBox="1"/>
          <p:nvPr/>
        </p:nvSpPr>
        <p:spPr>
          <a:xfrm>
            <a:off x="10917767" y="4677937"/>
            <a:ext cx="813043" cy="383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050" dirty="0"/>
              <a:t>datacenter </a:t>
            </a:r>
          </a:p>
          <a:p>
            <a:pPr>
              <a:lnSpc>
                <a:spcPct val="90000"/>
              </a:lnSpc>
            </a:pPr>
            <a:r>
              <a:rPr lang="en-US" sz="1050" dirty="0"/>
              <a:t>network</a:t>
            </a:r>
          </a:p>
        </p:txBody>
      </p:sp>
      <p:sp>
        <p:nvSpPr>
          <p:cNvPr id="658" name="TextBox 657">
            <a:extLst>
              <a:ext uri="{FF2B5EF4-FFF2-40B4-BE49-F238E27FC236}">
                <a16:creationId xmlns:a16="http://schemas.microsoft.com/office/drawing/2014/main" id="{173BD163-3F4D-944E-B86B-3275B779D5A8}"/>
              </a:ext>
            </a:extLst>
          </p:cNvPr>
          <p:cNvSpPr txBox="1"/>
          <p:nvPr/>
        </p:nvSpPr>
        <p:spPr>
          <a:xfrm>
            <a:off x="10063018" y="4228248"/>
            <a:ext cx="843051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400" dirty="0"/>
              <a:t>content </a:t>
            </a:r>
          </a:p>
          <a:p>
            <a:pPr>
              <a:lnSpc>
                <a:spcPct val="90000"/>
              </a:lnSpc>
            </a:pPr>
            <a:r>
              <a:rPr lang="en-US" sz="1400" dirty="0"/>
              <a:t>provider </a:t>
            </a:r>
          </a:p>
          <a:p>
            <a:pPr>
              <a:lnSpc>
                <a:spcPct val="90000"/>
              </a:lnSpc>
            </a:pPr>
            <a:r>
              <a:rPr lang="en-US" sz="1400" dirty="0"/>
              <a:t>network</a:t>
            </a:r>
            <a:endParaRPr lang="en-US" sz="1000" dirty="0"/>
          </a:p>
        </p:txBody>
      </p:sp>
      <p:grpSp>
        <p:nvGrpSpPr>
          <p:cNvPr id="1025" name="Group 1024">
            <a:extLst>
              <a:ext uri="{FF2B5EF4-FFF2-40B4-BE49-F238E27FC236}">
                <a16:creationId xmlns:a16="http://schemas.microsoft.com/office/drawing/2014/main" id="{B7334F8A-78E8-5447-8C7B-A897E1246B5B}"/>
              </a:ext>
            </a:extLst>
          </p:cNvPr>
          <p:cNvGrpSpPr/>
          <p:nvPr/>
        </p:nvGrpSpPr>
        <p:grpSpPr>
          <a:xfrm>
            <a:off x="7562238" y="2127325"/>
            <a:ext cx="3578867" cy="3640283"/>
            <a:chOff x="7562238" y="2127325"/>
            <a:chExt cx="3578867" cy="3640283"/>
          </a:xfrm>
        </p:grpSpPr>
        <p:cxnSp>
          <p:nvCxnSpPr>
            <p:cNvPr id="830" name="Straight Connector 829">
              <a:extLst>
                <a:ext uri="{FF2B5EF4-FFF2-40B4-BE49-F238E27FC236}">
                  <a16:creationId xmlns:a16="http://schemas.microsoft.com/office/drawing/2014/main" id="{B163CA8C-EB1E-A14C-9A66-BC297C1207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9920" y="3580125"/>
              <a:ext cx="412964" cy="63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Straight Connector 826">
              <a:extLst>
                <a:ext uri="{FF2B5EF4-FFF2-40B4-BE49-F238E27FC236}">
                  <a16:creationId xmlns:a16="http://schemas.microsoft.com/office/drawing/2014/main" id="{5423E50E-9196-7E41-B2E3-7EFFBB8078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60835" y="3640684"/>
              <a:ext cx="345866" cy="7389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Straight Connector 824">
              <a:extLst>
                <a:ext uri="{FF2B5EF4-FFF2-40B4-BE49-F238E27FC236}">
                  <a16:creationId xmlns:a16="http://schemas.microsoft.com/office/drawing/2014/main" id="{D736E0FF-D607-3B4C-A87A-D415301D67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6897" y="3633421"/>
              <a:ext cx="335987" cy="395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>
              <a:extLst>
                <a:ext uri="{FF2B5EF4-FFF2-40B4-BE49-F238E27FC236}">
                  <a16:creationId xmlns:a16="http://schemas.microsoft.com/office/drawing/2014/main" id="{412118DA-F614-8A42-80A7-8D427CB9D0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70774" y="3594896"/>
              <a:ext cx="1" cy="4857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Straight Connector 818">
              <a:extLst>
                <a:ext uri="{FF2B5EF4-FFF2-40B4-BE49-F238E27FC236}">
                  <a16:creationId xmlns:a16="http://schemas.microsoft.com/office/drawing/2014/main" id="{1F000A1C-019C-AC40-8B26-99394BC90A3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0620" y="4071642"/>
              <a:ext cx="508543" cy="348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>
              <a:extLst>
                <a:ext uri="{FF2B5EF4-FFF2-40B4-BE49-F238E27FC236}">
                  <a16:creationId xmlns:a16="http://schemas.microsoft.com/office/drawing/2014/main" id="{E581177E-ADBB-324A-BE56-FFA64730F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95195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Straight Connector 815">
              <a:extLst>
                <a:ext uri="{FF2B5EF4-FFF2-40B4-BE49-F238E27FC236}">
                  <a16:creationId xmlns:a16="http://schemas.microsoft.com/office/drawing/2014/main" id="{D0BFF2F4-0B07-CF45-A69B-7B91FA12DE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19616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Straight Connector 812">
              <a:extLst>
                <a:ext uri="{FF2B5EF4-FFF2-40B4-BE49-F238E27FC236}">
                  <a16:creationId xmlns:a16="http://schemas.microsoft.com/office/drawing/2014/main" id="{E3568D00-797E-F542-B47B-DC40257A1A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76868" y="3507672"/>
              <a:ext cx="382424" cy="517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Straight Connector 810">
              <a:extLst>
                <a:ext uri="{FF2B5EF4-FFF2-40B4-BE49-F238E27FC236}">
                  <a16:creationId xmlns:a16="http://schemas.microsoft.com/office/drawing/2014/main" id="{B5D2DFB3-E4DE-3C49-8F72-DC09F553A5F3}"/>
                </a:ext>
              </a:extLst>
            </p:cNvPr>
            <p:cNvCxnSpPr>
              <a:cxnSpLocks/>
            </p:cNvCxnSpPr>
            <p:nvPr/>
          </p:nvCxnSpPr>
          <p:spPr>
            <a:xfrm>
              <a:off x="9733069" y="3507672"/>
              <a:ext cx="0" cy="540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Straight Connector 807">
              <a:extLst>
                <a:ext uri="{FF2B5EF4-FFF2-40B4-BE49-F238E27FC236}">
                  <a16:creationId xmlns:a16="http://schemas.microsoft.com/office/drawing/2014/main" id="{F9A85AAA-3DAA-6946-B559-D97F731B61D5}"/>
                </a:ext>
              </a:extLst>
            </p:cNvPr>
            <p:cNvCxnSpPr/>
            <p:nvPr/>
          </p:nvCxnSpPr>
          <p:spPr>
            <a:xfrm>
              <a:off x="10137668" y="2754692"/>
              <a:ext cx="488174" cy="83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>
              <a:extLst>
                <a:ext uri="{FF2B5EF4-FFF2-40B4-BE49-F238E27FC236}">
                  <a16:creationId xmlns:a16="http://schemas.microsoft.com/office/drawing/2014/main" id="{12CE73BA-DDE8-5741-9E5E-64CA353BA9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98719" y="2695013"/>
              <a:ext cx="380432" cy="694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4429D23B-C424-D54E-A99F-D3FC646B3D08}"/>
                </a:ext>
              </a:extLst>
            </p:cNvPr>
            <p:cNvGrpSpPr/>
            <p:nvPr/>
          </p:nvGrpSpPr>
          <p:grpSpPr>
            <a:xfrm>
              <a:off x="7562238" y="2127325"/>
              <a:ext cx="3578867" cy="3640283"/>
              <a:chOff x="7562238" y="2127325"/>
              <a:chExt cx="3578867" cy="3640283"/>
            </a:xfrm>
          </p:grpSpPr>
          <p:grpSp>
            <p:nvGrpSpPr>
              <p:cNvPr id="800" name="Group 799">
                <a:extLst>
                  <a:ext uri="{FF2B5EF4-FFF2-40B4-BE49-F238E27FC236}">
                    <a16:creationId xmlns:a16="http://schemas.microsoft.com/office/drawing/2014/main" id="{C0FB38C4-8D4E-FD46-8BA5-A01F983C9AF5}"/>
                  </a:ext>
                </a:extLst>
              </p:cNvPr>
              <p:cNvGrpSpPr/>
              <p:nvPr/>
            </p:nvGrpSpPr>
            <p:grpSpPr>
              <a:xfrm>
                <a:off x="7857253" y="2127325"/>
                <a:ext cx="3283852" cy="3640283"/>
                <a:chOff x="7881336" y="2104198"/>
                <a:chExt cx="3283852" cy="3640283"/>
              </a:xfrm>
            </p:grpSpPr>
            <p:sp>
              <p:nvSpPr>
                <p:cNvPr id="22" name="Line 428">
                  <a:extLst>
                    <a:ext uri="{FF2B5EF4-FFF2-40B4-BE49-F238E27FC236}">
                      <a16:creationId xmlns:a16="http://schemas.microsoft.com/office/drawing/2014/main" id="{28DDE19D-11FD-214B-B68A-9F6AAEA3AA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13692" y="5228612"/>
                  <a:ext cx="388062" cy="75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34009" y="5382159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7042" y="4815390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74149" y="4815390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5827" y="5085749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8" name="Line 435">
                  <a:extLst>
                    <a:ext uri="{FF2B5EF4-FFF2-40B4-BE49-F238E27FC236}">
                      <a16:creationId xmlns:a16="http://schemas.microsoft.com/office/drawing/2014/main" id="{D2EFF5DE-9380-7D46-847C-7986E80C63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34290" y="5094207"/>
                  <a:ext cx="22680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72450" y="5267343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97900" y="5259125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512814" y="5284804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2814" y="5234921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71861" y="3806843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81336" y="4017980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909628" y="5560344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37" name="Line 440">
                  <a:extLst>
                    <a:ext uri="{FF2B5EF4-FFF2-40B4-BE49-F238E27FC236}">
                      <a16:creationId xmlns:a16="http://schemas.microsoft.com/office/drawing/2014/main" id="{E3BCB46D-EF32-8C42-A43A-1B0DAF759B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83508" y="5013435"/>
                  <a:ext cx="404236" cy="207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cxnSp>
              <p:nvCxnSpPr>
                <p:cNvPr id="564" name="Straight Connector 563">
                  <a:extLst>
                    <a:ext uri="{FF2B5EF4-FFF2-40B4-BE49-F238E27FC236}">
                      <a16:creationId xmlns:a16="http://schemas.microsoft.com/office/drawing/2014/main" id="{CE6E1140-BC2F-9947-9B51-91DC5079ABB1}"/>
                    </a:ext>
                  </a:extLst>
                </p:cNvPr>
                <p:cNvCxnSpPr/>
                <p:nvPr/>
              </p:nvCxnSpPr>
              <p:spPr>
                <a:xfrm flipH="1">
                  <a:off x="10124718" y="2146305"/>
                  <a:ext cx="761467" cy="5773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>
                  <a:extLst>
                    <a:ext uri="{FF2B5EF4-FFF2-40B4-BE49-F238E27FC236}">
                      <a16:creationId xmlns:a16="http://schemas.microsoft.com/office/drawing/2014/main" id="{9EF5B4FA-3960-F54C-936B-C64147078447}"/>
                    </a:ext>
                  </a:extLst>
                </p:cNvPr>
                <p:cNvCxnSpPr/>
                <p:nvPr/>
              </p:nvCxnSpPr>
              <p:spPr>
                <a:xfrm flipH="1">
                  <a:off x="10124718" y="2245186"/>
                  <a:ext cx="397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Straight Connector 565">
                  <a:extLst>
                    <a:ext uri="{FF2B5EF4-FFF2-40B4-BE49-F238E27FC236}">
                      <a16:creationId xmlns:a16="http://schemas.microsoft.com/office/drawing/2014/main" id="{691B45AC-C5E3-D24E-9C63-05D00B08C71D}"/>
                    </a:ext>
                  </a:extLst>
                </p:cNvPr>
                <p:cNvCxnSpPr/>
                <p:nvPr/>
              </p:nvCxnSpPr>
              <p:spPr>
                <a:xfrm flipH="1">
                  <a:off x="10696218" y="2177379"/>
                  <a:ext cx="14936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>
                  <a:extLst>
                    <a:ext uri="{FF2B5EF4-FFF2-40B4-BE49-F238E27FC236}">
                      <a16:creationId xmlns:a16="http://schemas.microsoft.com/office/drawing/2014/main" id="{59EB46BB-F3EA-4248-B631-AC80BEB74EF0}"/>
                    </a:ext>
                  </a:extLst>
                </p:cNvPr>
                <p:cNvCxnSpPr/>
                <p:nvPr/>
              </p:nvCxnSpPr>
              <p:spPr>
                <a:xfrm flipH="1">
                  <a:off x="10166249" y="2695840"/>
                  <a:ext cx="574283" cy="2782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Straight Connector 567">
                  <a:extLst>
                    <a:ext uri="{FF2B5EF4-FFF2-40B4-BE49-F238E27FC236}">
                      <a16:creationId xmlns:a16="http://schemas.microsoft.com/office/drawing/2014/main" id="{C562C7DD-3FD1-0E4C-B308-744C6C87FC79}"/>
                    </a:ext>
                  </a:extLst>
                </p:cNvPr>
                <p:cNvCxnSpPr/>
                <p:nvPr/>
              </p:nvCxnSpPr>
              <p:spPr>
                <a:xfrm flipH="1">
                  <a:off x="10093625" y="2146305"/>
                  <a:ext cx="788589" cy="9888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>
                  <a:extLst>
                    <a:ext uri="{FF2B5EF4-FFF2-40B4-BE49-F238E27FC236}">
                      <a16:creationId xmlns:a16="http://schemas.microsoft.com/office/drawing/2014/main" id="{6793D61B-AD50-A246-A5C0-38DF48C17738}"/>
                    </a:ext>
                  </a:extLst>
                </p:cNvPr>
                <p:cNvCxnSpPr/>
                <p:nvPr/>
              </p:nvCxnSpPr>
              <p:spPr>
                <a:xfrm flipH="1">
                  <a:off x="10886186" y="2104198"/>
                  <a:ext cx="279002" cy="421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Straight Connector 569">
                  <a:extLst>
                    <a:ext uri="{FF2B5EF4-FFF2-40B4-BE49-F238E27FC236}">
                      <a16:creationId xmlns:a16="http://schemas.microsoft.com/office/drawing/2014/main" id="{EDD09B84-3AA8-0948-AB6C-1D5CBFFC5293}"/>
                    </a:ext>
                  </a:extLst>
                </p:cNvPr>
                <p:cNvCxnSpPr/>
                <p:nvPr/>
              </p:nvCxnSpPr>
              <p:spPr>
                <a:xfrm flipH="1" flipV="1">
                  <a:off x="10706077" y="2695840"/>
                  <a:ext cx="353541" cy="678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C777BA08-17B1-254B-BCB6-583E10254EC6}"/>
                    </a:ext>
                  </a:extLst>
                </p:cNvPr>
                <p:cNvCxnSpPr/>
                <p:nvPr/>
              </p:nvCxnSpPr>
              <p:spPr>
                <a:xfrm flipH="1">
                  <a:off x="8793306" y="2245186"/>
                  <a:ext cx="1300319" cy="60662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Line 541">
                  <a:extLst>
                    <a:ext uri="{FF2B5EF4-FFF2-40B4-BE49-F238E27FC236}">
                      <a16:creationId xmlns:a16="http://schemas.microsoft.com/office/drawing/2014/main" id="{C44ADC96-78DA-C64F-AF97-4FFA68D2E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402788" y="4090252"/>
                  <a:ext cx="429324" cy="70560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9" name="Line 424">
                  <a:extLst>
                    <a:ext uri="{FF2B5EF4-FFF2-40B4-BE49-F238E27FC236}">
                      <a16:creationId xmlns:a16="http://schemas.microsoft.com/office/drawing/2014/main" id="{845B46BE-685D-2D4E-AD26-5684794D1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68637" y="4024329"/>
                  <a:ext cx="969051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pic>
            <p:nvPicPr>
              <p:cNvPr id="262" name="Picture 778" descr="antenna_radiation_stylized">
                <a:extLst>
                  <a:ext uri="{FF2B5EF4-FFF2-40B4-BE49-F238E27FC236}">
                    <a16:creationId xmlns:a16="http://schemas.microsoft.com/office/drawing/2014/main" id="{B73E5F98-BC74-DB47-BA02-5F29DC6757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62238" y="3813930"/>
                <a:ext cx="506412" cy="106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0" name="Picture 781" descr="antenna_radiation_stylized">
                <a:extLst>
                  <a:ext uri="{FF2B5EF4-FFF2-40B4-BE49-F238E27FC236}">
                    <a16:creationId xmlns:a16="http://schemas.microsoft.com/office/drawing/2014/main" id="{5F858A2F-D0F0-7E47-8EF1-4C37898F9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2073" y="5480938"/>
                <a:ext cx="452014" cy="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Oval 800">
                <a:extLst>
                  <a:ext uri="{FF2B5EF4-FFF2-40B4-BE49-F238E27FC236}">
                    <a16:creationId xmlns:a16="http://schemas.microsoft.com/office/drawing/2014/main" id="{271D03F6-D85B-EC41-803D-EFAA96DAE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4541" y="2292995"/>
                <a:ext cx="52388" cy="4948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87" name="Group 786">
            <a:extLst>
              <a:ext uri="{FF2B5EF4-FFF2-40B4-BE49-F238E27FC236}">
                <a16:creationId xmlns:a16="http://schemas.microsoft.com/office/drawing/2014/main" id="{C944F5F4-7AD1-AE48-9769-ABE2F95B5A26}"/>
              </a:ext>
            </a:extLst>
          </p:cNvPr>
          <p:cNvGrpSpPr/>
          <p:nvPr/>
        </p:nvGrpSpPr>
        <p:grpSpPr>
          <a:xfrm>
            <a:off x="7414072" y="1891912"/>
            <a:ext cx="1909777" cy="938011"/>
            <a:chOff x="7432700" y="1830405"/>
            <a:chExt cx="1909777" cy="938011"/>
          </a:xfrm>
        </p:grpSpPr>
        <p:grpSp>
          <p:nvGrpSpPr>
            <p:cNvPr id="49" name="Group 652">
              <a:extLst>
                <a:ext uri="{FF2B5EF4-FFF2-40B4-BE49-F238E27FC236}">
                  <a16:creationId xmlns:a16="http://schemas.microsoft.com/office/drawing/2014/main" id="{F4E63F52-683B-8244-A48E-D8CF833CC0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43850" y="1830405"/>
              <a:ext cx="415925" cy="385763"/>
              <a:chOff x="2751" y="1851"/>
              <a:chExt cx="462" cy="478"/>
            </a:xfrm>
          </p:grpSpPr>
          <p:pic>
            <p:nvPicPr>
              <p:cNvPr id="359" name="Picture 653" descr="iphone_stylized_small">
                <a:extLst>
                  <a:ext uri="{FF2B5EF4-FFF2-40B4-BE49-F238E27FC236}">
                    <a16:creationId xmlns:a16="http://schemas.microsoft.com/office/drawing/2014/main" id="{EDF1EC93-A6E5-964F-B0D6-EE56B282AEB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922"/>
                <a:ext cx="152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60" name="Picture 654" descr="antenna_radiation_stylized">
                <a:extLst>
                  <a:ext uri="{FF2B5EF4-FFF2-40B4-BE49-F238E27FC236}">
                    <a16:creationId xmlns:a16="http://schemas.microsoft.com/office/drawing/2014/main" id="{0A17C594-505E-6F41-AEEB-272A31DFD26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1" y="1851"/>
                <a:ext cx="46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85" name="Group 784">
              <a:extLst>
                <a:ext uri="{FF2B5EF4-FFF2-40B4-BE49-F238E27FC236}">
                  <a16:creationId xmlns:a16="http://schemas.microsoft.com/office/drawing/2014/main" id="{91E02B81-5B35-4545-A954-B7E923AB7286}"/>
                </a:ext>
              </a:extLst>
            </p:cNvPr>
            <p:cNvGrpSpPr/>
            <p:nvPr/>
          </p:nvGrpSpPr>
          <p:grpSpPr>
            <a:xfrm>
              <a:off x="7432700" y="2327293"/>
              <a:ext cx="534987" cy="407988"/>
              <a:chOff x="7432700" y="2327293"/>
              <a:chExt cx="534987" cy="407988"/>
            </a:xfrm>
          </p:grpSpPr>
          <p:pic>
            <p:nvPicPr>
              <p:cNvPr id="73" name="Picture 1017" descr="antenna_stylized">
                <a:extLst>
                  <a:ext uri="{FF2B5EF4-FFF2-40B4-BE49-F238E27FC236}">
                    <a16:creationId xmlns:a16="http://schemas.microsoft.com/office/drawing/2014/main" id="{27A537F5-5D99-BF4C-9B11-E9782673F1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2700" y="2327293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4" name="Picture 1018" descr="laptop_keyboard">
                <a:extLst>
                  <a:ext uri="{FF2B5EF4-FFF2-40B4-BE49-F238E27FC236}">
                    <a16:creationId xmlns:a16="http://schemas.microsoft.com/office/drawing/2014/main" id="{7087B8D0-FFCB-0746-A889-28909002C2F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7458407" y="2575770"/>
                <a:ext cx="437221" cy="1595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5" name="Freeform 1019">
                <a:extLst>
                  <a:ext uri="{FF2B5EF4-FFF2-40B4-BE49-F238E27FC236}">
                    <a16:creationId xmlns:a16="http://schemas.microsoft.com/office/drawing/2014/main" id="{7C75BC30-0808-D44D-AF7A-A72B4A529E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03304" y="2420984"/>
                <a:ext cx="351919" cy="208167"/>
              </a:xfrm>
              <a:custGeom>
                <a:avLst/>
                <a:gdLst>
                  <a:gd name="T0" fmla="*/ 775798119 w 2982"/>
                  <a:gd name="T1" fmla="*/ 0 h 2442"/>
                  <a:gd name="T2" fmla="*/ 0 w 2982"/>
                  <a:gd name="T3" fmla="*/ 211226083 h 2442"/>
                  <a:gd name="T4" fmla="*/ 2147483646 w 2982"/>
                  <a:gd name="T5" fmla="*/ 263880059 h 2442"/>
                  <a:gd name="T6" fmla="*/ 2147483646 w 2982"/>
                  <a:gd name="T7" fmla="*/ 52653891 h 2442"/>
                  <a:gd name="T8" fmla="*/ 775798119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pic>
            <p:nvPicPr>
              <p:cNvPr id="76" name="Picture 1020" descr="screen">
                <a:extLst>
                  <a:ext uri="{FF2B5EF4-FFF2-40B4-BE49-F238E27FC236}">
                    <a16:creationId xmlns:a16="http://schemas.microsoft.com/office/drawing/2014/main" id="{2D732B7A-74CB-D547-ADB5-C721526D5E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637" y="2426338"/>
                <a:ext cx="319785" cy="189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7" name="Freeform 1021">
                <a:extLst>
                  <a:ext uri="{FF2B5EF4-FFF2-40B4-BE49-F238E27FC236}">
                    <a16:creationId xmlns:a16="http://schemas.microsoft.com/office/drawing/2014/main" id="{FBD1A429-9B8F-F940-AD09-4638CC3167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67378" y="2414843"/>
                <a:ext cx="298167" cy="38736"/>
              </a:xfrm>
              <a:custGeom>
                <a:avLst/>
                <a:gdLst>
                  <a:gd name="T0" fmla="*/ 193616298 w 2528"/>
                  <a:gd name="T1" fmla="*/ 0 h 455"/>
                  <a:gd name="T2" fmla="*/ 2147483646 w 2528"/>
                  <a:gd name="T3" fmla="*/ 52445139 h 455"/>
                  <a:gd name="T4" fmla="*/ 2147483646 w 2528"/>
                  <a:gd name="T5" fmla="*/ 52445139 h 455"/>
                  <a:gd name="T6" fmla="*/ 0 w 2528"/>
                  <a:gd name="T7" fmla="*/ 52445139 h 455"/>
                  <a:gd name="T8" fmla="*/ 193616298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8" name="Freeform 1022">
                <a:extLst>
                  <a:ext uri="{FF2B5EF4-FFF2-40B4-BE49-F238E27FC236}">
                    <a16:creationId xmlns:a16="http://schemas.microsoft.com/office/drawing/2014/main" id="{376C8B48-3441-F643-B92D-5DC759EDA1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00188" y="2414528"/>
                <a:ext cx="82770" cy="161243"/>
              </a:xfrm>
              <a:custGeom>
                <a:avLst/>
                <a:gdLst>
                  <a:gd name="T0" fmla="*/ 773664160 w 702"/>
                  <a:gd name="T1" fmla="*/ 0 h 1893"/>
                  <a:gd name="T2" fmla="*/ 0 w 702"/>
                  <a:gd name="T3" fmla="*/ 210739916 h 1893"/>
                  <a:gd name="T4" fmla="*/ 193416040 w 702"/>
                  <a:gd name="T5" fmla="*/ 210739916 h 1893"/>
                  <a:gd name="T6" fmla="*/ 967080200 w 702"/>
                  <a:gd name="T7" fmla="*/ 52529017 h 1893"/>
                  <a:gd name="T8" fmla="*/ 773664160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9" name="Freeform 1023">
                <a:extLst>
                  <a:ext uri="{FF2B5EF4-FFF2-40B4-BE49-F238E27FC236}">
                    <a16:creationId xmlns:a16="http://schemas.microsoft.com/office/drawing/2014/main" id="{4DFECD03-4AF0-1342-8138-6CEC8249A2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74205" y="2443344"/>
                <a:ext cx="89197" cy="186122"/>
              </a:xfrm>
              <a:custGeom>
                <a:avLst/>
                <a:gdLst>
                  <a:gd name="T0" fmla="*/ 969024527 w 756"/>
                  <a:gd name="T1" fmla="*/ 0 h 2184"/>
                  <a:gd name="T2" fmla="*/ 193802074 w 756"/>
                  <a:gd name="T3" fmla="*/ 263660221 h 2184"/>
                  <a:gd name="T4" fmla="*/ 0 w 756"/>
                  <a:gd name="T5" fmla="*/ 263660221 h 2184"/>
                  <a:gd name="T6" fmla="*/ 775222454 w 756"/>
                  <a:gd name="T7" fmla="*/ 52610059 h 2184"/>
                  <a:gd name="T8" fmla="*/ 969024527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0" name="Freeform 1024">
                <a:extLst>
                  <a:ext uri="{FF2B5EF4-FFF2-40B4-BE49-F238E27FC236}">
                    <a16:creationId xmlns:a16="http://schemas.microsoft.com/office/drawing/2014/main" id="{8AA57D4B-3E9B-994B-AF13-DB646178B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9214" y="2567582"/>
                <a:ext cx="327185" cy="62828"/>
              </a:xfrm>
              <a:custGeom>
                <a:avLst/>
                <a:gdLst>
                  <a:gd name="T0" fmla="*/ 193829444 w 2773"/>
                  <a:gd name="T1" fmla="*/ 0 h 738"/>
                  <a:gd name="T2" fmla="*/ 0 w 2773"/>
                  <a:gd name="T3" fmla="*/ 52443587 h 738"/>
                  <a:gd name="T4" fmla="*/ 2147483646 w 2773"/>
                  <a:gd name="T5" fmla="*/ 104894411 h 738"/>
                  <a:gd name="T6" fmla="*/ 2147483646 w 2773"/>
                  <a:gd name="T7" fmla="*/ 52443587 h 738"/>
                  <a:gd name="T8" fmla="*/ 193829444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1" name="Freeform 1025">
                <a:extLst>
                  <a:ext uri="{FF2B5EF4-FFF2-40B4-BE49-F238E27FC236}">
                    <a16:creationId xmlns:a16="http://schemas.microsoft.com/office/drawing/2014/main" id="{59DA24E7-1981-0E44-8060-2B7CE58EBF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84138" y="2444918"/>
                <a:ext cx="83549" cy="186909"/>
              </a:xfrm>
              <a:custGeom>
                <a:avLst/>
                <a:gdLst>
                  <a:gd name="T0" fmla="*/ 2147483646 w 637"/>
                  <a:gd name="T1" fmla="*/ 0 h 1659"/>
                  <a:gd name="T2" fmla="*/ 2147483646 w 637"/>
                  <a:gd name="T3" fmla="*/ 0 h 1659"/>
                  <a:gd name="T4" fmla="*/ 295581541 w 637"/>
                  <a:gd name="T5" fmla="*/ 2147483646 h 1659"/>
                  <a:gd name="T6" fmla="*/ 0 w 637"/>
                  <a:gd name="T7" fmla="*/ 2147483646 h 1659"/>
                  <a:gd name="T8" fmla="*/ 2147483646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2" name="Freeform 1026">
                <a:extLst>
                  <a:ext uri="{FF2B5EF4-FFF2-40B4-BE49-F238E27FC236}">
                    <a16:creationId xmlns:a16="http://schemas.microsoft.com/office/drawing/2014/main" id="{DB3D3129-2B70-5643-96C2-83638DE57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9603" y="2575928"/>
                <a:ext cx="290961" cy="62041"/>
              </a:xfrm>
              <a:custGeom>
                <a:avLst/>
                <a:gdLst>
                  <a:gd name="T0" fmla="*/ 0 w 2216"/>
                  <a:gd name="T1" fmla="*/ 0 h 550"/>
                  <a:gd name="T2" fmla="*/ 296523134 w 2216"/>
                  <a:gd name="T3" fmla="*/ 324379338 h 550"/>
                  <a:gd name="T4" fmla="*/ 2147483646 w 2216"/>
                  <a:gd name="T5" fmla="*/ 2147483646 h 550"/>
                  <a:gd name="T6" fmla="*/ 2147483646 w 2216"/>
                  <a:gd name="T7" fmla="*/ 2147483646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grpSp>
            <p:nvGrpSpPr>
              <p:cNvPr id="83" name="Group 1027">
                <a:extLst>
                  <a:ext uri="{FF2B5EF4-FFF2-40B4-BE49-F238E27FC236}">
                    <a16:creationId xmlns:a16="http://schemas.microsoft.com/office/drawing/2014/main" id="{8C6DEC60-5C97-D546-9977-EBD182221D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94735" y="2642220"/>
                <a:ext cx="98740" cy="36846"/>
                <a:chOff x="1740" y="2642"/>
                <a:chExt cx="752" cy="327"/>
              </a:xfrm>
            </p:grpSpPr>
            <p:sp>
              <p:nvSpPr>
                <p:cNvPr id="169" name="Freeform 1028">
                  <a:extLst>
                    <a:ext uri="{FF2B5EF4-FFF2-40B4-BE49-F238E27FC236}">
                      <a16:creationId xmlns:a16="http://schemas.microsoft.com/office/drawing/2014/main" id="{5D16627E-DE34-BC4F-9513-7A7D4707F7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0" name="Freeform 1029">
                  <a:extLst>
                    <a:ext uri="{FF2B5EF4-FFF2-40B4-BE49-F238E27FC236}">
                      <a16:creationId xmlns:a16="http://schemas.microsoft.com/office/drawing/2014/main" id="{D8D65D68-18A4-E54D-8916-1DEF36844C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1" name="Freeform 1030">
                  <a:extLst>
                    <a:ext uri="{FF2B5EF4-FFF2-40B4-BE49-F238E27FC236}">
                      <a16:creationId xmlns:a16="http://schemas.microsoft.com/office/drawing/2014/main" id="{3C79D147-9974-F341-96E9-F9AD19F140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2" name="Freeform 1031">
                  <a:extLst>
                    <a:ext uri="{FF2B5EF4-FFF2-40B4-BE49-F238E27FC236}">
                      <a16:creationId xmlns:a16="http://schemas.microsoft.com/office/drawing/2014/main" id="{5E0CE9D2-21FD-2644-9691-743CC3E130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3" name="Freeform 1032">
                  <a:extLst>
                    <a:ext uri="{FF2B5EF4-FFF2-40B4-BE49-F238E27FC236}">
                      <a16:creationId xmlns:a16="http://schemas.microsoft.com/office/drawing/2014/main" id="{5691098F-1432-0D44-8573-312C3A566A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4" name="Freeform 1033">
                  <a:extLst>
                    <a:ext uri="{FF2B5EF4-FFF2-40B4-BE49-F238E27FC236}">
                      <a16:creationId xmlns:a16="http://schemas.microsoft.com/office/drawing/2014/main" id="{2D4A77A2-D0F1-164A-A67D-A509543869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84" name="Freeform 1034">
                <a:extLst>
                  <a:ext uri="{FF2B5EF4-FFF2-40B4-BE49-F238E27FC236}">
                    <a16:creationId xmlns:a16="http://schemas.microsoft.com/office/drawing/2014/main" id="{A283BD8E-0AD2-B743-8237-483C3A6A6C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63780" y="2647731"/>
                <a:ext cx="119578" cy="80936"/>
              </a:xfrm>
              <a:custGeom>
                <a:avLst/>
                <a:gdLst>
                  <a:gd name="T0" fmla="*/ 213221464 w 990"/>
                  <a:gd name="T1" fmla="*/ 1090686587 h 792"/>
                  <a:gd name="T2" fmla="*/ 1915477586 w 990"/>
                  <a:gd name="T3" fmla="*/ 0 h 792"/>
                  <a:gd name="T4" fmla="*/ 1915477586 w 990"/>
                  <a:gd name="T5" fmla="*/ 108859840 h 792"/>
                  <a:gd name="T6" fmla="*/ 0 w 990"/>
                  <a:gd name="T7" fmla="*/ 1090686587 h 792"/>
                  <a:gd name="T8" fmla="*/ 213221464 w 990"/>
                  <a:gd name="T9" fmla="*/ 1090686587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5" name="Freeform 1035">
                <a:extLst>
                  <a:ext uri="{FF2B5EF4-FFF2-40B4-BE49-F238E27FC236}">
                    <a16:creationId xmlns:a16="http://schemas.microsoft.com/office/drawing/2014/main" id="{AA215C2D-4069-DE48-884E-A1816F7D4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8602" y="2654187"/>
                <a:ext cx="305957" cy="73850"/>
              </a:xfrm>
              <a:custGeom>
                <a:avLst/>
                <a:gdLst>
                  <a:gd name="T0" fmla="*/ 213486572 w 2532"/>
                  <a:gd name="T1" fmla="*/ 0 h 723"/>
                  <a:gd name="T2" fmla="*/ 213486572 w 2532"/>
                  <a:gd name="T3" fmla="*/ 0 h 723"/>
                  <a:gd name="T4" fmla="*/ 2147483646 w 2532"/>
                  <a:gd name="T5" fmla="*/ 979380008 h 723"/>
                  <a:gd name="T6" fmla="*/ 2147483646 w 2532"/>
                  <a:gd name="T7" fmla="*/ 1088085165 h 723"/>
                  <a:gd name="T8" fmla="*/ 0 w 2532"/>
                  <a:gd name="T9" fmla="*/ 108705259 h 723"/>
                  <a:gd name="T10" fmla="*/ 213486572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6" name="Freeform 1036">
                <a:extLst>
                  <a:ext uri="{FF2B5EF4-FFF2-40B4-BE49-F238E27FC236}">
                    <a16:creationId xmlns:a16="http://schemas.microsoft.com/office/drawing/2014/main" id="{421821F5-5AD5-4D4E-A4F9-5D46E41A4E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8797" y="2640645"/>
                <a:ext cx="3311" cy="14959"/>
              </a:xfrm>
              <a:custGeom>
                <a:avLst/>
                <a:gdLst>
                  <a:gd name="T0" fmla="*/ 262278191 w 26"/>
                  <a:gd name="T1" fmla="*/ 107489981 h 147"/>
                  <a:gd name="T2" fmla="*/ 262278191 w 26"/>
                  <a:gd name="T3" fmla="*/ 214969480 h 147"/>
                  <a:gd name="T4" fmla="*/ 0 w 26"/>
                  <a:gd name="T5" fmla="*/ 214969480 h 147"/>
                  <a:gd name="T6" fmla="*/ 262278191 w 26"/>
                  <a:gd name="T7" fmla="*/ 0 h 147"/>
                  <a:gd name="T8" fmla="*/ 262278191 w 26"/>
                  <a:gd name="T9" fmla="*/ 10748998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7" name="Freeform 1037">
                <a:extLst>
                  <a:ext uri="{FF2B5EF4-FFF2-40B4-BE49-F238E27FC236}">
                    <a16:creationId xmlns:a16="http://schemas.microsoft.com/office/drawing/2014/main" id="{499D2FC7-7022-A944-98B2-E74E9B2E52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8992" y="2579707"/>
                <a:ext cx="142170" cy="61883"/>
              </a:xfrm>
              <a:custGeom>
                <a:avLst/>
                <a:gdLst>
                  <a:gd name="T0" fmla="*/ 2136125890 w 1176"/>
                  <a:gd name="T1" fmla="*/ 0 h 606"/>
                  <a:gd name="T2" fmla="*/ 0 w 1176"/>
                  <a:gd name="T3" fmla="*/ 870000945 h 606"/>
                  <a:gd name="T4" fmla="*/ 213789467 w 1176"/>
                  <a:gd name="T5" fmla="*/ 870000945 h 606"/>
                  <a:gd name="T6" fmla="*/ 2136125890 w 1176"/>
                  <a:gd name="T7" fmla="*/ 108617123 h 606"/>
                  <a:gd name="T8" fmla="*/ 2136125890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8" name="Freeform 1038">
                <a:extLst>
                  <a:ext uri="{FF2B5EF4-FFF2-40B4-BE49-F238E27FC236}">
                    <a16:creationId xmlns:a16="http://schemas.microsoft.com/office/drawing/2014/main" id="{37918171-6E71-A846-A2B5-7C65DD7456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68535" y="2643795"/>
                <a:ext cx="290182" cy="71016"/>
              </a:xfrm>
              <a:custGeom>
                <a:avLst/>
                <a:gdLst>
                  <a:gd name="T0" fmla="*/ 173112702 w 2532"/>
                  <a:gd name="T1" fmla="*/ 0 h 723"/>
                  <a:gd name="T2" fmla="*/ 173112702 w 2532"/>
                  <a:gd name="T3" fmla="*/ 0 h 723"/>
                  <a:gd name="T4" fmla="*/ 2069773885 w 2532"/>
                  <a:gd name="T5" fmla="*/ 558173482 h 723"/>
                  <a:gd name="T6" fmla="*/ 2069773885 w 2532"/>
                  <a:gd name="T7" fmla="*/ 558173482 h 723"/>
                  <a:gd name="T8" fmla="*/ 0 w 2532"/>
                  <a:gd name="T9" fmla="*/ 92871346 h 723"/>
                  <a:gd name="T10" fmla="*/ 173112702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9" name="Freeform 1039">
                <a:extLst>
                  <a:ext uri="{FF2B5EF4-FFF2-40B4-BE49-F238E27FC236}">
                    <a16:creationId xmlns:a16="http://schemas.microsoft.com/office/drawing/2014/main" id="{68ECFF60-AA48-2D4C-9A67-90DB18F81D4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7758327" y="2638756"/>
                <a:ext cx="118410" cy="73535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962694895 h 723"/>
                  <a:gd name="T6" fmla="*/ 0 w 2532"/>
                  <a:gd name="T7" fmla="*/ 962694895 h 723"/>
                  <a:gd name="T8" fmla="*/ 0 w 2532"/>
                  <a:gd name="T9" fmla="*/ 107314314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740" name="Group 739">
              <a:extLst>
                <a:ext uri="{FF2B5EF4-FFF2-40B4-BE49-F238E27FC236}">
                  <a16:creationId xmlns:a16="http://schemas.microsoft.com/office/drawing/2014/main" id="{504BAA5F-BBD8-8242-BC48-7D0E761F340A}"/>
                </a:ext>
              </a:extLst>
            </p:cNvPr>
            <p:cNvGrpSpPr/>
            <p:nvPr/>
          </p:nvGrpSpPr>
          <p:grpSpPr>
            <a:xfrm>
              <a:off x="8631407" y="2290407"/>
              <a:ext cx="530702" cy="478009"/>
              <a:chOff x="8631407" y="2290407"/>
              <a:chExt cx="530702" cy="478009"/>
            </a:xfrm>
          </p:grpSpPr>
          <p:pic>
            <p:nvPicPr>
              <p:cNvPr id="110" name="Picture 568" descr="light2.png">
                <a:extLst>
                  <a:ext uri="{FF2B5EF4-FFF2-40B4-BE49-F238E27FC236}">
                    <a16:creationId xmlns:a16="http://schemas.microsoft.com/office/drawing/2014/main" id="{D96B693D-26FC-E443-A112-C4AFFE90DC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8825293" y="2362969"/>
                <a:ext cx="92772" cy="405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1" name="Picture 1017" descr="antenna_stylized">
                <a:extLst>
                  <a:ext uri="{FF2B5EF4-FFF2-40B4-BE49-F238E27FC236}">
                    <a16:creationId xmlns:a16="http://schemas.microsoft.com/office/drawing/2014/main" id="{F4E4C4C0-89A6-D74D-B25C-228CE5BC1D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31407" y="2290407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86" name="Group 785">
              <a:extLst>
                <a:ext uri="{FF2B5EF4-FFF2-40B4-BE49-F238E27FC236}">
                  <a16:creationId xmlns:a16="http://schemas.microsoft.com/office/drawing/2014/main" id="{46F998A3-3B85-214A-927A-3BF067B7C2A0}"/>
                </a:ext>
              </a:extLst>
            </p:cNvPr>
            <p:cNvGrpSpPr/>
            <p:nvPr/>
          </p:nvGrpSpPr>
          <p:grpSpPr>
            <a:xfrm>
              <a:off x="8493165" y="2029804"/>
              <a:ext cx="849312" cy="226109"/>
              <a:chOff x="8493165" y="2029804"/>
              <a:chExt cx="849312" cy="226109"/>
            </a:xfrm>
          </p:grpSpPr>
          <p:pic>
            <p:nvPicPr>
              <p:cNvPr id="48" name="Picture 603" descr="car_icon_small">
                <a:extLst>
                  <a:ext uri="{FF2B5EF4-FFF2-40B4-BE49-F238E27FC236}">
                    <a16:creationId xmlns:a16="http://schemas.microsoft.com/office/drawing/2014/main" id="{147E2796-D425-6645-93B3-B97E69B1461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93165" y="2087638"/>
                <a:ext cx="849312" cy="168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" name="Picture 1017" descr="antenna_stylized">
                <a:extLst>
                  <a:ext uri="{FF2B5EF4-FFF2-40B4-BE49-F238E27FC236}">
                    <a16:creationId xmlns:a16="http://schemas.microsoft.com/office/drawing/2014/main" id="{F0886BE8-9B0B-F046-92AA-1AC818378EA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04645" y="2029804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793" name="Group 792">
            <a:extLst>
              <a:ext uri="{FF2B5EF4-FFF2-40B4-BE49-F238E27FC236}">
                <a16:creationId xmlns:a16="http://schemas.microsoft.com/office/drawing/2014/main" id="{93351559-0D4C-F04C-928E-5CDA57B5EB47}"/>
              </a:ext>
            </a:extLst>
          </p:cNvPr>
          <p:cNvGrpSpPr/>
          <p:nvPr/>
        </p:nvGrpSpPr>
        <p:grpSpPr>
          <a:xfrm>
            <a:off x="7468516" y="3357611"/>
            <a:ext cx="857739" cy="583764"/>
            <a:chOff x="7487144" y="3296104"/>
            <a:chExt cx="857739" cy="583764"/>
          </a:xfrm>
        </p:grpSpPr>
        <p:grpSp>
          <p:nvGrpSpPr>
            <p:cNvPr id="792" name="Group 791">
              <a:extLst>
                <a:ext uri="{FF2B5EF4-FFF2-40B4-BE49-F238E27FC236}">
                  <a16:creationId xmlns:a16="http://schemas.microsoft.com/office/drawing/2014/main" id="{084B6293-559E-5D43-AF2B-4CB5E09EC6C5}"/>
                </a:ext>
              </a:extLst>
            </p:cNvPr>
            <p:cNvGrpSpPr/>
            <p:nvPr/>
          </p:nvGrpSpPr>
          <p:grpSpPr>
            <a:xfrm>
              <a:off x="7487144" y="3389820"/>
              <a:ext cx="350807" cy="305517"/>
              <a:chOff x="7487144" y="3389820"/>
              <a:chExt cx="350807" cy="305517"/>
            </a:xfrm>
          </p:grpSpPr>
          <p:pic>
            <p:nvPicPr>
              <p:cNvPr id="91" name="Picture 1115" descr="antenna_stylized">
                <a:extLst>
                  <a:ext uri="{FF2B5EF4-FFF2-40B4-BE49-F238E27FC236}">
                    <a16:creationId xmlns:a16="http://schemas.microsoft.com/office/drawing/2014/main" id="{1821BC3E-6137-D844-92B9-4BA4CFF41F6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87144" y="3389820"/>
                <a:ext cx="347997" cy="167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" name="Picture 1116" descr="laptop_keyboard">
                <a:extLst>
                  <a:ext uri="{FF2B5EF4-FFF2-40B4-BE49-F238E27FC236}">
                    <a16:creationId xmlns:a16="http://schemas.microsoft.com/office/drawing/2014/main" id="{7F05CE3B-E67B-1B40-9D5B-2914F0B9BFB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7504001" y="3575889"/>
                <a:ext cx="286699" cy="1194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3" name="Freeform 1117">
                <a:extLst>
                  <a:ext uri="{FF2B5EF4-FFF2-40B4-BE49-F238E27FC236}">
                    <a16:creationId xmlns:a16="http://schemas.microsoft.com/office/drawing/2014/main" id="{B52A07C5-D801-5B41-BD20-C20958925D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9014" y="3459979"/>
                <a:ext cx="230764" cy="155883"/>
              </a:xfrm>
              <a:custGeom>
                <a:avLst/>
                <a:gdLst>
                  <a:gd name="T0" fmla="*/ 143665061 w 2982"/>
                  <a:gd name="T1" fmla="*/ 0 h 2442"/>
                  <a:gd name="T2" fmla="*/ 0 w 2982"/>
                  <a:gd name="T3" fmla="*/ 66329557 h 2442"/>
                  <a:gd name="T4" fmla="*/ 573719931 w 2982"/>
                  <a:gd name="T5" fmla="*/ 82975142 h 2442"/>
                  <a:gd name="T6" fmla="*/ 717384993 w 2982"/>
                  <a:gd name="T7" fmla="*/ 16645585 h 2442"/>
                  <a:gd name="T8" fmla="*/ 14366506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pic>
            <p:nvPicPr>
              <p:cNvPr id="94" name="Picture 1118" descr="screen">
                <a:extLst>
                  <a:ext uri="{FF2B5EF4-FFF2-40B4-BE49-F238E27FC236}">
                    <a16:creationId xmlns:a16="http://schemas.microsoft.com/office/drawing/2014/main" id="{2EA30B4E-5447-0340-8DAD-349A843F2AC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10380" y="3463988"/>
                <a:ext cx="209692" cy="1418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5" name="Freeform 1119">
                <a:extLst>
                  <a:ext uri="{FF2B5EF4-FFF2-40B4-BE49-F238E27FC236}">
                    <a16:creationId xmlns:a16="http://schemas.microsoft.com/office/drawing/2014/main" id="{1137F6C6-A7C9-9A4D-BCE3-048DB90EF7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41029" y="3455381"/>
                <a:ext cx="195517" cy="29007"/>
              </a:xfrm>
              <a:custGeom>
                <a:avLst/>
                <a:gdLst>
                  <a:gd name="T0" fmla="*/ 35620212 w 2528"/>
                  <a:gd name="T1" fmla="*/ 0 h 455"/>
                  <a:gd name="T2" fmla="*/ 608343257 w 2528"/>
                  <a:gd name="T3" fmla="*/ 16582250 h 455"/>
                  <a:gd name="T4" fmla="*/ 572256449 w 2528"/>
                  <a:gd name="T5" fmla="*/ 16582250 h 455"/>
                  <a:gd name="T6" fmla="*/ 0 w 2528"/>
                  <a:gd name="T7" fmla="*/ 16582250 h 455"/>
                  <a:gd name="T8" fmla="*/ 35620212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6" name="Freeform 1120">
                <a:extLst>
                  <a:ext uri="{FF2B5EF4-FFF2-40B4-BE49-F238E27FC236}">
                    <a16:creationId xmlns:a16="http://schemas.microsoft.com/office/drawing/2014/main" id="{7A0060E2-767D-1545-8656-29ED1A4712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6971" y="3455145"/>
                <a:ext cx="54275" cy="120745"/>
              </a:xfrm>
              <a:custGeom>
                <a:avLst/>
                <a:gdLst>
                  <a:gd name="T0" fmla="*/ 142804406 w 702"/>
                  <a:gd name="T1" fmla="*/ 0 h 1893"/>
                  <a:gd name="T2" fmla="*/ 0 w 702"/>
                  <a:gd name="T3" fmla="*/ 66174575 h 1893"/>
                  <a:gd name="T4" fmla="*/ 35584530 w 702"/>
                  <a:gd name="T5" fmla="*/ 66174575 h 1893"/>
                  <a:gd name="T6" fmla="*/ 178855222 w 702"/>
                  <a:gd name="T7" fmla="*/ 16607700 h 1893"/>
                  <a:gd name="T8" fmla="*/ 142804406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7" name="Freeform 1121">
                <a:extLst>
                  <a:ext uri="{FF2B5EF4-FFF2-40B4-BE49-F238E27FC236}">
                    <a16:creationId xmlns:a16="http://schemas.microsoft.com/office/drawing/2014/main" id="{15790F5A-ABAC-8D49-A4F9-E2F576550D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76652" y="3476723"/>
                <a:ext cx="58489" cy="139375"/>
              </a:xfrm>
              <a:custGeom>
                <a:avLst/>
                <a:gdLst>
                  <a:gd name="T0" fmla="*/ 179213623 w 756"/>
                  <a:gd name="T1" fmla="*/ 0 h 2184"/>
                  <a:gd name="T2" fmla="*/ 35656008 w 756"/>
                  <a:gd name="T3" fmla="*/ 82904513 h 2184"/>
                  <a:gd name="T4" fmla="*/ 0 w 756"/>
                  <a:gd name="T5" fmla="*/ 82904513 h 2184"/>
                  <a:gd name="T6" fmla="*/ 143090785 w 756"/>
                  <a:gd name="T7" fmla="*/ 16632211 h 2184"/>
                  <a:gd name="T8" fmla="*/ 179213623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8" name="Freeform 1122">
                <a:extLst>
                  <a:ext uri="{FF2B5EF4-FFF2-40B4-BE49-F238E27FC236}">
                    <a16:creationId xmlns:a16="http://schemas.microsoft.com/office/drawing/2014/main" id="{8898B7ED-5BCF-8C4E-B1AA-B82AD50FD1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6332" y="3569758"/>
                <a:ext cx="214545" cy="47048"/>
              </a:xfrm>
              <a:custGeom>
                <a:avLst/>
                <a:gdLst>
                  <a:gd name="T0" fmla="*/ 35658648 w 2773"/>
                  <a:gd name="T1" fmla="*/ 0 h 738"/>
                  <a:gd name="T2" fmla="*/ 0 w 2773"/>
                  <a:gd name="T3" fmla="*/ 16581742 h 738"/>
                  <a:gd name="T4" fmla="*/ 573357470 w 2773"/>
                  <a:gd name="T5" fmla="*/ 33163485 h 738"/>
                  <a:gd name="T6" fmla="*/ 573357470 w 2773"/>
                  <a:gd name="T7" fmla="*/ 16581742 h 738"/>
                  <a:gd name="T8" fmla="*/ 35658648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9" name="Freeform 1123">
                <a:extLst>
                  <a:ext uri="{FF2B5EF4-FFF2-40B4-BE49-F238E27FC236}">
                    <a16:creationId xmlns:a16="http://schemas.microsoft.com/office/drawing/2014/main" id="{5A7F91EF-AD6B-D64E-B73E-C762D73A7A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3165" y="3477902"/>
                <a:ext cx="54786" cy="139965"/>
              </a:xfrm>
              <a:custGeom>
                <a:avLst/>
                <a:gdLst>
                  <a:gd name="T0" fmla="*/ 656550006 w 637"/>
                  <a:gd name="T1" fmla="*/ 0 h 1659"/>
                  <a:gd name="T2" fmla="*/ 656550006 w 637"/>
                  <a:gd name="T3" fmla="*/ 0 h 1659"/>
                  <a:gd name="T4" fmla="*/ 54716163 w 637"/>
                  <a:gd name="T5" fmla="*/ 2147483646 h 1659"/>
                  <a:gd name="T6" fmla="*/ 0 w 637"/>
                  <a:gd name="T7" fmla="*/ 2147483646 h 1659"/>
                  <a:gd name="T8" fmla="*/ 656550006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0" name="Freeform 1124">
                <a:extLst>
                  <a:ext uri="{FF2B5EF4-FFF2-40B4-BE49-F238E27FC236}">
                    <a16:creationId xmlns:a16="http://schemas.microsoft.com/office/drawing/2014/main" id="{BBB1B153-2E6F-7246-9B11-B68D01DF60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6588" y="3576007"/>
                <a:ext cx="190792" cy="46458"/>
              </a:xfrm>
              <a:custGeom>
                <a:avLst/>
                <a:gdLst>
                  <a:gd name="T0" fmla="*/ 0 w 2216"/>
                  <a:gd name="T1" fmla="*/ 0 h 550"/>
                  <a:gd name="T2" fmla="*/ 54884212 w 2216"/>
                  <a:gd name="T3" fmla="*/ 101852492 h 550"/>
                  <a:gd name="T4" fmla="*/ 2147483646 w 2216"/>
                  <a:gd name="T5" fmla="*/ 1017940055 h 550"/>
                  <a:gd name="T6" fmla="*/ 2147483646 w 2216"/>
                  <a:gd name="T7" fmla="*/ 865464562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grpSp>
            <p:nvGrpSpPr>
              <p:cNvPr id="101" name="Group 1125">
                <a:extLst>
                  <a:ext uri="{FF2B5EF4-FFF2-40B4-BE49-F238E27FC236}">
                    <a16:creationId xmlns:a16="http://schemas.microsoft.com/office/drawing/2014/main" id="{57060979-075D-9D4D-B12E-DA0CCD4C6B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93395" y="3625649"/>
                <a:ext cx="64747" cy="27592"/>
                <a:chOff x="1740" y="2642"/>
                <a:chExt cx="752" cy="327"/>
              </a:xfrm>
            </p:grpSpPr>
            <p:sp>
              <p:nvSpPr>
                <p:cNvPr id="140" name="Freeform 1126">
                  <a:extLst>
                    <a:ext uri="{FF2B5EF4-FFF2-40B4-BE49-F238E27FC236}">
                      <a16:creationId xmlns:a16="http://schemas.microsoft.com/office/drawing/2014/main" id="{8DFFF656-1361-C546-8336-177F79E46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41" name="Freeform 1127">
                  <a:extLst>
                    <a:ext uri="{FF2B5EF4-FFF2-40B4-BE49-F238E27FC236}">
                      <a16:creationId xmlns:a16="http://schemas.microsoft.com/office/drawing/2014/main" id="{60C6C6B3-72DE-664B-B4DE-3C04B0C5BF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42" name="Freeform 1128">
                  <a:extLst>
                    <a:ext uri="{FF2B5EF4-FFF2-40B4-BE49-F238E27FC236}">
                      <a16:creationId xmlns:a16="http://schemas.microsoft.com/office/drawing/2014/main" id="{0D48292A-917D-D046-A974-043CEE5A41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43" name="Freeform 1129">
                  <a:extLst>
                    <a:ext uri="{FF2B5EF4-FFF2-40B4-BE49-F238E27FC236}">
                      <a16:creationId xmlns:a16="http://schemas.microsoft.com/office/drawing/2014/main" id="{DB6BAAEB-BADD-0A4F-8A9D-D72AFCA99A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44" name="Freeform 1130">
                  <a:extLst>
                    <a:ext uri="{FF2B5EF4-FFF2-40B4-BE49-F238E27FC236}">
                      <a16:creationId xmlns:a16="http://schemas.microsoft.com/office/drawing/2014/main" id="{05D5969F-F3B9-414D-975E-A6700098F2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45" name="Freeform 1131">
                  <a:extLst>
                    <a:ext uri="{FF2B5EF4-FFF2-40B4-BE49-F238E27FC236}">
                      <a16:creationId xmlns:a16="http://schemas.microsoft.com/office/drawing/2014/main" id="{41BB174D-6019-384D-A5AC-1B4D92D938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102" name="Freeform 1132">
                <a:extLst>
                  <a:ext uri="{FF2B5EF4-FFF2-40B4-BE49-F238E27FC236}">
                    <a16:creationId xmlns:a16="http://schemas.microsoft.com/office/drawing/2014/main" id="{F8739864-4836-E447-8FC8-5886923FF4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04243" y="3629776"/>
                <a:ext cx="78411" cy="60608"/>
              </a:xfrm>
              <a:custGeom>
                <a:avLst/>
                <a:gdLst>
                  <a:gd name="T0" fmla="*/ 39250883 w 990"/>
                  <a:gd name="T1" fmla="*/ 342828616 h 792"/>
                  <a:gd name="T2" fmla="*/ 354255671 w 990"/>
                  <a:gd name="T3" fmla="*/ 0 h 792"/>
                  <a:gd name="T4" fmla="*/ 354255671 w 990"/>
                  <a:gd name="T5" fmla="*/ 34504242 h 792"/>
                  <a:gd name="T6" fmla="*/ 0 w 990"/>
                  <a:gd name="T7" fmla="*/ 342828616 h 792"/>
                  <a:gd name="T8" fmla="*/ 39250883 w 990"/>
                  <a:gd name="T9" fmla="*/ 342828616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3" name="Freeform 1133">
                <a:extLst>
                  <a:ext uri="{FF2B5EF4-FFF2-40B4-BE49-F238E27FC236}">
                    <a16:creationId xmlns:a16="http://schemas.microsoft.com/office/drawing/2014/main" id="{C59CADF3-CD09-FB48-A672-C2C50B66CE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4129" y="3634611"/>
                <a:ext cx="200625" cy="55302"/>
              </a:xfrm>
              <a:custGeom>
                <a:avLst/>
                <a:gdLst>
                  <a:gd name="T0" fmla="*/ 39302216 w 2532"/>
                  <a:gd name="T1" fmla="*/ 0 h 723"/>
                  <a:gd name="T2" fmla="*/ 39302216 w 2532"/>
                  <a:gd name="T3" fmla="*/ 0 h 723"/>
                  <a:gd name="T4" fmla="*/ 867084690 w 2532"/>
                  <a:gd name="T5" fmla="*/ 307891170 h 723"/>
                  <a:gd name="T6" fmla="*/ 867084690 w 2532"/>
                  <a:gd name="T7" fmla="*/ 342351506 h 723"/>
                  <a:gd name="T8" fmla="*/ 0 w 2532"/>
                  <a:gd name="T9" fmla="*/ 34009889 h 723"/>
                  <a:gd name="T10" fmla="*/ 39302216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4" name="Freeform 1134">
                <a:extLst>
                  <a:ext uri="{FF2B5EF4-FFF2-40B4-BE49-F238E27FC236}">
                    <a16:creationId xmlns:a16="http://schemas.microsoft.com/office/drawing/2014/main" id="{628AB6FD-35F6-0345-BD13-22EAAF9EC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4257" y="3624470"/>
                <a:ext cx="2171" cy="11202"/>
              </a:xfrm>
              <a:custGeom>
                <a:avLst/>
                <a:gdLst>
                  <a:gd name="T0" fmla="*/ 48903362 w 26"/>
                  <a:gd name="T1" fmla="*/ 33634500 h 147"/>
                  <a:gd name="T2" fmla="*/ 48903362 w 26"/>
                  <a:gd name="T3" fmla="*/ 67263209 h 147"/>
                  <a:gd name="T4" fmla="*/ 0 w 26"/>
                  <a:gd name="T5" fmla="*/ 67263209 h 147"/>
                  <a:gd name="T6" fmla="*/ 48903362 w 26"/>
                  <a:gd name="T7" fmla="*/ 0 h 147"/>
                  <a:gd name="T8" fmla="*/ 48903362 w 26"/>
                  <a:gd name="T9" fmla="*/ 33634500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5" name="Freeform 1135">
                <a:extLst>
                  <a:ext uri="{FF2B5EF4-FFF2-40B4-BE49-F238E27FC236}">
                    <a16:creationId xmlns:a16="http://schemas.microsoft.com/office/drawing/2014/main" id="{76529D44-B4FD-DE4D-812E-E461A0FCCA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4384" y="3578837"/>
                <a:ext cx="93225" cy="46340"/>
              </a:xfrm>
              <a:custGeom>
                <a:avLst/>
                <a:gdLst>
                  <a:gd name="T0" fmla="*/ 395043791 w 1176"/>
                  <a:gd name="T1" fmla="*/ 0 h 606"/>
                  <a:gd name="T2" fmla="*/ 0 w 1176"/>
                  <a:gd name="T3" fmla="*/ 273654982 h 606"/>
                  <a:gd name="T4" fmla="*/ 39357994 w 1176"/>
                  <a:gd name="T5" fmla="*/ 273654982 h 606"/>
                  <a:gd name="T6" fmla="*/ 395043791 w 1176"/>
                  <a:gd name="T7" fmla="*/ 33985420 h 606"/>
                  <a:gd name="T8" fmla="*/ 395043791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6" name="Freeform 1136">
                <a:extLst>
                  <a:ext uri="{FF2B5EF4-FFF2-40B4-BE49-F238E27FC236}">
                    <a16:creationId xmlns:a16="http://schemas.microsoft.com/office/drawing/2014/main" id="{44CD9A89-0E3B-2C40-8436-71B7526BA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10642" y="3626829"/>
                <a:ext cx="190281" cy="53180"/>
              </a:xfrm>
              <a:custGeom>
                <a:avLst/>
                <a:gdLst>
                  <a:gd name="T0" fmla="*/ 31829833 w 2532"/>
                  <a:gd name="T1" fmla="*/ 0 h 723"/>
                  <a:gd name="T2" fmla="*/ 31829833 w 2532"/>
                  <a:gd name="T3" fmla="*/ 0 h 723"/>
                  <a:gd name="T4" fmla="*/ 382827787 w 2532"/>
                  <a:gd name="T5" fmla="*/ 175498781 h 723"/>
                  <a:gd name="T6" fmla="*/ 382827787 w 2532"/>
                  <a:gd name="T7" fmla="*/ 175498781 h 723"/>
                  <a:gd name="T8" fmla="*/ 0 w 2532"/>
                  <a:gd name="T9" fmla="*/ 29448186 h 723"/>
                  <a:gd name="T10" fmla="*/ 31829833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7" name="Freeform 1137">
                <a:extLst>
                  <a:ext uri="{FF2B5EF4-FFF2-40B4-BE49-F238E27FC236}">
                    <a16:creationId xmlns:a16="http://schemas.microsoft.com/office/drawing/2014/main" id="{92BF681C-02FC-8F49-A2CD-8F3446ECE5D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7700668" y="3623055"/>
                <a:ext cx="77645" cy="55066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302641137 h 723"/>
                  <a:gd name="T6" fmla="*/ 0 w 2532"/>
                  <a:gd name="T7" fmla="*/ 302641137 h 723"/>
                  <a:gd name="T8" fmla="*/ 0 w 2532"/>
                  <a:gd name="T9" fmla="*/ 33575256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108" name="Group 1139">
              <a:extLst>
                <a:ext uri="{FF2B5EF4-FFF2-40B4-BE49-F238E27FC236}">
                  <a16:creationId xmlns:a16="http://schemas.microsoft.com/office/drawing/2014/main" id="{904B7C12-C509-8641-BB63-56DEDB95F954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985622" y="3537823"/>
              <a:ext cx="359261" cy="342045"/>
              <a:chOff x="2839" y="3501"/>
              <a:chExt cx="755" cy="803"/>
            </a:xfrm>
          </p:grpSpPr>
          <p:pic>
            <p:nvPicPr>
              <p:cNvPr id="138" name="Picture 1140" descr="desktop_computer_stylized_medium">
                <a:extLst>
                  <a:ext uri="{FF2B5EF4-FFF2-40B4-BE49-F238E27FC236}">
                    <a16:creationId xmlns:a16="http://schemas.microsoft.com/office/drawing/2014/main" id="{BDC7F552-21C9-C942-90FF-0162099A3D5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9" name="Freeform 1141">
                <a:extLst>
                  <a:ext uri="{FF2B5EF4-FFF2-40B4-BE49-F238E27FC236}">
                    <a16:creationId xmlns:a16="http://schemas.microsoft.com/office/drawing/2014/main" id="{654B43BA-608E-5D4D-B11B-71762CFBEE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694" name="Group 693">
              <a:extLst>
                <a:ext uri="{FF2B5EF4-FFF2-40B4-BE49-F238E27FC236}">
                  <a16:creationId xmlns:a16="http://schemas.microsoft.com/office/drawing/2014/main" id="{14715B6C-9A50-FE4B-A8D2-1E669BF891E3}"/>
                </a:ext>
              </a:extLst>
            </p:cNvPr>
            <p:cNvGrpSpPr/>
            <p:nvPr/>
          </p:nvGrpSpPr>
          <p:grpSpPr>
            <a:xfrm>
              <a:off x="7797061" y="3296104"/>
              <a:ext cx="347997" cy="396620"/>
              <a:chOff x="7797061" y="3296104"/>
              <a:chExt cx="347997" cy="396620"/>
            </a:xfrm>
          </p:grpSpPr>
          <p:pic>
            <p:nvPicPr>
              <p:cNvPr id="113" name="Picture 571" descr="fridge2.png">
                <a:extLst>
                  <a:ext uri="{FF2B5EF4-FFF2-40B4-BE49-F238E27FC236}">
                    <a16:creationId xmlns:a16="http://schemas.microsoft.com/office/drawing/2014/main" id="{29DD0F98-F93B-0145-A925-F4125ED490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96825" y="3355697"/>
                <a:ext cx="189578" cy="3370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4" name="Picture 1115" descr="antenna_stylized">
                <a:extLst>
                  <a:ext uri="{FF2B5EF4-FFF2-40B4-BE49-F238E27FC236}">
                    <a16:creationId xmlns:a16="http://schemas.microsoft.com/office/drawing/2014/main" id="{C1A64F68-4D16-AE4F-AB60-09D2C0CF0E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97061" y="3296104"/>
                <a:ext cx="347997" cy="167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795" name="Group 794">
            <a:extLst>
              <a:ext uri="{FF2B5EF4-FFF2-40B4-BE49-F238E27FC236}">
                <a16:creationId xmlns:a16="http://schemas.microsoft.com/office/drawing/2014/main" id="{AF73DE4B-526E-9C4F-9242-9BC0D43F8CBA}"/>
              </a:ext>
            </a:extLst>
          </p:cNvPr>
          <p:cNvGrpSpPr/>
          <p:nvPr/>
        </p:nvGrpSpPr>
        <p:grpSpPr>
          <a:xfrm>
            <a:off x="11039945" y="3460672"/>
            <a:ext cx="518448" cy="1212242"/>
            <a:chOff x="11058573" y="3399165"/>
            <a:chExt cx="518448" cy="1212242"/>
          </a:xfrm>
        </p:grpSpPr>
        <p:grpSp>
          <p:nvGrpSpPr>
            <p:cNvPr id="375" name="Group 374">
              <a:extLst>
                <a:ext uri="{FF2B5EF4-FFF2-40B4-BE49-F238E27FC236}">
                  <a16:creationId xmlns:a16="http://schemas.microsoft.com/office/drawing/2014/main" id="{433FEDDB-405E-DB4E-815F-55EE9E62EF1A}"/>
                </a:ext>
              </a:extLst>
            </p:cNvPr>
            <p:cNvGrpSpPr/>
            <p:nvPr/>
          </p:nvGrpSpPr>
          <p:grpSpPr>
            <a:xfrm>
              <a:off x="11087182" y="4159591"/>
              <a:ext cx="489839" cy="451816"/>
              <a:chOff x="5103720" y="2693365"/>
              <a:chExt cx="611650" cy="414788"/>
            </a:xfrm>
          </p:grpSpPr>
          <p:cxnSp>
            <p:nvCxnSpPr>
              <p:cNvPr id="376" name="Straight Connector 375">
                <a:extLst>
                  <a:ext uri="{FF2B5EF4-FFF2-40B4-BE49-F238E27FC236}">
                    <a16:creationId xmlns:a16="http://schemas.microsoft.com/office/drawing/2014/main" id="{1D164102-BE0D-AF40-9A7B-7F2B261B2C20}"/>
                  </a:ext>
                </a:extLst>
              </p:cNvPr>
              <p:cNvCxnSpPr/>
              <p:nvPr/>
            </p:nvCxnSpPr>
            <p:spPr>
              <a:xfrm>
                <a:off x="5103720" y="2914214"/>
                <a:ext cx="23255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78" name="Group 377">
                <a:extLst>
                  <a:ext uri="{FF2B5EF4-FFF2-40B4-BE49-F238E27FC236}">
                    <a16:creationId xmlns:a16="http://schemas.microsoft.com/office/drawing/2014/main" id="{9018E7EF-EB96-424D-962A-FEB80B43946F}"/>
                  </a:ext>
                </a:extLst>
              </p:cNvPr>
              <p:cNvGrpSpPr/>
              <p:nvPr/>
            </p:nvGrpSpPr>
            <p:grpSpPr>
              <a:xfrm>
                <a:off x="5275406" y="2693365"/>
                <a:ext cx="439964" cy="414788"/>
                <a:chOff x="5275406" y="2711455"/>
                <a:chExt cx="452949" cy="405518"/>
              </a:xfrm>
            </p:grpSpPr>
            <p:pic>
              <p:nvPicPr>
                <p:cNvPr id="379" name="Picture 378" descr="server_rack.png">
                  <a:extLst>
                    <a:ext uri="{FF2B5EF4-FFF2-40B4-BE49-F238E27FC236}">
                      <a16:creationId xmlns:a16="http://schemas.microsoft.com/office/drawing/2014/main" id="{C865CB27-BCE1-654B-9519-9B39D4CB587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537367" y="2770786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380" name="Picture 379" descr="server_rack.png">
                  <a:extLst>
                    <a:ext uri="{FF2B5EF4-FFF2-40B4-BE49-F238E27FC236}">
                      <a16:creationId xmlns:a16="http://schemas.microsoft.com/office/drawing/2014/main" id="{41D005B5-0BAE-3E48-A2D4-576E4F7B946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75406" y="2764002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381" name="Picture 380" descr="server_rack.png">
                  <a:extLst>
                    <a:ext uri="{FF2B5EF4-FFF2-40B4-BE49-F238E27FC236}">
                      <a16:creationId xmlns:a16="http://schemas.microsoft.com/office/drawing/2014/main" id="{89060F4D-6C40-724C-BD1E-F12A5CA65DE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85676" y="2711455"/>
                  <a:ext cx="247152" cy="405518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392" name="Group 391">
              <a:extLst>
                <a:ext uri="{FF2B5EF4-FFF2-40B4-BE49-F238E27FC236}">
                  <a16:creationId xmlns:a16="http://schemas.microsoft.com/office/drawing/2014/main" id="{710FDFDB-5658-6346-883B-53F72A0E1C90}"/>
                </a:ext>
              </a:extLst>
            </p:cNvPr>
            <p:cNvGrpSpPr/>
            <p:nvPr/>
          </p:nvGrpSpPr>
          <p:grpSpPr>
            <a:xfrm>
              <a:off x="11058573" y="3399165"/>
              <a:ext cx="423724" cy="405973"/>
              <a:chOff x="5103720" y="2693365"/>
              <a:chExt cx="611650" cy="414788"/>
            </a:xfrm>
          </p:grpSpPr>
          <p:cxnSp>
            <p:nvCxnSpPr>
              <p:cNvPr id="393" name="Straight Connector 392">
                <a:extLst>
                  <a:ext uri="{FF2B5EF4-FFF2-40B4-BE49-F238E27FC236}">
                    <a16:creationId xmlns:a16="http://schemas.microsoft.com/office/drawing/2014/main" id="{21121473-8384-8944-A0B5-DD441780262C}"/>
                  </a:ext>
                </a:extLst>
              </p:cNvPr>
              <p:cNvCxnSpPr/>
              <p:nvPr/>
            </p:nvCxnSpPr>
            <p:spPr>
              <a:xfrm>
                <a:off x="5103720" y="2914214"/>
                <a:ext cx="23255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95" name="Group 394">
                <a:extLst>
                  <a:ext uri="{FF2B5EF4-FFF2-40B4-BE49-F238E27FC236}">
                    <a16:creationId xmlns:a16="http://schemas.microsoft.com/office/drawing/2014/main" id="{11366773-360A-0449-911A-80462659C660}"/>
                  </a:ext>
                </a:extLst>
              </p:cNvPr>
              <p:cNvGrpSpPr/>
              <p:nvPr/>
            </p:nvGrpSpPr>
            <p:grpSpPr>
              <a:xfrm>
                <a:off x="5275406" y="2693365"/>
                <a:ext cx="439964" cy="414788"/>
                <a:chOff x="5275406" y="2711455"/>
                <a:chExt cx="452949" cy="405518"/>
              </a:xfrm>
            </p:grpSpPr>
            <p:pic>
              <p:nvPicPr>
                <p:cNvPr id="396" name="Picture 395" descr="server_rack.png">
                  <a:extLst>
                    <a:ext uri="{FF2B5EF4-FFF2-40B4-BE49-F238E27FC236}">
                      <a16:creationId xmlns:a16="http://schemas.microsoft.com/office/drawing/2014/main" id="{361EFF3D-6A1F-2646-B975-1FACB4284FB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537367" y="2770786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397" name="Picture 396" descr="server_rack.png">
                  <a:extLst>
                    <a:ext uri="{FF2B5EF4-FFF2-40B4-BE49-F238E27FC236}">
                      <a16:creationId xmlns:a16="http://schemas.microsoft.com/office/drawing/2014/main" id="{E83F8942-DE11-A747-A5A4-EDFBB17BFC8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75406" y="2764002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398" name="Picture 397" descr="server_rack.png">
                  <a:extLst>
                    <a:ext uri="{FF2B5EF4-FFF2-40B4-BE49-F238E27FC236}">
                      <a16:creationId xmlns:a16="http://schemas.microsoft.com/office/drawing/2014/main" id="{300ED1AC-F5EE-3C49-B963-42178C24340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85676" y="2711455"/>
                  <a:ext cx="247152" cy="405518"/>
                </a:xfrm>
                <a:prstGeom prst="rect">
                  <a:avLst/>
                </a:prstGeom>
              </p:spPr>
            </p:pic>
          </p:grpSp>
        </p:grpSp>
      </p:grpSp>
      <p:grpSp>
        <p:nvGrpSpPr>
          <p:cNvPr id="71" name="Group 950">
            <a:extLst>
              <a:ext uri="{FF2B5EF4-FFF2-40B4-BE49-F238E27FC236}">
                <a16:creationId xmlns:a16="http://schemas.microsoft.com/office/drawing/2014/main" id="{2B0A745F-DA32-E140-AB36-BC5E1C4E2D48}"/>
              </a:ext>
            </a:extLst>
          </p:cNvPr>
          <p:cNvGrpSpPr>
            <a:grpSpLocks/>
          </p:cNvGrpSpPr>
          <p:nvPr/>
        </p:nvGrpSpPr>
        <p:grpSpPr bwMode="auto">
          <a:xfrm>
            <a:off x="10263913" y="5306138"/>
            <a:ext cx="177192" cy="330833"/>
            <a:chOff x="4140" y="429"/>
            <a:chExt cx="1425" cy="2396"/>
          </a:xfrm>
        </p:grpSpPr>
        <p:sp>
          <p:nvSpPr>
            <p:cNvPr id="207" name="Freeform 951">
              <a:extLst>
                <a:ext uri="{FF2B5EF4-FFF2-40B4-BE49-F238E27FC236}">
                  <a16:creationId xmlns:a16="http://schemas.microsoft.com/office/drawing/2014/main" id="{12CB3660-4D63-014F-8CC9-FDFB8140AB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8" name="Rectangle 952">
              <a:extLst>
                <a:ext uri="{FF2B5EF4-FFF2-40B4-BE49-F238E27FC236}">
                  <a16:creationId xmlns:a16="http://schemas.microsoft.com/office/drawing/2014/main" id="{EFE1382F-B768-3541-8BD1-06AB71BFA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09" name="Freeform 953">
              <a:extLst>
                <a:ext uri="{FF2B5EF4-FFF2-40B4-BE49-F238E27FC236}">
                  <a16:creationId xmlns:a16="http://schemas.microsoft.com/office/drawing/2014/main" id="{FB363E8F-CA06-2449-A66C-B14735894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10" name="Freeform 954">
              <a:extLst>
                <a:ext uri="{FF2B5EF4-FFF2-40B4-BE49-F238E27FC236}">
                  <a16:creationId xmlns:a16="http://schemas.microsoft.com/office/drawing/2014/main" id="{8A74E36A-A735-7440-A2B1-55846B516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11" name="Rectangle 955">
              <a:extLst>
                <a:ext uri="{FF2B5EF4-FFF2-40B4-BE49-F238E27FC236}">
                  <a16:creationId xmlns:a16="http://schemas.microsoft.com/office/drawing/2014/main" id="{FC433BF5-02C8-F540-AE86-53BF56960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212" name="Group 956">
              <a:extLst>
                <a:ext uri="{FF2B5EF4-FFF2-40B4-BE49-F238E27FC236}">
                  <a16:creationId xmlns:a16="http://schemas.microsoft.com/office/drawing/2014/main" id="{969A0B36-D994-A24C-8329-146363A51C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37" name="AutoShape 957">
                <a:extLst>
                  <a:ext uri="{FF2B5EF4-FFF2-40B4-BE49-F238E27FC236}">
                    <a16:creationId xmlns:a16="http://schemas.microsoft.com/office/drawing/2014/main" id="{75A7B329-681F-2B4A-8470-FC0231FE2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8" name="AutoShape 958">
                <a:extLst>
                  <a:ext uri="{FF2B5EF4-FFF2-40B4-BE49-F238E27FC236}">
                    <a16:creationId xmlns:a16="http://schemas.microsoft.com/office/drawing/2014/main" id="{197CEF08-20F4-5741-AC2B-1EBB072FA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3" name="Rectangle 959">
              <a:extLst>
                <a:ext uri="{FF2B5EF4-FFF2-40B4-BE49-F238E27FC236}">
                  <a16:creationId xmlns:a16="http://schemas.microsoft.com/office/drawing/2014/main" id="{775AA9F7-199B-ED4C-B422-5E1B766FB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214" name="Group 960">
              <a:extLst>
                <a:ext uri="{FF2B5EF4-FFF2-40B4-BE49-F238E27FC236}">
                  <a16:creationId xmlns:a16="http://schemas.microsoft.com/office/drawing/2014/main" id="{4EED0C22-3BA6-E24F-B528-BF018CB34F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35" name="AutoShape 961">
                <a:extLst>
                  <a:ext uri="{FF2B5EF4-FFF2-40B4-BE49-F238E27FC236}">
                    <a16:creationId xmlns:a16="http://schemas.microsoft.com/office/drawing/2014/main" id="{FE30D28F-02DD-D041-8551-45D9D2836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" name="AutoShape 962">
                <a:extLst>
                  <a:ext uri="{FF2B5EF4-FFF2-40B4-BE49-F238E27FC236}">
                    <a16:creationId xmlns:a16="http://schemas.microsoft.com/office/drawing/2014/main" id="{92F33680-18D6-7C4A-88C2-46C4FA3D0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" name="Rectangle 963">
              <a:extLst>
                <a:ext uri="{FF2B5EF4-FFF2-40B4-BE49-F238E27FC236}">
                  <a16:creationId xmlns:a16="http://schemas.microsoft.com/office/drawing/2014/main" id="{A0014856-A5F8-544F-98BE-B1D6878A6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16" name="Rectangle 964">
              <a:extLst>
                <a:ext uri="{FF2B5EF4-FFF2-40B4-BE49-F238E27FC236}">
                  <a16:creationId xmlns:a16="http://schemas.microsoft.com/office/drawing/2014/main" id="{0E6FC61A-EACA-7D4E-9AA7-C7690D093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217" name="Group 965">
              <a:extLst>
                <a:ext uri="{FF2B5EF4-FFF2-40B4-BE49-F238E27FC236}">
                  <a16:creationId xmlns:a16="http://schemas.microsoft.com/office/drawing/2014/main" id="{CF083CE2-2403-FD4E-8F7D-758E7F67FF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33" name="AutoShape 966">
                <a:extLst>
                  <a:ext uri="{FF2B5EF4-FFF2-40B4-BE49-F238E27FC236}">
                    <a16:creationId xmlns:a16="http://schemas.microsoft.com/office/drawing/2014/main" id="{5ED8E2CD-DB59-0040-9493-378A5D7DF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4" name="AutoShape 967">
                <a:extLst>
                  <a:ext uri="{FF2B5EF4-FFF2-40B4-BE49-F238E27FC236}">
                    <a16:creationId xmlns:a16="http://schemas.microsoft.com/office/drawing/2014/main" id="{F249F021-1652-2041-9D37-82D9ADAF20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8" name="Freeform 968">
              <a:extLst>
                <a:ext uri="{FF2B5EF4-FFF2-40B4-BE49-F238E27FC236}">
                  <a16:creationId xmlns:a16="http://schemas.microsoft.com/office/drawing/2014/main" id="{2DA20985-B59E-DD4F-B452-9726DAD28D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219" name="Group 969">
              <a:extLst>
                <a:ext uri="{FF2B5EF4-FFF2-40B4-BE49-F238E27FC236}">
                  <a16:creationId xmlns:a16="http://schemas.microsoft.com/office/drawing/2014/main" id="{68489279-23CF-FB42-9AE3-CAB3A000B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231" name="AutoShape 970">
                <a:extLst>
                  <a:ext uri="{FF2B5EF4-FFF2-40B4-BE49-F238E27FC236}">
                    <a16:creationId xmlns:a16="http://schemas.microsoft.com/office/drawing/2014/main" id="{12532EDD-6029-FD41-90A0-EB4B9A3B8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2" name="AutoShape 971">
                <a:extLst>
                  <a:ext uri="{FF2B5EF4-FFF2-40B4-BE49-F238E27FC236}">
                    <a16:creationId xmlns:a16="http://schemas.microsoft.com/office/drawing/2014/main" id="{2ADE9625-767F-5247-8211-3638BECC9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20" name="Rectangle 972">
              <a:extLst>
                <a:ext uri="{FF2B5EF4-FFF2-40B4-BE49-F238E27FC236}">
                  <a16:creationId xmlns:a16="http://schemas.microsoft.com/office/drawing/2014/main" id="{71E52DA0-9A54-7744-90B9-E438CBE00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21" name="Freeform 973">
              <a:extLst>
                <a:ext uri="{FF2B5EF4-FFF2-40B4-BE49-F238E27FC236}">
                  <a16:creationId xmlns:a16="http://schemas.microsoft.com/office/drawing/2014/main" id="{D950FAED-4EC6-7B4B-AFA5-CA2701F74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2" name="Freeform 974">
              <a:extLst>
                <a:ext uri="{FF2B5EF4-FFF2-40B4-BE49-F238E27FC236}">
                  <a16:creationId xmlns:a16="http://schemas.microsoft.com/office/drawing/2014/main" id="{55AF3FE0-BBE4-A74C-A9EF-B8F3AA7A0D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3" name="Oval 975">
              <a:extLst>
                <a:ext uri="{FF2B5EF4-FFF2-40B4-BE49-F238E27FC236}">
                  <a16:creationId xmlns:a16="http://schemas.microsoft.com/office/drawing/2014/main" id="{AC808981-49D6-D840-800C-F21BB9106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24" name="Freeform 976">
              <a:extLst>
                <a:ext uri="{FF2B5EF4-FFF2-40B4-BE49-F238E27FC236}">
                  <a16:creationId xmlns:a16="http://schemas.microsoft.com/office/drawing/2014/main" id="{EBD04B6D-F8F6-FE45-BBD9-3CFFE7B287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" name="AutoShape 977">
              <a:extLst>
                <a:ext uri="{FF2B5EF4-FFF2-40B4-BE49-F238E27FC236}">
                  <a16:creationId xmlns:a16="http://schemas.microsoft.com/office/drawing/2014/main" id="{EB968B78-CEDA-2949-925F-D6EE71A8E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26" name="AutoShape 978">
              <a:extLst>
                <a:ext uri="{FF2B5EF4-FFF2-40B4-BE49-F238E27FC236}">
                  <a16:creationId xmlns:a16="http://schemas.microsoft.com/office/drawing/2014/main" id="{6127245D-2639-C841-ABBD-0A2EB8719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27" name="Oval 979">
              <a:extLst>
                <a:ext uri="{FF2B5EF4-FFF2-40B4-BE49-F238E27FC236}">
                  <a16:creationId xmlns:a16="http://schemas.microsoft.com/office/drawing/2014/main" id="{CBCE7727-73A7-814E-B244-E80EED405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28" name="Oval 980">
              <a:extLst>
                <a:ext uri="{FF2B5EF4-FFF2-40B4-BE49-F238E27FC236}">
                  <a16:creationId xmlns:a16="http://schemas.microsoft.com/office/drawing/2014/main" id="{7A66ECF6-DDAE-2842-92B5-EA8F14A12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9" name="Oval 981">
              <a:extLst>
                <a:ext uri="{FF2B5EF4-FFF2-40B4-BE49-F238E27FC236}">
                  <a16:creationId xmlns:a16="http://schemas.microsoft.com/office/drawing/2014/main" id="{5A97568E-F028-FD44-8E47-C92EC6C01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30" name="Rectangle 982">
              <a:extLst>
                <a:ext uri="{FF2B5EF4-FFF2-40B4-BE49-F238E27FC236}">
                  <a16:creationId xmlns:a16="http://schemas.microsoft.com/office/drawing/2014/main" id="{A834B858-68E5-0D45-8391-2A0A996FA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44" name="Group 590">
            <a:extLst>
              <a:ext uri="{FF2B5EF4-FFF2-40B4-BE49-F238E27FC236}">
                <a16:creationId xmlns:a16="http://schemas.microsoft.com/office/drawing/2014/main" id="{2648262B-E78D-1D4B-B3FD-3AE9CD5C321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955853" y="4932348"/>
            <a:ext cx="345630" cy="320302"/>
            <a:chOff x="2839" y="3501"/>
            <a:chExt cx="755" cy="803"/>
          </a:xfrm>
        </p:grpSpPr>
        <p:pic>
          <p:nvPicPr>
            <p:cNvPr id="367" name="Picture 591" descr="desktop_computer_stylized_medium">
              <a:extLst>
                <a:ext uri="{FF2B5EF4-FFF2-40B4-BE49-F238E27FC236}">
                  <a16:creationId xmlns:a16="http://schemas.microsoft.com/office/drawing/2014/main" id="{35FBE2DB-60A7-B340-A5BB-B3699CCC02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" name="Freeform 592">
              <a:extLst>
                <a:ext uri="{FF2B5EF4-FFF2-40B4-BE49-F238E27FC236}">
                  <a16:creationId xmlns:a16="http://schemas.microsoft.com/office/drawing/2014/main" id="{0263E665-BF2A-2F4A-ADA8-20F44C312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90" name="Group 1064">
            <a:extLst>
              <a:ext uri="{FF2B5EF4-FFF2-40B4-BE49-F238E27FC236}">
                <a16:creationId xmlns:a16="http://schemas.microsoft.com/office/drawing/2014/main" id="{1E483C21-97F2-6C41-9217-2187E09B541E}"/>
              </a:ext>
            </a:extLst>
          </p:cNvPr>
          <p:cNvGrpSpPr>
            <a:grpSpLocks/>
          </p:cNvGrpSpPr>
          <p:nvPr/>
        </p:nvGrpSpPr>
        <p:grpSpPr bwMode="auto">
          <a:xfrm>
            <a:off x="9010801" y="5861358"/>
            <a:ext cx="310186" cy="307808"/>
            <a:chOff x="877" y="1008"/>
            <a:chExt cx="2747" cy="2591"/>
          </a:xfrm>
        </p:grpSpPr>
        <p:pic>
          <p:nvPicPr>
            <p:cNvPr id="146" name="Picture 1065" descr="antenna_stylized">
              <a:extLst>
                <a:ext uri="{FF2B5EF4-FFF2-40B4-BE49-F238E27FC236}">
                  <a16:creationId xmlns:a16="http://schemas.microsoft.com/office/drawing/2014/main" id="{EC1E8FF9-A5AB-904A-91B8-DF49382605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7" name="Picture 1066" descr="laptop_keyboard">
              <a:extLst>
                <a:ext uri="{FF2B5EF4-FFF2-40B4-BE49-F238E27FC236}">
                  <a16:creationId xmlns:a16="http://schemas.microsoft.com/office/drawing/2014/main" id="{71E89937-428E-3447-B221-C34E0D71AC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8" name="Freeform 1067">
              <a:extLst>
                <a:ext uri="{FF2B5EF4-FFF2-40B4-BE49-F238E27FC236}">
                  <a16:creationId xmlns:a16="http://schemas.microsoft.com/office/drawing/2014/main" id="{43C21467-3265-FC4F-AF31-44A0281634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2 w 2982"/>
                <a:gd name="T5" fmla="*/ 1 h 2442"/>
                <a:gd name="T6" fmla="*/ 2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149" name="Picture 1068" descr="screen">
              <a:extLst>
                <a:ext uri="{FF2B5EF4-FFF2-40B4-BE49-F238E27FC236}">
                  <a16:creationId xmlns:a16="http://schemas.microsoft.com/office/drawing/2014/main" id="{9868250A-D477-2944-B0F8-A7DE63DA46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0" name="Freeform 1069">
              <a:extLst>
                <a:ext uri="{FF2B5EF4-FFF2-40B4-BE49-F238E27FC236}">
                  <a16:creationId xmlns:a16="http://schemas.microsoft.com/office/drawing/2014/main" id="{A4015B9E-FE1F-594E-AFA2-A5277482EA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2 w 2528"/>
                <a:gd name="T3" fmla="*/ 1 h 455"/>
                <a:gd name="T4" fmla="*/ 2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1" name="Freeform 1070">
              <a:extLst>
                <a:ext uri="{FF2B5EF4-FFF2-40B4-BE49-F238E27FC236}">
                  <a16:creationId xmlns:a16="http://schemas.microsoft.com/office/drawing/2014/main" id="{1D5AA9CA-3334-2341-A3C4-E983724886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2" name="Freeform 1071">
              <a:extLst>
                <a:ext uri="{FF2B5EF4-FFF2-40B4-BE49-F238E27FC236}">
                  <a16:creationId xmlns:a16="http://schemas.microsoft.com/office/drawing/2014/main" id="{408815EA-3342-2D4A-AB4D-6A6AD669E0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" name="Freeform 1072">
              <a:extLst>
                <a:ext uri="{FF2B5EF4-FFF2-40B4-BE49-F238E27FC236}">
                  <a16:creationId xmlns:a16="http://schemas.microsoft.com/office/drawing/2014/main" id="{180DED07-429A-A242-A9E3-1BBEEAF42B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2 w 2773"/>
                <a:gd name="T5" fmla="*/ 1 h 738"/>
                <a:gd name="T6" fmla="*/ 2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" name="Freeform 1073">
              <a:extLst>
                <a:ext uri="{FF2B5EF4-FFF2-40B4-BE49-F238E27FC236}">
                  <a16:creationId xmlns:a16="http://schemas.microsoft.com/office/drawing/2014/main" id="{A86B5E1C-D4A7-804E-9345-DD2099CCF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2 w 637"/>
                <a:gd name="T1" fmla="*/ 0 h 1659"/>
                <a:gd name="T2" fmla="*/ 2 w 637"/>
                <a:gd name="T3" fmla="*/ 0 h 1659"/>
                <a:gd name="T4" fmla="*/ 1 w 637"/>
                <a:gd name="T5" fmla="*/ 15 h 1659"/>
                <a:gd name="T6" fmla="*/ 0 w 637"/>
                <a:gd name="T7" fmla="*/ 15 h 1659"/>
                <a:gd name="T8" fmla="*/ 2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5" name="Freeform 1074">
              <a:extLst>
                <a:ext uri="{FF2B5EF4-FFF2-40B4-BE49-F238E27FC236}">
                  <a16:creationId xmlns:a16="http://schemas.microsoft.com/office/drawing/2014/main" id="{278E44FF-9118-764F-B154-D54B6D0889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9 w 2216"/>
                <a:gd name="T5" fmla="*/ 5 h 550"/>
                <a:gd name="T6" fmla="*/ 9 w 2216"/>
                <a:gd name="T7" fmla="*/ 4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56" name="Group 1075">
              <a:extLst>
                <a:ext uri="{FF2B5EF4-FFF2-40B4-BE49-F238E27FC236}">
                  <a16:creationId xmlns:a16="http://schemas.microsoft.com/office/drawing/2014/main" id="{B07A4D51-63EA-ED46-9283-3C066C8F80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163" name="Freeform 1076">
                <a:extLst>
                  <a:ext uri="{FF2B5EF4-FFF2-40B4-BE49-F238E27FC236}">
                    <a16:creationId xmlns:a16="http://schemas.microsoft.com/office/drawing/2014/main" id="{362CE3DF-6498-9044-80D1-5B57C954BC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4" name="Freeform 1077">
                <a:extLst>
                  <a:ext uri="{FF2B5EF4-FFF2-40B4-BE49-F238E27FC236}">
                    <a16:creationId xmlns:a16="http://schemas.microsoft.com/office/drawing/2014/main" id="{232B6CC8-39FA-8E41-89F9-D454D1953B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5" name="Freeform 1078">
                <a:extLst>
                  <a:ext uri="{FF2B5EF4-FFF2-40B4-BE49-F238E27FC236}">
                    <a16:creationId xmlns:a16="http://schemas.microsoft.com/office/drawing/2014/main" id="{14BE6CD7-1B00-AE45-A0A2-B46139077D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6" name="Freeform 1079">
                <a:extLst>
                  <a:ext uri="{FF2B5EF4-FFF2-40B4-BE49-F238E27FC236}">
                    <a16:creationId xmlns:a16="http://schemas.microsoft.com/office/drawing/2014/main" id="{17D2993A-DA09-154C-81CE-F00D6DF0D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7" name="Freeform 1080">
                <a:extLst>
                  <a:ext uri="{FF2B5EF4-FFF2-40B4-BE49-F238E27FC236}">
                    <a16:creationId xmlns:a16="http://schemas.microsoft.com/office/drawing/2014/main" id="{AD580132-3A72-CF47-B834-B58CA201F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8" name="Freeform 1081">
                <a:extLst>
                  <a:ext uri="{FF2B5EF4-FFF2-40B4-BE49-F238E27FC236}">
                    <a16:creationId xmlns:a16="http://schemas.microsoft.com/office/drawing/2014/main" id="{E900C928-6E45-6449-A6C9-3DBE801B01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57" name="Freeform 1082">
              <a:extLst>
                <a:ext uri="{FF2B5EF4-FFF2-40B4-BE49-F238E27FC236}">
                  <a16:creationId xmlns:a16="http://schemas.microsoft.com/office/drawing/2014/main" id="{1ECD1A08-63F7-2B4E-84E4-3FA628039E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2 h 792"/>
                <a:gd name="T2" fmla="*/ 1 w 990"/>
                <a:gd name="T3" fmla="*/ 0 h 792"/>
                <a:gd name="T4" fmla="*/ 1 w 990"/>
                <a:gd name="T5" fmla="*/ 1 h 792"/>
                <a:gd name="T6" fmla="*/ 0 w 990"/>
                <a:gd name="T7" fmla="*/ 2 h 792"/>
                <a:gd name="T8" fmla="*/ 1 w 990"/>
                <a:gd name="T9" fmla="*/ 2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8" name="Freeform 1083">
              <a:extLst>
                <a:ext uri="{FF2B5EF4-FFF2-40B4-BE49-F238E27FC236}">
                  <a16:creationId xmlns:a16="http://schemas.microsoft.com/office/drawing/2014/main" id="{E0CE0778-AA7C-994B-8AC5-676F1A8254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9" name="Freeform 1084">
              <a:extLst>
                <a:ext uri="{FF2B5EF4-FFF2-40B4-BE49-F238E27FC236}">
                  <a16:creationId xmlns:a16="http://schemas.microsoft.com/office/drawing/2014/main" id="{D2A296F6-56E0-0141-8E63-F209F1106F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0" name="Freeform 1085">
              <a:extLst>
                <a:ext uri="{FF2B5EF4-FFF2-40B4-BE49-F238E27FC236}">
                  <a16:creationId xmlns:a16="http://schemas.microsoft.com/office/drawing/2014/main" id="{06824F88-EE84-D347-A023-F053DA4B2B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1 w 1176"/>
                <a:gd name="T1" fmla="*/ 0 h 606"/>
                <a:gd name="T2" fmla="*/ 0 w 1176"/>
                <a:gd name="T3" fmla="*/ 1 h 606"/>
                <a:gd name="T4" fmla="*/ 1 w 1176"/>
                <a:gd name="T5" fmla="*/ 1 h 606"/>
                <a:gd name="T6" fmla="*/ 1 w 1176"/>
                <a:gd name="T7" fmla="*/ 1 h 606"/>
                <a:gd name="T8" fmla="*/ 1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1" name="Freeform 1086">
              <a:extLst>
                <a:ext uri="{FF2B5EF4-FFF2-40B4-BE49-F238E27FC236}">
                  <a16:creationId xmlns:a16="http://schemas.microsoft.com/office/drawing/2014/main" id="{36F4BB90-D696-0945-AC5D-7CBFD97A9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1 w 2532"/>
                <a:gd name="T5" fmla="*/ 1 h 723"/>
                <a:gd name="T6" fmla="*/ 1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2" name="Freeform 1087">
              <a:extLst>
                <a:ext uri="{FF2B5EF4-FFF2-40B4-BE49-F238E27FC236}">
                  <a16:creationId xmlns:a16="http://schemas.microsoft.com/office/drawing/2014/main" id="{9FC45AEE-F94E-2C41-BB56-2055DE618B2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2 h 723"/>
                <a:gd name="T6" fmla="*/ 0 w 2532"/>
                <a:gd name="T7" fmla="*/ 2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87" name="Group 590">
            <a:extLst>
              <a:ext uri="{FF2B5EF4-FFF2-40B4-BE49-F238E27FC236}">
                <a16:creationId xmlns:a16="http://schemas.microsoft.com/office/drawing/2014/main" id="{B2AAF0C3-BD73-634D-B492-B7CCF9735ED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48979" y="5313247"/>
            <a:ext cx="345630" cy="320302"/>
            <a:chOff x="2839" y="3501"/>
            <a:chExt cx="755" cy="803"/>
          </a:xfrm>
        </p:grpSpPr>
        <p:pic>
          <p:nvPicPr>
            <p:cNvPr id="488" name="Picture 591" descr="desktop_computer_stylized_medium">
              <a:extLst>
                <a:ext uri="{FF2B5EF4-FFF2-40B4-BE49-F238E27FC236}">
                  <a16:creationId xmlns:a16="http://schemas.microsoft.com/office/drawing/2014/main" id="{1B000E5D-AA79-9741-93EF-69776E79DC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9" name="Freeform 592">
              <a:extLst>
                <a:ext uri="{FF2B5EF4-FFF2-40B4-BE49-F238E27FC236}">
                  <a16:creationId xmlns:a16="http://schemas.microsoft.com/office/drawing/2014/main" id="{E285DBFE-A1C0-DE49-94FA-3F8D49F9A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490" name="Group 590">
            <a:extLst>
              <a:ext uri="{FF2B5EF4-FFF2-40B4-BE49-F238E27FC236}">
                <a16:creationId xmlns:a16="http://schemas.microsoft.com/office/drawing/2014/main" id="{A66A00B8-C906-204A-9EA8-BF8007089AF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128907" y="5536844"/>
            <a:ext cx="345630" cy="320302"/>
            <a:chOff x="2839" y="3501"/>
            <a:chExt cx="755" cy="803"/>
          </a:xfrm>
        </p:grpSpPr>
        <p:pic>
          <p:nvPicPr>
            <p:cNvPr id="491" name="Picture 591" descr="desktop_computer_stylized_medium">
              <a:extLst>
                <a:ext uri="{FF2B5EF4-FFF2-40B4-BE49-F238E27FC236}">
                  <a16:creationId xmlns:a16="http://schemas.microsoft.com/office/drawing/2014/main" id="{0D26BE9F-5A6F-194D-95F5-9A26085A8B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" name="Freeform 592">
              <a:extLst>
                <a:ext uri="{FF2B5EF4-FFF2-40B4-BE49-F238E27FC236}">
                  <a16:creationId xmlns:a16="http://schemas.microsoft.com/office/drawing/2014/main" id="{F940FA7C-0178-FC42-989D-133C7D3EF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493" name="Group 590">
            <a:extLst>
              <a:ext uri="{FF2B5EF4-FFF2-40B4-BE49-F238E27FC236}">
                <a16:creationId xmlns:a16="http://schemas.microsoft.com/office/drawing/2014/main" id="{AADF67FB-3BE7-EF42-B8A5-B005B506931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27132" y="5558317"/>
            <a:ext cx="345630" cy="320302"/>
            <a:chOff x="2839" y="3501"/>
            <a:chExt cx="755" cy="803"/>
          </a:xfrm>
        </p:grpSpPr>
        <p:pic>
          <p:nvPicPr>
            <p:cNvPr id="494" name="Picture 591" descr="desktop_computer_stylized_medium">
              <a:extLst>
                <a:ext uri="{FF2B5EF4-FFF2-40B4-BE49-F238E27FC236}">
                  <a16:creationId xmlns:a16="http://schemas.microsoft.com/office/drawing/2014/main" id="{0BBC0FBB-DA3F-874A-8EBE-B51C772E06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5" name="Freeform 592">
              <a:extLst>
                <a:ext uri="{FF2B5EF4-FFF2-40B4-BE49-F238E27FC236}">
                  <a16:creationId xmlns:a16="http://schemas.microsoft.com/office/drawing/2014/main" id="{A9932DBD-03D1-3E48-AE83-712DE720F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496" name="Group 1064">
            <a:extLst>
              <a:ext uri="{FF2B5EF4-FFF2-40B4-BE49-F238E27FC236}">
                <a16:creationId xmlns:a16="http://schemas.microsoft.com/office/drawing/2014/main" id="{FC2552CF-9AC0-3243-8999-6808B911C762}"/>
              </a:ext>
            </a:extLst>
          </p:cNvPr>
          <p:cNvGrpSpPr>
            <a:grpSpLocks/>
          </p:cNvGrpSpPr>
          <p:nvPr/>
        </p:nvGrpSpPr>
        <p:grpSpPr bwMode="auto">
          <a:xfrm>
            <a:off x="9647169" y="6015687"/>
            <a:ext cx="319264" cy="253379"/>
            <a:chOff x="877" y="1008"/>
            <a:chExt cx="2747" cy="2591"/>
          </a:xfrm>
        </p:grpSpPr>
        <p:pic>
          <p:nvPicPr>
            <p:cNvPr id="497" name="Picture 1065" descr="antenna_stylized">
              <a:extLst>
                <a:ext uri="{FF2B5EF4-FFF2-40B4-BE49-F238E27FC236}">
                  <a16:creationId xmlns:a16="http://schemas.microsoft.com/office/drawing/2014/main" id="{87938519-94DB-D545-A29A-7EDE5E412B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8" name="Picture 1066" descr="laptop_keyboard">
              <a:extLst>
                <a:ext uri="{FF2B5EF4-FFF2-40B4-BE49-F238E27FC236}">
                  <a16:creationId xmlns:a16="http://schemas.microsoft.com/office/drawing/2014/main" id="{2D71707C-83CA-1C4B-8508-67E56E2ADD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9" name="Freeform 1067">
              <a:extLst>
                <a:ext uri="{FF2B5EF4-FFF2-40B4-BE49-F238E27FC236}">
                  <a16:creationId xmlns:a16="http://schemas.microsoft.com/office/drawing/2014/main" id="{73F0FEB4-8393-CC4E-8318-ED16B301B6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2 w 2982"/>
                <a:gd name="T5" fmla="*/ 1 h 2442"/>
                <a:gd name="T6" fmla="*/ 2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500" name="Picture 1068" descr="screen">
              <a:extLst>
                <a:ext uri="{FF2B5EF4-FFF2-40B4-BE49-F238E27FC236}">
                  <a16:creationId xmlns:a16="http://schemas.microsoft.com/office/drawing/2014/main" id="{7FE7C88C-9EAD-8349-A46B-E909AEA657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" name="Freeform 1069">
              <a:extLst>
                <a:ext uri="{FF2B5EF4-FFF2-40B4-BE49-F238E27FC236}">
                  <a16:creationId xmlns:a16="http://schemas.microsoft.com/office/drawing/2014/main" id="{0DBCF6AD-8352-3C40-B68E-0383519D20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2 w 2528"/>
                <a:gd name="T3" fmla="*/ 1 h 455"/>
                <a:gd name="T4" fmla="*/ 2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2" name="Freeform 1070">
              <a:extLst>
                <a:ext uri="{FF2B5EF4-FFF2-40B4-BE49-F238E27FC236}">
                  <a16:creationId xmlns:a16="http://schemas.microsoft.com/office/drawing/2014/main" id="{3C23673E-599F-5241-B844-C8F96A051D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3" name="Freeform 1071">
              <a:extLst>
                <a:ext uri="{FF2B5EF4-FFF2-40B4-BE49-F238E27FC236}">
                  <a16:creationId xmlns:a16="http://schemas.microsoft.com/office/drawing/2014/main" id="{4D502A0C-8868-2C4E-B6B7-F46718640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4" name="Freeform 1072">
              <a:extLst>
                <a:ext uri="{FF2B5EF4-FFF2-40B4-BE49-F238E27FC236}">
                  <a16:creationId xmlns:a16="http://schemas.microsoft.com/office/drawing/2014/main" id="{154DEECF-C451-B140-A650-9DB9DCC417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2 w 2773"/>
                <a:gd name="T5" fmla="*/ 1 h 738"/>
                <a:gd name="T6" fmla="*/ 2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5" name="Freeform 1073">
              <a:extLst>
                <a:ext uri="{FF2B5EF4-FFF2-40B4-BE49-F238E27FC236}">
                  <a16:creationId xmlns:a16="http://schemas.microsoft.com/office/drawing/2014/main" id="{61C09639-BDA6-1848-86B4-033F9F9979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2 w 637"/>
                <a:gd name="T1" fmla="*/ 0 h 1659"/>
                <a:gd name="T2" fmla="*/ 2 w 637"/>
                <a:gd name="T3" fmla="*/ 0 h 1659"/>
                <a:gd name="T4" fmla="*/ 1 w 637"/>
                <a:gd name="T5" fmla="*/ 15 h 1659"/>
                <a:gd name="T6" fmla="*/ 0 w 637"/>
                <a:gd name="T7" fmla="*/ 15 h 1659"/>
                <a:gd name="T8" fmla="*/ 2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6" name="Freeform 1074">
              <a:extLst>
                <a:ext uri="{FF2B5EF4-FFF2-40B4-BE49-F238E27FC236}">
                  <a16:creationId xmlns:a16="http://schemas.microsoft.com/office/drawing/2014/main" id="{BBF9A35C-4B4A-604C-BCA3-20BC6C3D2D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9 w 2216"/>
                <a:gd name="T5" fmla="*/ 5 h 550"/>
                <a:gd name="T6" fmla="*/ 9 w 2216"/>
                <a:gd name="T7" fmla="*/ 4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507" name="Group 1075">
              <a:extLst>
                <a:ext uri="{FF2B5EF4-FFF2-40B4-BE49-F238E27FC236}">
                  <a16:creationId xmlns:a16="http://schemas.microsoft.com/office/drawing/2014/main" id="{C228B10E-0BB1-8D40-9DB1-545E285C76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514" name="Freeform 1076">
                <a:extLst>
                  <a:ext uri="{FF2B5EF4-FFF2-40B4-BE49-F238E27FC236}">
                    <a16:creationId xmlns:a16="http://schemas.microsoft.com/office/drawing/2014/main" id="{DBE93115-3362-AE4D-A30A-337520C73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5" name="Freeform 1077">
                <a:extLst>
                  <a:ext uri="{FF2B5EF4-FFF2-40B4-BE49-F238E27FC236}">
                    <a16:creationId xmlns:a16="http://schemas.microsoft.com/office/drawing/2014/main" id="{E980EACA-94CF-194A-AC7A-1415DBB4C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6" name="Freeform 1078">
                <a:extLst>
                  <a:ext uri="{FF2B5EF4-FFF2-40B4-BE49-F238E27FC236}">
                    <a16:creationId xmlns:a16="http://schemas.microsoft.com/office/drawing/2014/main" id="{67C8CECC-A4D3-D543-A1C2-92A3DDD604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7" name="Freeform 1079">
                <a:extLst>
                  <a:ext uri="{FF2B5EF4-FFF2-40B4-BE49-F238E27FC236}">
                    <a16:creationId xmlns:a16="http://schemas.microsoft.com/office/drawing/2014/main" id="{DF7F90DA-E9FF-E64E-979A-F2C4CF6F2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8" name="Freeform 1080">
                <a:extLst>
                  <a:ext uri="{FF2B5EF4-FFF2-40B4-BE49-F238E27FC236}">
                    <a16:creationId xmlns:a16="http://schemas.microsoft.com/office/drawing/2014/main" id="{1FB7CFF5-5312-6B45-B1C9-1E8019D9AB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9" name="Freeform 1081">
                <a:extLst>
                  <a:ext uri="{FF2B5EF4-FFF2-40B4-BE49-F238E27FC236}">
                    <a16:creationId xmlns:a16="http://schemas.microsoft.com/office/drawing/2014/main" id="{F6743163-40E8-634F-BDA5-FD850E9C9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508" name="Freeform 1082">
              <a:extLst>
                <a:ext uri="{FF2B5EF4-FFF2-40B4-BE49-F238E27FC236}">
                  <a16:creationId xmlns:a16="http://schemas.microsoft.com/office/drawing/2014/main" id="{5C688E93-8024-AF4A-9FAE-F872353A7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2 h 792"/>
                <a:gd name="T2" fmla="*/ 1 w 990"/>
                <a:gd name="T3" fmla="*/ 0 h 792"/>
                <a:gd name="T4" fmla="*/ 1 w 990"/>
                <a:gd name="T5" fmla="*/ 1 h 792"/>
                <a:gd name="T6" fmla="*/ 0 w 990"/>
                <a:gd name="T7" fmla="*/ 2 h 792"/>
                <a:gd name="T8" fmla="*/ 1 w 990"/>
                <a:gd name="T9" fmla="*/ 2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9" name="Freeform 1083">
              <a:extLst>
                <a:ext uri="{FF2B5EF4-FFF2-40B4-BE49-F238E27FC236}">
                  <a16:creationId xmlns:a16="http://schemas.microsoft.com/office/drawing/2014/main" id="{E2D8B864-6DD1-D042-9409-8862ACC1A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0" name="Freeform 1084">
              <a:extLst>
                <a:ext uri="{FF2B5EF4-FFF2-40B4-BE49-F238E27FC236}">
                  <a16:creationId xmlns:a16="http://schemas.microsoft.com/office/drawing/2014/main" id="{CC7A3F9E-B0BC-2945-B124-91C53102EA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1" name="Freeform 1085">
              <a:extLst>
                <a:ext uri="{FF2B5EF4-FFF2-40B4-BE49-F238E27FC236}">
                  <a16:creationId xmlns:a16="http://schemas.microsoft.com/office/drawing/2014/main" id="{B8E20EA9-88B9-0A42-A470-7AF9E88105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1 w 1176"/>
                <a:gd name="T1" fmla="*/ 0 h 606"/>
                <a:gd name="T2" fmla="*/ 0 w 1176"/>
                <a:gd name="T3" fmla="*/ 1 h 606"/>
                <a:gd name="T4" fmla="*/ 1 w 1176"/>
                <a:gd name="T5" fmla="*/ 1 h 606"/>
                <a:gd name="T6" fmla="*/ 1 w 1176"/>
                <a:gd name="T7" fmla="*/ 1 h 606"/>
                <a:gd name="T8" fmla="*/ 1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2" name="Freeform 1086">
              <a:extLst>
                <a:ext uri="{FF2B5EF4-FFF2-40B4-BE49-F238E27FC236}">
                  <a16:creationId xmlns:a16="http://schemas.microsoft.com/office/drawing/2014/main" id="{A9D04135-B045-A743-95D7-CA5EF36EE7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1 w 2532"/>
                <a:gd name="T5" fmla="*/ 1 h 723"/>
                <a:gd name="T6" fmla="*/ 1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3" name="Freeform 1087">
              <a:extLst>
                <a:ext uri="{FF2B5EF4-FFF2-40B4-BE49-F238E27FC236}">
                  <a16:creationId xmlns:a16="http://schemas.microsoft.com/office/drawing/2014/main" id="{C0583F57-71B7-B142-BC2A-15444A0CF4E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2 h 723"/>
                <a:gd name="T6" fmla="*/ 0 w 2532"/>
                <a:gd name="T7" fmla="*/ 2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" name="Group 983">
            <a:extLst>
              <a:ext uri="{FF2B5EF4-FFF2-40B4-BE49-F238E27FC236}">
                <a16:creationId xmlns:a16="http://schemas.microsoft.com/office/drawing/2014/main" id="{105B6396-94AE-3641-98AD-7B23024BF303}"/>
              </a:ext>
            </a:extLst>
          </p:cNvPr>
          <p:cNvGrpSpPr>
            <a:grpSpLocks/>
          </p:cNvGrpSpPr>
          <p:nvPr/>
        </p:nvGrpSpPr>
        <p:grpSpPr bwMode="auto">
          <a:xfrm>
            <a:off x="9992875" y="5668575"/>
            <a:ext cx="171450" cy="348944"/>
            <a:chOff x="4140" y="429"/>
            <a:chExt cx="1425" cy="2396"/>
          </a:xfrm>
        </p:grpSpPr>
        <p:sp>
          <p:nvSpPr>
            <p:cNvPr id="175" name="Freeform 984">
              <a:extLst>
                <a:ext uri="{FF2B5EF4-FFF2-40B4-BE49-F238E27FC236}">
                  <a16:creationId xmlns:a16="http://schemas.microsoft.com/office/drawing/2014/main" id="{69921432-2526-D74B-B1B3-EF4990D573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6" name="Rectangle 985">
              <a:extLst>
                <a:ext uri="{FF2B5EF4-FFF2-40B4-BE49-F238E27FC236}">
                  <a16:creationId xmlns:a16="http://schemas.microsoft.com/office/drawing/2014/main" id="{372674DE-08A1-7340-A835-CB738EF1A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77" name="Freeform 986">
              <a:extLst>
                <a:ext uri="{FF2B5EF4-FFF2-40B4-BE49-F238E27FC236}">
                  <a16:creationId xmlns:a16="http://schemas.microsoft.com/office/drawing/2014/main" id="{210AB56E-8E3A-464C-BA90-E5EE13DE1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8" name="Freeform 987">
              <a:extLst>
                <a:ext uri="{FF2B5EF4-FFF2-40B4-BE49-F238E27FC236}">
                  <a16:creationId xmlns:a16="http://schemas.microsoft.com/office/drawing/2014/main" id="{4B6304D8-37E4-9743-9663-D2140A337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9" name="Rectangle 988">
              <a:extLst>
                <a:ext uri="{FF2B5EF4-FFF2-40B4-BE49-F238E27FC236}">
                  <a16:creationId xmlns:a16="http://schemas.microsoft.com/office/drawing/2014/main" id="{01DA0D94-4858-4748-835A-0A295C76D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180" name="Group 989">
              <a:extLst>
                <a:ext uri="{FF2B5EF4-FFF2-40B4-BE49-F238E27FC236}">
                  <a16:creationId xmlns:a16="http://schemas.microsoft.com/office/drawing/2014/main" id="{653C7E87-1F7F-B94B-970F-8043BE6AD4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05" name="AutoShape 990">
                <a:extLst>
                  <a:ext uri="{FF2B5EF4-FFF2-40B4-BE49-F238E27FC236}">
                    <a16:creationId xmlns:a16="http://schemas.microsoft.com/office/drawing/2014/main" id="{9E8BF054-B12E-C746-9DCC-FFC0FBE11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6" name="AutoShape 991">
                <a:extLst>
                  <a:ext uri="{FF2B5EF4-FFF2-40B4-BE49-F238E27FC236}">
                    <a16:creationId xmlns:a16="http://schemas.microsoft.com/office/drawing/2014/main" id="{60A26098-3AC3-5F48-AF12-0376133BA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1" name="Rectangle 992">
              <a:extLst>
                <a:ext uri="{FF2B5EF4-FFF2-40B4-BE49-F238E27FC236}">
                  <a16:creationId xmlns:a16="http://schemas.microsoft.com/office/drawing/2014/main" id="{AB0AE9A0-AEC6-B542-BAA1-AD6A9E257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182" name="Group 993">
              <a:extLst>
                <a:ext uri="{FF2B5EF4-FFF2-40B4-BE49-F238E27FC236}">
                  <a16:creationId xmlns:a16="http://schemas.microsoft.com/office/drawing/2014/main" id="{2E23BBDE-93A3-014A-8AD9-509F2B133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03" name="AutoShape 994">
                <a:extLst>
                  <a:ext uri="{FF2B5EF4-FFF2-40B4-BE49-F238E27FC236}">
                    <a16:creationId xmlns:a16="http://schemas.microsoft.com/office/drawing/2014/main" id="{CF10A6D2-6E36-BA46-8AB3-2A153E9EC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4" name="AutoShape 995">
                <a:extLst>
                  <a:ext uri="{FF2B5EF4-FFF2-40B4-BE49-F238E27FC236}">
                    <a16:creationId xmlns:a16="http://schemas.microsoft.com/office/drawing/2014/main" id="{964D14B2-2639-5A46-B2D5-48A8B0C31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3" name="Rectangle 996">
              <a:extLst>
                <a:ext uri="{FF2B5EF4-FFF2-40B4-BE49-F238E27FC236}">
                  <a16:creationId xmlns:a16="http://schemas.microsoft.com/office/drawing/2014/main" id="{426E7337-36DD-B64A-88F7-00D5A742F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84" name="Rectangle 997">
              <a:extLst>
                <a:ext uri="{FF2B5EF4-FFF2-40B4-BE49-F238E27FC236}">
                  <a16:creationId xmlns:a16="http://schemas.microsoft.com/office/drawing/2014/main" id="{BE4D7353-7D2D-9F42-8A6A-65BAA6259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185" name="Group 998">
              <a:extLst>
                <a:ext uri="{FF2B5EF4-FFF2-40B4-BE49-F238E27FC236}">
                  <a16:creationId xmlns:a16="http://schemas.microsoft.com/office/drawing/2014/main" id="{10644FFB-BF70-614B-94F5-58CB99D12E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01" name="AutoShape 999">
                <a:extLst>
                  <a:ext uri="{FF2B5EF4-FFF2-40B4-BE49-F238E27FC236}">
                    <a16:creationId xmlns:a16="http://schemas.microsoft.com/office/drawing/2014/main" id="{2EEDFBCE-8402-0442-A96B-A6412C51C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2" name="AutoShape 1000">
                <a:extLst>
                  <a:ext uri="{FF2B5EF4-FFF2-40B4-BE49-F238E27FC236}">
                    <a16:creationId xmlns:a16="http://schemas.microsoft.com/office/drawing/2014/main" id="{5BBF678C-8365-374C-8592-2F4010918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6" name="Freeform 1001">
              <a:extLst>
                <a:ext uri="{FF2B5EF4-FFF2-40B4-BE49-F238E27FC236}">
                  <a16:creationId xmlns:a16="http://schemas.microsoft.com/office/drawing/2014/main" id="{43320BBC-6D3F-CE4C-AE57-EE45F3319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87" name="Group 1002">
              <a:extLst>
                <a:ext uri="{FF2B5EF4-FFF2-40B4-BE49-F238E27FC236}">
                  <a16:creationId xmlns:a16="http://schemas.microsoft.com/office/drawing/2014/main" id="{4ED748C4-471F-B74E-9328-2437DB94B8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99" name="AutoShape 1003">
                <a:extLst>
                  <a:ext uri="{FF2B5EF4-FFF2-40B4-BE49-F238E27FC236}">
                    <a16:creationId xmlns:a16="http://schemas.microsoft.com/office/drawing/2014/main" id="{DE163CA4-FABE-9B4C-973B-7160FB0CA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" name="AutoShape 1004">
                <a:extLst>
                  <a:ext uri="{FF2B5EF4-FFF2-40B4-BE49-F238E27FC236}">
                    <a16:creationId xmlns:a16="http://schemas.microsoft.com/office/drawing/2014/main" id="{D50A283A-2FFB-A24F-A406-2910EEA8C4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8" name="Rectangle 1005">
              <a:extLst>
                <a:ext uri="{FF2B5EF4-FFF2-40B4-BE49-F238E27FC236}">
                  <a16:creationId xmlns:a16="http://schemas.microsoft.com/office/drawing/2014/main" id="{42659E43-E287-8942-BD23-94141CB4B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89" name="Freeform 1006">
              <a:extLst>
                <a:ext uri="{FF2B5EF4-FFF2-40B4-BE49-F238E27FC236}">
                  <a16:creationId xmlns:a16="http://schemas.microsoft.com/office/drawing/2014/main" id="{48DEF8E3-26E3-0E48-88EA-BAB435AE5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0" name="Freeform 1007">
              <a:extLst>
                <a:ext uri="{FF2B5EF4-FFF2-40B4-BE49-F238E27FC236}">
                  <a16:creationId xmlns:a16="http://schemas.microsoft.com/office/drawing/2014/main" id="{7869EB64-11F6-624E-9B28-6986DD9D0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1" name="Oval 1008">
              <a:extLst>
                <a:ext uri="{FF2B5EF4-FFF2-40B4-BE49-F238E27FC236}">
                  <a16:creationId xmlns:a16="http://schemas.microsoft.com/office/drawing/2014/main" id="{322E0F0C-40A1-7E43-B9BC-A271C6411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92" name="Freeform 1009">
              <a:extLst>
                <a:ext uri="{FF2B5EF4-FFF2-40B4-BE49-F238E27FC236}">
                  <a16:creationId xmlns:a16="http://schemas.microsoft.com/office/drawing/2014/main" id="{2C34A91D-8DF1-DE40-8F88-B7AB2BE63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3" name="AutoShape 1010">
              <a:extLst>
                <a:ext uri="{FF2B5EF4-FFF2-40B4-BE49-F238E27FC236}">
                  <a16:creationId xmlns:a16="http://schemas.microsoft.com/office/drawing/2014/main" id="{C10585A3-5046-F44C-A720-1B5360D1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94" name="AutoShape 1011">
              <a:extLst>
                <a:ext uri="{FF2B5EF4-FFF2-40B4-BE49-F238E27FC236}">
                  <a16:creationId xmlns:a16="http://schemas.microsoft.com/office/drawing/2014/main" id="{0F1CC371-A8A5-1146-9D54-06BA5783B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95" name="Oval 1012">
              <a:extLst>
                <a:ext uri="{FF2B5EF4-FFF2-40B4-BE49-F238E27FC236}">
                  <a16:creationId xmlns:a16="http://schemas.microsoft.com/office/drawing/2014/main" id="{165ACFDB-EB0A-EF4A-A53B-E952BF38B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96" name="Oval 1013">
              <a:extLst>
                <a:ext uri="{FF2B5EF4-FFF2-40B4-BE49-F238E27FC236}">
                  <a16:creationId xmlns:a16="http://schemas.microsoft.com/office/drawing/2014/main" id="{8E1C86F1-E8A5-AB43-9FBE-05329F11F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7" name="Oval 1014">
              <a:extLst>
                <a:ext uri="{FF2B5EF4-FFF2-40B4-BE49-F238E27FC236}">
                  <a16:creationId xmlns:a16="http://schemas.microsoft.com/office/drawing/2014/main" id="{0C189499-8A09-3E4B-B216-1DBC5D3CD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198" name="Rectangle 1015">
              <a:extLst>
                <a:ext uri="{FF2B5EF4-FFF2-40B4-BE49-F238E27FC236}">
                  <a16:creationId xmlns:a16="http://schemas.microsoft.com/office/drawing/2014/main" id="{F801E0C5-03DC-4947-89BB-24F841D73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024" name="Group 1023">
            <a:extLst>
              <a:ext uri="{FF2B5EF4-FFF2-40B4-BE49-F238E27FC236}">
                <a16:creationId xmlns:a16="http://schemas.microsoft.com/office/drawing/2014/main" id="{11D2D3D5-CF37-8945-8D0A-CBA0214240EA}"/>
              </a:ext>
            </a:extLst>
          </p:cNvPr>
          <p:cNvGrpSpPr/>
          <p:nvPr/>
        </p:nvGrpSpPr>
        <p:grpSpPr>
          <a:xfrm>
            <a:off x="7613882" y="2107963"/>
            <a:ext cx="3540395" cy="3733733"/>
            <a:chOff x="7619038" y="2102861"/>
            <a:chExt cx="3540395" cy="3733733"/>
          </a:xfrm>
        </p:grpSpPr>
        <p:sp>
          <p:nvSpPr>
            <p:cNvPr id="239" name="Line 426">
              <a:extLst>
                <a:ext uri="{FF2B5EF4-FFF2-40B4-BE49-F238E27FC236}">
                  <a16:creationId xmlns:a16="http://schemas.microsoft.com/office/drawing/2014/main" id="{DDAEB50C-98DD-DA43-B9C4-9AB7F9ED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016" y="2695257"/>
              <a:ext cx="227964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241" name="Group 783">
              <a:extLst>
                <a:ext uri="{FF2B5EF4-FFF2-40B4-BE49-F238E27FC236}">
                  <a16:creationId xmlns:a16="http://schemas.microsoft.com/office/drawing/2014/main" id="{02FEAFB4-9831-B64A-9F54-92C532E8F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5854" y="2304274"/>
              <a:ext cx="298450" cy="464008"/>
              <a:chOff x="3130" y="3288"/>
              <a:chExt cx="410" cy="742"/>
            </a:xfrm>
          </p:grpSpPr>
          <p:sp>
            <p:nvSpPr>
              <p:cNvPr id="244" name="Line 270">
                <a:extLst>
                  <a:ext uri="{FF2B5EF4-FFF2-40B4-BE49-F238E27FC236}">
                    <a16:creationId xmlns:a16="http://schemas.microsoft.com/office/drawing/2014/main" id="{A9300902-94F3-8949-9A54-8B95986AC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0" y="3288"/>
                <a:ext cx="205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5" name="Line 271">
                <a:extLst>
                  <a:ext uri="{FF2B5EF4-FFF2-40B4-BE49-F238E27FC236}">
                    <a16:creationId xmlns:a16="http://schemas.microsoft.com/office/drawing/2014/main" id="{B93F32E3-8690-BD4B-B848-94E1FAAB5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288"/>
                <a:ext cx="205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6" name="Line 272">
                <a:extLst>
                  <a:ext uri="{FF2B5EF4-FFF2-40B4-BE49-F238E27FC236}">
                    <a16:creationId xmlns:a16="http://schemas.microsoft.com/office/drawing/2014/main" id="{AB0BEDC3-F0F0-4E42-A55F-57AC0548D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0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7" name="Line 273">
                <a:extLst>
                  <a:ext uri="{FF2B5EF4-FFF2-40B4-BE49-F238E27FC236}">
                    <a16:creationId xmlns:a16="http://schemas.microsoft.com/office/drawing/2014/main" id="{3AF299DE-8F54-D84C-B398-5B3B44C53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5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8" name="Line 274">
                <a:extLst>
                  <a:ext uri="{FF2B5EF4-FFF2-40B4-BE49-F238E27FC236}">
                    <a16:creationId xmlns:a16="http://schemas.microsoft.com/office/drawing/2014/main" id="{C2005C3C-C4BA-FD44-A127-E5C4FE594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303"/>
                <a:ext cx="0" cy="7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9" name="Line 275">
                <a:extLst>
                  <a:ext uri="{FF2B5EF4-FFF2-40B4-BE49-F238E27FC236}">
                    <a16:creationId xmlns:a16="http://schemas.microsoft.com/office/drawing/2014/main" id="{948DF918-9246-AF45-A55F-C5B743663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3888"/>
                <a:ext cx="205" cy="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0" name="Line 276">
                <a:extLst>
                  <a:ext uri="{FF2B5EF4-FFF2-40B4-BE49-F238E27FC236}">
                    <a16:creationId xmlns:a16="http://schemas.microsoft.com/office/drawing/2014/main" id="{3D1534AB-9253-A140-B4C5-81F085C45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35" y="3888"/>
                <a:ext cx="205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1" name="Line 277">
                <a:extLst>
                  <a:ext uri="{FF2B5EF4-FFF2-40B4-BE49-F238E27FC236}">
                    <a16:creationId xmlns:a16="http://schemas.microsoft.com/office/drawing/2014/main" id="{3BA377A2-6A51-F64B-AA8B-4FB90FAA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668"/>
                <a:ext cx="118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2" name="Line 278">
                <a:extLst>
                  <a:ext uri="{FF2B5EF4-FFF2-40B4-BE49-F238E27FC236}">
                    <a16:creationId xmlns:a16="http://schemas.microsoft.com/office/drawing/2014/main" id="{FA310FA6-4B1E-0047-8066-8AF44673F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668"/>
                <a:ext cx="124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3" name="Line 279">
                <a:extLst>
                  <a:ext uri="{FF2B5EF4-FFF2-40B4-BE49-F238E27FC236}">
                    <a16:creationId xmlns:a16="http://schemas.microsoft.com/office/drawing/2014/main" id="{254B094E-F3D3-0F46-BF4E-A226644B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8" y="3766"/>
                <a:ext cx="152" cy="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4" name="Line 280">
                <a:extLst>
                  <a:ext uri="{FF2B5EF4-FFF2-40B4-BE49-F238E27FC236}">
                    <a16:creationId xmlns:a16="http://schemas.microsoft.com/office/drawing/2014/main" id="{9805319A-9CA5-7340-811A-8DBCB5A2B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781"/>
                <a:ext cx="153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5" name="Line 281">
                <a:extLst>
                  <a:ext uri="{FF2B5EF4-FFF2-40B4-BE49-F238E27FC236}">
                    <a16:creationId xmlns:a16="http://schemas.microsoft.com/office/drawing/2014/main" id="{6042C4DF-7427-904B-A064-26708AF48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567"/>
                <a:ext cx="78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6" name="Line 282">
                <a:extLst>
                  <a:ext uri="{FF2B5EF4-FFF2-40B4-BE49-F238E27FC236}">
                    <a16:creationId xmlns:a16="http://schemas.microsoft.com/office/drawing/2014/main" id="{21FF36A4-E56F-C94A-8E67-9A6E4DA8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428"/>
                <a:ext cx="49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7" name="Line 283">
                <a:extLst>
                  <a:ext uri="{FF2B5EF4-FFF2-40B4-BE49-F238E27FC236}">
                    <a16:creationId xmlns:a16="http://schemas.microsoft.com/office/drawing/2014/main" id="{C6A0831D-FA2C-E744-8FE0-FDFDDB5FD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7" y="3558"/>
                <a:ext cx="9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8" name="Line 284">
                <a:extLst>
                  <a:ext uri="{FF2B5EF4-FFF2-40B4-BE49-F238E27FC236}">
                    <a16:creationId xmlns:a16="http://schemas.microsoft.com/office/drawing/2014/main" id="{65548550-729A-4849-9DC4-127F8FE86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422"/>
                <a:ext cx="5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pic>
          <p:nvPicPr>
            <p:cNvPr id="261" name="Picture 777" descr="access_point_stylized_small">
              <a:extLst>
                <a:ext uri="{FF2B5EF4-FFF2-40B4-BE49-F238E27FC236}">
                  <a16:creationId xmlns:a16="http://schemas.microsoft.com/office/drawing/2014/main" id="{FA9A412B-D725-D449-8707-A3626DCB48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9038" y="3856797"/>
              <a:ext cx="370169" cy="306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9" name="Picture 780" descr="access_point_stylized_small">
              <a:extLst>
                <a:ext uri="{FF2B5EF4-FFF2-40B4-BE49-F238E27FC236}">
                  <a16:creationId xmlns:a16="http://schemas.microsoft.com/office/drawing/2014/main" id="{AC22920E-0555-BA45-9B6A-B76172153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5766" y="5519130"/>
              <a:ext cx="380935" cy="317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" name="Group 470">
              <a:extLst>
                <a:ext uri="{FF2B5EF4-FFF2-40B4-BE49-F238E27FC236}">
                  <a16:creationId xmlns:a16="http://schemas.microsoft.com/office/drawing/2014/main" id="{DE035BC7-2762-3044-BE80-C91EC827E65C}"/>
                </a:ext>
              </a:extLst>
            </p:cNvPr>
            <p:cNvGrpSpPr/>
            <p:nvPr/>
          </p:nvGrpSpPr>
          <p:grpSpPr>
            <a:xfrm>
              <a:off x="9788714" y="4984881"/>
              <a:ext cx="393760" cy="218578"/>
              <a:chOff x="7493876" y="2774731"/>
              <a:chExt cx="1481958" cy="894622"/>
            </a:xfrm>
          </p:grpSpPr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BEE06200-7AF9-4A43-9447-2349DCBFF94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73" name="Oval 472">
                <a:extLst>
                  <a:ext uri="{FF2B5EF4-FFF2-40B4-BE49-F238E27FC236}">
                    <a16:creationId xmlns:a16="http://schemas.microsoft.com/office/drawing/2014/main" id="{3340A80C-5091-6D49-89E5-375F02E9486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74" name="Group 473">
                <a:extLst>
                  <a:ext uri="{FF2B5EF4-FFF2-40B4-BE49-F238E27FC236}">
                    <a16:creationId xmlns:a16="http://schemas.microsoft.com/office/drawing/2014/main" id="{B2821126-95C5-B044-AEBC-BA333FAF6B2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75" name="Freeform 474">
                  <a:extLst>
                    <a:ext uri="{FF2B5EF4-FFF2-40B4-BE49-F238E27FC236}">
                      <a16:creationId xmlns:a16="http://schemas.microsoft.com/office/drawing/2014/main" id="{B76A81D4-5DC8-C241-B209-B819BC6D74F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6" name="Freeform 475">
                  <a:extLst>
                    <a:ext uri="{FF2B5EF4-FFF2-40B4-BE49-F238E27FC236}">
                      <a16:creationId xmlns:a16="http://schemas.microsoft.com/office/drawing/2014/main" id="{6F6ED06A-086C-754C-BE82-59E2830CF0D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7" name="Freeform 476">
                  <a:extLst>
                    <a:ext uri="{FF2B5EF4-FFF2-40B4-BE49-F238E27FC236}">
                      <a16:creationId xmlns:a16="http://schemas.microsoft.com/office/drawing/2014/main" id="{A32340AB-4CC3-5442-987B-A47EF2040F1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8" name="Freeform 477">
                  <a:extLst>
                    <a:ext uri="{FF2B5EF4-FFF2-40B4-BE49-F238E27FC236}">
                      <a16:creationId xmlns:a16="http://schemas.microsoft.com/office/drawing/2014/main" id="{AC0AB71B-FD2B-9C4A-AE22-B586FC33568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20" name="Group 519">
              <a:extLst>
                <a:ext uri="{FF2B5EF4-FFF2-40B4-BE49-F238E27FC236}">
                  <a16:creationId xmlns:a16="http://schemas.microsoft.com/office/drawing/2014/main" id="{60B6F784-668B-5D4B-A622-66CCE6350B84}"/>
                </a:ext>
              </a:extLst>
            </p:cNvPr>
            <p:cNvGrpSpPr/>
            <p:nvPr/>
          </p:nvGrpSpPr>
          <p:grpSpPr>
            <a:xfrm>
              <a:off x="9854521" y="5333935"/>
              <a:ext cx="309740" cy="190838"/>
              <a:chOff x="3668110" y="2448910"/>
              <a:chExt cx="3794234" cy="2165130"/>
            </a:xfrm>
          </p:grpSpPr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275B9F34-60F1-4A43-AAD4-D58802DAAC8F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22" name="Freeform 521">
                <a:extLst>
                  <a:ext uri="{FF2B5EF4-FFF2-40B4-BE49-F238E27FC236}">
                    <a16:creationId xmlns:a16="http://schemas.microsoft.com/office/drawing/2014/main" id="{778A1510-2C69-F848-B6B3-6C73FF163690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523" name="Group 522">
                <a:extLst>
                  <a:ext uri="{FF2B5EF4-FFF2-40B4-BE49-F238E27FC236}">
                    <a16:creationId xmlns:a16="http://schemas.microsoft.com/office/drawing/2014/main" id="{85BFF772-B3A6-F548-BDE0-8AEB95F33FBE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24" name="Freeform 523">
                  <a:extLst>
                    <a:ext uri="{FF2B5EF4-FFF2-40B4-BE49-F238E27FC236}">
                      <a16:creationId xmlns:a16="http://schemas.microsoft.com/office/drawing/2014/main" id="{B37A32DB-8119-5447-A58C-87AD1FDF0EB7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25" name="Freeform 524">
                  <a:extLst>
                    <a:ext uri="{FF2B5EF4-FFF2-40B4-BE49-F238E27FC236}">
                      <a16:creationId xmlns:a16="http://schemas.microsoft.com/office/drawing/2014/main" id="{58EF4D92-6D83-864D-92A9-A12640536887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26" name="Freeform 525">
                  <a:extLst>
                    <a:ext uri="{FF2B5EF4-FFF2-40B4-BE49-F238E27FC236}">
                      <a16:creationId xmlns:a16="http://schemas.microsoft.com/office/drawing/2014/main" id="{79E03014-7882-0546-B7FE-50715AB53593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27" name="Freeform 526">
                  <a:extLst>
                    <a:ext uri="{FF2B5EF4-FFF2-40B4-BE49-F238E27FC236}">
                      <a16:creationId xmlns:a16="http://schemas.microsoft.com/office/drawing/2014/main" id="{530508B2-B7B9-B347-8151-5F7967C6BEDA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79" name="Group 478">
              <a:extLst>
                <a:ext uri="{FF2B5EF4-FFF2-40B4-BE49-F238E27FC236}">
                  <a16:creationId xmlns:a16="http://schemas.microsoft.com/office/drawing/2014/main" id="{11A03BFE-097D-3B42-AA2B-11FFEA70FF5B}"/>
                </a:ext>
              </a:extLst>
            </p:cNvPr>
            <p:cNvGrpSpPr/>
            <p:nvPr/>
          </p:nvGrpSpPr>
          <p:grpSpPr>
            <a:xfrm>
              <a:off x="8681775" y="4962318"/>
              <a:ext cx="393760" cy="218578"/>
              <a:chOff x="7493876" y="2774731"/>
              <a:chExt cx="1481958" cy="894622"/>
            </a:xfrm>
          </p:grpSpPr>
          <p:sp>
            <p:nvSpPr>
              <p:cNvPr id="480" name="Freeform 479">
                <a:extLst>
                  <a:ext uri="{FF2B5EF4-FFF2-40B4-BE49-F238E27FC236}">
                    <a16:creationId xmlns:a16="http://schemas.microsoft.com/office/drawing/2014/main" id="{89B10910-D4AF-3246-860A-25F1D908938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81" name="Oval 480">
                <a:extLst>
                  <a:ext uri="{FF2B5EF4-FFF2-40B4-BE49-F238E27FC236}">
                    <a16:creationId xmlns:a16="http://schemas.microsoft.com/office/drawing/2014/main" id="{F9BAB47F-DDD3-BE44-9A9E-FC2F670519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82" name="Group 481">
                <a:extLst>
                  <a:ext uri="{FF2B5EF4-FFF2-40B4-BE49-F238E27FC236}">
                    <a16:creationId xmlns:a16="http://schemas.microsoft.com/office/drawing/2014/main" id="{753018A5-48AB-6D40-BB99-E6281192F8D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83" name="Freeform 482">
                  <a:extLst>
                    <a:ext uri="{FF2B5EF4-FFF2-40B4-BE49-F238E27FC236}">
                      <a16:creationId xmlns:a16="http://schemas.microsoft.com/office/drawing/2014/main" id="{BD7DB5A0-40AC-504F-93F8-89A5617E2AE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4" name="Freeform 483">
                  <a:extLst>
                    <a:ext uri="{FF2B5EF4-FFF2-40B4-BE49-F238E27FC236}">
                      <a16:creationId xmlns:a16="http://schemas.microsoft.com/office/drawing/2014/main" id="{DBEBB83D-40BF-8849-BAAA-59AB22EA085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5" name="Freeform 484">
                  <a:extLst>
                    <a:ext uri="{FF2B5EF4-FFF2-40B4-BE49-F238E27FC236}">
                      <a16:creationId xmlns:a16="http://schemas.microsoft.com/office/drawing/2014/main" id="{18930CC0-2525-0C49-9555-463122A4FBB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6" name="Freeform 485">
                  <a:extLst>
                    <a:ext uri="{FF2B5EF4-FFF2-40B4-BE49-F238E27FC236}">
                      <a16:creationId xmlns:a16="http://schemas.microsoft.com/office/drawing/2014/main" id="{0C651989-7B8A-F043-A1B6-F47D8764FCE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DE45D3AB-47E3-364E-81D6-324D69CE101C}"/>
                </a:ext>
              </a:extLst>
            </p:cNvPr>
            <p:cNvGrpSpPr/>
            <p:nvPr/>
          </p:nvGrpSpPr>
          <p:grpSpPr>
            <a:xfrm>
              <a:off x="8316676" y="5189331"/>
              <a:ext cx="309740" cy="190838"/>
              <a:chOff x="3668110" y="2448910"/>
              <a:chExt cx="3794234" cy="2165130"/>
            </a:xfrm>
          </p:grpSpPr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72425686-3D93-0646-A923-6ADF75485CDC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31" name="Freeform 530">
                <a:extLst>
                  <a:ext uri="{FF2B5EF4-FFF2-40B4-BE49-F238E27FC236}">
                    <a16:creationId xmlns:a16="http://schemas.microsoft.com/office/drawing/2014/main" id="{6ADFF160-CF04-7049-A6D4-1C789FDD39AE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AFDD9D33-8D17-F840-A9A5-3807DD3BA314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33" name="Freeform 532">
                  <a:extLst>
                    <a:ext uri="{FF2B5EF4-FFF2-40B4-BE49-F238E27FC236}">
                      <a16:creationId xmlns:a16="http://schemas.microsoft.com/office/drawing/2014/main" id="{3AF3452D-972F-6944-8123-ECA4288786DF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34" name="Freeform 533">
                  <a:extLst>
                    <a:ext uri="{FF2B5EF4-FFF2-40B4-BE49-F238E27FC236}">
                      <a16:creationId xmlns:a16="http://schemas.microsoft.com/office/drawing/2014/main" id="{BA43E42C-CD9B-1744-BEEC-9E664114AC8E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35" name="Freeform 534">
                  <a:extLst>
                    <a:ext uri="{FF2B5EF4-FFF2-40B4-BE49-F238E27FC236}">
                      <a16:creationId xmlns:a16="http://schemas.microsoft.com/office/drawing/2014/main" id="{42EF7BB0-4257-F646-805E-AFBA92B62F9D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36" name="Freeform 535">
                  <a:extLst>
                    <a:ext uri="{FF2B5EF4-FFF2-40B4-BE49-F238E27FC236}">
                      <a16:creationId xmlns:a16="http://schemas.microsoft.com/office/drawing/2014/main" id="{95AEC175-56C0-C14B-9DC5-693400B124AB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CBD7A282-C22D-714A-88F1-C7D4EDD107F8}"/>
                </a:ext>
              </a:extLst>
            </p:cNvPr>
            <p:cNvGrpSpPr/>
            <p:nvPr/>
          </p:nvGrpSpPr>
          <p:grpSpPr>
            <a:xfrm>
              <a:off x="8444983" y="2807207"/>
              <a:ext cx="353678" cy="168275"/>
              <a:chOff x="7493876" y="2774731"/>
              <a:chExt cx="1481958" cy="894622"/>
            </a:xfrm>
          </p:grpSpPr>
          <p:sp>
            <p:nvSpPr>
              <p:cNvPr id="408" name="Freeform 407">
                <a:extLst>
                  <a:ext uri="{FF2B5EF4-FFF2-40B4-BE49-F238E27FC236}">
                    <a16:creationId xmlns:a16="http://schemas.microsoft.com/office/drawing/2014/main" id="{3C206862-9269-EE48-877D-EE261101A44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09" name="Oval 408">
                <a:extLst>
                  <a:ext uri="{FF2B5EF4-FFF2-40B4-BE49-F238E27FC236}">
                    <a16:creationId xmlns:a16="http://schemas.microsoft.com/office/drawing/2014/main" id="{9B69A2C6-F31C-E749-B77A-1818B15E1B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10" name="Group 409">
                <a:extLst>
                  <a:ext uri="{FF2B5EF4-FFF2-40B4-BE49-F238E27FC236}">
                    <a16:creationId xmlns:a16="http://schemas.microsoft.com/office/drawing/2014/main" id="{08BE9AB8-F5DA-4D4A-9621-9AB05D691F0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56E730F0-5BB3-6446-9D5B-82D51B9EDAF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12" name="Freeform 411">
                  <a:extLst>
                    <a:ext uri="{FF2B5EF4-FFF2-40B4-BE49-F238E27FC236}">
                      <a16:creationId xmlns:a16="http://schemas.microsoft.com/office/drawing/2014/main" id="{5BA37E27-2FC6-BA43-8A97-14171CB51FD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13" name="Freeform 412">
                  <a:extLst>
                    <a:ext uri="{FF2B5EF4-FFF2-40B4-BE49-F238E27FC236}">
                      <a16:creationId xmlns:a16="http://schemas.microsoft.com/office/drawing/2014/main" id="{CCB37CB3-304F-6144-85D0-8B420BDD0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14" name="Freeform 413">
                  <a:extLst>
                    <a:ext uri="{FF2B5EF4-FFF2-40B4-BE49-F238E27FC236}">
                      <a16:creationId xmlns:a16="http://schemas.microsoft.com/office/drawing/2014/main" id="{BD0CA8E5-A033-834A-A402-E2EFB2FBBFC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0DE4078-0801-A244-9A82-F7502B8B24A0}"/>
                </a:ext>
              </a:extLst>
            </p:cNvPr>
            <p:cNvGrpSpPr/>
            <p:nvPr/>
          </p:nvGrpSpPr>
          <p:grpSpPr>
            <a:xfrm>
              <a:off x="8055226" y="3960892"/>
              <a:ext cx="354986" cy="175668"/>
              <a:chOff x="7493876" y="2774731"/>
              <a:chExt cx="1481958" cy="894622"/>
            </a:xfrm>
          </p:grpSpPr>
          <p:sp>
            <p:nvSpPr>
              <p:cNvPr id="416" name="Freeform 415">
                <a:extLst>
                  <a:ext uri="{FF2B5EF4-FFF2-40B4-BE49-F238E27FC236}">
                    <a16:creationId xmlns:a16="http://schemas.microsoft.com/office/drawing/2014/main" id="{EA784F43-D793-4342-92F3-EBC3632212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17" name="Oval 416">
                <a:extLst>
                  <a:ext uri="{FF2B5EF4-FFF2-40B4-BE49-F238E27FC236}">
                    <a16:creationId xmlns:a16="http://schemas.microsoft.com/office/drawing/2014/main" id="{75841943-4184-5D4E-AAD4-8FEAC9D7330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18" name="Group 417">
                <a:extLst>
                  <a:ext uri="{FF2B5EF4-FFF2-40B4-BE49-F238E27FC236}">
                    <a16:creationId xmlns:a16="http://schemas.microsoft.com/office/drawing/2014/main" id="{23FBC748-DCBA-AA41-A6F7-895374D50CD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9" name="Freeform 418">
                  <a:extLst>
                    <a:ext uri="{FF2B5EF4-FFF2-40B4-BE49-F238E27FC236}">
                      <a16:creationId xmlns:a16="http://schemas.microsoft.com/office/drawing/2014/main" id="{96DA1F2B-2063-8C40-BF46-086C20D317A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0" name="Freeform 419">
                  <a:extLst>
                    <a:ext uri="{FF2B5EF4-FFF2-40B4-BE49-F238E27FC236}">
                      <a16:creationId xmlns:a16="http://schemas.microsoft.com/office/drawing/2014/main" id="{8A1EF987-02EE-DA4D-8224-02537D5034D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1" name="Freeform 420">
                  <a:extLst>
                    <a:ext uri="{FF2B5EF4-FFF2-40B4-BE49-F238E27FC236}">
                      <a16:creationId xmlns:a16="http://schemas.microsoft.com/office/drawing/2014/main" id="{1FC5854A-AF8F-6841-92AD-B18DDAF1E99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2" name="Freeform 421">
                  <a:extLst>
                    <a:ext uri="{FF2B5EF4-FFF2-40B4-BE49-F238E27FC236}">
                      <a16:creationId xmlns:a16="http://schemas.microsoft.com/office/drawing/2014/main" id="{A510FA68-BEB6-B54A-A1D4-984168F8571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52B7B73B-1125-084D-8669-C68CC371DDC6}"/>
                </a:ext>
              </a:extLst>
            </p:cNvPr>
            <p:cNvGrpSpPr/>
            <p:nvPr/>
          </p:nvGrpSpPr>
          <p:grpSpPr>
            <a:xfrm>
              <a:off x="10889241" y="3596263"/>
              <a:ext cx="170989" cy="97052"/>
              <a:chOff x="7493876" y="2774731"/>
              <a:chExt cx="1481958" cy="894622"/>
            </a:xfrm>
          </p:grpSpPr>
          <p:sp>
            <p:nvSpPr>
              <p:cNvPr id="456" name="Freeform 455">
                <a:extLst>
                  <a:ext uri="{FF2B5EF4-FFF2-40B4-BE49-F238E27FC236}">
                    <a16:creationId xmlns:a16="http://schemas.microsoft.com/office/drawing/2014/main" id="{3196A4F9-B139-4D4B-B210-0318216604F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57" name="Oval 456">
                <a:extLst>
                  <a:ext uri="{FF2B5EF4-FFF2-40B4-BE49-F238E27FC236}">
                    <a16:creationId xmlns:a16="http://schemas.microsoft.com/office/drawing/2014/main" id="{1D1C7F3A-BE45-014B-AF9C-58CA77DA029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58" name="Group 457">
                <a:extLst>
                  <a:ext uri="{FF2B5EF4-FFF2-40B4-BE49-F238E27FC236}">
                    <a16:creationId xmlns:a16="http://schemas.microsoft.com/office/drawing/2014/main" id="{83DFFE47-64E8-F54C-8ABC-E896DA957F0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9" name="Freeform 458">
                  <a:extLst>
                    <a:ext uri="{FF2B5EF4-FFF2-40B4-BE49-F238E27FC236}">
                      <a16:creationId xmlns:a16="http://schemas.microsoft.com/office/drawing/2014/main" id="{2A9F0EE2-8F99-EB4D-9331-7AE3BDCBE9C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0" name="Freeform 459">
                  <a:extLst>
                    <a:ext uri="{FF2B5EF4-FFF2-40B4-BE49-F238E27FC236}">
                      <a16:creationId xmlns:a16="http://schemas.microsoft.com/office/drawing/2014/main" id="{2E314A90-8DB8-2A49-8BB6-D51C2DAE9CF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1" name="Freeform 460">
                  <a:extLst>
                    <a:ext uri="{FF2B5EF4-FFF2-40B4-BE49-F238E27FC236}">
                      <a16:creationId xmlns:a16="http://schemas.microsoft.com/office/drawing/2014/main" id="{7D8C0277-204E-2B4D-B954-94739B9DE72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2" name="Freeform 461">
                  <a:extLst>
                    <a:ext uri="{FF2B5EF4-FFF2-40B4-BE49-F238E27FC236}">
                      <a16:creationId xmlns:a16="http://schemas.microsoft.com/office/drawing/2014/main" id="{69955D3C-6D1B-EA40-8228-73DF0156415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615" name="Group 614">
              <a:extLst>
                <a:ext uri="{FF2B5EF4-FFF2-40B4-BE49-F238E27FC236}">
                  <a16:creationId xmlns:a16="http://schemas.microsoft.com/office/drawing/2014/main" id="{E166183D-5423-4E4A-AD63-A361EDE184C0}"/>
                </a:ext>
              </a:extLst>
            </p:cNvPr>
            <p:cNvGrpSpPr/>
            <p:nvPr/>
          </p:nvGrpSpPr>
          <p:grpSpPr>
            <a:xfrm>
              <a:off x="10415765" y="3491036"/>
              <a:ext cx="353678" cy="198344"/>
              <a:chOff x="7493876" y="2774731"/>
              <a:chExt cx="1481958" cy="894622"/>
            </a:xfrm>
          </p:grpSpPr>
          <p:sp>
            <p:nvSpPr>
              <p:cNvPr id="616" name="Freeform 615">
                <a:extLst>
                  <a:ext uri="{FF2B5EF4-FFF2-40B4-BE49-F238E27FC236}">
                    <a16:creationId xmlns:a16="http://schemas.microsoft.com/office/drawing/2014/main" id="{8470D159-2329-7F46-9191-000B96A32C7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617" name="Oval 616">
                <a:extLst>
                  <a:ext uri="{FF2B5EF4-FFF2-40B4-BE49-F238E27FC236}">
                    <a16:creationId xmlns:a16="http://schemas.microsoft.com/office/drawing/2014/main" id="{825BDAE5-F4DB-9148-9BC8-0F6F2D1E653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237F0420-A845-064A-97A2-458F63D673C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19" name="Freeform 618">
                  <a:extLst>
                    <a:ext uri="{FF2B5EF4-FFF2-40B4-BE49-F238E27FC236}">
                      <a16:creationId xmlns:a16="http://schemas.microsoft.com/office/drawing/2014/main" id="{D11109B9-8A56-A945-BA04-5A564B10300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0" name="Freeform 619">
                  <a:extLst>
                    <a:ext uri="{FF2B5EF4-FFF2-40B4-BE49-F238E27FC236}">
                      <a16:creationId xmlns:a16="http://schemas.microsoft.com/office/drawing/2014/main" id="{170AB2AC-06DB-034E-A5C4-0C8F62E3BE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1" name="Freeform 620">
                  <a:extLst>
                    <a:ext uri="{FF2B5EF4-FFF2-40B4-BE49-F238E27FC236}">
                      <a16:creationId xmlns:a16="http://schemas.microsoft.com/office/drawing/2014/main" id="{E41AEAC2-F85C-4A4E-B0B9-D5C02217D60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2" name="Freeform 621">
                  <a:extLst>
                    <a:ext uri="{FF2B5EF4-FFF2-40B4-BE49-F238E27FC236}">
                      <a16:creationId xmlns:a16="http://schemas.microsoft.com/office/drawing/2014/main" id="{7955A7EE-741F-9740-8344-A2BC817675A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77" name="Group 576">
              <a:extLst>
                <a:ext uri="{FF2B5EF4-FFF2-40B4-BE49-F238E27FC236}">
                  <a16:creationId xmlns:a16="http://schemas.microsoft.com/office/drawing/2014/main" id="{C471E59B-7A0B-AE4F-95D6-F76514D2D55A}"/>
                </a:ext>
              </a:extLst>
            </p:cNvPr>
            <p:cNvGrpSpPr/>
            <p:nvPr/>
          </p:nvGrpSpPr>
          <p:grpSpPr>
            <a:xfrm>
              <a:off x="9953880" y="2197190"/>
              <a:ext cx="353678" cy="198344"/>
              <a:chOff x="7493876" y="2774731"/>
              <a:chExt cx="1481958" cy="894622"/>
            </a:xfrm>
          </p:grpSpPr>
          <p:sp>
            <p:nvSpPr>
              <p:cNvPr id="578" name="Freeform 577">
                <a:extLst>
                  <a:ext uri="{FF2B5EF4-FFF2-40B4-BE49-F238E27FC236}">
                    <a16:creationId xmlns:a16="http://schemas.microsoft.com/office/drawing/2014/main" id="{8CD016E7-5480-8E4E-94F7-201A1C6046D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79" name="Oval 578">
                <a:extLst>
                  <a:ext uri="{FF2B5EF4-FFF2-40B4-BE49-F238E27FC236}">
                    <a16:creationId xmlns:a16="http://schemas.microsoft.com/office/drawing/2014/main" id="{593A573C-B6D6-684E-BA73-8F7F7FA8D57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80" name="Group 579">
                <a:extLst>
                  <a:ext uri="{FF2B5EF4-FFF2-40B4-BE49-F238E27FC236}">
                    <a16:creationId xmlns:a16="http://schemas.microsoft.com/office/drawing/2014/main" id="{2C09AC60-D16C-A948-B25E-01CF60EAAD7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1" name="Freeform 580">
                  <a:extLst>
                    <a:ext uri="{FF2B5EF4-FFF2-40B4-BE49-F238E27FC236}">
                      <a16:creationId xmlns:a16="http://schemas.microsoft.com/office/drawing/2014/main" id="{D9A85682-B6A6-2344-B24D-66A792630B3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82" name="Freeform 581">
                  <a:extLst>
                    <a:ext uri="{FF2B5EF4-FFF2-40B4-BE49-F238E27FC236}">
                      <a16:creationId xmlns:a16="http://schemas.microsoft.com/office/drawing/2014/main" id="{52EBCF47-0621-B64C-B884-20683D14D92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83" name="Freeform 582">
                  <a:extLst>
                    <a:ext uri="{FF2B5EF4-FFF2-40B4-BE49-F238E27FC236}">
                      <a16:creationId xmlns:a16="http://schemas.microsoft.com/office/drawing/2014/main" id="{83AAD1CC-D818-A245-9CF9-C4877A62A5D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84" name="Freeform 583">
                  <a:extLst>
                    <a:ext uri="{FF2B5EF4-FFF2-40B4-BE49-F238E27FC236}">
                      <a16:creationId xmlns:a16="http://schemas.microsoft.com/office/drawing/2014/main" id="{51F55DD1-3A8F-0242-A470-690BE99AC68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93" name="Group 592">
              <a:extLst>
                <a:ext uri="{FF2B5EF4-FFF2-40B4-BE49-F238E27FC236}">
                  <a16:creationId xmlns:a16="http://schemas.microsoft.com/office/drawing/2014/main" id="{7BF36121-B4F6-2447-9F5B-F29B627F3B2A}"/>
                </a:ext>
              </a:extLst>
            </p:cNvPr>
            <p:cNvGrpSpPr/>
            <p:nvPr/>
          </p:nvGrpSpPr>
          <p:grpSpPr>
            <a:xfrm>
              <a:off x="10532370" y="2608265"/>
              <a:ext cx="353678" cy="198344"/>
              <a:chOff x="7493876" y="2774731"/>
              <a:chExt cx="1481958" cy="894622"/>
            </a:xfrm>
          </p:grpSpPr>
          <p:sp>
            <p:nvSpPr>
              <p:cNvPr id="594" name="Freeform 593">
                <a:extLst>
                  <a:ext uri="{FF2B5EF4-FFF2-40B4-BE49-F238E27FC236}">
                    <a16:creationId xmlns:a16="http://schemas.microsoft.com/office/drawing/2014/main" id="{D13949CD-BE6A-5744-98EE-61BE5EE60D4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95" name="Oval 594">
                <a:extLst>
                  <a:ext uri="{FF2B5EF4-FFF2-40B4-BE49-F238E27FC236}">
                    <a16:creationId xmlns:a16="http://schemas.microsoft.com/office/drawing/2014/main" id="{F3651F16-DD17-4D47-9A8D-8EFA601C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96" name="Group 595">
                <a:extLst>
                  <a:ext uri="{FF2B5EF4-FFF2-40B4-BE49-F238E27FC236}">
                    <a16:creationId xmlns:a16="http://schemas.microsoft.com/office/drawing/2014/main" id="{10CA9012-91B2-A449-8A2E-65BA6061B48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97" name="Freeform 596">
                  <a:extLst>
                    <a:ext uri="{FF2B5EF4-FFF2-40B4-BE49-F238E27FC236}">
                      <a16:creationId xmlns:a16="http://schemas.microsoft.com/office/drawing/2014/main" id="{964BBEA0-D220-6747-850B-459388ABF25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8" name="Freeform 597">
                  <a:extLst>
                    <a:ext uri="{FF2B5EF4-FFF2-40B4-BE49-F238E27FC236}">
                      <a16:creationId xmlns:a16="http://schemas.microsoft.com/office/drawing/2014/main" id="{ADEC5ED7-ED4C-584D-AB78-AA02A93E946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9" name="Freeform 598">
                  <a:extLst>
                    <a:ext uri="{FF2B5EF4-FFF2-40B4-BE49-F238E27FC236}">
                      <a16:creationId xmlns:a16="http://schemas.microsoft.com/office/drawing/2014/main" id="{F45598BF-44BC-354D-9020-97A874C585B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0" name="Freeform 599">
                  <a:extLst>
                    <a:ext uri="{FF2B5EF4-FFF2-40B4-BE49-F238E27FC236}">
                      <a16:creationId xmlns:a16="http://schemas.microsoft.com/office/drawing/2014/main" id="{3A2BDF5D-2CA0-2145-8059-D8F121D4D3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601" name="Group 600">
              <a:extLst>
                <a:ext uri="{FF2B5EF4-FFF2-40B4-BE49-F238E27FC236}">
                  <a16:creationId xmlns:a16="http://schemas.microsoft.com/office/drawing/2014/main" id="{187A607B-CA61-BE46-8032-8E34596E7689}"/>
                </a:ext>
              </a:extLst>
            </p:cNvPr>
            <p:cNvGrpSpPr/>
            <p:nvPr/>
          </p:nvGrpSpPr>
          <p:grpSpPr>
            <a:xfrm>
              <a:off x="10648981" y="2102861"/>
              <a:ext cx="353678" cy="198344"/>
              <a:chOff x="7493876" y="2774731"/>
              <a:chExt cx="1481958" cy="894622"/>
            </a:xfrm>
          </p:grpSpPr>
          <p:sp>
            <p:nvSpPr>
              <p:cNvPr id="602" name="Freeform 601">
                <a:extLst>
                  <a:ext uri="{FF2B5EF4-FFF2-40B4-BE49-F238E27FC236}">
                    <a16:creationId xmlns:a16="http://schemas.microsoft.com/office/drawing/2014/main" id="{EB8C3753-6F83-F64B-9439-656B124AA3B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603" name="Oval 602">
                <a:extLst>
                  <a:ext uri="{FF2B5EF4-FFF2-40B4-BE49-F238E27FC236}">
                    <a16:creationId xmlns:a16="http://schemas.microsoft.com/office/drawing/2014/main" id="{F476EE06-2893-8D4D-AF54-92697A0FE8A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604" name="Group 603">
                <a:extLst>
                  <a:ext uri="{FF2B5EF4-FFF2-40B4-BE49-F238E27FC236}">
                    <a16:creationId xmlns:a16="http://schemas.microsoft.com/office/drawing/2014/main" id="{5DED3EC9-29B0-8D48-BC37-13731DFE68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05" name="Freeform 604">
                  <a:extLst>
                    <a:ext uri="{FF2B5EF4-FFF2-40B4-BE49-F238E27FC236}">
                      <a16:creationId xmlns:a16="http://schemas.microsoft.com/office/drawing/2014/main" id="{D08D678C-613A-3543-B832-EE51616C693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6" name="Freeform 605">
                  <a:extLst>
                    <a:ext uri="{FF2B5EF4-FFF2-40B4-BE49-F238E27FC236}">
                      <a16:creationId xmlns:a16="http://schemas.microsoft.com/office/drawing/2014/main" id="{9EB7819C-4684-3347-AA14-421D743ECB94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7" name="Freeform 606">
                  <a:extLst>
                    <a:ext uri="{FF2B5EF4-FFF2-40B4-BE49-F238E27FC236}">
                      <a16:creationId xmlns:a16="http://schemas.microsoft.com/office/drawing/2014/main" id="{F23E654E-4CEA-E346-A508-15310ABC704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8" name="Freeform 607">
                  <a:extLst>
                    <a:ext uri="{FF2B5EF4-FFF2-40B4-BE49-F238E27FC236}">
                      <a16:creationId xmlns:a16="http://schemas.microsoft.com/office/drawing/2014/main" id="{EF443A10-9F41-BB4D-8E65-E94AEE09BDA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54" name="Group 553">
              <a:extLst>
                <a:ext uri="{FF2B5EF4-FFF2-40B4-BE49-F238E27FC236}">
                  <a16:creationId xmlns:a16="http://schemas.microsoft.com/office/drawing/2014/main" id="{7CCD8656-0FD3-B844-BC6C-33CE0577598D}"/>
                </a:ext>
              </a:extLst>
            </p:cNvPr>
            <p:cNvGrpSpPr/>
            <p:nvPr/>
          </p:nvGrpSpPr>
          <p:grpSpPr>
            <a:xfrm>
              <a:off x="9103944" y="3951522"/>
              <a:ext cx="367224" cy="240304"/>
              <a:chOff x="7493876" y="2774731"/>
              <a:chExt cx="1481958" cy="894622"/>
            </a:xfrm>
          </p:grpSpPr>
          <p:sp>
            <p:nvSpPr>
              <p:cNvPr id="555" name="Freeform 554">
                <a:extLst>
                  <a:ext uri="{FF2B5EF4-FFF2-40B4-BE49-F238E27FC236}">
                    <a16:creationId xmlns:a16="http://schemas.microsoft.com/office/drawing/2014/main" id="{7CF4B187-63BE-654E-852A-09C69503C97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56" name="Oval 555">
                <a:extLst>
                  <a:ext uri="{FF2B5EF4-FFF2-40B4-BE49-F238E27FC236}">
                    <a16:creationId xmlns:a16="http://schemas.microsoft.com/office/drawing/2014/main" id="{3B5270E4-3067-1643-B96C-CE5CEE09747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57" name="Group 556">
                <a:extLst>
                  <a:ext uri="{FF2B5EF4-FFF2-40B4-BE49-F238E27FC236}">
                    <a16:creationId xmlns:a16="http://schemas.microsoft.com/office/drawing/2014/main" id="{3BECC0F9-CE1F-254B-B04F-1EAA89C59C9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8" name="Freeform 557">
                  <a:extLst>
                    <a:ext uri="{FF2B5EF4-FFF2-40B4-BE49-F238E27FC236}">
                      <a16:creationId xmlns:a16="http://schemas.microsoft.com/office/drawing/2014/main" id="{7C55C6EE-4672-4F4F-A2F8-2821804F594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9" name="Freeform 558">
                  <a:extLst>
                    <a:ext uri="{FF2B5EF4-FFF2-40B4-BE49-F238E27FC236}">
                      <a16:creationId xmlns:a16="http://schemas.microsoft.com/office/drawing/2014/main" id="{C3B242E2-FAA3-F340-B7F0-35D87BB6BAA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60" name="Freeform 559">
                  <a:extLst>
                    <a:ext uri="{FF2B5EF4-FFF2-40B4-BE49-F238E27FC236}">
                      <a16:creationId xmlns:a16="http://schemas.microsoft.com/office/drawing/2014/main" id="{87ED7762-177B-454C-AA37-EB518D75B66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61" name="Freeform 560">
                  <a:extLst>
                    <a:ext uri="{FF2B5EF4-FFF2-40B4-BE49-F238E27FC236}">
                      <a16:creationId xmlns:a16="http://schemas.microsoft.com/office/drawing/2014/main" id="{AD88A8A1-4E2B-154E-845D-5419478A1D2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1A0C1583-3B4A-E44D-BB19-B20517502EBD}"/>
                </a:ext>
              </a:extLst>
            </p:cNvPr>
            <p:cNvGrpSpPr/>
            <p:nvPr/>
          </p:nvGrpSpPr>
          <p:grpSpPr>
            <a:xfrm>
              <a:off x="9985282" y="2656463"/>
              <a:ext cx="353678" cy="198344"/>
              <a:chOff x="7493876" y="2774731"/>
              <a:chExt cx="1481958" cy="894622"/>
            </a:xfrm>
          </p:grpSpPr>
          <p:sp>
            <p:nvSpPr>
              <p:cNvPr id="586" name="Freeform 585">
                <a:extLst>
                  <a:ext uri="{FF2B5EF4-FFF2-40B4-BE49-F238E27FC236}">
                    <a16:creationId xmlns:a16="http://schemas.microsoft.com/office/drawing/2014/main" id="{196997C3-A7DB-5041-AC08-10F980FB77EC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87" name="Oval 586">
                <a:extLst>
                  <a:ext uri="{FF2B5EF4-FFF2-40B4-BE49-F238E27FC236}">
                    <a16:creationId xmlns:a16="http://schemas.microsoft.com/office/drawing/2014/main" id="{5F84A336-003F-D045-8717-1066774A69E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88" name="Group 587">
                <a:extLst>
                  <a:ext uri="{FF2B5EF4-FFF2-40B4-BE49-F238E27FC236}">
                    <a16:creationId xmlns:a16="http://schemas.microsoft.com/office/drawing/2014/main" id="{FF876992-AF96-3545-9CEA-A02174E1151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9" name="Freeform 588">
                  <a:extLst>
                    <a:ext uri="{FF2B5EF4-FFF2-40B4-BE49-F238E27FC236}">
                      <a16:creationId xmlns:a16="http://schemas.microsoft.com/office/drawing/2014/main" id="{668E6E88-4A46-6C47-A59A-CB9D07441C1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0" name="Freeform 589">
                  <a:extLst>
                    <a:ext uri="{FF2B5EF4-FFF2-40B4-BE49-F238E27FC236}">
                      <a16:creationId xmlns:a16="http://schemas.microsoft.com/office/drawing/2014/main" id="{C179B4BA-1D8B-E542-8032-CCB2C08DB97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1" name="Freeform 590">
                  <a:extLst>
                    <a:ext uri="{FF2B5EF4-FFF2-40B4-BE49-F238E27FC236}">
                      <a16:creationId xmlns:a16="http://schemas.microsoft.com/office/drawing/2014/main" id="{DCACB29E-ABE8-BA42-AD55-DAF519C17B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2" name="Freeform 591">
                  <a:extLst>
                    <a:ext uri="{FF2B5EF4-FFF2-40B4-BE49-F238E27FC236}">
                      <a16:creationId xmlns:a16="http://schemas.microsoft.com/office/drawing/2014/main" id="{FD35A0ED-997C-6D46-9D96-FA8D4339826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38" name="Group 537">
              <a:extLst>
                <a:ext uri="{FF2B5EF4-FFF2-40B4-BE49-F238E27FC236}">
                  <a16:creationId xmlns:a16="http://schemas.microsoft.com/office/drawing/2014/main" id="{158E5A4C-7065-8643-BDC2-3A235B56FEA4}"/>
                </a:ext>
              </a:extLst>
            </p:cNvPr>
            <p:cNvGrpSpPr/>
            <p:nvPr/>
          </p:nvGrpSpPr>
          <p:grpSpPr>
            <a:xfrm>
              <a:off x="9502294" y="3388930"/>
              <a:ext cx="367224" cy="240304"/>
              <a:chOff x="7493876" y="2774731"/>
              <a:chExt cx="1481958" cy="894622"/>
            </a:xfrm>
          </p:grpSpPr>
          <p:sp>
            <p:nvSpPr>
              <p:cNvPr id="539" name="Freeform 538">
                <a:extLst>
                  <a:ext uri="{FF2B5EF4-FFF2-40B4-BE49-F238E27FC236}">
                    <a16:creationId xmlns:a16="http://schemas.microsoft.com/office/drawing/2014/main" id="{CA8EFAEE-3EA1-2A49-A68E-588F301B692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40" name="Oval 539">
                <a:extLst>
                  <a:ext uri="{FF2B5EF4-FFF2-40B4-BE49-F238E27FC236}">
                    <a16:creationId xmlns:a16="http://schemas.microsoft.com/office/drawing/2014/main" id="{7A05A3F9-D6B9-D14C-83C8-6C79F0B6B2C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41" name="Group 540">
                <a:extLst>
                  <a:ext uri="{FF2B5EF4-FFF2-40B4-BE49-F238E27FC236}">
                    <a16:creationId xmlns:a16="http://schemas.microsoft.com/office/drawing/2014/main" id="{8AAC1FAD-B7BA-744A-8599-5670C6B0E77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42" name="Freeform 541">
                  <a:extLst>
                    <a:ext uri="{FF2B5EF4-FFF2-40B4-BE49-F238E27FC236}">
                      <a16:creationId xmlns:a16="http://schemas.microsoft.com/office/drawing/2014/main" id="{A016DA82-50DC-224C-84FF-C492EDE01BC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3" name="Freeform 542">
                  <a:extLst>
                    <a:ext uri="{FF2B5EF4-FFF2-40B4-BE49-F238E27FC236}">
                      <a16:creationId xmlns:a16="http://schemas.microsoft.com/office/drawing/2014/main" id="{3D2D51D6-0AC0-9D43-A55C-E94B7DCA77F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4" name="Freeform 543">
                  <a:extLst>
                    <a:ext uri="{FF2B5EF4-FFF2-40B4-BE49-F238E27FC236}">
                      <a16:creationId xmlns:a16="http://schemas.microsoft.com/office/drawing/2014/main" id="{76C27F31-4CE4-1242-9801-166D4F66B5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5" name="Freeform 544">
                  <a:extLst>
                    <a:ext uri="{FF2B5EF4-FFF2-40B4-BE49-F238E27FC236}">
                      <a16:creationId xmlns:a16="http://schemas.microsoft.com/office/drawing/2014/main" id="{9BC7E87F-2555-8D4C-80CB-0E2F5F4BB0F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46" name="Group 545">
              <a:extLst>
                <a:ext uri="{FF2B5EF4-FFF2-40B4-BE49-F238E27FC236}">
                  <a16:creationId xmlns:a16="http://schemas.microsoft.com/office/drawing/2014/main" id="{4DAC2AB4-F1E4-D740-A4AF-07EE55303854}"/>
                </a:ext>
              </a:extLst>
            </p:cNvPr>
            <p:cNvGrpSpPr/>
            <p:nvPr/>
          </p:nvGrpSpPr>
          <p:grpSpPr>
            <a:xfrm>
              <a:off x="9606710" y="3994661"/>
              <a:ext cx="367224" cy="240304"/>
              <a:chOff x="7493876" y="2774731"/>
              <a:chExt cx="1481958" cy="894622"/>
            </a:xfrm>
          </p:grpSpPr>
          <p:sp>
            <p:nvSpPr>
              <p:cNvPr id="547" name="Freeform 546">
                <a:extLst>
                  <a:ext uri="{FF2B5EF4-FFF2-40B4-BE49-F238E27FC236}">
                    <a16:creationId xmlns:a16="http://schemas.microsoft.com/office/drawing/2014/main" id="{23E59006-14B9-C64E-A05E-0BD7C00C4A6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48" name="Oval 547">
                <a:extLst>
                  <a:ext uri="{FF2B5EF4-FFF2-40B4-BE49-F238E27FC236}">
                    <a16:creationId xmlns:a16="http://schemas.microsoft.com/office/drawing/2014/main" id="{2AD17789-C54D-4948-95E6-741F42B1FB2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49" name="Group 548">
                <a:extLst>
                  <a:ext uri="{FF2B5EF4-FFF2-40B4-BE49-F238E27FC236}">
                    <a16:creationId xmlns:a16="http://schemas.microsoft.com/office/drawing/2014/main" id="{278D7FE0-D307-E941-967D-E4145732CEE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0" name="Freeform 549">
                  <a:extLst>
                    <a:ext uri="{FF2B5EF4-FFF2-40B4-BE49-F238E27FC236}">
                      <a16:creationId xmlns:a16="http://schemas.microsoft.com/office/drawing/2014/main" id="{1ADC6420-4AC2-F544-B940-D0A18615CA5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1" name="Freeform 550">
                  <a:extLst>
                    <a:ext uri="{FF2B5EF4-FFF2-40B4-BE49-F238E27FC236}">
                      <a16:creationId xmlns:a16="http://schemas.microsoft.com/office/drawing/2014/main" id="{223E40C5-E2E3-3B42-A86A-26D2D130B73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2" name="Freeform 551">
                  <a:extLst>
                    <a:ext uri="{FF2B5EF4-FFF2-40B4-BE49-F238E27FC236}">
                      <a16:creationId xmlns:a16="http://schemas.microsoft.com/office/drawing/2014/main" id="{C6AA2152-8609-214A-AE62-E7DFD1A9E7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3" name="Freeform 552">
                  <a:extLst>
                    <a:ext uri="{FF2B5EF4-FFF2-40B4-BE49-F238E27FC236}">
                      <a16:creationId xmlns:a16="http://schemas.microsoft.com/office/drawing/2014/main" id="{7CB5E54A-6719-9747-80B7-8D19331BE78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623" name="Group 622">
              <a:extLst>
                <a:ext uri="{FF2B5EF4-FFF2-40B4-BE49-F238E27FC236}">
                  <a16:creationId xmlns:a16="http://schemas.microsoft.com/office/drawing/2014/main" id="{EA34A94C-D92D-084C-BFEA-F4C8DF0AD275}"/>
                </a:ext>
              </a:extLst>
            </p:cNvPr>
            <p:cNvGrpSpPr/>
            <p:nvPr/>
          </p:nvGrpSpPr>
          <p:grpSpPr>
            <a:xfrm>
              <a:off x="10380415" y="3987223"/>
              <a:ext cx="353678" cy="198344"/>
              <a:chOff x="7493876" y="2774731"/>
              <a:chExt cx="1481958" cy="894622"/>
            </a:xfrm>
          </p:grpSpPr>
          <p:sp>
            <p:nvSpPr>
              <p:cNvPr id="624" name="Freeform 623">
                <a:extLst>
                  <a:ext uri="{FF2B5EF4-FFF2-40B4-BE49-F238E27FC236}">
                    <a16:creationId xmlns:a16="http://schemas.microsoft.com/office/drawing/2014/main" id="{E1E1C6E8-4D60-7F43-BB0E-6D883F10D4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625" name="Oval 624">
                <a:extLst>
                  <a:ext uri="{FF2B5EF4-FFF2-40B4-BE49-F238E27FC236}">
                    <a16:creationId xmlns:a16="http://schemas.microsoft.com/office/drawing/2014/main" id="{50975E36-0C2A-6844-A407-23F033DB4BD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626" name="Group 625">
                <a:extLst>
                  <a:ext uri="{FF2B5EF4-FFF2-40B4-BE49-F238E27FC236}">
                    <a16:creationId xmlns:a16="http://schemas.microsoft.com/office/drawing/2014/main" id="{3F7EBA29-30EF-C741-94EE-735398C6CFA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27" name="Freeform 626">
                  <a:extLst>
                    <a:ext uri="{FF2B5EF4-FFF2-40B4-BE49-F238E27FC236}">
                      <a16:creationId xmlns:a16="http://schemas.microsoft.com/office/drawing/2014/main" id="{B3AD45B5-1F4B-FF4A-843D-9D062939267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8" name="Freeform 627">
                  <a:extLst>
                    <a:ext uri="{FF2B5EF4-FFF2-40B4-BE49-F238E27FC236}">
                      <a16:creationId xmlns:a16="http://schemas.microsoft.com/office/drawing/2014/main" id="{A6F160FF-CBBD-9147-8D0B-92A36BEBF8A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9" name="Freeform 628">
                  <a:extLst>
                    <a:ext uri="{FF2B5EF4-FFF2-40B4-BE49-F238E27FC236}">
                      <a16:creationId xmlns:a16="http://schemas.microsoft.com/office/drawing/2014/main" id="{421F3589-EC70-074A-903F-D618ED6F789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30" name="Freeform 629">
                  <a:extLst>
                    <a:ext uri="{FF2B5EF4-FFF2-40B4-BE49-F238E27FC236}">
                      <a16:creationId xmlns:a16="http://schemas.microsoft.com/office/drawing/2014/main" id="{CEC8DEB8-8E24-2948-9AF6-0F3EF908CD4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A8C4B740-B92E-8942-8EF4-347710C32F2C}"/>
                </a:ext>
              </a:extLst>
            </p:cNvPr>
            <p:cNvGrpSpPr/>
            <p:nvPr/>
          </p:nvGrpSpPr>
          <p:grpSpPr>
            <a:xfrm>
              <a:off x="9253049" y="4770584"/>
              <a:ext cx="393760" cy="218578"/>
              <a:chOff x="7493876" y="2774731"/>
              <a:chExt cx="1481958" cy="894622"/>
            </a:xfrm>
          </p:grpSpPr>
          <p:sp>
            <p:nvSpPr>
              <p:cNvPr id="464" name="Freeform 463">
                <a:extLst>
                  <a:ext uri="{FF2B5EF4-FFF2-40B4-BE49-F238E27FC236}">
                    <a16:creationId xmlns:a16="http://schemas.microsoft.com/office/drawing/2014/main" id="{71A9C1C2-E4A0-D74C-8C05-2AD307E7B3E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65" name="Oval 464">
                <a:extLst>
                  <a:ext uri="{FF2B5EF4-FFF2-40B4-BE49-F238E27FC236}">
                    <a16:creationId xmlns:a16="http://schemas.microsoft.com/office/drawing/2014/main" id="{0F366A03-D9E7-9F45-99D3-1CAC10EE2C7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66" name="Group 465">
                <a:extLst>
                  <a:ext uri="{FF2B5EF4-FFF2-40B4-BE49-F238E27FC236}">
                    <a16:creationId xmlns:a16="http://schemas.microsoft.com/office/drawing/2014/main" id="{10CB8A50-A713-2549-9F44-B792D2C30CA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67" name="Freeform 466">
                  <a:extLst>
                    <a:ext uri="{FF2B5EF4-FFF2-40B4-BE49-F238E27FC236}">
                      <a16:creationId xmlns:a16="http://schemas.microsoft.com/office/drawing/2014/main" id="{DC4E3153-8354-1145-82FC-C287EF5FE6C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8" name="Freeform 467">
                  <a:extLst>
                    <a:ext uri="{FF2B5EF4-FFF2-40B4-BE49-F238E27FC236}">
                      <a16:creationId xmlns:a16="http://schemas.microsoft.com/office/drawing/2014/main" id="{99B3C81B-87BA-1A4F-BCAD-DF0EF9C582C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9" name="Freeform 468">
                  <a:extLst>
                    <a:ext uri="{FF2B5EF4-FFF2-40B4-BE49-F238E27FC236}">
                      <a16:creationId xmlns:a16="http://schemas.microsoft.com/office/drawing/2014/main" id="{DEEA64E4-A29A-E742-B32E-C111E6BF42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0" name="Freeform 469">
                  <a:extLst>
                    <a:ext uri="{FF2B5EF4-FFF2-40B4-BE49-F238E27FC236}">
                      <a16:creationId xmlns:a16="http://schemas.microsoft.com/office/drawing/2014/main" id="{43676372-2E7B-9445-80AD-B31686FE67E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47" name="Group 446">
              <a:extLst>
                <a:ext uri="{FF2B5EF4-FFF2-40B4-BE49-F238E27FC236}">
                  <a16:creationId xmlns:a16="http://schemas.microsoft.com/office/drawing/2014/main" id="{314E0C43-2359-9440-BEF9-9E1924BED605}"/>
                </a:ext>
              </a:extLst>
            </p:cNvPr>
            <p:cNvGrpSpPr/>
            <p:nvPr/>
          </p:nvGrpSpPr>
          <p:grpSpPr>
            <a:xfrm>
              <a:off x="10931138" y="4364023"/>
              <a:ext cx="228295" cy="120400"/>
              <a:chOff x="7493876" y="2774731"/>
              <a:chExt cx="1481958" cy="894622"/>
            </a:xfrm>
          </p:grpSpPr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9737FFD7-2DCB-A148-A405-977351501C2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9739DB09-38E5-A347-93BF-13C80AD8453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04079280-378E-384D-9681-BF41B82BF6C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1" name="Freeform 450">
                  <a:extLst>
                    <a:ext uri="{FF2B5EF4-FFF2-40B4-BE49-F238E27FC236}">
                      <a16:creationId xmlns:a16="http://schemas.microsoft.com/office/drawing/2014/main" id="{914AA044-3657-1448-A5E9-2F003DC03F6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52" name="Freeform 451">
                  <a:extLst>
                    <a:ext uri="{FF2B5EF4-FFF2-40B4-BE49-F238E27FC236}">
                      <a16:creationId xmlns:a16="http://schemas.microsoft.com/office/drawing/2014/main" id="{29FDF0B8-7E9A-1F4D-8C99-CE1C68A134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53" name="Freeform 452">
                  <a:extLst>
                    <a:ext uri="{FF2B5EF4-FFF2-40B4-BE49-F238E27FC236}">
                      <a16:creationId xmlns:a16="http://schemas.microsoft.com/office/drawing/2014/main" id="{49A96193-2E73-4C43-843C-2C8C4DCEE47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54" name="Freeform 453">
                  <a:extLst>
                    <a:ext uri="{FF2B5EF4-FFF2-40B4-BE49-F238E27FC236}">
                      <a16:creationId xmlns:a16="http://schemas.microsoft.com/office/drawing/2014/main" id="{F5358318-953E-E249-9021-E0B5DF66E3B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</p:grpSp>
      <p:grpSp>
        <p:nvGrpSpPr>
          <p:cNvPr id="571" name="Group 570">
            <a:extLst>
              <a:ext uri="{FF2B5EF4-FFF2-40B4-BE49-F238E27FC236}">
                <a16:creationId xmlns:a16="http://schemas.microsoft.com/office/drawing/2014/main" id="{6E7E1949-D432-8F47-806C-E1300655FD5B}"/>
              </a:ext>
            </a:extLst>
          </p:cNvPr>
          <p:cNvGrpSpPr/>
          <p:nvPr/>
        </p:nvGrpSpPr>
        <p:grpSpPr>
          <a:xfrm>
            <a:off x="7562720" y="3698398"/>
            <a:ext cx="3589569" cy="1371857"/>
            <a:chOff x="7562720" y="3668418"/>
            <a:chExt cx="3589569" cy="1371857"/>
          </a:xfrm>
        </p:grpSpPr>
        <p:cxnSp>
          <p:nvCxnSpPr>
            <p:cNvPr id="572" name="Straight Connector 571">
              <a:extLst>
                <a:ext uri="{FF2B5EF4-FFF2-40B4-BE49-F238E27FC236}">
                  <a16:creationId xmlns:a16="http://schemas.microsoft.com/office/drawing/2014/main" id="{CDEF5ABA-1B3E-E140-B54D-1BC5001510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285300" y="3668418"/>
              <a:ext cx="2866989" cy="1371857"/>
            </a:xfrm>
            <a:prstGeom prst="line">
              <a:avLst/>
            </a:prstGeom>
            <a:ln w="31750"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5" name="TextBox 574">
              <a:extLst>
                <a:ext uri="{FF2B5EF4-FFF2-40B4-BE49-F238E27FC236}">
                  <a16:creationId xmlns:a16="http://schemas.microsoft.com/office/drawing/2014/main" id="{E0F4780A-E96A-7C4F-98CD-8BE40652E91D}"/>
                </a:ext>
              </a:extLst>
            </p:cNvPr>
            <p:cNvSpPr txBox="1"/>
            <p:nvPr/>
          </p:nvSpPr>
          <p:spPr>
            <a:xfrm>
              <a:off x="7562720" y="4539626"/>
              <a:ext cx="6203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</a:rPr>
                <a:t>HTTP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576" name="Straight Connector 575">
              <a:extLst>
                <a:ext uri="{FF2B5EF4-FFF2-40B4-BE49-F238E27FC236}">
                  <a16:creationId xmlns:a16="http://schemas.microsoft.com/office/drawing/2014/main" id="{554065B8-11FC-3B4E-8CEB-951199B1DF2C}"/>
                </a:ext>
              </a:extLst>
            </p:cNvPr>
            <p:cNvCxnSpPr>
              <a:cxnSpLocks/>
            </p:cNvCxnSpPr>
            <p:nvPr/>
          </p:nvCxnSpPr>
          <p:spPr>
            <a:xfrm>
              <a:off x="8099825" y="4723687"/>
              <a:ext cx="402218" cy="115861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1" name="Group 610">
            <a:extLst>
              <a:ext uri="{FF2B5EF4-FFF2-40B4-BE49-F238E27FC236}">
                <a16:creationId xmlns:a16="http://schemas.microsoft.com/office/drawing/2014/main" id="{FCFF39BD-FF72-D744-894D-516FB364E8AE}"/>
              </a:ext>
            </a:extLst>
          </p:cNvPr>
          <p:cNvGrpSpPr/>
          <p:nvPr/>
        </p:nvGrpSpPr>
        <p:grpSpPr>
          <a:xfrm>
            <a:off x="6371219" y="2787535"/>
            <a:ext cx="1271296" cy="663792"/>
            <a:chOff x="6371219" y="2787535"/>
            <a:chExt cx="1271296" cy="663792"/>
          </a:xfrm>
        </p:grpSpPr>
        <p:cxnSp>
          <p:nvCxnSpPr>
            <p:cNvPr id="631" name="Straight Connector 630">
              <a:extLst>
                <a:ext uri="{FF2B5EF4-FFF2-40B4-BE49-F238E27FC236}">
                  <a16:creationId xmlns:a16="http://schemas.microsoft.com/office/drawing/2014/main" id="{1AB1A9D8-C145-B64F-A99E-384F072DA600}"/>
                </a:ext>
              </a:extLst>
            </p:cNvPr>
            <p:cNvCxnSpPr>
              <a:cxnSpLocks/>
            </p:cNvCxnSpPr>
            <p:nvPr/>
          </p:nvCxnSpPr>
          <p:spPr>
            <a:xfrm>
              <a:off x="7631020" y="2787535"/>
              <a:ext cx="11495" cy="663792"/>
            </a:xfrm>
            <a:prstGeom prst="line">
              <a:avLst/>
            </a:prstGeom>
            <a:ln w="31750"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1" name="TextBox 650">
              <a:extLst>
                <a:ext uri="{FF2B5EF4-FFF2-40B4-BE49-F238E27FC236}">
                  <a16:creationId xmlns:a16="http://schemas.microsoft.com/office/drawing/2014/main" id="{488A4C35-0916-9F43-8EB4-57709849D76D}"/>
                </a:ext>
              </a:extLst>
            </p:cNvPr>
            <p:cNvSpPr txBox="1"/>
            <p:nvPr/>
          </p:nvSpPr>
          <p:spPr>
            <a:xfrm>
              <a:off x="6371219" y="2944679"/>
              <a:ext cx="6655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</a:rPr>
                <a:t>Skype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652" name="Straight Connector 651">
              <a:extLst>
                <a:ext uri="{FF2B5EF4-FFF2-40B4-BE49-F238E27FC236}">
                  <a16:creationId xmlns:a16="http://schemas.microsoft.com/office/drawing/2014/main" id="{D72E54CC-6B2F-634D-BC7D-2171694AA3FB}"/>
                </a:ext>
              </a:extLst>
            </p:cNvPr>
            <p:cNvCxnSpPr>
              <a:cxnSpLocks/>
            </p:cNvCxnSpPr>
            <p:nvPr/>
          </p:nvCxnSpPr>
          <p:spPr>
            <a:xfrm>
              <a:off x="6973411" y="3119431"/>
              <a:ext cx="559043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4" name="Group 653">
            <a:extLst>
              <a:ext uri="{FF2B5EF4-FFF2-40B4-BE49-F238E27FC236}">
                <a16:creationId xmlns:a16="http://schemas.microsoft.com/office/drawing/2014/main" id="{B4BC79F0-E00C-7044-BC07-1474A974BA16}"/>
              </a:ext>
            </a:extLst>
          </p:cNvPr>
          <p:cNvGrpSpPr/>
          <p:nvPr/>
        </p:nvGrpSpPr>
        <p:grpSpPr>
          <a:xfrm>
            <a:off x="9218788" y="2327787"/>
            <a:ext cx="2594095" cy="1025465"/>
            <a:chOff x="9218788" y="2327787"/>
            <a:chExt cx="2594095" cy="1025465"/>
          </a:xfrm>
        </p:grpSpPr>
        <p:cxnSp>
          <p:nvCxnSpPr>
            <p:cNvPr id="656" name="Straight Connector 655">
              <a:extLst>
                <a:ext uri="{FF2B5EF4-FFF2-40B4-BE49-F238E27FC236}">
                  <a16:creationId xmlns:a16="http://schemas.microsoft.com/office/drawing/2014/main" id="{B102C048-49F5-7548-812F-9F5B72021501}"/>
                </a:ext>
              </a:extLst>
            </p:cNvPr>
            <p:cNvCxnSpPr>
              <a:cxnSpLocks/>
            </p:cNvCxnSpPr>
            <p:nvPr/>
          </p:nvCxnSpPr>
          <p:spPr>
            <a:xfrm>
              <a:off x="9218788" y="2327787"/>
              <a:ext cx="1698979" cy="1025465"/>
            </a:xfrm>
            <a:prstGeom prst="line">
              <a:avLst/>
            </a:prstGeom>
            <a:ln w="31750"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9" name="TextBox 658">
              <a:extLst>
                <a:ext uri="{FF2B5EF4-FFF2-40B4-BE49-F238E27FC236}">
                  <a16:creationId xmlns:a16="http://schemas.microsoft.com/office/drawing/2014/main" id="{F126167F-C8BB-234E-9136-D15CA93E673F}"/>
                </a:ext>
              </a:extLst>
            </p:cNvPr>
            <p:cNvSpPr txBox="1"/>
            <p:nvPr/>
          </p:nvSpPr>
          <p:spPr>
            <a:xfrm>
              <a:off x="10772213" y="2684297"/>
              <a:ext cx="104067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</a:rPr>
                <a:t>Streaming</a:t>
              </a:r>
            </a:p>
            <a:p>
              <a:r>
                <a:rPr lang="en-US" sz="1600" i="1" dirty="0">
                  <a:solidFill>
                    <a:srgbClr val="C00000"/>
                  </a:solidFill>
                </a:rPr>
                <a:t>video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660" name="Straight Connector 659">
              <a:extLst>
                <a:ext uri="{FF2B5EF4-FFF2-40B4-BE49-F238E27FC236}">
                  <a16:creationId xmlns:a16="http://schemas.microsoft.com/office/drawing/2014/main" id="{662BF10B-C3AA-B044-B3C4-6ADB2CCF2B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569552" y="2937299"/>
              <a:ext cx="405322" cy="147574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9" name="Content Placeholder 2">
            <a:extLst>
              <a:ext uri="{FF2B5EF4-FFF2-40B4-BE49-F238E27FC236}">
                <a16:creationId xmlns:a16="http://schemas.microsoft.com/office/drawing/2014/main" id="{AA2FA344-354C-4B4C-B02C-3A8507EDA90B}"/>
              </a:ext>
            </a:extLst>
          </p:cNvPr>
          <p:cNvSpPr txBox="1">
            <a:spLocks/>
          </p:cNvSpPr>
          <p:nvPr/>
        </p:nvSpPr>
        <p:spPr>
          <a:xfrm>
            <a:off x="868663" y="3677908"/>
            <a:ext cx="5394571" cy="272101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Pct val="75000"/>
            </a:pPr>
            <a:r>
              <a:rPr lang="en-US" altLang="en-US" dirty="0">
                <a:ea typeface="ＭＳ Ｐゴシック" panose="020B0600070205080204" pitchFamily="34" charset="-128"/>
              </a:rPr>
              <a:t>provides </a:t>
            </a:r>
            <a:r>
              <a:rPr lang="en-US" altLang="en-US" i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programming interface </a:t>
            </a:r>
            <a:r>
              <a:rPr lang="en-US" altLang="en-US" dirty="0">
                <a:ea typeface="ＭＳ Ｐゴシック" panose="020B0600070205080204" pitchFamily="34" charset="-128"/>
              </a:rPr>
              <a:t>to distributed applications:</a:t>
            </a:r>
          </a:p>
          <a:p>
            <a:pPr lvl="1"/>
            <a:r>
              <a:rPr lang="en-US" altLang="en-US" dirty="0">
                <a:ea typeface="Arial" panose="020B0604020202020204" pitchFamily="34" charset="0"/>
              </a:rPr>
              <a:t>“hooks” allowing sending/receiving  apps to </a:t>
            </a:r>
            <a:r>
              <a:rPr lang="ja-JP" altLang="en-US" dirty="0">
                <a:ea typeface="ＭＳ Ｐゴシック" panose="020B0600070205080204" pitchFamily="34" charset="-128"/>
              </a:rPr>
              <a:t>“</a:t>
            </a:r>
            <a:r>
              <a:rPr lang="en-US" altLang="ja-JP" dirty="0">
                <a:ea typeface="ＭＳ Ｐゴシック" panose="020B0600070205080204" pitchFamily="34" charset="-128"/>
              </a:rPr>
              <a:t>connect</a:t>
            </a:r>
            <a:r>
              <a:rPr lang="ja-JP" altLang="en-US" dirty="0">
                <a:ea typeface="ＭＳ Ｐゴシック" panose="020B0600070205080204" pitchFamily="34" charset="-128"/>
              </a:rPr>
              <a:t>”</a:t>
            </a:r>
            <a:r>
              <a:rPr lang="en-US" altLang="ja-JP" dirty="0">
                <a:ea typeface="ＭＳ Ｐゴシック" panose="020B0600070205080204" pitchFamily="34" charset="-128"/>
              </a:rPr>
              <a:t> to, use Internet transport service</a:t>
            </a:r>
          </a:p>
          <a:p>
            <a:pPr lvl="1"/>
            <a:r>
              <a:rPr lang="en-US" altLang="en-US" dirty="0">
                <a:ea typeface="Arial" panose="020B0604020202020204" pitchFamily="34" charset="0"/>
              </a:rPr>
              <a:t>provides service options, analogous to postal service</a:t>
            </a:r>
          </a:p>
          <a:p>
            <a:endParaRPr lang="en-US" altLang="en-US" dirty="0">
              <a:ea typeface="Arial" panose="020B0604020202020204" pitchFamily="34" charset="0"/>
            </a:endParaRPr>
          </a:p>
          <a:p>
            <a:pPr marL="0" indent="0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610" name="Slide Number Placeholder 2">
            <a:extLst>
              <a:ext uri="{FF2B5EF4-FFF2-40B4-BE49-F238E27FC236}">
                <a16:creationId xmlns:a16="http://schemas.microsoft.com/office/drawing/2014/main" id="{E60E8B63-DADE-E844-901A-5111527B4F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404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Internet history</a:t>
            </a:r>
            <a:endParaRPr lang="en-US" sz="4400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787167" y="2079634"/>
            <a:ext cx="5578281" cy="4712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arly 1990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: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RPAnet decommissioned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991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NSF lifts restrictions on commercial use of NSFnet (decommissioned, 1995)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arly 1990s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Web</a:t>
            </a:r>
          </a:p>
          <a:p>
            <a:pPr marL="569913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hypertext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[Bush 1945, Nelson 1960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’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]</a:t>
            </a:r>
          </a:p>
          <a:p>
            <a:pPr marL="569913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HTML, HTTP: Berners-Lee</a:t>
            </a:r>
          </a:p>
          <a:p>
            <a:pPr marL="569913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1994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Mosaic, later Netscape</a:t>
            </a:r>
          </a:p>
          <a:p>
            <a:pPr marL="569913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late 1990</a:t>
            </a:r>
            <a:r>
              <a:rPr kumimoji="0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: </a:t>
            </a:r>
            <a:r>
              <a:rPr kumimoji="0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commercialization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of the Web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2B9E4F-B92F-C246-833A-CE5D8587A03B}"/>
              </a:ext>
            </a:extLst>
          </p:cNvPr>
          <p:cNvSpPr txBox="1">
            <a:spLocks noChangeArrowheads="1"/>
          </p:cNvSpPr>
          <p:nvPr/>
        </p:nvSpPr>
        <p:spPr>
          <a:xfrm>
            <a:off x="6146799" y="2087567"/>
            <a:ext cx="5578281" cy="43438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late 1990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 – 2000s: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more killer apps: instant messaging, P2P file sharing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network security to forefront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st. 50 million host, 100 million+ users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ackbone links running at Gbps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9C0EBB-BEDB-6E47-9336-6C5042E6E6F8}"/>
              </a:ext>
            </a:extLst>
          </p:cNvPr>
          <p:cNvSpPr/>
          <p:nvPr/>
        </p:nvSpPr>
        <p:spPr>
          <a:xfrm>
            <a:off x="740579" y="1215136"/>
            <a:ext cx="100589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90, 2000s: commercialization, the Web, new applicat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372142-082B-F24A-8C5A-2A184D6D99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305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Internet history</a:t>
            </a:r>
            <a:endParaRPr lang="en-US" sz="4400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763532" y="1770592"/>
            <a:ext cx="11142134" cy="47340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9113" marR="0" lvl="1" indent="-388938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ggressive deployment of broadband home access (10-100’s Mbps)</a:t>
            </a:r>
          </a:p>
          <a:p>
            <a:pPr marL="473075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2008: software-defined networking (SDN)</a:t>
            </a:r>
          </a:p>
          <a:p>
            <a:pPr marL="473075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creasing ubiquity of high-speed wireless access: 4G/5G, WiFi</a:t>
            </a:r>
          </a:p>
          <a:p>
            <a:pPr marL="473075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ervice provider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(Google, FB, Microsof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) create their own networks</a:t>
            </a:r>
          </a:p>
          <a:p>
            <a:pPr marL="812800" marR="0" lvl="2" indent="-2349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ypass commercial Internet to connect “close” to end user, providing </a:t>
            </a:r>
            <a:r>
              <a:rPr kumimoji="0" lang="ja-JP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“</a:t>
            </a:r>
            <a:r>
              <a:rPr kumimoji="0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stantaneous</a:t>
            </a:r>
            <a:r>
              <a:rPr kumimoji="0" lang="ja-JP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”</a:t>
            </a:r>
            <a:r>
              <a:rPr kumimoji="0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access to social media, search, video content, …</a:t>
            </a:r>
          </a:p>
          <a:p>
            <a:pPr marL="473075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nterprises run their services in “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cloud” </a:t>
            </a:r>
            <a:r>
              <a:rPr kumimoji="0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(e.g., Amazon Web Services, Microsoft Azure)</a:t>
            </a:r>
          </a:p>
          <a:p>
            <a:pPr marL="473075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ise of smartphones: more mobile than fixed devices on Internet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(2017)</a:t>
            </a:r>
          </a:p>
          <a:p>
            <a:pPr marL="473075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~18B devices attached to Internet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(2017)</a:t>
            </a:r>
          </a:p>
          <a:p>
            <a:pPr marL="473075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9C0EBB-BEDB-6E47-9336-6C5042E6E6F8}"/>
              </a:ext>
            </a:extLst>
          </p:cNvPr>
          <p:cNvSpPr/>
          <p:nvPr/>
        </p:nvSpPr>
        <p:spPr>
          <a:xfrm>
            <a:off x="800333" y="1211969"/>
            <a:ext cx="69460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2005-present: scale, SDN, mobility, cloud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5605DD5-B970-0D47-8DE7-E0269EA38D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0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Chapter 1: summary</a:t>
            </a:r>
            <a:endParaRPr lang="en-US" sz="4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9035B-463A-1E40-A130-AE9AA3E37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12</a:t>
            </a:fld>
            <a:endParaRPr lang="en-US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677332" y="1325518"/>
            <a:ext cx="6189609" cy="5219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en-US" sz="3200" i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We’ve covered a “</a:t>
            </a:r>
            <a:r>
              <a:rPr lang="en-US" altLang="ja-JP" sz="3200" i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ton” of material!</a:t>
            </a:r>
          </a:p>
          <a:p>
            <a:pPr marL="473075" indent="-355600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Internet overview</a:t>
            </a:r>
          </a:p>
          <a:p>
            <a:pPr marL="473075" indent="-355600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what</a:t>
            </a:r>
            <a:r>
              <a:rPr lang="ja-JP" altLang="en-US"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ea typeface="ＭＳ Ｐゴシック" panose="020B0600070205080204" pitchFamily="34" charset="-128"/>
              </a:rPr>
              <a:t>s a protocol?</a:t>
            </a:r>
          </a:p>
          <a:p>
            <a:pPr marL="473075" indent="-355600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network edge, access network, core</a:t>
            </a:r>
          </a:p>
          <a:p>
            <a:pPr marL="682625" lvl="1" indent="-225425">
              <a:lnSpc>
                <a:spcPct val="80000"/>
              </a:lnSpc>
            </a:pPr>
            <a:r>
              <a:rPr lang="en-US" altLang="en-US" sz="2800" dirty="0">
                <a:ea typeface="Arial" panose="020B0604020202020204" pitchFamily="34" charset="0"/>
              </a:rPr>
              <a:t>packet-switching versus circuit-switching</a:t>
            </a:r>
          </a:p>
          <a:p>
            <a:pPr marL="682625" lvl="1" indent="-225425">
              <a:lnSpc>
                <a:spcPct val="80000"/>
              </a:lnSpc>
            </a:pPr>
            <a:r>
              <a:rPr lang="en-US" altLang="en-US" sz="2800" dirty="0">
                <a:ea typeface="Arial" panose="020B0604020202020204" pitchFamily="34" charset="0"/>
              </a:rPr>
              <a:t>Internet structure</a:t>
            </a:r>
          </a:p>
          <a:p>
            <a:pPr marL="473075" indent="-406400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performance: loss, delay, throughput</a:t>
            </a:r>
          </a:p>
          <a:p>
            <a:pPr marL="473075" indent="-406400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layering, service models</a:t>
            </a:r>
          </a:p>
          <a:p>
            <a:pPr marL="473075" indent="-406400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security</a:t>
            </a:r>
          </a:p>
          <a:p>
            <a:pPr marL="473075" indent="-406400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history</a:t>
            </a:r>
            <a:endParaRPr lang="en-US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3515DDB-81B8-9745-A3D6-9EFD3E80B128}"/>
              </a:ext>
            </a:extLst>
          </p:cNvPr>
          <p:cNvSpPr txBox="1">
            <a:spLocks noChangeArrowheads="1"/>
          </p:cNvSpPr>
          <p:nvPr/>
        </p:nvSpPr>
        <p:spPr>
          <a:xfrm>
            <a:off x="7616592" y="2335167"/>
            <a:ext cx="3724275" cy="36253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3200" i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You now have:</a:t>
            </a:r>
            <a:r>
              <a:rPr lang="en-US" altLang="en-US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marL="473075" indent="-355600"/>
            <a:r>
              <a:rPr lang="en-US" altLang="en-US" sz="3200" dirty="0">
                <a:ea typeface="ＭＳ Ｐゴシック" panose="020B0600070205080204" pitchFamily="34" charset="-128"/>
              </a:rPr>
              <a:t>context, overview, vocabulary,  “</a:t>
            </a:r>
            <a:r>
              <a:rPr lang="en-US" altLang="ja-JP" sz="3200" dirty="0">
                <a:ea typeface="ＭＳ Ｐゴシック" panose="020B0600070205080204" pitchFamily="34" charset="-128"/>
              </a:rPr>
              <a:t>feel” of networking</a:t>
            </a:r>
          </a:p>
          <a:p>
            <a:pPr marL="473075" indent="-355600"/>
            <a:r>
              <a:rPr lang="en-US" altLang="en-US" sz="3200" dirty="0">
                <a:ea typeface="ＭＳ Ｐゴシック" panose="020B0600070205080204" pitchFamily="34" charset="-128"/>
              </a:rPr>
              <a:t>more depth, detail, </a:t>
            </a:r>
            <a:r>
              <a:rPr lang="en-US" altLang="en-US" sz="3200" i="1" dirty="0">
                <a:ea typeface="ＭＳ Ｐゴシック" panose="020B0600070205080204" pitchFamily="34" charset="-128"/>
              </a:rPr>
              <a:t>and fun </a:t>
            </a:r>
            <a:r>
              <a:rPr lang="en-US" altLang="en-US" sz="3200" dirty="0">
                <a:ea typeface="ＭＳ Ｐゴシック" panose="020B0600070205080204" pitchFamily="34" charset="-128"/>
              </a:rPr>
              <a:t>to follow</a:t>
            </a:r>
            <a:r>
              <a:rPr lang="en-US" altLang="en-US" sz="3200" i="1" dirty="0">
                <a:ea typeface="ＭＳ Ｐゴシック" panose="020B0600070205080204" pitchFamily="34" charset="-128"/>
              </a:rPr>
              <a:t>!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22081437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81689"/>
            <a:ext cx="10515600" cy="894622"/>
          </a:xfrm>
        </p:spPr>
        <p:txBody>
          <a:bodyPr>
            <a:normAutofit/>
          </a:bodyPr>
          <a:lstStyle/>
          <a:p>
            <a:pPr algn="ctr"/>
            <a:r>
              <a:rPr lang="en-US" altLang="en-US" sz="4400" dirty="0">
                <a:ea typeface="ＭＳ Ｐゴシック" panose="020B0600070205080204" pitchFamily="34" charset="-128"/>
              </a:rPr>
              <a:t>Additional Chapter 1 slides</a:t>
            </a:r>
            <a:endParaRPr lang="en-US" sz="4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9035B-463A-1E40-A130-AE9AA3E37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05261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ISO/OSI reference </a:t>
            </a:r>
            <a:r>
              <a:rPr lang="en-US" altLang="en-US" dirty="0">
                <a:ea typeface="ＭＳ Ｐゴシック" panose="020B0600070205080204" pitchFamily="34" charset="-128"/>
              </a:rPr>
              <a:t>m</a:t>
            </a:r>
            <a:r>
              <a:rPr lang="en-US" altLang="en-US" sz="4400" dirty="0">
                <a:ea typeface="ＭＳ Ｐゴシック" panose="020B0600070205080204" pitchFamily="34" charset="-128"/>
              </a:rPr>
              <a:t>odel</a:t>
            </a:r>
            <a:endParaRPr lang="en-US" sz="4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9035B-463A-1E40-A130-AE9AA3E37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14</a:t>
            </a:fld>
            <a:endParaRPr lang="en-US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665343" y="1341922"/>
            <a:ext cx="6765452" cy="5130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3200" dirty="0">
                <a:ea typeface="ＭＳ Ｐゴシック" panose="020B0600070205080204" pitchFamily="34" charset="-128"/>
              </a:rPr>
              <a:t>Two layers not found in  Internet protocol stack!</a:t>
            </a:r>
          </a:p>
          <a:p>
            <a:pPr marL="287338" indent="-287338"/>
            <a:r>
              <a:rPr lang="en-US" altLang="en-US" i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presentation:</a:t>
            </a:r>
            <a:r>
              <a:rPr lang="en-US" altLang="en-US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allow applications to interpret meaning of data, e.g., encryption, compression, machine-specific conventions</a:t>
            </a:r>
          </a:p>
          <a:p>
            <a:pPr marL="287338" indent="-287338"/>
            <a:r>
              <a:rPr lang="en-US" altLang="en-US" i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session:</a:t>
            </a:r>
            <a:r>
              <a:rPr lang="en-US" altLang="en-US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synchronization, checkpointing, recovery of data exchange</a:t>
            </a:r>
          </a:p>
          <a:p>
            <a:pPr marL="287338" indent="-287338"/>
            <a:r>
              <a:rPr lang="en-US" altLang="en-US" dirty="0">
                <a:ea typeface="ＭＳ Ｐゴシック" panose="020B0600070205080204" pitchFamily="34" charset="-128"/>
              </a:rPr>
              <a:t>Internet stack “</a:t>
            </a:r>
            <a:r>
              <a:rPr lang="en-US" altLang="ja-JP" dirty="0">
                <a:ea typeface="ＭＳ Ｐゴシック" panose="020B0600070205080204" pitchFamily="34" charset="-128"/>
              </a:rPr>
              <a:t>missing” these layers!</a:t>
            </a:r>
          </a:p>
          <a:p>
            <a:pPr marL="682625" lvl="1" indent="-225425"/>
            <a:r>
              <a:rPr lang="en-US" altLang="en-US" sz="2800" dirty="0">
                <a:ea typeface="Arial" panose="020B0604020202020204" pitchFamily="34" charset="0"/>
              </a:rPr>
              <a:t>these services, </a:t>
            </a:r>
            <a:r>
              <a:rPr lang="en-US" altLang="en-US" sz="2800" i="1" dirty="0">
                <a:ea typeface="Arial" panose="020B0604020202020204" pitchFamily="34" charset="0"/>
              </a:rPr>
              <a:t>if needed,</a:t>
            </a:r>
            <a:r>
              <a:rPr lang="en-US" altLang="en-US" sz="2800" dirty="0">
                <a:ea typeface="Arial" panose="020B0604020202020204" pitchFamily="34" charset="0"/>
              </a:rPr>
              <a:t> must be implemented in application</a:t>
            </a:r>
          </a:p>
          <a:p>
            <a:pPr marL="682625" lvl="1" indent="-225425"/>
            <a:r>
              <a:rPr lang="en-US" altLang="en-US" sz="2800" dirty="0">
                <a:ea typeface="Arial" panose="020B0604020202020204" pitchFamily="34" charset="0"/>
              </a:rPr>
              <a:t>needed?</a:t>
            </a: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3919DE3-1C67-444E-9B68-661747C79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2241" y="1413668"/>
            <a:ext cx="1892300" cy="353060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39FC83A-3010-6E44-80DA-A0B478A25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7941" y="1550193"/>
            <a:ext cx="1892300" cy="35861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02AF1634-8914-FF4A-8ACB-58E0BABFE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5079" y="1721643"/>
            <a:ext cx="1982787" cy="341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lnSpc>
                <a:spcPct val="70000"/>
              </a:lnSpc>
            </a:pPr>
            <a:r>
              <a:rPr lang="en-US" altLang="en-US" dirty="0"/>
              <a:t>application</a:t>
            </a:r>
          </a:p>
          <a:p>
            <a:pPr algn="ctr">
              <a:lnSpc>
                <a:spcPct val="70000"/>
              </a:lnSpc>
            </a:pPr>
            <a:endParaRPr lang="en-US" altLang="en-US" dirty="0"/>
          </a:p>
          <a:p>
            <a:pPr algn="ctr">
              <a:lnSpc>
                <a:spcPct val="70000"/>
              </a:lnSpc>
            </a:pPr>
            <a:r>
              <a:rPr lang="en-US" altLang="en-US" dirty="0"/>
              <a:t>presentation</a:t>
            </a:r>
          </a:p>
          <a:p>
            <a:pPr algn="ctr">
              <a:lnSpc>
                <a:spcPct val="70000"/>
              </a:lnSpc>
            </a:pPr>
            <a:endParaRPr lang="en-US" altLang="en-US" dirty="0"/>
          </a:p>
          <a:p>
            <a:pPr algn="ctr">
              <a:lnSpc>
                <a:spcPct val="70000"/>
              </a:lnSpc>
            </a:pPr>
            <a:r>
              <a:rPr lang="en-US" altLang="en-US" dirty="0"/>
              <a:t>session</a:t>
            </a:r>
          </a:p>
          <a:p>
            <a:pPr algn="ctr">
              <a:lnSpc>
                <a:spcPct val="70000"/>
              </a:lnSpc>
            </a:pPr>
            <a:endParaRPr lang="en-US" altLang="en-US" dirty="0"/>
          </a:p>
          <a:p>
            <a:pPr algn="ctr">
              <a:lnSpc>
                <a:spcPct val="70000"/>
              </a:lnSpc>
            </a:pPr>
            <a:r>
              <a:rPr lang="en-US" altLang="en-US" dirty="0"/>
              <a:t>transport</a:t>
            </a:r>
          </a:p>
          <a:p>
            <a:pPr algn="ctr">
              <a:lnSpc>
                <a:spcPct val="70000"/>
              </a:lnSpc>
            </a:pPr>
            <a:endParaRPr lang="en-US" altLang="en-US" dirty="0"/>
          </a:p>
          <a:p>
            <a:pPr algn="ctr">
              <a:lnSpc>
                <a:spcPct val="70000"/>
              </a:lnSpc>
            </a:pPr>
            <a:r>
              <a:rPr lang="en-US" altLang="en-US" dirty="0"/>
              <a:t>network</a:t>
            </a:r>
          </a:p>
          <a:p>
            <a:pPr algn="ctr">
              <a:lnSpc>
                <a:spcPct val="70000"/>
              </a:lnSpc>
            </a:pPr>
            <a:endParaRPr lang="en-US" altLang="en-US" dirty="0"/>
          </a:p>
          <a:p>
            <a:pPr algn="ctr">
              <a:lnSpc>
                <a:spcPct val="70000"/>
              </a:lnSpc>
            </a:pPr>
            <a:r>
              <a:rPr lang="en-US" altLang="en-US" dirty="0"/>
              <a:t>link</a:t>
            </a:r>
          </a:p>
          <a:p>
            <a:pPr algn="ctr">
              <a:lnSpc>
                <a:spcPct val="70000"/>
              </a:lnSpc>
            </a:pPr>
            <a:endParaRPr lang="en-US" altLang="en-US" dirty="0"/>
          </a:p>
          <a:p>
            <a:pPr algn="ctr">
              <a:lnSpc>
                <a:spcPct val="70000"/>
              </a:lnSpc>
            </a:pPr>
            <a:r>
              <a:rPr lang="en-US" altLang="en-US" dirty="0"/>
              <a:t>physical</a:t>
            </a:r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2A989D6F-FA45-8C4E-9BBC-741936AB29C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87304" y="2142331"/>
            <a:ext cx="1885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15317A6D-8DDE-594B-9C31-D329305C5300}"/>
              </a:ext>
            </a:extLst>
          </p:cNvPr>
          <p:cNvSpPr>
            <a:spLocks noChangeShapeType="1"/>
          </p:cNvSpPr>
          <p:nvPr/>
        </p:nvSpPr>
        <p:spPr bwMode="auto">
          <a:xfrm>
            <a:off x="8501591" y="3118643"/>
            <a:ext cx="1885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4C0565FC-B6A4-1C41-A3C7-95333C72809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01591" y="3658393"/>
            <a:ext cx="1885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CB8177A7-EC5F-054E-9BF4-6807B276E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03179" y="4674393"/>
            <a:ext cx="1885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E3C788FC-704D-5B46-BAF8-D2E15950C61F}"/>
              </a:ext>
            </a:extLst>
          </p:cNvPr>
          <p:cNvSpPr>
            <a:spLocks noChangeShapeType="1"/>
          </p:cNvSpPr>
          <p:nvPr/>
        </p:nvSpPr>
        <p:spPr bwMode="auto">
          <a:xfrm>
            <a:off x="8487304" y="4191793"/>
            <a:ext cx="1885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50AC6633-E0EA-2542-8345-CA3634789CDF}"/>
              </a:ext>
            </a:extLst>
          </p:cNvPr>
          <p:cNvSpPr>
            <a:spLocks noChangeShapeType="1"/>
          </p:cNvSpPr>
          <p:nvPr/>
        </p:nvSpPr>
        <p:spPr bwMode="auto">
          <a:xfrm>
            <a:off x="8485716" y="2661443"/>
            <a:ext cx="1885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944C3F-C77B-9A49-ACB6-EDB2E17C9D3A}"/>
              </a:ext>
            </a:extLst>
          </p:cNvPr>
          <p:cNvSpPr txBox="1"/>
          <p:nvPr/>
        </p:nvSpPr>
        <p:spPr>
          <a:xfrm>
            <a:off x="8246534" y="5352939"/>
            <a:ext cx="2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e seven layer OSI/ISO </a:t>
            </a:r>
          </a:p>
          <a:p>
            <a:pPr algn="ctr"/>
            <a:r>
              <a:rPr lang="en-US" dirty="0"/>
              <a:t>reference model</a:t>
            </a:r>
          </a:p>
        </p:txBody>
      </p:sp>
    </p:spTree>
    <p:extLst>
      <p:ext uri="{BB962C8B-B14F-4D97-AF65-F5344CB8AC3E}">
        <p14:creationId xmlns:p14="http://schemas.microsoft.com/office/powerpoint/2010/main" val="419148702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Wireshark</a:t>
            </a:r>
            <a:endParaRPr lang="en-US" sz="4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9035B-463A-1E40-A130-AE9AA3E37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15</a:t>
            </a:fld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A33CACA-6D4B-914E-879C-D0A4801FDD69}"/>
              </a:ext>
            </a:extLst>
          </p:cNvPr>
          <p:cNvGrpSpPr>
            <a:grpSpLocks/>
          </p:cNvGrpSpPr>
          <p:nvPr/>
        </p:nvGrpSpPr>
        <p:grpSpPr bwMode="auto">
          <a:xfrm>
            <a:off x="3064933" y="1186569"/>
            <a:ext cx="5643563" cy="4216400"/>
            <a:chOff x="824874" y="353539"/>
            <a:chExt cx="5643193" cy="4216279"/>
          </a:xfrm>
        </p:grpSpPr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84E988EB-48F5-F54C-B9C9-133FDF1668DB}"/>
                </a:ext>
              </a:extLst>
            </p:cNvPr>
            <p:cNvSpPr/>
            <p:nvPr/>
          </p:nvSpPr>
          <p:spPr>
            <a:xfrm>
              <a:off x="824874" y="366239"/>
              <a:ext cx="431772" cy="4203579"/>
            </a:xfrm>
            <a:custGeom>
              <a:avLst/>
              <a:gdLst>
                <a:gd name="connsiteX0" fmla="*/ 0 w 432078"/>
                <a:gd name="connsiteY0" fmla="*/ 4203185 h 4255561"/>
                <a:gd name="connsiteX1" fmla="*/ 418984 w 432078"/>
                <a:gd name="connsiteY1" fmla="*/ 3430637 h 4255561"/>
                <a:gd name="connsiteX2" fmla="*/ 432078 w 432078"/>
                <a:gd name="connsiteY2" fmla="*/ 0 h 4255561"/>
                <a:gd name="connsiteX3" fmla="*/ 117839 w 432078"/>
                <a:gd name="connsiteY3" fmla="*/ 4255561 h 4255561"/>
                <a:gd name="connsiteX0" fmla="*/ 26187 w 458265"/>
                <a:gd name="connsiteY0" fmla="*/ 4203185 h 4216279"/>
                <a:gd name="connsiteX1" fmla="*/ 445171 w 458265"/>
                <a:gd name="connsiteY1" fmla="*/ 3430637 h 4216279"/>
                <a:gd name="connsiteX2" fmla="*/ 458265 w 458265"/>
                <a:gd name="connsiteY2" fmla="*/ 0 h 4216279"/>
                <a:gd name="connsiteX3" fmla="*/ 0 w 458265"/>
                <a:gd name="connsiteY3" fmla="*/ 4216279 h 4216279"/>
                <a:gd name="connsiteX0" fmla="*/ 0 w 432078"/>
                <a:gd name="connsiteY0" fmla="*/ 4203185 h 4203185"/>
                <a:gd name="connsiteX1" fmla="*/ 418984 w 432078"/>
                <a:gd name="connsiteY1" fmla="*/ 3430637 h 4203185"/>
                <a:gd name="connsiteX2" fmla="*/ 432078 w 432078"/>
                <a:gd name="connsiteY2" fmla="*/ 0 h 4203185"/>
                <a:gd name="connsiteX3" fmla="*/ 13093 w 432078"/>
                <a:gd name="connsiteY3" fmla="*/ 4203185 h 4203185"/>
                <a:gd name="connsiteX0" fmla="*/ 0 w 432078"/>
                <a:gd name="connsiteY0" fmla="*/ 4203185 h 4203185"/>
                <a:gd name="connsiteX1" fmla="*/ 418984 w 432078"/>
                <a:gd name="connsiteY1" fmla="*/ 3430637 h 4203185"/>
                <a:gd name="connsiteX2" fmla="*/ 432078 w 432078"/>
                <a:gd name="connsiteY2" fmla="*/ 0 h 4203185"/>
                <a:gd name="connsiteX3" fmla="*/ 13093 w 432078"/>
                <a:gd name="connsiteY3" fmla="*/ 4203185 h 4203185"/>
                <a:gd name="connsiteX4" fmla="*/ 0 w 432078"/>
                <a:gd name="connsiteY4" fmla="*/ 4203185 h 4203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78" h="4203185">
                  <a:moveTo>
                    <a:pt x="0" y="4203185"/>
                  </a:moveTo>
                  <a:lnTo>
                    <a:pt x="418984" y="3430637"/>
                  </a:lnTo>
                  <a:cubicBezTo>
                    <a:pt x="423349" y="2287091"/>
                    <a:pt x="427713" y="1143546"/>
                    <a:pt x="432078" y="0"/>
                  </a:cubicBezTo>
                  <a:lnTo>
                    <a:pt x="13093" y="4203185"/>
                  </a:lnTo>
                  <a:lnTo>
                    <a:pt x="0" y="4203185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>
                    <a:lumMod val="40000"/>
                    <a:lumOff val="60000"/>
                  </a:schemeClr>
                </a:gs>
                <a:gs pos="100000">
                  <a:schemeClr val="bg1"/>
                </a:gs>
              </a:gsLst>
              <a:lin ang="10800000" scaled="0"/>
              <a:tileRect/>
            </a:gradFill>
            <a:ln>
              <a:noFill/>
            </a:ln>
          </p:spPr>
          <p:txBody>
            <a:bodyPr anchor="ctr"/>
            <a:lstStyle/>
            <a:p>
              <a:pPr algn="ctr">
                <a:defRPr/>
              </a:pPr>
              <a:endParaRPr lang="en-US" dirty="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D99EF08-E24A-5A49-9945-D9CA13EA5222}"/>
                </a:ext>
              </a:extLst>
            </p:cNvPr>
            <p:cNvSpPr/>
            <p:nvPr/>
          </p:nvSpPr>
          <p:spPr bwMode="auto">
            <a:xfrm>
              <a:off x="1243947" y="353539"/>
              <a:ext cx="5224120" cy="343048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pic>
        <p:nvPicPr>
          <p:cNvPr id="12" name="Picture 12" descr="segment.png">
            <a:extLst>
              <a:ext uri="{FF2B5EF4-FFF2-40B4-BE49-F238E27FC236}">
                <a16:creationId xmlns:a16="http://schemas.microsoft.com/office/drawing/2014/main" id="{31F4545C-714A-6F44-B53A-F7A6D5DA34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146" y="5561719"/>
            <a:ext cx="3959225" cy="10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0" descr="access_point_stylized_small">
            <a:extLst>
              <a:ext uri="{FF2B5EF4-FFF2-40B4-BE49-F238E27FC236}">
                <a16:creationId xmlns:a16="http://schemas.microsoft.com/office/drawing/2014/main" id="{EB48D454-00B5-A34A-A529-36B7DA8E7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9596" y="4609219"/>
            <a:ext cx="1389062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0" descr="ethernet.png">
            <a:extLst>
              <a:ext uri="{FF2B5EF4-FFF2-40B4-BE49-F238E27FC236}">
                <a16:creationId xmlns:a16="http://schemas.microsoft.com/office/drawing/2014/main" id="{C5203EF8-627E-2042-8C20-19993C0786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909358" y="4955294"/>
            <a:ext cx="12319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1" descr="ethernet.png">
            <a:extLst>
              <a:ext uri="{FF2B5EF4-FFF2-40B4-BE49-F238E27FC236}">
                <a16:creationId xmlns:a16="http://schemas.microsoft.com/office/drawing/2014/main" id="{578AB9CA-D9FD-954A-98D3-51DB796B25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6008" y="4958469"/>
            <a:ext cx="12319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0" descr="ethernet.png">
            <a:extLst>
              <a:ext uri="{FF2B5EF4-FFF2-40B4-BE49-F238E27FC236}">
                <a16:creationId xmlns:a16="http://schemas.microsoft.com/office/drawing/2014/main" id="{4C48A8AC-6418-744D-A910-549C5CD891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2258" y="4977519"/>
            <a:ext cx="12319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E4E911A-CDD2-1346-8084-63A13C627C2A}"/>
              </a:ext>
            </a:extLst>
          </p:cNvPr>
          <p:cNvGrpSpPr>
            <a:grpSpLocks/>
          </p:cNvGrpSpPr>
          <p:nvPr/>
        </p:nvGrpSpPr>
        <p:grpSpPr bwMode="auto">
          <a:xfrm>
            <a:off x="6351058" y="1550106"/>
            <a:ext cx="2327275" cy="3171825"/>
            <a:chOff x="4556452" y="1162095"/>
            <a:chExt cx="2326213" cy="3172030"/>
          </a:xfrm>
        </p:grpSpPr>
        <p:cxnSp>
          <p:nvCxnSpPr>
            <p:cNvPr id="19" name="Straight Connector 46">
              <a:extLst>
                <a:ext uri="{FF2B5EF4-FFF2-40B4-BE49-F238E27FC236}">
                  <a16:creationId xmlns:a16="http://schemas.microsoft.com/office/drawing/2014/main" id="{1899062E-6FBE-F241-9273-440E78FA9B8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630098" y="2252175"/>
              <a:ext cx="0" cy="2081950"/>
            </a:xfrm>
            <a:prstGeom prst="line">
              <a:avLst/>
            </a:prstGeom>
            <a:noFill/>
            <a:ln w="25400">
              <a:solidFill>
                <a:srgbClr val="00009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0" name="Group 31">
              <a:extLst>
                <a:ext uri="{FF2B5EF4-FFF2-40B4-BE49-F238E27FC236}">
                  <a16:creationId xmlns:a16="http://schemas.microsoft.com/office/drawing/2014/main" id="{0AF4144E-7C91-A14A-9783-8FC3A384D8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35010" y="2856756"/>
              <a:ext cx="2190234" cy="1214863"/>
              <a:chOff x="3862510" y="4375664"/>
              <a:chExt cx="2190234" cy="1214863"/>
            </a:xfrm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F1FC302-1162-5E49-8F13-1F861DEAC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1225" y="4425779"/>
                <a:ext cx="2164362" cy="1152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90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90">
                    <a:alpha val="42999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8" name="TextBox 26">
                <a:extLst>
                  <a:ext uri="{FF2B5EF4-FFF2-40B4-BE49-F238E27FC236}">
                    <a16:creationId xmlns:a16="http://schemas.microsoft.com/office/drawing/2014/main" id="{56611581-6A55-8A48-9D24-B72464937D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8617" y="4375664"/>
                <a:ext cx="2012565" cy="121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lnSpc>
                    <a:spcPts val="2200"/>
                  </a:lnSpc>
                </a:pPr>
                <a:r>
                  <a:rPr lang="en-US" altLang="en-US" sz="1600" dirty="0"/>
                  <a:t>Transport</a:t>
                </a:r>
                <a:r>
                  <a:rPr lang="en-US" altLang="en-US" sz="1400" dirty="0"/>
                  <a:t> (TCP/UDP)</a:t>
                </a:r>
              </a:p>
              <a:p>
                <a:pPr algn="ctr">
                  <a:lnSpc>
                    <a:spcPts val="2200"/>
                  </a:lnSpc>
                </a:pPr>
                <a:r>
                  <a:rPr lang="en-US" altLang="en-US" sz="1600" dirty="0"/>
                  <a:t>Network</a:t>
                </a:r>
                <a:r>
                  <a:rPr lang="en-US" altLang="en-US" sz="1400" dirty="0"/>
                  <a:t> (IP)</a:t>
                </a:r>
              </a:p>
              <a:p>
                <a:pPr algn="ctr">
                  <a:lnSpc>
                    <a:spcPts val="2200"/>
                  </a:lnSpc>
                </a:pPr>
                <a:r>
                  <a:rPr lang="en-US" altLang="en-US" sz="1600" dirty="0"/>
                  <a:t>Link</a:t>
                </a:r>
                <a:r>
                  <a:rPr lang="en-US" altLang="en-US" sz="1400" dirty="0"/>
                  <a:t> (Ethernet)</a:t>
                </a:r>
              </a:p>
              <a:p>
                <a:pPr algn="ctr">
                  <a:lnSpc>
                    <a:spcPts val="2200"/>
                  </a:lnSpc>
                </a:pPr>
                <a:r>
                  <a:rPr lang="en-US" altLang="en-US" sz="1600" dirty="0"/>
                  <a:t>Physical</a:t>
                </a:r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FC616FD6-92BE-1448-8332-F8CB3AA8882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862510" y="4740040"/>
                <a:ext cx="2173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7AAC730B-8F83-7642-90A1-7970CED73F2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870887" y="5023380"/>
                <a:ext cx="2173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53BDE145-CB48-5B40-B0B6-53D48FB66E4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879264" y="5306720"/>
                <a:ext cx="2173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1" name="Group 35">
              <a:extLst>
                <a:ext uri="{FF2B5EF4-FFF2-40B4-BE49-F238E27FC236}">
                  <a16:creationId xmlns:a16="http://schemas.microsoft.com/office/drawing/2014/main" id="{6BDEDF86-62AF-3545-8A5C-C023BBBAE6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1526" y="1162095"/>
              <a:ext cx="1529986" cy="1021335"/>
              <a:chOff x="4130677" y="5836665"/>
              <a:chExt cx="1529986" cy="1021335"/>
            </a:xfrm>
          </p:grpSpPr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BFC0C6C-CBAC-0D4C-A25C-CD01CD655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1372" y="5836665"/>
                <a:ext cx="1464594" cy="102082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90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90">
                    <a:alpha val="42999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6" name="TextBox 34">
                <a:extLst>
                  <a:ext uri="{FF2B5EF4-FFF2-40B4-BE49-F238E27FC236}">
                    <a16:creationId xmlns:a16="http://schemas.microsoft.com/office/drawing/2014/main" id="{154423E1-413E-D941-BE7F-12C38BEA0F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0677" y="5913072"/>
                <a:ext cx="1529986" cy="892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sz="1600" dirty="0"/>
                  <a:t>application</a:t>
                </a:r>
              </a:p>
              <a:p>
                <a:pPr algn="ctr"/>
                <a:r>
                  <a:rPr lang="en-US" altLang="en-US" sz="1600" dirty="0"/>
                  <a:t>(www browser, </a:t>
                </a:r>
              </a:p>
              <a:p>
                <a:pPr algn="ctr"/>
                <a:r>
                  <a:rPr lang="en-US" altLang="en-US" sz="1600" dirty="0"/>
                  <a:t>email client</a:t>
                </a:r>
                <a:r>
                  <a:rPr lang="en-US" altLang="en-US" sz="2000" dirty="0"/>
                  <a:t>)</a:t>
                </a:r>
              </a:p>
            </p:txBody>
          </p:sp>
        </p:grpSp>
        <p:cxnSp>
          <p:nvCxnSpPr>
            <p:cNvPr id="22" name="Straight Connector 37">
              <a:extLst>
                <a:ext uri="{FF2B5EF4-FFF2-40B4-BE49-F238E27FC236}">
                  <a16:creationId xmlns:a16="http://schemas.microsoft.com/office/drawing/2014/main" id="{4A29DB5B-3F11-884B-AB9A-298FDA78DB7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556452" y="2631900"/>
              <a:ext cx="2108014" cy="130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Box 38">
              <a:extLst>
                <a:ext uri="{FF2B5EF4-FFF2-40B4-BE49-F238E27FC236}">
                  <a16:creationId xmlns:a16="http://schemas.microsoft.com/office/drawing/2014/main" id="{A1004907-9073-D549-98A7-95D39588D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39591" y="2252173"/>
              <a:ext cx="104307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 dirty="0"/>
                <a:t>application</a:t>
              </a:r>
            </a:p>
          </p:txBody>
        </p:sp>
        <p:sp>
          <p:nvSpPr>
            <p:cNvPr id="24" name="TextBox 39">
              <a:extLst>
                <a:ext uri="{FF2B5EF4-FFF2-40B4-BE49-F238E27FC236}">
                  <a16:creationId xmlns:a16="http://schemas.microsoft.com/office/drawing/2014/main" id="{409E8C39-FFD0-6441-9ADC-D3F798651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5684" y="2627171"/>
              <a:ext cx="44406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 dirty="0"/>
                <a:t>OS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FF2F1FE-AA65-BD42-827C-95CF21339B3A}"/>
              </a:ext>
            </a:extLst>
          </p:cNvPr>
          <p:cNvGrpSpPr>
            <a:grpSpLocks/>
          </p:cNvGrpSpPr>
          <p:nvPr/>
        </p:nvGrpSpPr>
        <p:grpSpPr bwMode="auto">
          <a:xfrm>
            <a:off x="3571346" y="1265944"/>
            <a:ext cx="2925231" cy="3168113"/>
            <a:chOff x="1775964" y="877299"/>
            <a:chExt cx="2925206" cy="3168757"/>
          </a:xfrm>
        </p:grpSpPr>
        <p:grpSp>
          <p:nvGrpSpPr>
            <p:cNvPr id="33" name="Group 44">
              <a:extLst>
                <a:ext uri="{FF2B5EF4-FFF2-40B4-BE49-F238E27FC236}">
                  <a16:creationId xmlns:a16="http://schemas.microsoft.com/office/drawing/2014/main" id="{8C4A5E14-6678-0743-BA67-8633682C53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46152" y="877299"/>
              <a:ext cx="1597376" cy="3168757"/>
              <a:chOff x="1636659" y="183316"/>
              <a:chExt cx="1597376" cy="3168757"/>
            </a:xfrm>
          </p:grpSpPr>
          <p:grpSp>
            <p:nvGrpSpPr>
              <p:cNvPr id="38" name="Group 22">
                <a:extLst>
                  <a:ext uri="{FF2B5EF4-FFF2-40B4-BE49-F238E27FC236}">
                    <a16:creationId xmlns:a16="http://schemas.microsoft.com/office/drawing/2014/main" id="{459552ED-E99E-1244-8AC2-852FAB00AF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0781" y="2206785"/>
                <a:ext cx="1295389" cy="1041028"/>
                <a:chOff x="3116291" y="4275642"/>
                <a:chExt cx="1295389" cy="1041028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8B9342A8-AF2E-824F-B7B1-36C01D52F9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16291" y="4298876"/>
                  <a:ext cx="1295389" cy="101779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0090"/>
                  </a:solidFill>
                  <a:round/>
                  <a:headEnd/>
                  <a:tailEnd/>
                </a:ln>
                <a:effectLst>
                  <a:outerShdw blurRad="50800" dist="38100" dir="2700000" algn="tl" rotWithShape="0">
                    <a:srgbClr val="000090">
                      <a:alpha val="42999"/>
                    </a:srgb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45" name="TextBox 14">
                  <a:extLst>
                    <a:ext uri="{FF2B5EF4-FFF2-40B4-BE49-F238E27FC236}">
                      <a16:creationId xmlns:a16="http://schemas.microsoft.com/office/drawing/2014/main" id="{BEC95393-BE24-BB43-AD77-D43EC965B45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51788" y="4275642"/>
                  <a:ext cx="1197377" cy="1015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/>
                  <a:r>
                    <a:rPr lang="en-US" altLang="en-US" sz="2000" dirty="0"/>
                    <a:t>packet</a:t>
                  </a:r>
                </a:p>
                <a:p>
                  <a:pPr algn="ctr"/>
                  <a:r>
                    <a:rPr lang="en-US" altLang="en-US" sz="2000" dirty="0"/>
                    <a:t>capture</a:t>
                  </a:r>
                </a:p>
                <a:p>
                  <a:pPr algn="ctr"/>
                  <a:r>
                    <a:rPr lang="en-US" altLang="en-US" sz="2000" dirty="0"/>
                    <a:t>(pcap)</a:t>
                  </a:r>
                </a:p>
              </p:txBody>
            </p:sp>
          </p:grpSp>
          <p:grpSp>
            <p:nvGrpSpPr>
              <p:cNvPr id="39" name="Group 23">
                <a:extLst>
                  <a:ext uri="{FF2B5EF4-FFF2-40B4-BE49-F238E27FC236}">
                    <a16:creationId xmlns:a16="http://schemas.microsoft.com/office/drawing/2014/main" id="{C0A5C2D9-6816-4840-9C13-3A6C5D4DB2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794" y="863478"/>
                <a:ext cx="1296233" cy="707886"/>
                <a:chOff x="865524" y="5161570"/>
                <a:chExt cx="1296233" cy="707886"/>
              </a:xfrm>
            </p:grpSpPr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63608655-FBDC-3C4A-BA7F-D1DB2F745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1399" y="5200691"/>
                  <a:ext cx="1300151" cy="66847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0090"/>
                  </a:solidFill>
                  <a:round/>
                  <a:headEnd/>
                  <a:tailEnd/>
                </a:ln>
                <a:effectLst>
                  <a:outerShdw blurRad="50800" dist="38100" dir="2700000" algn="tl" rotWithShape="0">
                    <a:srgbClr val="000090">
                      <a:alpha val="42999"/>
                    </a:srgb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43" name="TextBox 16">
                  <a:extLst>
                    <a:ext uri="{FF2B5EF4-FFF2-40B4-BE49-F238E27FC236}">
                      <a16:creationId xmlns:a16="http://schemas.microsoft.com/office/drawing/2014/main" id="{FCA77183-AC62-DD47-AF14-D0B0CFE9AE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37846" y="5161570"/>
                  <a:ext cx="1159292" cy="707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/>
                  <a:r>
                    <a:rPr lang="en-US" altLang="en-US" sz="2000" dirty="0"/>
                    <a:t>packet</a:t>
                  </a:r>
                </a:p>
                <a:p>
                  <a:pPr algn="ctr"/>
                  <a:r>
                    <a:rPr lang="en-US" altLang="en-US" sz="2000" dirty="0"/>
                    <a:t>analyzer</a:t>
                  </a:r>
                </a:p>
              </p:txBody>
            </p:sp>
          </p:grpSp>
          <p:sp>
            <p:nvSpPr>
              <p:cNvPr id="40" name="Rectangle 42">
                <a:extLst>
                  <a:ext uri="{FF2B5EF4-FFF2-40B4-BE49-F238E27FC236}">
                    <a16:creationId xmlns:a16="http://schemas.microsoft.com/office/drawing/2014/main" id="{3227ABC3-B012-C747-BD3D-F450FBF094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659" y="183316"/>
                <a:ext cx="1597376" cy="3168757"/>
              </a:xfrm>
              <a:prstGeom prst="rect">
                <a:avLst/>
              </a:prstGeom>
              <a:noFill/>
              <a:ln w="22225">
                <a:solidFill>
                  <a:srgbClr val="00009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dirty="0"/>
              </a:p>
            </p:txBody>
          </p:sp>
          <p:pic>
            <p:nvPicPr>
              <p:cNvPr id="41" name="Picture 43">
                <a:extLst>
                  <a:ext uri="{FF2B5EF4-FFF2-40B4-BE49-F238E27FC236}">
                    <a16:creationId xmlns:a16="http://schemas.microsoft.com/office/drawing/2014/main" id="{59BA13CB-07BE-694A-91F7-B0920A13488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59241" y="230951"/>
                <a:ext cx="1089265" cy="3685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cxnSp>
          <p:nvCxnSpPr>
            <p:cNvPr id="34" name="Straight Connector 47">
              <a:extLst>
                <a:ext uri="{FF2B5EF4-FFF2-40B4-BE49-F238E27FC236}">
                  <a16:creationId xmlns:a16="http://schemas.microsoft.com/office/drawing/2014/main" id="{3923F7AD-F0C3-3243-8CD4-DDD92CA174B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640118" y="2330738"/>
              <a:ext cx="0" cy="558315"/>
            </a:xfrm>
            <a:prstGeom prst="line">
              <a:avLst/>
            </a:prstGeom>
            <a:noFill/>
            <a:ln w="25400">
              <a:solidFill>
                <a:srgbClr val="00009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50">
              <a:extLst>
                <a:ext uri="{FF2B5EF4-FFF2-40B4-BE49-F238E27FC236}">
                  <a16:creationId xmlns:a16="http://schemas.microsoft.com/office/drawing/2014/main" id="{AB415A04-E5C0-364E-A75C-CCB02FD025F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16195" y="3653236"/>
              <a:ext cx="1427164" cy="0"/>
            </a:xfrm>
            <a:prstGeom prst="line">
              <a:avLst/>
            </a:prstGeom>
            <a:noFill/>
            <a:ln w="25400">
              <a:solidFill>
                <a:srgbClr val="00009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TextBox 56">
              <a:extLst>
                <a:ext uri="{FF2B5EF4-FFF2-40B4-BE49-F238E27FC236}">
                  <a16:creationId xmlns:a16="http://schemas.microsoft.com/office/drawing/2014/main" id="{86A658DD-FDA2-DF4A-9996-8E851F97C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4194" y="3242589"/>
              <a:ext cx="1296976" cy="64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200" dirty="0"/>
                <a:t>copy of all Ethernet frames sent/received</a:t>
              </a:r>
            </a:p>
          </p:txBody>
        </p:sp>
        <p:cxnSp>
          <p:nvCxnSpPr>
            <p:cNvPr id="37" name="Straight Connector 64">
              <a:extLst>
                <a:ext uri="{FF2B5EF4-FFF2-40B4-BE49-F238E27FC236}">
                  <a16:creationId xmlns:a16="http://schemas.microsoft.com/office/drawing/2014/main" id="{3DD256F0-12B9-A44B-97FA-82075E575FA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775964" y="2640266"/>
              <a:ext cx="2108014" cy="130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6" name="Group 48">
            <a:extLst>
              <a:ext uri="{FF2B5EF4-FFF2-40B4-BE49-F238E27FC236}">
                <a16:creationId xmlns:a16="http://schemas.microsoft.com/office/drawing/2014/main" id="{4F6ED1FB-59EB-454A-BFCC-AD2A53B22B9C}"/>
              </a:ext>
            </a:extLst>
          </p:cNvPr>
          <p:cNvGrpSpPr>
            <a:grpSpLocks/>
          </p:cNvGrpSpPr>
          <p:nvPr/>
        </p:nvGrpSpPr>
        <p:grpSpPr bwMode="auto">
          <a:xfrm>
            <a:off x="1570775" y="4459441"/>
            <a:ext cx="1562100" cy="1511300"/>
            <a:chOff x="-44" y="1473"/>
            <a:chExt cx="981" cy="1105"/>
          </a:xfrm>
        </p:grpSpPr>
        <p:pic>
          <p:nvPicPr>
            <p:cNvPr id="47" name="Picture 49" descr="desktop_computer_stylized_medium">
              <a:extLst>
                <a:ext uri="{FF2B5EF4-FFF2-40B4-BE49-F238E27FC236}">
                  <a16:creationId xmlns:a16="http://schemas.microsoft.com/office/drawing/2014/main" id="{F98D6AC3-8421-8142-ADC8-80BEF2E1F1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Freeform 50">
              <a:extLst>
                <a:ext uri="{FF2B5EF4-FFF2-40B4-BE49-F238E27FC236}">
                  <a16:creationId xmlns:a16="http://schemas.microsoft.com/office/drawing/2014/main" id="{F3EE387E-1B3E-524C-8162-6AF4C9FBCEC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8385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1821"/>
            <a:ext cx="10515600" cy="894622"/>
          </a:xfrm>
        </p:spPr>
        <p:txBody>
          <a:bodyPr/>
          <a:lstStyle/>
          <a:p>
            <a:r>
              <a:rPr lang="en-US" altLang="ja-JP" dirty="0"/>
              <a:t>What’s a protocol?</a:t>
            </a:r>
            <a:endParaRPr lang="en-US" dirty="0"/>
          </a:p>
        </p:txBody>
      </p:sp>
      <p:sp>
        <p:nvSpPr>
          <p:cNvPr id="609" name="Rectangle 3">
            <a:extLst>
              <a:ext uri="{FF2B5EF4-FFF2-40B4-BE49-F238E27FC236}">
                <a16:creationId xmlns:a16="http://schemas.microsoft.com/office/drawing/2014/main" id="{206E5658-AD06-5B45-9559-3CE607888606}"/>
              </a:ext>
            </a:extLst>
          </p:cNvPr>
          <p:cNvSpPr txBox="1">
            <a:spLocks noChangeArrowheads="1"/>
          </p:cNvSpPr>
          <p:nvPr/>
        </p:nvSpPr>
        <p:spPr>
          <a:xfrm>
            <a:off x="844202" y="1490089"/>
            <a:ext cx="3581400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3200" i="1" dirty="0">
                <a:solidFill>
                  <a:srgbClr val="CC0000"/>
                </a:solidFill>
                <a:ea typeface="ＭＳ Ｐゴシック" panose="020B0600070205080204" pitchFamily="34" charset="-128"/>
              </a:rPr>
              <a:t>Human protocols:</a:t>
            </a:r>
          </a:p>
          <a:p>
            <a:pPr marL="349250" indent="-220663">
              <a:buSzPct val="75000"/>
            </a:pPr>
            <a:r>
              <a:rPr lang="en-US" altLang="ja-JP" sz="2400" dirty="0">
                <a:ea typeface="ＭＳ Ｐゴシック" panose="020B0600070205080204" pitchFamily="34" charset="-128"/>
              </a:rPr>
              <a:t>“what’s the time?”</a:t>
            </a:r>
          </a:p>
          <a:p>
            <a:pPr marL="349250" indent="-220663">
              <a:buSzPct val="75000"/>
            </a:pPr>
            <a:r>
              <a:rPr lang="en-US" altLang="ja-JP" sz="2400" dirty="0">
                <a:ea typeface="ＭＳ Ｐゴシック" panose="020B0600070205080204" pitchFamily="34" charset="-128"/>
              </a:rPr>
              <a:t>“I have a question”</a:t>
            </a:r>
          </a:p>
          <a:p>
            <a:pPr marL="349250" indent="-220663">
              <a:buSzPct val="75000"/>
            </a:pPr>
            <a:r>
              <a:rPr lang="en-US" altLang="en-US" sz="2400" dirty="0">
                <a:ea typeface="ＭＳ Ｐゴシック" panose="020B0600070205080204" pitchFamily="34" charset="-128"/>
              </a:rPr>
              <a:t>introductions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610" name="Rectangle 4">
            <a:extLst>
              <a:ext uri="{FF2B5EF4-FFF2-40B4-BE49-F238E27FC236}">
                <a16:creationId xmlns:a16="http://schemas.microsoft.com/office/drawing/2014/main" id="{9D396FB4-4702-8A46-BFF5-B81AA58972AF}"/>
              </a:ext>
            </a:extLst>
          </p:cNvPr>
          <p:cNvSpPr txBox="1">
            <a:spLocks noChangeArrowheads="1"/>
          </p:cNvSpPr>
          <p:nvPr/>
        </p:nvSpPr>
        <p:spPr>
          <a:xfrm>
            <a:off x="5182172" y="1500137"/>
            <a:ext cx="5780439" cy="2590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3200" i="1" dirty="0">
                <a:solidFill>
                  <a:srgbClr val="CC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Network protocols:</a:t>
            </a:r>
          </a:p>
          <a:p>
            <a:pPr marL="349250" indent="-220663">
              <a:buSzPct val="75000"/>
            </a:pPr>
            <a:r>
              <a:rPr lang="en-US" altLang="en-US" sz="24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computers (devices) rather than humans</a:t>
            </a:r>
          </a:p>
          <a:p>
            <a:pPr marL="349250" indent="-220663">
              <a:buSzPct val="75000"/>
            </a:pPr>
            <a:r>
              <a:rPr lang="en-US" altLang="en-US" sz="24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all communication activity in Internet governed by protocol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D53E871-92D8-754E-98DE-E8454C077808}"/>
              </a:ext>
            </a:extLst>
          </p:cNvPr>
          <p:cNvGrpSpPr/>
          <p:nvPr/>
        </p:nvGrpSpPr>
        <p:grpSpPr>
          <a:xfrm>
            <a:off x="5192221" y="3708643"/>
            <a:ext cx="5860823" cy="2568587"/>
            <a:chOff x="5573361" y="3999310"/>
            <a:chExt cx="5860823" cy="2568587"/>
          </a:xfrm>
        </p:grpSpPr>
        <p:sp>
          <p:nvSpPr>
            <p:cNvPr id="612" name="Rectangle 5">
              <a:extLst>
                <a:ext uri="{FF2B5EF4-FFF2-40B4-BE49-F238E27FC236}">
                  <a16:creationId xmlns:a16="http://schemas.microsoft.com/office/drawing/2014/main" id="{638623C1-C1BD-AA44-B5D3-D4E898177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361" y="4205697"/>
              <a:ext cx="5720151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None/>
              </a:pPr>
              <a:r>
                <a:rPr lang="en-US" altLang="en-US" sz="2800" i="1" dirty="0">
                  <a:solidFill>
                    <a:srgbClr val="CC0000"/>
                  </a:solidFill>
                  <a:latin typeface="+mn-lt"/>
                </a:rPr>
                <a:t>Protocols</a:t>
              </a:r>
              <a:r>
                <a:rPr lang="en-US" altLang="en-US" sz="2800" i="1" dirty="0">
                  <a:latin typeface="+mn-lt"/>
                </a:rPr>
                <a:t> define the </a:t>
              </a:r>
              <a:r>
                <a:rPr lang="en-US" altLang="en-US" sz="2800" i="1" dirty="0">
                  <a:solidFill>
                    <a:srgbClr val="CC0000"/>
                  </a:solidFill>
                  <a:latin typeface="+mn-lt"/>
                </a:rPr>
                <a:t>format</a:t>
              </a:r>
              <a:r>
                <a:rPr lang="en-US" altLang="en-US" sz="2800" i="1" dirty="0">
                  <a:latin typeface="+mn-lt"/>
                </a:rPr>
                <a:t>, </a:t>
              </a:r>
              <a:r>
                <a:rPr lang="en-US" altLang="en-US" sz="2800" i="1" dirty="0">
                  <a:solidFill>
                    <a:srgbClr val="CC0000"/>
                  </a:solidFill>
                  <a:latin typeface="+mn-lt"/>
                </a:rPr>
                <a:t>order</a:t>
              </a:r>
              <a:r>
                <a:rPr lang="en-US" altLang="en-US" sz="2800" i="1" dirty="0">
                  <a:latin typeface="+mn-lt"/>
                </a:rPr>
                <a:t> of </a:t>
              </a:r>
              <a:r>
                <a:rPr lang="en-US" altLang="en-US" sz="2800" i="1" dirty="0">
                  <a:solidFill>
                    <a:srgbClr val="CC0000"/>
                  </a:solidFill>
                  <a:latin typeface="+mn-lt"/>
                </a:rPr>
                <a:t>messages sent and received</a:t>
              </a:r>
              <a:r>
                <a:rPr lang="en-US" altLang="en-US" sz="2800" i="1" dirty="0">
                  <a:latin typeface="+mn-lt"/>
                </a:rPr>
                <a:t> among network entities, and </a:t>
              </a:r>
              <a:r>
                <a:rPr lang="en-US" altLang="en-US" sz="2800" i="1" dirty="0">
                  <a:solidFill>
                    <a:srgbClr val="CC0000"/>
                  </a:solidFill>
                  <a:latin typeface="+mn-lt"/>
                </a:rPr>
                <a:t>actions taken</a:t>
              </a:r>
              <a:r>
                <a:rPr lang="en-US" altLang="en-US" sz="2800" i="1" dirty="0">
                  <a:latin typeface="+mn-lt"/>
                </a:rPr>
                <a:t> on message transmission, receipt</a:t>
              </a:r>
              <a:r>
                <a:rPr lang="en-US" altLang="en-US" i="1" dirty="0">
                  <a:solidFill>
                    <a:srgbClr val="FF0000"/>
                  </a:solidFill>
                  <a:latin typeface="+mn-lt"/>
                </a:rPr>
                <a:t> </a:t>
              </a:r>
            </a:p>
          </p:txBody>
        </p:sp>
        <p:sp>
          <p:nvSpPr>
            <p:cNvPr id="613" name="Rectangle 6">
              <a:extLst>
                <a:ext uri="{FF2B5EF4-FFF2-40B4-BE49-F238E27FC236}">
                  <a16:creationId xmlns:a16="http://schemas.microsoft.com/office/drawing/2014/main" id="{4BB2FBA9-962F-5D48-9F9D-959DBE62A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3745" y="3999310"/>
              <a:ext cx="5780439" cy="2362200"/>
            </a:xfrm>
            <a:prstGeom prst="rect">
              <a:avLst/>
            </a:prstGeom>
            <a:noFill/>
            <a:ln w="1905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" name="Rectangle 3">
            <a:extLst>
              <a:ext uri="{FF2B5EF4-FFF2-40B4-BE49-F238E27FC236}">
                <a16:creationId xmlns:a16="http://schemas.microsoft.com/office/drawing/2014/main" id="{5C4EF36E-7FBB-D046-BD23-68A2AE895884}"/>
              </a:ext>
            </a:extLst>
          </p:cNvPr>
          <p:cNvSpPr txBox="1">
            <a:spLocks noChangeArrowheads="1"/>
          </p:cNvSpPr>
          <p:nvPr/>
        </p:nvSpPr>
        <p:spPr>
          <a:xfrm>
            <a:off x="952500" y="3843823"/>
            <a:ext cx="3581400" cy="20659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Rules for:</a:t>
            </a:r>
          </a:p>
          <a:p>
            <a:pPr>
              <a:buFont typeface="Wingdings" pitchFamily="2" charset="2"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… specific messages sent</a:t>
            </a:r>
          </a:p>
          <a:p>
            <a:pPr>
              <a:buFont typeface="Wingdings" pitchFamily="2" charset="2"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… specific actions taken when message received, or other events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AE2BFFF5-C0D1-DE46-8808-B7F7F61640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17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1821"/>
            <a:ext cx="10515600" cy="894622"/>
          </a:xfrm>
        </p:spPr>
        <p:txBody>
          <a:bodyPr/>
          <a:lstStyle/>
          <a:p>
            <a:r>
              <a:rPr lang="en-US" altLang="ja-JP" dirty="0"/>
              <a:t>What’s a protocol?</a:t>
            </a:r>
            <a:endParaRPr lang="en-US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5FDA5BE8-E15B-EA45-8818-A68BEA678236}"/>
              </a:ext>
            </a:extLst>
          </p:cNvPr>
          <p:cNvSpPr txBox="1">
            <a:spLocks noChangeArrowheads="1"/>
          </p:cNvSpPr>
          <p:nvPr/>
        </p:nvSpPr>
        <p:spPr>
          <a:xfrm>
            <a:off x="885095" y="1371600"/>
            <a:ext cx="81534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A human protocol and a computer network protocol:</a:t>
            </a:r>
          </a:p>
          <a:p>
            <a:pPr>
              <a:buFont typeface="Wingdings" pitchFamily="2" charset="2"/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CD43C19F-41ED-3443-B50D-7AA2E7350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344" y="5862638"/>
            <a:ext cx="551189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r>
              <a:rPr lang="en-US" altLang="en-US" sz="3200" i="1" dirty="0">
                <a:solidFill>
                  <a:srgbClr val="CC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:</a:t>
            </a: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other human protocols? </a:t>
            </a:r>
          </a:p>
        </p:txBody>
      </p:sp>
      <p:pic>
        <p:nvPicPr>
          <p:cNvPr id="13" name="Picture 62" descr="Alice">
            <a:extLst>
              <a:ext uri="{FF2B5EF4-FFF2-40B4-BE49-F238E27FC236}">
                <a16:creationId xmlns:a16="http://schemas.microsoft.com/office/drawing/2014/main" id="{6AC32637-72CC-184C-8EF2-C7474809C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642" y="2314576"/>
            <a:ext cx="56197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3" descr="Bob">
            <a:extLst>
              <a:ext uri="{FF2B5EF4-FFF2-40B4-BE49-F238E27FC236}">
                <a16:creationId xmlns:a16="http://schemas.microsoft.com/office/drawing/2014/main" id="{0C9653DB-36BF-FC4E-96D5-398A63E280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6992" y="2709863"/>
            <a:ext cx="67627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2A0AB36B-394C-B44E-9FDF-B5332733F92C}"/>
              </a:ext>
            </a:extLst>
          </p:cNvPr>
          <p:cNvGrpSpPr/>
          <p:nvPr/>
        </p:nvGrpSpPr>
        <p:grpSpPr>
          <a:xfrm>
            <a:off x="2925329" y="2422526"/>
            <a:ext cx="1762125" cy="563562"/>
            <a:chOff x="2925329" y="2422526"/>
            <a:chExt cx="1762125" cy="563562"/>
          </a:xfrm>
        </p:grpSpPr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AF107355-7D98-0B44-975B-CBF0C39942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329" y="2709863"/>
              <a:ext cx="1762125" cy="276225"/>
            </a:xfrm>
            <a:prstGeom prst="line">
              <a:avLst/>
            </a:prstGeom>
            <a:noFill/>
            <a:ln w="28575">
              <a:solidFill>
                <a:srgbClr val="0000A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5" name="Text Box 64">
              <a:extLst>
                <a:ext uri="{FF2B5EF4-FFF2-40B4-BE49-F238E27FC236}">
                  <a16:creationId xmlns:a16="http://schemas.microsoft.com/office/drawing/2014/main" id="{E3C8F55E-81A4-6845-B300-C80C498A8F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654" y="2422526"/>
              <a:ext cx="44755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Hi</a:t>
              </a: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A770EA7E-36C8-3342-B70C-2DA2FD8C7B3E}"/>
              </a:ext>
            </a:extLst>
          </p:cNvPr>
          <p:cNvGrpSpPr/>
          <p:nvPr/>
        </p:nvGrpSpPr>
        <p:grpSpPr>
          <a:xfrm>
            <a:off x="2617354" y="3046413"/>
            <a:ext cx="2085975" cy="584200"/>
            <a:chOff x="2617354" y="3046413"/>
            <a:chExt cx="2085975" cy="584200"/>
          </a:xfrm>
        </p:grpSpPr>
        <p:sp>
          <p:nvSpPr>
            <p:cNvPr id="16" name="Line 66">
              <a:extLst>
                <a:ext uri="{FF2B5EF4-FFF2-40B4-BE49-F238E27FC236}">
                  <a16:creationId xmlns:a16="http://schemas.microsoft.com/office/drawing/2014/main" id="{7BC224F4-2A52-C946-B3A2-501E3BADDE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7354" y="3268663"/>
              <a:ext cx="2085975" cy="361950"/>
            </a:xfrm>
            <a:prstGeom prst="line">
              <a:avLst/>
            </a:prstGeom>
            <a:noFill/>
            <a:ln w="28575">
              <a:solidFill>
                <a:srgbClr val="0000A8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Text Box 67">
              <a:extLst>
                <a:ext uri="{FF2B5EF4-FFF2-40B4-BE49-F238E27FC236}">
                  <a16:creationId xmlns:a16="http://schemas.microsoft.com/office/drawing/2014/main" id="{EF38DB23-31AC-F649-B4F9-0760E840D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7129" y="3046413"/>
              <a:ext cx="44755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Hi</a:t>
              </a: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C148AFC4-3C67-AC4E-9DBE-C6C666348971}"/>
              </a:ext>
            </a:extLst>
          </p:cNvPr>
          <p:cNvGrpSpPr/>
          <p:nvPr/>
        </p:nvGrpSpPr>
        <p:grpSpPr>
          <a:xfrm>
            <a:off x="2601479" y="3632201"/>
            <a:ext cx="2162175" cy="708025"/>
            <a:chOff x="2601479" y="3632201"/>
            <a:chExt cx="2162175" cy="708025"/>
          </a:xfrm>
        </p:grpSpPr>
        <p:sp>
          <p:nvSpPr>
            <p:cNvPr id="18" name="Line 70">
              <a:extLst>
                <a:ext uri="{FF2B5EF4-FFF2-40B4-BE49-F238E27FC236}">
                  <a16:creationId xmlns:a16="http://schemas.microsoft.com/office/drawing/2014/main" id="{D7E081E5-97A2-4147-A169-A6935464D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1479" y="3700463"/>
              <a:ext cx="2162175" cy="438150"/>
            </a:xfrm>
            <a:prstGeom prst="line">
              <a:avLst/>
            </a:prstGeom>
            <a:noFill/>
            <a:ln w="28575">
              <a:solidFill>
                <a:srgbClr val="0000A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9" name="Group 72">
              <a:extLst>
                <a:ext uri="{FF2B5EF4-FFF2-40B4-BE49-F238E27FC236}">
                  <a16:creationId xmlns:a16="http://schemas.microsoft.com/office/drawing/2014/main" id="{A01E23B5-0258-7C4C-BA5D-199419A7F9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8693" y="3632201"/>
              <a:ext cx="974725" cy="708025"/>
              <a:chOff x="773" y="2747"/>
              <a:chExt cx="614" cy="446"/>
            </a:xfrm>
          </p:grpSpPr>
          <p:sp>
            <p:nvSpPr>
              <p:cNvPr id="20" name="Rectangle 71">
                <a:extLst>
                  <a:ext uri="{FF2B5EF4-FFF2-40B4-BE49-F238E27FC236}">
                    <a16:creationId xmlns:a16="http://schemas.microsoft.com/office/drawing/2014/main" id="{66DE04EC-3AB2-4545-8A40-349D717B3F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" y="2790"/>
                <a:ext cx="588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1" name="Text Box 69">
                <a:extLst>
                  <a:ext uri="{FF2B5EF4-FFF2-40B4-BE49-F238E27FC236}">
                    <a16:creationId xmlns:a16="http://schemas.microsoft.com/office/drawing/2014/main" id="{74B04ADF-02C6-6943-8532-39BACC3EDB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3" y="2747"/>
                <a:ext cx="614" cy="4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Got the</a:t>
                </a:r>
              </a:p>
              <a:p>
                <a:pPr algn="ctr"/>
                <a:r>
                  <a:rPr lang="en-US" alt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time?</a:t>
                </a:r>
              </a:p>
            </p:txBody>
          </p:sp>
        </p:grp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0746F316-9DC6-CE4A-B297-F2AB0B6A4762}"/>
              </a:ext>
            </a:extLst>
          </p:cNvPr>
          <p:cNvGrpSpPr/>
          <p:nvPr/>
        </p:nvGrpSpPr>
        <p:grpSpPr>
          <a:xfrm>
            <a:off x="2763404" y="4271963"/>
            <a:ext cx="1952625" cy="466731"/>
            <a:chOff x="2763404" y="4271963"/>
            <a:chExt cx="1952625" cy="466731"/>
          </a:xfrm>
        </p:grpSpPr>
        <p:sp>
          <p:nvSpPr>
            <p:cNvPr id="22" name="Line 73">
              <a:extLst>
                <a:ext uri="{FF2B5EF4-FFF2-40B4-BE49-F238E27FC236}">
                  <a16:creationId xmlns:a16="http://schemas.microsoft.com/office/drawing/2014/main" id="{33CD3426-2C89-A640-B8D9-4426CF1B0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3404" y="4271963"/>
              <a:ext cx="1952625" cy="333375"/>
            </a:xfrm>
            <a:prstGeom prst="line">
              <a:avLst/>
            </a:prstGeom>
            <a:noFill/>
            <a:ln w="28575">
              <a:solidFill>
                <a:srgbClr val="0000A8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3" name="Group 76">
              <a:extLst>
                <a:ext uri="{FF2B5EF4-FFF2-40B4-BE49-F238E27FC236}">
                  <a16:creationId xmlns:a16="http://schemas.microsoft.com/office/drawing/2014/main" id="{A6420C74-64CF-2247-8D4B-DD2DBFA6F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33304" y="4276731"/>
              <a:ext cx="796925" cy="461963"/>
              <a:chOff x="1046" y="2771"/>
              <a:chExt cx="502" cy="291"/>
            </a:xfrm>
          </p:grpSpPr>
          <p:sp>
            <p:nvSpPr>
              <p:cNvPr id="24" name="Rectangle 75">
                <a:extLst>
                  <a:ext uri="{FF2B5EF4-FFF2-40B4-BE49-F238E27FC236}">
                    <a16:creationId xmlns:a16="http://schemas.microsoft.com/office/drawing/2014/main" id="{D5183736-BE0E-AB46-AFBB-CE022786D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820"/>
                <a:ext cx="444" cy="1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5" name="Text Box 74">
                <a:extLst>
                  <a:ext uri="{FF2B5EF4-FFF2-40B4-BE49-F238E27FC236}">
                    <a16:creationId xmlns:a16="http://schemas.microsoft.com/office/drawing/2014/main" id="{1F4F822A-BED8-454A-AAC2-A1B3AFF6B9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6" y="2771"/>
                <a:ext cx="46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2:00</a:t>
                </a:r>
              </a:p>
            </p:txBody>
          </p:sp>
        </p:grpSp>
      </p:grpSp>
      <p:sp>
        <p:nvSpPr>
          <p:cNvPr id="37" name="Line 101">
            <a:extLst>
              <a:ext uri="{FF2B5EF4-FFF2-40B4-BE49-F238E27FC236}">
                <a16:creationId xmlns:a16="http://schemas.microsoft.com/office/drawing/2014/main" id="{CAF66A4D-D465-0449-A83A-EAD8BADEB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0145" y="2115345"/>
            <a:ext cx="0" cy="3573462"/>
          </a:xfrm>
          <a:prstGeom prst="line">
            <a:avLst/>
          </a:prstGeom>
          <a:noFill/>
          <a:ln w="19050">
            <a:solidFill>
              <a:schemeClr val="bg1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38" name="Group 105">
            <a:extLst>
              <a:ext uri="{FF2B5EF4-FFF2-40B4-BE49-F238E27FC236}">
                <a16:creationId xmlns:a16="http://schemas.microsoft.com/office/drawing/2014/main" id="{CC2D24A5-7C64-F545-A05A-3752F815F89F}"/>
              </a:ext>
            </a:extLst>
          </p:cNvPr>
          <p:cNvGrpSpPr>
            <a:grpSpLocks/>
          </p:cNvGrpSpPr>
          <p:nvPr/>
        </p:nvGrpSpPr>
        <p:grpSpPr bwMode="auto">
          <a:xfrm>
            <a:off x="5403417" y="4910138"/>
            <a:ext cx="720725" cy="396875"/>
            <a:chOff x="2198" y="3221"/>
            <a:chExt cx="454" cy="250"/>
          </a:xfrm>
        </p:grpSpPr>
        <p:sp>
          <p:nvSpPr>
            <p:cNvPr id="39" name="Rectangle 104">
              <a:extLst>
                <a:ext uri="{FF2B5EF4-FFF2-40B4-BE49-F238E27FC236}">
                  <a16:creationId xmlns:a16="http://schemas.microsoft.com/office/drawing/2014/main" id="{6BF887FC-DA49-BC42-A376-A29D67B86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3282"/>
              <a:ext cx="408" cy="1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0" name="Text Box 102">
              <a:extLst>
                <a:ext uri="{FF2B5EF4-FFF2-40B4-BE49-F238E27FC236}">
                  <a16:creationId xmlns:a16="http://schemas.microsoft.com/office/drawing/2014/main" id="{FD6E114D-BB61-5A43-A6C4-EB93B477D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3221"/>
              <a:ext cx="4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time</a:t>
              </a: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0CD6B86A-6F1B-0548-9764-136C60D90701}"/>
              </a:ext>
            </a:extLst>
          </p:cNvPr>
          <p:cNvGrpSpPr/>
          <p:nvPr/>
        </p:nvGrpSpPr>
        <p:grpSpPr>
          <a:xfrm>
            <a:off x="6786129" y="3255963"/>
            <a:ext cx="2216150" cy="589096"/>
            <a:chOff x="6786129" y="3255963"/>
            <a:chExt cx="2216150" cy="589096"/>
          </a:xfrm>
        </p:grpSpPr>
        <p:sp>
          <p:nvSpPr>
            <p:cNvPr id="28" name="Line 90">
              <a:extLst>
                <a:ext uri="{FF2B5EF4-FFF2-40B4-BE49-F238E27FC236}">
                  <a16:creationId xmlns:a16="http://schemas.microsoft.com/office/drawing/2014/main" id="{BE73EB41-048F-AA4A-A7C0-5C13D2C225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86129" y="3255963"/>
              <a:ext cx="2216150" cy="398463"/>
            </a:xfrm>
            <a:prstGeom prst="line">
              <a:avLst/>
            </a:prstGeom>
            <a:noFill/>
            <a:ln w="28575">
              <a:solidFill>
                <a:srgbClr val="0000A8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" name="Rectangle 92">
              <a:extLst>
                <a:ext uri="{FF2B5EF4-FFF2-40B4-BE49-F238E27FC236}">
                  <a16:creationId xmlns:a16="http://schemas.microsoft.com/office/drawing/2014/main" id="{3D5059BF-BB04-1840-B77C-F70CB09CD9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1104" y="3278188"/>
              <a:ext cx="1438275" cy="393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" name="Text Box 91">
              <a:extLst>
                <a:ext uri="{FF2B5EF4-FFF2-40B4-BE49-F238E27FC236}">
                  <a16:creationId xmlns:a16="http://schemas.microsoft.com/office/drawing/2014/main" id="{8B99F7C9-41C0-E948-A1F8-DBFF6271E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25853" y="3279776"/>
              <a:ext cx="1635127" cy="565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85000"/>
                </a:lnSpc>
              </a:pPr>
              <a:r>
                <a:rPr lang="en-US" altLang="en-US" sz="1800" b="1" dirty="0">
                  <a:latin typeface="Calibri" panose="020F0502020204030204" pitchFamily="34" charset="0"/>
                  <a:cs typeface="Calibri" panose="020F0502020204030204" pitchFamily="34" charset="0"/>
                </a:rPr>
                <a:t>TCP</a:t>
              </a:r>
              <a:r>
                <a:rPr lang="en-US" altLang="en-US" sz="1800" dirty="0">
                  <a:latin typeface="Calibri" panose="020F0502020204030204" pitchFamily="34" charset="0"/>
                  <a:cs typeface="Calibri" panose="020F0502020204030204" pitchFamily="34" charset="0"/>
                </a:rPr>
                <a:t> connection</a:t>
              </a:r>
            </a:p>
            <a:p>
              <a:pPr algn="ctr">
                <a:lnSpc>
                  <a:spcPct val="85000"/>
                </a:lnSpc>
              </a:pPr>
              <a:r>
                <a:rPr lang="en-US" altLang="en-US" sz="1800" dirty="0">
                  <a:latin typeface="Calibri" panose="020F0502020204030204" pitchFamily="34" charset="0"/>
                  <a:cs typeface="Calibri" panose="020F0502020204030204" pitchFamily="34" charset="0"/>
                </a:rPr>
                <a:t>response</a:t>
              </a:r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B3F6BB2A-A83B-6E42-97C8-7ABAD5335595}"/>
              </a:ext>
            </a:extLst>
          </p:cNvPr>
          <p:cNvGrpSpPr/>
          <p:nvPr/>
        </p:nvGrpSpPr>
        <p:grpSpPr>
          <a:xfrm>
            <a:off x="6833754" y="4448176"/>
            <a:ext cx="2343150" cy="461665"/>
            <a:chOff x="6833754" y="4448176"/>
            <a:chExt cx="2343150" cy="461665"/>
          </a:xfrm>
        </p:grpSpPr>
        <p:sp>
          <p:nvSpPr>
            <p:cNvPr id="26" name="Line 85">
              <a:extLst>
                <a:ext uri="{FF2B5EF4-FFF2-40B4-BE49-F238E27FC236}">
                  <a16:creationId xmlns:a16="http://schemas.microsoft.com/office/drawing/2014/main" id="{45CDA1E6-D436-1747-9985-487C3C2A7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33754" y="4464051"/>
              <a:ext cx="2343150" cy="428625"/>
            </a:xfrm>
            <a:prstGeom prst="line">
              <a:avLst/>
            </a:prstGeom>
            <a:noFill/>
            <a:ln w="28575">
              <a:solidFill>
                <a:srgbClr val="0000A8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" name="Rectangle 99">
              <a:extLst>
                <a:ext uri="{FF2B5EF4-FFF2-40B4-BE49-F238E27FC236}">
                  <a16:creationId xmlns:a16="http://schemas.microsoft.com/office/drawing/2014/main" id="{0522444E-A828-BE46-A531-855D0C776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2104" y="4562476"/>
              <a:ext cx="919163" cy="2952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6" name="Text Box 100">
              <a:extLst>
                <a:ext uri="{FF2B5EF4-FFF2-40B4-BE49-F238E27FC236}">
                  <a16:creationId xmlns:a16="http://schemas.microsoft.com/office/drawing/2014/main" id="{D6A3FC64-B8C3-524A-97EA-7601A8235E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8767" y="4448176"/>
              <a:ext cx="88197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&lt;file&gt;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0CDE2E27-ED1E-7344-9B31-50A4E5C09D16}"/>
              </a:ext>
            </a:extLst>
          </p:cNvPr>
          <p:cNvGrpSpPr/>
          <p:nvPr/>
        </p:nvGrpSpPr>
        <p:grpSpPr>
          <a:xfrm>
            <a:off x="6848042" y="2620963"/>
            <a:ext cx="2176462" cy="565283"/>
            <a:chOff x="6848042" y="2620963"/>
            <a:chExt cx="2176462" cy="565283"/>
          </a:xfrm>
        </p:grpSpPr>
        <p:sp>
          <p:nvSpPr>
            <p:cNvPr id="27" name="Line 89">
              <a:extLst>
                <a:ext uri="{FF2B5EF4-FFF2-40B4-BE49-F238E27FC236}">
                  <a16:creationId xmlns:a16="http://schemas.microsoft.com/office/drawing/2014/main" id="{ABF41D13-8507-D844-86E0-3E5322573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8042" y="2749551"/>
              <a:ext cx="2176462" cy="347662"/>
            </a:xfrm>
            <a:prstGeom prst="line">
              <a:avLst/>
            </a:prstGeom>
            <a:noFill/>
            <a:ln w="28575">
              <a:solidFill>
                <a:srgbClr val="0000A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1" name="Rectangle 52">
              <a:extLst>
                <a:ext uri="{FF2B5EF4-FFF2-40B4-BE49-F238E27FC236}">
                  <a16:creationId xmlns:a16="http://schemas.microsoft.com/office/drawing/2014/main" id="{3880A042-2FB6-1941-9EF6-2BBEF497D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3792" y="2689226"/>
              <a:ext cx="1365250" cy="4397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2" name="Text Box 91">
              <a:extLst>
                <a:ext uri="{FF2B5EF4-FFF2-40B4-BE49-F238E27FC236}">
                  <a16:creationId xmlns:a16="http://schemas.microsoft.com/office/drawing/2014/main" id="{520D7CEC-5ABE-CB47-A52E-8A54D3A49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0303" y="2620963"/>
              <a:ext cx="1635127" cy="565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85000"/>
                </a:lnSpc>
              </a:pPr>
              <a:r>
                <a:rPr lang="en-US" altLang="en-US" sz="1800" b="1" dirty="0">
                  <a:latin typeface="Calibri" panose="020F0502020204030204" pitchFamily="34" charset="0"/>
                  <a:cs typeface="Calibri" panose="020F0502020204030204" pitchFamily="34" charset="0"/>
                </a:rPr>
                <a:t>TCP</a:t>
              </a:r>
              <a:r>
                <a:rPr lang="en-US" altLang="en-US" sz="1800" dirty="0">
                  <a:latin typeface="Calibri" panose="020F0502020204030204" pitchFamily="34" charset="0"/>
                  <a:cs typeface="Calibri" panose="020F0502020204030204" pitchFamily="34" charset="0"/>
                </a:rPr>
                <a:t> connection</a:t>
              </a:r>
            </a:p>
            <a:p>
              <a:pPr algn="ctr">
                <a:lnSpc>
                  <a:spcPct val="85000"/>
                </a:lnSpc>
              </a:pPr>
              <a:r>
                <a:rPr lang="en-US" altLang="en-US" sz="1800" dirty="0">
                  <a:latin typeface="Calibri" panose="020F0502020204030204" pitchFamily="34" charset="0"/>
                  <a:cs typeface="Calibri" panose="020F0502020204030204" pitchFamily="34" charset="0"/>
                </a:rPr>
                <a:t>request</a:t>
              </a:r>
            </a:p>
          </p:txBody>
        </p:sp>
      </p:grpSp>
      <p:grpSp>
        <p:nvGrpSpPr>
          <p:cNvPr id="43" name="Group 57">
            <a:extLst>
              <a:ext uri="{FF2B5EF4-FFF2-40B4-BE49-F238E27FC236}">
                <a16:creationId xmlns:a16="http://schemas.microsoft.com/office/drawing/2014/main" id="{4A4CE652-658D-B343-B65F-6AC8513C167B}"/>
              </a:ext>
            </a:extLst>
          </p:cNvPr>
          <p:cNvGrpSpPr>
            <a:grpSpLocks/>
          </p:cNvGrpSpPr>
          <p:nvPr/>
        </p:nvGrpSpPr>
        <p:grpSpPr bwMode="auto">
          <a:xfrm>
            <a:off x="9080067" y="2720976"/>
            <a:ext cx="357186" cy="755650"/>
            <a:chOff x="4140" y="429"/>
            <a:chExt cx="1425" cy="2396"/>
          </a:xfrm>
        </p:grpSpPr>
        <p:sp>
          <p:nvSpPr>
            <p:cNvPr id="44" name="Freeform 58">
              <a:extLst>
                <a:ext uri="{FF2B5EF4-FFF2-40B4-BE49-F238E27FC236}">
                  <a16:creationId xmlns:a16="http://schemas.microsoft.com/office/drawing/2014/main" id="{ADF25789-D94D-6440-A211-5DCCB02CE5A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" name="Rectangle 59">
              <a:extLst>
                <a:ext uri="{FF2B5EF4-FFF2-40B4-BE49-F238E27FC236}">
                  <a16:creationId xmlns:a16="http://schemas.microsoft.com/office/drawing/2014/main" id="{E3F6D782-AA2A-884C-8F31-18FB963D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429"/>
              <a:ext cx="1043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6" name="Freeform 60">
              <a:extLst>
                <a:ext uri="{FF2B5EF4-FFF2-40B4-BE49-F238E27FC236}">
                  <a16:creationId xmlns:a16="http://schemas.microsoft.com/office/drawing/2014/main" id="{8E62C232-6002-7B40-98F7-09DFB8653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7" name="Freeform 61">
              <a:extLst>
                <a:ext uri="{FF2B5EF4-FFF2-40B4-BE49-F238E27FC236}">
                  <a16:creationId xmlns:a16="http://schemas.microsoft.com/office/drawing/2014/main" id="{4AE6A750-54A6-B943-91AB-340390A7C6C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8" name="Rectangle 62">
              <a:extLst>
                <a:ext uri="{FF2B5EF4-FFF2-40B4-BE49-F238E27FC236}">
                  <a16:creationId xmlns:a16="http://schemas.microsoft.com/office/drawing/2014/main" id="{E71E8CB8-4382-3242-ABC5-C14F81AC8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" y="691"/>
              <a:ext cx="597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49" name="Group 63">
              <a:extLst>
                <a:ext uri="{FF2B5EF4-FFF2-40B4-BE49-F238E27FC236}">
                  <a16:creationId xmlns:a16="http://schemas.microsoft.com/office/drawing/2014/main" id="{E7EC998A-9B7F-0746-ABE8-80C8192CA7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4" name="AutoShape 64">
                <a:extLst>
                  <a:ext uri="{FF2B5EF4-FFF2-40B4-BE49-F238E27FC236}">
                    <a16:creationId xmlns:a16="http://schemas.microsoft.com/office/drawing/2014/main" id="{89BFB453-7EA4-7040-A1A5-7D0E5E721F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566"/>
                <a:ext cx="726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5" name="AutoShape 65">
                <a:extLst>
                  <a:ext uri="{FF2B5EF4-FFF2-40B4-BE49-F238E27FC236}">
                    <a16:creationId xmlns:a16="http://schemas.microsoft.com/office/drawing/2014/main" id="{DD4207D9-1C2C-A642-874A-C950D1B2F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0"/>
                <a:ext cx="693" cy="1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50" name="Rectangle 66">
              <a:extLst>
                <a:ext uri="{FF2B5EF4-FFF2-40B4-BE49-F238E27FC236}">
                  <a16:creationId xmlns:a16="http://schemas.microsoft.com/office/drawing/2014/main" id="{B93B87B1-D6FF-1A43-AFA9-2F4308B46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018"/>
              <a:ext cx="597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51" name="Group 67">
              <a:extLst>
                <a:ext uri="{FF2B5EF4-FFF2-40B4-BE49-F238E27FC236}">
                  <a16:creationId xmlns:a16="http://schemas.microsoft.com/office/drawing/2014/main" id="{38088FF7-02F0-DB41-8855-F8E64BFD62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2" name="AutoShape 68">
                <a:extLst>
                  <a:ext uri="{FF2B5EF4-FFF2-40B4-BE49-F238E27FC236}">
                    <a16:creationId xmlns:a16="http://schemas.microsoft.com/office/drawing/2014/main" id="{2800C9B7-CBF6-284C-B26D-9F63F319D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7"/>
                <a:ext cx="726" cy="141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3" name="AutoShape 69">
                <a:extLst>
                  <a:ext uri="{FF2B5EF4-FFF2-40B4-BE49-F238E27FC236}">
                    <a16:creationId xmlns:a16="http://schemas.microsoft.com/office/drawing/2014/main" id="{96A6E1AD-EAAE-7447-A0BC-68D76E1B9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2"/>
                <a:ext cx="693" cy="11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52" name="Rectangle 70">
              <a:extLst>
                <a:ext uri="{FF2B5EF4-FFF2-40B4-BE49-F238E27FC236}">
                  <a16:creationId xmlns:a16="http://schemas.microsoft.com/office/drawing/2014/main" id="{81E7EE8D-57F7-6848-B16A-D11B811B8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9" y="1360"/>
              <a:ext cx="592" cy="4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3" name="Rectangle 71">
              <a:extLst>
                <a:ext uri="{FF2B5EF4-FFF2-40B4-BE49-F238E27FC236}">
                  <a16:creationId xmlns:a16="http://schemas.microsoft.com/office/drawing/2014/main" id="{0C489C2A-C1EE-ED4E-915C-600DF0A70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9" y="1657"/>
              <a:ext cx="597" cy="4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54" name="Group 72">
              <a:extLst>
                <a:ext uri="{FF2B5EF4-FFF2-40B4-BE49-F238E27FC236}">
                  <a16:creationId xmlns:a16="http://schemas.microsoft.com/office/drawing/2014/main" id="{3D5AED95-1F84-444D-A859-E38C83F838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0" name="AutoShape 73">
                <a:extLst>
                  <a:ext uri="{FF2B5EF4-FFF2-40B4-BE49-F238E27FC236}">
                    <a16:creationId xmlns:a16="http://schemas.microsoft.com/office/drawing/2014/main" id="{A9389B09-349A-964B-85BC-37C0E562CA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2568"/>
                <a:ext cx="724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1" name="AutoShape 74">
                <a:extLst>
                  <a:ext uri="{FF2B5EF4-FFF2-40B4-BE49-F238E27FC236}">
                    <a16:creationId xmlns:a16="http://schemas.microsoft.com/office/drawing/2014/main" id="{4ACE943E-F10C-654A-BD48-143DEEAAE8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2"/>
                <a:ext cx="692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55" name="Freeform 75">
              <a:extLst>
                <a:ext uri="{FF2B5EF4-FFF2-40B4-BE49-F238E27FC236}">
                  <a16:creationId xmlns:a16="http://schemas.microsoft.com/office/drawing/2014/main" id="{9F74734C-9E68-9045-A6CE-133984B964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56" name="Group 76">
              <a:extLst>
                <a:ext uri="{FF2B5EF4-FFF2-40B4-BE49-F238E27FC236}">
                  <a16:creationId xmlns:a16="http://schemas.microsoft.com/office/drawing/2014/main" id="{99AB90FB-10F4-8646-A5E4-C5948E7CAD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68" name="AutoShape 77">
                <a:extLst>
                  <a:ext uri="{FF2B5EF4-FFF2-40B4-BE49-F238E27FC236}">
                    <a16:creationId xmlns:a16="http://schemas.microsoft.com/office/drawing/2014/main" id="{7F4F7BD0-881C-EA41-BF03-C3C7AA0E14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566"/>
                <a:ext cx="724" cy="141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69" name="AutoShape 78">
                <a:extLst>
                  <a:ext uri="{FF2B5EF4-FFF2-40B4-BE49-F238E27FC236}">
                    <a16:creationId xmlns:a16="http://schemas.microsoft.com/office/drawing/2014/main" id="{82794333-9BCA-1844-811D-E175BCA1CB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2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57" name="Rectangle 79">
              <a:extLst>
                <a:ext uri="{FF2B5EF4-FFF2-40B4-BE49-F238E27FC236}">
                  <a16:creationId xmlns:a16="http://schemas.microsoft.com/office/drawing/2014/main" id="{68D85044-2238-9042-992D-932AE7A07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1" y="429"/>
              <a:ext cx="68" cy="2290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8" name="Freeform 80">
              <a:extLst>
                <a:ext uri="{FF2B5EF4-FFF2-40B4-BE49-F238E27FC236}">
                  <a16:creationId xmlns:a16="http://schemas.microsoft.com/office/drawing/2014/main" id="{E6A4A31B-CB3E-DB4B-8D15-11D8649E5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9" name="Freeform 81">
              <a:extLst>
                <a:ext uri="{FF2B5EF4-FFF2-40B4-BE49-F238E27FC236}">
                  <a16:creationId xmlns:a16="http://schemas.microsoft.com/office/drawing/2014/main" id="{F52D98EE-0DD8-4D4C-98E3-A45D68AEDD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39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0" name="Oval 82">
              <a:extLst>
                <a:ext uri="{FF2B5EF4-FFF2-40B4-BE49-F238E27FC236}">
                  <a16:creationId xmlns:a16="http://schemas.microsoft.com/office/drawing/2014/main" id="{490E9F0F-6592-0E4D-A291-EBC6AB463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8" y="2609"/>
              <a:ext cx="47" cy="101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1" name="Freeform 83">
              <a:extLst>
                <a:ext uri="{FF2B5EF4-FFF2-40B4-BE49-F238E27FC236}">
                  <a16:creationId xmlns:a16="http://schemas.microsoft.com/office/drawing/2014/main" id="{250F3DCA-32F4-CC4A-891A-B30F6D8ECE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2" name="AutoShape 84">
              <a:extLst>
                <a:ext uri="{FF2B5EF4-FFF2-40B4-BE49-F238E27FC236}">
                  <a16:creationId xmlns:a16="http://schemas.microsoft.com/office/drawing/2014/main" id="{6DF44EB1-30B7-8E4A-A62D-94C2ECCAE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9"/>
              <a:ext cx="1200" cy="146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3" name="AutoShape 85">
              <a:extLst>
                <a:ext uri="{FF2B5EF4-FFF2-40B4-BE49-F238E27FC236}">
                  <a16:creationId xmlns:a16="http://schemas.microsoft.com/office/drawing/2014/main" id="{1E80FD31-CF6D-E841-82CE-8485CA393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709"/>
              <a:ext cx="1069" cy="8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4" name="Oval 86">
              <a:extLst>
                <a:ext uri="{FF2B5EF4-FFF2-40B4-BE49-F238E27FC236}">
                  <a16:creationId xmlns:a16="http://schemas.microsoft.com/office/drawing/2014/main" id="{A6798635-53B6-DB47-8748-A593507CD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8" y="2382"/>
              <a:ext cx="157" cy="146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5" name="Oval 87">
              <a:extLst>
                <a:ext uri="{FF2B5EF4-FFF2-40B4-BE49-F238E27FC236}">
                  <a16:creationId xmlns:a16="http://schemas.microsoft.com/office/drawing/2014/main" id="{37BB0D05-8767-CF4E-8C65-67C1D8D3F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6" y="2382"/>
              <a:ext cx="162" cy="14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lang="en-US" altLang="en-US" sz="1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6" name="Oval 88">
              <a:extLst>
                <a:ext uri="{FF2B5EF4-FFF2-40B4-BE49-F238E27FC236}">
                  <a16:creationId xmlns:a16="http://schemas.microsoft.com/office/drawing/2014/main" id="{FA7F2C7C-7482-A14C-87FE-F9538208A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4" y="2382"/>
              <a:ext cx="157" cy="141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7" name="Rectangle 89">
              <a:extLst>
                <a:ext uri="{FF2B5EF4-FFF2-40B4-BE49-F238E27FC236}">
                  <a16:creationId xmlns:a16="http://schemas.microsoft.com/office/drawing/2014/main" id="{9D056117-88A7-394A-A294-1A033CE4F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833"/>
              <a:ext cx="84" cy="765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76" name="Group 90">
            <a:extLst>
              <a:ext uri="{FF2B5EF4-FFF2-40B4-BE49-F238E27FC236}">
                <a16:creationId xmlns:a16="http://schemas.microsoft.com/office/drawing/2014/main" id="{95F59C81-FDB0-844F-941B-B561FC589D42}"/>
              </a:ext>
            </a:extLst>
          </p:cNvPr>
          <p:cNvGrpSpPr>
            <a:grpSpLocks/>
          </p:cNvGrpSpPr>
          <p:nvPr/>
        </p:nvGrpSpPr>
        <p:grpSpPr bwMode="auto">
          <a:xfrm>
            <a:off x="5943167" y="2278063"/>
            <a:ext cx="893762" cy="828675"/>
            <a:chOff x="-44" y="1473"/>
            <a:chExt cx="981" cy="1105"/>
          </a:xfrm>
        </p:grpSpPr>
        <p:pic>
          <p:nvPicPr>
            <p:cNvPr id="77" name="Picture 91" descr="desktop_computer_stylized_medium">
              <a:extLst>
                <a:ext uri="{FF2B5EF4-FFF2-40B4-BE49-F238E27FC236}">
                  <a16:creationId xmlns:a16="http://schemas.microsoft.com/office/drawing/2014/main" id="{82B0CE96-D20F-0542-B0DD-F5A7003AAB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" name="Freeform 92">
              <a:extLst>
                <a:ext uri="{FF2B5EF4-FFF2-40B4-BE49-F238E27FC236}">
                  <a16:creationId xmlns:a16="http://schemas.microsoft.com/office/drawing/2014/main" id="{F915E8C7-3CEB-4841-BD57-4B6D62B7028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FE692778-9BBA-824F-8F43-DA909E4E4FB8}"/>
              </a:ext>
            </a:extLst>
          </p:cNvPr>
          <p:cNvGrpSpPr/>
          <p:nvPr/>
        </p:nvGrpSpPr>
        <p:grpSpPr>
          <a:xfrm>
            <a:off x="6666309" y="3902076"/>
            <a:ext cx="2925958" cy="425450"/>
            <a:chOff x="6666309" y="3902076"/>
            <a:chExt cx="2925958" cy="425450"/>
          </a:xfrm>
        </p:grpSpPr>
        <p:sp>
          <p:nvSpPr>
            <p:cNvPr id="31" name="Line 94">
              <a:extLst>
                <a:ext uri="{FF2B5EF4-FFF2-40B4-BE49-F238E27FC236}">
                  <a16:creationId xmlns:a16="http://schemas.microsoft.com/office/drawing/2014/main" id="{1E51E9DA-15A6-C14B-AFD5-A46BE25514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33754" y="3902076"/>
              <a:ext cx="2400300" cy="419100"/>
            </a:xfrm>
            <a:prstGeom prst="line">
              <a:avLst/>
            </a:prstGeom>
            <a:noFill/>
            <a:ln w="28575">
              <a:solidFill>
                <a:srgbClr val="0000A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F4E0794-86DC-1F40-8E76-AAAF9B0356E2}"/>
                </a:ext>
              </a:extLst>
            </p:cNvPr>
            <p:cNvSpPr/>
            <p:nvPr/>
          </p:nvSpPr>
          <p:spPr>
            <a:xfrm>
              <a:off x="7315200" y="4021087"/>
              <a:ext cx="1687079" cy="2829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Text Box 95">
              <a:extLst>
                <a:ext uri="{FF2B5EF4-FFF2-40B4-BE49-F238E27FC236}">
                  <a16:creationId xmlns:a16="http://schemas.microsoft.com/office/drawing/2014/main" id="{F4BA7FFC-6F32-A047-8695-B7E781EB8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6309" y="3960813"/>
              <a:ext cx="292595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 dirty="0">
                  <a:latin typeface="Calibri" panose="020F0502020204030204" pitchFamily="34" charset="0"/>
                  <a:cs typeface="Calibri" panose="020F0502020204030204" pitchFamily="34" charset="0"/>
                </a:rPr>
                <a:t>GET</a:t>
              </a:r>
              <a:r>
                <a:rPr lang="en-US" altLang="en-US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1200" dirty="0">
                  <a:latin typeface="+mn-lt"/>
                  <a:cs typeface="Calibri" panose="020F0502020204030204" pitchFamily="34" charset="0"/>
                </a:rPr>
                <a:t>http://gaia.cs.umass.edu/kurose_ross</a:t>
              </a:r>
              <a:endParaRPr lang="en-US" altLang="en-US" dirty="0">
                <a:latin typeface="+mn-lt"/>
                <a:cs typeface="Calibri" panose="020F0502020204030204" pitchFamily="34" charset="0"/>
              </a:endParaRPr>
            </a:p>
          </p:txBody>
        </p:sp>
      </p:grpSp>
      <p:sp>
        <p:nvSpPr>
          <p:cNvPr id="86" name="Slide Number Placeholder 2">
            <a:extLst>
              <a:ext uri="{FF2B5EF4-FFF2-40B4-BE49-F238E27FC236}">
                <a16:creationId xmlns:a16="http://schemas.microsoft.com/office/drawing/2014/main" id="{A02DAD4C-5683-1744-A5AB-F5881D3D36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392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59BD7B-29B3-4A1E-BFED-FDC56BCAF3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is a plethora of protocol acronyms </a:t>
            </a:r>
          </a:p>
          <a:p>
            <a:pPr lvl="1"/>
            <a:r>
              <a:rPr lang="en-US" dirty="0"/>
              <a:t>we will discuss details of some protocol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ABDB2B2-B999-46EA-B7B1-ED955057F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What’s a protocol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949E8C-006C-4041-967C-995FB02910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1D55D802-E65D-4B7E-A6EF-328BC3341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2805" y="2613797"/>
            <a:ext cx="5906389" cy="3839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9728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/>
          <a:lstStyle/>
          <a:p>
            <a:r>
              <a:rPr lang="en-US" altLang="en-US" dirty="0">
                <a:cs typeface="Calibri" panose="020F0502020204030204" pitchFamily="34" charset="0"/>
              </a:rPr>
              <a:t>Chapter 1: roadma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9035B-463A-1E40-A130-AE9AA3E37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55AB9D8D-7F05-094B-8DA6-3095A7A7A096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798690" y="1414011"/>
            <a:ext cx="6618109" cy="5029078"/>
          </a:xfrm>
        </p:spPr>
        <p:txBody>
          <a:bodyPr>
            <a:normAutofit fontScale="92500"/>
          </a:bodyPr>
          <a:lstStyle/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Internet?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protocol?</a:t>
            </a:r>
          </a:p>
          <a:p>
            <a:pPr marL="403225" indent="-285750" eaLnBrk="1" hangingPunct="1">
              <a:spcBef>
                <a:spcPts val="800"/>
              </a:spcBef>
            </a:pPr>
            <a:r>
              <a:rPr lang="en-US" altLang="en-US" sz="3200" dirty="0">
                <a:solidFill>
                  <a:srgbClr val="0000A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edge: </a:t>
            </a: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hosts, access network, physical media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core: packet/circuit switching, internet structure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ance: loss, delay, throughput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urity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ocol layers, service models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story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pic>
        <p:nvPicPr>
          <p:cNvPr id="7" name="Picture 6" descr="Kurose&amp;Ross 8th ed cover picture">
            <a:extLst>
              <a:ext uri="{FF2B5EF4-FFF2-40B4-BE49-F238E27FC236}">
                <a16:creationId xmlns:a16="http://schemas.microsoft.com/office/drawing/2014/main" id="{5D50F62E-24AA-E249-A90A-18C2FD2402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4329" y="1293471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34421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5400" b="0" dirty="0"/>
              <a:t>A closer look at Internet structure</a:t>
            </a:r>
            <a:endParaRPr lang="en-US" sz="5400" b="0" dirty="0"/>
          </a:p>
        </p:txBody>
      </p:sp>
      <p:grpSp>
        <p:nvGrpSpPr>
          <p:cNvPr id="801" name="Group 800">
            <a:extLst>
              <a:ext uri="{FF2B5EF4-FFF2-40B4-BE49-F238E27FC236}">
                <a16:creationId xmlns:a16="http://schemas.microsoft.com/office/drawing/2014/main" id="{120F2BC7-BB63-8D47-A127-7655CBFA7174}"/>
              </a:ext>
            </a:extLst>
          </p:cNvPr>
          <p:cNvGrpSpPr/>
          <p:nvPr/>
        </p:nvGrpSpPr>
        <p:grpSpPr>
          <a:xfrm>
            <a:off x="7205350" y="1488461"/>
            <a:ext cx="4525460" cy="4859961"/>
            <a:chOff x="7268561" y="1458365"/>
            <a:chExt cx="4525460" cy="4859961"/>
          </a:xfrm>
        </p:grpSpPr>
        <p:sp>
          <p:nvSpPr>
            <p:cNvPr id="371" name="Freeform 370">
              <a:extLst>
                <a:ext uri="{FF2B5EF4-FFF2-40B4-BE49-F238E27FC236}">
                  <a16:creationId xmlns:a16="http://schemas.microsoft.com/office/drawing/2014/main" id="{21662630-62BB-AE4A-A779-AEACD21E6D7C}"/>
                </a:ext>
              </a:extLst>
            </p:cNvPr>
            <p:cNvSpPr/>
            <p:nvPr/>
          </p:nvSpPr>
          <p:spPr>
            <a:xfrm>
              <a:off x="9048399" y="3035682"/>
              <a:ext cx="1124807" cy="133791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82604 w 1558990"/>
                <a:gd name="connsiteY0" fmla="*/ 534641 h 1810599"/>
                <a:gd name="connsiteX1" fmla="*/ 22252 w 1558990"/>
                <a:gd name="connsiteY1" fmla="*/ 940200 h 1810599"/>
                <a:gd name="connsiteX2" fmla="*/ 167457 w 1558990"/>
                <a:gd name="connsiteY2" fmla="*/ 1672556 h 1810599"/>
                <a:gd name="connsiteX3" fmla="*/ 1208772 w 1558990"/>
                <a:gd name="connsiteY3" fmla="*/ 1775650 h 1810599"/>
                <a:gd name="connsiteX4" fmla="*/ 1543003 w 1558990"/>
                <a:gd name="connsiteY4" fmla="*/ 1257671 h 1810599"/>
                <a:gd name="connsiteX5" fmla="*/ 1490762 w 1558990"/>
                <a:gd name="connsiteY5" fmla="*/ 672856 h 1810599"/>
                <a:gd name="connsiteX6" fmla="*/ 1359176 w 1558990"/>
                <a:gd name="connsiteY6" fmla="*/ 154877 h 1810599"/>
                <a:gd name="connsiteX7" fmla="*/ 861336 w 1558990"/>
                <a:gd name="connsiteY7" fmla="*/ 21205 h 1810599"/>
                <a:gd name="connsiteX8" fmla="*/ 382604 w 1558990"/>
                <a:gd name="connsiteY8" fmla="*/ 534641 h 1810599"/>
                <a:gd name="connsiteX0" fmla="*/ 393458 w 1593840"/>
                <a:gd name="connsiteY0" fmla="*/ 534641 h 1793264"/>
                <a:gd name="connsiteX1" fmla="*/ 33106 w 1593840"/>
                <a:gd name="connsiteY1" fmla="*/ 940200 h 1793264"/>
                <a:gd name="connsiteX2" fmla="*/ 178311 w 1593840"/>
                <a:gd name="connsiteY2" fmla="*/ 1672556 h 1793264"/>
                <a:gd name="connsiteX3" fmla="*/ 1464139 w 1593840"/>
                <a:gd name="connsiteY3" fmla="*/ 1752440 h 1793264"/>
                <a:gd name="connsiteX4" fmla="*/ 1553857 w 1593840"/>
                <a:gd name="connsiteY4" fmla="*/ 1257671 h 1793264"/>
                <a:gd name="connsiteX5" fmla="*/ 1501616 w 1593840"/>
                <a:gd name="connsiteY5" fmla="*/ 672856 h 1793264"/>
                <a:gd name="connsiteX6" fmla="*/ 1370030 w 1593840"/>
                <a:gd name="connsiteY6" fmla="*/ 154877 h 1793264"/>
                <a:gd name="connsiteX7" fmla="*/ 872190 w 1593840"/>
                <a:gd name="connsiteY7" fmla="*/ 21205 h 1793264"/>
                <a:gd name="connsiteX8" fmla="*/ 393458 w 1593840"/>
                <a:gd name="connsiteY8" fmla="*/ 534641 h 1793264"/>
                <a:gd name="connsiteX0" fmla="*/ 393458 w 1566550"/>
                <a:gd name="connsiteY0" fmla="*/ 534641 h 1840341"/>
                <a:gd name="connsiteX1" fmla="*/ 33106 w 1566550"/>
                <a:gd name="connsiteY1" fmla="*/ 940200 h 1840341"/>
                <a:gd name="connsiteX2" fmla="*/ 178311 w 1566550"/>
                <a:gd name="connsiteY2" fmla="*/ 1672556 h 1840341"/>
                <a:gd name="connsiteX3" fmla="*/ 1464139 w 1566550"/>
                <a:gd name="connsiteY3" fmla="*/ 1752440 h 1840341"/>
                <a:gd name="connsiteX4" fmla="*/ 1553857 w 1566550"/>
                <a:gd name="connsiteY4" fmla="*/ 1257671 h 1840341"/>
                <a:gd name="connsiteX5" fmla="*/ 1501616 w 1566550"/>
                <a:gd name="connsiteY5" fmla="*/ 672856 h 1840341"/>
                <a:gd name="connsiteX6" fmla="*/ 1370030 w 1566550"/>
                <a:gd name="connsiteY6" fmla="*/ 154877 h 1840341"/>
                <a:gd name="connsiteX7" fmla="*/ 872190 w 1566550"/>
                <a:gd name="connsiteY7" fmla="*/ 21205 h 1840341"/>
                <a:gd name="connsiteX8" fmla="*/ 393458 w 1566550"/>
                <a:gd name="connsiteY8" fmla="*/ 534641 h 1840341"/>
                <a:gd name="connsiteX0" fmla="*/ 393458 w 1555557"/>
                <a:gd name="connsiteY0" fmla="*/ 534641 h 1787187"/>
                <a:gd name="connsiteX1" fmla="*/ 33106 w 1555557"/>
                <a:gd name="connsiteY1" fmla="*/ 940200 h 1787187"/>
                <a:gd name="connsiteX2" fmla="*/ 178311 w 1555557"/>
                <a:gd name="connsiteY2" fmla="*/ 1672556 h 1787187"/>
                <a:gd name="connsiteX3" fmla="*/ 1464139 w 1555557"/>
                <a:gd name="connsiteY3" fmla="*/ 1752440 h 1787187"/>
                <a:gd name="connsiteX4" fmla="*/ 1553857 w 1555557"/>
                <a:gd name="connsiteY4" fmla="*/ 1257671 h 1787187"/>
                <a:gd name="connsiteX5" fmla="*/ 1501616 w 1555557"/>
                <a:gd name="connsiteY5" fmla="*/ 672856 h 1787187"/>
                <a:gd name="connsiteX6" fmla="*/ 1370030 w 1555557"/>
                <a:gd name="connsiteY6" fmla="*/ 154877 h 1787187"/>
                <a:gd name="connsiteX7" fmla="*/ 872190 w 1555557"/>
                <a:gd name="connsiteY7" fmla="*/ 21205 h 1787187"/>
                <a:gd name="connsiteX8" fmla="*/ 393458 w 1555557"/>
                <a:gd name="connsiteY8" fmla="*/ 534641 h 1787187"/>
                <a:gd name="connsiteX0" fmla="*/ 401126 w 1664928"/>
                <a:gd name="connsiteY0" fmla="*/ 534641 h 1783934"/>
                <a:gd name="connsiteX1" fmla="*/ 40774 w 1664928"/>
                <a:gd name="connsiteY1" fmla="*/ 940200 h 1783934"/>
                <a:gd name="connsiteX2" fmla="*/ 185979 w 1664928"/>
                <a:gd name="connsiteY2" fmla="*/ 1672556 h 1783934"/>
                <a:gd name="connsiteX3" fmla="*/ 1618513 w 1664928"/>
                <a:gd name="connsiteY3" fmla="*/ 1747798 h 1783934"/>
                <a:gd name="connsiteX4" fmla="*/ 1561525 w 1664928"/>
                <a:gd name="connsiteY4" fmla="*/ 1257671 h 1783934"/>
                <a:gd name="connsiteX5" fmla="*/ 1509284 w 1664928"/>
                <a:gd name="connsiteY5" fmla="*/ 672856 h 1783934"/>
                <a:gd name="connsiteX6" fmla="*/ 1377698 w 1664928"/>
                <a:gd name="connsiteY6" fmla="*/ 154877 h 1783934"/>
                <a:gd name="connsiteX7" fmla="*/ 879858 w 1664928"/>
                <a:gd name="connsiteY7" fmla="*/ 21205 h 1783934"/>
                <a:gd name="connsiteX8" fmla="*/ 401126 w 1664928"/>
                <a:gd name="connsiteY8" fmla="*/ 534641 h 1783934"/>
                <a:gd name="connsiteX0" fmla="*/ 408119 w 1718774"/>
                <a:gd name="connsiteY0" fmla="*/ 534641 h 1826522"/>
                <a:gd name="connsiteX1" fmla="*/ 47767 w 1718774"/>
                <a:gd name="connsiteY1" fmla="*/ 940200 h 1826522"/>
                <a:gd name="connsiteX2" fmla="*/ 179001 w 1718774"/>
                <a:gd name="connsiteY2" fmla="*/ 1742186 h 1826522"/>
                <a:gd name="connsiteX3" fmla="*/ 1625506 w 1718774"/>
                <a:gd name="connsiteY3" fmla="*/ 1747798 h 1826522"/>
                <a:gd name="connsiteX4" fmla="*/ 1568518 w 1718774"/>
                <a:gd name="connsiteY4" fmla="*/ 1257671 h 1826522"/>
                <a:gd name="connsiteX5" fmla="*/ 1516277 w 1718774"/>
                <a:gd name="connsiteY5" fmla="*/ 672856 h 1826522"/>
                <a:gd name="connsiteX6" fmla="*/ 1384691 w 1718774"/>
                <a:gd name="connsiteY6" fmla="*/ 154877 h 1826522"/>
                <a:gd name="connsiteX7" fmla="*/ 886851 w 1718774"/>
                <a:gd name="connsiteY7" fmla="*/ 21205 h 1826522"/>
                <a:gd name="connsiteX8" fmla="*/ 408119 w 1718774"/>
                <a:gd name="connsiteY8" fmla="*/ 534641 h 1826522"/>
                <a:gd name="connsiteX0" fmla="*/ 477759 w 1796623"/>
                <a:gd name="connsiteY0" fmla="*/ 534641 h 1818043"/>
                <a:gd name="connsiteX1" fmla="*/ 117407 w 1796623"/>
                <a:gd name="connsiteY1" fmla="*/ 940200 h 1818043"/>
                <a:gd name="connsiteX2" fmla="*/ 136864 w 1796623"/>
                <a:gd name="connsiteY2" fmla="*/ 1728260 h 1818043"/>
                <a:gd name="connsiteX3" fmla="*/ 1695146 w 1796623"/>
                <a:gd name="connsiteY3" fmla="*/ 1747798 h 1818043"/>
                <a:gd name="connsiteX4" fmla="*/ 1638158 w 1796623"/>
                <a:gd name="connsiteY4" fmla="*/ 1257671 h 1818043"/>
                <a:gd name="connsiteX5" fmla="*/ 1585917 w 1796623"/>
                <a:gd name="connsiteY5" fmla="*/ 672856 h 1818043"/>
                <a:gd name="connsiteX6" fmla="*/ 1454331 w 1796623"/>
                <a:gd name="connsiteY6" fmla="*/ 154877 h 1818043"/>
                <a:gd name="connsiteX7" fmla="*/ 956491 w 1796623"/>
                <a:gd name="connsiteY7" fmla="*/ 21205 h 1818043"/>
                <a:gd name="connsiteX8" fmla="*/ 477759 w 1796623"/>
                <a:gd name="connsiteY8" fmla="*/ 534641 h 1818043"/>
                <a:gd name="connsiteX0" fmla="*/ 396783 w 1688820"/>
                <a:gd name="connsiteY0" fmla="*/ 534641 h 1815615"/>
                <a:gd name="connsiteX1" fmla="*/ 36431 w 1688820"/>
                <a:gd name="connsiteY1" fmla="*/ 940200 h 1815615"/>
                <a:gd name="connsiteX2" fmla="*/ 55888 w 1688820"/>
                <a:gd name="connsiteY2" fmla="*/ 1728260 h 1815615"/>
                <a:gd name="connsiteX3" fmla="*/ 421834 w 1688820"/>
                <a:gd name="connsiteY3" fmla="*/ 1798118 h 1815615"/>
                <a:gd name="connsiteX4" fmla="*/ 1614170 w 1688820"/>
                <a:gd name="connsiteY4" fmla="*/ 1747798 h 1815615"/>
                <a:gd name="connsiteX5" fmla="*/ 1557182 w 1688820"/>
                <a:gd name="connsiteY5" fmla="*/ 1257671 h 1815615"/>
                <a:gd name="connsiteX6" fmla="*/ 1504941 w 1688820"/>
                <a:gd name="connsiteY6" fmla="*/ 672856 h 1815615"/>
                <a:gd name="connsiteX7" fmla="*/ 1373355 w 1688820"/>
                <a:gd name="connsiteY7" fmla="*/ 154877 h 1815615"/>
                <a:gd name="connsiteX8" fmla="*/ 875515 w 1688820"/>
                <a:gd name="connsiteY8" fmla="*/ 21205 h 1815615"/>
                <a:gd name="connsiteX9" fmla="*/ 396783 w 1688820"/>
                <a:gd name="connsiteY9" fmla="*/ 534641 h 1815615"/>
                <a:gd name="connsiteX0" fmla="*/ 394951 w 1689541"/>
                <a:gd name="connsiteY0" fmla="*/ 534641 h 1877271"/>
                <a:gd name="connsiteX1" fmla="*/ 34599 w 1689541"/>
                <a:gd name="connsiteY1" fmla="*/ 940200 h 1877271"/>
                <a:gd name="connsiteX2" fmla="*/ 54056 w 1689541"/>
                <a:gd name="connsiteY2" fmla="*/ 1728260 h 1877271"/>
                <a:gd name="connsiteX3" fmla="*/ 385071 w 1689541"/>
                <a:gd name="connsiteY3" fmla="*/ 1877032 h 1877271"/>
                <a:gd name="connsiteX4" fmla="*/ 1612338 w 1689541"/>
                <a:gd name="connsiteY4" fmla="*/ 1747798 h 1877271"/>
                <a:gd name="connsiteX5" fmla="*/ 1555350 w 1689541"/>
                <a:gd name="connsiteY5" fmla="*/ 1257671 h 1877271"/>
                <a:gd name="connsiteX6" fmla="*/ 1503109 w 1689541"/>
                <a:gd name="connsiteY6" fmla="*/ 672856 h 1877271"/>
                <a:gd name="connsiteX7" fmla="*/ 1371523 w 1689541"/>
                <a:gd name="connsiteY7" fmla="*/ 154877 h 1877271"/>
                <a:gd name="connsiteX8" fmla="*/ 873683 w 1689541"/>
                <a:gd name="connsiteY8" fmla="*/ 21205 h 1877271"/>
                <a:gd name="connsiteX9" fmla="*/ 394951 w 1689541"/>
                <a:gd name="connsiteY9" fmla="*/ 534641 h 1877271"/>
                <a:gd name="connsiteX0" fmla="*/ 394949 w 1689541"/>
                <a:gd name="connsiteY0" fmla="*/ 534641 h 1877032"/>
                <a:gd name="connsiteX1" fmla="*/ 34597 w 1689541"/>
                <a:gd name="connsiteY1" fmla="*/ 940200 h 1877032"/>
                <a:gd name="connsiteX2" fmla="*/ 54054 w 1689541"/>
                <a:gd name="connsiteY2" fmla="*/ 1728260 h 1877032"/>
                <a:gd name="connsiteX3" fmla="*/ 385069 w 1689541"/>
                <a:gd name="connsiteY3" fmla="*/ 1877032 h 1877032"/>
                <a:gd name="connsiteX4" fmla="*/ 1612336 w 1689541"/>
                <a:gd name="connsiteY4" fmla="*/ 1747798 h 1877032"/>
                <a:gd name="connsiteX5" fmla="*/ 1555348 w 1689541"/>
                <a:gd name="connsiteY5" fmla="*/ 1257671 h 1877032"/>
                <a:gd name="connsiteX6" fmla="*/ 1503107 w 1689541"/>
                <a:gd name="connsiteY6" fmla="*/ 672856 h 1877032"/>
                <a:gd name="connsiteX7" fmla="*/ 1371521 w 1689541"/>
                <a:gd name="connsiteY7" fmla="*/ 154877 h 1877032"/>
                <a:gd name="connsiteX8" fmla="*/ 873681 w 1689541"/>
                <a:gd name="connsiteY8" fmla="*/ 21205 h 1877032"/>
                <a:gd name="connsiteX9" fmla="*/ 394949 w 1689541"/>
                <a:gd name="connsiteY9" fmla="*/ 534641 h 1877032"/>
                <a:gd name="connsiteX0" fmla="*/ 394949 w 1683795"/>
                <a:gd name="connsiteY0" fmla="*/ 534641 h 1877032"/>
                <a:gd name="connsiteX1" fmla="*/ 34597 w 1683795"/>
                <a:gd name="connsiteY1" fmla="*/ 940200 h 1877032"/>
                <a:gd name="connsiteX2" fmla="*/ 54054 w 1683795"/>
                <a:gd name="connsiteY2" fmla="*/ 1728260 h 1877032"/>
                <a:gd name="connsiteX3" fmla="*/ 385069 w 1683795"/>
                <a:gd name="connsiteY3" fmla="*/ 1877032 h 1877032"/>
                <a:gd name="connsiteX4" fmla="*/ 1605349 w 1683795"/>
                <a:gd name="connsiteY4" fmla="*/ 1798860 h 1877032"/>
                <a:gd name="connsiteX5" fmla="*/ 1555348 w 1683795"/>
                <a:gd name="connsiteY5" fmla="*/ 1257671 h 1877032"/>
                <a:gd name="connsiteX6" fmla="*/ 1503107 w 1683795"/>
                <a:gd name="connsiteY6" fmla="*/ 672856 h 1877032"/>
                <a:gd name="connsiteX7" fmla="*/ 1371521 w 1683795"/>
                <a:gd name="connsiteY7" fmla="*/ 154877 h 1877032"/>
                <a:gd name="connsiteX8" fmla="*/ 873681 w 1683795"/>
                <a:gd name="connsiteY8" fmla="*/ 21205 h 1877032"/>
                <a:gd name="connsiteX9" fmla="*/ 394949 w 1683795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671512"/>
                <a:gd name="connsiteY0" fmla="*/ 534641 h 1877032"/>
                <a:gd name="connsiteX1" fmla="*/ 34597 w 1671512"/>
                <a:gd name="connsiteY1" fmla="*/ 940200 h 1877032"/>
                <a:gd name="connsiteX2" fmla="*/ 54054 w 1671512"/>
                <a:gd name="connsiteY2" fmla="*/ 1728260 h 1877032"/>
                <a:gd name="connsiteX3" fmla="*/ 385069 w 1671512"/>
                <a:gd name="connsiteY3" fmla="*/ 1877032 h 1877032"/>
                <a:gd name="connsiteX4" fmla="*/ 1605349 w 1671512"/>
                <a:gd name="connsiteY4" fmla="*/ 1798860 h 1877032"/>
                <a:gd name="connsiteX5" fmla="*/ 1555348 w 1671512"/>
                <a:gd name="connsiteY5" fmla="*/ 1257671 h 1877032"/>
                <a:gd name="connsiteX6" fmla="*/ 1503107 w 1671512"/>
                <a:gd name="connsiteY6" fmla="*/ 672856 h 1877032"/>
                <a:gd name="connsiteX7" fmla="*/ 1371521 w 1671512"/>
                <a:gd name="connsiteY7" fmla="*/ 154877 h 1877032"/>
                <a:gd name="connsiteX8" fmla="*/ 873681 w 1671512"/>
                <a:gd name="connsiteY8" fmla="*/ 21205 h 1877032"/>
                <a:gd name="connsiteX9" fmla="*/ 394949 w 1671512"/>
                <a:gd name="connsiteY9" fmla="*/ 534641 h 1877032"/>
                <a:gd name="connsiteX0" fmla="*/ 394949 w 1677296"/>
                <a:gd name="connsiteY0" fmla="*/ 534641 h 1877032"/>
                <a:gd name="connsiteX1" fmla="*/ 34597 w 1677296"/>
                <a:gd name="connsiteY1" fmla="*/ 940200 h 1877032"/>
                <a:gd name="connsiteX2" fmla="*/ 54054 w 1677296"/>
                <a:gd name="connsiteY2" fmla="*/ 1728260 h 1877032"/>
                <a:gd name="connsiteX3" fmla="*/ 385069 w 1677296"/>
                <a:gd name="connsiteY3" fmla="*/ 1877032 h 1877032"/>
                <a:gd name="connsiteX4" fmla="*/ 1612334 w 1677296"/>
                <a:gd name="connsiteY4" fmla="*/ 1840637 h 1877032"/>
                <a:gd name="connsiteX5" fmla="*/ 1555348 w 1677296"/>
                <a:gd name="connsiteY5" fmla="*/ 1257671 h 1877032"/>
                <a:gd name="connsiteX6" fmla="*/ 1503107 w 1677296"/>
                <a:gd name="connsiteY6" fmla="*/ 672856 h 1877032"/>
                <a:gd name="connsiteX7" fmla="*/ 1371521 w 1677296"/>
                <a:gd name="connsiteY7" fmla="*/ 154877 h 1877032"/>
                <a:gd name="connsiteX8" fmla="*/ 873681 w 1677296"/>
                <a:gd name="connsiteY8" fmla="*/ 21205 h 1877032"/>
                <a:gd name="connsiteX9" fmla="*/ 394949 w 1677296"/>
                <a:gd name="connsiteY9" fmla="*/ 534641 h 1877032"/>
                <a:gd name="connsiteX0" fmla="*/ 394949 w 1677298"/>
                <a:gd name="connsiteY0" fmla="*/ 534641 h 1877032"/>
                <a:gd name="connsiteX1" fmla="*/ 34597 w 1677298"/>
                <a:gd name="connsiteY1" fmla="*/ 940200 h 1877032"/>
                <a:gd name="connsiteX2" fmla="*/ 54054 w 1677298"/>
                <a:gd name="connsiteY2" fmla="*/ 1728260 h 1877032"/>
                <a:gd name="connsiteX3" fmla="*/ 385069 w 1677298"/>
                <a:gd name="connsiteY3" fmla="*/ 1877032 h 1877032"/>
                <a:gd name="connsiteX4" fmla="*/ 1612334 w 1677298"/>
                <a:gd name="connsiteY4" fmla="*/ 1840637 h 1877032"/>
                <a:gd name="connsiteX5" fmla="*/ 1555348 w 1677298"/>
                <a:gd name="connsiteY5" fmla="*/ 1257671 h 1877032"/>
                <a:gd name="connsiteX6" fmla="*/ 1503107 w 1677298"/>
                <a:gd name="connsiteY6" fmla="*/ 672856 h 1877032"/>
                <a:gd name="connsiteX7" fmla="*/ 1371521 w 1677298"/>
                <a:gd name="connsiteY7" fmla="*/ 154877 h 1877032"/>
                <a:gd name="connsiteX8" fmla="*/ 873681 w 1677298"/>
                <a:gd name="connsiteY8" fmla="*/ 21205 h 1877032"/>
                <a:gd name="connsiteX9" fmla="*/ 394949 w 1677298"/>
                <a:gd name="connsiteY9" fmla="*/ 534641 h 1877032"/>
                <a:gd name="connsiteX0" fmla="*/ 394949 w 1677296"/>
                <a:gd name="connsiteY0" fmla="*/ 534641 h 1904936"/>
                <a:gd name="connsiteX1" fmla="*/ 34597 w 1677296"/>
                <a:gd name="connsiteY1" fmla="*/ 940200 h 1904936"/>
                <a:gd name="connsiteX2" fmla="*/ 54054 w 1677296"/>
                <a:gd name="connsiteY2" fmla="*/ 1728260 h 1904936"/>
                <a:gd name="connsiteX3" fmla="*/ 385069 w 1677296"/>
                <a:gd name="connsiteY3" fmla="*/ 1877032 h 1904936"/>
                <a:gd name="connsiteX4" fmla="*/ 1612334 w 1677296"/>
                <a:gd name="connsiteY4" fmla="*/ 1840637 h 1904936"/>
                <a:gd name="connsiteX5" fmla="*/ 1555348 w 1677296"/>
                <a:gd name="connsiteY5" fmla="*/ 1257671 h 1904936"/>
                <a:gd name="connsiteX6" fmla="*/ 1503107 w 1677296"/>
                <a:gd name="connsiteY6" fmla="*/ 672856 h 1904936"/>
                <a:gd name="connsiteX7" fmla="*/ 1371521 w 1677296"/>
                <a:gd name="connsiteY7" fmla="*/ 154877 h 1904936"/>
                <a:gd name="connsiteX8" fmla="*/ 873681 w 1677296"/>
                <a:gd name="connsiteY8" fmla="*/ 21205 h 1904936"/>
                <a:gd name="connsiteX9" fmla="*/ 394949 w 1677296"/>
                <a:gd name="connsiteY9" fmla="*/ 534641 h 1904936"/>
                <a:gd name="connsiteX0" fmla="*/ 461539 w 1743887"/>
                <a:gd name="connsiteY0" fmla="*/ 534641 h 1904936"/>
                <a:gd name="connsiteX1" fmla="*/ 101187 w 1743887"/>
                <a:gd name="connsiteY1" fmla="*/ 940200 h 1904936"/>
                <a:gd name="connsiteX2" fmla="*/ 22840 w 1743887"/>
                <a:gd name="connsiteY2" fmla="*/ 1737812 h 1904936"/>
                <a:gd name="connsiteX3" fmla="*/ 451659 w 1743887"/>
                <a:gd name="connsiteY3" fmla="*/ 1877032 h 1904936"/>
                <a:gd name="connsiteX4" fmla="*/ 1678924 w 1743887"/>
                <a:gd name="connsiteY4" fmla="*/ 1840637 h 1904936"/>
                <a:gd name="connsiteX5" fmla="*/ 1621938 w 1743887"/>
                <a:gd name="connsiteY5" fmla="*/ 1257671 h 1904936"/>
                <a:gd name="connsiteX6" fmla="*/ 1569697 w 1743887"/>
                <a:gd name="connsiteY6" fmla="*/ 672856 h 1904936"/>
                <a:gd name="connsiteX7" fmla="*/ 1438111 w 1743887"/>
                <a:gd name="connsiteY7" fmla="*/ 154877 h 1904936"/>
                <a:gd name="connsiteX8" fmla="*/ 940271 w 1743887"/>
                <a:gd name="connsiteY8" fmla="*/ 21205 h 1904936"/>
                <a:gd name="connsiteX9" fmla="*/ 461539 w 1743887"/>
                <a:gd name="connsiteY9" fmla="*/ 534641 h 1904936"/>
                <a:gd name="connsiteX0" fmla="*/ 452050 w 1756359"/>
                <a:gd name="connsiteY0" fmla="*/ 534641 h 1891359"/>
                <a:gd name="connsiteX1" fmla="*/ 91698 w 1756359"/>
                <a:gd name="connsiteY1" fmla="*/ 940200 h 1891359"/>
                <a:gd name="connsiteX2" fmla="*/ 13351 w 1756359"/>
                <a:gd name="connsiteY2" fmla="*/ 1737812 h 1891359"/>
                <a:gd name="connsiteX3" fmla="*/ 309435 w 1756359"/>
                <a:gd name="connsiteY3" fmla="*/ 1891359 h 1891359"/>
                <a:gd name="connsiteX4" fmla="*/ 1669435 w 1756359"/>
                <a:gd name="connsiteY4" fmla="*/ 1840637 h 1891359"/>
                <a:gd name="connsiteX5" fmla="*/ 1612449 w 1756359"/>
                <a:gd name="connsiteY5" fmla="*/ 1257671 h 1891359"/>
                <a:gd name="connsiteX6" fmla="*/ 1560208 w 1756359"/>
                <a:gd name="connsiteY6" fmla="*/ 672856 h 1891359"/>
                <a:gd name="connsiteX7" fmla="*/ 1428622 w 1756359"/>
                <a:gd name="connsiteY7" fmla="*/ 154877 h 1891359"/>
                <a:gd name="connsiteX8" fmla="*/ 930782 w 1756359"/>
                <a:gd name="connsiteY8" fmla="*/ 21205 h 1891359"/>
                <a:gd name="connsiteX9" fmla="*/ 452050 w 1756359"/>
                <a:gd name="connsiteY9" fmla="*/ 534641 h 1891359"/>
                <a:gd name="connsiteX0" fmla="*/ 452050 w 1756257"/>
                <a:gd name="connsiteY0" fmla="*/ 534641 h 1891359"/>
                <a:gd name="connsiteX1" fmla="*/ 91698 w 1756257"/>
                <a:gd name="connsiteY1" fmla="*/ 940200 h 1891359"/>
                <a:gd name="connsiteX2" fmla="*/ 13351 w 1756257"/>
                <a:gd name="connsiteY2" fmla="*/ 1737812 h 1891359"/>
                <a:gd name="connsiteX3" fmla="*/ 309435 w 1756257"/>
                <a:gd name="connsiteY3" fmla="*/ 1891359 h 1891359"/>
                <a:gd name="connsiteX4" fmla="*/ 1669435 w 1756257"/>
                <a:gd name="connsiteY4" fmla="*/ 1840637 h 1891359"/>
                <a:gd name="connsiteX5" fmla="*/ 1612449 w 1756257"/>
                <a:gd name="connsiteY5" fmla="*/ 1257671 h 1891359"/>
                <a:gd name="connsiteX6" fmla="*/ 1563496 w 1756257"/>
                <a:gd name="connsiteY6" fmla="*/ 959631 h 1891359"/>
                <a:gd name="connsiteX7" fmla="*/ 1560208 w 1756257"/>
                <a:gd name="connsiteY7" fmla="*/ 672856 h 1891359"/>
                <a:gd name="connsiteX8" fmla="*/ 1428622 w 1756257"/>
                <a:gd name="connsiteY8" fmla="*/ 154877 h 1891359"/>
                <a:gd name="connsiteX9" fmla="*/ 930782 w 1756257"/>
                <a:gd name="connsiteY9" fmla="*/ 21205 h 1891359"/>
                <a:gd name="connsiteX10" fmla="*/ 452050 w 1756257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64592"/>
                <a:gd name="connsiteY0" fmla="*/ 534641 h 1891359"/>
                <a:gd name="connsiteX1" fmla="*/ 91698 w 1764592"/>
                <a:gd name="connsiteY1" fmla="*/ 940200 h 1891359"/>
                <a:gd name="connsiteX2" fmla="*/ 13351 w 1764592"/>
                <a:gd name="connsiteY2" fmla="*/ 1737812 h 1891359"/>
                <a:gd name="connsiteX3" fmla="*/ 309435 w 1764592"/>
                <a:gd name="connsiteY3" fmla="*/ 1891359 h 1891359"/>
                <a:gd name="connsiteX4" fmla="*/ 1669435 w 1764592"/>
                <a:gd name="connsiteY4" fmla="*/ 1840637 h 1891359"/>
                <a:gd name="connsiteX5" fmla="*/ 1612449 w 1764592"/>
                <a:gd name="connsiteY5" fmla="*/ 1257671 h 1891359"/>
                <a:gd name="connsiteX6" fmla="*/ 1309780 w 1764592"/>
                <a:gd name="connsiteY6" fmla="*/ 1046341 h 1891359"/>
                <a:gd name="connsiteX7" fmla="*/ 1560208 w 1764592"/>
                <a:gd name="connsiteY7" fmla="*/ 672856 h 1891359"/>
                <a:gd name="connsiteX8" fmla="*/ 1428622 w 1764592"/>
                <a:gd name="connsiteY8" fmla="*/ 154877 h 1891359"/>
                <a:gd name="connsiteX9" fmla="*/ 930782 w 1764592"/>
                <a:gd name="connsiteY9" fmla="*/ 21205 h 1891359"/>
                <a:gd name="connsiteX10" fmla="*/ 452050 w 1764592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92731"/>
                <a:gd name="connsiteY0" fmla="*/ 534641 h 1891359"/>
                <a:gd name="connsiteX1" fmla="*/ 91698 w 1792731"/>
                <a:gd name="connsiteY1" fmla="*/ 940200 h 1891359"/>
                <a:gd name="connsiteX2" fmla="*/ 13351 w 1792731"/>
                <a:gd name="connsiteY2" fmla="*/ 1737812 h 1891359"/>
                <a:gd name="connsiteX3" fmla="*/ 309435 w 1792731"/>
                <a:gd name="connsiteY3" fmla="*/ 1891359 h 1891359"/>
                <a:gd name="connsiteX4" fmla="*/ 1669435 w 1792731"/>
                <a:gd name="connsiteY4" fmla="*/ 1840637 h 1891359"/>
                <a:gd name="connsiteX5" fmla="*/ 1688563 w 1792731"/>
                <a:gd name="connsiteY5" fmla="*/ 1292355 h 1891359"/>
                <a:gd name="connsiteX6" fmla="*/ 1309780 w 1792731"/>
                <a:gd name="connsiteY6" fmla="*/ 1046341 h 1891359"/>
                <a:gd name="connsiteX7" fmla="*/ 1560208 w 1792731"/>
                <a:gd name="connsiteY7" fmla="*/ 672856 h 1891359"/>
                <a:gd name="connsiteX8" fmla="*/ 1428622 w 1792731"/>
                <a:gd name="connsiteY8" fmla="*/ 154877 h 1891359"/>
                <a:gd name="connsiteX9" fmla="*/ 930782 w 1792731"/>
                <a:gd name="connsiteY9" fmla="*/ 21205 h 1891359"/>
                <a:gd name="connsiteX10" fmla="*/ 452050 w 1792731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560208 w 1814809"/>
                <a:gd name="connsiteY7" fmla="*/ 672856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619996 w 1814809"/>
                <a:gd name="connsiteY7" fmla="*/ 526399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42872 h 1899590"/>
                <a:gd name="connsiteX1" fmla="*/ 91698 w 1814809"/>
                <a:gd name="connsiteY1" fmla="*/ 948431 h 1899590"/>
                <a:gd name="connsiteX2" fmla="*/ 13351 w 1814809"/>
                <a:gd name="connsiteY2" fmla="*/ 1746043 h 1899590"/>
                <a:gd name="connsiteX3" fmla="*/ 309435 w 1814809"/>
                <a:gd name="connsiteY3" fmla="*/ 1899590 h 1899590"/>
                <a:gd name="connsiteX4" fmla="*/ 1669435 w 1814809"/>
                <a:gd name="connsiteY4" fmla="*/ 1848868 h 1899590"/>
                <a:gd name="connsiteX5" fmla="*/ 1688563 w 1814809"/>
                <a:gd name="connsiteY5" fmla="*/ 1300586 h 1899590"/>
                <a:gd name="connsiteX6" fmla="*/ 1309780 w 1814809"/>
                <a:gd name="connsiteY6" fmla="*/ 1054572 h 1899590"/>
                <a:gd name="connsiteX7" fmla="*/ 1619996 w 1814809"/>
                <a:gd name="connsiteY7" fmla="*/ 534630 h 1899590"/>
                <a:gd name="connsiteX8" fmla="*/ 1488411 w 1814809"/>
                <a:gd name="connsiteY8" fmla="*/ 129049 h 1899590"/>
                <a:gd name="connsiteX9" fmla="*/ 930782 w 1814809"/>
                <a:gd name="connsiteY9" fmla="*/ 29436 h 1899590"/>
                <a:gd name="connsiteX10" fmla="*/ 452050 w 1814809"/>
                <a:gd name="connsiteY10" fmla="*/ 542872 h 1899590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288567 w 1811701"/>
                <a:gd name="connsiteY0" fmla="*/ 555674 h 1898251"/>
                <a:gd name="connsiteX1" fmla="*/ 88590 w 1811701"/>
                <a:gd name="connsiteY1" fmla="*/ 947092 h 1898251"/>
                <a:gd name="connsiteX2" fmla="*/ 10243 w 1811701"/>
                <a:gd name="connsiteY2" fmla="*/ 1744704 h 1898251"/>
                <a:gd name="connsiteX3" fmla="*/ 306327 w 1811701"/>
                <a:gd name="connsiteY3" fmla="*/ 1898251 h 1898251"/>
                <a:gd name="connsiteX4" fmla="*/ 1666327 w 1811701"/>
                <a:gd name="connsiteY4" fmla="*/ 1847529 h 1898251"/>
                <a:gd name="connsiteX5" fmla="*/ 1685455 w 1811701"/>
                <a:gd name="connsiteY5" fmla="*/ 1299247 h 1898251"/>
                <a:gd name="connsiteX6" fmla="*/ 1306672 w 1811701"/>
                <a:gd name="connsiteY6" fmla="*/ 1053233 h 1898251"/>
                <a:gd name="connsiteX7" fmla="*/ 1616888 w 1811701"/>
                <a:gd name="connsiteY7" fmla="*/ 533291 h 1898251"/>
                <a:gd name="connsiteX8" fmla="*/ 1485303 w 1811701"/>
                <a:gd name="connsiteY8" fmla="*/ 127710 h 1898251"/>
                <a:gd name="connsiteX9" fmla="*/ 927674 w 1811701"/>
                <a:gd name="connsiteY9" fmla="*/ 28097 h 1898251"/>
                <a:gd name="connsiteX10" fmla="*/ 288567 w 1811701"/>
                <a:gd name="connsiteY10" fmla="*/ 555674 h 1898251"/>
                <a:gd name="connsiteX0" fmla="*/ 288567 w 1811701"/>
                <a:gd name="connsiteY0" fmla="*/ 479828 h 1822405"/>
                <a:gd name="connsiteX1" fmla="*/ 88590 w 1811701"/>
                <a:gd name="connsiteY1" fmla="*/ 871246 h 1822405"/>
                <a:gd name="connsiteX2" fmla="*/ 10243 w 1811701"/>
                <a:gd name="connsiteY2" fmla="*/ 1668858 h 1822405"/>
                <a:gd name="connsiteX3" fmla="*/ 306327 w 1811701"/>
                <a:gd name="connsiteY3" fmla="*/ 1822405 h 1822405"/>
                <a:gd name="connsiteX4" fmla="*/ 1666327 w 1811701"/>
                <a:gd name="connsiteY4" fmla="*/ 1771683 h 1822405"/>
                <a:gd name="connsiteX5" fmla="*/ 1685455 w 1811701"/>
                <a:gd name="connsiteY5" fmla="*/ 1223401 h 1822405"/>
                <a:gd name="connsiteX6" fmla="*/ 1306672 w 1811701"/>
                <a:gd name="connsiteY6" fmla="*/ 977387 h 1822405"/>
                <a:gd name="connsiteX7" fmla="*/ 1616888 w 1811701"/>
                <a:gd name="connsiteY7" fmla="*/ 457445 h 1822405"/>
                <a:gd name="connsiteX8" fmla="*/ 1485303 w 1811701"/>
                <a:gd name="connsiteY8" fmla="*/ 51864 h 1822405"/>
                <a:gd name="connsiteX9" fmla="*/ 895599 w 1811701"/>
                <a:gd name="connsiteY9" fmla="*/ 79530 h 1822405"/>
                <a:gd name="connsiteX10" fmla="*/ 288567 w 1811701"/>
                <a:gd name="connsiteY10" fmla="*/ 479828 h 182240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616888 w 1811701"/>
                <a:gd name="connsiteY7" fmla="*/ 396875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584814 w 1811701"/>
                <a:gd name="connsiteY7" fmla="*/ 510012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770444"/>
                <a:gd name="connsiteY0" fmla="*/ 419258 h 1761835"/>
                <a:gd name="connsiteX1" fmla="*/ 88590 w 1770444"/>
                <a:gd name="connsiteY1" fmla="*/ 810676 h 1761835"/>
                <a:gd name="connsiteX2" fmla="*/ 10243 w 1770444"/>
                <a:gd name="connsiteY2" fmla="*/ 1608288 h 1761835"/>
                <a:gd name="connsiteX3" fmla="*/ 306327 w 1770444"/>
                <a:gd name="connsiteY3" fmla="*/ 1761835 h 1761835"/>
                <a:gd name="connsiteX4" fmla="*/ 1666327 w 1770444"/>
                <a:gd name="connsiteY4" fmla="*/ 1711113 h 1761835"/>
                <a:gd name="connsiteX5" fmla="*/ 1589229 w 1770444"/>
                <a:gd name="connsiteY5" fmla="*/ 1176973 h 1761835"/>
                <a:gd name="connsiteX6" fmla="*/ 1306672 w 1770444"/>
                <a:gd name="connsiteY6" fmla="*/ 916817 h 1761835"/>
                <a:gd name="connsiteX7" fmla="*/ 1584814 w 1770444"/>
                <a:gd name="connsiteY7" fmla="*/ 510012 h 1761835"/>
                <a:gd name="connsiteX8" fmla="*/ 1373040 w 1770444"/>
                <a:gd name="connsiteY8" fmla="*/ 118574 h 1761835"/>
                <a:gd name="connsiteX9" fmla="*/ 895599 w 1770444"/>
                <a:gd name="connsiteY9" fmla="*/ 18960 h 1761835"/>
                <a:gd name="connsiteX10" fmla="*/ 288567 w 1770444"/>
                <a:gd name="connsiteY10" fmla="*/ 419258 h 1761835"/>
                <a:gd name="connsiteX0" fmla="*/ 288567 w 1592514"/>
                <a:gd name="connsiteY0" fmla="*/ 419258 h 1863058"/>
                <a:gd name="connsiteX1" fmla="*/ 88590 w 1592514"/>
                <a:gd name="connsiteY1" fmla="*/ 810676 h 1863058"/>
                <a:gd name="connsiteX2" fmla="*/ 10243 w 1592514"/>
                <a:gd name="connsiteY2" fmla="*/ 1608288 h 1863058"/>
                <a:gd name="connsiteX3" fmla="*/ 306327 w 1592514"/>
                <a:gd name="connsiteY3" fmla="*/ 1761835 h 1863058"/>
                <a:gd name="connsiteX4" fmla="*/ 1377650 w 1592514"/>
                <a:gd name="connsiteY4" fmla="*/ 1838393 h 1863058"/>
                <a:gd name="connsiteX5" fmla="*/ 1589229 w 1592514"/>
                <a:gd name="connsiteY5" fmla="*/ 1176973 h 1863058"/>
                <a:gd name="connsiteX6" fmla="*/ 1306672 w 1592514"/>
                <a:gd name="connsiteY6" fmla="*/ 916817 h 1863058"/>
                <a:gd name="connsiteX7" fmla="*/ 1584814 w 1592514"/>
                <a:gd name="connsiteY7" fmla="*/ 510012 h 1863058"/>
                <a:gd name="connsiteX8" fmla="*/ 1373040 w 1592514"/>
                <a:gd name="connsiteY8" fmla="*/ 118574 h 1863058"/>
                <a:gd name="connsiteX9" fmla="*/ 895599 w 1592514"/>
                <a:gd name="connsiteY9" fmla="*/ 18960 h 1863058"/>
                <a:gd name="connsiteX10" fmla="*/ 288567 w 1592514"/>
                <a:gd name="connsiteY10" fmla="*/ 419258 h 1863058"/>
                <a:gd name="connsiteX0" fmla="*/ 421322 w 1594935"/>
                <a:gd name="connsiteY0" fmla="*/ 616342 h 1876292"/>
                <a:gd name="connsiteX1" fmla="*/ 91011 w 1594935"/>
                <a:gd name="connsiteY1" fmla="*/ 823910 h 1876292"/>
                <a:gd name="connsiteX2" fmla="*/ 12664 w 1594935"/>
                <a:gd name="connsiteY2" fmla="*/ 1621522 h 1876292"/>
                <a:gd name="connsiteX3" fmla="*/ 308748 w 1594935"/>
                <a:gd name="connsiteY3" fmla="*/ 1775069 h 1876292"/>
                <a:gd name="connsiteX4" fmla="*/ 1380071 w 1594935"/>
                <a:gd name="connsiteY4" fmla="*/ 1851627 h 1876292"/>
                <a:gd name="connsiteX5" fmla="*/ 1591650 w 1594935"/>
                <a:gd name="connsiteY5" fmla="*/ 1190207 h 1876292"/>
                <a:gd name="connsiteX6" fmla="*/ 1309093 w 1594935"/>
                <a:gd name="connsiteY6" fmla="*/ 930051 h 1876292"/>
                <a:gd name="connsiteX7" fmla="*/ 1587235 w 1594935"/>
                <a:gd name="connsiteY7" fmla="*/ 523246 h 1876292"/>
                <a:gd name="connsiteX8" fmla="*/ 1375461 w 1594935"/>
                <a:gd name="connsiteY8" fmla="*/ 131808 h 1876292"/>
                <a:gd name="connsiteX9" fmla="*/ 898020 w 1594935"/>
                <a:gd name="connsiteY9" fmla="*/ 32194 h 1876292"/>
                <a:gd name="connsiteX10" fmla="*/ 421322 w 1594935"/>
                <a:gd name="connsiteY10" fmla="*/ 616342 h 1876292"/>
                <a:gd name="connsiteX0" fmla="*/ 413257 w 1586870"/>
                <a:gd name="connsiteY0" fmla="*/ 616342 h 1876292"/>
                <a:gd name="connsiteX1" fmla="*/ 140873 w 1586870"/>
                <a:gd name="connsiteY1" fmla="*/ 993617 h 1876292"/>
                <a:gd name="connsiteX2" fmla="*/ 4599 w 1586870"/>
                <a:gd name="connsiteY2" fmla="*/ 1621522 h 1876292"/>
                <a:gd name="connsiteX3" fmla="*/ 300683 w 1586870"/>
                <a:gd name="connsiteY3" fmla="*/ 1775069 h 1876292"/>
                <a:gd name="connsiteX4" fmla="*/ 1372006 w 1586870"/>
                <a:gd name="connsiteY4" fmla="*/ 1851627 h 1876292"/>
                <a:gd name="connsiteX5" fmla="*/ 1583585 w 1586870"/>
                <a:gd name="connsiteY5" fmla="*/ 1190207 h 1876292"/>
                <a:gd name="connsiteX6" fmla="*/ 1301028 w 1586870"/>
                <a:gd name="connsiteY6" fmla="*/ 930051 h 1876292"/>
                <a:gd name="connsiteX7" fmla="*/ 1579170 w 1586870"/>
                <a:gd name="connsiteY7" fmla="*/ 523246 h 1876292"/>
                <a:gd name="connsiteX8" fmla="*/ 1367396 w 1586870"/>
                <a:gd name="connsiteY8" fmla="*/ 131808 h 1876292"/>
                <a:gd name="connsiteX9" fmla="*/ 889955 w 1586870"/>
                <a:gd name="connsiteY9" fmla="*/ 32194 h 1876292"/>
                <a:gd name="connsiteX10" fmla="*/ 413257 w 1586870"/>
                <a:gd name="connsiteY10" fmla="*/ 616342 h 1876292"/>
                <a:gd name="connsiteX0" fmla="*/ 284962 w 1458575"/>
                <a:gd name="connsiteY0" fmla="*/ 616342 h 1908017"/>
                <a:gd name="connsiteX1" fmla="*/ 12578 w 1458575"/>
                <a:gd name="connsiteY1" fmla="*/ 993617 h 1908017"/>
                <a:gd name="connsiteX2" fmla="*/ 172388 w 1458575"/>
                <a:gd name="connsiteY2" fmla="*/ 1775069 h 1908017"/>
                <a:gd name="connsiteX3" fmla="*/ 1243711 w 1458575"/>
                <a:gd name="connsiteY3" fmla="*/ 1851627 h 1908017"/>
                <a:gd name="connsiteX4" fmla="*/ 1455290 w 1458575"/>
                <a:gd name="connsiteY4" fmla="*/ 1190207 h 1908017"/>
                <a:gd name="connsiteX5" fmla="*/ 1172733 w 1458575"/>
                <a:gd name="connsiteY5" fmla="*/ 930051 h 1908017"/>
                <a:gd name="connsiteX6" fmla="*/ 1450875 w 1458575"/>
                <a:gd name="connsiteY6" fmla="*/ 523246 h 1908017"/>
                <a:gd name="connsiteX7" fmla="*/ 1239101 w 1458575"/>
                <a:gd name="connsiteY7" fmla="*/ 131808 h 1908017"/>
                <a:gd name="connsiteX8" fmla="*/ 761660 w 1458575"/>
                <a:gd name="connsiteY8" fmla="*/ 32194 h 1908017"/>
                <a:gd name="connsiteX9" fmla="*/ 284962 w 1458575"/>
                <a:gd name="connsiteY9" fmla="*/ 616342 h 1908017"/>
                <a:gd name="connsiteX0" fmla="*/ 343858 w 1519131"/>
                <a:gd name="connsiteY0" fmla="*/ 616342 h 1885036"/>
                <a:gd name="connsiteX1" fmla="*/ 71474 w 1519131"/>
                <a:gd name="connsiteY1" fmla="*/ 993617 h 1885036"/>
                <a:gd name="connsiteX2" fmla="*/ 115432 w 1519131"/>
                <a:gd name="connsiteY2" fmla="*/ 1704358 h 1885036"/>
                <a:gd name="connsiteX3" fmla="*/ 1302607 w 1519131"/>
                <a:gd name="connsiteY3" fmla="*/ 1851627 h 1885036"/>
                <a:gd name="connsiteX4" fmla="*/ 1514186 w 1519131"/>
                <a:gd name="connsiteY4" fmla="*/ 1190207 h 1885036"/>
                <a:gd name="connsiteX5" fmla="*/ 1231629 w 1519131"/>
                <a:gd name="connsiteY5" fmla="*/ 930051 h 1885036"/>
                <a:gd name="connsiteX6" fmla="*/ 1509771 w 1519131"/>
                <a:gd name="connsiteY6" fmla="*/ 523246 h 1885036"/>
                <a:gd name="connsiteX7" fmla="*/ 1297997 w 1519131"/>
                <a:gd name="connsiteY7" fmla="*/ 131808 h 1885036"/>
                <a:gd name="connsiteX8" fmla="*/ 820556 w 1519131"/>
                <a:gd name="connsiteY8" fmla="*/ 32194 h 1885036"/>
                <a:gd name="connsiteX9" fmla="*/ 343858 w 1519131"/>
                <a:gd name="connsiteY9" fmla="*/ 616342 h 1885036"/>
                <a:gd name="connsiteX0" fmla="*/ 343858 w 1549812"/>
                <a:gd name="connsiteY0" fmla="*/ 616342 h 1800235"/>
                <a:gd name="connsiteX1" fmla="*/ 71474 w 1549812"/>
                <a:gd name="connsiteY1" fmla="*/ 993617 h 1800235"/>
                <a:gd name="connsiteX2" fmla="*/ 115432 w 1549812"/>
                <a:gd name="connsiteY2" fmla="*/ 1704358 h 1800235"/>
                <a:gd name="connsiteX3" fmla="*/ 1389496 w 1549812"/>
                <a:gd name="connsiteY3" fmla="*/ 1724347 h 1800235"/>
                <a:gd name="connsiteX4" fmla="*/ 1514186 w 1549812"/>
                <a:gd name="connsiteY4" fmla="*/ 1190207 h 1800235"/>
                <a:gd name="connsiteX5" fmla="*/ 1231629 w 1549812"/>
                <a:gd name="connsiteY5" fmla="*/ 930051 h 1800235"/>
                <a:gd name="connsiteX6" fmla="*/ 1509771 w 1549812"/>
                <a:gd name="connsiteY6" fmla="*/ 523246 h 1800235"/>
                <a:gd name="connsiteX7" fmla="*/ 1297997 w 1549812"/>
                <a:gd name="connsiteY7" fmla="*/ 131808 h 1800235"/>
                <a:gd name="connsiteX8" fmla="*/ 820556 w 1549812"/>
                <a:gd name="connsiteY8" fmla="*/ 32194 h 1800235"/>
                <a:gd name="connsiteX9" fmla="*/ 343858 w 1549812"/>
                <a:gd name="connsiteY9" fmla="*/ 616342 h 1800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49812" h="1800235">
                  <a:moveTo>
                    <a:pt x="343858" y="616342"/>
                  </a:moveTo>
                  <a:cubicBezTo>
                    <a:pt x="219011" y="776579"/>
                    <a:pt x="109545" y="812281"/>
                    <a:pt x="71474" y="993617"/>
                  </a:cubicBezTo>
                  <a:cubicBezTo>
                    <a:pt x="33403" y="1174953"/>
                    <a:pt x="-89757" y="1561356"/>
                    <a:pt x="115432" y="1704358"/>
                  </a:cubicBezTo>
                  <a:cubicBezTo>
                    <a:pt x="320621" y="1847360"/>
                    <a:pt x="1156371" y="1810039"/>
                    <a:pt x="1389496" y="1724347"/>
                  </a:cubicBezTo>
                  <a:cubicBezTo>
                    <a:pt x="1622621" y="1638655"/>
                    <a:pt x="1540497" y="1322590"/>
                    <a:pt x="1514186" y="1190207"/>
                  </a:cubicBezTo>
                  <a:cubicBezTo>
                    <a:pt x="1487875" y="1057824"/>
                    <a:pt x="1240336" y="1148914"/>
                    <a:pt x="1231629" y="930051"/>
                  </a:cubicBezTo>
                  <a:cubicBezTo>
                    <a:pt x="1248292" y="693847"/>
                    <a:pt x="1498710" y="656286"/>
                    <a:pt x="1509771" y="523246"/>
                  </a:cubicBezTo>
                  <a:cubicBezTo>
                    <a:pt x="1520832" y="390206"/>
                    <a:pt x="1431655" y="305130"/>
                    <a:pt x="1297997" y="131808"/>
                  </a:cubicBezTo>
                  <a:cubicBezTo>
                    <a:pt x="1189251" y="36824"/>
                    <a:pt x="979579" y="-48562"/>
                    <a:pt x="820556" y="32194"/>
                  </a:cubicBezTo>
                  <a:cubicBezTo>
                    <a:pt x="661533" y="112950"/>
                    <a:pt x="468705" y="456105"/>
                    <a:pt x="343858" y="616342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Freeform 417">
              <a:extLst>
                <a:ext uri="{FF2B5EF4-FFF2-40B4-BE49-F238E27FC236}">
                  <a16:creationId xmlns:a16="http://schemas.microsoft.com/office/drawing/2014/main" id="{22352293-C7A6-4C41-9DD8-CAA48CB29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7287" y="1795939"/>
              <a:ext cx="1736725" cy="1317704"/>
            </a:xfrm>
            <a:custGeom>
              <a:avLst/>
              <a:gdLst>
                <a:gd name="T0" fmla="*/ 2147483646 w 1036"/>
                <a:gd name="T1" fmla="*/ 2147483646 h 675"/>
                <a:gd name="T2" fmla="*/ 2147483646 w 1036"/>
                <a:gd name="T3" fmla="*/ 2147483646 h 675"/>
                <a:gd name="T4" fmla="*/ 2147483646 w 1036"/>
                <a:gd name="T5" fmla="*/ 2147483646 h 675"/>
                <a:gd name="T6" fmla="*/ 2147483646 w 1036"/>
                <a:gd name="T7" fmla="*/ 2147483646 h 675"/>
                <a:gd name="T8" fmla="*/ 2147483646 w 1036"/>
                <a:gd name="T9" fmla="*/ 2147483646 h 675"/>
                <a:gd name="T10" fmla="*/ 2147483646 w 1036"/>
                <a:gd name="T11" fmla="*/ 2147483646 h 675"/>
                <a:gd name="T12" fmla="*/ 2147483646 w 1036"/>
                <a:gd name="T13" fmla="*/ 2147483646 h 675"/>
                <a:gd name="T14" fmla="*/ 2147483646 w 1036"/>
                <a:gd name="T15" fmla="*/ 2147483646 h 675"/>
                <a:gd name="T16" fmla="*/ 2147483646 w 1036"/>
                <a:gd name="T17" fmla="*/ 2147483646 h 675"/>
                <a:gd name="T18" fmla="*/ 2147483646 w 1036"/>
                <a:gd name="T19" fmla="*/ 2147483646 h 675"/>
                <a:gd name="T20" fmla="*/ 2147483646 w 1036"/>
                <a:gd name="T21" fmla="*/ 2147483646 h 675"/>
                <a:gd name="T22" fmla="*/ 2147483646 w 1036"/>
                <a:gd name="T23" fmla="*/ 2147483646 h 675"/>
                <a:gd name="T24" fmla="*/ 2147483646 w 1036"/>
                <a:gd name="T25" fmla="*/ 2147483646 h 675"/>
                <a:gd name="T26" fmla="*/ 2147483646 w 1036"/>
                <a:gd name="T27" fmla="*/ 2147483646 h 675"/>
                <a:gd name="T28" fmla="*/ 2147483646 w 1036"/>
                <a:gd name="T29" fmla="*/ 2147483646 h 675"/>
                <a:gd name="T30" fmla="*/ 2147483646 w 1036"/>
                <a:gd name="T31" fmla="*/ 2147483646 h 675"/>
                <a:gd name="T32" fmla="*/ 2147483646 w 1036"/>
                <a:gd name="T33" fmla="*/ 2147483646 h 675"/>
                <a:gd name="T34" fmla="*/ 2147483646 w 1036"/>
                <a:gd name="T35" fmla="*/ 2147483646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4" name="Group 418">
              <a:extLst>
                <a:ext uri="{FF2B5EF4-FFF2-40B4-BE49-F238E27FC236}">
                  <a16:creationId xmlns:a16="http://schemas.microsoft.com/office/drawing/2014/main" id="{BE0D451A-5CE4-4C4B-B3DF-A408288ED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68561" y="3259155"/>
              <a:ext cx="1458912" cy="933450"/>
              <a:chOff x="2889" y="1631"/>
              <a:chExt cx="980" cy="743"/>
            </a:xfrm>
          </p:grpSpPr>
          <p:sp>
            <p:nvSpPr>
              <p:cNvPr id="369" name="Rectangle 419">
                <a:extLst>
                  <a:ext uri="{FF2B5EF4-FFF2-40B4-BE49-F238E27FC236}">
                    <a16:creationId xmlns:a16="http://schemas.microsoft.com/office/drawing/2014/main" id="{F39DA03D-3BDA-2344-B3D3-3A95FB5EE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370" name="AutoShape 420">
                <a:extLst>
                  <a:ext uri="{FF2B5EF4-FFF2-40B4-BE49-F238E27FC236}">
                    <a16:creationId xmlns:a16="http://schemas.microsoft.com/office/drawing/2014/main" id="{579866B0-F884-A84A-B74A-EFEA50EBF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" name="Freeform 427">
              <a:extLst>
                <a:ext uri="{FF2B5EF4-FFF2-40B4-BE49-F238E27FC236}">
                  <a16:creationId xmlns:a16="http://schemas.microsoft.com/office/drawing/2014/main" id="{3F97D486-CCD5-C043-940C-EC1740EC7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5612" y="4653038"/>
              <a:ext cx="3079750" cy="1665288"/>
            </a:xfrm>
            <a:custGeom>
              <a:avLst/>
              <a:gdLst>
                <a:gd name="T0" fmla="*/ 2147483646 w 1940"/>
                <a:gd name="T1" fmla="*/ 2147483646 h 1049"/>
                <a:gd name="T2" fmla="*/ 2147483646 w 1940"/>
                <a:gd name="T3" fmla="*/ 2147483646 h 1049"/>
                <a:gd name="T4" fmla="*/ 2147483646 w 1940"/>
                <a:gd name="T5" fmla="*/ 2147483646 h 1049"/>
                <a:gd name="T6" fmla="*/ 2147483646 w 1940"/>
                <a:gd name="T7" fmla="*/ 2147483646 h 1049"/>
                <a:gd name="T8" fmla="*/ 2147483646 w 1940"/>
                <a:gd name="T9" fmla="*/ 2147483646 h 1049"/>
                <a:gd name="T10" fmla="*/ 2147483646 w 1940"/>
                <a:gd name="T11" fmla="*/ 2147483646 h 1049"/>
                <a:gd name="T12" fmla="*/ 2147483646 w 1940"/>
                <a:gd name="T13" fmla="*/ 2147483646 h 1049"/>
                <a:gd name="T14" fmla="*/ 2147483646 w 1940"/>
                <a:gd name="T15" fmla="*/ 2147483646 h 1049"/>
                <a:gd name="T16" fmla="*/ 2147483646 w 1940"/>
                <a:gd name="T17" fmla="*/ 2147483646 h 1049"/>
                <a:gd name="T18" fmla="*/ 2147483646 w 1940"/>
                <a:gd name="T19" fmla="*/ 2147483646 h 1049"/>
                <a:gd name="T20" fmla="*/ 2147483646 w 1940"/>
                <a:gd name="T21" fmla="*/ 2147483646 h 1049"/>
                <a:gd name="T22" fmla="*/ 2147483646 w 1940"/>
                <a:gd name="T23" fmla="*/ 2147483646 h 1049"/>
                <a:gd name="T24" fmla="*/ 2147483646 w 1940"/>
                <a:gd name="T25" fmla="*/ 2147483646 h 1049"/>
                <a:gd name="T26" fmla="*/ 2147483646 w 1940"/>
                <a:gd name="T27" fmla="*/ 2147483646 h 1049"/>
                <a:gd name="T28" fmla="*/ 2147483646 w 1940"/>
                <a:gd name="T29" fmla="*/ 2147483646 h 1049"/>
                <a:gd name="T30" fmla="*/ 2147483646 w 1940"/>
                <a:gd name="T31" fmla="*/ 2147483646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" name="Text Box 580">
              <a:extLst>
                <a:ext uri="{FF2B5EF4-FFF2-40B4-BE49-F238E27FC236}">
                  <a16:creationId xmlns:a16="http://schemas.microsoft.com/office/drawing/2014/main" id="{16C4E384-62E0-DC41-883F-EB2C4C99F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2485" y="1458365"/>
              <a:ext cx="133940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MS PGothic" panose="020B0600070205080204" pitchFamily="34" charset="-128"/>
                  <a:cs typeface="Arial" panose="020B0604020202020204" pitchFamily="34" charset="0"/>
                </a:rPr>
                <a:t>mobile network</a:t>
              </a:r>
            </a:p>
          </p:txBody>
        </p:sp>
        <p:sp>
          <p:nvSpPr>
            <p:cNvPr id="69" name="Text Box 580">
              <a:extLst>
                <a:ext uri="{FF2B5EF4-FFF2-40B4-BE49-F238E27FC236}">
                  <a16:creationId xmlns:a16="http://schemas.microsoft.com/office/drawing/2014/main" id="{9AC056F8-729E-D344-BD7D-917810217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4046" y="4161826"/>
              <a:ext cx="1955646" cy="268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8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MS PGothic" panose="020B0600070205080204" pitchFamily="34" charset="-128"/>
                  <a:cs typeface="Arial" panose="020B0604020202020204" pitchFamily="34" charset="0"/>
                </a:rPr>
                <a:t>home network</a:t>
              </a:r>
            </a:p>
          </p:txBody>
        </p:sp>
        <p:sp>
          <p:nvSpPr>
            <p:cNvPr id="70" name="Text Box 580">
              <a:extLst>
                <a:ext uri="{FF2B5EF4-FFF2-40B4-BE49-F238E27FC236}">
                  <a16:creationId xmlns:a16="http://schemas.microsoft.com/office/drawing/2014/main" id="{8A1A4F41-0243-4946-9F02-F301CBD59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0119" y="5749679"/>
              <a:ext cx="1195135" cy="441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8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MS PGothic" panose="020B0600070205080204" pitchFamily="34" charset="-128"/>
                  <a:cs typeface="Arial" panose="020B0604020202020204" pitchFamily="34" charset="0"/>
                </a:rPr>
                <a:t>enterprise</a:t>
              </a:r>
            </a:p>
            <a:p>
              <a:pPr marL="0" marR="0" lvl="0" indent="0" algn="l" defTabSz="914400" rtl="0" eaLnBrk="1" fontAlgn="auto" latinLnBrk="0" hangingPunct="1">
                <a:lnSpc>
                  <a:spcPct val="8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MS PGothic" panose="020B0600070205080204" pitchFamily="34" charset="-128"/>
                  <a:cs typeface="Arial" panose="020B0604020202020204" pitchFamily="34" charset="0"/>
                </a:rPr>
                <a:t>          network</a:t>
              </a:r>
            </a:p>
          </p:txBody>
        </p:sp>
        <p:sp>
          <p:nvSpPr>
            <p:cNvPr id="372" name="Freeform 371">
              <a:extLst>
                <a:ext uri="{FF2B5EF4-FFF2-40B4-BE49-F238E27FC236}">
                  <a16:creationId xmlns:a16="http://schemas.microsoft.com/office/drawing/2014/main" id="{C89E7C56-1DE4-7143-8EEB-E5965035CC42}"/>
                </a:ext>
              </a:extLst>
            </p:cNvPr>
            <p:cNvSpPr/>
            <p:nvPr/>
          </p:nvSpPr>
          <p:spPr>
            <a:xfrm>
              <a:off x="10285357" y="3149444"/>
              <a:ext cx="1273167" cy="1935748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534770"/>
                <a:gd name="connsiteY0" fmla="*/ 553225 h 1800672"/>
                <a:gd name="connsiteX1" fmla="*/ 3 w 1534770"/>
                <a:gd name="connsiteY1" fmla="*/ 958784 h 1800672"/>
                <a:gd name="connsiteX2" fmla="*/ 367657 w 1534770"/>
                <a:gd name="connsiteY2" fmla="*/ 1526890 h 1800672"/>
                <a:gd name="connsiteX3" fmla="*/ 1186523 w 1534770"/>
                <a:gd name="connsiteY3" fmla="*/ 1794234 h 1800672"/>
                <a:gd name="connsiteX4" fmla="*/ 1520754 w 1534770"/>
                <a:gd name="connsiteY4" fmla="*/ 1276255 h 1800672"/>
                <a:gd name="connsiteX5" fmla="*/ 1468513 w 1534770"/>
                <a:gd name="connsiteY5" fmla="*/ 691440 h 1800672"/>
                <a:gd name="connsiteX6" fmla="*/ 1435794 w 1534770"/>
                <a:gd name="connsiteY6" fmla="*/ 107761 h 1800672"/>
                <a:gd name="connsiteX7" fmla="*/ 839087 w 1534770"/>
                <a:gd name="connsiteY7" fmla="*/ 39789 h 1800672"/>
                <a:gd name="connsiteX8" fmla="*/ 360355 w 1534770"/>
                <a:gd name="connsiteY8" fmla="*/ 553225 h 1800672"/>
                <a:gd name="connsiteX0" fmla="*/ 360355 w 1580585"/>
                <a:gd name="connsiteY0" fmla="*/ 553225 h 1880420"/>
                <a:gd name="connsiteX1" fmla="*/ 3 w 1580585"/>
                <a:gd name="connsiteY1" fmla="*/ 958784 h 1880420"/>
                <a:gd name="connsiteX2" fmla="*/ 367657 w 1580585"/>
                <a:gd name="connsiteY2" fmla="*/ 1526890 h 1880420"/>
                <a:gd name="connsiteX3" fmla="*/ 1186523 w 1580585"/>
                <a:gd name="connsiteY3" fmla="*/ 1794234 h 1880420"/>
                <a:gd name="connsiteX4" fmla="*/ 1570188 w 1580585"/>
                <a:gd name="connsiteY4" fmla="*/ 1785433 h 1880420"/>
                <a:gd name="connsiteX5" fmla="*/ 1468513 w 1580585"/>
                <a:gd name="connsiteY5" fmla="*/ 691440 h 1880420"/>
                <a:gd name="connsiteX6" fmla="*/ 1435794 w 1580585"/>
                <a:gd name="connsiteY6" fmla="*/ 107761 h 1880420"/>
                <a:gd name="connsiteX7" fmla="*/ 839087 w 1580585"/>
                <a:gd name="connsiteY7" fmla="*/ 39789 h 1880420"/>
                <a:gd name="connsiteX8" fmla="*/ 360355 w 1580585"/>
                <a:gd name="connsiteY8" fmla="*/ 553225 h 1880420"/>
                <a:gd name="connsiteX0" fmla="*/ 316588 w 1580732"/>
                <a:gd name="connsiteY0" fmla="*/ 359285 h 1867156"/>
                <a:gd name="connsiteX1" fmla="*/ 150 w 1580732"/>
                <a:gd name="connsiteY1" fmla="*/ 945520 h 1867156"/>
                <a:gd name="connsiteX2" fmla="*/ 367804 w 1580732"/>
                <a:gd name="connsiteY2" fmla="*/ 1513626 h 1867156"/>
                <a:gd name="connsiteX3" fmla="*/ 1186670 w 1580732"/>
                <a:gd name="connsiteY3" fmla="*/ 1780970 h 1867156"/>
                <a:gd name="connsiteX4" fmla="*/ 1570335 w 1580732"/>
                <a:gd name="connsiteY4" fmla="*/ 1772169 h 1867156"/>
                <a:gd name="connsiteX5" fmla="*/ 1468660 w 1580732"/>
                <a:gd name="connsiteY5" fmla="*/ 678176 h 1867156"/>
                <a:gd name="connsiteX6" fmla="*/ 1435941 w 1580732"/>
                <a:gd name="connsiteY6" fmla="*/ 94497 h 1867156"/>
                <a:gd name="connsiteX7" fmla="*/ 839234 w 1580732"/>
                <a:gd name="connsiteY7" fmla="*/ 26525 h 1867156"/>
                <a:gd name="connsiteX8" fmla="*/ 316588 w 1580732"/>
                <a:gd name="connsiteY8" fmla="*/ 359285 h 1867156"/>
                <a:gd name="connsiteX0" fmla="*/ 163575 w 1427719"/>
                <a:gd name="connsiteY0" fmla="*/ 359285 h 1867156"/>
                <a:gd name="connsiteX1" fmla="*/ 836 w 1427719"/>
                <a:gd name="connsiteY1" fmla="*/ 1076921 h 1867156"/>
                <a:gd name="connsiteX2" fmla="*/ 214791 w 1427719"/>
                <a:gd name="connsiteY2" fmla="*/ 1513626 h 1867156"/>
                <a:gd name="connsiteX3" fmla="*/ 1033657 w 1427719"/>
                <a:gd name="connsiteY3" fmla="*/ 1780970 h 1867156"/>
                <a:gd name="connsiteX4" fmla="*/ 1417322 w 1427719"/>
                <a:gd name="connsiteY4" fmla="*/ 1772169 h 1867156"/>
                <a:gd name="connsiteX5" fmla="*/ 1315647 w 1427719"/>
                <a:gd name="connsiteY5" fmla="*/ 678176 h 1867156"/>
                <a:gd name="connsiteX6" fmla="*/ 1282928 w 1427719"/>
                <a:gd name="connsiteY6" fmla="*/ 94497 h 1867156"/>
                <a:gd name="connsiteX7" fmla="*/ 686221 w 1427719"/>
                <a:gd name="connsiteY7" fmla="*/ 26525 h 1867156"/>
                <a:gd name="connsiteX8" fmla="*/ 163575 w 1427719"/>
                <a:gd name="connsiteY8" fmla="*/ 359285 h 1867156"/>
                <a:gd name="connsiteX0" fmla="*/ 163575 w 1426632"/>
                <a:gd name="connsiteY0" fmla="*/ 394322 h 1902193"/>
                <a:gd name="connsiteX1" fmla="*/ 836 w 1426632"/>
                <a:gd name="connsiteY1" fmla="*/ 1111958 h 1902193"/>
                <a:gd name="connsiteX2" fmla="*/ 214791 w 1426632"/>
                <a:gd name="connsiteY2" fmla="*/ 1548663 h 1902193"/>
                <a:gd name="connsiteX3" fmla="*/ 1033657 w 1426632"/>
                <a:gd name="connsiteY3" fmla="*/ 1816007 h 1902193"/>
                <a:gd name="connsiteX4" fmla="*/ 1417322 w 1426632"/>
                <a:gd name="connsiteY4" fmla="*/ 1807206 h 1902193"/>
                <a:gd name="connsiteX5" fmla="*/ 1315647 w 1426632"/>
                <a:gd name="connsiteY5" fmla="*/ 713213 h 1902193"/>
                <a:gd name="connsiteX6" fmla="*/ 1401843 w 1426632"/>
                <a:gd name="connsiteY6" fmla="*/ 63834 h 1902193"/>
                <a:gd name="connsiteX7" fmla="*/ 686221 w 1426632"/>
                <a:gd name="connsiteY7" fmla="*/ 61562 h 1902193"/>
                <a:gd name="connsiteX8" fmla="*/ 163575 w 1426632"/>
                <a:gd name="connsiteY8" fmla="*/ 394322 h 1902193"/>
                <a:gd name="connsiteX0" fmla="*/ 163575 w 1435249"/>
                <a:gd name="connsiteY0" fmla="*/ 394322 h 1885560"/>
                <a:gd name="connsiteX1" fmla="*/ 836 w 1435249"/>
                <a:gd name="connsiteY1" fmla="*/ 1111958 h 1885560"/>
                <a:gd name="connsiteX2" fmla="*/ 214791 w 1435249"/>
                <a:gd name="connsiteY2" fmla="*/ 1548663 h 1885560"/>
                <a:gd name="connsiteX3" fmla="*/ 1033657 w 1435249"/>
                <a:gd name="connsiteY3" fmla="*/ 1816007 h 1885560"/>
                <a:gd name="connsiteX4" fmla="*/ 1417322 w 1435249"/>
                <a:gd name="connsiteY4" fmla="*/ 1807206 h 1885560"/>
                <a:gd name="connsiteX5" fmla="*/ 1375103 w 1435249"/>
                <a:gd name="connsiteY5" fmla="*/ 943164 h 1885560"/>
                <a:gd name="connsiteX6" fmla="*/ 1401843 w 1435249"/>
                <a:gd name="connsiteY6" fmla="*/ 63834 h 1885560"/>
                <a:gd name="connsiteX7" fmla="*/ 686221 w 1435249"/>
                <a:gd name="connsiteY7" fmla="*/ 61562 h 1885560"/>
                <a:gd name="connsiteX8" fmla="*/ 163575 w 1435249"/>
                <a:gd name="connsiteY8" fmla="*/ 394322 h 1885560"/>
                <a:gd name="connsiteX0" fmla="*/ 128947 w 1438213"/>
                <a:gd name="connsiteY0" fmla="*/ 345176 h 1883146"/>
                <a:gd name="connsiteX1" fmla="*/ 3802 w 1438213"/>
                <a:gd name="connsiteY1" fmla="*/ 1109544 h 1883146"/>
                <a:gd name="connsiteX2" fmla="*/ 217757 w 1438213"/>
                <a:gd name="connsiteY2" fmla="*/ 1546249 h 1883146"/>
                <a:gd name="connsiteX3" fmla="*/ 1036623 w 1438213"/>
                <a:gd name="connsiteY3" fmla="*/ 1813593 h 1883146"/>
                <a:gd name="connsiteX4" fmla="*/ 1420288 w 1438213"/>
                <a:gd name="connsiteY4" fmla="*/ 1804792 h 1883146"/>
                <a:gd name="connsiteX5" fmla="*/ 1378069 w 1438213"/>
                <a:gd name="connsiteY5" fmla="*/ 940750 h 1883146"/>
                <a:gd name="connsiteX6" fmla="*/ 1404809 w 1438213"/>
                <a:gd name="connsiteY6" fmla="*/ 61420 h 1883146"/>
                <a:gd name="connsiteX7" fmla="*/ 689187 w 1438213"/>
                <a:gd name="connsiteY7" fmla="*/ 59148 h 1883146"/>
                <a:gd name="connsiteX8" fmla="*/ 128947 w 1438213"/>
                <a:gd name="connsiteY8" fmla="*/ 345176 h 1883146"/>
                <a:gd name="connsiteX0" fmla="*/ 126587 w 1435854"/>
                <a:gd name="connsiteY0" fmla="*/ 353278 h 1891248"/>
                <a:gd name="connsiteX1" fmla="*/ 1442 w 1435854"/>
                <a:gd name="connsiteY1" fmla="*/ 1117646 h 1891248"/>
                <a:gd name="connsiteX2" fmla="*/ 215397 w 1435854"/>
                <a:gd name="connsiteY2" fmla="*/ 1554351 h 1891248"/>
                <a:gd name="connsiteX3" fmla="*/ 1034263 w 1435854"/>
                <a:gd name="connsiteY3" fmla="*/ 1821695 h 1891248"/>
                <a:gd name="connsiteX4" fmla="*/ 1417928 w 1435854"/>
                <a:gd name="connsiteY4" fmla="*/ 1812894 h 1891248"/>
                <a:gd name="connsiteX5" fmla="*/ 1375709 w 1435854"/>
                <a:gd name="connsiteY5" fmla="*/ 948852 h 1891248"/>
                <a:gd name="connsiteX6" fmla="*/ 1402449 w 1435854"/>
                <a:gd name="connsiteY6" fmla="*/ 69522 h 1891248"/>
                <a:gd name="connsiteX7" fmla="*/ 221605 w 1435854"/>
                <a:gd name="connsiteY7" fmla="*/ 47778 h 1891248"/>
                <a:gd name="connsiteX8" fmla="*/ 126587 w 1435854"/>
                <a:gd name="connsiteY8" fmla="*/ 353278 h 1891248"/>
                <a:gd name="connsiteX0" fmla="*/ 35803 w 1453152"/>
                <a:gd name="connsiteY0" fmla="*/ 439993 h 1896181"/>
                <a:gd name="connsiteX1" fmla="*/ 18740 w 1453152"/>
                <a:gd name="connsiteY1" fmla="*/ 1122579 h 1896181"/>
                <a:gd name="connsiteX2" fmla="*/ 232695 w 1453152"/>
                <a:gd name="connsiteY2" fmla="*/ 1559284 h 1896181"/>
                <a:gd name="connsiteX3" fmla="*/ 1051561 w 1453152"/>
                <a:gd name="connsiteY3" fmla="*/ 1826628 h 1896181"/>
                <a:gd name="connsiteX4" fmla="*/ 1435226 w 1453152"/>
                <a:gd name="connsiteY4" fmla="*/ 1817827 h 1896181"/>
                <a:gd name="connsiteX5" fmla="*/ 1393007 w 1453152"/>
                <a:gd name="connsiteY5" fmla="*/ 953785 h 1896181"/>
                <a:gd name="connsiteX6" fmla="*/ 1419747 w 1453152"/>
                <a:gd name="connsiteY6" fmla="*/ 74455 h 1896181"/>
                <a:gd name="connsiteX7" fmla="*/ 238903 w 1453152"/>
                <a:gd name="connsiteY7" fmla="*/ 52711 h 1896181"/>
                <a:gd name="connsiteX8" fmla="*/ 35803 w 1453152"/>
                <a:gd name="connsiteY8" fmla="*/ 439993 h 1896181"/>
                <a:gd name="connsiteX0" fmla="*/ 35803 w 1447873"/>
                <a:gd name="connsiteY0" fmla="*/ 439993 h 1952840"/>
                <a:gd name="connsiteX1" fmla="*/ 18740 w 1447873"/>
                <a:gd name="connsiteY1" fmla="*/ 1122579 h 1952840"/>
                <a:gd name="connsiteX2" fmla="*/ 232695 w 1447873"/>
                <a:gd name="connsiteY2" fmla="*/ 1559284 h 1952840"/>
                <a:gd name="connsiteX3" fmla="*/ 1130848 w 1447873"/>
                <a:gd name="connsiteY3" fmla="*/ 1925181 h 1952840"/>
                <a:gd name="connsiteX4" fmla="*/ 1435226 w 1447873"/>
                <a:gd name="connsiteY4" fmla="*/ 1817827 h 1952840"/>
                <a:gd name="connsiteX5" fmla="*/ 1393007 w 1447873"/>
                <a:gd name="connsiteY5" fmla="*/ 953785 h 1952840"/>
                <a:gd name="connsiteX6" fmla="*/ 1419747 w 1447873"/>
                <a:gd name="connsiteY6" fmla="*/ 74455 h 1952840"/>
                <a:gd name="connsiteX7" fmla="*/ 238903 w 1447873"/>
                <a:gd name="connsiteY7" fmla="*/ 52711 h 1952840"/>
                <a:gd name="connsiteX8" fmla="*/ 35803 w 1447873"/>
                <a:gd name="connsiteY8" fmla="*/ 439993 h 1952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47873" h="1952840">
                  <a:moveTo>
                    <a:pt x="35803" y="439993"/>
                  </a:moveTo>
                  <a:cubicBezTo>
                    <a:pt x="-891" y="618304"/>
                    <a:pt x="-14075" y="936031"/>
                    <a:pt x="18740" y="1122579"/>
                  </a:cubicBezTo>
                  <a:cubicBezTo>
                    <a:pt x="51555" y="1309127"/>
                    <a:pt x="47344" y="1425517"/>
                    <a:pt x="232695" y="1559284"/>
                  </a:cubicBezTo>
                  <a:cubicBezTo>
                    <a:pt x="418046" y="1693051"/>
                    <a:pt x="930426" y="1882091"/>
                    <a:pt x="1130848" y="1925181"/>
                  </a:cubicBezTo>
                  <a:cubicBezTo>
                    <a:pt x="1331270" y="1968271"/>
                    <a:pt x="1391533" y="1979726"/>
                    <a:pt x="1435226" y="1817827"/>
                  </a:cubicBezTo>
                  <a:cubicBezTo>
                    <a:pt x="1478919" y="1655928"/>
                    <a:pt x="1395587" y="1244347"/>
                    <a:pt x="1393007" y="953785"/>
                  </a:cubicBezTo>
                  <a:cubicBezTo>
                    <a:pt x="1390427" y="663223"/>
                    <a:pt x="1458740" y="183063"/>
                    <a:pt x="1419747" y="74455"/>
                  </a:cubicBezTo>
                  <a:cubicBezTo>
                    <a:pt x="1380754" y="-34153"/>
                    <a:pt x="469560" y="-8212"/>
                    <a:pt x="238903" y="52711"/>
                  </a:cubicBezTo>
                  <a:cubicBezTo>
                    <a:pt x="8246" y="113634"/>
                    <a:pt x="72497" y="261682"/>
                    <a:pt x="35803" y="43999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9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96BCCD85-1D07-EF4E-A878-EC23CD23096A}"/>
                </a:ext>
              </a:extLst>
            </p:cNvPr>
            <p:cNvGrpSpPr/>
            <p:nvPr/>
          </p:nvGrpSpPr>
          <p:grpSpPr>
            <a:xfrm>
              <a:off x="10900911" y="3897954"/>
              <a:ext cx="687393" cy="721548"/>
              <a:chOff x="5203089" y="1751190"/>
              <a:chExt cx="858331" cy="662414"/>
            </a:xfrm>
          </p:grpSpPr>
          <p:sp>
            <p:nvSpPr>
              <p:cNvPr id="382" name="Freeform 381">
                <a:extLst>
                  <a:ext uri="{FF2B5EF4-FFF2-40B4-BE49-F238E27FC236}">
                    <a16:creationId xmlns:a16="http://schemas.microsoft.com/office/drawing/2014/main" id="{D6FAD5AB-6E93-5E47-BE32-4993FD767B8F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3" name="Freeform 382">
                <a:extLst>
                  <a:ext uri="{FF2B5EF4-FFF2-40B4-BE49-F238E27FC236}">
                    <a16:creationId xmlns:a16="http://schemas.microsoft.com/office/drawing/2014/main" id="{2A115C8B-7EC0-084D-A3CF-7AEF0487F301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384" name="Straight Connector 383">
                <a:extLst>
                  <a:ext uri="{FF2B5EF4-FFF2-40B4-BE49-F238E27FC236}">
                    <a16:creationId xmlns:a16="http://schemas.microsoft.com/office/drawing/2014/main" id="{16F8043F-8502-904C-9632-B3658D71B8BE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Connector 384">
                <a:extLst>
                  <a:ext uri="{FF2B5EF4-FFF2-40B4-BE49-F238E27FC236}">
                    <a16:creationId xmlns:a16="http://schemas.microsoft.com/office/drawing/2014/main" id="{B4B3A6DE-2E70-F74C-8CA1-13247C912682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Connector 385">
                <a:extLst>
                  <a:ext uri="{FF2B5EF4-FFF2-40B4-BE49-F238E27FC236}">
                    <a16:creationId xmlns:a16="http://schemas.microsoft.com/office/drawing/2014/main" id="{4B9DB078-BD58-F64A-B873-E1187205EB94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Straight Connector 386">
                <a:extLst>
                  <a:ext uri="{FF2B5EF4-FFF2-40B4-BE49-F238E27FC236}">
                    <a16:creationId xmlns:a16="http://schemas.microsoft.com/office/drawing/2014/main" id="{D321DD82-9D22-0B49-ADF9-8BE310E97E71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>
                <a:extLst>
                  <a:ext uri="{FF2B5EF4-FFF2-40B4-BE49-F238E27FC236}">
                    <a16:creationId xmlns:a16="http://schemas.microsoft.com/office/drawing/2014/main" id="{18A2FB0C-53B9-5248-AA65-9BA9B429FC4C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>
                <a:extLst>
                  <a:ext uri="{FF2B5EF4-FFF2-40B4-BE49-F238E27FC236}">
                    <a16:creationId xmlns:a16="http://schemas.microsoft.com/office/drawing/2014/main" id="{44FBB965-69F3-F546-AE9F-4AD14078F37E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1" name="Group 390">
              <a:extLst>
                <a:ext uri="{FF2B5EF4-FFF2-40B4-BE49-F238E27FC236}">
                  <a16:creationId xmlns:a16="http://schemas.microsoft.com/office/drawing/2014/main" id="{BDA3EF41-5873-7D4B-8A04-F8D62DFD2DB6}"/>
                </a:ext>
              </a:extLst>
            </p:cNvPr>
            <p:cNvGrpSpPr/>
            <p:nvPr/>
          </p:nvGrpSpPr>
          <p:grpSpPr>
            <a:xfrm>
              <a:off x="10834382" y="3164075"/>
              <a:ext cx="594613" cy="648336"/>
              <a:chOff x="5203089" y="1751190"/>
              <a:chExt cx="858331" cy="662414"/>
            </a:xfrm>
          </p:grpSpPr>
          <p:sp>
            <p:nvSpPr>
              <p:cNvPr id="399" name="Freeform 398">
                <a:extLst>
                  <a:ext uri="{FF2B5EF4-FFF2-40B4-BE49-F238E27FC236}">
                    <a16:creationId xmlns:a16="http://schemas.microsoft.com/office/drawing/2014/main" id="{325473B9-6F55-684D-B22D-FF70325540CE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0" name="Freeform 399">
                <a:extLst>
                  <a:ext uri="{FF2B5EF4-FFF2-40B4-BE49-F238E27FC236}">
                    <a16:creationId xmlns:a16="http://schemas.microsoft.com/office/drawing/2014/main" id="{06CE85F7-18B2-3947-975F-CEA32EE2FBA7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401" name="Straight Connector 400">
                <a:extLst>
                  <a:ext uri="{FF2B5EF4-FFF2-40B4-BE49-F238E27FC236}">
                    <a16:creationId xmlns:a16="http://schemas.microsoft.com/office/drawing/2014/main" id="{F3F3D0FA-374D-9147-8047-2B7B3AAF05DF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Connector 401">
                <a:extLst>
                  <a:ext uri="{FF2B5EF4-FFF2-40B4-BE49-F238E27FC236}">
                    <a16:creationId xmlns:a16="http://schemas.microsoft.com/office/drawing/2014/main" id="{AFF00F79-7128-E243-BBD5-A97200EABABC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Connector 402">
                <a:extLst>
                  <a:ext uri="{FF2B5EF4-FFF2-40B4-BE49-F238E27FC236}">
                    <a16:creationId xmlns:a16="http://schemas.microsoft.com/office/drawing/2014/main" id="{729D9C8D-B396-A049-9B7A-BE878812629D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Connector 403">
                <a:extLst>
                  <a:ext uri="{FF2B5EF4-FFF2-40B4-BE49-F238E27FC236}">
                    <a16:creationId xmlns:a16="http://schemas.microsoft.com/office/drawing/2014/main" id="{4B32C41F-58E3-CC4F-9625-B6688BEB2140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Connector 404">
                <a:extLst>
                  <a:ext uri="{FF2B5EF4-FFF2-40B4-BE49-F238E27FC236}">
                    <a16:creationId xmlns:a16="http://schemas.microsoft.com/office/drawing/2014/main" id="{58933865-B1C6-3244-A0F5-136E4C6DD92E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Connector 405">
                <a:extLst>
                  <a:ext uri="{FF2B5EF4-FFF2-40B4-BE49-F238E27FC236}">
                    <a16:creationId xmlns:a16="http://schemas.microsoft.com/office/drawing/2014/main" id="{76C939A7-C3F0-5A45-B81D-4E775CF1C92C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2" name="Freeform 561">
              <a:extLst>
                <a:ext uri="{FF2B5EF4-FFF2-40B4-BE49-F238E27FC236}">
                  <a16:creationId xmlns:a16="http://schemas.microsoft.com/office/drawing/2014/main" id="{BE088278-C41B-3E4A-87CE-FD65749FA13D}"/>
                </a:ext>
              </a:extLst>
            </p:cNvPr>
            <p:cNvSpPr/>
            <p:nvPr/>
          </p:nvSpPr>
          <p:spPr>
            <a:xfrm>
              <a:off x="9604024" y="1751946"/>
              <a:ext cx="1497864" cy="138645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494463"/>
                <a:gd name="connsiteY0" fmla="*/ 534641 h 1775651"/>
                <a:gd name="connsiteX1" fmla="*/ 3 w 1494463"/>
                <a:gd name="connsiteY1" fmla="*/ 940200 h 1775651"/>
                <a:gd name="connsiteX2" fmla="*/ 367657 w 1494463"/>
                <a:gd name="connsiteY2" fmla="*/ 1508306 h 1775651"/>
                <a:gd name="connsiteX3" fmla="*/ 1186523 w 1494463"/>
                <a:gd name="connsiteY3" fmla="*/ 1775650 h 1775651"/>
                <a:gd name="connsiteX4" fmla="*/ 1467465 w 1494463"/>
                <a:gd name="connsiteY4" fmla="*/ 1510813 h 1775651"/>
                <a:gd name="connsiteX5" fmla="*/ 1468513 w 1494463"/>
                <a:gd name="connsiteY5" fmla="*/ 672856 h 1775651"/>
                <a:gd name="connsiteX6" fmla="*/ 1336927 w 1494463"/>
                <a:gd name="connsiteY6" fmla="*/ 154877 h 1775651"/>
                <a:gd name="connsiteX7" fmla="*/ 839087 w 1494463"/>
                <a:gd name="connsiteY7" fmla="*/ 21205 h 1775651"/>
                <a:gd name="connsiteX8" fmla="*/ 360355 w 1494463"/>
                <a:gd name="connsiteY8" fmla="*/ 534641 h 1775651"/>
                <a:gd name="connsiteX0" fmla="*/ 360355 w 1491064"/>
                <a:gd name="connsiteY0" fmla="*/ 552327 h 1793337"/>
                <a:gd name="connsiteX1" fmla="*/ 3 w 1491064"/>
                <a:gd name="connsiteY1" fmla="*/ 957886 h 1793337"/>
                <a:gd name="connsiteX2" fmla="*/ 367657 w 1491064"/>
                <a:gd name="connsiteY2" fmla="*/ 1525992 h 1793337"/>
                <a:gd name="connsiteX3" fmla="*/ 1186523 w 1491064"/>
                <a:gd name="connsiteY3" fmla="*/ 1793336 h 1793337"/>
                <a:gd name="connsiteX4" fmla="*/ 1467465 w 1491064"/>
                <a:gd name="connsiteY4" fmla="*/ 1528499 h 1793337"/>
                <a:gd name="connsiteX5" fmla="*/ 1468513 w 1491064"/>
                <a:gd name="connsiteY5" fmla="*/ 690542 h 1793337"/>
                <a:gd name="connsiteX6" fmla="*/ 1407977 w 1491064"/>
                <a:gd name="connsiteY6" fmla="*/ 109278 h 1793337"/>
                <a:gd name="connsiteX7" fmla="*/ 839087 w 1491064"/>
                <a:gd name="connsiteY7" fmla="*/ 38891 h 1793337"/>
                <a:gd name="connsiteX8" fmla="*/ 360355 w 1491064"/>
                <a:gd name="connsiteY8" fmla="*/ 552327 h 1793337"/>
                <a:gd name="connsiteX0" fmla="*/ 360355 w 1502818"/>
                <a:gd name="connsiteY0" fmla="*/ 552327 h 1612281"/>
                <a:gd name="connsiteX1" fmla="*/ 3 w 1502818"/>
                <a:gd name="connsiteY1" fmla="*/ 957886 h 1612281"/>
                <a:gd name="connsiteX2" fmla="*/ 367657 w 1502818"/>
                <a:gd name="connsiteY2" fmla="*/ 1525992 h 1612281"/>
                <a:gd name="connsiteX3" fmla="*/ 1026659 w 1502818"/>
                <a:gd name="connsiteY3" fmla="*/ 1582385 h 1612281"/>
                <a:gd name="connsiteX4" fmla="*/ 1467465 w 1502818"/>
                <a:gd name="connsiteY4" fmla="*/ 1528499 h 1612281"/>
                <a:gd name="connsiteX5" fmla="*/ 1468513 w 1502818"/>
                <a:gd name="connsiteY5" fmla="*/ 690542 h 1612281"/>
                <a:gd name="connsiteX6" fmla="*/ 1407977 w 1502818"/>
                <a:gd name="connsiteY6" fmla="*/ 109278 h 1612281"/>
                <a:gd name="connsiteX7" fmla="*/ 839087 w 1502818"/>
                <a:gd name="connsiteY7" fmla="*/ 38891 h 1612281"/>
                <a:gd name="connsiteX8" fmla="*/ 360355 w 1502818"/>
                <a:gd name="connsiteY8" fmla="*/ 552327 h 1612281"/>
                <a:gd name="connsiteX0" fmla="*/ 360384 w 1502847"/>
                <a:gd name="connsiteY0" fmla="*/ 552327 h 1803602"/>
                <a:gd name="connsiteX1" fmla="*/ 32 w 1502847"/>
                <a:gd name="connsiteY1" fmla="*/ 957886 h 1803602"/>
                <a:gd name="connsiteX2" fmla="*/ 385448 w 1502847"/>
                <a:gd name="connsiteY2" fmla="*/ 1779134 h 1803602"/>
                <a:gd name="connsiteX3" fmla="*/ 1026688 w 1502847"/>
                <a:gd name="connsiteY3" fmla="*/ 1582385 h 1803602"/>
                <a:gd name="connsiteX4" fmla="*/ 1467494 w 1502847"/>
                <a:gd name="connsiteY4" fmla="*/ 1528499 h 1803602"/>
                <a:gd name="connsiteX5" fmla="*/ 1468542 w 1502847"/>
                <a:gd name="connsiteY5" fmla="*/ 690542 h 1803602"/>
                <a:gd name="connsiteX6" fmla="*/ 1408006 w 1502847"/>
                <a:gd name="connsiteY6" fmla="*/ 109278 h 1803602"/>
                <a:gd name="connsiteX7" fmla="*/ 839116 w 1502847"/>
                <a:gd name="connsiteY7" fmla="*/ 38891 h 1803602"/>
                <a:gd name="connsiteX8" fmla="*/ 360384 w 1502847"/>
                <a:gd name="connsiteY8" fmla="*/ 552327 h 1803602"/>
                <a:gd name="connsiteX0" fmla="*/ 360384 w 1502847"/>
                <a:gd name="connsiteY0" fmla="*/ 552327 h 1826319"/>
                <a:gd name="connsiteX1" fmla="*/ 32 w 1502847"/>
                <a:gd name="connsiteY1" fmla="*/ 957886 h 1826319"/>
                <a:gd name="connsiteX2" fmla="*/ 385448 w 1502847"/>
                <a:gd name="connsiteY2" fmla="*/ 1779134 h 1826319"/>
                <a:gd name="connsiteX3" fmla="*/ 1026688 w 1502847"/>
                <a:gd name="connsiteY3" fmla="*/ 1582385 h 1826319"/>
                <a:gd name="connsiteX4" fmla="*/ 1467494 w 1502847"/>
                <a:gd name="connsiteY4" fmla="*/ 1528499 h 1826319"/>
                <a:gd name="connsiteX5" fmla="*/ 1468542 w 1502847"/>
                <a:gd name="connsiteY5" fmla="*/ 690542 h 1826319"/>
                <a:gd name="connsiteX6" fmla="*/ 1408006 w 1502847"/>
                <a:gd name="connsiteY6" fmla="*/ 109278 h 1826319"/>
                <a:gd name="connsiteX7" fmla="*/ 839116 w 1502847"/>
                <a:gd name="connsiteY7" fmla="*/ 38891 h 1826319"/>
                <a:gd name="connsiteX8" fmla="*/ 360384 w 1502847"/>
                <a:gd name="connsiteY8" fmla="*/ 552327 h 1826319"/>
                <a:gd name="connsiteX0" fmla="*/ 289852 w 1503366"/>
                <a:gd name="connsiteY0" fmla="*/ 461730 h 1820101"/>
                <a:gd name="connsiteX1" fmla="*/ 551 w 1503366"/>
                <a:gd name="connsiteY1" fmla="*/ 951668 h 1820101"/>
                <a:gd name="connsiteX2" fmla="*/ 385967 w 1503366"/>
                <a:gd name="connsiteY2" fmla="*/ 1772916 h 1820101"/>
                <a:gd name="connsiteX3" fmla="*/ 1027207 w 1503366"/>
                <a:gd name="connsiteY3" fmla="*/ 1576167 h 1820101"/>
                <a:gd name="connsiteX4" fmla="*/ 1468013 w 1503366"/>
                <a:gd name="connsiteY4" fmla="*/ 1522281 h 1820101"/>
                <a:gd name="connsiteX5" fmla="*/ 1469061 w 1503366"/>
                <a:gd name="connsiteY5" fmla="*/ 684324 h 1820101"/>
                <a:gd name="connsiteX6" fmla="*/ 1408525 w 1503366"/>
                <a:gd name="connsiteY6" fmla="*/ 103060 h 1820101"/>
                <a:gd name="connsiteX7" fmla="*/ 839635 w 1503366"/>
                <a:gd name="connsiteY7" fmla="*/ 32673 h 1820101"/>
                <a:gd name="connsiteX8" fmla="*/ 289852 w 1503366"/>
                <a:gd name="connsiteY8" fmla="*/ 461730 h 1820101"/>
                <a:gd name="connsiteX0" fmla="*/ 293376 w 1506890"/>
                <a:gd name="connsiteY0" fmla="*/ 461730 h 1820101"/>
                <a:gd name="connsiteX1" fmla="*/ 4075 w 1506890"/>
                <a:gd name="connsiteY1" fmla="*/ 951668 h 1820101"/>
                <a:gd name="connsiteX2" fmla="*/ 389491 w 1506890"/>
                <a:gd name="connsiteY2" fmla="*/ 1772916 h 1820101"/>
                <a:gd name="connsiteX3" fmla="*/ 1030731 w 1506890"/>
                <a:gd name="connsiteY3" fmla="*/ 1576167 h 1820101"/>
                <a:gd name="connsiteX4" fmla="*/ 1471537 w 1506890"/>
                <a:gd name="connsiteY4" fmla="*/ 1522281 h 1820101"/>
                <a:gd name="connsiteX5" fmla="*/ 1472585 w 1506890"/>
                <a:gd name="connsiteY5" fmla="*/ 684324 h 1820101"/>
                <a:gd name="connsiteX6" fmla="*/ 1412049 w 1506890"/>
                <a:gd name="connsiteY6" fmla="*/ 103060 h 1820101"/>
                <a:gd name="connsiteX7" fmla="*/ 843159 w 1506890"/>
                <a:gd name="connsiteY7" fmla="*/ 32673 h 1820101"/>
                <a:gd name="connsiteX8" fmla="*/ 293376 w 1506890"/>
                <a:gd name="connsiteY8" fmla="*/ 461730 h 1820101"/>
                <a:gd name="connsiteX0" fmla="*/ 203955 w 1545103"/>
                <a:gd name="connsiteY0" fmla="*/ 206126 h 1802639"/>
                <a:gd name="connsiteX1" fmla="*/ 42288 w 1545103"/>
                <a:gd name="connsiteY1" fmla="*/ 934206 h 1802639"/>
                <a:gd name="connsiteX2" fmla="*/ 427704 w 1545103"/>
                <a:gd name="connsiteY2" fmla="*/ 1755454 h 1802639"/>
                <a:gd name="connsiteX3" fmla="*/ 1068944 w 1545103"/>
                <a:gd name="connsiteY3" fmla="*/ 1558705 h 1802639"/>
                <a:gd name="connsiteX4" fmla="*/ 1509750 w 1545103"/>
                <a:gd name="connsiteY4" fmla="*/ 1504819 h 1802639"/>
                <a:gd name="connsiteX5" fmla="*/ 1510798 w 1545103"/>
                <a:gd name="connsiteY5" fmla="*/ 666862 h 1802639"/>
                <a:gd name="connsiteX6" fmla="*/ 1450262 w 1545103"/>
                <a:gd name="connsiteY6" fmla="*/ 85598 h 1802639"/>
                <a:gd name="connsiteX7" fmla="*/ 881372 w 1545103"/>
                <a:gd name="connsiteY7" fmla="*/ 15211 h 1802639"/>
                <a:gd name="connsiteX8" fmla="*/ 203955 w 1545103"/>
                <a:gd name="connsiteY8" fmla="*/ 206126 h 1802639"/>
                <a:gd name="connsiteX0" fmla="*/ 147252 w 1634267"/>
                <a:gd name="connsiteY0" fmla="*/ 113266 h 1796376"/>
                <a:gd name="connsiteX1" fmla="*/ 131452 w 1634267"/>
                <a:gd name="connsiteY1" fmla="*/ 927943 h 1796376"/>
                <a:gd name="connsiteX2" fmla="*/ 516868 w 1634267"/>
                <a:gd name="connsiteY2" fmla="*/ 1749191 h 1796376"/>
                <a:gd name="connsiteX3" fmla="*/ 1158108 w 1634267"/>
                <a:gd name="connsiteY3" fmla="*/ 1552442 h 1796376"/>
                <a:gd name="connsiteX4" fmla="*/ 1598914 w 1634267"/>
                <a:gd name="connsiteY4" fmla="*/ 1498556 h 1796376"/>
                <a:gd name="connsiteX5" fmla="*/ 1599962 w 1634267"/>
                <a:gd name="connsiteY5" fmla="*/ 660599 h 1796376"/>
                <a:gd name="connsiteX6" fmla="*/ 1539426 w 1634267"/>
                <a:gd name="connsiteY6" fmla="*/ 79335 h 1796376"/>
                <a:gd name="connsiteX7" fmla="*/ 970536 w 1634267"/>
                <a:gd name="connsiteY7" fmla="*/ 8948 h 1796376"/>
                <a:gd name="connsiteX8" fmla="*/ 147252 w 1634267"/>
                <a:gd name="connsiteY8" fmla="*/ 113266 h 1796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34267" h="1796376">
                  <a:moveTo>
                    <a:pt x="147252" y="113266"/>
                  </a:moveTo>
                  <a:cubicBezTo>
                    <a:pt x="-139307" y="245497"/>
                    <a:pt x="69849" y="655289"/>
                    <a:pt x="131452" y="927943"/>
                  </a:cubicBezTo>
                  <a:cubicBezTo>
                    <a:pt x="193055" y="1200597"/>
                    <a:pt x="345759" y="1645108"/>
                    <a:pt x="516868" y="1749191"/>
                  </a:cubicBezTo>
                  <a:cubicBezTo>
                    <a:pt x="687977" y="1853274"/>
                    <a:pt x="1013294" y="1784070"/>
                    <a:pt x="1158108" y="1552442"/>
                  </a:cubicBezTo>
                  <a:cubicBezTo>
                    <a:pt x="1302922" y="1320814"/>
                    <a:pt x="1525272" y="1647197"/>
                    <a:pt x="1598914" y="1498556"/>
                  </a:cubicBezTo>
                  <a:cubicBezTo>
                    <a:pt x="1672556" y="1349916"/>
                    <a:pt x="1609877" y="897136"/>
                    <a:pt x="1599962" y="660599"/>
                  </a:cubicBezTo>
                  <a:cubicBezTo>
                    <a:pt x="1590047" y="424062"/>
                    <a:pt x="1578419" y="187943"/>
                    <a:pt x="1539426" y="79335"/>
                  </a:cubicBezTo>
                  <a:cubicBezTo>
                    <a:pt x="1500433" y="-29273"/>
                    <a:pt x="1202565" y="3293"/>
                    <a:pt x="970536" y="8948"/>
                  </a:cubicBezTo>
                  <a:cubicBezTo>
                    <a:pt x="738507" y="14603"/>
                    <a:pt x="433811" y="-18965"/>
                    <a:pt x="147252" y="11326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7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3" name="TextBox 572">
              <a:extLst>
                <a:ext uri="{FF2B5EF4-FFF2-40B4-BE49-F238E27FC236}">
                  <a16:creationId xmlns:a16="http://schemas.microsoft.com/office/drawing/2014/main" id="{59DB778E-F23D-6C41-8A2D-8F08BD46CBCB}"/>
                </a:ext>
              </a:extLst>
            </p:cNvPr>
            <p:cNvSpPr txBox="1"/>
            <p:nvPr/>
          </p:nvSpPr>
          <p:spPr>
            <a:xfrm>
              <a:off x="9490412" y="1821099"/>
              <a:ext cx="1725088" cy="2862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ational or global ISP</a:t>
              </a:r>
            </a:p>
          </p:txBody>
        </p:sp>
        <p:sp>
          <p:nvSpPr>
            <p:cNvPr id="655" name="Rectangle 654">
              <a:extLst>
                <a:ext uri="{FF2B5EF4-FFF2-40B4-BE49-F238E27FC236}">
                  <a16:creationId xmlns:a16="http://schemas.microsoft.com/office/drawing/2014/main" id="{2DCB9395-41DC-D844-A0B1-59B5BDD3151F}"/>
                </a:ext>
              </a:extLst>
            </p:cNvPr>
            <p:cNvSpPr/>
            <p:nvPr/>
          </p:nvSpPr>
          <p:spPr>
            <a:xfrm>
              <a:off x="9342279" y="3647812"/>
              <a:ext cx="305749" cy="197847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3" name="TextBox 652">
              <a:extLst>
                <a:ext uri="{FF2B5EF4-FFF2-40B4-BE49-F238E27FC236}">
                  <a16:creationId xmlns:a16="http://schemas.microsoft.com/office/drawing/2014/main" id="{C34CA97E-4007-3540-925A-3C739C254049}"/>
                </a:ext>
              </a:extLst>
            </p:cNvPr>
            <p:cNvSpPr txBox="1"/>
            <p:nvPr/>
          </p:nvSpPr>
          <p:spPr>
            <a:xfrm>
              <a:off x="8829373" y="3417823"/>
              <a:ext cx="1040639" cy="4801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ocal or regional ISP</a:t>
              </a:r>
            </a:p>
          </p:txBody>
        </p:sp>
        <p:sp>
          <p:nvSpPr>
            <p:cNvPr id="657" name="TextBox 656">
              <a:extLst>
                <a:ext uri="{FF2B5EF4-FFF2-40B4-BE49-F238E27FC236}">
                  <a16:creationId xmlns:a16="http://schemas.microsoft.com/office/drawing/2014/main" id="{7DCF99E9-1DFC-0241-B2E7-471998268663}"/>
                </a:ext>
              </a:extLst>
            </p:cNvPr>
            <p:cNvSpPr txBox="1"/>
            <p:nvPr/>
          </p:nvSpPr>
          <p:spPr>
            <a:xfrm>
              <a:off x="10980978" y="4647841"/>
              <a:ext cx="813043" cy="3831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atacenter </a:t>
              </a:r>
            </a:p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etwork</a:t>
              </a:r>
            </a:p>
          </p:txBody>
        </p:sp>
        <p:sp>
          <p:nvSpPr>
            <p:cNvPr id="658" name="TextBox 657">
              <a:extLst>
                <a:ext uri="{FF2B5EF4-FFF2-40B4-BE49-F238E27FC236}">
                  <a16:creationId xmlns:a16="http://schemas.microsoft.com/office/drawing/2014/main" id="{173BD163-3F4D-944E-B86B-3275B779D5A8}"/>
                </a:ext>
              </a:extLst>
            </p:cNvPr>
            <p:cNvSpPr txBox="1"/>
            <p:nvPr/>
          </p:nvSpPr>
          <p:spPr>
            <a:xfrm>
              <a:off x="10126229" y="4198152"/>
              <a:ext cx="843051" cy="674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ntent </a:t>
              </a:r>
            </a:p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rovider </a:t>
              </a:r>
            </a:p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etwork</a:t>
              </a:r>
              <a:endPara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25" name="Group 1024">
            <a:extLst>
              <a:ext uri="{FF2B5EF4-FFF2-40B4-BE49-F238E27FC236}">
                <a16:creationId xmlns:a16="http://schemas.microsoft.com/office/drawing/2014/main" id="{B7334F8A-78E8-5447-8C7B-A897E1246B5B}"/>
              </a:ext>
            </a:extLst>
          </p:cNvPr>
          <p:cNvGrpSpPr/>
          <p:nvPr/>
        </p:nvGrpSpPr>
        <p:grpSpPr>
          <a:xfrm>
            <a:off x="7562238" y="2127325"/>
            <a:ext cx="3578867" cy="3640283"/>
            <a:chOff x="7562238" y="2127325"/>
            <a:chExt cx="3578867" cy="3640283"/>
          </a:xfrm>
        </p:grpSpPr>
        <p:cxnSp>
          <p:nvCxnSpPr>
            <p:cNvPr id="830" name="Straight Connector 829">
              <a:extLst>
                <a:ext uri="{FF2B5EF4-FFF2-40B4-BE49-F238E27FC236}">
                  <a16:creationId xmlns:a16="http://schemas.microsoft.com/office/drawing/2014/main" id="{B163CA8C-EB1E-A14C-9A66-BC297C1207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9920" y="3580125"/>
              <a:ext cx="412964" cy="63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Straight Connector 826">
              <a:extLst>
                <a:ext uri="{FF2B5EF4-FFF2-40B4-BE49-F238E27FC236}">
                  <a16:creationId xmlns:a16="http://schemas.microsoft.com/office/drawing/2014/main" id="{5423E50E-9196-7E41-B2E3-7EFFBB8078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60835" y="3640684"/>
              <a:ext cx="345866" cy="7389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Straight Connector 824">
              <a:extLst>
                <a:ext uri="{FF2B5EF4-FFF2-40B4-BE49-F238E27FC236}">
                  <a16:creationId xmlns:a16="http://schemas.microsoft.com/office/drawing/2014/main" id="{D736E0FF-D607-3B4C-A87A-D415301D67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6897" y="3633421"/>
              <a:ext cx="335987" cy="395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>
              <a:extLst>
                <a:ext uri="{FF2B5EF4-FFF2-40B4-BE49-F238E27FC236}">
                  <a16:creationId xmlns:a16="http://schemas.microsoft.com/office/drawing/2014/main" id="{412118DA-F614-8A42-80A7-8D427CB9D0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70774" y="3594896"/>
              <a:ext cx="1" cy="4857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Straight Connector 818">
              <a:extLst>
                <a:ext uri="{FF2B5EF4-FFF2-40B4-BE49-F238E27FC236}">
                  <a16:creationId xmlns:a16="http://schemas.microsoft.com/office/drawing/2014/main" id="{1F000A1C-019C-AC40-8B26-99394BC90A3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0620" y="4071642"/>
              <a:ext cx="508543" cy="348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>
              <a:extLst>
                <a:ext uri="{FF2B5EF4-FFF2-40B4-BE49-F238E27FC236}">
                  <a16:creationId xmlns:a16="http://schemas.microsoft.com/office/drawing/2014/main" id="{E581177E-ADBB-324A-BE56-FFA64730F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95195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Straight Connector 815">
              <a:extLst>
                <a:ext uri="{FF2B5EF4-FFF2-40B4-BE49-F238E27FC236}">
                  <a16:creationId xmlns:a16="http://schemas.microsoft.com/office/drawing/2014/main" id="{D0BFF2F4-0B07-CF45-A69B-7B91FA12DE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19616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Straight Connector 812">
              <a:extLst>
                <a:ext uri="{FF2B5EF4-FFF2-40B4-BE49-F238E27FC236}">
                  <a16:creationId xmlns:a16="http://schemas.microsoft.com/office/drawing/2014/main" id="{E3568D00-797E-F542-B47B-DC40257A1A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76868" y="3507672"/>
              <a:ext cx="382424" cy="517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Straight Connector 810">
              <a:extLst>
                <a:ext uri="{FF2B5EF4-FFF2-40B4-BE49-F238E27FC236}">
                  <a16:creationId xmlns:a16="http://schemas.microsoft.com/office/drawing/2014/main" id="{B5D2DFB3-E4DE-3C49-8F72-DC09F553A5F3}"/>
                </a:ext>
              </a:extLst>
            </p:cNvPr>
            <p:cNvCxnSpPr>
              <a:cxnSpLocks/>
            </p:cNvCxnSpPr>
            <p:nvPr/>
          </p:nvCxnSpPr>
          <p:spPr>
            <a:xfrm>
              <a:off x="9733069" y="3507672"/>
              <a:ext cx="0" cy="540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Straight Connector 807">
              <a:extLst>
                <a:ext uri="{FF2B5EF4-FFF2-40B4-BE49-F238E27FC236}">
                  <a16:creationId xmlns:a16="http://schemas.microsoft.com/office/drawing/2014/main" id="{F9A85AAA-3DAA-6946-B559-D97F731B61D5}"/>
                </a:ext>
              </a:extLst>
            </p:cNvPr>
            <p:cNvCxnSpPr/>
            <p:nvPr/>
          </p:nvCxnSpPr>
          <p:spPr>
            <a:xfrm>
              <a:off x="10137668" y="2754692"/>
              <a:ext cx="488174" cy="83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>
              <a:extLst>
                <a:ext uri="{FF2B5EF4-FFF2-40B4-BE49-F238E27FC236}">
                  <a16:creationId xmlns:a16="http://schemas.microsoft.com/office/drawing/2014/main" id="{12CE73BA-DDE8-5741-9E5E-64CA353BA9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98719" y="2695013"/>
              <a:ext cx="380432" cy="694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4429D23B-C424-D54E-A99F-D3FC646B3D08}"/>
                </a:ext>
              </a:extLst>
            </p:cNvPr>
            <p:cNvGrpSpPr/>
            <p:nvPr/>
          </p:nvGrpSpPr>
          <p:grpSpPr>
            <a:xfrm>
              <a:off x="7562238" y="2127325"/>
              <a:ext cx="3578867" cy="3640283"/>
              <a:chOff x="7562238" y="2127325"/>
              <a:chExt cx="3578867" cy="3640283"/>
            </a:xfrm>
          </p:grpSpPr>
          <p:grpSp>
            <p:nvGrpSpPr>
              <p:cNvPr id="800" name="Group 799">
                <a:extLst>
                  <a:ext uri="{FF2B5EF4-FFF2-40B4-BE49-F238E27FC236}">
                    <a16:creationId xmlns:a16="http://schemas.microsoft.com/office/drawing/2014/main" id="{C0FB38C4-8D4E-FD46-8BA5-A01F983C9AF5}"/>
                  </a:ext>
                </a:extLst>
              </p:cNvPr>
              <p:cNvGrpSpPr/>
              <p:nvPr/>
            </p:nvGrpSpPr>
            <p:grpSpPr>
              <a:xfrm>
                <a:off x="7857253" y="2127325"/>
                <a:ext cx="3283852" cy="3640283"/>
                <a:chOff x="7881336" y="2104198"/>
                <a:chExt cx="3283852" cy="3640283"/>
              </a:xfrm>
            </p:grpSpPr>
            <p:sp>
              <p:nvSpPr>
                <p:cNvPr id="22" name="Line 428">
                  <a:extLst>
                    <a:ext uri="{FF2B5EF4-FFF2-40B4-BE49-F238E27FC236}">
                      <a16:creationId xmlns:a16="http://schemas.microsoft.com/office/drawing/2014/main" id="{28DDE19D-11FD-214B-B68A-9F6AAEA3AA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13692" y="5228612"/>
                  <a:ext cx="388062" cy="75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34009" y="5382159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7042" y="4815390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74149" y="4815390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5827" y="5085749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Line 435">
                  <a:extLst>
                    <a:ext uri="{FF2B5EF4-FFF2-40B4-BE49-F238E27FC236}">
                      <a16:creationId xmlns:a16="http://schemas.microsoft.com/office/drawing/2014/main" id="{D2EFF5DE-9380-7D46-847C-7986E80C63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34290" y="5094207"/>
                  <a:ext cx="22680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72450" y="5267343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97900" y="5259125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512814" y="5284804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2814" y="5234921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71861" y="3806843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81336" y="4017980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909628" y="5560344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37" name="Line 440">
                  <a:extLst>
                    <a:ext uri="{FF2B5EF4-FFF2-40B4-BE49-F238E27FC236}">
                      <a16:creationId xmlns:a16="http://schemas.microsoft.com/office/drawing/2014/main" id="{E3BCB46D-EF32-8C42-A43A-1B0DAF759B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83508" y="5013435"/>
                  <a:ext cx="404236" cy="207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cxnSp>
              <p:nvCxnSpPr>
                <p:cNvPr id="564" name="Straight Connector 563">
                  <a:extLst>
                    <a:ext uri="{FF2B5EF4-FFF2-40B4-BE49-F238E27FC236}">
                      <a16:creationId xmlns:a16="http://schemas.microsoft.com/office/drawing/2014/main" id="{CE6E1140-BC2F-9947-9B51-91DC5079ABB1}"/>
                    </a:ext>
                  </a:extLst>
                </p:cNvPr>
                <p:cNvCxnSpPr/>
                <p:nvPr/>
              </p:nvCxnSpPr>
              <p:spPr>
                <a:xfrm flipH="1">
                  <a:off x="10124718" y="2146305"/>
                  <a:ext cx="761467" cy="5773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>
                  <a:extLst>
                    <a:ext uri="{FF2B5EF4-FFF2-40B4-BE49-F238E27FC236}">
                      <a16:creationId xmlns:a16="http://schemas.microsoft.com/office/drawing/2014/main" id="{9EF5B4FA-3960-F54C-936B-C64147078447}"/>
                    </a:ext>
                  </a:extLst>
                </p:cNvPr>
                <p:cNvCxnSpPr/>
                <p:nvPr/>
              </p:nvCxnSpPr>
              <p:spPr>
                <a:xfrm flipH="1">
                  <a:off x="10124718" y="2245186"/>
                  <a:ext cx="397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Straight Connector 565">
                  <a:extLst>
                    <a:ext uri="{FF2B5EF4-FFF2-40B4-BE49-F238E27FC236}">
                      <a16:creationId xmlns:a16="http://schemas.microsoft.com/office/drawing/2014/main" id="{691B45AC-C5E3-D24E-9C63-05D00B08C71D}"/>
                    </a:ext>
                  </a:extLst>
                </p:cNvPr>
                <p:cNvCxnSpPr/>
                <p:nvPr/>
              </p:nvCxnSpPr>
              <p:spPr>
                <a:xfrm flipH="1">
                  <a:off x="10696218" y="2177379"/>
                  <a:ext cx="14936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>
                  <a:extLst>
                    <a:ext uri="{FF2B5EF4-FFF2-40B4-BE49-F238E27FC236}">
                      <a16:creationId xmlns:a16="http://schemas.microsoft.com/office/drawing/2014/main" id="{59EB46BB-F3EA-4248-B631-AC80BEB74EF0}"/>
                    </a:ext>
                  </a:extLst>
                </p:cNvPr>
                <p:cNvCxnSpPr/>
                <p:nvPr/>
              </p:nvCxnSpPr>
              <p:spPr>
                <a:xfrm flipH="1">
                  <a:off x="10166249" y="2695840"/>
                  <a:ext cx="574283" cy="2782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Straight Connector 567">
                  <a:extLst>
                    <a:ext uri="{FF2B5EF4-FFF2-40B4-BE49-F238E27FC236}">
                      <a16:creationId xmlns:a16="http://schemas.microsoft.com/office/drawing/2014/main" id="{C562C7DD-3FD1-0E4C-B308-744C6C87FC79}"/>
                    </a:ext>
                  </a:extLst>
                </p:cNvPr>
                <p:cNvCxnSpPr/>
                <p:nvPr/>
              </p:nvCxnSpPr>
              <p:spPr>
                <a:xfrm flipH="1">
                  <a:off x="10093625" y="2146305"/>
                  <a:ext cx="788589" cy="9888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>
                  <a:extLst>
                    <a:ext uri="{FF2B5EF4-FFF2-40B4-BE49-F238E27FC236}">
                      <a16:creationId xmlns:a16="http://schemas.microsoft.com/office/drawing/2014/main" id="{6793D61B-AD50-A246-A5C0-38DF48C17738}"/>
                    </a:ext>
                  </a:extLst>
                </p:cNvPr>
                <p:cNvCxnSpPr/>
                <p:nvPr/>
              </p:nvCxnSpPr>
              <p:spPr>
                <a:xfrm flipH="1">
                  <a:off x="10886186" y="2104198"/>
                  <a:ext cx="279002" cy="421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Straight Connector 569">
                  <a:extLst>
                    <a:ext uri="{FF2B5EF4-FFF2-40B4-BE49-F238E27FC236}">
                      <a16:creationId xmlns:a16="http://schemas.microsoft.com/office/drawing/2014/main" id="{EDD09B84-3AA8-0948-AB6C-1D5CBFFC5293}"/>
                    </a:ext>
                  </a:extLst>
                </p:cNvPr>
                <p:cNvCxnSpPr/>
                <p:nvPr/>
              </p:nvCxnSpPr>
              <p:spPr>
                <a:xfrm flipH="1" flipV="1">
                  <a:off x="10706077" y="2695840"/>
                  <a:ext cx="353541" cy="678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C777BA08-17B1-254B-BCB6-583E10254EC6}"/>
                    </a:ext>
                  </a:extLst>
                </p:cNvPr>
                <p:cNvCxnSpPr/>
                <p:nvPr/>
              </p:nvCxnSpPr>
              <p:spPr>
                <a:xfrm flipH="1">
                  <a:off x="8793306" y="2245186"/>
                  <a:ext cx="1300319" cy="60662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Line 541">
                  <a:extLst>
                    <a:ext uri="{FF2B5EF4-FFF2-40B4-BE49-F238E27FC236}">
                      <a16:creationId xmlns:a16="http://schemas.microsoft.com/office/drawing/2014/main" id="{C44ADC96-78DA-C64F-AF97-4FFA68D2E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402788" y="4090252"/>
                  <a:ext cx="429324" cy="70560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Line 424">
                  <a:extLst>
                    <a:ext uri="{FF2B5EF4-FFF2-40B4-BE49-F238E27FC236}">
                      <a16:creationId xmlns:a16="http://schemas.microsoft.com/office/drawing/2014/main" id="{845B46BE-685D-2D4E-AD26-5684794D1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68637" y="4024329"/>
                  <a:ext cx="969051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262" name="Picture 778" descr="antenna_radiation_stylized">
                <a:extLst>
                  <a:ext uri="{FF2B5EF4-FFF2-40B4-BE49-F238E27FC236}">
                    <a16:creationId xmlns:a16="http://schemas.microsoft.com/office/drawing/2014/main" id="{B73E5F98-BC74-DB47-BA02-5F29DC6757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62238" y="3813930"/>
                <a:ext cx="506412" cy="106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0" name="Picture 781" descr="antenna_radiation_stylized">
                <a:extLst>
                  <a:ext uri="{FF2B5EF4-FFF2-40B4-BE49-F238E27FC236}">
                    <a16:creationId xmlns:a16="http://schemas.microsoft.com/office/drawing/2014/main" id="{5F858A2F-D0F0-7E47-8EF1-4C37898F9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2073" y="5480938"/>
                <a:ext cx="452014" cy="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Oval 800">
                <a:extLst>
                  <a:ext uri="{FF2B5EF4-FFF2-40B4-BE49-F238E27FC236}">
                    <a16:creationId xmlns:a16="http://schemas.microsoft.com/office/drawing/2014/main" id="{271D03F6-D85B-EC41-803D-EFAA96DAE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4541" y="2292995"/>
                <a:ext cx="52388" cy="4948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024" name="Group 1023">
            <a:extLst>
              <a:ext uri="{FF2B5EF4-FFF2-40B4-BE49-F238E27FC236}">
                <a16:creationId xmlns:a16="http://schemas.microsoft.com/office/drawing/2014/main" id="{11D2D3D5-CF37-8945-8D0A-CBA0214240EA}"/>
              </a:ext>
            </a:extLst>
          </p:cNvPr>
          <p:cNvGrpSpPr/>
          <p:nvPr/>
        </p:nvGrpSpPr>
        <p:grpSpPr>
          <a:xfrm>
            <a:off x="7613882" y="2107963"/>
            <a:ext cx="3540395" cy="3733733"/>
            <a:chOff x="7619038" y="2102861"/>
            <a:chExt cx="3540395" cy="3733733"/>
          </a:xfrm>
        </p:grpSpPr>
        <p:sp>
          <p:nvSpPr>
            <p:cNvPr id="239" name="Line 426">
              <a:extLst>
                <a:ext uri="{FF2B5EF4-FFF2-40B4-BE49-F238E27FC236}">
                  <a16:creationId xmlns:a16="http://schemas.microsoft.com/office/drawing/2014/main" id="{DDAEB50C-98DD-DA43-B9C4-9AB7F9ED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016" y="2695257"/>
              <a:ext cx="227964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41" name="Group 783">
              <a:extLst>
                <a:ext uri="{FF2B5EF4-FFF2-40B4-BE49-F238E27FC236}">
                  <a16:creationId xmlns:a16="http://schemas.microsoft.com/office/drawing/2014/main" id="{02FEAFB4-9831-B64A-9F54-92C532E8F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5854" y="2304274"/>
              <a:ext cx="298450" cy="464008"/>
              <a:chOff x="3130" y="3288"/>
              <a:chExt cx="410" cy="742"/>
            </a:xfrm>
          </p:grpSpPr>
          <p:sp>
            <p:nvSpPr>
              <p:cNvPr id="244" name="Line 270">
                <a:extLst>
                  <a:ext uri="{FF2B5EF4-FFF2-40B4-BE49-F238E27FC236}">
                    <a16:creationId xmlns:a16="http://schemas.microsoft.com/office/drawing/2014/main" id="{A9300902-94F3-8949-9A54-8B95986AC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0" y="3288"/>
                <a:ext cx="205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5" name="Line 271">
                <a:extLst>
                  <a:ext uri="{FF2B5EF4-FFF2-40B4-BE49-F238E27FC236}">
                    <a16:creationId xmlns:a16="http://schemas.microsoft.com/office/drawing/2014/main" id="{B93F32E3-8690-BD4B-B848-94E1FAAB5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288"/>
                <a:ext cx="205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6" name="Line 272">
                <a:extLst>
                  <a:ext uri="{FF2B5EF4-FFF2-40B4-BE49-F238E27FC236}">
                    <a16:creationId xmlns:a16="http://schemas.microsoft.com/office/drawing/2014/main" id="{AB0BEDC3-F0F0-4E42-A55F-57AC0548D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0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7" name="Line 273">
                <a:extLst>
                  <a:ext uri="{FF2B5EF4-FFF2-40B4-BE49-F238E27FC236}">
                    <a16:creationId xmlns:a16="http://schemas.microsoft.com/office/drawing/2014/main" id="{3AF299DE-8F54-D84C-B398-5B3B44C53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5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8" name="Line 274">
                <a:extLst>
                  <a:ext uri="{FF2B5EF4-FFF2-40B4-BE49-F238E27FC236}">
                    <a16:creationId xmlns:a16="http://schemas.microsoft.com/office/drawing/2014/main" id="{C2005C3C-C4BA-FD44-A127-E5C4FE594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303"/>
                <a:ext cx="0" cy="7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9" name="Line 275">
                <a:extLst>
                  <a:ext uri="{FF2B5EF4-FFF2-40B4-BE49-F238E27FC236}">
                    <a16:creationId xmlns:a16="http://schemas.microsoft.com/office/drawing/2014/main" id="{948DF918-9246-AF45-A55F-C5B743663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3888"/>
                <a:ext cx="205" cy="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0" name="Line 276">
                <a:extLst>
                  <a:ext uri="{FF2B5EF4-FFF2-40B4-BE49-F238E27FC236}">
                    <a16:creationId xmlns:a16="http://schemas.microsoft.com/office/drawing/2014/main" id="{3D1534AB-9253-A140-B4C5-81F085C45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35" y="3888"/>
                <a:ext cx="205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1" name="Line 277">
                <a:extLst>
                  <a:ext uri="{FF2B5EF4-FFF2-40B4-BE49-F238E27FC236}">
                    <a16:creationId xmlns:a16="http://schemas.microsoft.com/office/drawing/2014/main" id="{3BA377A2-6A51-F64B-AA8B-4FB90FAA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668"/>
                <a:ext cx="118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2" name="Line 278">
                <a:extLst>
                  <a:ext uri="{FF2B5EF4-FFF2-40B4-BE49-F238E27FC236}">
                    <a16:creationId xmlns:a16="http://schemas.microsoft.com/office/drawing/2014/main" id="{FA310FA6-4B1E-0047-8066-8AF44673F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668"/>
                <a:ext cx="124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3" name="Line 279">
                <a:extLst>
                  <a:ext uri="{FF2B5EF4-FFF2-40B4-BE49-F238E27FC236}">
                    <a16:creationId xmlns:a16="http://schemas.microsoft.com/office/drawing/2014/main" id="{254B094E-F3D3-0F46-BF4E-A226644B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8" y="3766"/>
                <a:ext cx="152" cy="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4" name="Line 280">
                <a:extLst>
                  <a:ext uri="{FF2B5EF4-FFF2-40B4-BE49-F238E27FC236}">
                    <a16:creationId xmlns:a16="http://schemas.microsoft.com/office/drawing/2014/main" id="{9805319A-9CA5-7340-811A-8DBCB5A2B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781"/>
                <a:ext cx="153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5" name="Line 281">
                <a:extLst>
                  <a:ext uri="{FF2B5EF4-FFF2-40B4-BE49-F238E27FC236}">
                    <a16:creationId xmlns:a16="http://schemas.microsoft.com/office/drawing/2014/main" id="{6042C4DF-7427-904B-A064-26708AF48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567"/>
                <a:ext cx="78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6" name="Line 282">
                <a:extLst>
                  <a:ext uri="{FF2B5EF4-FFF2-40B4-BE49-F238E27FC236}">
                    <a16:creationId xmlns:a16="http://schemas.microsoft.com/office/drawing/2014/main" id="{21FF36A4-E56F-C94A-8E67-9A6E4DA8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428"/>
                <a:ext cx="49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7" name="Line 283">
                <a:extLst>
                  <a:ext uri="{FF2B5EF4-FFF2-40B4-BE49-F238E27FC236}">
                    <a16:creationId xmlns:a16="http://schemas.microsoft.com/office/drawing/2014/main" id="{C6A0831D-FA2C-E744-8FE0-FDFDDB5FD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7" y="3558"/>
                <a:ext cx="9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8" name="Line 284">
                <a:extLst>
                  <a:ext uri="{FF2B5EF4-FFF2-40B4-BE49-F238E27FC236}">
                    <a16:creationId xmlns:a16="http://schemas.microsoft.com/office/drawing/2014/main" id="{65548550-729A-4849-9DC4-127F8FE86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422"/>
                <a:ext cx="5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261" name="Picture 777" descr="access_point_stylized_small">
              <a:extLst>
                <a:ext uri="{FF2B5EF4-FFF2-40B4-BE49-F238E27FC236}">
                  <a16:creationId xmlns:a16="http://schemas.microsoft.com/office/drawing/2014/main" id="{FA9A412B-D725-D449-8707-A3626DCB48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9038" y="3856797"/>
              <a:ext cx="370169" cy="306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9" name="Picture 780" descr="access_point_stylized_small">
              <a:extLst>
                <a:ext uri="{FF2B5EF4-FFF2-40B4-BE49-F238E27FC236}">
                  <a16:creationId xmlns:a16="http://schemas.microsoft.com/office/drawing/2014/main" id="{AC22920E-0555-BA45-9B6A-B76172153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5766" y="5519130"/>
              <a:ext cx="380935" cy="317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" name="Group 470">
              <a:extLst>
                <a:ext uri="{FF2B5EF4-FFF2-40B4-BE49-F238E27FC236}">
                  <a16:creationId xmlns:a16="http://schemas.microsoft.com/office/drawing/2014/main" id="{DE035BC7-2762-3044-BE80-C91EC827E65C}"/>
                </a:ext>
              </a:extLst>
            </p:cNvPr>
            <p:cNvGrpSpPr/>
            <p:nvPr/>
          </p:nvGrpSpPr>
          <p:grpSpPr>
            <a:xfrm>
              <a:off x="9788714" y="4984881"/>
              <a:ext cx="393760" cy="218578"/>
              <a:chOff x="7493876" y="2774731"/>
              <a:chExt cx="1481958" cy="894622"/>
            </a:xfrm>
          </p:grpSpPr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BEE06200-7AF9-4A43-9447-2349DCBFF94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473" name="Oval 472">
                <a:extLst>
                  <a:ext uri="{FF2B5EF4-FFF2-40B4-BE49-F238E27FC236}">
                    <a16:creationId xmlns:a16="http://schemas.microsoft.com/office/drawing/2014/main" id="{3340A80C-5091-6D49-89E5-375F02E9486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474" name="Group 473">
                <a:extLst>
                  <a:ext uri="{FF2B5EF4-FFF2-40B4-BE49-F238E27FC236}">
                    <a16:creationId xmlns:a16="http://schemas.microsoft.com/office/drawing/2014/main" id="{B2821126-95C5-B044-AEBC-BA333FAF6B2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75" name="Freeform 474">
                  <a:extLst>
                    <a:ext uri="{FF2B5EF4-FFF2-40B4-BE49-F238E27FC236}">
                      <a16:creationId xmlns:a16="http://schemas.microsoft.com/office/drawing/2014/main" id="{B76A81D4-5DC8-C241-B209-B819BC6D74F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76" name="Freeform 475">
                  <a:extLst>
                    <a:ext uri="{FF2B5EF4-FFF2-40B4-BE49-F238E27FC236}">
                      <a16:creationId xmlns:a16="http://schemas.microsoft.com/office/drawing/2014/main" id="{6F6ED06A-086C-754C-BE82-59E2830CF0D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77" name="Freeform 476">
                  <a:extLst>
                    <a:ext uri="{FF2B5EF4-FFF2-40B4-BE49-F238E27FC236}">
                      <a16:creationId xmlns:a16="http://schemas.microsoft.com/office/drawing/2014/main" id="{A32340AB-4CC3-5442-987B-A47EF2040F1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78" name="Freeform 477">
                  <a:extLst>
                    <a:ext uri="{FF2B5EF4-FFF2-40B4-BE49-F238E27FC236}">
                      <a16:creationId xmlns:a16="http://schemas.microsoft.com/office/drawing/2014/main" id="{AC0AB71B-FD2B-9C4A-AE22-B586FC33568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20" name="Group 519">
              <a:extLst>
                <a:ext uri="{FF2B5EF4-FFF2-40B4-BE49-F238E27FC236}">
                  <a16:creationId xmlns:a16="http://schemas.microsoft.com/office/drawing/2014/main" id="{60B6F784-668B-5D4B-A622-66CCE6350B84}"/>
                </a:ext>
              </a:extLst>
            </p:cNvPr>
            <p:cNvGrpSpPr/>
            <p:nvPr/>
          </p:nvGrpSpPr>
          <p:grpSpPr>
            <a:xfrm>
              <a:off x="9854521" y="5333935"/>
              <a:ext cx="309740" cy="190838"/>
              <a:chOff x="3668110" y="2448910"/>
              <a:chExt cx="3794234" cy="2165130"/>
            </a:xfrm>
          </p:grpSpPr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275B9F34-60F1-4A43-AAD4-D58802DAAC8F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" name="Freeform 521">
                <a:extLst>
                  <a:ext uri="{FF2B5EF4-FFF2-40B4-BE49-F238E27FC236}">
                    <a16:creationId xmlns:a16="http://schemas.microsoft.com/office/drawing/2014/main" id="{778A1510-2C69-F848-B6B3-6C73FF163690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523" name="Group 522">
                <a:extLst>
                  <a:ext uri="{FF2B5EF4-FFF2-40B4-BE49-F238E27FC236}">
                    <a16:creationId xmlns:a16="http://schemas.microsoft.com/office/drawing/2014/main" id="{85BFF772-B3A6-F548-BDE0-8AEB95F33FBE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24" name="Freeform 523">
                  <a:extLst>
                    <a:ext uri="{FF2B5EF4-FFF2-40B4-BE49-F238E27FC236}">
                      <a16:creationId xmlns:a16="http://schemas.microsoft.com/office/drawing/2014/main" id="{B37A32DB-8119-5447-A58C-87AD1FDF0EB7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5" name="Freeform 524">
                  <a:extLst>
                    <a:ext uri="{FF2B5EF4-FFF2-40B4-BE49-F238E27FC236}">
                      <a16:creationId xmlns:a16="http://schemas.microsoft.com/office/drawing/2014/main" id="{58EF4D92-6D83-864D-92A9-A12640536887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6" name="Freeform 525">
                  <a:extLst>
                    <a:ext uri="{FF2B5EF4-FFF2-40B4-BE49-F238E27FC236}">
                      <a16:creationId xmlns:a16="http://schemas.microsoft.com/office/drawing/2014/main" id="{79E03014-7882-0546-B7FE-50715AB53593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7" name="Freeform 526">
                  <a:extLst>
                    <a:ext uri="{FF2B5EF4-FFF2-40B4-BE49-F238E27FC236}">
                      <a16:creationId xmlns:a16="http://schemas.microsoft.com/office/drawing/2014/main" id="{530508B2-B7B9-B347-8151-5F7967C6BEDA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79" name="Group 478">
              <a:extLst>
                <a:ext uri="{FF2B5EF4-FFF2-40B4-BE49-F238E27FC236}">
                  <a16:creationId xmlns:a16="http://schemas.microsoft.com/office/drawing/2014/main" id="{11A03BFE-097D-3B42-AA2B-11FFEA70FF5B}"/>
                </a:ext>
              </a:extLst>
            </p:cNvPr>
            <p:cNvGrpSpPr/>
            <p:nvPr/>
          </p:nvGrpSpPr>
          <p:grpSpPr>
            <a:xfrm>
              <a:off x="8681775" y="4962318"/>
              <a:ext cx="393760" cy="218578"/>
              <a:chOff x="7493876" y="2774731"/>
              <a:chExt cx="1481958" cy="894622"/>
            </a:xfrm>
          </p:grpSpPr>
          <p:sp>
            <p:nvSpPr>
              <p:cNvPr id="480" name="Freeform 479">
                <a:extLst>
                  <a:ext uri="{FF2B5EF4-FFF2-40B4-BE49-F238E27FC236}">
                    <a16:creationId xmlns:a16="http://schemas.microsoft.com/office/drawing/2014/main" id="{89B10910-D4AF-3246-860A-25F1D908938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481" name="Oval 480">
                <a:extLst>
                  <a:ext uri="{FF2B5EF4-FFF2-40B4-BE49-F238E27FC236}">
                    <a16:creationId xmlns:a16="http://schemas.microsoft.com/office/drawing/2014/main" id="{F9BAB47F-DDD3-BE44-9A9E-FC2F670519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482" name="Group 481">
                <a:extLst>
                  <a:ext uri="{FF2B5EF4-FFF2-40B4-BE49-F238E27FC236}">
                    <a16:creationId xmlns:a16="http://schemas.microsoft.com/office/drawing/2014/main" id="{753018A5-48AB-6D40-BB99-E6281192F8D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83" name="Freeform 482">
                  <a:extLst>
                    <a:ext uri="{FF2B5EF4-FFF2-40B4-BE49-F238E27FC236}">
                      <a16:creationId xmlns:a16="http://schemas.microsoft.com/office/drawing/2014/main" id="{BD7DB5A0-40AC-504F-93F8-89A5617E2AE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4" name="Freeform 483">
                  <a:extLst>
                    <a:ext uri="{FF2B5EF4-FFF2-40B4-BE49-F238E27FC236}">
                      <a16:creationId xmlns:a16="http://schemas.microsoft.com/office/drawing/2014/main" id="{DBEBB83D-40BF-8849-BAAA-59AB22EA085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5" name="Freeform 484">
                  <a:extLst>
                    <a:ext uri="{FF2B5EF4-FFF2-40B4-BE49-F238E27FC236}">
                      <a16:creationId xmlns:a16="http://schemas.microsoft.com/office/drawing/2014/main" id="{18930CC0-2525-0C49-9555-463122A4FBB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6" name="Freeform 485">
                  <a:extLst>
                    <a:ext uri="{FF2B5EF4-FFF2-40B4-BE49-F238E27FC236}">
                      <a16:creationId xmlns:a16="http://schemas.microsoft.com/office/drawing/2014/main" id="{0C651989-7B8A-F043-A1B6-F47D8764FCE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DE45D3AB-47E3-364E-81D6-324D69CE101C}"/>
                </a:ext>
              </a:extLst>
            </p:cNvPr>
            <p:cNvGrpSpPr/>
            <p:nvPr/>
          </p:nvGrpSpPr>
          <p:grpSpPr>
            <a:xfrm>
              <a:off x="8316676" y="5189331"/>
              <a:ext cx="309740" cy="190838"/>
              <a:chOff x="3668110" y="2448910"/>
              <a:chExt cx="3794234" cy="2165130"/>
            </a:xfrm>
          </p:grpSpPr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72425686-3D93-0646-A923-6ADF75485CDC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1" name="Freeform 530">
                <a:extLst>
                  <a:ext uri="{FF2B5EF4-FFF2-40B4-BE49-F238E27FC236}">
                    <a16:creationId xmlns:a16="http://schemas.microsoft.com/office/drawing/2014/main" id="{6ADFF160-CF04-7049-A6D4-1C789FDD39AE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AFDD9D33-8D17-F840-A9A5-3807DD3BA314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33" name="Freeform 532">
                  <a:extLst>
                    <a:ext uri="{FF2B5EF4-FFF2-40B4-BE49-F238E27FC236}">
                      <a16:creationId xmlns:a16="http://schemas.microsoft.com/office/drawing/2014/main" id="{3AF3452D-972F-6944-8123-ECA4288786DF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34" name="Freeform 533">
                  <a:extLst>
                    <a:ext uri="{FF2B5EF4-FFF2-40B4-BE49-F238E27FC236}">
                      <a16:creationId xmlns:a16="http://schemas.microsoft.com/office/drawing/2014/main" id="{BA43E42C-CD9B-1744-BEEC-9E664114AC8E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35" name="Freeform 534">
                  <a:extLst>
                    <a:ext uri="{FF2B5EF4-FFF2-40B4-BE49-F238E27FC236}">
                      <a16:creationId xmlns:a16="http://schemas.microsoft.com/office/drawing/2014/main" id="{42EF7BB0-4257-F646-805E-AFBA92B62F9D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36" name="Freeform 535">
                  <a:extLst>
                    <a:ext uri="{FF2B5EF4-FFF2-40B4-BE49-F238E27FC236}">
                      <a16:creationId xmlns:a16="http://schemas.microsoft.com/office/drawing/2014/main" id="{95AEC175-56C0-C14B-9DC5-693400B124AB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CBD7A282-C22D-714A-88F1-C7D4EDD107F8}"/>
                </a:ext>
              </a:extLst>
            </p:cNvPr>
            <p:cNvGrpSpPr/>
            <p:nvPr/>
          </p:nvGrpSpPr>
          <p:grpSpPr>
            <a:xfrm>
              <a:off x="8444983" y="2807207"/>
              <a:ext cx="353678" cy="168275"/>
              <a:chOff x="7493876" y="2774731"/>
              <a:chExt cx="1481958" cy="894622"/>
            </a:xfrm>
          </p:grpSpPr>
          <p:sp>
            <p:nvSpPr>
              <p:cNvPr id="408" name="Freeform 407">
                <a:extLst>
                  <a:ext uri="{FF2B5EF4-FFF2-40B4-BE49-F238E27FC236}">
                    <a16:creationId xmlns:a16="http://schemas.microsoft.com/office/drawing/2014/main" id="{3C206862-9269-EE48-877D-EE261101A44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409" name="Oval 408">
                <a:extLst>
                  <a:ext uri="{FF2B5EF4-FFF2-40B4-BE49-F238E27FC236}">
                    <a16:creationId xmlns:a16="http://schemas.microsoft.com/office/drawing/2014/main" id="{9B69A2C6-F31C-E749-B77A-1818B15E1B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410" name="Group 409">
                <a:extLst>
                  <a:ext uri="{FF2B5EF4-FFF2-40B4-BE49-F238E27FC236}">
                    <a16:creationId xmlns:a16="http://schemas.microsoft.com/office/drawing/2014/main" id="{08BE9AB8-F5DA-4D4A-9621-9AB05D691F0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56E730F0-5BB3-6446-9D5B-82D51B9EDAF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12" name="Freeform 411">
                  <a:extLst>
                    <a:ext uri="{FF2B5EF4-FFF2-40B4-BE49-F238E27FC236}">
                      <a16:creationId xmlns:a16="http://schemas.microsoft.com/office/drawing/2014/main" id="{5BA37E27-2FC6-BA43-8A97-14171CB51FD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13" name="Freeform 412">
                  <a:extLst>
                    <a:ext uri="{FF2B5EF4-FFF2-40B4-BE49-F238E27FC236}">
                      <a16:creationId xmlns:a16="http://schemas.microsoft.com/office/drawing/2014/main" id="{CCB37CB3-304F-6144-85D0-8B420BDD0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14" name="Freeform 413">
                  <a:extLst>
                    <a:ext uri="{FF2B5EF4-FFF2-40B4-BE49-F238E27FC236}">
                      <a16:creationId xmlns:a16="http://schemas.microsoft.com/office/drawing/2014/main" id="{BD0CA8E5-A033-834A-A402-E2EFB2FBBFC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0DE4078-0801-A244-9A82-F7502B8B24A0}"/>
                </a:ext>
              </a:extLst>
            </p:cNvPr>
            <p:cNvGrpSpPr/>
            <p:nvPr/>
          </p:nvGrpSpPr>
          <p:grpSpPr>
            <a:xfrm>
              <a:off x="8055226" y="3960892"/>
              <a:ext cx="354986" cy="175668"/>
              <a:chOff x="7493876" y="2774731"/>
              <a:chExt cx="1481958" cy="894622"/>
            </a:xfrm>
          </p:grpSpPr>
          <p:sp>
            <p:nvSpPr>
              <p:cNvPr id="416" name="Freeform 415">
                <a:extLst>
                  <a:ext uri="{FF2B5EF4-FFF2-40B4-BE49-F238E27FC236}">
                    <a16:creationId xmlns:a16="http://schemas.microsoft.com/office/drawing/2014/main" id="{EA784F43-D793-4342-92F3-EBC3632212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417" name="Oval 416">
                <a:extLst>
                  <a:ext uri="{FF2B5EF4-FFF2-40B4-BE49-F238E27FC236}">
                    <a16:creationId xmlns:a16="http://schemas.microsoft.com/office/drawing/2014/main" id="{75841943-4184-5D4E-AAD4-8FEAC9D7330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418" name="Group 417">
                <a:extLst>
                  <a:ext uri="{FF2B5EF4-FFF2-40B4-BE49-F238E27FC236}">
                    <a16:creationId xmlns:a16="http://schemas.microsoft.com/office/drawing/2014/main" id="{23FBC748-DCBA-AA41-A6F7-895374D50CD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9" name="Freeform 418">
                  <a:extLst>
                    <a:ext uri="{FF2B5EF4-FFF2-40B4-BE49-F238E27FC236}">
                      <a16:creationId xmlns:a16="http://schemas.microsoft.com/office/drawing/2014/main" id="{96DA1F2B-2063-8C40-BF46-086C20D317A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20" name="Freeform 419">
                  <a:extLst>
                    <a:ext uri="{FF2B5EF4-FFF2-40B4-BE49-F238E27FC236}">
                      <a16:creationId xmlns:a16="http://schemas.microsoft.com/office/drawing/2014/main" id="{8A1EF987-02EE-DA4D-8224-02537D5034D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21" name="Freeform 420">
                  <a:extLst>
                    <a:ext uri="{FF2B5EF4-FFF2-40B4-BE49-F238E27FC236}">
                      <a16:creationId xmlns:a16="http://schemas.microsoft.com/office/drawing/2014/main" id="{1FC5854A-AF8F-6841-92AD-B18DDAF1E99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22" name="Freeform 421">
                  <a:extLst>
                    <a:ext uri="{FF2B5EF4-FFF2-40B4-BE49-F238E27FC236}">
                      <a16:creationId xmlns:a16="http://schemas.microsoft.com/office/drawing/2014/main" id="{A510FA68-BEB6-B54A-A1D4-984168F8571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52B7B73B-1125-084D-8669-C68CC371DDC6}"/>
                </a:ext>
              </a:extLst>
            </p:cNvPr>
            <p:cNvGrpSpPr/>
            <p:nvPr/>
          </p:nvGrpSpPr>
          <p:grpSpPr>
            <a:xfrm>
              <a:off x="10889241" y="3596263"/>
              <a:ext cx="170989" cy="97052"/>
              <a:chOff x="7493876" y="2774731"/>
              <a:chExt cx="1481958" cy="894622"/>
            </a:xfrm>
          </p:grpSpPr>
          <p:sp>
            <p:nvSpPr>
              <p:cNvPr id="456" name="Freeform 455">
                <a:extLst>
                  <a:ext uri="{FF2B5EF4-FFF2-40B4-BE49-F238E27FC236}">
                    <a16:creationId xmlns:a16="http://schemas.microsoft.com/office/drawing/2014/main" id="{3196A4F9-B139-4D4B-B210-0318216604F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457" name="Oval 456">
                <a:extLst>
                  <a:ext uri="{FF2B5EF4-FFF2-40B4-BE49-F238E27FC236}">
                    <a16:creationId xmlns:a16="http://schemas.microsoft.com/office/drawing/2014/main" id="{1D1C7F3A-BE45-014B-AF9C-58CA77DA029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458" name="Group 457">
                <a:extLst>
                  <a:ext uri="{FF2B5EF4-FFF2-40B4-BE49-F238E27FC236}">
                    <a16:creationId xmlns:a16="http://schemas.microsoft.com/office/drawing/2014/main" id="{83DFFE47-64E8-F54C-8ABC-E896DA957F0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9" name="Freeform 458">
                  <a:extLst>
                    <a:ext uri="{FF2B5EF4-FFF2-40B4-BE49-F238E27FC236}">
                      <a16:creationId xmlns:a16="http://schemas.microsoft.com/office/drawing/2014/main" id="{2A9F0EE2-8F99-EB4D-9331-7AE3BDCBE9C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60" name="Freeform 459">
                  <a:extLst>
                    <a:ext uri="{FF2B5EF4-FFF2-40B4-BE49-F238E27FC236}">
                      <a16:creationId xmlns:a16="http://schemas.microsoft.com/office/drawing/2014/main" id="{2E314A90-8DB8-2A49-8BB6-D51C2DAE9CF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61" name="Freeform 460">
                  <a:extLst>
                    <a:ext uri="{FF2B5EF4-FFF2-40B4-BE49-F238E27FC236}">
                      <a16:creationId xmlns:a16="http://schemas.microsoft.com/office/drawing/2014/main" id="{7D8C0277-204E-2B4D-B954-94739B9DE72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62" name="Freeform 461">
                  <a:extLst>
                    <a:ext uri="{FF2B5EF4-FFF2-40B4-BE49-F238E27FC236}">
                      <a16:creationId xmlns:a16="http://schemas.microsoft.com/office/drawing/2014/main" id="{69955D3C-6D1B-EA40-8228-73DF0156415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615" name="Group 614">
              <a:extLst>
                <a:ext uri="{FF2B5EF4-FFF2-40B4-BE49-F238E27FC236}">
                  <a16:creationId xmlns:a16="http://schemas.microsoft.com/office/drawing/2014/main" id="{E166183D-5423-4E4A-AD63-A361EDE184C0}"/>
                </a:ext>
              </a:extLst>
            </p:cNvPr>
            <p:cNvGrpSpPr/>
            <p:nvPr/>
          </p:nvGrpSpPr>
          <p:grpSpPr>
            <a:xfrm>
              <a:off x="10415765" y="3491036"/>
              <a:ext cx="353678" cy="198344"/>
              <a:chOff x="7493876" y="2774731"/>
              <a:chExt cx="1481958" cy="894622"/>
            </a:xfrm>
          </p:grpSpPr>
          <p:sp>
            <p:nvSpPr>
              <p:cNvPr id="616" name="Freeform 615">
                <a:extLst>
                  <a:ext uri="{FF2B5EF4-FFF2-40B4-BE49-F238E27FC236}">
                    <a16:creationId xmlns:a16="http://schemas.microsoft.com/office/drawing/2014/main" id="{8470D159-2329-7F46-9191-000B96A32C7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617" name="Oval 616">
                <a:extLst>
                  <a:ext uri="{FF2B5EF4-FFF2-40B4-BE49-F238E27FC236}">
                    <a16:creationId xmlns:a16="http://schemas.microsoft.com/office/drawing/2014/main" id="{825BDAE5-F4DB-9148-9BC8-0F6F2D1E653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237F0420-A845-064A-97A2-458F63D673C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19" name="Freeform 618">
                  <a:extLst>
                    <a:ext uri="{FF2B5EF4-FFF2-40B4-BE49-F238E27FC236}">
                      <a16:creationId xmlns:a16="http://schemas.microsoft.com/office/drawing/2014/main" id="{D11109B9-8A56-A945-BA04-5A564B10300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20" name="Freeform 619">
                  <a:extLst>
                    <a:ext uri="{FF2B5EF4-FFF2-40B4-BE49-F238E27FC236}">
                      <a16:creationId xmlns:a16="http://schemas.microsoft.com/office/drawing/2014/main" id="{170AB2AC-06DB-034E-A5C4-0C8F62E3BE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21" name="Freeform 620">
                  <a:extLst>
                    <a:ext uri="{FF2B5EF4-FFF2-40B4-BE49-F238E27FC236}">
                      <a16:creationId xmlns:a16="http://schemas.microsoft.com/office/drawing/2014/main" id="{E41AEAC2-F85C-4A4E-B0B9-D5C02217D60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22" name="Freeform 621">
                  <a:extLst>
                    <a:ext uri="{FF2B5EF4-FFF2-40B4-BE49-F238E27FC236}">
                      <a16:creationId xmlns:a16="http://schemas.microsoft.com/office/drawing/2014/main" id="{7955A7EE-741F-9740-8344-A2BC817675A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77" name="Group 576">
              <a:extLst>
                <a:ext uri="{FF2B5EF4-FFF2-40B4-BE49-F238E27FC236}">
                  <a16:creationId xmlns:a16="http://schemas.microsoft.com/office/drawing/2014/main" id="{C471E59B-7A0B-AE4F-95D6-F76514D2D55A}"/>
                </a:ext>
              </a:extLst>
            </p:cNvPr>
            <p:cNvGrpSpPr/>
            <p:nvPr/>
          </p:nvGrpSpPr>
          <p:grpSpPr>
            <a:xfrm>
              <a:off x="9953880" y="2197190"/>
              <a:ext cx="353678" cy="198344"/>
              <a:chOff x="7493876" y="2774731"/>
              <a:chExt cx="1481958" cy="894622"/>
            </a:xfrm>
          </p:grpSpPr>
          <p:sp>
            <p:nvSpPr>
              <p:cNvPr id="578" name="Freeform 577">
                <a:extLst>
                  <a:ext uri="{FF2B5EF4-FFF2-40B4-BE49-F238E27FC236}">
                    <a16:creationId xmlns:a16="http://schemas.microsoft.com/office/drawing/2014/main" id="{8CD016E7-5480-8E4E-94F7-201A1C6046D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579" name="Oval 578">
                <a:extLst>
                  <a:ext uri="{FF2B5EF4-FFF2-40B4-BE49-F238E27FC236}">
                    <a16:creationId xmlns:a16="http://schemas.microsoft.com/office/drawing/2014/main" id="{593A573C-B6D6-684E-BA73-8F7F7FA8D57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580" name="Group 579">
                <a:extLst>
                  <a:ext uri="{FF2B5EF4-FFF2-40B4-BE49-F238E27FC236}">
                    <a16:creationId xmlns:a16="http://schemas.microsoft.com/office/drawing/2014/main" id="{2C09AC60-D16C-A948-B25E-01CF60EAAD7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1" name="Freeform 580">
                  <a:extLst>
                    <a:ext uri="{FF2B5EF4-FFF2-40B4-BE49-F238E27FC236}">
                      <a16:creationId xmlns:a16="http://schemas.microsoft.com/office/drawing/2014/main" id="{D9A85682-B6A6-2344-B24D-66A792630B3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82" name="Freeform 581">
                  <a:extLst>
                    <a:ext uri="{FF2B5EF4-FFF2-40B4-BE49-F238E27FC236}">
                      <a16:creationId xmlns:a16="http://schemas.microsoft.com/office/drawing/2014/main" id="{52EBCF47-0621-B64C-B884-20683D14D92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83" name="Freeform 582">
                  <a:extLst>
                    <a:ext uri="{FF2B5EF4-FFF2-40B4-BE49-F238E27FC236}">
                      <a16:creationId xmlns:a16="http://schemas.microsoft.com/office/drawing/2014/main" id="{83AAD1CC-D818-A245-9CF9-C4877A62A5D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84" name="Freeform 583">
                  <a:extLst>
                    <a:ext uri="{FF2B5EF4-FFF2-40B4-BE49-F238E27FC236}">
                      <a16:creationId xmlns:a16="http://schemas.microsoft.com/office/drawing/2014/main" id="{51F55DD1-3A8F-0242-A470-690BE99AC68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93" name="Group 592">
              <a:extLst>
                <a:ext uri="{FF2B5EF4-FFF2-40B4-BE49-F238E27FC236}">
                  <a16:creationId xmlns:a16="http://schemas.microsoft.com/office/drawing/2014/main" id="{7BF36121-B4F6-2447-9F5B-F29B627F3B2A}"/>
                </a:ext>
              </a:extLst>
            </p:cNvPr>
            <p:cNvGrpSpPr/>
            <p:nvPr/>
          </p:nvGrpSpPr>
          <p:grpSpPr>
            <a:xfrm>
              <a:off x="10532370" y="2608265"/>
              <a:ext cx="353678" cy="198344"/>
              <a:chOff x="7493876" y="2774731"/>
              <a:chExt cx="1481958" cy="894622"/>
            </a:xfrm>
          </p:grpSpPr>
          <p:sp>
            <p:nvSpPr>
              <p:cNvPr id="594" name="Freeform 593">
                <a:extLst>
                  <a:ext uri="{FF2B5EF4-FFF2-40B4-BE49-F238E27FC236}">
                    <a16:creationId xmlns:a16="http://schemas.microsoft.com/office/drawing/2014/main" id="{D13949CD-BE6A-5744-98EE-61BE5EE60D4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595" name="Oval 594">
                <a:extLst>
                  <a:ext uri="{FF2B5EF4-FFF2-40B4-BE49-F238E27FC236}">
                    <a16:creationId xmlns:a16="http://schemas.microsoft.com/office/drawing/2014/main" id="{F3651F16-DD17-4D47-9A8D-8EFA601C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596" name="Group 595">
                <a:extLst>
                  <a:ext uri="{FF2B5EF4-FFF2-40B4-BE49-F238E27FC236}">
                    <a16:creationId xmlns:a16="http://schemas.microsoft.com/office/drawing/2014/main" id="{10CA9012-91B2-A449-8A2E-65BA6061B48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97" name="Freeform 596">
                  <a:extLst>
                    <a:ext uri="{FF2B5EF4-FFF2-40B4-BE49-F238E27FC236}">
                      <a16:creationId xmlns:a16="http://schemas.microsoft.com/office/drawing/2014/main" id="{964BBEA0-D220-6747-850B-459388ABF25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98" name="Freeform 597">
                  <a:extLst>
                    <a:ext uri="{FF2B5EF4-FFF2-40B4-BE49-F238E27FC236}">
                      <a16:creationId xmlns:a16="http://schemas.microsoft.com/office/drawing/2014/main" id="{ADEC5ED7-ED4C-584D-AB78-AA02A93E946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99" name="Freeform 598">
                  <a:extLst>
                    <a:ext uri="{FF2B5EF4-FFF2-40B4-BE49-F238E27FC236}">
                      <a16:creationId xmlns:a16="http://schemas.microsoft.com/office/drawing/2014/main" id="{F45598BF-44BC-354D-9020-97A874C585B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00" name="Freeform 599">
                  <a:extLst>
                    <a:ext uri="{FF2B5EF4-FFF2-40B4-BE49-F238E27FC236}">
                      <a16:creationId xmlns:a16="http://schemas.microsoft.com/office/drawing/2014/main" id="{3A2BDF5D-2CA0-2145-8059-D8F121D4D3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601" name="Group 600">
              <a:extLst>
                <a:ext uri="{FF2B5EF4-FFF2-40B4-BE49-F238E27FC236}">
                  <a16:creationId xmlns:a16="http://schemas.microsoft.com/office/drawing/2014/main" id="{187A607B-CA61-BE46-8032-8E34596E7689}"/>
                </a:ext>
              </a:extLst>
            </p:cNvPr>
            <p:cNvGrpSpPr/>
            <p:nvPr/>
          </p:nvGrpSpPr>
          <p:grpSpPr>
            <a:xfrm>
              <a:off x="10648981" y="2102861"/>
              <a:ext cx="353678" cy="198344"/>
              <a:chOff x="7493876" y="2774731"/>
              <a:chExt cx="1481958" cy="894622"/>
            </a:xfrm>
          </p:grpSpPr>
          <p:sp>
            <p:nvSpPr>
              <p:cNvPr id="602" name="Freeform 601">
                <a:extLst>
                  <a:ext uri="{FF2B5EF4-FFF2-40B4-BE49-F238E27FC236}">
                    <a16:creationId xmlns:a16="http://schemas.microsoft.com/office/drawing/2014/main" id="{EB8C3753-6F83-F64B-9439-656B124AA3B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603" name="Oval 602">
                <a:extLst>
                  <a:ext uri="{FF2B5EF4-FFF2-40B4-BE49-F238E27FC236}">
                    <a16:creationId xmlns:a16="http://schemas.microsoft.com/office/drawing/2014/main" id="{F476EE06-2893-8D4D-AF54-92697A0FE8A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604" name="Group 603">
                <a:extLst>
                  <a:ext uri="{FF2B5EF4-FFF2-40B4-BE49-F238E27FC236}">
                    <a16:creationId xmlns:a16="http://schemas.microsoft.com/office/drawing/2014/main" id="{5DED3EC9-29B0-8D48-BC37-13731DFE68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05" name="Freeform 604">
                  <a:extLst>
                    <a:ext uri="{FF2B5EF4-FFF2-40B4-BE49-F238E27FC236}">
                      <a16:creationId xmlns:a16="http://schemas.microsoft.com/office/drawing/2014/main" id="{D08D678C-613A-3543-B832-EE51616C693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06" name="Freeform 605">
                  <a:extLst>
                    <a:ext uri="{FF2B5EF4-FFF2-40B4-BE49-F238E27FC236}">
                      <a16:creationId xmlns:a16="http://schemas.microsoft.com/office/drawing/2014/main" id="{9EB7819C-4684-3347-AA14-421D743ECB94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07" name="Freeform 606">
                  <a:extLst>
                    <a:ext uri="{FF2B5EF4-FFF2-40B4-BE49-F238E27FC236}">
                      <a16:creationId xmlns:a16="http://schemas.microsoft.com/office/drawing/2014/main" id="{F23E654E-4CEA-E346-A508-15310ABC704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08" name="Freeform 607">
                  <a:extLst>
                    <a:ext uri="{FF2B5EF4-FFF2-40B4-BE49-F238E27FC236}">
                      <a16:creationId xmlns:a16="http://schemas.microsoft.com/office/drawing/2014/main" id="{EF443A10-9F41-BB4D-8E65-E94AEE09BDA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54" name="Group 553">
              <a:extLst>
                <a:ext uri="{FF2B5EF4-FFF2-40B4-BE49-F238E27FC236}">
                  <a16:creationId xmlns:a16="http://schemas.microsoft.com/office/drawing/2014/main" id="{7CCD8656-0FD3-B844-BC6C-33CE0577598D}"/>
                </a:ext>
              </a:extLst>
            </p:cNvPr>
            <p:cNvGrpSpPr/>
            <p:nvPr/>
          </p:nvGrpSpPr>
          <p:grpSpPr>
            <a:xfrm>
              <a:off x="9103944" y="3951522"/>
              <a:ext cx="367224" cy="240304"/>
              <a:chOff x="7493876" y="2774731"/>
              <a:chExt cx="1481958" cy="894622"/>
            </a:xfrm>
          </p:grpSpPr>
          <p:sp>
            <p:nvSpPr>
              <p:cNvPr id="555" name="Freeform 554">
                <a:extLst>
                  <a:ext uri="{FF2B5EF4-FFF2-40B4-BE49-F238E27FC236}">
                    <a16:creationId xmlns:a16="http://schemas.microsoft.com/office/drawing/2014/main" id="{7CF4B187-63BE-654E-852A-09C69503C97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556" name="Oval 555">
                <a:extLst>
                  <a:ext uri="{FF2B5EF4-FFF2-40B4-BE49-F238E27FC236}">
                    <a16:creationId xmlns:a16="http://schemas.microsoft.com/office/drawing/2014/main" id="{3B5270E4-3067-1643-B96C-CE5CEE09747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557" name="Group 556">
                <a:extLst>
                  <a:ext uri="{FF2B5EF4-FFF2-40B4-BE49-F238E27FC236}">
                    <a16:creationId xmlns:a16="http://schemas.microsoft.com/office/drawing/2014/main" id="{3BECC0F9-CE1F-254B-B04F-1EAA89C59C9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8" name="Freeform 557">
                  <a:extLst>
                    <a:ext uri="{FF2B5EF4-FFF2-40B4-BE49-F238E27FC236}">
                      <a16:creationId xmlns:a16="http://schemas.microsoft.com/office/drawing/2014/main" id="{7C55C6EE-4672-4F4F-A2F8-2821804F594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59" name="Freeform 558">
                  <a:extLst>
                    <a:ext uri="{FF2B5EF4-FFF2-40B4-BE49-F238E27FC236}">
                      <a16:creationId xmlns:a16="http://schemas.microsoft.com/office/drawing/2014/main" id="{C3B242E2-FAA3-F340-B7F0-35D87BB6BAA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60" name="Freeform 559">
                  <a:extLst>
                    <a:ext uri="{FF2B5EF4-FFF2-40B4-BE49-F238E27FC236}">
                      <a16:creationId xmlns:a16="http://schemas.microsoft.com/office/drawing/2014/main" id="{87ED7762-177B-454C-AA37-EB518D75B66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61" name="Freeform 560">
                  <a:extLst>
                    <a:ext uri="{FF2B5EF4-FFF2-40B4-BE49-F238E27FC236}">
                      <a16:creationId xmlns:a16="http://schemas.microsoft.com/office/drawing/2014/main" id="{AD88A8A1-4E2B-154E-845D-5419478A1D2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1A0C1583-3B4A-E44D-BB19-B20517502EBD}"/>
                </a:ext>
              </a:extLst>
            </p:cNvPr>
            <p:cNvGrpSpPr/>
            <p:nvPr/>
          </p:nvGrpSpPr>
          <p:grpSpPr>
            <a:xfrm>
              <a:off x="9985282" y="2656463"/>
              <a:ext cx="353678" cy="198344"/>
              <a:chOff x="7493876" y="2774731"/>
              <a:chExt cx="1481958" cy="894622"/>
            </a:xfrm>
          </p:grpSpPr>
          <p:sp>
            <p:nvSpPr>
              <p:cNvPr id="586" name="Freeform 585">
                <a:extLst>
                  <a:ext uri="{FF2B5EF4-FFF2-40B4-BE49-F238E27FC236}">
                    <a16:creationId xmlns:a16="http://schemas.microsoft.com/office/drawing/2014/main" id="{196997C3-A7DB-5041-AC08-10F980FB77EC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587" name="Oval 586">
                <a:extLst>
                  <a:ext uri="{FF2B5EF4-FFF2-40B4-BE49-F238E27FC236}">
                    <a16:creationId xmlns:a16="http://schemas.microsoft.com/office/drawing/2014/main" id="{5F84A336-003F-D045-8717-1066774A69E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588" name="Group 587">
                <a:extLst>
                  <a:ext uri="{FF2B5EF4-FFF2-40B4-BE49-F238E27FC236}">
                    <a16:creationId xmlns:a16="http://schemas.microsoft.com/office/drawing/2014/main" id="{FF876992-AF96-3545-9CEA-A02174E1151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9" name="Freeform 588">
                  <a:extLst>
                    <a:ext uri="{FF2B5EF4-FFF2-40B4-BE49-F238E27FC236}">
                      <a16:creationId xmlns:a16="http://schemas.microsoft.com/office/drawing/2014/main" id="{668E6E88-4A46-6C47-A59A-CB9D07441C1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90" name="Freeform 589">
                  <a:extLst>
                    <a:ext uri="{FF2B5EF4-FFF2-40B4-BE49-F238E27FC236}">
                      <a16:creationId xmlns:a16="http://schemas.microsoft.com/office/drawing/2014/main" id="{C179B4BA-1D8B-E542-8032-CCB2C08DB97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91" name="Freeform 590">
                  <a:extLst>
                    <a:ext uri="{FF2B5EF4-FFF2-40B4-BE49-F238E27FC236}">
                      <a16:creationId xmlns:a16="http://schemas.microsoft.com/office/drawing/2014/main" id="{DCACB29E-ABE8-BA42-AD55-DAF519C17B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92" name="Freeform 591">
                  <a:extLst>
                    <a:ext uri="{FF2B5EF4-FFF2-40B4-BE49-F238E27FC236}">
                      <a16:creationId xmlns:a16="http://schemas.microsoft.com/office/drawing/2014/main" id="{FD35A0ED-997C-6D46-9D96-FA8D4339826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38" name="Group 537">
              <a:extLst>
                <a:ext uri="{FF2B5EF4-FFF2-40B4-BE49-F238E27FC236}">
                  <a16:creationId xmlns:a16="http://schemas.microsoft.com/office/drawing/2014/main" id="{158E5A4C-7065-8643-BDC2-3A235B56FEA4}"/>
                </a:ext>
              </a:extLst>
            </p:cNvPr>
            <p:cNvGrpSpPr/>
            <p:nvPr/>
          </p:nvGrpSpPr>
          <p:grpSpPr>
            <a:xfrm>
              <a:off x="9502294" y="3388930"/>
              <a:ext cx="367224" cy="240304"/>
              <a:chOff x="7493876" y="2774731"/>
              <a:chExt cx="1481958" cy="894622"/>
            </a:xfrm>
          </p:grpSpPr>
          <p:sp>
            <p:nvSpPr>
              <p:cNvPr id="539" name="Freeform 538">
                <a:extLst>
                  <a:ext uri="{FF2B5EF4-FFF2-40B4-BE49-F238E27FC236}">
                    <a16:creationId xmlns:a16="http://schemas.microsoft.com/office/drawing/2014/main" id="{CA8EFAEE-3EA1-2A49-A68E-588F301B692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540" name="Oval 539">
                <a:extLst>
                  <a:ext uri="{FF2B5EF4-FFF2-40B4-BE49-F238E27FC236}">
                    <a16:creationId xmlns:a16="http://schemas.microsoft.com/office/drawing/2014/main" id="{7A05A3F9-D6B9-D14C-83C8-6C79F0B6B2C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541" name="Group 540">
                <a:extLst>
                  <a:ext uri="{FF2B5EF4-FFF2-40B4-BE49-F238E27FC236}">
                    <a16:creationId xmlns:a16="http://schemas.microsoft.com/office/drawing/2014/main" id="{8AAC1FAD-B7BA-744A-8599-5670C6B0E77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42" name="Freeform 541">
                  <a:extLst>
                    <a:ext uri="{FF2B5EF4-FFF2-40B4-BE49-F238E27FC236}">
                      <a16:creationId xmlns:a16="http://schemas.microsoft.com/office/drawing/2014/main" id="{A016DA82-50DC-224C-84FF-C492EDE01BC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43" name="Freeform 542">
                  <a:extLst>
                    <a:ext uri="{FF2B5EF4-FFF2-40B4-BE49-F238E27FC236}">
                      <a16:creationId xmlns:a16="http://schemas.microsoft.com/office/drawing/2014/main" id="{3D2D51D6-0AC0-9D43-A55C-E94B7DCA77F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44" name="Freeform 543">
                  <a:extLst>
                    <a:ext uri="{FF2B5EF4-FFF2-40B4-BE49-F238E27FC236}">
                      <a16:creationId xmlns:a16="http://schemas.microsoft.com/office/drawing/2014/main" id="{76C27F31-4CE4-1242-9801-166D4F66B5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45" name="Freeform 544">
                  <a:extLst>
                    <a:ext uri="{FF2B5EF4-FFF2-40B4-BE49-F238E27FC236}">
                      <a16:creationId xmlns:a16="http://schemas.microsoft.com/office/drawing/2014/main" id="{9BC7E87F-2555-8D4C-80CB-0E2F5F4BB0F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46" name="Group 545">
              <a:extLst>
                <a:ext uri="{FF2B5EF4-FFF2-40B4-BE49-F238E27FC236}">
                  <a16:creationId xmlns:a16="http://schemas.microsoft.com/office/drawing/2014/main" id="{4DAC2AB4-F1E4-D740-A4AF-07EE55303854}"/>
                </a:ext>
              </a:extLst>
            </p:cNvPr>
            <p:cNvGrpSpPr/>
            <p:nvPr/>
          </p:nvGrpSpPr>
          <p:grpSpPr>
            <a:xfrm>
              <a:off x="9606710" y="3994661"/>
              <a:ext cx="367224" cy="240304"/>
              <a:chOff x="7493876" y="2774731"/>
              <a:chExt cx="1481958" cy="894622"/>
            </a:xfrm>
          </p:grpSpPr>
          <p:sp>
            <p:nvSpPr>
              <p:cNvPr id="547" name="Freeform 546">
                <a:extLst>
                  <a:ext uri="{FF2B5EF4-FFF2-40B4-BE49-F238E27FC236}">
                    <a16:creationId xmlns:a16="http://schemas.microsoft.com/office/drawing/2014/main" id="{23E59006-14B9-C64E-A05E-0BD7C00C4A6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548" name="Oval 547">
                <a:extLst>
                  <a:ext uri="{FF2B5EF4-FFF2-40B4-BE49-F238E27FC236}">
                    <a16:creationId xmlns:a16="http://schemas.microsoft.com/office/drawing/2014/main" id="{2AD17789-C54D-4948-95E6-741F42B1FB2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549" name="Group 548">
                <a:extLst>
                  <a:ext uri="{FF2B5EF4-FFF2-40B4-BE49-F238E27FC236}">
                    <a16:creationId xmlns:a16="http://schemas.microsoft.com/office/drawing/2014/main" id="{278D7FE0-D307-E941-967D-E4145732CEE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0" name="Freeform 549">
                  <a:extLst>
                    <a:ext uri="{FF2B5EF4-FFF2-40B4-BE49-F238E27FC236}">
                      <a16:creationId xmlns:a16="http://schemas.microsoft.com/office/drawing/2014/main" id="{1ADC6420-4AC2-F544-B940-D0A18615CA5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51" name="Freeform 550">
                  <a:extLst>
                    <a:ext uri="{FF2B5EF4-FFF2-40B4-BE49-F238E27FC236}">
                      <a16:creationId xmlns:a16="http://schemas.microsoft.com/office/drawing/2014/main" id="{223E40C5-E2E3-3B42-A86A-26D2D130B73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52" name="Freeform 551">
                  <a:extLst>
                    <a:ext uri="{FF2B5EF4-FFF2-40B4-BE49-F238E27FC236}">
                      <a16:creationId xmlns:a16="http://schemas.microsoft.com/office/drawing/2014/main" id="{C6AA2152-8609-214A-AE62-E7DFD1A9E7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53" name="Freeform 552">
                  <a:extLst>
                    <a:ext uri="{FF2B5EF4-FFF2-40B4-BE49-F238E27FC236}">
                      <a16:creationId xmlns:a16="http://schemas.microsoft.com/office/drawing/2014/main" id="{7CB5E54A-6719-9747-80B7-8D19331BE78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623" name="Group 622">
              <a:extLst>
                <a:ext uri="{FF2B5EF4-FFF2-40B4-BE49-F238E27FC236}">
                  <a16:creationId xmlns:a16="http://schemas.microsoft.com/office/drawing/2014/main" id="{EA34A94C-D92D-084C-BFEA-F4C8DF0AD275}"/>
                </a:ext>
              </a:extLst>
            </p:cNvPr>
            <p:cNvGrpSpPr/>
            <p:nvPr/>
          </p:nvGrpSpPr>
          <p:grpSpPr>
            <a:xfrm>
              <a:off x="10380415" y="3987223"/>
              <a:ext cx="353678" cy="198344"/>
              <a:chOff x="7493876" y="2774731"/>
              <a:chExt cx="1481958" cy="894622"/>
            </a:xfrm>
          </p:grpSpPr>
          <p:sp>
            <p:nvSpPr>
              <p:cNvPr id="624" name="Freeform 623">
                <a:extLst>
                  <a:ext uri="{FF2B5EF4-FFF2-40B4-BE49-F238E27FC236}">
                    <a16:creationId xmlns:a16="http://schemas.microsoft.com/office/drawing/2014/main" id="{E1E1C6E8-4D60-7F43-BB0E-6D883F10D4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625" name="Oval 624">
                <a:extLst>
                  <a:ext uri="{FF2B5EF4-FFF2-40B4-BE49-F238E27FC236}">
                    <a16:creationId xmlns:a16="http://schemas.microsoft.com/office/drawing/2014/main" id="{50975E36-0C2A-6844-A407-23F033DB4BD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626" name="Group 625">
                <a:extLst>
                  <a:ext uri="{FF2B5EF4-FFF2-40B4-BE49-F238E27FC236}">
                    <a16:creationId xmlns:a16="http://schemas.microsoft.com/office/drawing/2014/main" id="{3F7EBA29-30EF-C741-94EE-735398C6CFA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27" name="Freeform 626">
                  <a:extLst>
                    <a:ext uri="{FF2B5EF4-FFF2-40B4-BE49-F238E27FC236}">
                      <a16:creationId xmlns:a16="http://schemas.microsoft.com/office/drawing/2014/main" id="{B3AD45B5-1F4B-FF4A-843D-9D062939267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28" name="Freeform 627">
                  <a:extLst>
                    <a:ext uri="{FF2B5EF4-FFF2-40B4-BE49-F238E27FC236}">
                      <a16:creationId xmlns:a16="http://schemas.microsoft.com/office/drawing/2014/main" id="{A6F160FF-CBBD-9147-8D0B-92A36BEBF8A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29" name="Freeform 628">
                  <a:extLst>
                    <a:ext uri="{FF2B5EF4-FFF2-40B4-BE49-F238E27FC236}">
                      <a16:creationId xmlns:a16="http://schemas.microsoft.com/office/drawing/2014/main" id="{421F3589-EC70-074A-903F-D618ED6F789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30" name="Freeform 629">
                  <a:extLst>
                    <a:ext uri="{FF2B5EF4-FFF2-40B4-BE49-F238E27FC236}">
                      <a16:creationId xmlns:a16="http://schemas.microsoft.com/office/drawing/2014/main" id="{CEC8DEB8-8E24-2948-9AF6-0F3EF908CD4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A8C4B740-B92E-8942-8EF4-347710C32F2C}"/>
                </a:ext>
              </a:extLst>
            </p:cNvPr>
            <p:cNvGrpSpPr/>
            <p:nvPr/>
          </p:nvGrpSpPr>
          <p:grpSpPr>
            <a:xfrm>
              <a:off x="9253049" y="4770584"/>
              <a:ext cx="393760" cy="218578"/>
              <a:chOff x="7493876" y="2774731"/>
              <a:chExt cx="1481958" cy="894622"/>
            </a:xfrm>
          </p:grpSpPr>
          <p:sp>
            <p:nvSpPr>
              <p:cNvPr id="464" name="Freeform 463">
                <a:extLst>
                  <a:ext uri="{FF2B5EF4-FFF2-40B4-BE49-F238E27FC236}">
                    <a16:creationId xmlns:a16="http://schemas.microsoft.com/office/drawing/2014/main" id="{71A9C1C2-E4A0-D74C-8C05-2AD307E7B3E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465" name="Oval 464">
                <a:extLst>
                  <a:ext uri="{FF2B5EF4-FFF2-40B4-BE49-F238E27FC236}">
                    <a16:creationId xmlns:a16="http://schemas.microsoft.com/office/drawing/2014/main" id="{0F366A03-D9E7-9F45-99D3-1CAC10EE2C7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466" name="Group 465">
                <a:extLst>
                  <a:ext uri="{FF2B5EF4-FFF2-40B4-BE49-F238E27FC236}">
                    <a16:creationId xmlns:a16="http://schemas.microsoft.com/office/drawing/2014/main" id="{10CB8A50-A713-2549-9F44-B792D2C30CA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67" name="Freeform 466">
                  <a:extLst>
                    <a:ext uri="{FF2B5EF4-FFF2-40B4-BE49-F238E27FC236}">
                      <a16:creationId xmlns:a16="http://schemas.microsoft.com/office/drawing/2014/main" id="{DC4E3153-8354-1145-82FC-C287EF5FE6C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68" name="Freeform 467">
                  <a:extLst>
                    <a:ext uri="{FF2B5EF4-FFF2-40B4-BE49-F238E27FC236}">
                      <a16:creationId xmlns:a16="http://schemas.microsoft.com/office/drawing/2014/main" id="{99B3C81B-87BA-1A4F-BCAD-DF0EF9C582C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69" name="Freeform 468">
                  <a:extLst>
                    <a:ext uri="{FF2B5EF4-FFF2-40B4-BE49-F238E27FC236}">
                      <a16:creationId xmlns:a16="http://schemas.microsoft.com/office/drawing/2014/main" id="{DEEA64E4-A29A-E742-B32E-C111E6BF42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70" name="Freeform 469">
                  <a:extLst>
                    <a:ext uri="{FF2B5EF4-FFF2-40B4-BE49-F238E27FC236}">
                      <a16:creationId xmlns:a16="http://schemas.microsoft.com/office/drawing/2014/main" id="{43676372-2E7B-9445-80AD-B31686FE67E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47" name="Group 446">
              <a:extLst>
                <a:ext uri="{FF2B5EF4-FFF2-40B4-BE49-F238E27FC236}">
                  <a16:creationId xmlns:a16="http://schemas.microsoft.com/office/drawing/2014/main" id="{314E0C43-2359-9440-BEF9-9E1924BED605}"/>
                </a:ext>
              </a:extLst>
            </p:cNvPr>
            <p:cNvGrpSpPr/>
            <p:nvPr/>
          </p:nvGrpSpPr>
          <p:grpSpPr>
            <a:xfrm>
              <a:off x="10931138" y="4364023"/>
              <a:ext cx="228295" cy="120400"/>
              <a:chOff x="7493876" y="2774731"/>
              <a:chExt cx="1481958" cy="894622"/>
            </a:xfrm>
          </p:grpSpPr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9737FFD7-2DCB-A148-A405-977351501C2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9739DB09-38E5-A347-93BF-13C80AD8453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04079280-378E-384D-9681-BF41B82BF6C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1" name="Freeform 450">
                  <a:extLst>
                    <a:ext uri="{FF2B5EF4-FFF2-40B4-BE49-F238E27FC236}">
                      <a16:creationId xmlns:a16="http://schemas.microsoft.com/office/drawing/2014/main" id="{914AA044-3657-1448-A5E9-2F003DC03F6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52" name="Freeform 451">
                  <a:extLst>
                    <a:ext uri="{FF2B5EF4-FFF2-40B4-BE49-F238E27FC236}">
                      <a16:creationId xmlns:a16="http://schemas.microsoft.com/office/drawing/2014/main" id="{29FDF0B8-7E9A-1F4D-8C99-CE1C68A134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53" name="Freeform 452">
                  <a:extLst>
                    <a:ext uri="{FF2B5EF4-FFF2-40B4-BE49-F238E27FC236}">
                      <a16:creationId xmlns:a16="http://schemas.microsoft.com/office/drawing/2014/main" id="{49A96193-2E73-4C43-843C-2C8C4DCEE47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54" name="Freeform 453">
                  <a:extLst>
                    <a:ext uri="{FF2B5EF4-FFF2-40B4-BE49-F238E27FC236}">
                      <a16:creationId xmlns:a16="http://schemas.microsoft.com/office/drawing/2014/main" id="{F5358318-953E-E249-9021-E0B5DF66E3B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04483029-0B46-154F-9CA3-FEA06875B8DB}"/>
              </a:ext>
            </a:extLst>
          </p:cNvPr>
          <p:cNvSpPr/>
          <p:nvPr/>
        </p:nvSpPr>
        <p:spPr>
          <a:xfrm>
            <a:off x="6718300" y="1488461"/>
            <a:ext cx="5359400" cy="4954628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97" name="Group 796">
            <a:extLst>
              <a:ext uri="{FF2B5EF4-FFF2-40B4-BE49-F238E27FC236}">
                <a16:creationId xmlns:a16="http://schemas.microsoft.com/office/drawing/2014/main" id="{D383E01F-FA6F-5647-A6B1-D5444F12E4E2}"/>
              </a:ext>
            </a:extLst>
          </p:cNvPr>
          <p:cNvGrpSpPr/>
          <p:nvPr/>
        </p:nvGrpSpPr>
        <p:grpSpPr>
          <a:xfrm>
            <a:off x="7439074" y="1859725"/>
            <a:ext cx="4144321" cy="4300892"/>
            <a:chOff x="7432700" y="1830405"/>
            <a:chExt cx="4144321" cy="4300892"/>
          </a:xfrm>
        </p:grpSpPr>
        <p:grpSp>
          <p:nvGrpSpPr>
            <p:cNvPr id="787" name="Group 786">
              <a:extLst>
                <a:ext uri="{FF2B5EF4-FFF2-40B4-BE49-F238E27FC236}">
                  <a16:creationId xmlns:a16="http://schemas.microsoft.com/office/drawing/2014/main" id="{C944F5F4-7AD1-AE48-9769-ABE2F95B5A26}"/>
                </a:ext>
              </a:extLst>
            </p:cNvPr>
            <p:cNvGrpSpPr/>
            <p:nvPr/>
          </p:nvGrpSpPr>
          <p:grpSpPr>
            <a:xfrm>
              <a:off x="7432700" y="1830405"/>
              <a:ext cx="1909777" cy="938011"/>
              <a:chOff x="7432700" y="1830405"/>
              <a:chExt cx="1909777" cy="938011"/>
            </a:xfrm>
          </p:grpSpPr>
          <p:grpSp>
            <p:nvGrpSpPr>
              <p:cNvPr id="49" name="Group 652">
                <a:extLst>
                  <a:ext uri="{FF2B5EF4-FFF2-40B4-BE49-F238E27FC236}">
                    <a16:creationId xmlns:a16="http://schemas.microsoft.com/office/drawing/2014/main" id="{F4E63F52-683B-8244-A48E-D8CF833CC0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43850" y="1830405"/>
                <a:ext cx="415925" cy="385763"/>
                <a:chOff x="2751" y="1851"/>
                <a:chExt cx="462" cy="478"/>
              </a:xfrm>
            </p:grpSpPr>
            <p:pic>
              <p:nvPicPr>
                <p:cNvPr id="359" name="Picture 653" descr="iphone_stylized_small">
                  <a:extLst>
                    <a:ext uri="{FF2B5EF4-FFF2-40B4-BE49-F238E27FC236}">
                      <a16:creationId xmlns:a16="http://schemas.microsoft.com/office/drawing/2014/main" id="{EDF1EC93-A6E5-964F-B0D6-EE56B282AEB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8" y="1922"/>
                  <a:ext cx="152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60" name="Picture 654" descr="antenna_radiation_stylized">
                  <a:extLst>
                    <a:ext uri="{FF2B5EF4-FFF2-40B4-BE49-F238E27FC236}">
                      <a16:creationId xmlns:a16="http://schemas.microsoft.com/office/drawing/2014/main" id="{0A17C594-505E-6F41-AEEB-272A31DFD26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51" y="1851"/>
                  <a:ext cx="462" cy="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5" name="Group 784">
                <a:extLst>
                  <a:ext uri="{FF2B5EF4-FFF2-40B4-BE49-F238E27FC236}">
                    <a16:creationId xmlns:a16="http://schemas.microsoft.com/office/drawing/2014/main" id="{91E02B81-5B35-4545-A954-B7E923AB7286}"/>
                  </a:ext>
                </a:extLst>
              </p:cNvPr>
              <p:cNvGrpSpPr/>
              <p:nvPr/>
            </p:nvGrpSpPr>
            <p:grpSpPr>
              <a:xfrm>
                <a:off x="7432700" y="2327293"/>
                <a:ext cx="534987" cy="407988"/>
                <a:chOff x="7432700" y="2327293"/>
                <a:chExt cx="534987" cy="407988"/>
              </a:xfrm>
            </p:grpSpPr>
            <p:pic>
              <p:nvPicPr>
                <p:cNvPr id="73" name="Picture 1017" descr="antenna_stylized">
                  <a:extLst>
                    <a:ext uri="{FF2B5EF4-FFF2-40B4-BE49-F238E27FC236}">
                      <a16:creationId xmlns:a16="http://schemas.microsoft.com/office/drawing/2014/main" id="{27A537F5-5D99-BF4C-9B11-E9782673F1A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32700" y="2327293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4" name="Picture 1018" descr="laptop_keyboard">
                  <a:extLst>
                    <a:ext uri="{FF2B5EF4-FFF2-40B4-BE49-F238E27FC236}">
                      <a16:creationId xmlns:a16="http://schemas.microsoft.com/office/drawing/2014/main" id="{7087B8D0-FFCB-0746-A889-28909002C2F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458407" y="2575770"/>
                  <a:ext cx="437221" cy="1595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5" name="Freeform 1019">
                  <a:extLst>
                    <a:ext uri="{FF2B5EF4-FFF2-40B4-BE49-F238E27FC236}">
                      <a16:creationId xmlns:a16="http://schemas.microsoft.com/office/drawing/2014/main" id="{7C75BC30-0808-D44D-AF7A-A72B4A529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3304" y="2420984"/>
                  <a:ext cx="351919" cy="208167"/>
                </a:xfrm>
                <a:custGeom>
                  <a:avLst/>
                  <a:gdLst>
                    <a:gd name="T0" fmla="*/ 775798119 w 2982"/>
                    <a:gd name="T1" fmla="*/ 0 h 2442"/>
                    <a:gd name="T2" fmla="*/ 0 w 2982"/>
                    <a:gd name="T3" fmla="*/ 211226083 h 2442"/>
                    <a:gd name="T4" fmla="*/ 2147483646 w 2982"/>
                    <a:gd name="T5" fmla="*/ 263880059 h 2442"/>
                    <a:gd name="T6" fmla="*/ 2147483646 w 2982"/>
                    <a:gd name="T7" fmla="*/ 52653891 h 2442"/>
                    <a:gd name="T8" fmla="*/ 775798119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76" name="Picture 1020" descr="screen">
                  <a:extLst>
                    <a:ext uri="{FF2B5EF4-FFF2-40B4-BE49-F238E27FC236}">
                      <a16:creationId xmlns:a16="http://schemas.microsoft.com/office/drawing/2014/main" id="{2D732B7A-74CB-D547-ADB5-C721526D5E9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20637" y="2426338"/>
                  <a:ext cx="319785" cy="189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7" name="Freeform 1021">
                  <a:extLst>
                    <a:ext uri="{FF2B5EF4-FFF2-40B4-BE49-F238E27FC236}">
                      <a16:creationId xmlns:a16="http://schemas.microsoft.com/office/drawing/2014/main" id="{FBD1A429-9B8F-F940-AD09-4638CC316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67378" y="2414843"/>
                  <a:ext cx="298167" cy="38736"/>
                </a:xfrm>
                <a:custGeom>
                  <a:avLst/>
                  <a:gdLst>
                    <a:gd name="T0" fmla="*/ 193616298 w 2528"/>
                    <a:gd name="T1" fmla="*/ 0 h 455"/>
                    <a:gd name="T2" fmla="*/ 2147483646 w 2528"/>
                    <a:gd name="T3" fmla="*/ 52445139 h 455"/>
                    <a:gd name="T4" fmla="*/ 2147483646 w 2528"/>
                    <a:gd name="T5" fmla="*/ 52445139 h 455"/>
                    <a:gd name="T6" fmla="*/ 0 w 2528"/>
                    <a:gd name="T7" fmla="*/ 52445139 h 455"/>
                    <a:gd name="T8" fmla="*/ 193616298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1022">
                  <a:extLst>
                    <a:ext uri="{FF2B5EF4-FFF2-40B4-BE49-F238E27FC236}">
                      <a16:creationId xmlns:a16="http://schemas.microsoft.com/office/drawing/2014/main" id="{376C8B48-3441-F643-B92D-5DC759EDA1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0188" y="2414528"/>
                  <a:ext cx="82770" cy="161243"/>
                </a:xfrm>
                <a:custGeom>
                  <a:avLst/>
                  <a:gdLst>
                    <a:gd name="T0" fmla="*/ 773664160 w 702"/>
                    <a:gd name="T1" fmla="*/ 0 h 1893"/>
                    <a:gd name="T2" fmla="*/ 0 w 702"/>
                    <a:gd name="T3" fmla="*/ 210739916 h 1893"/>
                    <a:gd name="T4" fmla="*/ 193416040 w 702"/>
                    <a:gd name="T5" fmla="*/ 210739916 h 1893"/>
                    <a:gd name="T6" fmla="*/ 967080200 w 702"/>
                    <a:gd name="T7" fmla="*/ 52529017 h 1893"/>
                    <a:gd name="T8" fmla="*/ 773664160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1023">
                  <a:extLst>
                    <a:ext uri="{FF2B5EF4-FFF2-40B4-BE49-F238E27FC236}">
                      <a16:creationId xmlns:a16="http://schemas.microsoft.com/office/drawing/2014/main" id="{4DFECD03-4AF0-1342-8138-6CEC8249A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74205" y="2443344"/>
                  <a:ext cx="89197" cy="186122"/>
                </a:xfrm>
                <a:custGeom>
                  <a:avLst/>
                  <a:gdLst>
                    <a:gd name="T0" fmla="*/ 969024527 w 756"/>
                    <a:gd name="T1" fmla="*/ 0 h 2184"/>
                    <a:gd name="T2" fmla="*/ 193802074 w 756"/>
                    <a:gd name="T3" fmla="*/ 263660221 h 2184"/>
                    <a:gd name="T4" fmla="*/ 0 w 756"/>
                    <a:gd name="T5" fmla="*/ 263660221 h 2184"/>
                    <a:gd name="T6" fmla="*/ 775222454 w 756"/>
                    <a:gd name="T7" fmla="*/ 52610059 h 2184"/>
                    <a:gd name="T8" fmla="*/ 969024527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1024">
                  <a:extLst>
                    <a:ext uri="{FF2B5EF4-FFF2-40B4-BE49-F238E27FC236}">
                      <a16:creationId xmlns:a16="http://schemas.microsoft.com/office/drawing/2014/main" id="{8AA57D4B-3E9B-994B-AF13-DB646178BD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214" y="2567582"/>
                  <a:ext cx="327185" cy="62828"/>
                </a:xfrm>
                <a:custGeom>
                  <a:avLst/>
                  <a:gdLst>
                    <a:gd name="T0" fmla="*/ 193829444 w 2773"/>
                    <a:gd name="T1" fmla="*/ 0 h 738"/>
                    <a:gd name="T2" fmla="*/ 0 w 2773"/>
                    <a:gd name="T3" fmla="*/ 52443587 h 738"/>
                    <a:gd name="T4" fmla="*/ 2147483646 w 2773"/>
                    <a:gd name="T5" fmla="*/ 104894411 h 738"/>
                    <a:gd name="T6" fmla="*/ 2147483646 w 2773"/>
                    <a:gd name="T7" fmla="*/ 52443587 h 738"/>
                    <a:gd name="T8" fmla="*/ 193829444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1025">
                  <a:extLst>
                    <a:ext uri="{FF2B5EF4-FFF2-40B4-BE49-F238E27FC236}">
                      <a16:creationId xmlns:a16="http://schemas.microsoft.com/office/drawing/2014/main" id="{59DA24E7-1981-0E44-8060-2B7CE58EB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84138" y="2444918"/>
                  <a:ext cx="83549" cy="186909"/>
                </a:xfrm>
                <a:custGeom>
                  <a:avLst/>
                  <a:gdLst>
                    <a:gd name="T0" fmla="*/ 2147483646 w 637"/>
                    <a:gd name="T1" fmla="*/ 0 h 1659"/>
                    <a:gd name="T2" fmla="*/ 2147483646 w 637"/>
                    <a:gd name="T3" fmla="*/ 0 h 1659"/>
                    <a:gd name="T4" fmla="*/ 295581541 w 637"/>
                    <a:gd name="T5" fmla="*/ 2147483646 h 1659"/>
                    <a:gd name="T6" fmla="*/ 0 w 637"/>
                    <a:gd name="T7" fmla="*/ 2147483646 h 1659"/>
                    <a:gd name="T8" fmla="*/ 214748364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1026">
                  <a:extLst>
                    <a:ext uri="{FF2B5EF4-FFF2-40B4-BE49-F238E27FC236}">
                      <a16:creationId xmlns:a16="http://schemas.microsoft.com/office/drawing/2014/main" id="{DB3D3129-2B70-5643-96C2-83638DE57F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603" y="2575928"/>
                  <a:ext cx="290961" cy="62041"/>
                </a:xfrm>
                <a:custGeom>
                  <a:avLst/>
                  <a:gdLst>
                    <a:gd name="T0" fmla="*/ 0 w 2216"/>
                    <a:gd name="T1" fmla="*/ 0 h 550"/>
                    <a:gd name="T2" fmla="*/ 296523134 w 2216"/>
                    <a:gd name="T3" fmla="*/ 324379338 h 550"/>
                    <a:gd name="T4" fmla="*/ 2147483646 w 2216"/>
                    <a:gd name="T5" fmla="*/ 2147483646 h 550"/>
                    <a:gd name="T6" fmla="*/ 2147483646 w 2216"/>
                    <a:gd name="T7" fmla="*/ 2147483646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83" name="Group 1027">
                  <a:extLst>
                    <a:ext uri="{FF2B5EF4-FFF2-40B4-BE49-F238E27FC236}">
                      <a16:creationId xmlns:a16="http://schemas.microsoft.com/office/drawing/2014/main" id="{8C6DEC60-5C97-D546-9977-EBD182221D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4735" y="2642220"/>
                  <a:ext cx="98740" cy="36846"/>
                  <a:chOff x="1740" y="2642"/>
                  <a:chExt cx="752" cy="327"/>
                </a:xfrm>
              </p:grpSpPr>
              <p:sp>
                <p:nvSpPr>
                  <p:cNvPr id="169" name="Freeform 1028">
                    <a:extLst>
                      <a:ext uri="{FF2B5EF4-FFF2-40B4-BE49-F238E27FC236}">
                        <a16:creationId xmlns:a16="http://schemas.microsoft.com/office/drawing/2014/main" id="{5D16627E-DE34-BC4F-9513-7A7D4707F7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0" name="Freeform 1029">
                    <a:extLst>
                      <a:ext uri="{FF2B5EF4-FFF2-40B4-BE49-F238E27FC236}">
                        <a16:creationId xmlns:a16="http://schemas.microsoft.com/office/drawing/2014/main" id="{D8D65D68-18A4-E54D-8916-1DEF36844C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1" name="Freeform 1030">
                    <a:extLst>
                      <a:ext uri="{FF2B5EF4-FFF2-40B4-BE49-F238E27FC236}">
                        <a16:creationId xmlns:a16="http://schemas.microsoft.com/office/drawing/2014/main" id="{3C79D147-9974-F341-96E9-F9AD19F140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2" name="Freeform 1031">
                    <a:extLst>
                      <a:ext uri="{FF2B5EF4-FFF2-40B4-BE49-F238E27FC236}">
                        <a16:creationId xmlns:a16="http://schemas.microsoft.com/office/drawing/2014/main" id="{5E0CE9D2-21FD-2644-9691-743CC3E130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3" name="Freeform 1032">
                    <a:extLst>
                      <a:ext uri="{FF2B5EF4-FFF2-40B4-BE49-F238E27FC236}">
                        <a16:creationId xmlns:a16="http://schemas.microsoft.com/office/drawing/2014/main" id="{5691098F-1432-0D44-8573-312C3A566A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4" name="Freeform 1033">
                    <a:extLst>
                      <a:ext uri="{FF2B5EF4-FFF2-40B4-BE49-F238E27FC236}">
                        <a16:creationId xmlns:a16="http://schemas.microsoft.com/office/drawing/2014/main" id="{2D4A77A2-D0F1-164A-A67D-A509543869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84" name="Freeform 1034">
                  <a:extLst>
                    <a:ext uri="{FF2B5EF4-FFF2-40B4-BE49-F238E27FC236}">
                      <a16:creationId xmlns:a16="http://schemas.microsoft.com/office/drawing/2014/main" id="{A283BD8E-0AD2-B743-8237-483C3A6A6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63780" y="2647731"/>
                  <a:ext cx="119578" cy="80936"/>
                </a:xfrm>
                <a:custGeom>
                  <a:avLst/>
                  <a:gdLst>
                    <a:gd name="T0" fmla="*/ 213221464 w 990"/>
                    <a:gd name="T1" fmla="*/ 1090686587 h 792"/>
                    <a:gd name="T2" fmla="*/ 1915477586 w 990"/>
                    <a:gd name="T3" fmla="*/ 0 h 792"/>
                    <a:gd name="T4" fmla="*/ 1915477586 w 990"/>
                    <a:gd name="T5" fmla="*/ 108859840 h 792"/>
                    <a:gd name="T6" fmla="*/ 0 w 990"/>
                    <a:gd name="T7" fmla="*/ 1090686587 h 792"/>
                    <a:gd name="T8" fmla="*/ 213221464 w 990"/>
                    <a:gd name="T9" fmla="*/ 1090686587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1035">
                  <a:extLst>
                    <a:ext uri="{FF2B5EF4-FFF2-40B4-BE49-F238E27FC236}">
                      <a16:creationId xmlns:a16="http://schemas.microsoft.com/office/drawing/2014/main" id="{AA215C2D-4069-DE48-884E-A1816F7D4D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602" y="2654187"/>
                  <a:ext cx="305957" cy="73850"/>
                </a:xfrm>
                <a:custGeom>
                  <a:avLst/>
                  <a:gdLst>
                    <a:gd name="T0" fmla="*/ 213486572 w 2532"/>
                    <a:gd name="T1" fmla="*/ 0 h 723"/>
                    <a:gd name="T2" fmla="*/ 213486572 w 2532"/>
                    <a:gd name="T3" fmla="*/ 0 h 723"/>
                    <a:gd name="T4" fmla="*/ 2147483646 w 2532"/>
                    <a:gd name="T5" fmla="*/ 979380008 h 723"/>
                    <a:gd name="T6" fmla="*/ 2147483646 w 2532"/>
                    <a:gd name="T7" fmla="*/ 1088085165 h 723"/>
                    <a:gd name="T8" fmla="*/ 0 w 2532"/>
                    <a:gd name="T9" fmla="*/ 108705259 h 723"/>
                    <a:gd name="T10" fmla="*/ 21348657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1036">
                  <a:extLst>
                    <a:ext uri="{FF2B5EF4-FFF2-40B4-BE49-F238E27FC236}">
                      <a16:creationId xmlns:a16="http://schemas.microsoft.com/office/drawing/2014/main" id="{421821F5-5AD5-4D4E-A4F9-5D46E41A4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797" y="2640645"/>
                  <a:ext cx="3311" cy="14959"/>
                </a:xfrm>
                <a:custGeom>
                  <a:avLst/>
                  <a:gdLst>
                    <a:gd name="T0" fmla="*/ 262278191 w 26"/>
                    <a:gd name="T1" fmla="*/ 107489981 h 147"/>
                    <a:gd name="T2" fmla="*/ 262278191 w 26"/>
                    <a:gd name="T3" fmla="*/ 214969480 h 147"/>
                    <a:gd name="T4" fmla="*/ 0 w 26"/>
                    <a:gd name="T5" fmla="*/ 214969480 h 147"/>
                    <a:gd name="T6" fmla="*/ 262278191 w 26"/>
                    <a:gd name="T7" fmla="*/ 0 h 147"/>
                    <a:gd name="T8" fmla="*/ 262278191 w 26"/>
                    <a:gd name="T9" fmla="*/ 107489981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1037">
                  <a:extLst>
                    <a:ext uri="{FF2B5EF4-FFF2-40B4-BE49-F238E27FC236}">
                      <a16:creationId xmlns:a16="http://schemas.microsoft.com/office/drawing/2014/main" id="{499D2FC7-7022-A944-98B2-E74E9B2E52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992" y="2579707"/>
                  <a:ext cx="142170" cy="61883"/>
                </a:xfrm>
                <a:custGeom>
                  <a:avLst/>
                  <a:gdLst>
                    <a:gd name="T0" fmla="*/ 2136125890 w 1176"/>
                    <a:gd name="T1" fmla="*/ 0 h 606"/>
                    <a:gd name="T2" fmla="*/ 0 w 1176"/>
                    <a:gd name="T3" fmla="*/ 870000945 h 606"/>
                    <a:gd name="T4" fmla="*/ 213789467 w 1176"/>
                    <a:gd name="T5" fmla="*/ 870000945 h 606"/>
                    <a:gd name="T6" fmla="*/ 2136125890 w 1176"/>
                    <a:gd name="T7" fmla="*/ 108617123 h 606"/>
                    <a:gd name="T8" fmla="*/ 2136125890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1038">
                  <a:extLst>
                    <a:ext uri="{FF2B5EF4-FFF2-40B4-BE49-F238E27FC236}">
                      <a16:creationId xmlns:a16="http://schemas.microsoft.com/office/drawing/2014/main" id="{37918171-6E71-A846-A2B5-7C65DD7456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8535" y="2643795"/>
                  <a:ext cx="290182" cy="71016"/>
                </a:xfrm>
                <a:custGeom>
                  <a:avLst/>
                  <a:gdLst>
                    <a:gd name="T0" fmla="*/ 173112702 w 2532"/>
                    <a:gd name="T1" fmla="*/ 0 h 723"/>
                    <a:gd name="T2" fmla="*/ 173112702 w 2532"/>
                    <a:gd name="T3" fmla="*/ 0 h 723"/>
                    <a:gd name="T4" fmla="*/ 2069773885 w 2532"/>
                    <a:gd name="T5" fmla="*/ 558173482 h 723"/>
                    <a:gd name="T6" fmla="*/ 2069773885 w 2532"/>
                    <a:gd name="T7" fmla="*/ 558173482 h 723"/>
                    <a:gd name="T8" fmla="*/ 0 w 2532"/>
                    <a:gd name="T9" fmla="*/ 92871346 h 723"/>
                    <a:gd name="T10" fmla="*/ 17311270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1039">
                  <a:extLst>
                    <a:ext uri="{FF2B5EF4-FFF2-40B4-BE49-F238E27FC236}">
                      <a16:creationId xmlns:a16="http://schemas.microsoft.com/office/drawing/2014/main" id="{68ECFF60-AA48-2D4C-9A67-90DB18F81D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58327" y="2638756"/>
                  <a:ext cx="118410" cy="73535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962694895 h 723"/>
                    <a:gd name="T6" fmla="*/ 0 w 2532"/>
                    <a:gd name="T7" fmla="*/ 962694895 h 723"/>
                    <a:gd name="T8" fmla="*/ 0 w 2532"/>
                    <a:gd name="T9" fmla="*/ 107314314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40" name="Group 739">
                <a:extLst>
                  <a:ext uri="{FF2B5EF4-FFF2-40B4-BE49-F238E27FC236}">
                    <a16:creationId xmlns:a16="http://schemas.microsoft.com/office/drawing/2014/main" id="{504BAA5F-BBD8-8242-BC48-7D0E761F340A}"/>
                  </a:ext>
                </a:extLst>
              </p:cNvPr>
              <p:cNvGrpSpPr/>
              <p:nvPr/>
            </p:nvGrpSpPr>
            <p:grpSpPr>
              <a:xfrm>
                <a:off x="8631407" y="2290407"/>
                <a:ext cx="530702" cy="478009"/>
                <a:chOff x="8631407" y="2290407"/>
                <a:chExt cx="530702" cy="478009"/>
              </a:xfrm>
            </p:grpSpPr>
            <p:pic>
              <p:nvPicPr>
                <p:cNvPr id="110" name="Picture 568" descr="light2.png">
                  <a:extLst>
                    <a:ext uri="{FF2B5EF4-FFF2-40B4-BE49-F238E27FC236}">
                      <a16:creationId xmlns:a16="http://schemas.microsoft.com/office/drawing/2014/main" id="{D96B693D-26FC-E443-A112-C4AFFE90DC3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8825293" y="2362969"/>
                  <a:ext cx="92772" cy="40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1" name="Picture 1017" descr="antenna_stylized">
                  <a:extLst>
                    <a:ext uri="{FF2B5EF4-FFF2-40B4-BE49-F238E27FC236}">
                      <a16:creationId xmlns:a16="http://schemas.microsoft.com/office/drawing/2014/main" id="{F4E4C4C0-89A6-D74D-B25C-228CE5BC1D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31407" y="2290407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6" name="Group 785">
                <a:extLst>
                  <a:ext uri="{FF2B5EF4-FFF2-40B4-BE49-F238E27FC236}">
                    <a16:creationId xmlns:a16="http://schemas.microsoft.com/office/drawing/2014/main" id="{46F998A3-3B85-214A-927A-3BF067B7C2A0}"/>
                  </a:ext>
                </a:extLst>
              </p:cNvPr>
              <p:cNvGrpSpPr/>
              <p:nvPr/>
            </p:nvGrpSpPr>
            <p:grpSpPr>
              <a:xfrm>
                <a:off x="8493165" y="2029804"/>
                <a:ext cx="849312" cy="226109"/>
                <a:chOff x="8493165" y="2029804"/>
                <a:chExt cx="849312" cy="226109"/>
              </a:xfrm>
            </p:grpSpPr>
            <p:pic>
              <p:nvPicPr>
                <p:cNvPr id="48" name="Picture 603" descr="car_icon_small">
                  <a:extLst>
                    <a:ext uri="{FF2B5EF4-FFF2-40B4-BE49-F238E27FC236}">
                      <a16:creationId xmlns:a16="http://schemas.microsoft.com/office/drawing/2014/main" id="{147E2796-D425-6645-93B3-B97E69B146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493165" y="2087638"/>
                  <a:ext cx="849312" cy="168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2" name="Picture 1017" descr="antenna_stylized">
                  <a:extLst>
                    <a:ext uri="{FF2B5EF4-FFF2-40B4-BE49-F238E27FC236}">
                      <a16:creationId xmlns:a16="http://schemas.microsoft.com/office/drawing/2014/main" id="{F0886BE8-9B0B-F046-92AA-1AC818378EA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04645" y="2029804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3" name="Group 792">
              <a:extLst>
                <a:ext uri="{FF2B5EF4-FFF2-40B4-BE49-F238E27FC236}">
                  <a16:creationId xmlns:a16="http://schemas.microsoft.com/office/drawing/2014/main" id="{93351559-0D4C-F04C-928E-5CDA57B5EB47}"/>
                </a:ext>
              </a:extLst>
            </p:cNvPr>
            <p:cNvGrpSpPr/>
            <p:nvPr/>
          </p:nvGrpSpPr>
          <p:grpSpPr>
            <a:xfrm>
              <a:off x="7487144" y="3296104"/>
              <a:ext cx="857739" cy="583764"/>
              <a:chOff x="7487144" y="3296104"/>
              <a:chExt cx="857739" cy="583764"/>
            </a:xfrm>
          </p:grpSpPr>
          <p:grpSp>
            <p:nvGrpSpPr>
              <p:cNvPr id="792" name="Group 791">
                <a:extLst>
                  <a:ext uri="{FF2B5EF4-FFF2-40B4-BE49-F238E27FC236}">
                    <a16:creationId xmlns:a16="http://schemas.microsoft.com/office/drawing/2014/main" id="{084B6293-559E-5D43-AF2B-4CB5E09EC6C5}"/>
                  </a:ext>
                </a:extLst>
              </p:cNvPr>
              <p:cNvGrpSpPr/>
              <p:nvPr/>
            </p:nvGrpSpPr>
            <p:grpSpPr>
              <a:xfrm>
                <a:off x="7487144" y="3389820"/>
                <a:ext cx="350807" cy="305517"/>
                <a:chOff x="7487144" y="3389820"/>
                <a:chExt cx="350807" cy="305517"/>
              </a:xfrm>
            </p:grpSpPr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87144" y="338982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2" name="Picture 1116" descr="laptop_keyboard">
                  <a:extLst>
                    <a:ext uri="{FF2B5EF4-FFF2-40B4-BE49-F238E27FC236}">
                      <a16:creationId xmlns:a16="http://schemas.microsoft.com/office/drawing/2014/main" id="{7F05CE3B-E67B-1B40-9D5B-2914F0B9BFB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504001" y="3575889"/>
                  <a:ext cx="286699" cy="1194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3" name="Freeform 1117">
                  <a:extLst>
                    <a:ext uri="{FF2B5EF4-FFF2-40B4-BE49-F238E27FC236}">
                      <a16:creationId xmlns:a16="http://schemas.microsoft.com/office/drawing/2014/main" id="{B52A07C5-D801-5B41-BD20-C20958925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014" y="3459979"/>
                  <a:ext cx="230764" cy="155883"/>
                </a:xfrm>
                <a:custGeom>
                  <a:avLst/>
                  <a:gdLst>
                    <a:gd name="T0" fmla="*/ 143665061 w 2982"/>
                    <a:gd name="T1" fmla="*/ 0 h 2442"/>
                    <a:gd name="T2" fmla="*/ 0 w 2982"/>
                    <a:gd name="T3" fmla="*/ 66329557 h 2442"/>
                    <a:gd name="T4" fmla="*/ 573719931 w 2982"/>
                    <a:gd name="T5" fmla="*/ 82975142 h 2442"/>
                    <a:gd name="T6" fmla="*/ 717384993 w 2982"/>
                    <a:gd name="T7" fmla="*/ 16645585 h 2442"/>
                    <a:gd name="T8" fmla="*/ 143665061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94" name="Picture 1118" descr="screen">
                  <a:extLst>
                    <a:ext uri="{FF2B5EF4-FFF2-40B4-BE49-F238E27FC236}">
                      <a16:creationId xmlns:a16="http://schemas.microsoft.com/office/drawing/2014/main" id="{2EA30B4E-5447-0340-8DAD-349A843F2AC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10380" y="3463988"/>
                  <a:ext cx="209692" cy="141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5" name="Freeform 1119">
                  <a:extLst>
                    <a:ext uri="{FF2B5EF4-FFF2-40B4-BE49-F238E27FC236}">
                      <a16:creationId xmlns:a16="http://schemas.microsoft.com/office/drawing/2014/main" id="{1137F6C6-A7C9-9A4D-BCE3-048DB90EF7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41029" y="3455381"/>
                  <a:ext cx="195517" cy="29007"/>
                </a:xfrm>
                <a:custGeom>
                  <a:avLst/>
                  <a:gdLst>
                    <a:gd name="T0" fmla="*/ 35620212 w 2528"/>
                    <a:gd name="T1" fmla="*/ 0 h 455"/>
                    <a:gd name="T2" fmla="*/ 608343257 w 2528"/>
                    <a:gd name="T3" fmla="*/ 16582250 h 455"/>
                    <a:gd name="T4" fmla="*/ 572256449 w 2528"/>
                    <a:gd name="T5" fmla="*/ 16582250 h 455"/>
                    <a:gd name="T6" fmla="*/ 0 w 2528"/>
                    <a:gd name="T7" fmla="*/ 16582250 h 455"/>
                    <a:gd name="T8" fmla="*/ 35620212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6" name="Freeform 1120">
                  <a:extLst>
                    <a:ext uri="{FF2B5EF4-FFF2-40B4-BE49-F238E27FC236}">
                      <a16:creationId xmlns:a16="http://schemas.microsoft.com/office/drawing/2014/main" id="{7A0060E2-767D-1545-8656-29ED1A4712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971" y="3455145"/>
                  <a:ext cx="54275" cy="120745"/>
                </a:xfrm>
                <a:custGeom>
                  <a:avLst/>
                  <a:gdLst>
                    <a:gd name="T0" fmla="*/ 142804406 w 702"/>
                    <a:gd name="T1" fmla="*/ 0 h 1893"/>
                    <a:gd name="T2" fmla="*/ 0 w 702"/>
                    <a:gd name="T3" fmla="*/ 66174575 h 1893"/>
                    <a:gd name="T4" fmla="*/ 35584530 w 702"/>
                    <a:gd name="T5" fmla="*/ 66174575 h 1893"/>
                    <a:gd name="T6" fmla="*/ 178855222 w 702"/>
                    <a:gd name="T7" fmla="*/ 16607700 h 1893"/>
                    <a:gd name="T8" fmla="*/ 142804406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7" name="Freeform 1121">
                  <a:extLst>
                    <a:ext uri="{FF2B5EF4-FFF2-40B4-BE49-F238E27FC236}">
                      <a16:creationId xmlns:a16="http://schemas.microsoft.com/office/drawing/2014/main" id="{15790F5A-ABAC-8D49-A4F9-E2F576550D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6652" y="3476723"/>
                  <a:ext cx="58489" cy="139375"/>
                </a:xfrm>
                <a:custGeom>
                  <a:avLst/>
                  <a:gdLst>
                    <a:gd name="T0" fmla="*/ 179213623 w 756"/>
                    <a:gd name="T1" fmla="*/ 0 h 2184"/>
                    <a:gd name="T2" fmla="*/ 35656008 w 756"/>
                    <a:gd name="T3" fmla="*/ 82904513 h 2184"/>
                    <a:gd name="T4" fmla="*/ 0 w 756"/>
                    <a:gd name="T5" fmla="*/ 82904513 h 2184"/>
                    <a:gd name="T6" fmla="*/ 143090785 w 756"/>
                    <a:gd name="T7" fmla="*/ 16632211 h 2184"/>
                    <a:gd name="T8" fmla="*/ 179213623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8" name="Freeform 1122">
                  <a:extLst>
                    <a:ext uri="{FF2B5EF4-FFF2-40B4-BE49-F238E27FC236}">
                      <a16:creationId xmlns:a16="http://schemas.microsoft.com/office/drawing/2014/main" id="{8898B7ED-5BCF-8C4E-B1AA-B82AD50FD1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332" y="3569758"/>
                  <a:ext cx="214545" cy="47048"/>
                </a:xfrm>
                <a:custGeom>
                  <a:avLst/>
                  <a:gdLst>
                    <a:gd name="T0" fmla="*/ 35658648 w 2773"/>
                    <a:gd name="T1" fmla="*/ 0 h 738"/>
                    <a:gd name="T2" fmla="*/ 0 w 2773"/>
                    <a:gd name="T3" fmla="*/ 16581742 h 738"/>
                    <a:gd name="T4" fmla="*/ 573357470 w 2773"/>
                    <a:gd name="T5" fmla="*/ 33163485 h 738"/>
                    <a:gd name="T6" fmla="*/ 573357470 w 2773"/>
                    <a:gd name="T7" fmla="*/ 16581742 h 738"/>
                    <a:gd name="T8" fmla="*/ 35658648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9" name="Freeform 1123">
                  <a:extLst>
                    <a:ext uri="{FF2B5EF4-FFF2-40B4-BE49-F238E27FC236}">
                      <a16:creationId xmlns:a16="http://schemas.microsoft.com/office/drawing/2014/main" id="{5A7F91EF-AD6B-D64E-B73E-C762D73A7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83165" y="3477902"/>
                  <a:ext cx="54786" cy="139965"/>
                </a:xfrm>
                <a:custGeom>
                  <a:avLst/>
                  <a:gdLst>
                    <a:gd name="T0" fmla="*/ 656550006 w 637"/>
                    <a:gd name="T1" fmla="*/ 0 h 1659"/>
                    <a:gd name="T2" fmla="*/ 656550006 w 637"/>
                    <a:gd name="T3" fmla="*/ 0 h 1659"/>
                    <a:gd name="T4" fmla="*/ 54716163 w 637"/>
                    <a:gd name="T5" fmla="*/ 2147483646 h 1659"/>
                    <a:gd name="T6" fmla="*/ 0 w 637"/>
                    <a:gd name="T7" fmla="*/ 2147483646 h 1659"/>
                    <a:gd name="T8" fmla="*/ 65655000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0" name="Freeform 1124">
                  <a:extLst>
                    <a:ext uri="{FF2B5EF4-FFF2-40B4-BE49-F238E27FC236}">
                      <a16:creationId xmlns:a16="http://schemas.microsoft.com/office/drawing/2014/main" id="{BBB1B153-2E6F-7246-9B11-B68D01DF6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588" y="3576007"/>
                  <a:ext cx="190792" cy="46458"/>
                </a:xfrm>
                <a:custGeom>
                  <a:avLst/>
                  <a:gdLst>
                    <a:gd name="T0" fmla="*/ 0 w 2216"/>
                    <a:gd name="T1" fmla="*/ 0 h 550"/>
                    <a:gd name="T2" fmla="*/ 54884212 w 2216"/>
                    <a:gd name="T3" fmla="*/ 101852492 h 550"/>
                    <a:gd name="T4" fmla="*/ 2147483646 w 2216"/>
                    <a:gd name="T5" fmla="*/ 1017940055 h 550"/>
                    <a:gd name="T6" fmla="*/ 2147483646 w 2216"/>
                    <a:gd name="T7" fmla="*/ 865464562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101" name="Group 1125">
                  <a:extLst>
                    <a:ext uri="{FF2B5EF4-FFF2-40B4-BE49-F238E27FC236}">
                      <a16:creationId xmlns:a16="http://schemas.microsoft.com/office/drawing/2014/main" id="{57060979-075D-9D4D-B12E-DA0CCD4C6B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3395" y="3625649"/>
                  <a:ext cx="64747" cy="27592"/>
                  <a:chOff x="1740" y="2642"/>
                  <a:chExt cx="752" cy="327"/>
                </a:xfrm>
              </p:grpSpPr>
              <p:sp>
                <p:nvSpPr>
                  <p:cNvPr id="140" name="Freeform 1126">
                    <a:extLst>
                      <a:ext uri="{FF2B5EF4-FFF2-40B4-BE49-F238E27FC236}">
                        <a16:creationId xmlns:a16="http://schemas.microsoft.com/office/drawing/2014/main" id="{8DFFF656-1361-C546-8336-177F79E469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1" name="Freeform 1127">
                    <a:extLst>
                      <a:ext uri="{FF2B5EF4-FFF2-40B4-BE49-F238E27FC236}">
                        <a16:creationId xmlns:a16="http://schemas.microsoft.com/office/drawing/2014/main" id="{60C6C6B3-72DE-664B-B4DE-3C04B0C5BF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2" name="Freeform 1128">
                    <a:extLst>
                      <a:ext uri="{FF2B5EF4-FFF2-40B4-BE49-F238E27FC236}">
                        <a16:creationId xmlns:a16="http://schemas.microsoft.com/office/drawing/2014/main" id="{0D48292A-917D-D046-A974-043CEE5A41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3" name="Freeform 1129">
                    <a:extLst>
                      <a:ext uri="{FF2B5EF4-FFF2-40B4-BE49-F238E27FC236}">
                        <a16:creationId xmlns:a16="http://schemas.microsoft.com/office/drawing/2014/main" id="{DB6BAAEB-BADD-0A4F-8A9D-D72AFCA99A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4" name="Freeform 1130">
                    <a:extLst>
                      <a:ext uri="{FF2B5EF4-FFF2-40B4-BE49-F238E27FC236}">
                        <a16:creationId xmlns:a16="http://schemas.microsoft.com/office/drawing/2014/main" id="{05D5969F-F3B9-414D-975E-A6700098F2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5" name="Freeform 1131">
                    <a:extLst>
                      <a:ext uri="{FF2B5EF4-FFF2-40B4-BE49-F238E27FC236}">
                        <a16:creationId xmlns:a16="http://schemas.microsoft.com/office/drawing/2014/main" id="{41BB174D-6019-384D-A5AC-1B4D92D938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02" name="Freeform 1132">
                  <a:extLst>
                    <a:ext uri="{FF2B5EF4-FFF2-40B4-BE49-F238E27FC236}">
                      <a16:creationId xmlns:a16="http://schemas.microsoft.com/office/drawing/2014/main" id="{F8739864-4836-E447-8FC8-5886923FF4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04243" y="3629776"/>
                  <a:ext cx="78411" cy="60608"/>
                </a:xfrm>
                <a:custGeom>
                  <a:avLst/>
                  <a:gdLst>
                    <a:gd name="T0" fmla="*/ 39250883 w 990"/>
                    <a:gd name="T1" fmla="*/ 342828616 h 792"/>
                    <a:gd name="T2" fmla="*/ 354255671 w 990"/>
                    <a:gd name="T3" fmla="*/ 0 h 792"/>
                    <a:gd name="T4" fmla="*/ 354255671 w 990"/>
                    <a:gd name="T5" fmla="*/ 34504242 h 792"/>
                    <a:gd name="T6" fmla="*/ 0 w 990"/>
                    <a:gd name="T7" fmla="*/ 342828616 h 792"/>
                    <a:gd name="T8" fmla="*/ 39250883 w 990"/>
                    <a:gd name="T9" fmla="*/ 342828616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Freeform 1133">
                  <a:extLst>
                    <a:ext uri="{FF2B5EF4-FFF2-40B4-BE49-F238E27FC236}">
                      <a16:creationId xmlns:a16="http://schemas.microsoft.com/office/drawing/2014/main" id="{C59CADF3-CD09-FB48-A672-C2C50B66CE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129" y="3634611"/>
                  <a:ext cx="200625" cy="55302"/>
                </a:xfrm>
                <a:custGeom>
                  <a:avLst/>
                  <a:gdLst>
                    <a:gd name="T0" fmla="*/ 39302216 w 2532"/>
                    <a:gd name="T1" fmla="*/ 0 h 723"/>
                    <a:gd name="T2" fmla="*/ 39302216 w 2532"/>
                    <a:gd name="T3" fmla="*/ 0 h 723"/>
                    <a:gd name="T4" fmla="*/ 867084690 w 2532"/>
                    <a:gd name="T5" fmla="*/ 307891170 h 723"/>
                    <a:gd name="T6" fmla="*/ 867084690 w 2532"/>
                    <a:gd name="T7" fmla="*/ 342351506 h 723"/>
                    <a:gd name="T8" fmla="*/ 0 w 2532"/>
                    <a:gd name="T9" fmla="*/ 34009889 h 723"/>
                    <a:gd name="T10" fmla="*/ 39302216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Freeform 1134">
                  <a:extLst>
                    <a:ext uri="{FF2B5EF4-FFF2-40B4-BE49-F238E27FC236}">
                      <a16:creationId xmlns:a16="http://schemas.microsoft.com/office/drawing/2014/main" id="{628AB6FD-35F6-0345-BD13-22EAAF9EC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257" y="3624470"/>
                  <a:ext cx="2171" cy="11202"/>
                </a:xfrm>
                <a:custGeom>
                  <a:avLst/>
                  <a:gdLst>
                    <a:gd name="T0" fmla="*/ 48903362 w 26"/>
                    <a:gd name="T1" fmla="*/ 33634500 h 147"/>
                    <a:gd name="T2" fmla="*/ 48903362 w 26"/>
                    <a:gd name="T3" fmla="*/ 67263209 h 147"/>
                    <a:gd name="T4" fmla="*/ 0 w 26"/>
                    <a:gd name="T5" fmla="*/ 67263209 h 147"/>
                    <a:gd name="T6" fmla="*/ 48903362 w 26"/>
                    <a:gd name="T7" fmla="*/ 0 h 147"/>
                    <a:gd name="T8" fmla="*/ 48903362 w 26"/>
                    <a:gd name="T9" fmla="*/ 33634500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5" name="Freeform 1135">
                  <a:extLst>
                    <a:ext uri="{FF2B5EF4-FFF2-40B4-BE49-F238E27FC236}">
                      <a16:creationId xmlns:a16="http://schemas.microsoft.com/office/drawing/2014/main" id="{76529D44-B4FD-DE4D-812E-E461A0FCCA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384" y="3578837"/>
                  <a:ext cx="93225" cy="46340"/>
                </a:xfrm>
                <a:custGeom>
                  <a:avLst/>
                  <a:gdLst>
                    <a:gd name="T0" fmla="*/ 395043791 w 1176"/>
                    <a:gd name="T1" fmla="*/ 0 h 606"/>
                    <a:gd name="T2" fmla="*/ 0 w 1176"/>
                    <a:gd name="T3" fmla="*/ 273654982 h 606"/>
                    <a:gd name="T4" fmla="*/ 39357994 w 1176"/>
                    <a:gd name="T5" fmla="*/ 273654982 h 606"/>
                    <a:gd name="T6" fmla="*/ 395043791 w 1176"/>
                    <a:gd name="T7" fmla="*/ 33985420 h 606"/>
                    <a:gd name="T8" fmla="*/ 395043791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6" name="Freeform 1136">
                  <a:extLst>
                    <a:ext uri="{FF2B5EF4-FFF2-40B4-BE49-F238E27FC236}">
                      <a16:creationId xmlns:a16="http://schemas.microsoft.com/office/drawing/2014/main" id="{44CD9A89-0E3B-2C40-8436-71B7526BA6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10642" y="3626829"/>
                  <a:ext cx="190281" cy="53180"/>
                </a:xfrm>
                <a:custGeom>
                  <a:avLst/>
                  <a:gdLst>
                    <a:gd name="T0" fmla="*/ 31829833 w 2532"/>
                    <a:gd name="T1" fmla="*/ 0 h 723"/>
                    <a:gd name="T2" fmla="*/ 31829833 w 2532"/>
                    <a:gd name="T3" fmla="*/ 0 h 723"/>
                    <a:gd name="T4" fmla="*/ 382827787 w 2532"/>
                    <a:gd name="T5" fmla="*/ 175498781 h 723"/>
                    <a:gd name="T6" fmla="*/ 382827787 w 2532"/>
                    <a:gd name="T7" fmla="*/ 175498781 h 723"/>
                    <a:gd name="T8" fmla="*/ 0 w 2532"/>
                    <a:gd name="T9" fmla="*/ 29448186 h 723"/>
                    <a:gd name="T10" fmla="*/ 31829833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Freeform 1137">
                  <a:extLst>
                    <a:ext uri="{FF2B5EF4-FFF2-40B4-BE49-F238E27FC236}">
                      <a16:creationId xmlns:a16="http://schemas.microsoft.com/office/drawing/2014/main" id="{92BF681C-02FC-8F49-A2CD-8F3446ECE5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00668" y="3623055"/>
                  <a:ext cx="77645" cy="55066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302641137 h 723"/>
                    <a:gd name="T6" fmla="*/ 0 w 2532"/>
                    <a:gd name="T7" fmla="*/ 302641137 h 723"/>
                    <a:gd name="T8" fmla="*/ 0 w 2532"/>
                    <a:gd name="T9" fmla="*/ 33575256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08" name="Group 1139">
                <a:extLst>
                  <a:ext uri="{FF2B5EF4-FFF2-40B4-BE49-F238E27FC236}">
                    <a16:creationId xmlns:a16="http://schemas.microsoft.com/office/drawing/2014/main" id="{904B7C12-C509-8641-BB63-56DEDB95F9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7985622" y="3537823"/>
                <a:ext cx="359261" cy="342045"/>
                <a:chOff x="2839" y="3501"/>
                <a:chExt cx="755" cy="803"/>
              </a:xfrm>
            </p:grpSpPr>
            <p:pic>
              <p:nvPicPr>
                <p:cNvPr id="138" name="Picture 1140" descr="desktop_computer_stylized_medium">
                  <a:extLst>
                    <a:ext uri="{FF2B5EF4-FFF2-40B4-BE49-F238E27FC236}">
                      <a16:creationId xmlns:a16="http://schemas.microsoft.com/office/drawing/2014/main" id="{BDC7F552-21C9-C942-90FF-0162099A3D5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9" y="3501"/>
                  <a:ext cx="755" cy="8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9" name="Freeform 1141">
                  <a:extLst>
                    <a:ext uri="{FF2B5EF4-FFF2-40B4-BE49-F238E27FC236}">
                      <a16:creationId xmlns:a16="http://schemas.microsoft.com/office/drawing/2014/main" id="{654B43BA-608E-5D4D-B11B-71762CFBEE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3578"/>
                  <a:ext cx="356" cy="368"/>
                </a:xfrm>
                <a:custGeom>
                  <a:avLst/>
                  <a:gdLst>
                    <a:gd name="T0" fmla="*/ 0 w 356"/>
                    <a:gd name="T1" fmla="*/ 0 h 368"/>
                    <a:gd name="T2" fmla="*/ 300 w 356"/>
                    <a:gd name="T3" fmla="*/ 14 h 368"/>
                    <a:gd name="T4" fmla="*/ 356 w 356"/>
                    <a:gd name="T5" fmla="*/ 294 h 368"/>
                    <a:gd name="T6" fmla="*/ 78 w 356"/>
                    <a:gd name="T7" fmla="*/ 36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694" name="Group 693">
                <a:extLst>
                  <a:ext uri="{FF2B5EF4-FFF2-40B4-BE49-F238E27FC236}">
                    <a16:creationId xmlns:a16="http://schemas.microsoft.com/office/drawing/2014/main" id="{14715B6C-9A50-FE4B-A8D2-1E669BF891E3}"/>
                  </a:ext>
                </a:extLst>
              </p:cNvPr>
              <p:cNvGrpSpPr/>
              <p:nvPr/>
            </p:nvGrpSpPr>
            <p:grpSpPr>
              <a:xfrm>
                <a:off x="7797061" y="3296104"/>
                <a:ext cx="347997" cy="396620"/>
                <a:chOff x="7797061" y="3296104"/>
                <a:chExt cx="347997" cy="396620"/>
              </a:xfrm>
            </p:grpSpPr>
            <p:pic>
              <p:nvPicPr>
                <p:cNvPr id="113" name="Picture 571" descr="fridge2.png">
                  <a:extLst>
                    <a:ext uri="{FF2B5EF4-FFF2-40B4-BE49-F238E27FC236}">
                      <a16:creationId xmlns:a16="http://schemas.microsoft.com/office/drawing/2014/main" id="{29DD0F98-F93B-0145-A925-F4125ED490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96825" y="3355697"/>
                  <a:ext cx="189578" cy="337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97061" y="329610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5" name="Group 794">
              <a:extLst>
                <a:ext uri="{FF2B5EF4-FFF2-40B4-BE49-F238E27FC236}">
                  <a16:creationId xmlns:a16="http://schemas.microsoft.com/office/drawing/2014/main" id="{AF73DE4B-526E-9C4F-9242-9BC0D43F8CBA}"/>
                </a:ext>
              </a:extLst>
            </p:cNvPr>
            <p:cNvGrpSpPr/>
            <p:nvPr/>
          </p:nvGrpSpPr>
          <p:grpSpPr>
            <a:xfrm>
              <a:off x="11058573" y="3399165"/>
              <a:ext cx="518448" cy="1212242"/>
              <a:chOff x="11058573" y="3399165"/>
              <a:chExt cx="518448" cy="1212242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87182" y="415959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58573" y="339916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796" name="Group 795">
              <a:extLst>
                <a:ext uri="{FF2B5EF4-FFF2-40B4-BE49-F238E27FC236}">
                  <a16:creationId xmlns:a16="http://schemas.microsoft.com/office/drawing/2014/main" id="{2287FB5D-0F91-9741-8D3A-0A38C2D4142B}"/>
                </a:ext>
              </a:extLst>
            </p:cNvPr>
            <p:cNvGrpSpPr/>
            <p:nvPr/>
          </p:nvGrpSpPr>
          <p:grpSpPr>
            <a:xfrm>
              <a:off x="7767607" y="4870841"/>
              <a:ext cx="2692126" cy="1260456"/>
              <a:chOff x="7767607" y="4870841"/>
              <a:chExt cx="2692126" cy="1260456"/>
            </a:xfrm>
          </p:grpSpPr>
          <p:grpSp>
            <p:nvGrpSpPr>
              <p:cNvPr id="71" name="Group 950">
                <a:extLst>
                  <a:ext uri="{FF2B5EF4-FFF2-40B4-BE49-F238E27FC236}">
                    <a16:creationId xmlns:a16="http://schemas.microsoft.com/office/drawing/2014/main" id="{2B0A745F-DA32-E140-AB36-BC5E1C4E2D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82541" y="5244631"/>
                <a:ext cx="177192" cy="330833"/>
                <a:chOff x="4140" y="429"/>
                <a:chExt cx="1425" cy="2396"/>
              </a:xfrm>
            </p:grpSpPr>
            <p:sp>
              <p:nvSpPr>
                <p:cNvPr id="207" name="Freeform 951">
                  <a:extLst>
                    <a:ext uri="{FF2B5EF4-FFF2-40B4-BE49-F238E27FC236}">
                      <a16:creationId xmlns:a16="http://schemas.microsoft.com/office/drawing/2014/main" id="{12CB3660-4D63-014F-8CC9-FDFB8140A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8" name="Rectangle 952">
                  <a:extLst>
                    <a:ext uri="{FF2B5EF4-FFF2-40B4-BE49-F238E27FC236}">
                      <a16:creationId xmlns:a16="http://schemas.microsoft.com/office/drawing/2014/main" id="{EFE1382F-B768-3541-8BD1-06AB71BFA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" name="Freeform 953">
                  <a:extLst>
                    <a:ext uri="{FF2B5EF4-FFF2-40B4-BE49-F238E27FC236}">
                      <a16:creationId xmlns:a16="http://schemas.microsoft.com/office/drawing/2014/main" id="{FB363E8F-CA06-2449-A66C-B147358943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0" name="Freeform 954">
                  <a:extLst>
                    <a:ext uri="{FF2B5EF4-FFF2-40B4-BE49-F238E27FC236}">
                      <a16:creationId xmlns:a16="http://schemas.microsoft.com/office/drawing/2014/main" id="{8A74E36A-A735-7440-A2B1-55846B516D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1" name="Rectangle 955">
                  <a:extLst>
                    <a:ext uri="{FF2B5EF4-FFF2-40B4-BE49-F238E27FC236}">
                      <a16:creationId xmlns:a16="http://schemas.microsoft.com/office/drawing/2014/main" id="{FC433BF5-02C8-F540-AE86-53BF56960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212" name="Group 956">
                  <a:extLst>
                    <a:ext uri="{FF2B5EF4-FFF2-40B4-BE49-F238E27FC236}">
                      <a16:creationId xmlns:a16="http://schemas.microsoft.com/office/drawing/2014/main" id="{969A0B36-D994-A24C-8329-146363A51C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37" name="AutoShape 957">
                    <a:extLst>
                      <a:ext uri="{FF2B5EF4-FFF2-40B4-BE49-F238E27FC236}">
                        <a16:creationId xmlns:a16="http://schemas.microsoft.com/office/drawing/2014/main" id="{75A7B329-681F-2B4A-8470-FC0231FE25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8" name="AutoShape 958">
                    <a:extLst>
                      <a:ext uri="{FF2B5EF4-FFF2-40B4-BE49-F238E27FC236}">
                        <a16:creationId xmlns:a16="http://schemas.microsoft.com/office/drawing/2014/main" id="{197CEF08-20F4-5741-AC2B-1EBB072FA5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3" name="Rectangle 959">
                  <a:extLst>
                    <a:ext uri="{FF2B5EF4-FFF2-40B4-BE49-F238E27FC236}">
                      <a16:creationId xmlns:a16="http://schemas.microsoft.com/office/drawing/2014/main" id="{775AA9F7-199B-ED4C-B422-5E1B766FB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214" name="Group 960">
                  <a:extLst>
                    <a:ext uri="{FF2B5EF4-FFF2-40B4-BE49-F238E27FC236}">
                      <a16:creationId xmlns:a16="http://schemas.microsoft.com/office/drawing/2014/main" id="{4EED0C22-3BA6-E24F-B528-BF018CB34F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35" name="AutoShape 961">
                    <a:extLst>
                      <a:ext uri="{FF2B5EF4-FFF2-40B4-BE49-F238E27FC236}">
                        <a16:creationId xmlns:a16="http://schemas.microsoft.com/office/drawing/2014/main" id="{FE30D28F-02DD-D041-8551-45D9D2836E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AutoShape 962">
                    <a:extLst>
                      <a:ext uri="{FF2B5EF4-FFF2-40B4-BE49-F238E27FC236}">
                        <a16:creationId xmlns:a16="http://schemas.microsoft.com/office/drawing/2014/main" id="{92F33680-18D6-7C4A-88C2-46C4FA3D08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5" name="Rectangle 963">
                  <a:extLst>
                    <a:ext uri="{FF2B5EF4-FFF2-40B4-BE49-F238E27FC236}">
                      <a16:creationId xmlns:a16="http://schemas.microsoft.com/office/drawing/2014/main" id="{A0014856-A5F8-544F-98BE-B1D6878A67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" name="Rectangle 964">
                  <a:extLst>
                    <a:ext uri="{FF2B5EF4-FFF2-40B4-BE49-F238E27FC236}">
                      <a16:creationId xmlns:a16="http://schemas.microsoft.com/office/drawing/2014/main" id="{0E6FC61A-EACA-7D4E-9AA7-C7690D093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217" name="Group 965">
                  <a:extLst>
                    <a:ext uri="{FF2B5EF4-FFF2-40B4-BE49-F238E27FC236}">
                      <a16:creationId xmlns:a16="http://schemas.microsoft.com/office/drawing/2014/main" id="{CF083CE2-2403-FD4E-8F7D-758E7F67FF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33" name="AutoShape 966">
                    <a:extLst>
                      <a:ext uri="{FF2B5EF4-FFF2-40B4-BE49-F238E27FC236}">
                        <a16:creationId xmlns:a16="http://schemas.microsoft.com/office/drawing/2014/main" id="{5ED8E2CD-DB59-0040-9493-378A5D7DF1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AutoShape 967">
                    <a:extLst>
                      <a:ext uri="{FF2B5EF4-FFF2-40B4-BE49-F238E27FC236}">
                        <a16:creationId xmlns:a16="http://schemas.microsoft.com/office/drawing/2014/main" id="{F249F021-1652-2041-9D37-82D9ADAF2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8" name="Freeform 968">
                  <a:extLst>
                    <a:ext uri="{FF2B5EF4-FFF2-40B4-BE49-F238E27FC236}">
                      <a16:creationId xmlns:a16="http://schemas.microsoft.com/office/drawing/2014/main" id="{2DA20985-B59E-DD4F-B452-9726DAD28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219" name="Group 969">
                  <a:extLst>
                    <a:ext uri="{FF2B5EF4-FFF2-40B4-BE49-F238E27FC236}">
                      <a16:creationId xmlns:a16="http://schemas.microsoft.com/office/drawing/2014/main" id="{68489279-23CF-FB42-9AE3-CAB3A000B9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231" name="AutoShape 970">
                    <a:extLst>
                      <a:ext uri="{FF2B5EF4-FFF2-40B4-BE49-F238E27FC236}">
                        <a16:creationId xmlns:a16="http://schemas.microsoft.com/office/drawing/2014/main" id="{12532EDD-6029-FD41-90A0-EB4B9A3B8C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AutoShape 971">
                    <a:extLst>
                      <a:ext uri="{FF2B5EF4-FFF2-40B4-BE49-F238E27FC236}">
                        <a16:creationId xmlns:a16="http://schemas.microsoft.com/office/drawing/2014/main" id="{2ADE9625-767F-5247-8211-3638BECC98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20" name="Rectangle 972">
                  <a:extLst>
                    <a:ext uri="{FF2B5EF4-FFF2-40B4-BE49-F238E27FC236}">
                      <a16:creationId xmlns:a16="http://schemas.microsoft.com/office/drawing/2014/main" id="{71E52DA0-9A54-7744-90B9-E438CBE00C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" name="Freeform 973">
                  <a:extLst>
                    <a:ext uri="{FF2B5EF4-FFF2-40B4-BE49-F238E27FC236}">
                      <a16:creationId xmlns:a16="http://schemas.microsoft.com/office/drawing/2014/main" id="{D950FAED-4EC6-7B4B-AFA5-CA2701F74D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2" name="Freeform 974">
                  <a:extLst>
                    <a:ext uri="{FF2B5EF4-FFF2-40B4-BE49-F238E27FC236}">
                      <a16:creationId xmlns:a16="http://schemas.microsoft.com/office/drawing/2014/main" id="{55AF3FE0-BBE4-A74C-A9EF-B8F3AA7A0D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3" name="Oval 975">
                  <a:extLst>
                    <a:ext uri="{FF2B5EF4-FFF2-40B4-BE49-F238E27FC236}">
                      <a16:creationId xmlns:a16="http://schemas.microsoft.com/office/drawing/2014/main" id="{AC808981-49D6-D840-800C-F21BB91061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" name="Freeform 976">
                  <a:extLst>
                    <a:ext uri="{FF2B5EF4-FFF2-40B4-BE49-F238E27FC236}">
                      <a16:creationId xmlns:a16="http://schemas.microsoft.com/office/drawing/2014/main" id="{EBD04B6D-F8F6-FE45-BBD9-3CFFE7B287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5" name="AutoShape 977">
                  <a:extLst>
                    <a:ext uri="{FF2B5EF4-FFF2-40B4-BE49-F238E27FC236}">
                      <a16:creationId xmlns:a16="http://schemas.microsoft.com/office/drawing/2014/main" id="{EB968B78-CEDA-2949-925F-D6EE71A8E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" name="AutoShape 978">
                  <a:extLst>
                    <a:ext uri="{FF2B5EF4-FFF2-40B4-BE49-F238E27FC236}">
                      <a16:creationId xmlns:a16="http://schemas.microsoft.com/office/drawing/2014/main" id="{6127245D-2639-C841-ABBD-0A2EB8719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" name="Oval 979">
                  <a:extLst>
                    <a:ext uri="{FF2B5EF4-FFF2-40B4-BE49-F238E27FC236}">
                      <a16:creationId xmlns:a16="http://schemas.microsoft.com/office/drawing/2014/main" id="{CBCE7727-73A7-814E-B244-E80EED405F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" name="Oval 980">
                  <a:extLst>
                    <a:ext uri="{FF2B5EF4-FFF2-40B4-BE49-F238E27FC236}">
                      <a16:creationId xmlns:a16="http://schemas.microsoft.com/office/drawing/2014/main" id="{7A66ECF6-DDAE-2842-92B5-EA8F14A12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9" name="Oval 981">
                  <a:extLst>
                    <a:ext uri="{FF2B5EF4-FFF2-40B4-BE49-F238E27FC236}">
                      <a16:creationId xmlns:a16="http://schemas.microsoft.com/office/drawing/2014/main" id="{5A97568E-F028-FD44-8E47-C92EC6C01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" name="Rectangle 982">
                  <a:extLst>
                    <a:ext uri="{FF2B5EF4-FFF2-40B4-BE49-F238E27FC236}">
                      <a16:creationId xmlns:a16="http://schemas.microsoft.com/office/drawing/2014/main" id="{A834B858-68E5-0D45-8391-2A0A996FA3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794" name="Group 793">
                <a:extLst>
                  <a:ext uri="{FF2B5EF4-FFF2-40B4-BE49-F238E27FC236}">
                    <a16:creationId xmlns:a16="http://schemas.microsoft.com/office/drawing/2014/main" id="{418A016B-3865-5C4A-BF54-A4D433F011BA}"/>
                  </a:ext>
                </a:extLst>
              </p:cNvPr>
              <p:cNvGrpSpPr/>
              <p:nvPr/>
            </p:nvGrpSpPr>
            <p:grpSpPr>
              <a:xfrm>
                <a:off x="7767607" y="4870841"/>
                <a:ext cx="2080029" cy="1260456"/>
                <a:chOff x="7767607" y="4870841"/>
                <a:chExt cx="2080029" cy="1260456"/>
              </a:xfrm>
            </p:grpSpPr>
            <p:grpSp>
              <p:nvGrpSpPr>
                <p:cNvPr id="44" name="Group 590">
                  <a:extLst>
                    <a:ext uri="{FF2B5EF4-FFF2-40B4-BE49-F238E27FC236}">
                      <a16:creationId xmlns:a16="http://schemas.microsoft.com/office/drawing/2014/main" id="{2648262B-E78D-1D4B-B3FD-3AE9CD5C32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974481" y="4870841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367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35FBE2DB-60A7-B340-A5BB-B3699CCC02B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8" name="Freeform 592">
                    <a:extLst>
                      <a:ext uri="{FF2B5EF4-FFF2-40B4-BE49-F238E27FC236}">
                        <a16:creationId xmlns:a16="http://schemas.microsoft.com/office/drawing/2014/main" id="{0263E665-BF2A-2F4A-ADA8-20F44C3127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90" name="Group 1064">
                  <a:extLst>
                    <a:ext uri="{FF2B5EF4-FFF2-40B4-BE49-F238E27FC236}">
                      <a16:creationId xmlns:a16="http://schemas.microsoft.com/office/drawing/2014/main" id="{1E483C21-97F2-6C41-9217-2187E09B54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95307" y="5823489"/>
                  <a:ext cx="310186" cy="307808"/>
                  <a:chOff x="877" y="1008"/>
                  <a:chExt cx="2747" cy="2591"/>
                </a:xfrm>
              </p:grpSpPr>
              <p:pic>
                <p:nvPicPr>
                  <p:cNvPr id="146" name="Picture 1065" descr="antenna_stylized">
                    <a:extLst>
                      <a:ext uri="{FF2B5EF4-FFF2-40B4-BE49-F238E27FC236}">
                        <a16:creationId xmlns:a16="http://schemas.microsoft.com/office/drawing/2014/main" id="{EC1E8FF9-A5AB-904A-91B8-DF493826053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47" name="Picture 1066" descr="laptop_keyboard">
                    <a:extLst>
                      <a:ext uri="{FF2B5EF4-FFF2-40B4-BE49-F238E27FC236}">
                        <a16:creationId xmlns:a16="http://schemas.microsoft.com/office/drawing/2014/main" id="{71E89937-428E-3447-B221-C34E0D71ACE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8" name="Freeform 1067">
                    <a:extLst>
                      <a:ext uri="{FF2B5EF4-FFF2-40B4-BE49-F238E27FC236}">
                        <a16:creationId xmlns:a16="http://schemas.microsoft.com/office/drawing/2014/main" id="{43C21467-3265-FC4F-AF31-44A0281634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pic>
                <p:nvPicPr>
                  <p:cNvPr id="149" name="Picture 1068" descr="screen">
                    <a:extLst>
                      <a:ext uri="{FF2B5EF4-FFF2-40B4-BE49-F238E27FC236}">
                        <a16:creationId xmlns:a16="http://schemas.microsoft.com/office/drawing/2014/main" id="{9868250A-D477-2944-B0F8-A7DE63DA469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50" name="Freeform 1069">
                    <a:extLst>
                      <a:ext uri="{FF2B5EF4-FFF2-40B4-BE49-F238E27FC236}">
                        <a16:creationId xmlns:a16="http://schemas.microsoft.com/office/drawing/2014/main" id="{A4015B9E-FE1F-594E-AFA2-A5277482EA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51" name="Freeform 1070">
                    <a:extLst>
                      <a:ext uri="{FF2B5EF4-FFF2-40B4-BE49-F238E27FC236}">
                        <a16:creationId xmlns:a16="http://schemas.microsoft.com/office/drawing/2014/main" id="{1D5AA9CA-3334-2341-A3C4-E983724886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52" name="Freeform 1071">
                    <a:extLst>
                      <a:ext uri="{FF2B5EF4-FFF2-40B4-BE49-F238E27FC236}">
                        <a16:creationId xmlns:a16="http://schemas.microsoft.com/office/drawing/2014/main" id="{408815EA-3342-2D4A-AB4D-6A6AD669E0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53" name="Freeform 1072">
                    <a:extLst>
                      <a:ext uri="{FF2B5EF4-FFF2-40B4-BE49-F238E27FC236}">
                        <a16:creationId xmlns:a16="http://schemas.microsoft.com/office/drawing/2014/main" id="{180DED07-429A-A242-A9E3-1BBEEAF42B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54" name="Freeform 1073">
                    <a:extLst>
                      <a:ext uri="{FF2B5EF4-FFF2-40B4-BE49-F238E27FC236}">
                        <a16:creationId xmlns:a16="http://schemas.microsoft.com/office/drawing/2014/main" id="{A86B5E1C-D4A7-804E-9345-DD2099CCFC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55" name="Freeform 1074">
                    <a:extLst>
                      <a:ext uri="{FF2B5EF4-FFF2-40B4-BE49-F238E27FC236}">
                        <a16:creationId xmlns:a16="http://schemas.microsoft.com/office/drawing/2014/main" id="{278E44FF-9118-764F-B154-D54B6D0889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156" name="Group 1075">
                    <a:extLst>
                      <a:ext uri="{FF2B5EF4-FFF2-40B4-BE49-F238E27FC236}">
                        <a16:creationId xmlns:a16="http://schemas.microsoft.com/office/drawing/2014/main" id="{B07A4D51-63EA-ED46-9283-3C066C8F805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163" name="Freeform 1076">
                      <a:extLst>
                        <a:ext uri="{FF2B5EF4-FFF2-40B4-BE49-F238E27FC236}">
                          <a16:creationId xmlns:a16="http://schemas.microsoft.com/office/drawing/2014/main" id="{362CE3DF-6498-9044-80D1-5B57C954BCF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64" name="Freeform 1077">
                      <a:extLst>
                        <a:ext uri="{FF2B5EF4-FFF2-40B4-BE49-F238E27FC236}">
                          <a16:creationId xmlns:a16="http://schemas.microsoft.com/office/drawing/2014/main" id="{232B6CC8-39FA-8E41-89F9-D454D1953B0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65" name="Freeform 1078">
                      <a:extLst>
                        <a:ext uri="{FF2B5EF4-FFF2-40B4-BE49-F238E27FC236}">
                          <a16:creationId xmlns:a16="http://schemas.microsoft.com/office/drawing/2014/main" id="{14BE6CD7-1B00-AE45-A0A2-B46139077D1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66" name="Freeform 1079">
                      <a:extLst>
                        <a:ext uri="{FF2B5EF4-FFF2-40B4-BE49-F238E27FC236}">
                          <a16:creationId xmlns:a16="http://schemas.microsoft.com/office/drawing/2014/main" id="{17D2993A-DA09-154C-81CE-F00D6DF0DB0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67" name="Freeform 1080">
                      <a:extLst>
                        <a:ext uri="{FF2B5EF4-FFF2-40B4-BE49-F238E27FC236}">
                          <a16:creationId xmlns:a16="http://schemas.microsoft.com/office/drawing/2014/main" id="{AD580132-3A72-CF47-B834-B58CA201F7F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68" name="Freeform 1081">
                      <a:extLst>
                        <a:ext uri="{FF2B5EF4-FFF2-40B4-BE49-F238E27FC236}">
                          <a16:creationId xmlns:a16="http://schemas.microsoft.com/office/drawing/2014/main" id="{E900C928-6E45-6449-A6C9-3DBE801B01A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sp>
                <p:nvSpPr>
                  <p:cNvPr id="157" name="Freeform 1082">
                    <a:extLst>
                      <a:ext uri="{FF2B5EF4-FFF2-40B4-BE49-F238E27FC236}">
                        <a16:creationId xmlns:a16="http://schemas.microsoft.com/office/drawing/2014/main" id="{1ECD1A08-63F7-2B4E-84E4-3FA628039E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58" name="Freeform 1083">
                    <a:extLst>
                      <a:ext uri="{FF2B5EF4-FFF2-40B4-BE49-F238E27FC236}">
                        <a16:creationId xmlns:a16="http://schemas.microsoft.com/office/drawing/2014/main" id="{E0CE0778-AA7C-994B-8AC5-676F1A825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59" name="Freeform 1084">
                    <a:extLst>
                      <a:ext uri="{FF2B5EF4-FFF2-40B4-BE49-F238E27FC236}">
                        <a16:creationId xmlns:a16="http://schemas.microsoft.com/office/drawing/2014/main" id="{D2A296F6-56E0-0141-8E63-F209F1106F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60" name="Freeform 1085">
                    <a:extLst>
                      <a:ext uri="{FF2B5EF4-FFF2-40B4-BE49-F238E27FC236}">
                        <a16:creationId xmlns:a16="http://schemas.microsoft.com/office/drawing/2014/main" id="{06824F88-EE84-D347-A023-F053DA4B2B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61" name="Freeform 1086">
                    <a:extLst>
                      <a:ext uri="{FF2B5EF4-FFF2-40B4-BE49-F238E27FC236}">
                        <a16:creationId xmlns:a16="http://schemas.microsoft.com/office/drawing/2014/main" id="{36F4BB90-D696-0945-AC5D-7CBFD97A96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62" name="Freeform 1087">
                    <a:extLst>
                      <a:ext uri="{FF2B5EF4-FFF2-40B4-BE49-F238E27FC236}">
                        <a16:creationId xmlns:a16="http://schemas.microsoft.com/office/drawing/2014/main" id="{9FC45AEE-F94E-2C41-BB56-2055DE618B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87" name="Group 590">
                  <a:extLst>
                    <a:ext uri="{FF2B5EF4-FFF2-40B4-BE49-F238E27FC236}">
                      <a16:creationId xmlns:a16="http://schemas.microsoft.com/office/drawing/2014/main" id="{B2AAF0C3-BD73-634D-B492-B7CCF9735E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767607" y="525174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88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1B000E5D-AA79-9741-93EF-69776E79DCF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89" name="Freeform 592">
                    <a:extLst>
                      <a:ext uri="{FF2B5EF4-FFF2-40B4-BE49-F238E27FC236}">
                        <a16:creationId xmlns:a16="http://schemas.microsoft.com/office/drawing/2014/main" id="{E285DBFE-A1C0-DE49-94FA-3F8D49F9AA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90" name="Group 590">
                  <a:extLst>
                    <a:ext uri="{FF2B5EF4-FFF2-40B4-BE49-F238E27FC236}">
                      <a16:creationId xmlns:a16="http://schemas.microsoft.com/office/drawing/2014/main" id="{A66A00B8-C906-204A-9EA8-BF8007089A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147535" y="5475337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1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D26BE9F-5A6F-194D-95F5-9A26085A8BC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2" name="Freeform 592">
                    <a:extLst>
                      <a:ext uri="{FF2B5EF4-FFF2-40B4-BE49-F238E27FC236}">
                        <a16:creationId xmlns:a16="http://schemas.microsoft.com/office/drawing/2014/main" id="{F940FA7C-0178-FC42-989D-133C7D3EF0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93" name="Group 590">
                  <a:extLst>
                    <a:ext uri="{FF2B5EF4-FFF2-40B4-BE49-F238E27FC236}">
                      <a16:creationId xmlns:a16="http://schemas.microsoft.com/office/drawing/2014/main" id="{AADF67FB-3BE7-EF42-B8A5-B005B50693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545760" y="549681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4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BBC0FBB-DA3F-874A-8EBE-B51C772E068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5" name="Freeform 592">
                    <a:extLst>
                      <a:ext uri="{FF2B5EF4-FFF2-40B4-BE49-F238E27FC236}">
                        <a16:creationId xmlns:a16="http://schemas.microsoft.com/office/drawing/2014/main" id="{A9932DBD-03D1-3E48-AE83-712DE720FE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96" name="Group 1064">
                  <a:extLst>
                    <a:ext uri="{FF2B5EF4-FFF2-40B4-BE49-F238E27FC236}">
                      <a16:creationId xmlns:a16="http://schemas.microsoft.com/office/drawing/2014/main" id="{FC2552CF-9AC0-3243-8999-6808B911C7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528372" y="5765818"/>
                  <a:ext cx="319264" cy="253379"/>
                  <a:chOff x="877" y="1008"/>
                  <a:chExt cx="2747" cy="2591"/>
                </a:xfrm>
              </p:grpSpPr>
              <p:pic>
                <p:nvPicPr>
                  <p:cNvPr id="497" name="Picture 1065" descr="antenna_stylized">
                    <a:extLst>
                      <a:ext uri="{FF2B5EF4-FFF2-40B4-BE49-F238E27FC236}">
                        <a16:creationId xmlns:a16="http://schemas.microsoft.com/office/drawing/2014/main" id="{87938519-94DB-D545-A29A-7EDE5E412B2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98" name="Picture 1066" descr="laptop_keyboard">
                    <a:extLst>
                      <a:ext uri="{FF2B5EF4-FFF2-40B4-BE49-F238E27FC236}">
                        <a16:creationId xmlns:a16="http://schemas.microsoft.com/office/drawing/2014/main" id="{2D71707C-83CA-1C4B-8508-67E56E2ADD0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9" name="Freeform 1067">
                    <a:extLst>
                      <a:ext uri="{FF2B5EF4-FFF2-40B4-BE49-F238E27FC236}">
                        <a16:creationId xmlns:a16="http://schemas.microsoft.com/office/drawing/2014/main" id="{73F0FEB4-8393-CC4E-8318-ED16B301B6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pic>
                <p:nvPicPr>
                  <p:cNvPr id="500" name="Picture 1068" descr="screen">
                    <a:extLst>
                      <a:ext uri="{FF2B5EF4-FFF2-40B4-BE49-F238E27FC236}">
                        <a16:creationId xmlns:a16="http://schemas.microsoft.com/office/drawing/2014/main" id="{7FE7C88C-9EAD-8349-A46B-E909AEA6578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01" name="Freeform 1069">
                    <a:extLst>
                      <a:ext uri="{FF2B5EF4-FFF2-40B4-BE49-F238E27FC236}">
                        <a16:creationId xmlns:a16="http://schemas.microsoft.com/office/drawing/2014/main" id="{0DBCF6AD-8352-3C40-B68E-0383519D20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02" name="Freeform 1070">
                    <a:extLst>
                      <a:ext uri="{FF2B5EF4-FFF2-40B4-BE49-F238E27FC236}">
                        <a16:creationId xmlns:a16="http://schemas.microsoft.com/office/drawing/2014/main" id="{3C23673E-599F-5241-B844-C8F96A051D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03" name="Freeform 1071">
                    <a:extLst>
                      <a:ext uri="{FF2B5EF4-FFF2-40B4-BE49-F238E27FC236}">
                        <a16:creationId xmlns:a16="http://schemas.microsoft.com/office/drawing/2014/main" id="{4D502A0C-8868-2C4E-B6B7-F46718640A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04" name="Freeform 1072">
                    <a:extLst>
                      <a:ext uri="{FF2B5EF4-FFF2-40B4-BE49-F238E27FC236}">
                        <a16:creationId xmlns:a16="http://schemas.microsoft.com/office/drawing/2014/main" id="{154DEECF-C451-B140-A650-9DB9DCC417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05" name="Freeform 1073">
                    <a:extLst>
                      <a:ext uri="{FF2B5EF4-FFF2-40B4-BE49-F238E27FC236}">
                        <a16:creationId xmlns:a16="http://schemas.microsoft.com/office/drawing/2014/main" id="{61C09639-BDA6-1848-86B4-033F9F9979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06" name="Freeform 1074">
                    <a:extLst>
                      <a:ext uri="{FF2B5EF4-FFF2-40B4-BE49-F238E27FC236}">
                        <a16:creationId xmlns:a16="http://schemas.microsoft.com/office/drawing/2014/main" id="{BBF9A35C-4B4A-604C-BCA3-20BC6C3D2D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507" name="Group 1075">
                    <a:extLst>
                      <a:ext uri="{FF2B5EF4-FFF2-40B4-BE49-F238E27FC236}">
                        <a16:creationId xmlns:a16="http://schemas.microsoft.com/office/drawing/2014/main" id="{C228B10E-0BB1-8D40-9DB1-545E285C760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514" name="Freeform 1076">
                      <a:extLst>
                        <a:ext uri="{FF2B5EF4-FFF2-40B4-BE49-F238E27FC236}">
                          <a16:creationId xmlns:a16="http://schemas.microsoft.com/office/drawing/2014/main" id="{DBE93115-3362-AE4D-A30A-337520C7391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15" name="Freeform 1077">
                      <a:extLst>
                        <a:ext uri="{FF2B5EF4-FFF2-40B4-BE49-F238E27FC236}">
                          <a16:creationId xmlns:a16="http://schemas.microsoft.com/office/drawing/2014/main" id="{E980EACA-94CF-194A-AC7A-1415DBB4CAF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16" name="Freeform 1078">
                      <a:extLst>
                        <a:ext uri="{FF2B5EF4-FFF2-40B4-BE49-F238E27FC236}">
                          <a16:creationId xmlns:a16="http://schemas.microsoft.com/office/drawing/2014/main" id="{67C8CECC-A4D3-D543-A1C2-92A3DDD6045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17" name="Freeform 1079">
                      <a:extLst>
                        <a:ext uri="{FF2B5EF4-FFF2-40B4-BE49-F238E27FC236}">
                          <a16:creationId xmlns:a16="http://schemas.microsoft.com/office/drawing/2014/main" id="{DF7F90DA-E9FF-E64E-979A-F2C4CF6F27E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18" name="Freeform 1080">
                      <a:extLst>
                        <a:ext uri="{FF2B5EF4-FFF2-40B4-BE49-F238E27FC236}">
                          <a16:creationId xmlns:a16="http://schemas.microsoft.com/office/drawing/2014/main" id="{1FB7CFF5-5312-6B45-B1C9-1E8019D9AB7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19" name="Freeform 1081">
                      <a:extLst>
                        <a:ext uri="{FF2B5EF4-FFF2-40B4-BE49-F238E27FC236}">
                          <a16:creationId xmlns:a16="http://schemas.microsoft.com/office/drawing/2014/main" id="{F6743163-40E8-634F-BDA5-FD850E9C93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sp>
                <p:nvSpPr>
                  <p:cNvPr id="508" name="Freeform 1082">
                    <a:extLst>
                      <a:ext uri="{FF2B5EF4-FFF2-40B4-BE49-F238E27FC236}">
                        <a16:creationId xmlns:a16="http://schemas.microsoft.com/office/drawing/2014/main" id="{5C688E93-8024-AF4A-9FAE-F872353A70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09" name="Freeform 1083">
                    <a:extLst>
                      <a:ext uri="{FF2B5EF4-FFF2-40B4-BE49-F238E27FC236}">
                        <a16:creationId xmlns:a16="http://schemas.microsoft.com/office/drawing/2014/main" id="{E2D8B864-6DD1-D042-9409-8862ACC1AA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10" name="Freeform 1084">
                    <a:extLst>
                      <a:ext uri="{FF2B5EF4-FFF2-40B4-BE49-F238E27FC236}">
                        <a16:creationId xmlns:a16="http://schemas.microsoft.com/office/drawing/2014/main" id="{CC7A3F9E-B0BC-2945-B124-91C53102EA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11" name="Freeform 1085">
                    <a:extLst>
                      <a:ext uri="{FF2B5EF4-FFF2-40B4-BE49-F238E27FC236}">
                        <a16:creationId xmlns:a16="http://schemas.microsoft.com/office/drawing/2014/main" id="{B8E20EA9-88B9-0A42-A470-7AF9E88105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12" name="Freeform 1086">
                    <a:extLst>
                      <a:ext uri="{FF2B5EF4-FFF2-40B4-BE49-F238E27FC236}">
                        <a16:creationId xmlns:a16="http://schemas.microsoft.com/office/drawing/2014/main" id="{A9D04135-B045-A743-95D7-CA5EF36EE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13" name="Freeform 1087">
                    <a:extLst>
                      <a:ext uri="{FF2B5EF4-FFF2-40B4-BE49-F238E27FC236}">
                        <a16:creationId xmlns:a16="http://schemas.microsoft.com/office/drawing/2014/main" id="{C0583F57-71B7-B142-BC2A-15444A0CF4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72" name="Group 983">
                <a:extLst>
                  <a:ext uri="{FF2B5EF4-FFF2-40B4-BE49-F238E27FC236}">
                    <a16:creationId xmlns:a16="http://schemas.microsoft.com/office/drawing/2014/main" id="{105B6396-94AE-3641-98AD-7B23024BF3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11503" y="5607068"/>
                <a:ext cx="171450" cy="348944"/>
                <a:chOff x="4140" y="429"/>
                <a:chExt cx="1425" cy="2396"/>
              </a:xfrm>
            </p:grpSpPr>
            <p:sp>
              <p:nvSpPr>
                <p:cNvPr id="175" name="Freeform 984">
                  <a:extLst>
                    <a:ext uri="{FF2B5EF4-FFF2-40B4-BE49-F238E27FC236}">
                      <a16:creationId xmlns:a16="http://schemas.microsoft.com/office/drawing/2014/main" id="{69921432-2526-D74B-B1B3-EF4990D57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6" name="Rectangle 985">
                  <a:extLst>
                    <a:ext uri="{FF2B5EF4-FFF2-40B4-BE49-F238E27FC236}">
                      <a16:creationId xmlns:a16="http://schemas.microsoft.com/office/drawing/2014/main" id="{372674DE-08A1-7340-A835-CB738EF1A6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" name="Freeform 986">
                  <a:extLst>
                    <a:ext uri="{FF2B5EF4-FFF2-40B4-BE49-F238E27FC236}">
                      <a16:creationId xmlns:a16="http://schemas.microsoft.com/office/drawing/2014/main" id="{210AB56E-8E3A-464C-BA90-E5EE13DE14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8" name="Freeform 987">
                  <a:extLst>
                    <a:ext uri="{FF2B5EF4-FFF2-40B4-BE49-F238E27FC236}">
                      <a16:creationId xmlns:a16="http://schemas.microsoft.com/office/drawing/2014/main" id="{4B6304D8-37E4-9743-9663-D2140A337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9" name="Rectangle 988">
                  <a:extLst>
                    <a:ext uri="{FF2B5EF4-FFF2-40B4-BE49-F238E27FC236}">
                      <a16:creationId xmlns:a16="http://schemas.microsoft.com/office/drawing/2014/main" id="{01DA0D94-4858-4748-835A-0A295C76D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80" name="Group 989">
                  <a:extLst>
                    <a:ext uri="{FF2B5EF4-FFF2-40B4-BE49-F238E27FC236}">
                      <a16:creationId xmlns:a16="http://schemas.microsoft.com/office/drawing/2014/main" id="{653C7E87-1F7F-B94B-970F-8043BE6AD4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05" name="AutoShape 990">
                    <a:extLst>
                      <a:ext uri="{FF2B5EF4-FFF2-40B4-BE49-F238E27FC236}">
                        <a16:creationId xmlns:a16="http://schemas.microsoft.com/office/drawing/2014/main" id="{9E8BF054-B12E-C746-9DCC-FFC0FBE117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6" name="AutoShape 991">
                    <a:extLst>
                      <a:ext uri="{FF2B5EF4-FFF2-40B4-BE49-F238E27FC236}">
                        <a16:creationId xmlns:a16="http://schemas.microsoft.com/office/drawing/2014/main" id="{60A26098-3AC3-5F48-AF12-0376133BA2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1" name="Rectangle 992">
                  <a:extLst>
                    <a:ext uri="{FF2B5EF4-FFF2-40B4-BE49-F238E27FC236}">
                      <a16:creationId xmlns:a16="http://schemas.microsoft.com/office/drawing/2014/main" id="{AB0AE9A0-AEC6-B542-BAA1-AD6A9E257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82" name="Group 993">
                  <a:extLst>
                    <a:ext uri="{FF2B5EF4-FFF2-40B4-BE49-F238E27FC236}">
                      <a16:creationId xmlns:a16="http://schemas.microsoft.com/office/drawing/2014/main" id="{2E23BBDE-93A3-014A-8AD9-509F2B1333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03" name="AutoShape 994">
                    <a:extLst>
                      <a:ext uri="{FF2B5EF4-FFF2-40B4-BE49-F238E27FC236}">
                        <a16:creationId xmlns:a16="http://schemas.microsoft.com/office/drawing/2014/main" id="{CF10A6D2-6E36-BA46-8AB3-2A153E9ECE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4" name="AutoShape 995">
                    <a:extLst>
                      <a:ext uri="{FF2B5EF4-FFF2-40B4-BE49-F238E27FC236}">
                        <a16:creationId xmlns:a16="http://schemas.microsoft.com/office/drawing/2014/main" id="{964D14B2-2639-5A46-B2D5-48A8B0C319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3" name="Rectangle 996">
                  <a:extLst>
                    <a:ext uri="{FF2B5EF4-FFF2-40B4-BE49-F238E27FC236}">
                      <a16:creationId xmlns:a16="http://schemas.microsoft.com/office/drawing/2014/main" id="{426E7337-36DD-B64A-88F7-00D5A742F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" name="Rectangle 997">
                  <a:extLst>
                    <a:ext uri="{FF2B5EF4-FFF2-40B4-BE49-F238E27FC236}">
                      <a16:creationId xmlns:a16="http://schemas.microsoft.com/office/drawing/2014/main" id="{BE4D7353-7D2D-9F42-8A6A-65BAA6259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85" name="Group 998">
                  <a:extLst>
                    <a:ext uri="{FF2B5EF4-FFF2-40B4-BE49-F238E27FC236}">
                      <a16:creationId xmlns:a16="http://schemas.microsoft.com/office/drawing/2014/main" id="{10644FFB-BF70-614B-94F5-58CB99D12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01" name="AutoShape 999">
                    <a:extLst>
                      <a:ext uri="{FF2B5EF4-FFF2-40B4-BE49-F238E27FC236}">
                        <a16:creationId xmlns:a16="http://schemas.microsoft.com/office/drawing/2014/main" id="{2EEDFBCE-8402-0442-A96B-A6412C51C6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2" name="AutoShape 1000">
                    <a:extLst>
                      <a:ext uri="{FF2B5EF4-FFF2-40B4-BE49-F238E27FC236}">
                        <a16:creationId xmlns:a16="http://schemas.microsoft.com/office/drawing/2014/main" id="{5BBF678C-8365-374C-8592-2F40109183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6" name="Freeform 1001">
                  <a:extLst>
                    <a:ext uri="{FF2B5EF4-FFF2-40B4-BE49-F238E27FC236}">
                      <a16:creationId xmlns:a16="http://schemas.microsoft.com/office/drawing/2014/main" id="{43320BBC-6D3F-CE4C-AE57-EE45F3319F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7" name="Group 1002">
                  <a:extLst>
                    <a:ext uri="{FF2B5EF4-FFF2-40B4-BE49-F238E27FC236}">
                      <a16:creationId xmlns:a16="http://schemas.microsoft.com/office/drawing/2014/main" id="{4ED748C4-471F-B74E-9328-2437DB94B8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199" name="AutoShape 1003">
                    <a:extLst>
                      <a:ext uri="{FF2B5EF4-FFF2-40B4-BE49-F238E27FC236}">
                        <a16:creationId xmlns:a16="http://schemas.microsoft.com/office/drawing/2014/main" id="{DE163CA4-FABE-9B4C-973B-7160FB0CA8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0" name="AutoShape 1004">
                    <a:extLst>
                      <a:ext uri="{FF2B5EF4-FFF2-40B4-BE49-F238E27FC236}">
                        <a16:creationId xmlns:a16="http://schemas.microsoft.com/office/drawing/2014/main" id="{D50A283A-2FFB-A24F-A406-2910EEA8C4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8" name="Rectangle 1005">
                  <a:extLst>
                    <a:ext uri="{FF2B5EF4-FFF2-40B4-BE49-F238E27FC236}">
                      <a16:creationId xmlns:a16="http://schemas.microsoft.com/office/drawing/2014/main" id="{42659E43-E287-8942-BD23-94141CB4B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" name="Freeform 1006">
                  <a:extLst>
                    <a:ext uri="{FF2B5EF4-FFF2-40B4-BE49-F238E27FC236}">
                      <a16:creationId xmlns:a16="http://schemas.microsoft.com/office/drawing/2014/main" id="{48DEF8E3-26E3-0E48-88EA-BAB435AE51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0" name="Freeform 1007">
                  <a:extLst>
                    <a:ext uri="{FF2B5EF4-FFF2-40B4-BE49-F238E27FC236}">
                      <a16:creationId xmlns:a16="http://schemas.microsoft.com/office/drawing/2014/main" id="{7869EB64-11F6-624E-9B28-6986DD9D07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1" name="Oval 1008">
                  <a:extLst>
                    <a:ext uri="{FF2B5EF4-FFF2-40B4-BE49-F238E27FC236}">
                      <a16:creationId xmlns:a16="http://schemas.microsoft.com/office/drawing/2014/main" id="{322E0F0C-40A1-7E43-B9BC-A271C6411E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" name="Freeform 1009">
                  <a:extLst>
                    <a:ext uri="{FF2B5EF4-FFF2-40B4-BE49-F238E27FC236}">
                      <a16:creationId xmlns:a16="http://schemas.microsoft.com/office/drawing/2014/main" id="{2C34A91D-8DF1-DE40-8F88-B7AB2BE630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3" name="AutoShape 1010">
                  <a:extLst>
                    <a:ext uri="{FF2B5EF4-FFF2-40B4-BE49-F238E27FC236}">
                      <a16:creationId xmlns:a16="http://schemas.microsoft.com/office/drawing/2014/main" id="{C10585A3-5046-F44C-A720-1B5360D1A1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" name="AutoShape 1011">
                  <a:extLst>
                    <a:ext uri="{FF2B5EF4-FFF2-40B4-BE49-F238E27FC236}">
                      <a16:creationId xmlns:a16="http://schemas.microsoft.com/office/drawing/2014/main" id="{0F1CC371-A8A5-1146-9D54-06BA5783B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" name="Oval 1012">
                  <a:extLst>
                    <a:ext uri="{FF2B5EF4-FFF2-40B4-BE49-F238E27FC236}">
                      <a16:creationId xmlns:a16="http://schemas.microsoft.com/office/drawing/2014/main" id="{165ACFDB-EB0A-EF4A-A53B-E952BF38B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" name="Oval 1013">
                  <a:extLst>
                    <a:ext uri="{FF2B5EF4-FFF2-40B4-BE49-F238E27FC236}">
                      <a16:creationId xmlns:a16="http://schemas.microsoft.com/office/drawing/2014/main" id="{8E1C86F1-E8A5-AB43-9FBE-05329F11F8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" name="Oval 1014">
                  <a:extLst>
                    <a:ext uri="{FF2B5EF4-FFF2-40B4-BE49-F238E27FC236}">
                      <a16:creationId xmlns:a16="http://schemas.microsoft.com/office/drawing/2014/main" id="{0C189499-8A09-3E4B-B216-1DBC5D3CD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" name="Rectangle 1015">
                  <a:extLst>
                    <a:ext uri="{FF2B5EF4-FFF2-40B4-BE49-F238E27FC236}">
                      <a16:creationId xmlns:a16="http://schemas.microsoft.com/office/drawing/2014/main" id="{F801E0C5-03DC-4947-89BB-24F841D73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FCEA6D79-FD00-1148-A95A-8E46A45625BA}"/>
              </a:ext>
            </a:extLst>
          </p:cNvPr>
          <p:cNvGrpSpPr/>
          <p:nvPr/>
        </p:nvGrpSpPr>
        <p:grpSpPr>
          <a:xfrm>
            <a:off x="7332141" y="1814171"/>
            <a:ext cx="4398669" cy="4440468"/>
            <a:chOff x="7295123" y="1843082"/>
            <a:chExt cx="4398669" cy="4440468"/>
          </a:xfrm>
        </p:grpSpPr>
        <p:sp>
          <p:nvSpPr>
            <p:cNvPr id="614" name="Oval 613">
              <a:extLst>
                <a:ext uri="{FF2B5EF4-FFF2-40B4-BE49-F238E27FC236}">
                  <a16:creationId xmlns:a16="http://schemas.microsoft.com/office/drawing/2014/main" id="{6D8354C1-1210-1940-9F91-B4758D5841DC}"/>
                </a:ext>
              </a:extLst>
            </p:cNvPr>
            <p:cNvSpPr/>
            <p:nvPr/>
          </p:nvSpPr>
          <p:spPr>
            <a:xfrm>
              <a:off x="7866885" y="3450880"/>
              <a:ext cx="61230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1" name="Oval 630">
              <a:extLst>
                <a:ext uri="{FF2B5EF4-FFF2-40B4-BE49-F238E27FC236}">
                  <a16:creationId xmlns:a16="http://schemas.microsoft.com/office/drawing/2014/main" id="{E3958303-11B7-AC47-B40B-E7F34DA98B87}"/>
                </a:ext>
              </a:extLst>
            </p:cNvPr>
            <p:cNvSpPr/>
            <p:nvPr/>
          </p:nvSpPr>
          <p:spPr>
            <a:xfrm>
              <a:off x="7675465" y="3247424"/>
              <a:ext cx="61230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2" name="Oval 631">
              <a:extLst>
                <a:ext uri="{FF2B5EF4-FFF2-40B4-BE49-F238E27FC236}">
                  <a16:creationId xmlns:a16="http://schemas.microsoft.com/office/drawing/2014/main" id="{E52B2236-5BAD-4448-BEE0-0CD0D214FDEF}"/>
                </a:ext>
              </a:extLst>
            </p:cNvPr>
            <p:cNvSpPr/>
            <p:nvPr/>
          </p:nvSpPr>
          <p:spPr>
            <a:xfrm>
              <a:off x="7295123" y="3349484"/>
              <a:ext cx="61230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4D09F97-D3D9-764B-B75B-ED7B4816D5B9}"/>
                </a:ext>
              </a:extLst>
            </p:cNvPr>
            <p:cNvGrpSpPr/>
            <p:nvPr/>
          </p:nvGrpSpPr>
          <p:grpSpPr>
            <a:xfrm>
              <a:off x="7384850" y="1843082"/>
              <a:ext cx="4308942" cy="4440468"/>
              <a:chOff x="7384850" y="1843082"/>
              <a:chExt cx="4308942" cy="4440468"/>
            </a:xfrm>
          </p:grpSpPr>
          <p:sp>
            <p:nvSpPr>
              <p:cNvPr id="609" name="Oval 608">
                <a:extLst>
                  <a:ext uri="{FF2B5EF4-FFF2-40B4-BE49-F238E27FC236}">
                    <a16:creationId xmlns:a16="http://schemas.microsoft.com/office/drawing/2014/main" id="{8000236D-4FCB-8E42-8443-B60A47AB111C}"/>
                  </a:ext>
                </a:extLst>
              </p:cNvPr>
              <p:cNvSpPr/>
              <p:nvPr/>
            </p:nvSpPr>
            <p:spPr>
              <a:xfrm>
                <a:off x="9026135" y="5773481"/>
                <a:ext cx="612303" cy="510069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0" name="Oval 609">
                <a:extLst>
                  <a:ext uri="{FF2B5EF4-FFF2-40B4-BE49-F238E27FC236}">
                    <a16:creationId xmlns:a16="http://schemas.microsoft.com/office/drawing/2014/main" id="{D2A0E321-E076-5E4B-B83B-757AFB1A4CEA}"/>
                  </a:ext>
                </a:extLst>
              </p:cNvPr>
              <p:cNvSpPr/>
              <p:nvPr/>
            </p:nvSpPr>
            <p:spPr>
              <a:xfrm>
                <a:off x="8465833" y="5458029"/>
                <a:ext cx="612303" cy="510069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1" name="Oval 610">
                <a:extLst>
                  <a:ext uri="{FF2B5EF4-FFF2-40B4-BE49-F238E27FC236}">
                    <a16:creationId xmlns:a16="http://schemas.microsoft.com/office/drawing/2014/main" id="{25D6BB58-705A-994A-A4C0-4597BD3E586E}"/>
                  </a:ext>
                </a:extLst>
              </p:cNvPr>
              <p:cNvSpPr/>
              <p:nvPr/>
            </p:nvSpPr>
            <p:spPr>
              <a:xfrm>
                <a:off x="7992829" y="5385020"/>
                <a:ext cx="612303" cy="510069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2" name="Oval 611">
                <a:extLst>
                  <a:ext uri="{FF2B5EF4-FFF2-40B4-BE49-F238E27FC236}">
                    <a16:creationId xmlns:a16="http://schemas.microsoft.com/office/drawing/2014/main" id="{626C6AB3-E95B-4E45-912D-03BD50D0AB9E}"/>
                  </a:ext>
                </a:extLst>
              </p:cNvPr>
              <p:cNvSpPr/>
              <p:nvPr/>
            </p:nvSpPr>
            <p:spPr>
              <a:xfrm>
                <a:off x="7652236" y="5189752"/>
                <a:ext cx="612303" cy="510069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3" name="Oval 612">
                <a:extLst>
                  <a:ext uri="{FF2B5EF4-FFF2-40B4-BE49-F238E27FC236}">
                    <a16:creationId xmlns:a16="http://schemas.microsoft.com/office/drawing/2014/main" id="{651092E3-127F-B747-AC6B-A506BBC80C9F}"/>
                  </a:ext>
                </a:extLst>
              </p:cNvPr>
              <p:cNvSpPr/>
              <p:nvPr/>
            </p:nvSpPr>
            <p:spPr>
              <a:xfrm>
                <a:off x="11017339" y="3399436"/>
                <a:ext cx="612311" cy="510076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3" name="Oval 632">
                <a:extLst>
                  <a:ext uri="{FF2B5EF4-FFF2-40B4-BE49-F238E27FC236}">
                    <a16:creationId xmlns:a16="http://schemas.microsoft.com/office/drawing/2014/main" id="{C302BF23-8204-FB46-A78D-495CB59FC0FB}"/>
                  </a:ext>
                </a:extLst>
              </p:cNvPr>
              <p:cNvSpPr/>
              <p:nvPr/>
            </p:nvSpPr>
            <p:spPr>
              <a:xfrm>
                <a:off x="8605132" y="1925480"/>
                <a:ext cx="612303" cy="510069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4" name="Oval 633">
                <a:extLst>
                  <a:ext uri="{FF2B5EF4-FFF2-40B4-BE49-F238E27FC236}">
                    <a16:creationId xmlns:a16="http://schemas.microsoft.com/office/drawing/2014/main" id="{ED9D1CE7-97E7-BE42-9A9E-DFF564EF6FD2}"/>
                  </a:ext>
                </a:extLst>
              </p:cNvPr>
              <p:cNvSpPr/>
              <p:nvPr/>
            </p:nvSpPr>
            <p:spPr>
              <a:xfrm>
                <a:off x="7384850" y="2332725"/>
                <a:ext cx="612303" cy="510069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5" name="Oval 634">
                <a:extLst>
                  <a:ext uri="{FF2B5EF4-FFF2-40B4-BE49-F238E27FC236}">
                    <a16:creationId xmlns:a16="http://schemas.microsoft.com/office/drawing/2014/main" id="{78E6AF30-B350-C649-8449-B69F6002DF42}"/>
                  </a:ext>
                </a:extLst>
              </p:cNvPr>
              <p:cNvSpPr/>
              <p:nvPr/>
            </p:nvSpPr>
            <p:spPr>
              <a:xfrm>
                <a:off x="7643306" y="1843082"/>
                <a:ext cx="612303" cy="510069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6" name="Oval 635">
                <a:extLst>
                  <a:ext uri="{FF2B5EF4-FFF2-40B4-BE49-F238E27FC236}">
                    <a16:creationId xmlns:a16="http://schemas.microsoft.com/office/drawing/2014/main" id="{33196CF4-E8B7-C748-AEBE-BE1C069588D5}"/>
                  </a:ext>
                </a:extLst>
              </p:cNvPr>
              <p:cNvSpPr/>
              <p:nvPr/>
            </p:nvSpPr>
            <p:spPr>
              <a:xfrm>
                <a:off x="11081481" y="4188998"/>
                <a:ext cx="612311" cy="510076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7" name="Oval 636">
                <a:extLst>
                  <a:ext uri="{FF2B5EF4-FFF2-40B4-BE49-F238E27FC236}">
                    <a16:creationId xmlns:a16="http://schemas.microsoft.com/office/drawing/2014/main" id="{B8AA2F12-9606-F944-8D71-78704F4F02AC}"/>
                  </a:ext>
                </a:extLst>
              </p:cNvPr>
              <p:cNvSpPr/>
              <p:nvPr/>
            </p:nvSpPr>
            <p:spPr>
              <a:xfrm>
                <a:off x="7866885" y="4808926"/>
                <a:ext cx="612303" cy="510069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8" name="Oval 637">
                <a:extLst>
                  <a:ext uri="{FF2B5EF4-FFF2-40B4-BE49-F238E27FC236}">
                    <a16:creationId xmlns:a16="http://schemas.microsoft.com/office/drawing/2014/main" id="{C1E7801D-A747-164C-BE12-1FDEB3DFE743}"/>
                  </a:ext>
                </a:extLst>
              </p:cNvPr>
              <p:cNvSpPr/>
              <p:nvPr/>
            </p:nvSpPr>
            <p:spPr>
              <a:xfrm>
                <a:off x="9786432" y="5583683"/>
                <a:ext cx="612303" cy="510069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9" name="Oval 638">
                <a:extLst>
                  <a:ext uri="{FF2B5EF4-FFF2-40B4-BE49-F238E27FC236}">
                    <a16:creationId xmlns:a16="http://schemas.microsoft.com/office/drawing/2014/main" id="{DF73A1CD-668E-B544-868D-FCFA8CE79DB9}"/>
                  </a:ext>
                </a:extLst>
              </p:cNvPr>
              <p:cNvSpPr/>
              <p:nvPr/>
            </p:nvSpPr>
            <p:spPr>
              <a:xfrm>
                <a:off x="10048818" y="5198326"/>
                <a:ext cx="612303" cy="510069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640" name="Content Placeholder 2">
            <a:extLst>
              <a:ext uri="{FF2B5EF4-FFF2-40B4-BE49-F238E27FC236}">
                <a16:creationId xmlns:a16="http://schemas.microsoft.com/office/drawing/2014/main" id="{CAE1DAE5-E210-1642-9C4E-115EA6D071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692665" cy="4617464"/>
          </a:xfrm>
        </p:spPr>
        <p:txBody>
          <a:bodyPr>
            <a:normAutofit/>
          </a:bodyPr>
          <a:lstStyle/>
          <a:p>
            <a:pPr marL="0" indent="0">
              <a:buSzPct val="75000"/>
              <a:buNone/>
            </a:pPr>
            <a:r>
              <a:rPr lang="en-US" altLang="en-US" sz="3200" dirty="0">
                <a:solidFill>
                  <a:srgbClr val="CC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Network edge:</a:t>
            </a:r>
          </a:p>
          <a:p>
            <a:pPr marL="350838" indent="-225425">
              <a:buSzPct val="100000"/>
            </a:pPr>
            <a:r>
              <a:rPr lang="en-US" altLang="en-US" dirty="0">
                <a:solidFill>
                  <a:srgbClr val="008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hosts</a:t>
            </a: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: clients and servers</a:t>
            </a:r>
          </a:p>
          <a:p>
            <a:pPr marL="350838" indent="-225425">
              <a:buSzPct val="100000"/>
            </a:pP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servers often in data centers</a:t>
            </a:r>
          </a:p>
          <a:p>
            <a:pPr marL="174625" indent="0">
              <a:buSzPct val="75000"/>
              <a:buNone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571" name="Slide Number Placeholder 5">
            <a:extLst>
              <a:ext uri="{FF2B5EF4-FFF2-40B4-BE49-F238E27FC236}">
                <a16:creationId xmlns:a16="http://schemas.microsoft.com/office/drawing/2014/main" id="{708DEF7C-B0F7-A64F-8A70-6995BEA8D4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59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4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Rectangle 419">
            <a:extLst>
              <a:ext uri="{FF2B5EF4-FFF2-40B4-BE49-F238E27FC236}">
                <a16:creationId xmlns:a16="http://schemas.microsoft.com/office/drawing/2014/main" id="{F39DA03D-3BDA-2344-B3D3-3A95FB5EE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74" y="3553079"/>
            <a:ext cx="986999" cy="669622"/>
          </a:xfrm>
          <a:prstGeom prst="rect">
            <a:avLst/>
          </a:prstGeom>
          <a:solidFill>
            <a:srgbClr val="9CDF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5400" b="0" dirty="0"/>
              <a:t>A closer look at Internet structure</a:t>
            </a:r>
            <a:endParaRPr lang="en-US" sz="5400" b="0" dirty="0"/>
          </a:p>
        </p:txBody>
      </p:sp>
      <p:sp>
        <p:nvSpPr>
          <p:cNvPr id="371" name="Freeform 370">
            <a:extLst>
              <a:ext uri="{FF2B5EF4-FFF2-40B4-BE49-F238E27FC236}">
                <a16:creationId xmlns:a16="http://schemas.microsoft.com/office/drawing/2014/main" id="{21662630-62BB-AE4A-A779-AEACD21E6D7C}"/>
              </a:ext>
            </a:extLst>
          </p:cNvPr>
          <p:cNvSpPr/>
          <p:nvPr/>
        </p:nvSpPr>
        <p:spPr>
          <a:xfrm>
            <a:off x="8985188" y="3065778"/>
            <a:ext cx="1124807" cy="133791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82604 w 1558990"/>
              <a:gd name="connsiteY0" fmla="*/ 534641 h 1810599"/>
              <a:gd name="connsiteX1" fmla="*/ 22252 w 1558990"/>
              <a:gd name="connsiteY1" fmla="*/ 940200 h 1810599"/>
              <a:gd name="connsiteX2" fmla="*/ 167457 w 1558990"/>
              <a:gd name="connsiteY2" fmla="*/ 1672556 h 1810599"/>
              <a:gd name="connsiteX3" fmla="*/ 1208772 w 1558990"/>
              <a:gd name="connsiteY3" fmla="*/ 1775650 h 1810599"/>
              <a:gd name="connsiteX4" fmla="*/ 1543003 w 1558990"/>
              <a:gd name="connsiteY4" fmla="*/ 1257671 h 1810599"/>
              <a:gd name="connsiteX5" fmla="*/ 1490762 w 1558990"/>
              <a:gd name="connsiteY5" fmla="*/ 672856 h 1810599"/>
              <a:gd name="connsiteX6" fmla="*/ 1359176 w 1558990"/>
              <a:gd name="connsiteY6" fmla="*/ 154877 h 1810599"/>
              <a:gd name="connsiteX7" fmla="*/ 861336 w 1558990"/>
              <a:gd name="connsiteY7" fmla="*/ 21205 h 1810599"/>
              <a:gd name="connsiteX8" fmla="*/ 382604 w 1558990"/>
              <a:gd name="connsiteY8" fmla="*/ 534641 h 1810599"/>
              <a:gd name="connsiteX0" fmla="*/ 393458 w 1593840"/>
              <a:gd name="connsiteY0" fmla="*/ 534641 h 1793264"/>
              <a:gd name="connsiteX1" fmla="*/ 33106 w 1593840"/>
              <a:gd name="connsiteY1" fmla="*/ 940200 h 1793264"/>
              <a:gd name="connsiteX2" fmla="*/ 178311 w 1593840"/>
              <a:gd name="connsiteY2" fmla="*/ 1672556 h 1793264"/>
              <a:gd name="connsiteX3" fmla="*/ 1464139 w 1593840"/>
              <a:gd name="connsiteY3" fmla="*/ 1752440 h 1793264"/>
              <a:gd name="connsiteX4" fmla="*/ 1553857 w 1593840"/>
              <a:gd name="connsiteY4" fmla="*/ 1257671 h 1793264"/>
              <a:gd name="connsiteX5" fmla="*/ 1501616 w 1593840"/>
              <a:gd name="connsiteY5" fmla="*/ 672856 h 1793264"/>
              <a:gd name="connsiteX6" fmla="*/ 1370030 w 1593840"/>
              <a:gd name="connsiteY6" fmla="*/ 154877 h 1793264"/>
              <a:gd name="connsiteX7" fmla="*/ 872190 w 1593840"/>
              <a:gd name="connsiteY7" fmla="*/ 21205 h 1793264"/>
              <a:gd name="connsiteX8" fmla="*/ 393458 w 1593840"/>
              <a:gd name="connsiteY8" fmla="*/ 534641 h 1793264"/>
              <a:gd name="connsiteX0" fmla="*/ 393458 w 1566550"/>
              <a:gd name="connsiteY0" fmla="*/ 534641 h 1840341"/>
              <a:gd name="connsiteX1" fmla="*/ 33106 w 1566550"/>
              <a:gd name="connsiteY1" fmla="*/ 940200 h 1840341"/>
              <a:gd name="connsiteX2" fmla="*/ 178311 w 1566550"/>
              <a:gd name="connsiteY2" fmla="*/ 1672556 h 1840341"/>
              <a:gd name="connsiteX3" fmla="*/ 1464139 w 1566550"/>
              <a:gd name="connsiteY3" fmla="*/ 1752440 h 1840341"/>
              <a:gd name="connsiteX4" fmla="*/ 1553857 w 1566550"/>
              <a:gd name="connsiteY4" fmla="*/ 1257671 h 1840341"/>
              <a:gd name="connsiteX5" fmla="*/ 1501616 w 1566550"/>
              <a:gd name="connsiteY5" fmla="*/ 672856 h 1840341"/>
              <a:gd name="connsiteX6" fmla="*/ 1370030 w 1566550"/>
              <a:gd name="connsiteY6" fmla="*/ 154877 h 1840341"/>
              <a:gd name="connsiteX7" fmla="*/ 872190 w 1566550"/>
              <a:gd name="connsiteY7" fmla="*/ 21205 h 1840341"/>
              <a:gd name="connsiteX8" fmla="*/ 393458 w 1566550"/>
              <a:gd name="connsiteY8" fmla="*/ 534641 h 1840341"/>
              <a:gd name="connsiteX0" fmla="*/ 393458 w 1555557"/>
              <a:gd name="connsiteY0" fmla="*/ 534641 h 1787187"/>
              <a:gd name="connsiteX1" fmla="*/ 33106 w 1555557"/>
              <a:gd name="connsiteY1" fmla="*/ 940200 h 1787187"/>
              <a:gd name="connsiteX2" fmla="*/ 178311 w 1555557"/>
              <a:gd name="connsiteY2" fmla="*/ 1672556 h 1787187"/>
              <a:gd name="connsiteX3" fmla="*/ 1464139 w 1555557"/>
              <a:gd name="connsiteY3" fmla="*/ 1752440 h 1787187"/>
              <a:gd name="connsiteX4" fmla="*/ 1553857 w 1555557"/>
              <a:gd name="connsiteY4" fmla="*/ 1257671 h 1787187"/>
              <a:gd name="connsiteX5" fmla="*/ 1501616 w 1555557"/>
              <a:gd name="connsiteY5" fmla="*/ 672856 h 1787187"/>
              <a:gd name="connsiteX6" fmla="*/ 1370030 w 1555557"/>
              <a:gd name="connsiteY6" fmla="*/ 154877 h 1787187"/>
              <a:gd name="connsiteX7" fmla="*/ 872190 w 1555557"/>
              <a:gd name="connsiteY7" fmla="*/ 21205 h 1787187"/>
              <a:gd name="connsiteX8" fmla="*/ 393458 w 1555557"/>
              <a:gd name="connsiteY8" fmla="*/ 534641 h 1787187"/>
              <a:gd name="connsiteX0" fmla="*/ 401126 w 1664928"/>
              <a:gd name="connsiteY0" fmla="*/ 534641 h 1783934"/>
              <a:gd name="connsiteX1" fmla="*/ 40774 w 1664928"/>
              <a:gd name="connsiteY1" fmla="*/ 940200 h 1783934"/>
              <a:gd name="connsiteX2" fmla="*/ 185979 w 1664928"/>
              <a:gd name="connsiteY2" fmla="*/ 1672556 h 1783934"/>
              <a:gd name="connsiteX3" fmla="*/ 1618513 w 1664928"/>
              <a:gd name="connsiteY3" fmla="*/ 1747798 h 1783934"/>
              <a:gd name="connsiteX4" fmla="*/ 1561525 w 1664928"/>
              <a:gd name="connsiteY4" fmla="*/ 1257671 h 1783934"/>
              <a:gd name="connsiteX5" fmla="*/ 1509284 w 1664928"/>
              <a:gd name="connsiteY5" fmla="*/ 672856 h 1783934"/>
              <a:gd name="connsiteX6" fmla="*/ 1377698 w 1664928"/>
              <a:gd name="connsiteY6" fmla="*/ 154877 h 1783934"/>
              <a:gd name="connsiteX7" fmla="*/ 879858 w 1664928"/>
              <a:gd name="connsiteY7" fmla="*/ 21205 h 1783934"/>
              <a:gd name="connsiteX8" fmla="*/ 401126 w 1664928"/>
              <a:gd name="connsiteY8" fmla="*/ 534641 h 1783934"/>
              <a:gd name="connsiteX0" fmla="*/ 408119 w 1718774"/>
              <a:gd name="connsiteY0" fmla="*/ 534641 h 1826522"/>
              <a:gd name="connsiteX1" fmla="*/ 47767 w 1718774"/>
              <a:gd name="connsiteY1" fmla="*/ 940200 h 1826522"/>
              <a:gd name="connsiteX2" fmla="*/ 179001 w 1718774"/>
              <a:gd name="connsiteY2" fmla="*/ 1742186 h 1826522"/>
              <a:gd name="connsiteX3" fmla="*/ 1625506 w 1718774"/>
              <a:gd name="connsiteY3" fmla="*/ 1747798 h 1826522"/>
              <a:gd name="connsiteX4" fmla="*/ 1568518 w 1718774"/>
              <a:gd name="connsiteY4" fmla="*/ 1257671 h 1826522"/>
              <a:gd name="connsiteX5" fmla="*/ 1516277 w 1718774"/>
              <a:gd name="connsiteY5" fmla="*/ 672856 h 1826522"/>
              <a:gd name="connsiteX6" fmla="*/ 1384691 w 1718774"/>
              <a:gd name="connsiteY6" fmla="*/ 154877 h 1826522"/>
              <a:gd name="connsiteX7" fmla="*/ 886851 w 1718774"/>
              <a:gd name="connsiteY7" fmla="*/ 21205 h 1826522"/>
              <a:gd name="connsiteX8" fmla="*/ 408119 w 1718774"/>
              <a:gd name="connsiteY8" fmla="*/ 534641 h 1826522"/>
              <a:gd name="connsiteX0" fmla="*/ 477759 w 1796623"/>
              <a:gd name="connsiteY0" fmla="*/ 534641 h 1818043"/>
              <a:gd name="connsiteX1" fmla="*/ 117407 w 1796623"/>
              <a:gd name="connsiteY1" fmla="*/ 940200 h 1818043"/>
              <a:gd name="connsiteX2" fmla="*/ 136864 w 1796623"/>
              <a:gd name="connsiteY2" fmla="*/ 1728260 h 1818043"/>
              <a:gd name="connsiteX3" fmla="*/ 1695146 w 1796623"/>
              <a:gd name="connsiteY3" fmla="*/ 1747798 h 1818043"/>
              <a:gd name="connsiteX4" fmla="*/ 1638158 w 1796623"/>
              <a:gd name="connsiteY4" fmla="*/ 1257671 h 1818043"/>
              <a:gd name="connsiteX5" fmla="*/ 1585917 w 1796623"/>
              <a:gd name="connsiteY5" fmla="*/ 672856 h 1818043"/>
              <a:gd name="connsiteX6" fmla="*/ 1454331 w 1796623"/>
              <a:gd name="connsiteY6" fmla="*/ 154877 h 1818043"/>
              <a:gd name="connsiteX7" fmla="*/ 956491 w 1796623"/>
              <a:gd name="connsiteY7" fmla="*/ 21205 h 1818043"/>
              <a:gd name="connsiteX8" fmla="*/ 477759 w 1796623"/>
              <a:gd name="connsiteY8" fmla="*/ 534641 h 1818043"/>
              <a:gd name="connsiteX0" fmla="*/ 396783 w 1688820"/>
              <a:gd name="connsiteY0" fmla="*/ 534641 h 1815615"/>
              <a:gd name="connsiteX1" fmla="*/ 36431 w 1688820"/>
              <a:gd name="connsiteY1" fmla="*/ 940200 h 1815615"/>
              <a:gd name="connsiteX2" fmla="*/ 55888 w 1688820"/>
              <a:gd name="connsiteY2" fmla="*/ 1728260 h 1815615"/>
              <a:gd name="connsiteX3" fmla="*/ 421834 w 1688820"/>
              <a:gd name="connsiteY3" fmla="*/ 1798118 h 1815615"/>
              <a:gd name="connsiteX4" fmla="*/ 1614170 w 1688820"/>
              <a:gd name="connsiteY4" fmla="*/ 1747798 h 1815615"/>
              <a:gd name="connsiteX5" fmla="*/ 1557182 w 1688820"/>
              <a:gd name="connsiteY5" fmla="*/ 1257671 h 1815615"/>
              <a:gd name="connsiteX6" fmla="*/ 1504941 w 1688820"/>
              <a:gd name="connsiteY6" fmla="*/ 672856 h 1815615"/>
              <a:gd name="connsiteX7" fmla="*/ 1373355 w 1688820"/>
              <a:gd name="connsiteY7" fmla="*/ 154877 h 1815615"/>
              <a:gd name="connsiteX8" fmla="*/ 875515 w 1688820"/>
              <a:gd name="connsiteY8" fmla="*/ 21205 h 1815615"/>
              <a:gd name="connsiteX9" fmla="*/ 396783 w 1688820"/>
              <a:gd name="connsiteY9" fmla="*/ 534641 h 1815615"/>
              <a:gd name="connsiteX0" fmla="*/ 394951 w 1689541"/>
              <a:gd name="connsiteY0" fmla="*/ 534641 h 1877271"/>
              <a:gd name="connsiteX1" fmla="*/ 34599 w 1689541"/>
              <a:gd name="connsiteY1" fmla="*/ 940200 h 1877271"/>
              <a:gd name="connsiteX2" fmla="*/ 54056 w 1689541"/>
              <a:gd name="connsiteY2" fmla="*/ 1728260 h 1877271"/>
              <a:gd name="connsiteX3" fmla="*/ 385071 w 1689541"/>
              <a:gd name="connsiteY3" fmla="*/ 1877032 h 1877271"/>
              <a:gd name="connsiteX4" fmla="*/ 1612338 w 1689541"/>
              <a:gd name="connsiteY4" fmla="*/ 1747798 h 1877271"/>
              <a:gd name="connsiteX5" fmla="*/ 1555350 w 1689541"/>
              <a:gd name="connsiteY5" fmla="*/ 1257671 h 1877271"/>
              <a:gd name="connsiteX6" fmla="*/ 1503109 w 1689541"/>
              <a:gd name="connsiteY6" fmla="*/ 672856 h 1877271"/>
              <a:gd name="connsiteX7" fmla="*/ 1371523 w 1689541"/>
              <a:gd name="connsiteY7" fmla="*/ 154877 h 1877271"/>
              <a:gd name="connsiteX8" fmla="*/ 873683 w 1689541"/>
              <a:gd name="connsiteY8" fmla="*/ 21205 h 1877271"/>
              <a:gd name="connsiteX9" fmla="*/ 394951 w 1689541"/>
              <a:gd name="connsiteY9" fmla="*/ 534641 h 1877271"/>
              <a:gd name="connsiteX0" fmla="*/ 394949 w 1689541"/>
              <a:gd name="connsiteY0" fmla="*/ 534641 h 1877032"/>
              <a:gd name="connsiteX1" fmla="*/ 34597 w 1689541"/>
              <a:gd name="connsiteY1" fmla="*/ 940200 h 1877032"/>
              <a:gd name="connsiteX2" fmla="*/ 54054 w 1689541"/>
              <a:gd name="connsiteY2" fmla="*/ 1728260 h 1877032"/>
              <a:gd name="connsiteX3" fmla="*/ 385069 w 1689541"/>
              <a:gd name="connsiteY3" fmla="*/ 1877032 h 1877032"/>
              <a:gd name="connsiteX4" fmla="*/ 1612336 w 1689541"/>
              <a:gd name="connsiteY4" fmla="*/ 1747798 h 1877032"/>
              <a:gd name="connsiteX5" fmla="*/ 1555348 w 1689541"/>
              <a:gd name="connsiteY5" fmla="*/ 1257671 h 1877032"/>
              <a:gd name="connsiteX6" fmla="*/ 1503107 w 1689541"/>
              <a:gd name="connsiteY6" fmla="*/ 672856 h 1877032"/>
              <a:gd name="connsiteX7" fmla="*/ 1371521 w 1689541"/>
              <a:gd name="connsiteY7" fmla="*/ 154877 h 1877032"/>
              <a:gd name="connsiteX8" fmla="*/ 873681 w 1689541"/>
              <a:gd name="connsiteY8" fmla="*/ 21205 h 1877032"/>
              <a:gd name="connsiteX9" fmla="*/ 394949 w 1689541"/>
              <a:gd name="connsiteY9" fmla="*/ 534641 h 1877032"/>
              <a:gd name="connsiteX0" fmla="*/ 394949 w 1683795"/>
              <a:gd name="connsiteY0" fmla="*/ 534641 h 1877032"/>
              <a:gd name="connsiteX1" fmla="*/ 34597 w 1683795"/>
              <a:gd name="connsiteY1" fmla="*/ 940200 h 1877032"/>
              <a:gd name="connsiteX2" fmla="*/ 54054 w 1683795"/>
              <a:gd name="connsiteY2" fmla="*/ 1728260 h 1877032"/>
              <a:gd name="connsiteX3" fmla="*/ 385069 w 1683795"/>
              <a:gd name="connsiteY3" fmla="*/ 1877032 h 1877032"/>
              <a:gd name="connsiteX4" fmla="*/ 1605349 w 1683795"/>
              <a:gd name="connsiteY4" fmla="*/ 1798860 h 1877032"/>
              <a:gd name="connsiteX5" fmla="*/ 1555348 w 1683795"/>
              <a:gd name="connsiteY5" fmla="*/ 1257671 h 1877032"/>
              <a:gd name="connsiteX6" fmla="*/ 1503107 w 1683795"/>
              <a:gd name="connsiteY6" fmla="*/ 672856 h 1877032"/>
              <a:gd name="connsiteX7" fmla="*/ 1371521 w 1683795"/>
              <a:gd name="connsiteY7" fmla="*/ 154877 h 1877032"/>
              <a:gd name="connsiteX8" fmla="*/ 873681 w 1683795"/>
              <a:gd name="connsiteY8" fmla="*/ 21205 h 1877032"/>
              <a:gd name="connsiteX9" fmla="*/ 394949 w 1683795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671512"/>
              <a:gd name="connsiteY0" fmla="*/ 534641 h 1877032"/>
              <a:gd name="connsiteX1" fmla="*/ 34597 w 1671512"/>
              <a:gd name="connsiteY1" fmla="*/ 940200 h 1877032"/>
              <a:gd name="connsiteX2" fmla="*/ 54054 w 1671512"/>
              <a:gd name="connsiteY2" fmla="*/ 1728260 h 1877032"/>
              <a:gd name="connsiteX3" fmla="*/ 385069 w 1671512"/>
              <a:gd name="connsiteY3" fmla="*/ 1877032 h 1877032"/>
              <a:gd name="connsiteX4" fmla="*/ 1605349 w 1671512"/>
              <a:gd name="connsiteY4" fmla="*/ 1798860 h 1877032"/>
              <a:gd name="connsiteX5" fmla="*/ 1555348 w 1671512"/>
              <a:gd name="connsiteY5" fmla="*/ 1257671 h 1877032"/>
              <a:gd name="connsiteX6" fmla="*/ 1503107 w 1671512"/>
              <a:gd name="connsiteY6" fmla="*/ 672856 h 1877032"/>
              <a:gd name="connsiteX7" fmla="*/ 1371521 w 1671512"/>
              <a:gd name="connsiteY7" fmla="*/ 154877 h 1877032"/>
              <a:gd name="connsiteX8" fmla="*/ 873681 w 1671512"/>
              <a:gd name="connsiteY8" fmla="*/ 21205 h 1877032"/>
              <a:gd name="connsiteX9" fmla="*/ 394949 w 1671512"/>
              <a:gd name="connsiteY9" fmla="*/ 534641 h 1877032"/>
              <a:gd name="connsiteX0" fmla="*/ 394949 w 1677296"/>
              <a:gd name="connsiteY0" fmla="*/ 534641 h 1877032"/>
              <a:gd name="connsiteX1" fmla="*/ 34597 w 1677296"/>
              <a:gd name="connsiteY1" fmla="*/ 940200 h 1877032"/>
              <a:gd name="connsiteX2" fmla="*/ 54054 w 1677296"/>
              <a:gd name="connsiteY2" fmla="*/ 1728260 h 1877032"/>
              <a:gd name="connsiteX3" fmla="*/ 385069 w 1677296"/>
              <a:gd name="connsiteY3" fmla="*/ 1877032 h 1877032"/>
              <a:gd name="connsiteX4" fmla="*/ 1612334 w 1677296"/>
              <a:gd name="connsiteY4" fmla="*/ 1840637 h 1877032"/>
              <a:gd name="connsiteX5" fmla="*/ 1555348 w 1677296"/>
              <a:gd name="connsiteY5" fmla="*/ 1257671 h 1877032"/>
              <a:gd name="connsiteX6" fmla="*/ 1503107 w 1677296"/>
              <a:gd name="connsiteY6" fmla="*/ 672856 h 1877032"/>
              <a:gd name="connsiteX7" fmla="*/ 1371521 w 1677296"/>
              <a:gd name="connsiteY7" fmla="*/ 154877 h 1877032"/>
              <a:gd name="connsiteX8" fmla="*/ 873681 w 1677296"/>
              <a:gd name="connsiteY8" fmla="*/ 21205 h 1877032"/>
              <a:gd name="connsiteX9" fmla="*/ 394949 w 1677296"/>
              <a:gd name="connsiteY9" fmla="*/ 534641 h 1877032"/>
              <a:gd name="connsiteX0" fmla="*/ 394949 w 1677298"/>
              <a:gd name="connsiteY0" fmla="*/ 534641 h 1877032"/>
              <a:gd name="connsiteX1" fmla="*/ 34597 w 1677298"/>
              <a:gd name="connsiteY1" fmla="*/ 940200 h 1877032"/>
              <a:gd name="connsiteX2" fmla="*/ 54054 w 1677298"/>
              <a:gd name="connsiteY2" fmla="*/ 1728260 h 1877032"/>
              <a:gd name="connsiteX3" fmla="*/ 385069 w 1677298"/>
              <a:gd name="connsiteY3" fmla="*/ 1877032 h 1877032"/>
              <a:gd name="connsiteX4" fmla="*/ 1612334 w 1677298"/>
              <a:gd name="connsiteY4" fmla="*/ 1840637 h 1877032"/>
              <a:gd name="connsiteX5" fmla="*/ 1555348 w 1677298"/>
              <a:gd name="connsiteY5" fmla="*/ 1257671 h 1877032"/>
              <a:gd name="connsiteX6" fmla="*/ 1503107 w 1677298"/>
              <a:gd name="connsiteY6" fmla="*/ 672856 h 1877032"/>
              <a:gd name="connsiteX7" fmla="*/ 1371521 w 1677298"/>
              <a:gd name="connsiteY7" fmla="*/ 154877 h 1877032"/>
              <a:gd name="connsiteX8" fmla="*/ 873681 w 1677298"/>
              <a:gd name="connsiteY8" fmla="*/ 21205 h 1877032"/>
              <a:gd name="connsiteX9" fmla="*/ 394949 w 1677298"/>
              <a:gd name="connsiteY9" fmla="*/ 534641 h 1877032"/>
              <a:gd name="connsiteX0" fmla="*/ 394949 w 1677296"/>
              <a:gd name="connsiteY0" fmla="*/ 534641 h 1904936"/>
              <a:gd name="connsiteX1" fmla="*/ 34597 w 1677296"/>
              <a:gd name="connsiteY1" fmla="*/ 940200 h 1904936"/>
              <a:gd name="connsiteX2" fmla="*/ 54054 w 1677296"/>
              <a:gd name="connsiteY2" fmla="*/ 1728260 h 1904936"/>
              <a:gd name="connsiteX3" fmla="*/ 385069 w 1677296"/>
              <a:gd name="connsiteY3" fmla="*/ 1877032 h 1904936"/>
              <a:gd name="connsiteX4" fmla="*/ 1612334 w 1677296"/>
              <a:gd name="connsiteY4" fmla="*/ 1840637 h 1904936"/>
              <a:gd name="connsiteX5" fmla="*/ 1555348 w 1677296"/>
              <a:gd name="connsiteY5" fmla="*/ 1257671 h 1904936"/>
              <a:gd name="connsiteX6" fmla="*/ 1503107 w 1677296"/>
              <a:gd name="connsiteY6" fmla="*/ 672856 h 1904936"/>
              <a:gd name="connsiteX7" fmla="*/ 1371521 w 1677296"/>
              <a:gd name="connsiteY7" fmla="*/ 154877 h 1904936"/>
              <a:gd name="connsiteX8" fmla="*/ 873681 w 1677296"/>
              <a:gd name="connsiteY8" fmla="*/ 21205 h 1904936"/>
              <a:gd name="connsiteX9" fmla="*/ 394949 w 1677296"/>
              <a:gd name="connsiteY9" fmla="*/ 534641 h 1904936"/>
              <a:gd name="connsiteX0" fmla="*/ 461539 w 1743887"/>
              <a:gd name="connsiteY0" fmla="*/ 534641 h 1904936"/>
              <a:gd name="connsiteX1" fmla="*/ 101187 w 1743887"/>
              <a:gd name="connsiteY1" fmla="*/ 940200 h 1904936"/>
              <a:gd name="connsiteX2" fmla="*/ 22840 w 1743887"/>
              <a:gd name="connsiteY2" fmla="*/ 1737812 h 1904936"/>
              <a:gd name="connsiteX3" fmla="*/ 451659 w 1743887"/>
              <a:gd name="connsiteY3" fmla="*/ 1877032 h 1904936"/>
              <a:gd name="connsiteX4" fmla="*/ 1678924 w 1743887"/>
              <a:gd name="connsiteY4" fmla="*/ 1840637 h 1904936"/>
              <a:gd name="connsiteX5" fmla="*/ 1621938 w 1743887"/>
              <a:gd name="connsiteY5" fmla="*/ 1257671 h 1904936"/>
              <a:gd name="connsiteX6" fmla="*/ 1569697 w 1743887"/>
              <a:gd name="connsiteY6" fmla="*/ 672856 h 1904936"/>
              <a:gd name="connsiteX7" fmla="*/ 1438111 w 1743887"/>
              <a:gd name="connsiteY7" fmla="*/ 154877 h 1904936"/>
              <a:gd name="connsiteX8" fmla="*/ 940271 w 1743887"/>
              <a:gd name="connsiteY8" fmla="*/ 21205 h 1904936"/>
              <a:gd name="connsiteX9" fmla="*/ 461539 w 1743887"/>
              <a:gd name="connsiteY9" fmla="*/ 534641 h 1904936"/>
              <a:gd name="connsiteX0" fmla="*/ 452050 w 1756359"/>
              <a:gd name="connsiteY0" fmla="*/ 534641 h 1891359"/>
              <a:gd name="connsiteX1" fmla="*/ 91698 w 1756359"/>
              <a:gd name="connsiteY1" fmla="*/ 940200 h 1891359"/>
              <a:gd name="connsiteX2" fmla="*/ 13351 w 1756359"/>
              <a:gd name="connsiteY2" fmla="*/ 1737812 h 1891359"/>
              <a:gd name="connsiteX3" fmla="*/ 309435 w 1756359"/>
              <a:gd name="connsiteY3" fmla="*/ 1891359 h 1891359"/>
              <a:gd name="connsiteX4" fmla="*/ 1669435 w 1756359"/>
              <a:gd name="connsiteY4" fmla="*/ 1840637 h 1891359"/>
              <a:gd name="connsiteX5" fmla="*/ 1612449 w 1756359"/>
              <a:gd name="connsiteY5" fmla="*/ 1257671 h 1891359"/>
              <a:gd name="connsiteX6" fmla="*/ 1560208 w 1756359"/>
              <a:gd name="connsiteY6" fmla="*/ 672856 h 1891359"/>
              <a:gd name="connsiteX7" fmla="*/ 1428622 w 1756359"/>
              <a:gd name="connsiteY7" fmla="*/ 154877 h 1891359"/>
              <a:gd name="connsiteX8" fmla="*/ 930782 w 1756359"/>
              <a:gd name="connsiteY8" fmla="*/ 21205 h 1891359"/>
              <a:gd name="connsiteX9" fmla="*/ 452050 w 1756359"/>
              <a:gd name="connsiteY9" fmla="*/ 534641 h 1891359"/>
              <a:gd name="connsiteX0" fmla="*/ 452050 w 1756257"/>
              <a:gd name="connsiteY0" fmla="*/ 534641 h 1891359"/>
              <a:gd name="connsiteX1" fmla="*/ 91698 w 1756257"/>
              <a:gd name="connsiteY1" fmla="*/ 940200 h 1891359"/>
              <a:gd name="connsiteX2" fmla="*/ 13351 w 1756257"/>
              <a:gd name="connsiteY2" fmla="*/ 1737812 h 1891359"/>
              <a:gd name="connsiteX3" fmla="*/ 309435 w 1756257"/>
              <a:gd name="connsiteY3" fmla="*/ 1891359 h 1891359"/>
              <a:gd name="connsiteX4" fmla="*/ 1669435 w 1756257"/>
              <a:gd name="connsiteY4" fmla="*/ 1840637 h 1891359"/>
              <a:gd name="connsiteX5" fmla="*/ 1612449 w 1756257"/>
              <a:gd name="connsiteY5" fmla="*/ 1257671 h 1891359"/>
              <a:gd name="connsiteX6" fmla="*/ 1563496 w 1756257"/>
              <a:gd name="connsiteY6" fmla="*/ 959631 h 1891359"/>
              <a:gd name="connsiteX7" fmla="*/ 1560208 w 1756257"/>
              <a:gd name="connsiteY7" fmla="*/ 672856 h 1891359"/>
              <a:gd name="connsiteX8" fmla="*/ 1428622 w 1756257"/>
              <a:gd name="connsiteY8" fmla="*/ 154877 h 1891359"/>
              <a:gd name="connsiteX9" fmla="*/ 930782 w 1756257"/>
              <a:gd name="connsiteY9" fmla="*/ 21205 h 1891359"/>
              <a:gd name="connsiteX10" fmla="*/ 452050 w 1756257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64592"/>
              <a:gd name="connsiteY0" fmla="*/ 534641 h 1891359"/>
              <a:gd name="connsiteX1" fmla="*/ 91698 w 1764592"/>
              <a:gd name="connsiteY1" fmla="*/ 940200 h 1891359"/>
              <a:gd name="connsiteX2" fmla="*/ 13351 w 1764592"/>
              <a:gd name="connsiteY2" fmla="*/ 1737812 h 1891359"/>
              <a:gd name="connsiteX3" fmla="*/ 309435 w 1764592"/>
              <a:gd name="connsiteY3" fmla="*/ 1891359 h 1891359"/>
              <a:gd name="connsiteX4" fmla="*/ 1669435 w 1764592"/>
              <a:gd name="connsiteY4" fmla="*/ 1840637 h 1891359"/>
              <a:gd name="connsiteX5" fmla="*/ 1612449 w 1764592"/>
              <a:gd name="connsiteY5" fmla="*/ 1257671 h 1891359"/>
              <a:gd name="connsiteX6" fmla="*/ 1309780 w 1764592"/>
              <a:gd name="connsiteY6" fmla="*/ 1046341 h 1891359"/>
              <a:gd name="connsiteX7" fmla="*/ 1560208 w 1764592"/>
              <a:gd name="connsiteY7" fmla="*/ 672856 h 1891359"/>
              <a:gd name="connsiteX8" fmla="*/ 1428622 w 1764592"/>
              <a:gd name="connsiteY8" fmla="*/ 154877 h 1891359"/>
              <a:gd name="connsiteX9" fmla="*/ 930782 w 1764592"/>
              <a:gd name="connsiteY9" fmla="*/ 21205 h 1891359"/>
              <a:gd name="connsiteX10" fmla="*/ 452050 w 1764592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92731"/>
              <a:gd name="connsiteY0" fmla="*/ 534641 h 1891359"/>
              <a:gd name="connsiteX1" fmla="*/ 91698 w 1792731"/>
              <a:gd name="connsiteY1" fmla="*/ 940200 h 1891359"/>
              <a:gd name="connsiteX2" fmla="*/ 13351 w 1792731"/>
              <a:gd name="connsiteY2" fmla="*/ 1737812 h 1891359"/>
              <a:gd name="connsiteX3" fmla="*/ 309435 w 1792731"/>
              <a:gd name="connsiteY3" fmla="*/ 1891359 h 1891359"/>
              <a:gd name="connsiteX4" fmla="*/ 1669435 w 1792731"/>
              <a:gd name="connsiteY4" fmla="*/ 1840637 h 1891359"/>
              <a:gd name="connsiteX5" fmla="*/ 1688563 w 1792731"/>
              <a:gd name="connsiteY5" fmla="*/ 1292355 h 1891359"/>
              <a:gd name="connsiteX6" fmla="*/ 1309780 w 1792731"/>
              <a:gd name="connsiteY6" fmla="*/ 1046341 h 1891359"/>
              <a:gd name="connsiteX7" fmla="*/ 1560208 w 1792731"/>
              <a:gd name="connsiteY7" fmla="*/ 672856 h 1891359"/>
              <a:gd name="connsiteX8" fmla="*/ 1428622 w 1792731"/>
              <a:gd name="connsiteY8" fmla="*/ 154877 h 1891359"/>
              <a:gd name="connsiteX9" fmla="*/ 930782 w 1792731"/>
              <a:gd name="connsiteY9" fmla="*/ 21205 h 1891359"/>
              <a:gd name="connsiteX10" fmla="*/ 452050 w 1792731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560208 w 1814809"/>
              <a:gd name="connsiteY7" fmla="*/ 672856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619996 w 1814809"/>
              <a:gd name="connsiteY7" fmla="*/ 526399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42872 h 1899590"/>
              <a:gd name="connsiteX1" fmla="*/ 91698 w 1814809"/>
              <a:gd name="connsiteY1" fmla="*/ 948431 h 1899590"/>
              <a:gd name="connsiteX2" fmla="*/ 13351 w 1814809"/>
              <a:gd name="connsiteY2" fmla="*/ 1746043 h 1899590"/>
              <a:gd name="connsiteX3" fmla="*/ 309435 w 1814809"/>
              <a:gd name="connsiteY3" fmla="*/ 1899590 h 1899590"/>
              <a:gd name="connsiteX4" fmla="*/ 1669435 w 1814809"/>
              <a:gd name="connsiteY4" fmla="*/ 1848868 h 1899590"/>
              <a:gd name="connsiteX5" fmla="*/ 1688563 w 1814809"/>
              <a:gd name="connsiteY5" fmla="*/ 1300586 h 1899590"/>
              <a:gd name="connsiteX6" fmla="*/ 1309780 w 1814809"/>
              <a:gd name="connsiteY6" fmla="*/ 1054572 h 1899590"/>
              <a:gd name="connsiteX7" fmla="*/ 1619996 w 1814809"/>
              <a:gd name="connsiteY7" fmla="*/ 534630 h 1899590"/>
              <a:gd name="connsiteX8" fmla="*/ 1488411 w 1814809"/>
              <a:gd name="connsiteY8" fmla="*/ 129049 h 1899590"/>
              <a:gd name="connsiteX9" fmla="*/ 930782 w 1814809"/>
              <a:gd name="connsiteY9" fmla="*/ 29436 h 1899590"/>
              <a:gd name="connsiteX10" fmla="*/ 452050 w 1814809"/>
              <a:gd name="connsiteY10" fmla="*/ 542872 h 1899590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288567 w 1811701"/>
              <a:gd name="connsiteY0" fmla="*/ 555674 h 1898251"/>
              <a:gd name="connsiteX1" fmla="*/ 88590 w 1811701"/>
              <a:gd name="connsiteY1" fmla="*/ 947092 h 1898251"/>
              <a:gd name="connsiteX2" fmla="*/ 10243 w 1811701"/>
              <a:gd name="connsiteY2" fmla="*/ 1744704 h 1898251"/>
              <a:gd name="connsiteX3" fmla="*/ 306327 w 1811701"/>
              <a:gd name="connsiteY3" fmla="*/ 1898251 h 1898251"/>
              <a:gd name="connsiteX4" fmla="*/ 1666327 w 1811701"/>
              <a:gd name="connsiteY4" fmla="*/ 1847529 h 1898251"/>
              <a:gd name="connsiteX5" fmla="*/ 1685455 w 1811701"/>
              <a:gd name="connsiteY5" fmla="*/ 1299247 h 1898251"/>
              <a:gd name="connsiteX6" fmla="*/ 1306672 w 1811701"/>
              <a:gd name="connsiteY6" fmla="*/ 1053233 h 1898251"/>
              <a:gd name="connsiteX7" fmla="*/ 1616888 w 1811701"/>
              <a:gd name="connsiteY7" fmla="*/ 533291 h 1898251"/>
              <a:gd name="connsiteX8" fmla="*/ 1485303 w 1811701"/>
              <a:gd name="connsiteY8" fmla="*/ 127710 h 1898251"/>
              <a:gd name="connsiteX9" fmla="*/ 927674 w 1811701"/>
              <a:gd name="connsiteY9" fmla="*/ 28097 h 1898251"/>
              <a:gd name="connsiteX10" fmla="*/ 288567 w 1811701"/>
              <a:gd name="connsiteY10" fmla="*/ 555674 h 1898251"/>
              <a:gd name="connsiteX0" fmla="*/ 288567 w 1811701"/>
              <a:gd name="connsiteY0" fmla="*/ 479828 h 1822405"/>
              <a:gd name="connsiteX1" fmla="*/ 88590 w 1811701"/>
              <a:gd name="connsiteY1" fmla="*/ 871246 h 1822405"/>
              <a:gd name="connsiteX2" fmla="*/ 10243 w 1811701"/>
              <a:gd name="connsiteY2" fmla="*/ 1668858 h 1822405"/>
              <a:gd name="connsiteX3" fmla="*/ 306327 w 1811701"/>
              <a:gd name="connsiteY3" fmla="*/ 1822405 h 1822405"/>
              <a:gd name="connsiteX4" fmla="*/ 1666327 w 1811701"/>
              <a:gd name="connsiteY4" fmla="*/ 1771683 h 1822405"/>
              <a:gd name="connsiteX5" fmla="*/ 1685455 w 1811701"/>
              <a:gd name="connsiteY5" fmla="*/ 1223401 h 1822405"/>
              <a:gd name="connsiteX6" fmla="*/ 1306672 w 1811701"/>
              <a:gd name="connsiteY6" fmla="*/ 977387 h 1822405"/>
              <a:gd name="connsiteX7" fmla="*/ 1616888 w 1811701"/>
              <a:gd name="connsiteY7" fmla="*/ 457445 h 1822405"/>
              <a:gd name="connsiteX8" fmla="*/ 1485303 w 1811701"/>
              <a:gd name="connsiteY8" fmla="*/ 51864 h 1822405"/>
              <a:gd name="connsiteX9" fmla="*/ 895599 w 1811701"/>
              <a:gd name="connsiteY9" fmla="*/ 79530 h 1822405"/>
              <a:gd name="connsiteX10" fmla="*/ 288567 w 1811701"/>
              <a:gd name="connsiteY10" fmla="*/ 479828 h 182240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616888 w 1811701"/>
              <a:gd name="connsiteY7" fmla="*/ 396875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584814 w 1811701"/>
              <a:gd name="connsiteY7" fmla="*/ 510012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770444"/>
              <a:gd name="connsiteY0" fmla="*/ 419258 h 1761835"/>
              <a:gd name="connsiteX1" fmla="*/ 88590 w 1770444"/>
              <a:gd name="connsiteY1" fmla="*/ 810676 h 1761835"/>
              <a:gd name="connsiteX2" fmla="*/ 10243 w 1770444"/>
              <a:gd name="connsiteY2" fmla="*/ 1608288 h 1761835"/>
              <a:gd name="connsiteX3" fmla="*/ 306327 w 1770444"/>
              <a:gd name="connsiteY3" fmla="*/ 1761835 h 1761835"/>
              <a:gd name="connsiteX4" fmla="*/ 1666327 w 1770444"/>
              <a:gd name="connsiteY4" fmla="*/ 1711113 h 1761835"/>
              <a:gd name="connsiteX5" fmla="*/ 1589229 w 1770444"/>
              <a:gd name="connsiteY5" fmla="*/ 1176973 h 1761835"/>
              <a:gd name="connsiteX6" fmla="*/ 1306672 w 1770444"/>
              <a:gd name="connsiteY6" fmla="*/ 916817 h 1761835"/>
              <a:gd name="connsiteX7" fmla="*/ 1584814 w 1770444"/>
              <a:gd name="connsiteY7" fmla="*/ 510012 h 1761835"/>
              <a:gd name="connsiteX8" fmla="*/ 1373040 w 1770444"/>
              <a:gd name="connsiteY8" fmla="*/ 118574 h 1761835"/>
              <a:gd name="connsiteX9" fmla="*/ 895599 w 1770444"/>
              <a:gd name="connsiteY9" fmla="*/ 18960 h 1761835"/>
              <a:gd name="connsiteX10" fmla="*/ 288567 w 1770444"/>
              <a:gd name="connsiteY10" fmla="*/ 419258 h 1761835"/>
              <a:gd name="connsiteX0" fmla="*/ 288567 w 1592514"/>
              <a:gd name="connsiteY0" fmla="*/ 419258 h 1863058"/>
              <a:gd name="connsiteX1" fmla="*/ 88590 w 1592514"/>
              <a:gd name="connsiteY1" fmla="*/ 810676 h 1863058"/>
              <a:gd name="connsiteX2" fmla="*/ 10243 w 1592514"/>
              <a:gd name="connsiteY2" fmla="*/ 1608288 h 1863058"/>
              <a:gd name="connsiteX3" fmla="*/ 306327 w 1592514"/>
              <a:gd name="connsiteY3" fmla="*/ 1761835 h 1863058"/>
              <a:gd name="connsiteX4" fmla="*/ 1377650 w 1592514"/>
              <a:gd name="connsiteY4" fmla="*/ 1838393 h 1863058"/>
              <a:gd name="connsiteX5" fmla="*/ 1589229 w 1592514"/>
              <a:gd name="connsiteY5" fmla="*/ 1176973 h 1863058"/>
              <a:gd name="connsiteX6" fmla="*/ 1306672 w 1592514"/>
              <a:gd name="connsiteY6" fmla="*/ 916817 h 1863058"/>
              <a:gd name="connsiteX7" fmla="*/ 1584814 w 1592514"/>
              <a:gd name="connsiteY7" fmla="*/ 510012 h 1863058"/>
              <a:gd name="connsiteX8" fmla="*/ 1373040 w 1592514"/>
              <a:gd name="connsiteY8" fmla="*/ 118574 h 1863058"/>
              <a:gd name="connsiteX9" fmla="*/ 895599 w 1592514"/>
              <a:gd name="connsiteY9" fmla="*/ 18960 h 1863058"/>
              <a:gd name="connsiteX10" fmla="*/ 288567 w 1592514"/>
              <a:gd name="connsiteY10" fmla="*/ 419258 h 1863058"/>
              <a:gd name="connsiteX0" fmla="*/ 421322 w 1594935"/>
              <a:gd name="connsiteY0" fmla="*/ 616342 h 1876292"/>
              <a:gd name="connsiteX1" fmla="*/ 91011 w 1594935"/>
              <a:gd name="connsiteY1" fmla="*/ 823910 h 1876292"/>
              <a:gd name="connsiteX2" fmla="*/ 12664 w 1594935"/>
              <a:gd name="connsiteY2" fmla="*/ 1621522 h 1876292"/>
              <a:gd name="connsiteX3" fmla="*/ 308748 w 1594935"/>
              <a:gd name="connsiteY3" fmla="*/ 1775069 h 1876292"/>
              <a:gd name="connsiteX4" fmla="*/ 1380071 w 1594935"/>
              <a:gd name="connsiteY4" fmla="*/ 1851627 h 1876292"/>
              <a:gd name="connsiteX5" fmla="*/ 1591650 w 1594935"/>
              <a:gd name="connsiteY5" fmla="*/ 1190207 h 1876292"/>
              <a:gd name="connsiteX6" fmla="*/ 1309093 w 1594935"/>
              <a:gd name="connsiteY6" fmla="*/ 930051 h 1876292"/>
              <a:gd name="connsiteX7" fmla="*/ 1587235 w 1594935"/>
              <a:gd name="connsiteY7" fmla="*/ 523246 h 1876292"/>
              <a:gd name="connsiteX8" fmla="*/ 1375461 w 1594935"/>
              <a:gd name="connsiteY8" fmla="*/ 131808 h 1876292"/>
              <a:gd name="connsiteX9" fmla="*/ 898020 w 1594935"/>
              <a:gd name="connsiteY9" fmla="*/ 32194 h 1876292"/>
              <a:gd name="connsiteX10" fmla="*/ 421322 w 1594935"/>
              <a:gd name="connsiteY10" fmla="*/ 616342 h 1876292"/>
              <a:gd name="connsiteX0" fmla="*/ 413257 w 1586870"/>
              <a:gd name="connsiteY0" fmla="*/ 616342 h 1876292"/>
              <a:gd name="connsiteX1" fmla="*/ 140873 w 1586870"/>
              <a:gd name="connsiteY1" fmla="*/ 993617 h 1876292"/>
              <a:gd name="connsiteX2" fmla="*/ 4599 w 1586870"/>
              <a:gd name="connsiteY2" fmla="*/ 1621522 h 1876292"/>
              <a:gd name="connsiteX3" fmla="*/ 300683 w 1586870"/>
              <a:gd name="connsiteY3" fmla="*/ 1775069 h 1876292"/>
              <a:gd name="connsiteX4" fmla="*/ 1372006 w 1586870"/>
              <a:gd name="connsiteY4" fmla="*/ 1851627 h 1876292"/>
              <a:gd name="connsiteX5" fmla="*/ 1583585 w 1586870"/>
              <a:gd name="connsiteY5" fmla="*/ 1190207 h 1876292"/>
              <a:gd name="connsiteX6" fmla="*/ 1301028 w 1586870"/>
              <a:gd name="connsiteY6" fmla="*/ 930051 h 1876292"/>
              <a:gd name="connsiteX7" fmla="*/ 1579170 w 1586870"/>
              <a:gd name="connsiteY7" fmla="*/ 523246 h 1876292"/>
              <a:gd name="connsiteX8" fmla="*/ 1367396 w 1586870"/>
              <a:gd name="connsiteY8" fmla="*/ 131808 h 1876292"/>
              <a:gd name="connsiteX9" fmla="*/ 889955 w 1586870"/>
              <a:gd name="connsiteY9" fmla="*/ 32194 h 1876292"/>
              <a:gd name="connsiteX10" fmla="*/ 413257 w 1586870"/>
              <a:gd name="connsiteY10" fmla="*/ 616342 h 1876292"/>
              <a:gd name="connsiteX0" fmla="*/ 284962 w 1458575"/>
              <a:gd name="connsiteY0" fmla="*/ 616342 h 1908017"/>
              <a:gd name="connsiteX1" fmla="*/ 12578 w 1458575"/>
              <a:gd name="connsiteY1" fmla="*/ 993617 h 1908017"/>
              <a:gd name="connsiteX2" fmla="*/ 172388 w 1458575"/>
              <a:gd name="connsiteY2" fmla="*/ 1775069 h 1908017"/>
              <a:gd name="connsiteX3" fmla="*/ 1243711 w 1458575"/>
              <a:gd name="connsiteY3" fmla="*/ 1851627 h 1908017"/>
              <a:gd name="connsiteX4" fmla="*/ 1455290 w 1458575"/>
              <a:gd name="connsiteY4" fmla="*/ 1190207 h 1908017"/>
              <a:gd name="connsiteX5" fmla="*/ 1172733 w 1458575"/>
              <a:gd name="connsiteY5" fmla="*/ 930051 h 1908017"/>
              <a:gd name="connsiteX6" fmla="*/ 1450875 w 1458575"/>
              <a:gd name="connsiteY6" fmla="*/ 523246 h 1908017"/>
              <a:gd name="connsiteX7" fmla="*/ 1239101 w 1458575"/>
              <a:gd name="connsiteY7" fmla="*/ 131808 h 1908017"/>
              <a:gd name="connsiteX8" fmla="*/ 761660 w 1458575"/>
              <a:gd name="connsiteY8" fmla="*/ 32194 h 1908017"/>
              <a:gd name="connsiteX9" fmla="*/ 284962 w 1458575"/>
              <a:gd name="connsiteY9" fmla="*/ 616342 h 1908017"/>
              <a:gd name="connsiteX0" fmla="*/ 343858 w 1519131"/>
              <a:gd name="connsiteY0" fmla="*/ 616342 h 1885036"/>
              <a:gd name="connsiteX1" fmla="*/ 71474 w 1519131"/>
              <a:gd name="connsiteY1" fmla="*/ 993617 h 1885036"/>
              <a:gd name="connsiteX2" fmla="*/ 115432 w 1519131"/>
              <a:gd name="connsiteY2" fmla="*/ 1704358 h 1885036"/>
              <a:gd name="connsiteX3" fmla="*/ 1302607 w 1519131"/>
              <a:gd name="connsiteY3" fmla="*/ 1851627 h 1885036"/>
              <a:gd name="connsiteX4" fmla="*/ 1514186 w 1519131"/>
              <a:gd name="connsiteY4" fmla="*/ 1190207 h 1885036"/>
              <a:gd name="connsiteX5" fmla="*/ 1231629 w 1519131"/>
              <a:gd name="connsiteY5" fmla="*/ 930051 h 1885036"/>
              <a:gd name="connsiteX6" fmla="*/ 1509771 w 1519131"/>
              <a:gd name="connsiteY6" fmla="*/ 523246 h 1885036"/>
              <a:gd name="connsiteX7" fmla="*/ 1297997 w 1519131"/>
              <a:gd name="connsiteY7" fmla="*/ 131808 h 1885036"/>
              <a:gd name="connsiteX8" fmla="*/ 820556 w 1519131"/>
              <a:gd name="connsiteY8" fmla="*/ 32194 h 1885036"/>
              <a:gd name="connsiteX9" fmla="*/ 343858 w 1519131"/>
              <a:gd name="connsiteY9" fmla="*/ 616342 h 1885036"/>
              <a:gd name="connsiteX0" fmla="*/ 343858 w 1549812"/>
              <a:gd name="connsiteY0" fmla="*/ 616342 h 1800235"/>
              <a:gd name="connsiteX1" fmla="*/ 71474 w 1549812"/>
              <a:gd name="connsiteY1" fmla="*/ 993617 h 1800235"/>
              <a:gd name="connsiteX2" fmla="*/ 115432 w 1549812"/>
              <a:gd name="connsiteY2" fmla="*/ 1704358 h 1800235"/>
              <a:gd name="connsiteX3" fmla="*/ 1389496 w 1549812"/>
              <a:gd name="connsiteY3" fmla="*/ 1724347 h 1800235"/>
              <a:gd name="connsiteX4" fmla="*/ 1514186 w 1549812"/>
              <a:gd name="connsiteY4" fmla="*/ 1190207 h 1800235"/>
              <a:gd name="connsiteX5" fmla="*/ 1231629 w 1549812"/>
              <a:gd name="connsiteY5" fmla="*/ 930051 h 1800235"/>
              <a:gd name="connsiteX6" fmla="*/ 1509771 w 1549812"/>
              <a:gd name="connsiteY6" fmla="*/ 523246 h 1800235"/>
              <a:gd name="connsiteX7" fmla="*/ 1297997 w 1549812"/>
              <a:gd name="connsiteY7" fmla="*/ 131808 h 1800235"/>
              <a:gd name="connsiteX8" fmla="*/ 820556 w 1549812"/>
              <a:gd name="connsiteY8" fmla="*/ 32194 h 1800235"/>
              <a:gd name="connsiteX9" fmla="*/ 343858 w 1549812"/>
              <a:gd name="connsiteY9" fmla="*/ 616342 h 1800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49812" h="1800235">
                <a:moveTo>
                  <a:pt x="343858" y="616342"/>
                </a:moveTo>
                <a:cubicBezTo>
                  <a:pt x="219011" y="776579"/>
                  <a:pt x="109545" y="812281"/>
                  <a:pt x="71474" y="993617"/>
                </a:cubicBezTo>
                <a:cubicBezTo>
                  <a:pt x="33403" y="1174953"/>
                  <a:pt x="-89757" y="1561356"/>
                  <a:pt x="115432" y="1704358"/>
                </a:cubicBezTo>
                <a:cubicBezTo>
                  <a:pt x="320621" y="1847360"/>
                  <a:pt x="1156371" y="1810039"/>
                  <a:pt x="1389496" y="1724347"/>
                </a:cubicBezTo>
                <a:cubicBezTo>
                  <a:pt x="1622621" y="1638655"/>
                  <a:pt x="1540497" y="1322590"/>
                  <a:pt x="1514186" y="1190207"/>
                </a:cubicBezTo>
                <a:cubicBezTo>
                  <a:pt x="1487875" y="1057824"/>
                  <a:pt x="1240336" y="1148914"/>
                  <a:pt x="1231629" y="930051"/>
                </a:cubicBezTo>
                <a:cubicBezTo>
                  <a:pt x="1248292" y="693847"/>
                  <a:pt x="1498710" y="656286"/>
                  <a:pt x="1509771" y="523246"/>
                </a:cubicBezTo>
                <a:cubicBezTo>
                  <a:pt x="1520832" y="390206"/>
                  <a:pt x="1431655" y="305130"/>
                  <a:pt x="1297997" y="131808"/>
                </a:cubicBezTo>
                <a:cubicBezTo>
                  <a:pt x="1189251" y="36824"/>
                  <a:pt x="979579" y="-48562"/>
                  <a:pt x="820556" y="32194"/>
                </a:cubicBezTo>
                <a:cubicBezTo>
                  <a:pt x="661533" y="112950"/>
                  <a:pt x="468705" y="456105"/>
                  <a:pt x="343858" y="616342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 417">
            <a:extLst>
              <a:ext uri="{FF2B5EF4-FFF2-40B4-BE49-F238E27FC236}">
                <a16:creationId xmlns:a16="http://schemas.microsoft.com/office/drawing/2014/main" id="{22352293-C7A6-4C41-9DD8-CAA48CB29154}"/>
              </a:ext>
            </a:extLst>
          </p:cNvPr>
          <p:cNvSpPr>
            <a:spLocks/>
          </p:cNvSpPr>
          <p:nvPr/>
        </p:nvSpPr>
        <p:spPr bwMode="auto">
          <a:xfrm>
            <a:off x="7274076" y="1826035"/>
            <a:ext cx="1736725" cy="1317704"/>
          </a:xfrm>
          <a:custGeom>
            <a:avLst/>
            <a:gdLst>
              <a:gd name="T0" fmla="*/ 2147483646 w 1036"/>
              <a:gd name="T1" fmla="*/ 2147483646 h 675"/>
              <a:gd name="T2" fmla="*/ 2147483646 w 1036"/>
              <a:gd name="T3" fmla="*/ 2147483646 h 675"/>
              <a:gd name="T4" fmla="*/ 2147483646 w 1036"/>
              <a:gd name="T5" fmla="*/ 2147483646 h 675"/>
              <a:gd name="T6" fmla="*/ 2147483646 w 1036"/>
              <a:gd name="T7" fmla="*/ 2147483646 h 675"/>
              <a:gd name="T8" fmla="*/ 2147483646 w 1036"/>
              <a:gd name="T9" fmla="*/ 2147483646 h 675"/>
              <a:gd name="T10" fmla="*/ 2147483646 w 1036"/>
              <a:gd name="T11" fmla="*/ 2147483646 h 675"/>
              <a:gd name="T12" fmla="*/ 2147483646 w 1036"/>
              <a:gd name="T13" fmla="*/ 2147483646 h 675"/>
              <a:gd name="T14" fmla="*/ 2147483646 w 1036"/>
              <a:gd name="T15" fmla="*/ 2147483646 h 675"/>
              <a:gd name="T16" fmla="*/ 2147483646 w 1036"/>
              <a:gd name="T17" fmla="*/ 2147483646 h 675"/>
              <a:gd name="T18" fmla="*/ 2147483646 w 1036"/>
              <a:gd name="T19" fmla="*/ 2147483646 h 675"/>
              <a:gd name="T20" fmla="*/ 2147483646 w 1036"/>
              <a:gd name="T21" fmla="*/ 2147483646 h 675"/>
              <a:gd name="T22" fmla="*/ 2147483646 w 1036"/>
              <a:gd name="T23" fmla="*/ 2147483646 h 675"/>
              <a:gd name="T24" fmla="*/ 2147483646 w 1036"/>
              <a:gd name="T25" fmla="*/ 2147483646 h 675"/>
              <a:gd name="T26" fmla="*/ 2147483646 w 1036"/>
              <a:gd name="T27" fmla="*/ 2147483646 h 675"/>
              <a:gd name="T28" fmla="*/ 2147483646 w 1036"/>
              <a:gd name="T29" fmla="*/ 2147483646 h 675"/>
              <a:gd name="T30" fmla="*/ 2147483646 w 1036"/>
              <a:gd name="T31" fmla="*/ 2147483646 h 675"/>
              <a:gd name="T32" fmla="*/ 2147483646 w 1036"/>
              <a:gd name="T33" fmla="*/ 2147483646 h 675"/>
              <a:gd name="T34" fmla="*/ 2147483646 w 1036"/>
              <a:gd name="T35" fmla="*/ 2147483646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0" name="AutoShape 420">
            <a:extLst>
              <a:ext uri="{FF2B5EF4-FFF2-40B4-BE49-F238E27FC236}">
                <a16:creationId xmlns:a16="http://schemas.microsoft.com/office/drawing/2014/main" id="{579866B0-F884-A84A-B74A-EFEA50EBF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350" y="3289251"/>
            <a:ext cx="1458912" cy="317850"/>
          </a:xfrm>
          <a:prstGeom prst="triangle">
            <a:avLst>
              <a:gd name="adj" fmla="val 50000"/>
            </a:avLst>
          </a:prstGeom>
          <a:solidFill>
            <a:srgbClr val="9CDF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CCFF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1" name="Freeform 427">
            <a:extLst>
              <a:ext uri="{FF2B5EF4-FFF2-40B4-BE49-F238E27FC236}">
                <a16:creationId xmlns:a16="http://schemas.microsoft.com/office/drawing/2014/main" id="{3F97D486-CCD5-C043-940C-EC1740EC7BA0}"/>
              </a:ext>
            </a:extLst>
          </p:cNvPr>
          <p:cNvSpPr>
            <a:spLocks/>
          </p:cNvSpPr>
          <p:nvPr/>
        </p:nvSpPr>
        <p:spPr bwMode="auto">
          <a:xfrm>
            <a:off x="7712401" y="4683134"/>
            <a:ext cx="3079750" cy="1665288"/>
          </a:xfrm>
          <a:custGeom>
            <a:avLst/>
            <a:gdLst>
              <a:gd name="T0" fmla="*/ 2147483646 w 1940"/>
              <a:gd name="T1" fmla="*/ 2147483646 h 1049"/>
              <a:gd name="T2" fmla="*/ 2147483646 w 1940"/>
              <a:gd name="T3" fmla="*/ 2147483646 h 1049"/>
              <a:gd name="T4" fmla="*/ 2147483646 w 1940"/>
              <a:gd name="T5" fmla="*/ 2147483646 h 1049"/>
              <a:gd name="T6" fmla="*/ 2147483646 w 1940"/>
              <a:gd name="T7" fmla="*/ 2147483646 h 1049"/>
              <a:gd name="T8" fmla="*/ 2147483646 w 1940"/>
              <a:gd name="T9" fmla="*/ 2147483646 h 1049"/>
              <a:gd name="T10" fmla="*/ 2147483646 w 1940"/>
              <a:gd name="T11" fmla="*/ 2147483646 h 1049"/>
              <a:gd name="T12" fmla="*/ 2147483646 w 1940"/>
              <a:gd name="T13" fmla="*/ 2147483646 h 1049"/>
              <a:gd name="T14" fmla="*/ 2147483646 w 1940"/>
              <a:gd name="T15" fmla="*/ 2147483646 h 1049"/>
              <a:gd name="T16" fmla="*/ 2147483646 w 1940"/>
              <a:gd name="T17" fmla="*/ 2147483646 h 1049"/>
              <a:gd name="T18" fmla="*/ 2147483646 w 1940"/>
              <a:gd name="T19" fmla="*/ 2147483646 h 1049"/>
              <a:gd name="T20" fmla="*/ 2147483646 w 1940"/>
              <a:gd name="T21" fmla="*/ 2147483646 h 1049"/>
              <a:gd name="T22" fmla="*/ 2147483646 w 1940"/>
              <a:gd name="T23" fmla="*/ 2147483646 h 1049"/>
              <a:gd name="T24" fmla="*/ 2147483646 w 1940"/>
              <a:gd name="T25" fmla="*/ 2147483646 h 1049"/>
              <a:gd name="T26" fmla="*/ 2147483646 w 1940"/>
              <a:gd name="T27" fmla="*/ 2147483646 h 1049"/>
              <a:gd name="T28" fmla="*/ 2147483646 w 1940"/>
              <a:gd name="T29" fmla="*/ 2147483646 h 1049"/>
              <a:gd name="T30" fmla="*/ 2147483646 w 1940"/>
              <a:gd name="T31" fmla="*/ 2147483646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40"/>
              <a:gd name="T49" fmla="*/ 0 h 1049"/>
              <a:gd name="T50" fmla="*/ 1940 w 1940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40" h="1049">
                <a:moveTo>
                  <a:pt x="952" y="26"/>
                </a:moveTo>
                <a:cubicBezTo>
                  <a:pt x="867" y="45"/>
                  <a:pt x="832" y="118"/>
                  <a:pt x="755" y="125"/>
                </a:cubicBezTo>
                <a:cubicBezTo>
                  <a:pt x="678" y="132"/>
                  <a:pt x="587" y="72"/>
                  <a:pt x="488" y="68"/>
                </a:cubicBezTo>
                <a:cubicBezTo>
                  <a:pt x="389" y="64"/>
                  <a:pt x="237" y="48"/>
                  <a:pt x="158" y="101"/>
                </a:cubicBezTo>
                <a:cubicBezTo>
                  <a:pt x="79" y="154"/>
                  <a:pt x="28" y="298"/>
                  <a:pt x="14" y="389"/>
                </a:cubicBezTo>
                <a:cubicBezTo>
                  <a:pt x="0" y="480"/>
                  <a:pt x="25" y="595"/>
                  <a:pt x="71" y="648"/>
                </a:cubicBezTo>
                <a:cubicBezTo>
                  <a:pt x="117" y="701"/>
                  <a:pt x="205" y="665"/>
                  <a:pt x="288" y="706"/>
                </a:cubicBezTo>
                <a:cubicBezTo>
                  <a:pt x="371" y="747"/>
                  <a:pt x="450" y="842"/>
                  <a:pt x="568" y="893"/>
                </a:cubicBezTo>
                <a:cubicBezTo>
                  <a:pt x="686" y="944"/>
                  <a:pt x="852" y="991"/>
                  <a:pt x="996" y="1014"/>
                </a:cubicBezTo>
                <a:cubicBezTo>
                  <a:pt x="1140" y="1036"/>
                  <a:pt x="1309" y="1049"/>
                  <a:pt x="1433" y="1031"/>
                </a:cubicBezTo>
                <a:cubicBezTo>
                  <a:pt x="1557" y="1012"/>
                  <a:pt x="1657" y="960"/>
                  <a:pt x="1739" y="907"/>
                </a:cubicBezTo>
                <a:cubicBezTo>
                  <a:pt x="1821" y="855"/>
                  <a:pt x="1906" y="824"/>
                  <a:pt x="1923" y="714"/>
                </a:cubicBezTo>
                <a:cubicBezTo>
                  <a:pt x="1940" y="604"/>
                  <a:pt x="1898" y="350"/>
                  <a:pt x="1839" y="251"/>
                </a:cubicBezTo>
                <a:cubicBezTo>
                  <a:pt x="1780" y="151"/>
                  <a:pt x="1662" y="153"/>
                  <a:pt x="1566" y="114"/>
                </a:cubicBezTo>
                <a:cubicBezTo>
                  <a:pt x="1470" y="76"/>
                  <a:pt x="1365" y="30"/>
                  <a:pt x="1263" y="15"/>
                </a:cubicBezTo>
                <a:cubicBezTo>
                  <a:pt x="1161" y="0"/>
                  <a:pt x="1037" y="8"/>
                  <a:pt x="952" y="26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6" name="Text Box 580">
            <a:extLst>
              <a:ext uri="{FF2B5EF4-FFF2-40B4-BE49-F238E27FC236}">
                <a16:creationId xmlns:a16="http://schemas.microsoft.com/office/drawing/2014/main" id="{16C4E384-62E0-DC41-883F-EB2C4C99F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274" y="1488461"/>
            <a:ext cx="1339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mobile network</a:t>
            </a:r>
          </a:p>
        </p:txBody>
      </p:sp>
      <p:sp>
        <p:nvSpPr>
          <p:cNvPr id="69" name="Text Box 580">
            <a:extLst>
              <a:ext uri="{FF2B5EF4-FFF2-40B4-BE49-F238E27FC236}">
                <a16:creationId xmlns:a16="http://schemas.microsoft.com/office/drawing/2014/main" id="{9AC056F8-729E-D344-BD7D-917810217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0835" y="4191922"/>
            <a:ext cx="1955646" cy="26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home network</a:t>
            </a:r>
          </a:p>
        </p:txBody>
      </p:sp>
      <p:sp>
        <p:nvSpPr>
          <p:cNvPr id="70" name="Text Box 580">
            <a:extLst>
              <a:ext uri="{FF2B5EF4-FFF2-40B4-BE49-F238E27FC236}">
                <a16:creationId xmlns:a16="http://schemas.microsoft.com/office/drawing/2014/main" id="{8A1A4F41-0243-4946-9F02-F301CBD59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6908" y="5779775"/>
            <a:ext cx="1195135" cy="4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enterprise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          network</a:t>
            </a:r>
          </a:p>
        </p:txBody>
      </p:sp>
      <p:sp>
        <p:nvSpPr>
          <p:cNvPr id="372" name="Freeform 371">
            <a:extLst>
              <a:ext uri="{FF2B5EF4-FFF2-40B4-BE49-F238E27FC236}">
                <a16:creationId xmlns:a16="http://schemas.microsoft.com/office/drawing/2014/main" id="{C89E7C56-1DE4-7143-8EEB-E5965035CC42}"/>
              </a:ext>
            </a:extLst>
          </p:cNvPr>
          <p:cNvSpPr/>
          <p:nvPr/>
        </p:nvSpPr>
        <p:spPr>
          <a:xfrm>
            <a:off x="10222146" y="3179540"/>
            <a:ext cx="1273167" cy="1935748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534770"/>
              <a:gd name="connsiteY0" fmla="*/ 553225 h 1800672"/>
              <a:gd name="connsiteX1" fmla="*/ 3 w 1534770"/>
              <a:gd name="connsiteY1" fmla="*/ 958784 h 1800672"/>
              <a:gd name="connsiteX2" fmla="*/ 367657 w 1534770"/>
              <a:gd name="connsiteY2" fmla="*/ 1526890 h 1800672"/>
              <a:gd name="connsiteX3" fmla="*/ 1186523 w 1534770"/>
              <a:gd name="connsiteY3" fmla="*/ 1794234 h 1800672"/>
              <a:gd name="connsiteX4" fmla="*/ 1520754 w 1534770"/>
              <a:gd name="connsiteY4" fmla="*/ 1276255 h 1800672"/>
              <a:gd name="connsiteX5" fmla="*/ 1468513 w 1534770"/>
              <a:gd name="connsiteY5" fmla="*/ 691440 h 1800672"/>
              <a:gd name="connsiteX6" fmla="*/ 1435794 w 1534770"/>
              <a:gd name="connsiteY6" fmla="*/ 107761 h 1800672"/>
              <a:gd name="connsiteX7" fmla="*/ 839087 w 1534770"/>
              <a:gd name="connsiteY7" fmla="*/ 39789 h 1800672"/>
              <a:gd name="connsiteX8" fmla="*/ 360355 w 1534770"/>
              <a:gd name="connsiteY8" fmla="*/ 553225 h 1800672"/>
              <a:gd name="connsiteX0" fmla="*/ 360355 w 1580585"/>
              <a:gd name="connsiteY0" fmla="*/ 553225 h 1880420"/>
              <a:gd name="connsiteX1" fmla="*/ 3 w 1580585"/>
              <a:gd name="connsiteY1" fmla="*/ 958784 h 1880420"/>
              <a:gd name="connsiteX2" fmla="*/ 367657 w 1580585"/>
              <a:gd name="connsiteY2" fmla="*/ 1526890 h 1880420"/>
              <a:gd name="connsiteX3" fmla="*/ 1186523 w 1580585"/>
              <a:gd name="connsiteY3" fmla="*/ 1794234 h 1880420"/>
              <a:gd name="connsiteX4" fmla="*/ 1570188 w 1580585"/>
              <a:gd name="connsiteY4" fmla="*/ 1785433 h 1880420"/>
              <a:gd name="connsiteX5" fmla="*/ 1468513 w 1580585"/>
              <a:gd name="connsiteY5" fmla="*/ 691440 h 1880420"/>
              <a:gd name="connsiteX6" fmla="*/ 1435794 w 1580585"/>
              <a:gd name="connsiteY6" fmla="*/ 107761 h 1880420"/>
              <a:gd name="connsiteX7" fmla="*/ 839087 w 1580585"/>
              <a:gd name="connsiteY7" fmla="*/ 39789 h 1880420"/>
              <a:gd name="connsiteX8" fmla="*/ 360355 w 1580585"/>
              <a:gd name="connsiteY8" fmla="*/ 553225 h 1880420"/>
              <a:gd name="connsiteX0" fmla="*/ 316588 w 1580732"/>
              <a:gd name="connsiteY0" fmla="*/ 359285 h 1867156"/>
              <a:gd name="connsiteX1" fmla="*/ 150 w 1580732"/>
              <a:gd name="connsiteY1" fmla="*/ 945520 h 1867156"/>
              <a:gd name="connsiteX2" fmla="*/ 367804 w 1580732"/>
              <a:gd name="connsiteY2" fmla="*/ 1513626 h 1867156"/>
              <a:gd name="connsiteX3" fmla="*/ 1186670 w 1580732"/>
              <a:gd name="connsiteY3" fmla="*/ 1780970 h 1867156"/>
              <a:gd name="connsiteX4" fmla="*/ 1570335 w 1580732"/>
              <a:gd name="connsiteY4" fmla="*/ 1772169 h 1867156"/>
              <a:gd name="connsiteX5" fmla="*/ 1468660 w 1580732"/>
              <a:gd name="connsiteY5" fmla="*/ 678176 h 1867156"/>
              <a:gd name="connsiteX6" fmla="*/ 1435941 w 1580732"/>
              <a:gd name="connsiteY6" fmla="*/ 94497 h 1867156"/>
              <a:gd name="connsiteX7" fmla="*/ 839234 w 1580732"/>
              <a:gd name="connsiteY7" fmla="*/ 26525 h 1867156"/>
              <a:gd name="connsiteX8" fmla="*/ 316588 w 1580732"/>
              <a:gd name="connsiteY8" fmla="*/ 359285 h 1867156"/>
              <a:gd name="connsiteX0" fmla="*/ 163575 w 1427719"/>
              <a:gd name="connsiteY0" fmla="*/ 359285 h 1867156"/>
              <a:gd name="connsiteX1" fmla="*/ 836 w 1427719"/>
              <a:gd name="connsiteY1" fmla="*/ 1076921 h 1867156"/>
              <a:gd name="connsiteX2" fmla="*/ 214791 w 1427719"/>
              <a:gd name="connsiteY2" fmla="*/ 1513626 h 1867156"/>
              <a:gd name="connsiteX3" fmla="*/ 1033657 w 1427719"/>
              <a:gd name="connsiteY3" fmla="*/ 1780970 h 1867156"/>
              <a:gd name="connsiteX4" fmla="*/ 1417322 w 1427719"/>
              <a:gd name="connsiteY4" fmla="*/ 1772169 h 1867156"/>
              <a:gd name="connsiteX5" fmla="*/ 1315647 w 1427719"/>
              <a:gd name="connsiteY5" fmla="*/ 678176 h 1867156"/>
              <a:gd name="connsiteX6" fmla="*/ 1282928 w 1427719"/>
              <a:gd name="connsiteY6" fmla="*/ 94497 h 1867156"/>
              <a:gd name="connsiteX7" fmla="*/ 686221 w 1427719"/>
              <a:gd name="connsiteY7" fmla="*/ 26525 h 1867156"/>
              <a:gd name="connsiteX8" fmla="*/ 163575 w 1427719"/>
              <a:gd name="connsiteY8" fmla="*/ 359285 h 1867156"/>
              <a:gd name="connsiteX0" fmla="*/ 163575 w 1426632"/>
              <a:gd name="connsiteY0" fmla="*/ 394322 h 1902193"/>
              <a:gd name="connsiteX1" fmla="*/ 836 w 1426632"/>
              <a:gd name="connsiteY1" fmla="*/ 1111958 h 1902193"/>
              <a:gd name="connsiteX2" fmla="*/ 214791 w 1426632"/>
              <a:gd name="connsiteY2" fmla="*/ 1548663 h 1902193"/>
              <a:gd name="connsiteX3" fmla="*/ 1033657 w 1426632"/>
              <a:gd name="connsiteY3" fmla="*/ 1816007 h 1902193"/>
              <a:gd name="connsiteX4" fmla="*/ 1417322 w 1426632"/>
              <a:gd name="connsiteY4" fmla="*/ 1807206 h 1902193"/>
              <a:gd name="connsiteX5" fmla="*/ 1315647 w 1426632"/>
              <a:gd name="connsiteY5" fmla="*/ 713213 h 1902193"/>
              <a:gd name="connsiteX6" fmla="*/ 1401843 w 1426632"/>
              <a:gd name="connsiteY6" fmla="*/ 63834 h 1902193"/>
              <a:gd name="connsiteX7" fmla="*/ 686221 w 1426632"/>
              <a:gd name="connsiteY7" fmla="*/ 61562 h 1902193"/>
              <a:gd name="connsiteX8" fmla="*/ 163575 w 1426632"/>
              <a:gd name="connsiteY8" fmla="*/ 394322 h 1902193"/>
              <a:gd name="connsiteX0" fmla="*/ 163575 w 1435249"/>
              <a:gd name="connsiteY0" fmla="*/ 394322 h 1885560"/>
              <a:gd name="connsiteX1" fmla="*/ 836 w 1435249"/>
              <a:gd name="connsiteY1" fmla="*/ 1111958 h 1885560"/>
              <a:gd name="connsiteX2" fmla="*/ 214791 w 1435249"/>
              <a:gd name="connsiteY2" fmla="*/ 1548663 h 1885560"/>
              <a:gd name="connsiteX3" fmla="*/ 1033657 w 1435249"/>
              <a:gd name="connsiteY3" fmla="*/ 1816007 h 1885560"/>
              <a:gd name="connsiteX4" fmla="*/ 1417322 w 1435249"/>
              <a:gd name="connsiteY4" fmla="*/ 1807206 h 1885560"/>
              <a:gd name="connsiteX5" fmla="*/ 1375103 w 1435249"/>
              <a:gd name="connsiteY5" fmla="*/ 943164 h 1885560"/>
              <a:gd name="connsiteX6" fmla="*/ 1401843 w 1435249"/>
              <a:gd name="connsiteY6" fmla="*/ 63834 h 1885560"/>
              <a:gd name="connsiteX7" fmla="*/ 686221 w 1435249"/>
              <a:gd name="connsiteY7" fmla="*/ 61562 h 1885560"/>
              <a:gd name="connsiteX8" fmla="*/ 163575 w 1435249"/>
              <a:gd name="connsiteY8" fmla="*/ 394322 h 1885560"/>
              <a:gd name="connsiteX0" fmla="*/ 128947 w 1438213"/>
              <a:gd name="connsiteY0" fmla="*/ 345176 h 1883146"/>
              <a:gd name="connsiteX1" fmla="*/ 3802 w 1438213"/>
              <a:gd name="connsiteY1" fmla="*/ 1109544 h 1883146"/>
              <a:gd name="connsiteX2" fmla="*/ 217757 w 1438213"/>
              <a:gd name="connsiteY2" fmla="*/ 1546249 h 1883146"/>
              <a:gd name="connsiteX3" fmla="*/ 1036623 w 1438213"/>
              <a:gd name="connsiteY3" fmla="*/ 1813593 h 1883146"/>
              <a:gd name="connsiteX4" fmla="*/ 1420288 w 1438213"/>
              <a:gd name="connsiteY4" fmla="*/ 1804792 h 1883146"/>
              <a:gd name="connsiteX5" fmla="*/ 1378069 w 1438213"/>
              <a:gd name="connsiteY5" fmla="*/ 940750 h 1883146"/>
              <a:gd name="connsiteX6" fmla="*/ 1404809 w 1438213"/>
              <a:gd name="connsiteY6" fmla="*/ 61420 h 1883146"/>
              <a:gd name="connsiteX7" fmla="*/ 689187 w 1438213"/>
              <a:gd name="connsiteY7" fmla="*/ 59148 h 1883146"/>
              <a:gd name="connsiteX8" fmla="*/ 128947 w 1438213"/>
              <a:gd name="connsiteY8" fmla="*/ 345176 h 1883146"/>
              <a:gd name="connsiteX0" fmla="*/ 126587 w 1435854"/>
              <a:gd name="connsiteY0" fmla="*/ 353278 h 1891248"/>
              <a:gd name="connsiteX1" fmla="*/ 1442 w 1435854"/>
              <a:gd name="connsiteY1" fmla="*/ 1117646 h 1891248"/>
              <a:gd name="connsiteX2" fmla="*/ 215397 w 1435854"/>
              <a:gd name="connsiteY2" fmla="*/ 1554351 h 1891248"/>
              <a:gd name="connsiteX3" fmla="*/ 1034263 w 1435854"/>
              <a:gd name="connsiteY3" fmla="*/ 1821695 h 1891248"/>
              <a:gd name="connsiteX4" fmla="*/ 1417928 w 1435854"/>
              <a:gd name="connsiteY4" fmla="*/ 1812894 h 1891248"/>
              <a:gd name="connsiteX5" fmla="*/ 1375709 w 1435854"/>
              <a:gd name="connsiteY5" fmla="*/ 948852 h 1891248"/>
              <a:gd name="connsiteX6" fmla="*/ 1402449 w 1435854"/>
              <a:gd name="connsiteY6" fmla="*/ 69522 h 1891248"/>
              <a:gd name="connsiteX7" fmla="*/ 221605 w 1435854"/>
              <a:gd name="connsiteY7" fmla="*/ 47778 h 1891248"/>
              <a:gd name="connsiteX8" fmla="*/ 126587 w 1435854"/>
              <a:gd name="connsiteY8" fmla="*/ 353278 h 1891248"/>
              <a:gd name="connsiteX0" fmla="*/ 35803 w 1453152"/>
              <a:gd name="connsiteY0" fmla="*/ 439993 h 1896181"/>
              <a:gd name="connsiteX1" fmla="*/ 18740 w 1453152"/>
              <a:gd name="connsiteY1" fmla="*/ 1122579 h 1896181"/>
              <a:gd name="connsiteX2" fmla="*/ 232695 w 1453152"/>
              <a:gd name="connsiteY2" fmla="*/ 1559284 h 1896181"/>
              <a:gd name="connsiteX3" fmla="*/ 1051561 w 1453152"/>
              <a:gd name="connsiteY3" fmla="*/ 1826628 h 1896181"/>
              <a:gd name="connsiteX4" fmla="*/ 1435226 w 1453152"/>
              <a:gd name="connsiteY4" fmla="*/ 1817827 h 1896181"/>
              <a:gd name="connsiteX5" fmla="*/ 1393007 w 1453152"/>
              <a:gd name="connsiteY5" fmla="*/ 953785 h 1896181"/>
              <a:gd name="connsiteX6" fmla="*/ 1419747 w 1453152"/>
              <a:gd name="connsiteY6" fmla="*/ 74455 h 1896181"/>
              <a:gd name="connsiteX7" fmla="*/ 238903 w 1453152"/>
              <a:gd name="connsiteY7" fmla="*/ 52711 h 1896181"/>
              <a:gd name="connsiteX8" fmla="*/ 35803 w 1453152"/>
              <a:gd name="connsiteY8" fmla="*/ 439993 h 1896181"/>
              <a:gd name="connsiteX0" fmla="*/ 35803 w 1447873"/>
              <a:gd name="connsiteY0" fmla="*/ 439993 h 1952840"/>
              <a:gd name="connsiteX1" fmla="*/ 18740 w 1447873"/>
              <a:gd name="connsiteY1" fmla="*/ 1122579 h 1952840"/>
              <a:gd name="connsiteX2" fmla="*/ 232695 w 1447873"/>
              <a:gd name="connsiteY2" fmla="*/ 1559284 h 1952840"/>
              <a:gd name="connsiteX3" fmla="*/ 1130848 w 1447873"/>
              <a:gd name="connsiteY3" fmla="*/ 1925181 h 1952840"/>
              <a:gd name="connsiteX4" fmla="*/ 1435226 w 1447873"/>
              <a:gd name="connsiteY4" fmla="*/ 1817827 h 1952840"/>
              <a:gd name="connsiteX5" fmla="*/ 1393007 w 1447873"/>
              <a:gd name="connsiteY5" fmla="*/ 953785 h 1952840"/>
              <a:gd name="connsiteX6" fmla="*/ 1419747 w 1447873"/>
              <a:gd name="connsiteY6" fmla="*/ 74455 h 1952840"/>
              <a:gd name="connsiteX7" fmla="*/ 238903 w 1447873"/>
              <a:gd name="connsiteY7" fmla="*/ 52711 h 1952840"/>
              <a:gd name="connsiteX8" fmla="*/ 35803 w 1447873"/>
              <a:gd name="connsiteY8" fmla="*/ 439993 h 1952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47873" h="1952840">
                <a:moveTo>
                  <a:pt x="35803" y="439993"/>
                </a:moveTo>
                <a:cubicBezTo>
                  <a:pt x="-891" y="618304"/>
                  <a:pt x="-14075" y="936031"/>
                  <a:pt x="18740" y="1122579"/>
                </a:cubicBezTo>
                <a:cubicBezTo>
                  <a:pt x="51555" y="1309127"/>
                  <a:pt x="47344" y="1425517"/>
                  <a:pt x="232695" y="1559284"/>
                </a:cubicBezTo>
                <a:cubicBezTo>
                  <a:pt x="418046" y="1693051"/>
                  <a:pt x="930426" y="1882091"/>
                  <a:pt x="1130848" y="1925181"/>
                </a:cubicBezTo>
                <a:cubicBezTo>
                  <a:pt x="1331270" y="1968271"/>
                  <a:pt x="1391533" y="1979726"/>
                  <a:pt x="1435226" y="1817827"/>
                </a:cubicBezTo>
                <a:cubicBezTo>
                  <a:pt x="1478919" y="1655928"/>
                  <a:pt x="1395587" y="1244347"/>
                  <a:pt x="1393007" y="953785"/>
                </a:cubicBezTo>
                <a:cubicBezTo>
                  <a:pt x="1390427" y="663223"/>
                  <a:pt x="1458740" y="183063"/>
                  <a:pt x="1419747" y="74455"/>
                </a:cubicBezTo>
                <a:cubicBezTo>
                  <a:pt x="1380754" y="-34153"/>
                  <a:pt x="469560" y="-8212"/>
                  <a:pt x="238903" y="52711"/>
                </a:cubicBezTo>
                <a:cubicBezTo>
                  <a:pt x="8246" y="113634"/>
                  <a:pt x="72497" y="261682"/>
                  <a:pt x="35803" y="439993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9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96BCCD85-1D07-EF4E-A878-EC23CD23096A}"/>
              </a:ext>
            </a:extLst>
          </p:cNvPr>
          <p:cNvGrpSpPr/>
          <p:nvPr/>
        </p:nvGrpSpPr>
        <p:grpSpPr>
          <a:xfrm>
            <a:off x="10837700" y="3928050"/>
            <a:ext cx="687393" cy="721548"/>
            <a:chOff x="5203089" y="1751190"/>
            <a:chExt cx="858331" cy="662414"/>
          </a:xfrm>
        </p:grpSpPr>
        <p:sp>
          <p:nvSpPr>
            <p:cNvPr id="382" name="Freeform 381">
              <a:extLst>
                <a:ext uri="{FF2B5EF4-FFF2-40B4-BE49-F238E27FC236}">
                  <a16:creationId xmlns:a16="http://schemas.microsoft.com/office/drawing/2014/main" id="{D6FAD5AB-6E93-5E47-BE32-4993FD767B8F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3" name="Freeform 382">
              <a:extLst>
                <a:ext uri="{FF2B5EF4-FFF2-40B4-BE49-F238E27FC236}">
                  <a16:creationId xmlns:a16="http://schemas.microsoft.com/office/drawing/2014/main" id="{2A115C8B-7EC0-084D-A3CF-7AEF0487F301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384" name="Straight Connector 383">
              <a:extLst>
                <a:ext uri="{FF2B5EF4-FFF2-40B4-BE49-F238E27FC236}">
                  <a16:creationId xmlns:a16="http://schemas.microsoft.com/office/drawing/2014/main" id="{16F8043F-8502-904C-9632-B3658D71B8BE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Straight Connector 384">
              <a:extLst>
                <a:ext uri="{FF2B5EF4-FFF2-40B4-BE49-F238E27FC236}">
                  <a16:creationId xmlns:a16="http://schemas.microsoft.com/office/drawing/2014/main" id="{B4B3A6DE-2E70-F74C-8CA1-13247C912682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Straight Connector 385">
              <a:extLst>
                <a:ext uri="{FF2B5EF4-FFF2-40B4-BE49-F238E27FC236}">
                  <a16:creationId xmlns:a16="http://schemas.microsoft.com/office/drawing/2014/main" id="{4B9DB078-BD58-F64A-B873-E1187205EB94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Straight Connector 386">
              <a:extLst>
                <a:ext uri="{FF2B5EF4-FFF2-40B4-BE49-F238E27FC236}">
                  <a16:creationId xmlns:a16="http://schemas.microsoft.com/office/drawing/2014/main" id="{D321DD82-9D22-0B49-ADF9-8BE310E97E71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Straight Connector 387">
              <a:extLst>
                <a:ext uri="{FF2B5EF4-FFF2-40B4-BE49-F238E27FC236}">
                  <a16:creationId xmlns:a16="http://schemas.microsoft.com/office/drawing/2014/main" id="{18A2FB0C-53B9-5248-AA65-9BA9B429FC4C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>
              <a:extLst>
                <a:ext uri="{FF2B5EF4-FFF2-40B4-BE49-F238E27FC236}">
                  <a16:creationId xmlns:a16="http://schemas.microsoft.com/office/drawing/2014/main" id="{44FBB965-69F3-F546-AE9F-4AD14078F37E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1" name="Group 390">
            <a:extLst>
              <a:ext uri="{FF2B5EF4-FFF2-40B4-BE49-F238E27FC236}">
                <a16:creationId xmlns:a16="http://schemas.microsoft.com/office/drawing/2014/main" id="{BDA3EF41-5873-7D4B-8A04-F8D62DFD2DB6}"/>
              </a:ext>
            </a:extLst>
          </p:cNvPr>
          <p:cNvGrpSpPr/>
          <p:nvPr/>
        </p:nvGrpSpPr>
        <p:grpSpPr>
          <a:xfrm>
            <a:off x="10771171" y="3194171"/>
            <a:ext cx="594613" cy="648336"/>
            <a:chOff x="5203089" y="1751190"/>
            <a:chExt cx="858331" cy="662414"/>
          </a:xfrm>
        </p:grpSpPr>
        <p:sp>
          <p:nvSpPr>
            <p:cNvPr id="399" name="Freeform 398">
              <a:extLst>
                <a:ext uri="{FF2B5EF4-FFF2-40B4-BE49-F238E27FC236}">
                  <a16:creationId xmlns:a16="http://schemas.microsoft.com/office/drawing/2014/main" id="{325473B9-6F55-684D-B22D-FF70325540CE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0" name="Freeform 399">
              <a:extLst>
                <a:ext uri="{FF2B5EF4-FFF2-40B4-BE49-F238E27FC236}">
                  <a16:creationId xmlns:a16="http://schemas.microsoft.com/office/drawing/2014/main" id="{06CE85F7-18B2-3947-975F-CEA32EE2FBA7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F3F3D0FA-374D-9147-8047-2B7B3AAF05DF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Straight Connector 401">
              <a:extLst>
                <a:ext uri="{FF2B5EF4-FFF2-40B4-BE49-F238E27FC236}">
                  <a16:creationId xmlns:a16="http://schemas.microsoft.com/office/drawing/2014/main" id="{AFF00F79-7128-E243-BBD5-A97200EABABC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Straight Connector 402">
              <a:extLst>
                <a:ext uri="{FF2B5EF4-FFF2-40B4-BE49-F238E27FC236}">
                  <a16:creationId xmlns:a16="http://schemas.microsoft.com/office/drawing/2014/main" id="{729D9C8D-B396-A049-9B7A-BE878812629D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Straight Connector 403">
              <a:extLst>
                <a:ext uri="{FF2B5EF4-FFF2-40B4-BE49-F238E27FC236}">
                  <a16:creationId xmlns:a16="http://schemas.microsoft.com/office/drawing/2014/main" id="{4B32C41F-58E3-CC4F-9625-B6688BEB2140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58933865-B1C6-3244-A0F5-136E4C6DD92E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76C939A7-C3F0-5A45-B81D-4E775CF1C92C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2" name="Freeform 561">
            <a:extLst>
              <a:ext uri="{FF2B5EF4-FFF2-40B4-BE49-F238E27FC236}">
                <a16:creationId xmlns:a16="http://schemas.microsoft.com/office/drawing/2014/main" id="{BE088278-C41B-3E4A-87CE-FD65749FA13D}"/>
              </a:ext>
            </a:extLst>
          </p:cNvPr>
          <p:cNvSpPr/>
          <p:nvPr/>
        </p:nvSpPr>
        <p:spPr>
          <a:xfrm>
            <a:off x="9540813" y="1782042"/>
            <a:ext cx="1497864" cy="138645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494463"/>
              <a:gd name="connsiteY0" fmla="*/ 534641 h 1775651"/>
              <a:gd name="connsiteX1" fmla="*/ 3 w 1494463"/>
              <a:gd name="connsiteY1" fmla="*/ 940200 h 1775651"/>
              <a:gd name="connsiteX2" fmla="*/ 367657 w 1494463"/>
              <a:gd name="connsiteY2" fmla="*/ 1508306 h 1775651"/>
              <a:gd name="connsiteX3" fmla="*/ 1186523 w 1494463"/>
              <a:gd name="connsiteY3" fmla="*/ 1775650 h 1775651"/>
              <a:gd name="connsiteX4" fmla="*/ 1467465 w 1494463"/>
              <a:gd name="connsiteY4" fmla="*/ 1510813 h 1775651"/>
              <a:gd name="connsiteX5" fmla="*/ 1468513 w 1494463"/>
              <a:gd name="connsiteY5" fmla="*/ 672856 h 1775651"/>
              <a:gd name="connsiteX6" fmla="*/ 1336927 w 1494463"/>
              <a:gd name="connsiteY6" fmla="*/ 154877 h 1775651"/>
              <a:gd name="connsiteX7" fmla="*/ 839087 w 1494463"/>
              <a:gd name="connsiteY7" fmla="*/ 21205 h 1775651"/>
              <a:gd name="connsiteX8" fmla="*/ 360355 w 1494463"/>
              <a:gd name="connsiteY8" fmla="*/ 534641 h 1775651"/>
              <a:gd name="connsiteX0" fmla="*/ 360355 w 1491064"/>
              <a:gd name="connsiteY0" fmla="*/ 552327 h 1793337"/>
              <a:gd name="connsiteX1" fmla="*/ 3 w 1491064"/>
              <a:gd name="connsiteY1" fmla="*/ 957886 h 1793337"/>
              <a:gd name="connsiteX2" fmla="*/ 367657 w 1491064"/>
              <a:gd name="connsiteY2" fmla="*/ 1525992 h 1793337"/>
              <a:gd name="connsiteX3" fmla="*/ 1186523 w 1491064"/>
              <a:gd name="connsiteY3" fmla="*/ 1793336 h 1793337"/>
              <a:gd name="connsiteX4" fmla="*/ 1467465 w 1491064"/>
              <a:gd name="connsiteY4" fmla="*/ 1528499 h 1793337"/>
              <a:gd name="connsiteX5" fmla="*/ 1468513 w 1491064"/>
              <a:gd name="connsiteY5" fmla="*/ 690542 h 1793337"/>
              <a:gd name="connsiteX6" fmla="*/ 1407977 w 1491064"/>
              <a:gd name="connsiteY6" fmla="*/ 109278 h 1793337"/>
              <a:gd name="connsiteX7" fmla="*/ 839087 w 1491064"/>
              <a:gd name="connsiteY7" fmla="*/ 38891 h 1793337"/>
              <a:gd name="connsiteX8" fmla="*/ 360355 w 1491064"/>
              <a:gd name="connsiteY8" fmla="*/ 552327 h 1793337"/>
              <a:gd name="connsiteX0" fmla="*/ 360355 w 1502818"/>
              <a:gd name="connsiteY0" fmla="*/ 552327 h 1612281"/>
              <a:gd name="connsiteX1" fmla="*/ 3 w 1502818"/>
              <a:gd name="connsiteY1" fmla="*/ 957886 h 1612281"/>
              <a:gd name="connsiteX2" fmla="*/ 367657 w 1502818"/>
              <a:gd name="connsiteY2" fmla="*/ 1525992 h 1612281"/>
              <a:gd name="connsiteX3" fmla="*/ 1026659 w 1502818"/>
              <a:gd name="connsiteY3" fmla="*/ 1582385 h 1612281"/>
              <a:gd name="connsiteX4" fmla="*/ 1467465 w 1502818"/>
              <a:gd name="connsiteY4" fmla="*/ 1528499 h 1612281"/>
              <a:gd name="connsiteX5" fmla="*/ 1468513 w 1502818"/>
              <a:gd name="connsiteY5" fmla="*/ 690542 h 1612281"/>
              <a:gd name="connsiteX6" fmla="*/ 1407977 w 1502818"/>
              <a:gd name="connsiteY6" fmla="*/ 109278 h 1612281"/>
              <a:gd name="connsiteX7" fmla="*/ 839087 w 1502818"/>
              <a:gd name="connsiteY7" fmla="*/ 38891 h 1612281"/>
              <a:gd name="connsiteX8" fmla="*/ 360355 w 1502818"/>
              <a:gd name="connsiteY8" fmla="*/ 552327 h 1612281"/>
              <a:gd name="connsiteX0" fmla="*/ 360384 w 1502847"/>
              <a:gd name="connsiteY0" fmla="*/ 552327 h 1803602"/>
              <a:gd name="connsiteX1" fmla="*/ 32 w 1502847"/>
              <a:gd name="connsiteY1" fmla="*/ 957886 h 1803602"/>
              <a:gd name="connsiteX2" fmla="*/ 385448 w 1502847"/>
              <a:gd name="connsiteY2" fmla="*/ 1779134 h 1803602"/>
              <a:gd name="connsiteX3" fmla="*/ 1026688 w 1502847"/>
              <a:gd name="connsiteY3" fmla="*/ 1582385 h 1803602"/>
              <a:gd name="connsiteX4" fmla="*/ 1467494 w 1502847"/>
              <a:gd name="connsiteY4" fmla="*/ 1528499 h 1803602"/>
              <a:gd name="connsiteX5" fmla="*/ 1468542 w 1502847"/>
              <a:gd name="connsiteY5" fmla="*/ 690542 h 1803602"/>
              <a:gd name="connsiteX6" fmla="*/ 1408006 w 1502847"/>
              <a:gd name="connsiteY6" fmla="*/ 109278 h 1803602"/>
              <a:gd name="connsiteX7" fmla="*/ 839116 w 1502847"/>
              <a:gd name="connsiteY7" fmla="*/ 38891 h 1803602"/>
              <a:gd name="connsiteX8" fmla="*/ 360384 w 1502847"/>
              <a:gd name="connsiteY8" fmla="*/ 552327 h 1803602"/>
              <a:gd name="connsiteX0" fmla="*/ 360384 w 1502847"/>
              <a:gd name="connsiteY0" fmla="*/ 552327 h 1826319"/>
              <a:gd name="connsiteX1" fmla="*/ 32 w 1502847"/>
              <a:gd name="connsiteY1" fmla="*/ 957886 h 1826319"/>
              <a:gd name="connsiteX2" fmla="*/ 385448 w 1502847"/>
              <a:gd name="connsiteY2" fmla="*/ 1779134 h 1826319"/>
              <a:gd name="connsiteX3" fmla="*/ 1026688 w 1502847"/>
              <a:gd name="connsiteY3" fmla="*/ 1582385 h 1826319"/>
              <a:gd name="connsiteX4" fmla="*/ 1467494 w 1502847"/>
              <a:gd name="connsiteY4" fmla="*/ 1528499 h 1826319"/>
              <a:gd name="connsiteX5" fmla="*/ 1468542 w 1502847"/>
              <a:gd name="connsiteY5" fmla="*/ 690542 h 1826319"/>
              <a:gd name="connsiteX6" fmla="*/ 1408006 w 1502847"/>
              <a:gd name="connsiteY6" fmla="*/ 109278 h 1826319"/>
              <a:gd name="connsiteX7" fmla="*/ 839116 w 1502847"/>
              <a:gd name="connsiteY7" fmla="*/ 38891 h 1826319"/>
              <a:gd name="connsiteX8" fmla="*/ 360384 w 1502847"/>
              <a:gd name="connsiteY8" fmla="*/ 552327 h 1826319"/>
              <a:gd name="connsiteX0" fmla="*/ 289852 w 1503366"/>
              <a:gd name="connsiteY0" fmla="*/ 461730 h 1820101"/>
              <a:gd name="connsiteX1" fmla="*/ 551 w 1503366"/>
              <a:gd name="connsiteY1" fmla="*/ 951668 h 1820101"/>
              <a:gd name="connsiteX2" fmla="*/ 385967 w 1503366"/>
              <a:gd name="connsiteY2" fmla="*/ 1772916 h 1820101"/>
              <a:gd name="connsiteX3" fmla="*/ 1027207 w 1503366"/>
              <a:gd name="connsiteY3" fmla="*/ 1576167 h 1820101"/>
              <a:gd name="connsiteX4" fmla="*/ 1468013 w 1503366"/>
              <a:gd name="connsiteY4" fmla="*/ 1522281 h 1820101"/>
              <a:gd name="connsiteX5" fmla="*/ 1469061 w 1503366"/>
              <a:gd name="connsiteY5" fmla="*/ 684324 h 1820101"/>
              <a:gd name="connsiteX6" fmla="*/ 1408525 w 1503366"/>
              <a:gd name="connsiteY6" fmla="*/ 103060 h 1820101"/>
              <a:gd name="connsiteX7" fmla="*/ 839635 w 1503366"/>
              <a:gd name="connsiteY7" fmla="*/ 32673 h 1820101"/>
              <a:gd name="connsiteX8" fmla="*/ 289852 w 1503366"/>
              <a:gd name="connsiteY8" fmla="*/ 461730 h 1820101"/>
              <a:gd name="connsiteX0" fmla="*/ 293376 w 1506890"/>
              <a:gd name="connsiteY0" fmla="*/ 461730 h 1820101"/>
              <a:gd name="connsiteX1" fmla="*/ 4075 w 1506890"/>
              <a:gd name="connsiteY1" fmla="*/ 951668 h 1820101"/>
              <a:gd name="connsiteX2" fmla="*/ 389491 w 1506890"/>
              <a:gd name="connsiteY2" fmla="*/ 1772916 h 1820101"/>
              <a:gd name="connsiteX3" fmla="*/ 1030731 w 1506890"/>
              <a:gd name="connsiteY3" fmla="*/ 1576167 h 1820101"/>
              <a:gd name="connsiteX4" fmla="*/ 1471537 w 1506890"/>
              <a:gd name="connsiteY4" fmla="*/ 1522281 h 1820101"/>
              <a:gd name="connsiteX5" fmla="*/ 1472585 w 1506890"/>
              <a:gd name="connsiteY5" fmla="*/ 684324 h 1820101"/>
              <a:gd name="connsiteX6" fmla="*/ 1412049 w 1506890"/>
              <a:gd name="connsiteY6" fmla="*/ 103060 h 1820101"/>
              <a:gd name="connsiteX7" fmla="*/ 843159 w 1506890"/>
              <a:gd name="connsiteY7" fmla="*/ 32673 h 1820101"/>
              <a:gd name="connsiteX8" fmla="*/ 293376 w 1506890"/>
              <a:gd name="connsiteY8" fmla="*/ 461730 h 1820101"/>
              <a:gd name="connsiteX0" fmla="*/ 203955 w 1545103"/>
              <a:gd name="connsiteY0" fmla="*/ 206126 h 1802639"/>
              <a:gd name="connsiteX1" fmla="*/ 42288 w 1545103"/>
              <a:gd name="connsiteY1" fmla="*/ 934206 h 1802639"/>
              <a:gd name="connsiteX2" fmla="*/ 427704 w 1545103"/>
              <a:gd name="connsiteY2" fmla="*/ 1755454 h 1802639"/>
              <a:gd name="connsiteX3" fmla="*/ 1068944 w 1545103"/>
              <a:gd name="connsiteY3" fmla="*/ 1558705 h 1802639"/>
              <a:gd name="connsiteX4" fmla="*/ 1509750 w 1545103"/>
              <a:gd name="connsiteY4" fmla="*/ 1504819 h 1802639"/>
              <a:gd name="connsiteX5" fmla="*/ 1510798 w 1545103"/>
              <a:gd name="connsiteY5" fmla="*/ 666862 h 1802639"/>
              <a:gd name="connsiteX6" fmla="*/ 1450262 w 1545103"/>
              <a:gd name="connsiteY6" fmla="*/ 85598 h 1802639"/>
              <a:gd name="connsiteX7" fmla="*/ 881372 w 1545103"/>
              <a:gd name="connsiteY7" fmla="*/ 15211 h 1802639"/>
              <a:gd name="connsiteX8" fmla="*/ 203955 w 1545103"/>
              <a:gd name="connsiteY8" fmla="*/ 206126 h 1802639"/>
              <a:gd name="connsiteX0" fmla="*/ 147252 w 1634267"/>
              <a:gd name="connsiteY0" fmla="*/ 113266 h 1796376"/>
              <a:gd name="connsiteX1" fmla="*/ 131452 w 1634267"/>
              <a:gd name="connsiteY1" fmla="*/ 927943 h 1796376"/>
              <a:gd name="connsiteX2" fmla="*/ 516868 w 1634267"/>
              <a:gd name="connsiteY2" fmla="*/ 1749191 h 1796376"/>
              <a:gd name="connsiteX3" fmla="*/ 1158108 w 1634267"/>
              <a:gd name="connsiteY3" fmla="*/ 1552442 h 1796376"/>
              <a:gd name="connsiteX4" fmla="*/ 1598914 w 1634267"/>
              <a:gd name="connsiteY4" fmla="*/ 1498556 h 1796376"/>
              <a:gd name="connsiteX5" fmla="*/ 1599962 w 1634267"/>
              <a:gd name="connsiteY5" fmla="*/ 660599 h 1796376"/>
              <a:gd name="connsiteX6" fmla="*/ 1539426 w 1634267"/>
              <a:gd name="connsiteY6" fmla="*/ 79335 h 1796376"/>
              <a:gd name="connsiteX7" fmla="*/ 970536 w 1634267"/>
              <a:gd name="connsiteY7" fmla="*/ 8948 h 1796376"/>
              <a:gd name="connsiteX8" fmla="*/ 147252 w 1634267"/>
              <a:gd name="connsiteY8" fmla="*/ 113266 h 1796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34267" h="1796376">
                <a:moveTo>
                  <a:pt x="147252" y="113266"/>
                </a:moveTo>
                <a:cubicBezTo>
                  <a:pt x="-139307" y="245497"/>
                  <a:pt x="69849" y="655289"/>
                  <a:pt x="131452" y="927943"/>
                </a:cubicBezTo>
                <a:cubicBezTo>
                  <a:pt x="193055" y="1200597"/>
                  <a:pt x="345759" y="1645108"/>
                  <a:pt x="516868" y="1749191"/>
                </a:cubicBezTo>
                <a:cubicBezTo>
                  <a:pt x="687977" y="1853274"/>
                  <a:pt x="1013294" y="1784070"/>
                  <a:pt x="1158108" y="1552442"/>
                </a:cubicBezTo>
                <a:cubicBezTo>
                  <a:pt x="1302922" y="1320814"/>
                  <a:pt x="1525272" y="1647197"/>
                  <a:pt x="1598914" y="1498556"/>
                </a:cubicBezTo>
                <a:cubicBezTo>
                  <a:pt x="1672556" y="1349916"/>
                  <a:pt x="1609877" y="897136"/>
                  <a:pt x="1599962" y="660599"/>
                </a:cubicBezTo>
                <a:cubicBezTo>
                  <a:pt x="1590047" y="424062"/>
                  <a:pt x="1578419" y="187943"/>
                  <a:pt x="1539426" y="79335"/>
                </a:cubicBezTo>
                <a:cubicBezTo>
                  <a:pt x="1500433" y="-29273"/>
                  <a:pt x="1202565" y="3293"/>
                  <a:pt x="970536" y="8948"/>
                </a:cubicBezTo>
                <a:cubicBezTo>
                  <a:pt x="738507" y="14603"/>
                  <a:pt x="433811" y="-18965"/>
                  <a:pt x="147252" y="113266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7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73" name="TextBox 572">
            <a:extLst>
              <a:ext uri="{FF2B5EF4-FFF2-40B4-BE49-F238E27FC236}">
                <a16:creationId xmlns:a16="http://schemas.microsoft.com/office/drawing/2014/main" id="{59DB778E-F23D-6C41-8A2D-8F08BD46CBCB}"/>
              </a:ext>
            </a:extLst>
          </p:cNvPr>
          <p:cNvSpPr txBox="1"/>
          <p:nvPr/>
        </p:nvSpPr>
        <p:spPr>
          <a:xfrm>
            <a:off x="9427201" y="1851195"/>
            <a:ext cx="1725088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ional or global ISP</a:t>
            </a:r>
          </a:p>
        </p:txBody>
      </p:sp>
      <p:sp>
        <p:nvSpPr>
          <p:cNvPr id="655" name="Rectangle 654">
            <a:extLst>
              <a:ext uri="{FF2B5EF4-FFF2-40B4-BE49-F238E27FC236}">
                <a16:creationId xmlns:a16="http://schemas.microsoft.com/office/drawing/2014/main" id="{2DCB9395-41DC-D844-A0B1-59B5BDD3151F}"/>
              </a:ext>
            </a:extLst>
          </p:cNvPr>
          <p:cNvSpPr/>
          <p:nvPr/>
        </p:nvSpPr>
        <p:spPr>
          <a:xfrm>
            <a:off x="9279068" y="3677908"/>
            <a:ext cx="305749" cy="197847"/>
          </a:xfrm>
          <a:prstGeom prst="rect">
            <a:avLst/>
          </a:prstGeom>
          <a:solidFill>
            <a:srgbClr val="9CDF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3" name="TextBox 652">
            <a:extLst>
              <a:ext uri="{FF2B5EF4-FFF2-40B4-BE49-F238E27FC236}">
                <a16:creationId xmlns:a16="http://schemas.microsoft.com/office/drawing/2014/main" id="{C34CA97E-4007-3540-925A-3C739C254049}"/>
              </a:ext>
            </a:extLst>
          </p:cNvPr>
          <p:cNvSpPr txBox="1"/>
          <p:nvPr/>
        </p:nvSpPr>
        <p:spPr>
          <a:xfrm>
            <a:off x="8766162" y="3447919"/>
            <a:ext cx="1040639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cal or regional ISP</a:t>
            </a:r>
          </a:p>
        </p:txBody>
      </p:sp>
      <p:sp>
        <p:nvSpPr>
          <p:cNvPr id="657" name="TextBox 656">
            <a:extLst>
              <a:ext uri="{FF2B5EF4-FFF2-40B4-BE49-F238E27FC236}">
                <a16:creationId xmlns:a16="http://schemas.microsoft.com/office/drawing/2014/main" id="{7DCF99E9-1DFC-0241-B2E7-471998268663}"/>
              </a:ext>
            </a:extLst>
          </p:cNvPr>
          <p:cNvSpPr txBox="1"/>
          <p:nvPr/>
        </p:nvSpPr>
        <p:spPr>
          <a:xfrm>
            <a:off x="10917767" y="4677937"/>
            <a:ext cx="813043" cy="383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acenter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</a:t>
            </a:r>
          </a:p>
        </p:txBody>
      </p:sp>
      <p:sp>
        <p:nvSpPr>
          <p:cNvPr id="658" name="TextBox 657">
            <a:extLst>
              <a:ext uri="{FF2B5EF4-FFF2-40B4-BE49-F238E27FC236}">
                <a16:creationId xmlns:a16="http://schemas.microsoft.com/office/drawing/2014/main" id="{173BD163-3F4D-944E-B86B-3275B779D5A8}"/>
              </a:ext>
            </a:extLst>
          </p:cNvPr>
          <p:cNvSpPr txBox="1"/>
          <p:nvPr/>
        </p:nvSpPr>
        <p:spPr>
          <a:xfrm>
            <a:off x="10063018" y="4228248"/>
            <a:ext cx="843051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ent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vider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830" name="Straight Connector 829">
            <a:extLst>
              <a:ext uri="{FF2B5EF4-FFF2-40B4-BE49-F238E27FC236}">
                <a16:creationId xmlns:a16="http://schemas.microsoft.com/office/drawing/2014/main" id="{B163CA8C-EB1E-A14C-9A66-BC297C1207E6}"/>
              </a:ext>
            </a:extLst>
          </p:cNvPr>
          <p:cNvCxnSpPr>
            <a:cxnSpLocks/>
          </p:cNvCxnSpPr>
          <p:nvPr/>
        </p:nvCxnSpPr>
        <p:spPr>
          <a:xfrm flipH="1" flipV="1">
            <a:off x="10559920" y="3580125"/>
            <a:ext cx="412964" cy="63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7" name="Straight Connector 826">
            <a:extLst>
              <a:ext uri="{FF2B5EF4-FFF2-40B4-BE49-F238E27FC236}">
                <a16:creationId xmlns:a16="http://schemas.microsoft.com/office/drawing/2014/main" id="{5423E50E-9196-7E41-B2E3-7EFFBB807850}"/>
              </a:ext>
            </a:extLst>
          </p:cNvPr>
          <p:cNvCxnSpPr>
            <a:cxnSpLocks/>
          </p:cNvCxnSpPr>
          <p:nvPr/>
        </p:nvCxnSpPr>
        <p:spPr>
          <a:xfrm flipH="1" flipV="1">
            <a:off x="10660835" y="3640684"/>
            <a:ext cx="345866" cy="738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5" name="Straight Connector 824">
            <a:extLst>
              <a:ext uri="{FF2B5EF4-FFF2-40B4-BE49-F238E27FC236}">
                <a16:creationId xmlns:a16="http://schemas.microsoft.com/office/drawing/2014/main" id="{D736E0FF-D607-3B4C-A87A-D415301D67BE}"/>
              </a:ext>
            </a:extLst>
          </p:cNvPr>
          <p:cNvCxnSpPr>
            <a:cxnSpLocks/>
          </p:cNvCxnSpPr>
          <p:nvPr/>
        </p:nvCxnSpPr>
        <p:spPr>
          <a:xfrm flipV="1">
            <a:off x="10636897" y="3633421"/>
            <a:ext cx="335987" cy="3953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3" name="Straight Connector 822">
            <a:extLst>
              <a:ext uri="{FF2B5EF4-FFF2-40B4-BE49-F238E27FC236}">
                <a16:creationId xmlns:a16="http://schemas.microsoft.com/office/drawing/2014/main" id="{412118DA-F614-8A42-80A7-8D427CB9D063}"/>
              </a:ext>
            </a:extLst>
          </p:cNvPr>
          <p:cNvCxnSpPr>
            <a:cxnSpLocks/>
          </p:cNvCxnSpPr>
          <p:nvPr/>
        </p:nvCxnSpPr>
        <p:spPr>
          <a:xfrm flipH="1" flipV="1">
            <a:off x="10570774" y="3594896"/>
            <a:ext cx="1" cy="4857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9" name="Straight Connector 818">
            <a:extLst>
              <a:ext uri="{FF2B5EF4-FFF2-40B4-BE49-F238E27FC236}">
                <a16:creationId xmlns:a16="http://schemas.microsoft.com/office/drawing/2014/main" id="{1F000A1C-019C-AC40-8B26-99394BC90A3F}"/>
              </a:ext>
            </a:extLst>
          </p:cNvPr>
          <p:cNvCxnSpPr>
            <a:cxnSpLocks/>
          </p:cNvCxnSpPr>
          <p:nvPr/>
        </p:nvCxnSpPr>
        <p:spPr>
          <a:xfrm flipH="1" flipV="1">
            <a:off x="10550620" y="4071642"/>
            <a:ext cx="508543" cy="3486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8" name="Straight Connector 817">
            <a:extLst>
              <a:ext uri="{FF2B5EF4-FFF2-40B4-BE49-F238E27FC236}">
                <a16:creationId xmlns:a16="http://schemas.microsoft.com/office/drawing/2014/main" id="{E581177E-ADBB-324A-BE56-FFA64730F33D}"/>
              </a:ext>
            </a:extLst>
          </p:cNvPr>
          <p:cNvCxnSpPr>
            <a:cxnSpLocks/>
          </p:cNvCxnSpPr>
          <p:nvPr/>
        </p:nvCxnSpPr>
        <p:spPr>
          <a:xfrm flipH="1">
            <a:off x="9895195" y="4087742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6" name="Straight Connector 815">
            <a:extLst>
              <a:ext uri="{FF2B5EF4-FFF2-40B4-BE49-F238E27FC236}">
                <a16:creationId xmlns:a16="http://schemas.microsoft.com/office/drawing/2014/main" id="{D0BFF2F4-0B07-CF45-A69B-7B91FA12DE36}"/>
              </a:ext>
            </a:extLst>
          </p:cNvPr>
          <p:cNvCxnSpPr>
            <a:cxnSpLocks/>
          </p:cNvCxnSpPr>
          <p:nvPr/>
        </p:nvCxnSpPr>
        <p:spPr>
          <a:xfrm flipH="1">
            <a:off x="9219616" y="4087742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3" name="Straight Connector 812">
            <a:extLst>
              <a:ext uri="{FF2B5EF4-FFF2-40B4-BE49-F238E27FC236}">
                <a16:creationId xmlns:a16="http://schemas.microsoft.com/office/drawing/2014/main" id="{E3568D00-797E-F542-B47B-DC40257A1AF2}"/>
              </a:ext>
            </a:extLst>
          </p:cNvPr>
          <p:cNvCxnSpPr>
            <a:cxnSpLocks/>
          </p:cNvCxnSpPr>
          <p:nvPr/>
        </p:nvCxnSpPr>
        <p:spPr>
          <a:xfrm flipH="1">
            <a:off x="9276868" y="3507672"/>
            <a:ext cx="382424" cy="517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1" name="Straight Connector 810">
            <a:extLst>
              <a:ext uri="{FF2B5EF4-FFF2-40B4-BE49-F238E27FC236}">
                <a16:creationId xmlns:a16="http://schemas.microsoft.com/office/drawing/2014/main" id="{B5D2DFB3-E4DE-3C49-8F72-DC09F553A5F3}"/>
              </a:ext>
            </a:extLst>
          </p:cNvPr>
          <p:cNvCxnSpPr>
            <a:cxnSpLocks/>
          </p:cNvCxnSpPr>
          <p:nvPr/>
        </p:nvCxnSpPr>
        <p:spPr>
          <a:xfrm>
            <a:off x="9733069" y="3507672"/>
            <a:ext cx="0" cy="5402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8" name="Straight Connector 807">
            <a:extLst>
              <a:ext uri="{FF2B5EF4-FFF2-40B4-BE49-F238E27FC236}">
                <a16:creationId xmlns:a16="http://schemas.microsoft.com/office/drawing/2014/main" id="{F9A85AAA-3DAA-6946-B559-D97F731B61D5}"/>
              </a:ext>
            </a:extLst>
          </p:cNvPr>
          <p:cNvCxnSpPr/>
          <p:nvPr/>
        </p:nvCxnSpPr>
        <p:spPr>
          <a:xfrm>
            <a:off x="10137668" y="2754692"/>
            <a:ext cx="488174" cy="8393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12CE73BA-DDE8-5741-9E5E-64CA353BA98C}"/>
              </a:ext>
            </a:extLst>
          </p:cNvPr>
          <p:cNvCxnSpPr>
            <a:cxnSpLocks/>
          </p:cNvCxnSpPr>
          <p:nvPr/>
        </p:nvCxnSpPr>
        <p:spPr>
          <a:xfrm flipH="1">
            <a:off x="9798719" y="2695013"/>
            <a:ext cx="380432" cy="6948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4" name="Straight Connector 563">
            <a:extLst>
              <a:ext uri="{FF2B5EF4-FFF2-40B4-BE49-F238E27FC236}">
                <a16:creationId xmlns:a16="http://schemas.microsoft.com/office/drawing/2014/main" id="{CE6E1140-BC2F-9947-9B51-91DC5079ABB1}"/>
              </a:ext>
            </a:extLst>
          </p:cNvPr>
          <p:cNvCxnSpPr/>
          <p:nvPr/>
        </p:nvCxnSpPr>
        <p:spPr>
          <a:xfrm flipH="1">
            <a:off x="10100635" y="2169432"/>
            <a:ext cx="761467" cy="577355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9EF5B4FA-3960-F54C-936B-C64147078447}"/>
              </a:ext>
            </a:extLst>
          </p:cNvPr>
          <p:cNvCxnSpPr/>
          <p:nvPr/>
        </p:nvCxnSpPr>
        <p:spPr>
          <a:xfrm flipH="1">
            <a:off x="10100635" y="2268313"/>
            <a:ext cx="3970" cy="51846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6" name="Straight Connector 565">
            <a:extLst>
              <a:ext uri="{FF2B5EF4-FFF2-40B4-BE49-F238E27FC236}">
                <a16:creationId xmlns:a16="http://schemas.microsoft.com/office/drawing/2014/main" id="{691B45AC-C5E3-D24E-9C63-05D00B08C71D}"/>
              </a:ext>
            </a:extLst>
          </p:cNvPr>
          <p:cNvCxnSpPr/>
          <p:nvPr/>
        </p:nvCxnSpPr>
        <p:spPr>
          <a:xfrm flipH="1">
            <a:off x="10672135" y="2200506"/>
            <a:ext cx="149360" cy="51846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9EB46BB-F3EA-4248-B631-AC80BEB74EF0}"/>
              </a:ext>
            </a:extLst>
          </p:cNvPr>
          <p:cNvCxnSpPr/>
          <p:nvPr/>
        </p:nvCxnSpPr>
        <p:spPr>
          <a:xfrm flipH="1">
            <a:off x="10142166" y="2718967"/>
            <a:ext cx="574283" cy="2782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8" name="Straight Connector 567">
            <a:extLst>
              <a:ext uri="{FF2B5EF4-FFF2-40B4-BE49-F238E27FC236}">
                <a16:creationId xmlns:a16="http://schemas.microsoft.com/office/drawing/2014/main" id="{C562C7DD-3FD1-0E4C-B308-744C6C87FC79}"/>
              </a:ext>
            </a:extLst>
          </p:cNvPr>
          <p:cNvCxnSpPr/>
          <p:nvPr/>
        </p:nvCxnSpPr>
        <p:spPr>
          <a:xfrm flipH="1">
            <a:off x="10069542" y="2169432"/>
            <a:ext cx="788589" cy="9888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9" name="Straight Connector 568">
            <a:extLst>
              <a:ext uri="{FF2B5EF4-FFF2-40B4-BE49-F238E27FC236}">
                <a16:creationId xmlns:a16="http://schemas.microsoft.com/office/drawing/2014/main" id="{6793D61B-AD50-A246-A5C0-38DF48C17738}"/>
              </a:ext>
            </a:extLst>
          </p:cNvPr>
          <p:cNvCxnSpPr/>
          <p:nvPr/>
        </p:nvCxnSpPr>
        <p:spPr>
          <a:xfrm flipH="1">
            <a:off x="10862103" y="2127325"/>
            <a:ext cx="279002" cy="421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Connector 569">
            <a:extLst>
              <a:ext uri="{FF2B5EF4-FFF2-40B4-BE49-F238E27FC236}">
                <a16:creationId xmlns:a16="http://schemas.microsoft.com/office/drawing/2014/main" id="{EDD09B84-3AA8-0948-AB6C-1D5CBFFC5293}"/>
              </a:ext>
            </a:extLst>
          </p:cNvPr>
          <p:cNvCxnSpPr/>
          <p:nvPr/>
        </p:nvCxnSpPr>
        <p:spPr>
          <a:xfrm flipH="1" flipV="1">
            <a:off x="10681994" y="2718967"/>
            <a:ext cx="353541" cy="678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Connector 573">
            <a:extLst>
              <a:ext uri="{FF2B5EF4-FFF2-40B4-BE49-F238E27FC236}">
                <a16:creationId xmlns:a16="http://schemas.microsoft.com/office/drawing/2014/main" id="{C777BA08-17B1-254B-BCB6-583E10254EC6}"/>
              </a:ext>
            </a:extLst>
          </p:cNvPr>
          <p:cNvCxnSpPr/>
          <p:nvPr/>
        </p:nvCxnSpPr>
        <p:spPr>
          <a:xfrm flipH="1">
            <a:off x="8769223" y="2268313"/>
            <a:ext cx="1300319" cy="60662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Line 541">
            <a:extLst>
              <a:ext uri="{FF2B5EF4-FFF2-40B4-BE49-F238E27FC236}">
                <a16:creationId xmlns:a16="http://schemas.microsoft.com/office/drawing/2014/main" id="{C44ADC96-78DA-C64F-AF97-4FFA68D2ED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78705" y="4113379"/>
            <a:ext cx="429324" cy="7056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Line 424">
            <a:extLst>
              <a:ext uri="{FF2B5EF4-FFF2-40B4-BE49-F238E27FC236}">
                <a16:creationId xmlns:a16="http://schemas.microsoft.com/office/drawing/2014/main" id="{845B46BE-685D-2D4E-AD26-5684794D19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44554" y="4047456"/>
            <a:ext cx="969051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3" name="Oval 800">
            <a:extLst>
              <a:ext uri="{FF2B5EF4-FFF2-40B4-BE49-F238E27FC236}">
                <a16:creationId xmlns:a16="http://schemas.microsoft.com/office/drawing/2014/main" id="{271D03F6-D85B-EC41-803D-EFAA96DAE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4541" y="2292995"/>
            <a:ext cx="52388" cy="4948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615" name="Group 614">
            <a:extLst>
              <a:ext uri="{FF2B5EF4-FFF2-40B4-BE49-F238E27FC236}">
                <a16:creationId xmlns:a16="http://schemas.microsoft.com/office/drawing/2014/main" id="{E166183D-5423-4E4A-AD63-A361EDE184C0}"/>
              </a:ext>
            </a:extLst>
          </p:cNvPr>
          <p:cNvGrpSpPr/>
          <p:nvPr/>
        </p:nvGrpSpPr>
        <p:grpSpPr>
          <a:xfrm>
            <a:off x="10410609" y="3496138"/>
            <a:ext cx="353678" cy="198344"/>
            <a:chOff x="7493876" y="2774731"/>
            <a:chExt cx="1481958" cy="894622"/>
          </a:xfrm>
        </p:grpSpPr>
        <p:sp>
          <p:nvSpPr>
            <p:cNvPr id="616" name="Freeform 615">
              <a:extLst>
                <a:ext uri="{FF2B5EF4-FFF2-40B4-BE49-F238E27FC236}">
                  <a16:creationId xmlns:a16="http://schemas.microsoft.com/office/drawing/2014/main" id="{8470D159-2329-7F46-9191-000B96A32C7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17" name="Oval 616">
              <a:extLst>
                <a:ext uri="{FF2B5EF4-FFF2-40B4-BE49-F238E27FC236}">
                  <a16:creationId xmlns:a16="http://schemas.microsoft.com/office/drawing/2014/main" id="{825BDAE5-F4DB-9148-9BC8-0F6F2D1E653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18" name="Group 617">
              <a:extLst>
                <a:ext uri="{FF2B5EF4-FFF2-40B4-BE49-F238E27FC236}">
                  <a16:creationId xmlns:a16="http://schemas.microsoft.com/office/drawing/2014/main" id="{237F0420-A845-064A-97A2-458F63D673C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19" name="Freeform 618">
                <a:extLst>
                  <a:ext uri="{FF2B5EF4-FFF2-40B4-BE49-F238E27FC236}">
                    <a16:creationId xmlns:a16="http://schemas.microsoft.com/office/drawing/2014/main" id="{D11109B9-8A56-A945-BA04-5A564B10300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0" name="Freeform 619">
                <a:extLst>
                  <a:ext uri="{FF2B5EF4-FFF2-40B4-BE49-F238E27FC236}">
                    <a16:creationId xmlns:a16="http://schemas.microsoft.com/office/drawing/2014/main" id="{170AB2AC-06DB-034E-A5C4-0C8F62E3BE4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1" name="Freeform 620">
                <a:extLst>
                  <a:ext uri="{FF2B5EF4-FFF2-40B4-BE49-F238E27FC236}">
                    <a16:creationId xmlns:a16="http://schemas.microsoft.com/office/drawing/2014/main" id="{E41AEAC2-F85C-4A4E-B0B9-D5C02217D60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2" name="Freeform 621">
                <a:extLst>
                  <a:ext uri="{FF2B5EF4-FFF2-40B4-BE49-F238E27FC236}">
                    <a16:creationId xmlns:a16="http://schemas.microsoft.com/office/drawing/2014/main" id="{7955A7EE-741F-9740-8344-A2BC817675A5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77" name="Group 576">
            <a:extLst>
              <a:ext uri="{FF2B5EF4-FFF2-40B4-BE49-F238E27FC236}">
                <a16:creationId xmlns:a16="http://schemas.microsoft.com/office/drawing/2014/main" id="{C471E59B-7A0B-AE4F-95D6-F76514D2D55A}"/>
              </a:ext>
            </a:extLst>
          </p:cNvPr>
          <p:cNvGrpSpPr/>
          <p:nvPr/>
        </p:nvGrpSpPr>
        <p:grpSpPr>
          <a:xfrm>
            <a:off x="9948724" y="2202292"/>
            <a:ext cx="353678" cy="198344"/>
            <a:chOff x="7493876" y="2774731"/>
            <a:chExt cx="1481958" cy="894622"/>
          </a:xfrm>
        </p:grpSpPr>
        <p:sp>
          <p:nvSpPr>
            <p:cNvPr id="578" name="Freeform 577">
              <a:extLst>
                <a:ext uri="{FF2B5EF4-FFF2-40B4-BE49-F238E27FC236}">
                  <a16:creationId xmlns:a16="http://schemas.microsoft.com/office/drawing/2014/main" id="{8CD016E7-5480-8E4E-94F7-201A1C6046D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79" name="Oval 578">
              <a:extLst>
                <a:ext uri="{FF2B5EF4-FFF2-40B4-BE49-F238E27FC236}">
                  <a16:creationId xmlns:a16="http://schemas.microsoft.com/office/drawing/2014/main" id="{593A573C-B6D6-684E-BA73-8F7F7FA8D57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80" name="Group 579">
              <a:extLst>
                <a:ext uri="{FF2B5EF4-FFF2-40B4-BE49-F238E27FC236}">
                  <a16:creationId xmlns:a16="http://schemas.microsoft.com/office/drawing/2014/main" id="{2C09AC60-D16C-A948-B25E-01CF60EAAD7B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81" name="Freeform 580">
                <a:extLst>
                  <a:ext uri="{FF2B5EF4-FFF2-40B4-BE49-F238E27FC236}">
                    <a16:creationId xmlns:a16="http://schemas.microsoft.com/office/drawing/2014/main" id="{D9A85682-B6A6-2344-B24D-66A792630B3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2" name="Freeform 581">
                <a:extLst>
                  <a:ext uri="{FF2B5EF4-FFF2-40B4-BE49-F238E27FC236}">
                    <a16:creationId xmlns:a16="http://schemas.microsoft.com/office/drawing/2014/main" id="{52EBCF47-0621-B64C-B884-20683D14D92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3" name="Freeform 582">
                <a:extLst>
                  <a:ext uri="{FF2B5EF4-FFF2-40B4-BE49-F238E27FC236}">
                    <a16:creationId xmlns:a16="http://schemas.microsoft.com/office/drawing/2014/main" id="{83AAD1CC-D818-A245-9CF9-C4877A62A5D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4" name="Freeform 583">
                <a:extLst>
                  <a:ext uri="{FF2B5EF4-FFF2-40B4-BE49-F238E27FC236}">
                    <a16:creationId xmlns:a16="http://schemas.microsoft.com/office/drawing/2014/main" id="{51F55DD1-3A8F-0242-A470-690BE99AC68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93" name="Group 592">
            <a:extLst>
              <a:ext uri="{FF2B5EF4-FFF2-40B4-BE49-F238E27FC236}">
                <a16:creationId xmlns:a16="http://schemas.microsoft.com/office/drawing/2014/main" id="{7BF36121-B4F6-2447-9F5B-F29B627F3B2A}"/>
              </a:ext>
            </a:extLst>
          </p:cNvPr>
          <p:cNvGrpSpPr/>
          <p:nvPr/>
        </p:nvGrpSpPr>
        <p:grpSpPr>
          <a:xfrm>
            <a:off x="10527214" y="2613367"/>
            <a:ext cx="353678" cy="198344"/>
            <a:chOff x="7493876" y="2774731"/>
            <a:chExt cx="1481958" cy="894622"/>
          </a:xfrm>
        </p:grpSpPr>
        <p:sp>
          <p:nvSpPr>
            <p:cNvPr id="594" name="Freeform 593">
              <a:extLst>
                <a:ext uri="{FF2B5EF4-FFF2-40B4-BE49-F238E27FC236}">
                  <a16:creationId xmlns:a16="http://schemas.microsoft.com/office/drawing/2014/main" id="{D13949CD-BE6A-5744-98EE-61BE5EE60D4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95" name="Oval 594">
              <a:extLst>
                <a:ext uri="{FF2B5EF4-FFF2-40B4-BE49-F238E27FC236}">
                  <a16:creationId xmlns:a16="http://schemas.microsoft.com/office/drawing/2014/main" id="{F3651F16-DD17-4D47-9A8D-8EFA601CA85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96" name="Group 595">
              <a:extLst>
                <a:ext uri="{FF2B5EF4-FFF2-40B4-BE49-F238E27FC236}">
                  <a16:creationId xmlns:a16="http://schemas.microsoft.com/office/drawing/2014/main" id="{10CA9012-91B2-A449-8A2E-65BA6061B48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97" name="Freeform 596">
                <a:extLst>
                  <a:ext uri="{FF2B5EF4-FFF2-40B4-BE49-F238E27FC236}">
                    <a16:creationId xmlns:a16="http://schemas.microsoft.com/office/drawing/2014/main" id="{964BBEA0-D220-6747-850B-459388ABF25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8" name="Freeform 597">
                <a:extLst>
                  <a:ext uri="{FF2B5EF4-FFF2-40B4-BE49-F238E27FC236}">
                    <a16:creationId xmlns:a16="http://schemas.microsoft.com/office/drawing/2014/main" id="{ADEC5ED7-ED4C-584D-AB78-AA02A93E946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9" name="Freeform 598">
                <a:extLst>
                  <a:ext uri="{FF2B5EF4-FFF2-40B4-BE49-F238E27FC236}">
                    <a16:creationId xmlns:a16="http://schemas.microsoft.com/office/drawing/2014/main" id="{F45598BF-44BC-354D-9020-97A874C585BE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0" name="Freeform 599">
                <a:extLst>
                  <a:ext uri="{FF2B5EF4-FFF2-40B4-BE49-F238E27FC236}">
                    <a16:creationId xmlns:a16="http://schemas.microsoft.com/office/drawing/2014/main" id="{3A2BDF5D-2CA0-2145-8059-D8F121D4D324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01" name="Group 600">
            <a:extLst>
              <a:ext uri="{FF2B5EF4-FFF2-40B4-BE49-F238E27FC236}">
                <a16:creationId xmlns:a16="http://schemas.microsoft.com/office/drawing/2014/main" id="{187A607B-CA61-BE46-8032-8E34596E7689}"/>
              </a:ext>
            </a:extLst>
          </p:cNvPr>
          <p:cNvGrpSpPr/>
          <p:nvPr/>
        </p:nvGrpSpPr>
        <p:grpSpPr>
          <a:xfrm>
            <a:off x="10643825" y="2107963"/>
            <a:ext cx="353678" cy="198344"/>
            <a:chOff x="7493876" y="2774731"/>
            <a:chExt cx="1481958" cy="894622"/>
          </a:xfrm>
        </p:grpSpPr>
        <p:sp>
          <p:nvSpPr>
            <p:cNvPr id="602" name="Freeform 601">
              <a:extLst>
                <a:ext uri="{FF2B5EF4-FFF2-40B4-BE49-F238E27FC236}">
                  <a16:creationId xmlns:a16="http://schemas.microsoft.com/office/drawing/2014/main" id="{EB8C3753-6F83-F64B-9439-656B124AA3B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03" name="Oval 602">
              <a:extLst>
                <a:ext uri="{FF2B5EF4-FFF2-40B4-BE49-F238E27FC236}">
                  <a16:creationId xmlns:a16="http://schemas.microsoft.com/office/drawing/2014/main" id="{F476EE06-2893-8D4D-AF54-92697A0FE8A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04" name="Group 603">
              <a:extLst>
                <a:ext uri="{FF2B5EF4-FFF2-40B4-BE49-F238E27FC236}">
                  <a16:creationId xmlns:a16="http://schemas.microsoft.com/office/drawing/2014/main" id="{5DED3EC9-29B0-8D48-BC37-13731DFE683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05" name="Freeform 604">
                <a:extLst>
                  <a:ext uri="{FF2B5EF4-FFF2-40B4-BE49-F238E27FC236}">
                    <a16:creationId xmlns:a16="http://schemas.microsoft.com/office/drawing/2014/main" id="{D08D678C-613A-3543-B832-EE51616C693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6" name="Freeform 605">
                <a:extLst>
                  <a:ext uri="{FF2B5EF4-FFF2-40B4-BE49-F238E27FC236}">
                    <a16:creationId xmlns:a16="http://schemas.microsoft.com/office/drawing/2014/main" id="{9EB7819C-4684-3347-AA14-421D743ECB9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7" name="Freeform 606">
                <a:extLst>
                  <a:ext uri="{FF2B5EF4-FFF2-40B4-BE49-F238E27FC236}">
                    <a16:creationId xmlns:a16="http://schemas.microsoft.com/office/drawing/2014/main" id="{F23E654E-4CEA-E346-A508-15310ABC704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8" name="Freeform 607">
                <a:extLst>
                  <a:ext uri="{FF2B5EF4-FFF2-40B4-BE49-F238E27FC236}">
                    <a16:creationId xmlns:a16="http://schemas.microsoft.com/office/drawing/2014/main" id="{EF443A10-9F41-BB4D-8E65-E94AEE09BDA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54" name="Group 553">
            <a:extLst>
              <a:ext uri="{FF2B5EF4-FFF2-40B4-BE49-F238E27FC236}">
                <a16:creationId xmlns:a16="http://schemas.microsoft.com/office/drawing/2014/main" id="{7CCD8656-0FD3-B844-BC6C-33CE0577598D}"/>
              </a:ext>
            </a:extLst>
          </p:cNvPr>
          <p:cNvGrpSpPr/>
          <p:nvPr/>
        </p:nvGrpSpPr>
        <p:grpSpPr>
          <a:xfrm>
            <a:off x="9098788" y="3956624"/>
            <a:ext cx="367224" cy="240304"/>
            <a:chOff x="7493876" y="2774731"/>
            <a:chExt cx="1481958" cy="894622"/>
          </a:xfrm>
        </p:grpSpPr>
        <p:sp>
          <p:nvSpPr>
            <p:cNvPr id="555" name="Freeform 554">
              <a:extLst>
                <a:ext uri="{FF2B5EF4-FFF2-40B4-BE49-F238E27FC236}">
                  <a16:creationId xmlns:a16="http://schemas.microsoft.com/office/drawing/2014/main" id="{7CF4B187-63BE-654E-852A-09C69503C97A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56" name="Oval 555">
              <a:extLst>
                <a:ext uri="{FF2B5EF4-FFF2-40B4-BE49-F238E27FC236}">
                  <a16:creationId xmlns:a16="http://schemas.microsoft.com/office/drawing/2014/main" id="{3B5270E4-3067-1643-B96C-CE5CEE09747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57" name="Group 556">
              <a:extLst>
                <a:ext uri="{FF2B5EF4-FFF2-40B4-BE49-F238E27FC236}">
                  <a16:creationId xmlns:a16="http://schemas.microsoft.com/office/drawing/2014/main" id="{3BECC0F9-CE1F-254B-B04F-1EAA89C59C9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58" name="Freeform 557">
                <a:extLst>
                  <a:ext uri="{FF2B5EF4-FFF2-40B4-BE49-F238E27FC236}">
                    <a16:creationId xmlns:a16="http://schemas.microsoft.com/office/drawing/2014/main" id="{7C55C6EE-4672-4F4F-A2F8-2821804F594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9" name="Freeform 558">
                <a:extLst>
                  <a:ext uri="{FF2B5EF4-FFF2-40B4-BE49-F238E27FC236}">
                    <a16:creationId xmlns:a16="http://schemas.microsoft.com/office/drawing/2014/main" id="{C3B242E2-FAA3-F340-B7F0-35D87BB6BAA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0" name="Freeform 559">
                <a:extLst>
                  <a:ext uri="{FF2B5EF4-FFF2-40B4-BE49-F238E27FC236}">
                    <a16:creationId xmlns:a16="http://schemas.microsoft.com/office/drawing/2014/main" id="{87ED7762-177B-454C-AA37-EB518D75B66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1" name="Freeform 560">
                <a:extLst>
                  <a:ext uri="{FF2B5EF4-FFF2-40B4-BE49-F238E27FC236}">
                    <a16:creationId xmlns:a16="http://schemas.microsoft.com/office/drawing/2014/main" id="{AD88A8A1-4E2B-154E-845D-5419478A1D2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85" name="Group 584">
            <a:extLst>
              <a:ext uri="{FF2B5EF4-FFF2-40B4-BE49-F238E27FC236}">
                <a16:creationId xmlns:a16="http://schemas.microsoft.com/office/drawing/2014/main" id="{1A0C1583-3B4A-E44D-BB19-B20517502EBD}"/>
              </a:ext>
            </a:extLst>
          </p:cNvPr>
          <p:cNvGrpSpPr/>
          <p:nvPr/>
        </p:nvGrpSpPr>
        <p:grpSpPr>
          <a:xfrm>
            <a:off x="9980126" y="2661565"/>
            <a:ext cx="353678" cy="198344"/>
            <a:chOff x="7493876" y="2774731"/>
            <a:chExt cx="1481958" cy="894622"/>
          </a:xfrm>
        </p:grpSpPr>
        <p:sp>
          <p:nvSpPr>
            <p:cNvPr id="586" name="Freeform 585">
              <a:extLst>
                <a:ext uri="{FF2B5EF4-FFF2-40B4-BE49-F238E27FC236}">
                  <a16:creationId xmlns:a16="http://schemas.microsoft.com/office/drawing/2014/main" id="{196997C3-A7DB-5041-AC08-10F980FB77E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87" name="Oval 586">
              <a:extLst>
                <a:ext uri="{FF2B5EF4-FFF2-40B4-BE49-F238E27FC236}">
                  <a16:creationId xmlns:a16="http://schemas.microsoft.com/office/drawing/2014/main" id="{5F84A336-003F-D045-8717-1066774A69E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88" name="Group 587">
              <a:extLst>
                <a:ext uri="{FF2B5EF4-FFF2-40B4-BE49-F238E27FC236}">
                  <a16:creationId xmlns:a16="http://schemas.microsoft.com/office/drawing/2014/main" id="{FF876992-AF96-3545-9CEA-A02174E1151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89" name="Freeform 588">
                <a:extLst>
                  <a:ext uri="{FF2B5EF4-FFF2-40B4-BE49-F238E27FC236}">
                    <a16:creationId xmlns:a16="http://schemas.microsoft.com/office/drawing/2014/main" id="{668E6E88-4A46-6C47-A59A-CB9D07441C1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0" name="Freeform 589">
                <a:extLst>
                  <a:ext uri="{FF2B5EF4-FFF2-40B4-BE49-F238E27FC236}">
                    <a16:creationId xmlns:a16="http://schemas.microsoft.com/office/drawing/2014/main" id="{C179B4BA-1D8B-E542-8032-CCB2C08DB97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1" name="Freeform 590">
                <a:extLst>
                  <a:ext uri="{FF2B5EF4-FFF2-40B4-BE49-F238E27FC236}">
                    <a16:creationId xmlns:a16="http://schemas.microsoft.com/office/drawing/2014/main" id="{DCACB29E-ABE8-BA42-AD55-DAF519C17BE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2" name="Freeform 591">
                <a:extLst>
                  <a:ext uri="{FF2B5EF4-FFF2-40B4-BE49-F238E27FC236}">
                    <a16:creationId xmlns:a16="http://schemas.microsoft.com/office/drawing/2014/main" id="{FD35A0ED-997C-6D46-9D96-FA8D4339826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38" name="Group 537">
            <a:extLst>
              <a:ext uri="{FF2B5EF4-FFF2-40B4-BE49-F238E27FC236}">
                <a16:creationId xmlns:a16="http://schemas.microsoft.com/office/drawing/2014/main" id="{158E5A4C-7065-8643-BDC2-3A235B56FEA4}"/>
              </a:ext>
            </a:extLst>
          </p:cNvPr>
          <p:cNvGrpSpPr/>
          <p:nvPr/>
        </p:nvGrpSpPr>
        <p:grpSpPr>
          <a:xfrm>
            <a:off x="9497138" y="3394032"/>
            <a:ext cx="367224" cy="240304"/>
            <a:chOff x="7493876" y="2774731"/>
            <a:chExt cx="1481958" cy="894622"/>
          </a:xfrm>
        </p:grpSpPr>
        <p:sp>
          <p:nvSpPr>
            <p:cNvPr id="539" name="Freeform 538">
              <a:extLst>
                <a:ext uri="{FF2B5EF4-FFF2-40B4-BE49-F238E27FC236}">
                  <a16:creationId xmlns:a16="http://schemas.microsoft.com/office/drawing/2014/main" id="{CA8EFAEE-3EA1-2A49-A68E-588F301B692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40" name="Oval 539">
              <a:extLst>
                <a:ext uri="{FF2B5EF4-FFF2-40B4-BE49-F238E27FC236}">
                  <a16:creationId xmlns:a16="http://schemas.microsoft.com/office/drawing/2014/main" id="{7A05A3F9-D6B9-D14C-83C8-6C79F0B6B2C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41" name="Group 540">
              <a:extLst>
                <a:ext uri="{FF2B5EF4-FFF2-40B4-BE49-F238E27FC236}">
                  <a16:creationId xmlns:a16="http://schemas.microsoft.com/office/drawing/2014/main" id="{8AAC1FAD-B7BA-744A-8599-5670C6B0E77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42" name="Freeform 541">
                <a:extLst>
                  <a:ext uri="{FF2B5EF4-FFF2-40B4-BE49-F238E27FC236}">
                    <a16:creationId xmlns:a16="http://schemas.microsoft.com/office/drawing/2014/main" id="{A016DA82-50DC-224C-84FF-C492EDE01BC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3" name="Freeform 542">
                <a:extLst>
                  <a:ext uri="{FF2B5EF4-FFF2-40B4-BE49-F238E27FC236}">
                    <a16:creationId xmlns:a16="http://schemas.microsoft.com/office/drawing/2014/main" id="{3D2D51D6-0AC0-9D43-A55C-E94B7DCA77F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4" name="Freeform 543">
                <a:extLst>
                  <a:ext uri="{FF2B5EF4-FFF2-40B4-BE49-F238E27FC236}">
                    <a16:creationId xmlns:a16="http://schemas.microsoft.com/office/drawing/2014/main" id="{76C27F31-4CE4-1242-9801-166D4F66B5E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5" name="Freeform 544">
                <a:extLst>
                  <a:ext uri="{FF2B5EF4-FFF2-40B4-BE49-F238E27FC236}">
                    <a16:creationId xmlns:a16="http://schemas.microsoft.com/office/drawing/2014/main" id="{9BC7E87F-2555-8D4C-80CB-0E2F5F4BB0F9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46" name="Group 545">
            <a:extLst>
              <a:ext uri="{FF2B5EF4-FFF2-40B4-BE49-F238E27FC236}">
                <a16:creationId xmlns:a16="http://schemas.microsoft.com/office/drawing/2014/main" id="{4DAC2AB4-F1E4-D740-A4AF-07EE55303854}"/>
              </a:ext>
            </a:extLst>
          </p:cNvPr>
          <p:cNvGrpSpPr/>
          <p:nvPr/>
        </p:nvGrpSpPr>
        <p:grpSpPr>
          <a:xfrm>
            <a:off x="9601554" y="3999763"/>
            <a:ext cx="367224" cy="240304"/>
            <a:chOff x="7493876" y="2774731"/>
            <a:chExt cx="1481958" cy="894622"/>
          </a:xfrm>
        </p:grpSpPr>
        <p:sp>
          <p:nvSpPr>
            <p:cNvPr id="547" name="Freeform 546">
              <a:extLst>
                <a:ext uri="{FF2B5EF4-FFF2-40B4-BE49-F238E27FC236}">
                  <a16:creationId xmlns:a16="http://schemas.microsoft.com/office/drawing/2014/main" id="{23E59006-14B9-C64E-A05E-0BD7C00C4A6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48" name="Oval 547">
              <a:extLst>
                <a:ext uri="{FF2B5EF4-FFF2-40B4-BE49-F238E27FC236}">
                  <a16:creationId xmlns:a16="http://schemas.microsoft.com/office/drawing/2014/main" id="{2AD17789-C54D-4948-95E6-741F42B1FB2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49" name="Group 548">
              <a:extLst>
                <a:ext uri="{FF2B5EF4-FFF2-40B4-BE49-F238E27FC236}">
                  <a16:creationId xmlns:a16="http://schemas.microsoft.com/office/drawing/2014/main" id="{278D7FE0-D307-E941-967D-E4145732CEE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50" name="Freeform 549">
                <a:extLst>
                  <a:ext uri="{FF2B5EF4-FFF2-40B4-BE49-F238E27FC236}">
                    <a16:creationId xmlns:a16="http://schemas.microsoft.com/office/drawing/2014/main" id="{1ADC6420-4AC2-F544-B940-D0A18615CA5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1" name="Freeform 550">
                <a:extLst>
                  <a:ext uri="{FF2B5EF4-FFF2-40B4-BE49-F238E27FC236}">
                    <a16:creationId xmlns:a16="http://schemas.microsoft.com/office/drawing/2014/main" id="{223E40C5-E2E3-3B42-A86A-26D2D130B73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2" name="Freeform 551">
                <a:extLst>
                  <a:ext uri="{FF2B5EF4-FFF2-40B4-BE49-F238E27FC236}">
                    <a16:creationId xmlns:a16="http://schemas.microsoft.com/office/drawing/2014/main" id="{C6AA2152-8609-214A-AE62-E7DFD1A9E72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3" name="Freeform 552">
                <a:extLst>
                  <a:ext uri="{FF2B5EF4-FFF2-40B4-BE49-F238E27FC236}">
                    <a16:creationId xmlns:a16="http://schemas.microsoft.com/office/drawing/2014/main" id="{7CB5E54A-6719-9747-80B7-8D19331BE78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23" name="Group 622">
            <a:extLst>
              <a:ext uri="{FF2B5EF4-FFF2-40B4-BE49-F238E27FC236}">
                <a16:creationId xmlns:a16="http://schemas.microsoft.com/office/drawing/2014/main" id="{EA34A94C-D92D-084C-BFEA-F4C8DF0AD275}"/>
              </a:ext>
            </a:extLst>
          </p:cNvPr>
          <p:cNvGrpSpPr/>
          <p:nvPr/>
        </p:nvGrpSpPr>
        <p:grpSpPr>
          <a:xfrm>
            <a:off x="10375259" y="3992325"/>
            <a:ext cx="353678" cy="198344"/>
            <a:chOff x="7493876" y="2774731"/>
            <a:chExt cx="1481958" cy="894622"/>
          </a:xfrm>
        </p:grpSpPr>
        <p:sp>
          <p:nvSpPr>
            <p:cNvPr id="624" name="Freeform 623">
              <a:extLst>
                <a:ext uri="{FF2B5EF4-FFF2-40B4-BE49-F238E27FC236}">
                  <a16:creationId xmlns:a16="http://schemas.microsoft.com/office/drawing/2014/main" id="{E1E1C6E8-4D60-7F43-BB0E-6D883F10D4A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25" name="Oval 624">
              <a:extLst>
                <a:ext uri="{FF2B5EF4-FFF2-40B4-BE49-F238E27FC236}">
                  <a16:creationId xmlns:a16="http://schemas.microsoft.com/office/drawing/2014/main" id="{50975E36-0C2A-6844-A407-23F033DB4BD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26" name="Group 625">
              <a:extLst>
                <a:ext uri="{FF2B5EF4-FFF2-40B4-BE49-F238E27FC236}">
                  <a16:creationId xmlns:a16="http://schemas.microsoft.com/office/drawing/2014/main" id="{3F7EBA29-30EF-C741-94EE-735398C6CFA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27" name="Freeform 626">
                <a:extLst>
                  <a:ext uri="{FF2B5EF4-FFF2-40B4-BE49-F238E27FC236}">
                    <a16:creationId xmlns:a16="http://schemas.microsoft.com/office/drawing/2014/main" id="{B3AD45B5-1F4B-FF4A-843D-9D062939267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8" name="Freeform 627">
                <a:extLst>
                  <a:ext uri="{FF2B5EF4-FFF2-40B4-BE49-F238E27FC236}">
                    <a16:creationId xmlns:a16="http://schemas.microsoft.com/office/drawing/2014/main" id="{A6F160FF-CBBD-9147-8D0B-92A36BEBF8A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9" name="Freeform 628">
                <a:extLst>
                  <a:ext uri="{FF2B5EF4-FFF2-40B4-BE49-F238E27FC236}">
                    <a16:creationId xmlns:a16="http://schemas.microsoft.com/office/drawing/2014/main" id="{421F3589-EC70-074A-903F-D618ED6F789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0" name="Freeform 629">
                <a:extLst>
                  <a:ext uri="{FF2B5EF4-FFF2-40B4-BE49-F238E27FC236}">
                    <a16:creationId xmlns:a16="http://schemas.microsoft.com/office/drawing/2014/main" id="{CEC8DEB8-8E24-2948-9AF6-0F3EF908CD4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59" name="Picture 653" descr="iphone_stylized_small">
            <a:extLst>
              <a:ext uri="{FF2B5EF4-FFF2-40B4-BE49-F238E27FC236}">
                <a16:creationId xmlns:a16="http://schemas.microsoft.com/office/drawing/2014/main" id="{EDF1EC93-A6E5-964F-B0D6-EE56B282A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9572" y="1917025"/>
            <a:ext cx="136841" cy="32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1018" descr="laptop_keyboard">
            <a:extLst>
              <a:ext uri="{FF2B5EF4-FFF2-40B4-BE49-F238E27FC236}">
                <a16:creationId xmlns:a16="http://schemas.microsoft.com/office/drawing/2014/main" id="{7087B8D0-FFCB-0746-A889-28909002C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464781" y="2605090"/>
            <a:ext cx="437221" cy="159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Freeform 1019">
            <a:extLst>
              <a:ext uri="{FF2B5EF4-FFF2-40B4-BE49-F238E27FC236}">
                <a16:creationId xmlns:a16="http://schemas.microsoft.com/office/drawing/2014/main" id="{7C75BC30-0808-D44D-AF7A-A72B4A529E54}"/>
              </a:ext>
            </a:extLst>
          </p:cNvPr>
          <p:cNvSpPr>
            <a:spLocks/>
          </p:cNvSpPr>
          <p:nvPr/>
        </p:nvSpPr>
        <p:spPr bwMode="auto">
          <a:xfrm>
            <a:off x="7609678" y="2450304"/>
            <a:ext cx="351919" cy="208167"/>
          </a:xfrm>
          <a:custGeom>
            <a:avLst/>
            <a:gdLst>
              <a:gd name="T0" fmla="*/ 775798119 w 2982"/>
              <a:gd name="T1" fmla="*/ 0 h 2442"/>
              <a:gd name="T2" fmla="*/ 0 w 2982"/>
              <a:gd name="T3" fmla="*/ 211226083 h 2442"/>
              <a:gd name="T4" fmla="*/ 2147483646 w 2982"/>
              <a:gd name="T5" fmla="*/ 263880059 h 2442"/>
              <a:gd name="T6" fmla="*/ 2147483646 w 2982"/>
              <a:gd name="T7" fmla="*/ 52653891 h 2442"/>
              <a:gd name="T8" fmla="*/ 775798119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6" name="Picture 1020" descr="screen">
            <a:extLst>
              <a:ext uri="{FF2B5EF4-FFF2-40B4-BE49-F238E27FC236}">
                <a16:creationId xmlns:a16="http://schemas.microsoft.com/office/drawing/2014/main" id="{2D732B7A-74CB-D547-ADB5-C721526D5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011" y="2455658"/>
            <a:ext cx="319785" cy="18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Freeform 1021">
            <a:extLst>
              <a:ext uri="{FF2B5EF4-FFF2-40B4-BE49-F238E27FC236}">
                <a16:creationId xmlns:a16="http://schemas.microsoft.com/office/drawing/2014/main" id="{FBD1A429-9B8F-F940-AD09-4638CC3167E7}"/>
              </a:ext>
            </a:extLst>
          </p:cNvPr>
          <p:cNvSpPr>
            <a:spLocks/>
          </p:cNvSpPr>
          <p:nvPr/>
        </p:nvSpPr>
        <p:spPr bwMode="auto">
          <a:xfrm>
            <a:off x="7673752" y="2444163"/>
            <a:ext cx="298167" cy="38736"/>
          </a:xfrm>
          <a:custGeom>
            <a:avLst/>
            <a:gdLst>
              <a:gd name="T0" fmla="*/ 193616298 w 2528"/>
              <a:gd name="T1" fmla="*/ 0 h 455"/>
              <a:gd name="T2" fmla="*/ 2147483646 w 2528"/>
              <a:gd name="T3" fmla="*/ 52445139 h 455"/>
              <a:gd name="T4" fmla="*/ 2147483646 w 2528"/>
              <a:gd name="T5" fmla="*/ 52445139 h 455"/>
              <a:gd name="T6" fmla="*/ 0 w 2528"/>
              <a:gd name="T7" fmla="*/ 52445139 h 455"/>
              <a:gd name="T8" fmla="*/ 193616298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8" name="Freeform 1022">
            <a:extLst>
              <a:ext uri="{FF2B5EF4-FFF2-40B4-BE49-F238E27FC236}">
                <a16:creationId xmlns:a16="http://schemas.microsoft.com/office/drawing/2014/main" id="{376C8B48-3441-F643-B92D-5DC759EDA1B5}"/>
              </a:ext>
            </a:extLst>
          </p:cNvPr>
          <p:cNvSpPr>
            <a:spLocks/>
          </p:cNvSpPr>
          <p:nvPr/>
        </p:nvSpPr>
        <p:spPr bwMode="auto">
          <a:xfrm>
            <a:off x="7606562" y="2443848"/>
            <a:ext cx="82770" cy="161243"/>
          </a:xfrm>
          <a:custGeom>
            <a:avLst/>
            <a:gdLst>
              <a:gd name="T0" fmla="*/ 773664160 w 702"/>
              <a:gd name="T1" fmla="*/ 0 h 1893"/>
              <a:gd name="T2" fmla="*/ 0 w 702"/>
              <a:gd name="T3" fmla="*/ 210739916 h 1893"/>
              <a:gd name="T4" fmla="*/ 193416040 w 702"/>
              <a:gd name="T5" fmla="*/ 210739916 h 1893"/>
              <a:gd name="T6" fmla="*/ 967080200 w 702"/>
              <a:gd name="T7" fmla="*/ 52529017 h 1893"/>
              <a:gd name="T8" fmla="*/ 773664160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Freeform 1023">
            <a:extLst>
              <a:ext uri="{FF2B5EF4-FFF2-40B4-BE49-F238E27FC236}">
                <a16:creationId xmlns:a16="http://schemas.microsoft.com/office/drawing/2014/main" id="{4DFECD03-4AF0-1342-8138-6CEC8249A287}"/>
              </a:ext>
            </a:extLst>
          </p:cNvPr>
          <p:cNvSpPr>
            <a:spLocks/>
          </p:cNvSpPr>
          <p:nvPr/>
        </p:nvSpPr>
        <p:spPr bwMode="auto">
          <a:xfrm>
            <a:off x="7880579" y="2472664"/>
            <a:ext cx="89197" cy="186122"/>
          </a:xfrm>
          <a:custGeom>
            <a:avLst/>
            <a:gdLst>
              <a:gd name="T0" fmla="*/ 969024527 w 756"/>
              <a:gd name="T1" fmla="*/ 0 h 2184"/>
              <a:gd name="T2" fmla="*/ 193802074 w 756"/>
              <a:gd name="T3" fmla="*/ 263660221 h 2184"/>
              <a:gd name="T4" fmla="*/ 0 w 756"/>
              <a:gd name="T5" fmla="*/ 263660221 h 2184"/>
              <a:gd name="T6" fmla="*/ 775222454 w 756"/>
              <a:gd name="T7" fmla="*/ 52610059 h 2184"/>
              <a:gd name="T8" fmla="*/ 969024527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Freeform 1024">
            <a:extLst>
              <a:ext uri="{FF2B5EF4-FFF2-40B4-BE49-F238E27FC236}">
                <a16:creationId xmlns:a16="http://schemas.microsoft.com/office/drawing/2014/main" id="{8AA57D4B-3E9B-994B-AF13-DB646178BD1D}"/>
              </a:ext>
            </a:extLst>
          </p:cNvPr>
          <p:cNvSpPr>
            <a:spLocks/>
          </p:cNvSpPr>
          <p:nvPr/>
        </p:nvSpPr>
        <p:spPr bwMode="auto">
          <a:xfrm>
            <a:off x="7605588" y="2596902"/>
            <a:ext cx="327185" cy="62828"/>
          </a:xfrm>
          <a:custGeom>
            <a:avLst/>
            <a:gdLst>
              <a:gd name="T0" fmla="*/ 193829444 w 2773"/>
              <a:gd name="T1" fmla="*/ 0 h 738"/>
              <a:gd name="T2" fmla="*/ 0 w 2773"/>
              <a:gd name="T3" fmla="*/ 52443587 h 738"/>
              <a:gd name="T4" fmla="*/ 2147483646 w 2773"/>
              <a:gd name="T5" fmla="*/ 104894411 h 738"/>
              <a:gd name="T6" fmla="*/ 2147483646 w 2773"/>
              <a:gd name="T7" fmla="*/ 52443587 h 738"/>
              <a:gd name="T8" fmla="*/ 193829444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Freeform 1025">
            <a:extLst>
              <a:ext uri="{FF2B5EF4-FFF2-40B4-BE49-F238E27FC236}">
                <a16:creationId xmlns:a16="http://schemas.microsoft.com/office/drawing/2014/main" id="{59DA24E7-1981-0E44-8060-2B7CE58EBF80}"/>
              </a:ext>
            </a:extLst>
          </p:cNvPr>
          <p:cNvSpPr>
            <a:spLocks/>
          </p:cNvSpPr>
          <p:nvPr/>
        </p:nvSpPr>
        <p:spPr bwMode="auto">
          <a:xfrm>
            <a:off x="7890512" y="2474238"/>
            <a:ext cx="83549" cy="186909"/>
          </a:xfrm>
          <a:custGeom>
            <a:avLst/>
            <a:gdLst>
              <a:gd name="T0" fmla="*/ 2147483646 w 637"/>
              <a:gd name="T1" fmla="*/ 0 h 1659"/>
              <a:gd name="T2" fmla="*/ 2147483646 w 637"/>
              <a:gd name="T3" fmla="*/ 0 h 1659"/>
              <a:gd name="T4" fmla="*/ 295581541 w 637"/>
              <a:gd name="T5" fmla="*/ 2147483646 h 1659"/>
              <a:gd name="T6" fmla="*/ 0 w 637"/>
              <a:gd name="T7" fmla="*/ 2147483646 h 1659"/>
              <a:gd name="T8" fmla="*/ 2147483646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2" name="Freeform 1026">
            <a:extLst>
              <a:ext uri="{FF2B5EF4-FFF2-40B4-BE49-F238E27FC236}">
                <a16:creationId xmlns:a16="http://schemas.microsoft.com/office/drawing/2014/main" id="{DB3D3129-2B70-5643-96C2-83638DE57FF8}"/>
              </a:ext>
            </a:extLst>
          </p:cNvPr>
          <p:cNvSpPr>
            <a:spLocks/>
          </p:cNvSpPr>
          <p:nvPr/>
        </p:nvSpPr>
        <p:spPr bwMode="auto">
          <a:xfrm>
            <a:off x="7605977" y="2605248"/>
            <a:ext cx="290961" cy="62041"/>
          </a:xfrm>
          <a:custGeom>
            <a:avLst/>
            <a:gdLst>
              <a:gd name="T0" fmla="*/ 0 w 2216"/>
              <a:gd name="T1" fmla="*/ 0 h 550"/>
              <a:gd name="T2" fmla="*/ 296523134 w 2216"/>
              <a:gd name="T3" fmla="*/ 324379338 h 550"/>
              <a:gd name="T4" fmla="*/ 2147483646 w 2216"/>
              <a:gd name="T5" fmla="*/ 2147483646 h 550"/>
              <a:gd name="T6" fmla="*/ 2147483646 w 2216"/>
              <a:gd name="T7" fmla="*/ 2147483646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3" name="Group 1027">
            <a:extLst>
              <a:ext uri="{FF2B5EF4-FFF2-40B4-BE49-F238E27FC236}">
                <a16:creationId xmlns:a16="http://schemas.microsoft.com/office/drawing/2014/main" id="{8C6DEC60-5C97-D546-9977-EBD182221DD2}"/>
              </a:ext>
            </a:extLst>
          </p:cNvPr>
          <p:cNvGrpSpPr>
            <a:grpSpLocks/>
          </p:cNvGrpSpPr>
          <p:nvPr/>
        </p:nvGrpSpPr>
        <p:grpSpPr bwMode="auto">
          <a:xfrm>
            <a:off x="7601109" y="2671540"/>
            <a:ext cx="98740" cy="36846"/>
            <a:chOff x="1740" y="2642"/>
            <a:chExt cx="752" cy="327"/>
          </a:xfrm>
        </p:grpSpPr>
        <p:sp>
          <p:nvSpPr>
            <p:cNvPr id="169" name="Freeform 1028">
              <a:extLst>
                <a:ext uri="{FF2B5EF4-FFF2-40B4-BE49-F238E27FC236}">
                  <a16:creationId xmlns:a16="http://schemas.microsoft.com/office/drawing/2014/main" id="{5D16627E-DE34-BC4F-9513-7A7D4707F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0" name="Freeform 1029">
              <a:extLst>
                <a:ext uri="{FF2B5EF4-FFF2-40B4-BE49-F238E27FC236}">
                  <a16:creationId xmlns:a16="http://schemas.microsoft.com/office/drawing/2014/main" id="{D8D65D68-18A4-E54D-8916-1DEF36844C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Freeform 1030">
              <a:extLst>
                <a:ext uri="{FF2B5EF4-FFF2-40B4-BE49-F238E27FC236}">
                  <a16:creationId xmlns:a16="http://schemas.microsoft.com/office/drawing/2014/main" id="{3C79D147-9974-F341-96E9-F9AD19F140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Freeform 1031">
              <a:extLst>
                <a:ext uri="{FF2B5EF4-FFF2-40B4-BE49-F238E27FC236}">
                  <a16:creationId xmlns:a16="http://schemas.microsoft.com/office/drawing/2014/main" id="{5E0CE9D2-21FD-2644-9691-743CC3E130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3" name="Freeform 1032">
              <a:extLst>
                <a:ext uri="{FF2B5EF4-FFF2-40B4-BE49-F238E27FC236}">
                  <a16:creationId xmlns:a16="http://schemas.microsoft.com/office/drawing/2014/main" id="{5691098F-1432-0D44-8573-312C3A566A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4" name="Freeform 1033">
              <a:extLst>
                <a:ext uri="{FF2B5EF4-FFF2-40B4-BE49-F238E27FC236}">
                  <a16:creationId xmlns:a16="http://schemas.microsoft.com/office/drawing/2014/main" id="{2D4A77A2-D0F1-164A-A67D-A509543869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4" name="Freeform 1034">
            <a:extLst>
              <a:ext uri="{FF2B5EF4-FFF2-40B4-BE49-F238E27FC236}">
                <a16:creationId xmlns:a16="http://schemas.microsoft.com/office/drawing/2014/main" id="{A283BD8E-0AD2-B743-8237-483C3A6A6CD3}"/>
              </a:ext>
            </a:extLst>
          </p:cNvPr>
          <p:cNvSpPr>
            <a:spLocks/>
          </p:cNvSpPr>
          <p:nvPr/>
        </p:nvSpPr>
        <p:spPr bwMode="auto">
          <a:xfrm>
            <a:off x="7770154" y="2677051"/>
            <a:ext cx="119578" cy="80936"/>
          </a:xfrm>
          <a:custGeom>
            <a:avLst/>
            <a:gdLst>
              <a:gd name="T0" fmla="*/ 213221464 w 990"/>
              <a:gd name="T1" fmla="*/ 1090686587 h 792"/>
              <a:gd name="T2" fmla="*/ 1915477586 w 990"/>
              <a:gd name="T3" fmla="*/ 0 h 792"/>
              <a:gd name="T4" fmla="*/ 1915477586 w 990"/>
              <a:gd name="T5" fmla="*/ 108859840 h 792"/>
              <a:gd name="T6" fmla="*/ 0 w 990"/>
              <a:gd name="T7" fmla="*/ 1090686587 h 792"/>
              <a:gd name="T8" fmla="*/ 213221464 w 990"/>
              <a:gd name="T9" fmla="*/ 1090686587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5" name="Freeform 1035">
            <a:extLst>
              <a:ext uri="{FF2B5EF4-FFF2-40B4-BE49-F238E27FC236}">
                <a16:creationId xmlns:a16="http://schemas.microsoft.com/office/drawing/2014/main" id="{AA215C2D-4069-DE48-884E-A1816F7D4D0B}"/>
              </a:ext>
            </a:extLst>
          </p:cNvPr>
          <p:cNvSpPr>
            <a:spLocks/>
          </p:cNvSpPr>
          <p:nvPr/>
        </p:nvSpPr>
        <p:spPr bwMode="auto">
          <a:xfrm>
            <a:off x="7464976" y="2683507"/>
            <a:ext cx="305957" cy="73850"/>
          </a:xfrm>
          <a:custGeom>
            <a:avLst/>
            <a:gdLst>
              <a:gd name="T0" fmla="*/ 213486572 w 2532"/>
              <a:gd name="T1" fmla="*/ 0 h 723"/>
              <a:gd name="T2" fmla="*/ 213486572 w 2532"/>
              <a:gd name="T3" fmla="*/ 0 h 723"/>
              <a:gd name="T4" fmla="*/ 2147483646 w 2532"/>
              <a:gd name="T5" fmla="*/ 979380008 h 723"/>
              <a:gd name="T6" fmla="*/ 2147483646 w 2532"/>
              <a:gd name="T7" fmla="*/ 1088085165 h 723"/>
              <a:gd name="T8" fmla="*/ 0 w 2532"/>
              <a:gd name="T9" fmla="*/ 108705259 h 723"/>
              <a:gd name="T10" fmla="*/ 213486572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Freeform 1036">
            <a:extLst>
              <a:ext uri="{FF2B5EF4-FFF2-40B4-BE49-F238E27FC236}">
                <a16:creationId xmlns:a16="http://schemas.microsoft.com/office/drawing/2014/main" id="{421821F5-5AD5-4D4E-A4F9-5D46E41A4ECC}"/>
              </a:ext>
            </a:extLst>
          </p:cNvPr>
          <p:cNvSpPr>
            <a:spLocks/>
          </p:cNvSpPr>
          <p:nvPr/>
        </p:nvSpPr>
        <p:spPr bwMode="auto">
          <a:xfrm>
            <a:off x="7465171" y="2669965"/>
            <a:ext cx="3311" cy="14959"/>
          </a:xfrm>
          <a:custGeom>
            <a:avLst/>
            <a:gdLst>
              <a:gd name="T0" fmla="*/ 262278191 w 26"/>
              <a:gd name="T1" fmla="*/ 107489981 h 147"/>
              <a:gd name="T2" fmla="*/ 262278191 w 26"/>
              <a:gd name="T3" fmla="*/ 214969480 h 147"/>
              <a:gd name="T4" fmla="*/ 0 w 26"/>
              <a:gd name="T5" fmla="*/ 214969480 h 147"/>
              <a:gd name="T6" fmla="*/ 262278191 w 26"/>
              <a:gd name="T7" fmla="*/ 0 h 147"/>
              <a:gd name="T8" fmla="*/ 262278191 w 26"/>
              <a:gd name="T9" fmla="*/ 10748998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Freeform 1037">
            <a:extLst>
              <a:ext uri="{FF2B5EF4-FFF2-40B4-BE49-F238E27FC236}">
                <a16:creationId xmlns:a16="http://schemas.microsoft.com/office/drawing/2014/main" id="{499D2FC7-7022-A944-98B2-E74E9B2E5256}"/>
              </a:ext>
            </a:extLst>
          </p:cNvPr>
          <p:cNvSpPr>
            <a:spLocks/>
          </p:cNvSpPr>
          <p:nvPr/>
        </p:nvSpPr>
        <p:spPr bwMode="auto">
          <a:xfrm>
            <a:off x="7465366" y="2609027"/>
            <a:ext cx="142170" cy="61883"/>
          </a:xfrm>
          <a:custGeom>
            <a:avLst/>
            <a:gdLst>
              <a:gd name="T0" fmla="*/ 2136125890 w 1176"/>
              <a:gd name="T1" fmla="*/ 0 h 606"/>
              <a:gd name="T2" fmla="*/ 0 w 1176"/>
              <a:gd name="T3" fmla="*/ 870000945 h 606"/>
              <a:gd name="T4" fmla="*/ 213789467 w 1176"/>
              <a:gd name="T5" fmla="*/ 870000945 h 606"/>
              <a:gd name="T6" fmla="*/ 2136125890 w 1176"/>
              <a:gd name="T7" fmla="*/ 108617123 h 606"/>
              <a:gd name="T8" fmla="*/ 2136125890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 1038">
            <a:extLst>
              <a:ext uri="{FF2B5EF4-FFF2-40B4-BE49-F238E27FC236}">
                <a16:creationId xmlns:a16="http://schemas.microsoft.com/office/drawing/2014/main" id="{37918171-6E71-A846-A2B5-7C65DD7456B5}"/>
              </a:ext>
            </a:extLst>
          </p:cNvPr>
          <p:cNvSpPr>
            <a:spLocks/>
          </p:cNvSpPr>
          <p:nvPr/>
        </p:nvSpPr>
        <p:spPr bwMode="auto">
          <a:xfrm>
            <a:off x="7474909" y="2673115"/>
            <a:ext cx="290182" cy="71016"/>
          </a:xfrm>
          <a:custGeom>
            <a:avLst/>
            <a:gdLst>
              <a:gd name="T0" fmla="*/ 173112702 w 2532"/>
              <a:gd name="T1" fmla="*/ 0 h 723"/>
              <a:gd name="T2" fmla="*/ 173112702 w 2532"/>
              <a:gd name="T3" fmla="*/ 0 h 723"/>
              <a:gd name="T4" fmla="*/ 2069773885 w 2532"/>
              <a:gd name="T5" fmla="*/ 558173482 h 723"/>
              <a:gd name="T6" fmla="*/ 2069773885 w 2532"/>
              <a:gd name="T7" fmla="*/ 558173482 h 723"/>
              <a:gd name="T8" fmla="*/ 0 w 2532"/>
              <a:gd name="T9" fmla="*/ 92871346 h 723"/>
              <a:gd name="T10" fmla="*/ 173112702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Freeform 1039">
            <a:extLst>
              <a:ext uri="{FF2B5EF4-FFF2-40B4-BE49-F238E27FC236}">
                <a16:creationId xmlns:a16="http://schemas.microsoft.com/office/drawing/2014/main" id="{68ECFF60-AA48-2D4C-9A67-90DB18F81D47}"/>
              </a:ext>
            </a:extLst>
          </p:cNvPr>
          <p:cNvSpPr>
            <a:spLocks/>
          </p:cNvSpPr>
          <p:nvPr/>
        </p:nvSpPr>
        <p:spPr bwMode="auto">
          <a:xfrm flipV="1">
            <a:off x="7764701" y="2668076"/>
            <a:ext cx="118410" cy="73535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962694895 h 723"/>
              <a:gd name="T6" fmla="*/ 0 w 2532"/>
              <a:gd name="T7" fmla="*/ 962694895 h 723"/>
              <a:gd name="T8" fmla="*/ 0 w 2532"/>
              <a:gd name="T9" fmla="*/ 107314314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0" name="Picture 568" descr="light2.png">
            <a:extLst>
              <a:ext uri="{FF2B5EF4-FFF2-40B4-BE49-F238E27FC236}">
                <a16:creationId xmlns:a16="http://schemas.microsoft.com/office/drawing/2014/main" id="{D96B693D-26FC-E443-A112-C4AFFE90DC3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31667" y="2392289"/>
            <a:ext cx="92772" cy="40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603" descr="car_icon_small">
            <a:extLst>
              <a:ext uri="{FF2B5EF4-FFF2-40B4-BE49-F238E27FC236}">
                <a16:creationId xmlns:a16="http://schemas.microsoft.com/office/drawing/2014/main" id="{147E2796-D425-6645-93B3-B97E69B14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539" y="2116958"/>
            <a:ext cx="84931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1116" descr="laptop_keyboard">
            <a:extLst>
              <a:ext uri="{FF2B5EF4-FFF2-40B4-BE49-F238E27FC236}">
                <a16:creationId xmlns:a16="http://schemas.microsoft.com/office/drawing/2014/main" id="{7F05CE3B-E67B-1B40-9D5B-2914F0B9B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510375" y="3605209"/>
            <a:ext cx="286699" cy="119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Freeform 1117">
            <a:extLst>
              <a:ext uri="{FF2B5EF4-FFF2-40B4-BE49-F238E27FC236}">
                <a16:creationId xmlns:a16="http://schemas.microsoft.com/office/drawing/2014/main" id="{B52A07C5-D801-5B41-BD20-C20958925D05}"/>
              </a:ext>
            </a:extLst>
          </p:cNvPr>
          <p:cNvSpPr>
            <a:spLocks/>
          </p:cNvSpPr>
          <p:nvPr/>
        </p:nvSpPr>
        <p:spPr bwMode="auto">
          <a:xfrm>
            <a:off x="7605388" y="3489299"/>
            <a:ext cx="230764" cy="155883"/>
          </a:xfrm>
          <a:custGeom>
            <a:avLst/>
            <a:gdLst>
              <a:gd name="T0" fmla="*/ 143665061 w 2982"/>
              <a:gd name="T1" fmla="*/ 0 h 2442"/>
              <a:gd name="T2" fmla="*/ 0 w 2982"/>
              <a:gd name="T3" fmla="*/ 66329557 h 2442"/>
              <a:gd name="T4" fmla="*/ 573719931 w 2982"/>
              <a:gd name="T5" fmla="*/ 82975142 h 2442"/>
              <a:gd name="T6" fmla="*/ 717384993 w 2982"/>
              <a:gd name="T7" fmla="*/ 16645585 h 2442"/>
              <a:gd name="T8" fmla="*/ 14366506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4" name="Picture 1118" descr="screen">
            <a:extLst>
              <a:ext uri="{FF2B5EF4-FFF2-40B4-BE49-F238E27FC236}">
                <a16:creationId xmlns:a16="http://schemas.microsoft.com/office/drawing/2014/main" id="{2EA30B4E-5447-0340-8DAD-349A843F2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6754" y="3493308"/>
            <a:ext cx="209692" cy="14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Freeform 1119">
            <a:extLst>
              <a:ext uri="{FF2B5EF4-FFF2-40B4-BE49-F238E27FC236}">
                <a16:creationId xmlns:a16="http://schemas.microsoft.com/office/drawing/2014/main" id="{1137F6C6-A7C9-9A4D-BCE3-048DB90EF759}"/>
              </a:ext>
            </a:extLst>
          </p:cNvPr>
          <p:cNvSpPr>
            <a:spLocks/>
          </p:cNvSpPr>
          <p:nvPr/>
        </p:nvSpPr>
        <p:spPr bwMode="auto">
          <a:xfrm>
            <a:off x="7647403" y="3484701"/>
            <a:ext cx="195517" cy="29007"/>
          </a:xfrm>
          <a:custGeom>
            <a:avLst/>
            <a:gdLst>
              <a:gd name="T0" fmla="*/ 35620212 w 2528"/>
              <a:gd name="T1" fmla="*/ 0 h 455"/>
              <a:gd name="T2" fmla="*/ 608343257 w 2528"/>
              <a:gd name="T3" fmla="*/ 16582250 h 455"/>
              <a:gd name="T4" fmla="*/ 572256449 w 2528"/>
              <a:gd name="T5" fmla="*/ 16582250 h 455"/>
              <a:gd name="T6" fmla="*/ 0 w 2528"/>
              <a:gd name="T7" fmla="*/ 16582250 h 455"/>
              <a:gd name="T8" fmla="*/ 35620212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Freeform 1120">
            <a:extLst>
              <a:ext uri="{FF2B5EF4-FFF2-40B4-BE49-F238E27FC236}">
                <a16:creationId xmlns:a16="http://schemas.microsoft.com/office/drawing/2014/main" id="{7A0060E2-767D-1545-8656-29ED1A471251}"/>
              </a:ext>
            </a:extLst>
          </p:cNvPr>
          <p:cNvSpPr>
            <a:spLocks/>
          </p:cNvSpPr>
          <p:nvPr/>
        </p:nvSpPr>
        <p:spPr bwMode="auto">
          <a:xfrm>
            <a:off x="7603345" y="3484465"/>
            <a:ext cx="54275" cy="120745"/>
          </a:xfrm>
          <a:custGeom>
            <a:avLst/>
            <a:gdLst>
              <a:gd name="T0" fmla="*/ 142804406 w 702"/>
              <a:gd name="T1" fmla="*/ 0 h 1893"/>
              <a:gd name="T2" fmla="*/ 0 w 702"/>
              <a:gd name="T3" fmla="*/ 66174575 h 1893"/>
              <a:gd name="T4" fmla="*/ 35584530 w 702"/>
              <a:gd name="T5" fmla="*/ 66174575 h 1893"/>
              <a:gd name="T6" fmla="*/ 178855222 w 702"/>
              <a:gd name="T7" fmla="*/ 16607700 h 1893"/>
              <a:gd name="T8" fmla="*/ 142804406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Freeform 1121">
            <a:extLst>
              <a:ext uri="{FF2B5EF4-FFF2-40B4-BE49-F238E27FC236}">
                <a16:creationId xmlns:a16="http://schemas.microsoft.com/office/drawing/2014/main" id="{15790F5A-ABAC-8D49-A4F9-E2F576550DB0}"/>
              </a:ext>
            </a:extLst>
          </p:cNvPr>
          <p:cNvSpPr>
            <a:spLocks/>
          </p:cNvSpPr>
          <p:nvPr/>
        </p:nvSpPr>
        <p:spPr bwMode="auto">
          <a:xfrm>
            <a:off x="7783026" y="3506043"/>
            <a:ext cx="58489" cy="139375"/>
          </a:xfrm>
          <a:custGeom>
            <a:avLst/>
            <a:gdLst>
              <a:gd name="T0" fmla="*/ 179213623 w 756"/>
              <a:gd name="T1" fmla="*/ 0 h 2184"/>
              <a:gd name="T2" fmla="*/ 35656008 w 756"/>
              <a:gd name="T3" fmla="*/ 82904513 h 2184"/>
              <a:gd name="T4" fmla="*/ 0 w 756"/>
              <a:gd name="T5" fmla="*/ 82904513 h 2184"/>
              <a:gd name="T6" fmla="*/ 143090785 w 756"/>
              <a:gd name="T7" fmla="*/ 16632211 h 2184"/>
              <a:gd name="T8" fmla="*/ 179213623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8" name="Freeform 1122">
            <a:extLst>
              <a:ext uri="{FF2B5EF4-FFF2-40B4-BE49-F238E27FC236}">
                <a16:creationId xmlns:a16="http://schemas.microsoft.com/office/drawing/2014/main" id="{8898B7ED-5BCF-8C4E-B1AA-B82AD50FD155}"/>
              </a:ext>
            </a:extLst>
          </p:cNvPr>
          <p:cNvSpPr>
            <a:spLocks/>
          </p:cNvSpPr>
          <p:nvPr/>
        </p:nvSpPr>
        <p:spPr bwMode="auto">
          <a:xfrm>
            <a:off x="7602706" y="3599078"/>
            <a:ext cx="214545" cy="47048"/>
          </a:xfrm>
          <a:custGeom>
            <a:avLst/>
            <a:gdLst>
              <a:gd name="T0" fmla="*/ 35658648 w 2773"/>
              <a:gd name="T1" fmla="*/ 0 h 738"/>
              <a:gd name="T2" fmla="*/ 0 w 2773"/>
              <a:gd name="T3" fmla="*/ 16581742 h 738"/>
              <a:gd name="T4" fmla="*/ 573357470 w 2773"/>
              <a:gd name="T5" fmla="*/ 33163485 h 738"/>
              <a:gd name="T6" fmla="*/ 573357470 w 2773"/>
              <a:gd name="T7" fmla="*/ 16581742 h 738"/>
              <a:gd name="T8" fmla="*/ 35658648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9" name="Freeform 1123">
            <a:extLst>
              <a:ext uri="{FF2B5EF4-FFF2-40B4-BE49-F238E27FC236}">
                <a16:creationId xmlns:a16="http://schemas.microsoft.com/office/drawing/2014/main" id="{5A7F91EF-AD6B-D64E-B73E-C762D73A7A33}"/>
              </a:ext>
            </a:extLst>
          </p:cNvPr>
          <p:cNvSpPr>
            <a:spLocks/>
          </p:cNvSpPr>
          <p:nvPr/>
        </p:nvSpPr>
        <p:spPr bwMode="auto">
          <a:xfrm>
            <a:off x="7789539" y="3507222"/>
            <a:ext cx="54786" cy="139965"/>
          </a:xfrm>
          <a:custGeom>
            <a:avLst/>
            <a:gdLst>
              <a:gd name="T0" fmla="*/ 656550006 w 637"/>
              <a:gd name="T1" fmla="*/ 0 h 1659"/>
              <a:gd name="T2" fmla="*/ 656550006 w 637"/>
              <a:gd name="T3" fmla="*/ 0 h 1659"/>
              <a:gd name="T4" fmla="*/ 54716163 w 637"/>
              <a:gd name="T5" fmla="*/ 2147483646 h 1659"/>
              <a:gd name="T6" fmla="*/ 0 w 637"/>
              <a:gd name="T7" fmla="*/ 2147483646 h 1659"/>
              <a:gd name="T8" fmla="*/ 656550006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Freeform 1124">
            <a:extLst>
              <a:ext uri="{FF2B5EF4-FFF2-40B4-BE49-F238E27FC236}">
                <a16:creationId xmlns:a16="http://schemas.microsoft.com/office/drawing/2014/main" id="{BBB1B153-2E6F-7246-9B11-B68D01DF60E3}"/>
              </a:ext>
            </a:extLst>
          </p:cNvPr>
          <p:cNvSpPr>
            <a:spLocks/>
          </p:cNvSpPr>
          <p:nvPr/>
        </p:nvSpPr>
        <p:spPr bwMode="auto">
          <a:xfrm>
            <a:off x="7602962" y="3605327"/>
            <a:ext cx="190792" cy="46458"/>
          </a:xfrm>
          <a:custGeom>
            <a:avLst/>
            <a:gdLst>
              <a:gd name="T0" fmla="*/ 0 w 2216"/>
              <a:gd name="T1" fmla="*/ 0 h 550"/>
              <a:gd name="T2" fmla="*/ 54884212 w 2216"/>
              <a:gd name="T3" fmla="*/ 101852492 h 550"/>
              <a:gd name="T4" fmla="*/ 2147483646 w 2216"/>
              <a:gd name="T5" fmla="*/ 1017940055 h 550"/>
              <a:gd name="T6" fmla="*/ 2147483646 w 2216"/>
              <a:gd name="T7" fmla="*/ 865464562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1" name="Group 1125">
            <a:extLst>
              <a:ext uri="{FF2B5EF4-FFF2-40B4-BE49-F238E27FC236}">
                <a16:creationId xmlns:a16="http://schemas.microsoft.com/office/drawing/2014/main" id="{57060979-075D-9D4D-B12E-DA0CCD4C6B8F}"/>
              </a:ext>
            </a:extLst>
          </p:cNvPr>
          <p:cNvGrpSpPr>
            <a:grpSpLocks/>
          </p:cNvGrpSpPr>
          <p:nvPr/>
        </p:nvGrpSpPr>
        <p:grpSpPr bwMode="auto">
          <a:xfrm>
            <a:off x="7599769" y="3654969"/>
            <a:ext cx="64747" cy="27592"/>
            <a:chOff x="1740" y="2642"/>
            <a:chExt cx="752" cy="327"/>
          </a:xfrm>
        </p:grpSpPr>
        <p:sp>
          <p:nvSpPr>
            <p:cNvPr id="140" name="Freeform 1126">
              <a:extLst>
                <a:ext uri="{FF2B5EF4-FFF2-40B4-BE49-F238E27FC236}">
                  <a16:creationId xmlns:a16="http://schemas.microsoft.com/office/drawing/2014/main" id="{8DFFF656-1361-C546-8336-177F79E46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Freeform 1127">
              <a:extLst>
                <a:ext uri="{FF2B5EF4-FFF2-40B4-BE49-F238E27FC236}">
                  <a16:creationId xmlns:a16="http://schemas.microsoft.com/office/drawing/2014/main" id="{60C6C6B3-72DE-664B-B4DE-3C04B0C5BF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Freeform 1128">
              <a:extLst>
                <a:ext uri="{FF2B5EF4-FFF2-40B4-BE49-F238E27FC236}">
                  <a16:creationId xmlns:a16="http://schemas.microsoft.com/office/drawing/2014/main" id="{0D48292A-917D-D046-A974-043CEE5A41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" name="Freeform 1129">
              <a:extLst>
                <a:ext uri="{FF2B5EF4-FFF2-40B4-BE49-F238E27FC236}">
                  <a16:creationId xmlns:a16="http://schemas.microsoft.com/office/drawing/2014/main" id="{DB6BAAEB-BADD-0A4F-8A9D-D72AFCA99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" name="Freeform 1130">
              <a:extLst>
                <a:ext uri="{FF2B5EF4-FFF2-40B4-BE49-F238E27FC236}">
                  <a16:creationId xmlns:a16="http://schemas.microsoft.com/office/drawing/2014/main" id="{05D5969F-F3B9-414D-975E-A6700098F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" name="Freeform 1131">
              <a:extLst>
                <a:ext uri="{FF2B5EF4-FFF2-40B4-BE49-F238E27FC236}">
                  <a16:creationId xmlns:a16="http://schemas.microsoft.com/office/drawing/2014/main" id="{41BB174D-6019-384D-A5AC-1B4D92D93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2" name="Freeform 1132">
            <a:extLst>
              <a:ext uri="{FF2B5EF4-FFF2-40B4-BE49-F238E27FC236}">
                <a16:creationId xmlns:a16="http://schemas.microsoft.com/office/drawing/2014/main" id="{F8739864-4836-E447-8FC8-5886923FF496}"/>
              </a:ext>
            </a:extLst>
          </p:cNvPr>
          <p:cNvSpPr>
            <a:spLocks/>
          </p:cNvSpPr>
          <p:nvPr/>
        </p:nvSpPr>
        <p:spPr bwMode="auto">
          <a:xfrm>
            <a:off x="7710617" y="3659096"/>
            <a:ext cx="78411" cy="60608"/>
          </a:xfrm>
          <a:custGeom>
            <a:avLst/>
            <a:gdLst>
              <a:gd name="T0" fmla="*/ 39250883 w 990"/>
              <a:gd name="T1" fmla="*/ 342828616 h 792"/>
              <a:gd name="T2" fmla="*/ 354255671 w 990"/>
              <a:gd name="T3" fmla="*/ 0 h 792"/>
              <a:gd name="T4" fmla="*/ 354255671 w 990"/>
              <a:gd name="T5" fmla="*/ 34504242 h 792"/>
              <a:gd name="T6" fmla="*/ 0 w 990"/>
              <a:gd name="T7" fmla="*/ 342828616 h 792"/>
              <a:gd name="T8" fmla="*/ 39250883 w 990"/>
              <a:gd name="T9" fmla="*/ 342828616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3" name="Freeform 1133">
            <a:extLst>
              <a:ext uri="{FF2B5EF4-FFF2-40B4-BE49-F238E27FC236}">
                <a16:creationId xmlns:a16="http://schemas.microsoft.com/office/drawing/2014/main" id="{C59CADF3-CD09-FB48-A672-C2C50B66CEB8}"/>
              </a:ext>
            </a:extLst>
          </p:cNvPr>
          <p:cNvSpPr>
            <a:spLocks/>
          </p:cNvSpPr>
          <p:nvPr/>
        </p:nvSpPr>
        <p:spPr bwMode="auto">
          <a:xfrm>
            <a:off x="7510503" y="3663931"/>
            <a:ext cx="200625" cy="55302"/>
          </a:xfrm>
          <a:custGeom>
            <a:avLst/>
            <a:gdLst>
              <a:gd name="T0" fmla="*/ 39302216 w 2532"/>
              <a:gd name="T1" fmla="*/ 0 h 723"/>
              <a:gd name="T2" fmla="*/ 39302216 w 2532"/>
              <a:gd name="T3" fmla="*/ 0 h 723"/>
              <a:gd name="T4" fmla="*/ 867084690 w 2532"/>
              <a:gd name="T5" fmla="*/ 307891170 h 723"/>
              <a:gd name="T6" fmla="*/ 867084690 w 2532"/>
              <a:gd name="T7" fmla="*/ 342351506 h 723"/>
              <a:gd name="T8" fmla="*/ 0 w 2532"/>
              <a:gd name="T9" fmla="*/ 34009889 h 723"/>
              <a:gd name="T10" fmla="*/ 39302216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4" name="Freeform 1134">
            <a:extLst>
              <a:ext uri="{FF2B5EF4-FFF2-40B4-BE49-F238E27FC236}">
                <a16:creationId xmlns:a16="http://schemas.microsoft.com/office/drawing/2014/main" id="{628AB6FD-35F6-0345-BD13-22EAAF9EC275}"/>
              </a:ext>
            </a:extLst>
          </p:cNvPr>
          <p:cNvSpPr>
            <a:spLocks/>
          </p:cNvSpPr>
          <p:nvPr/>
        </p:nvSpPr>
        <p:spPr bwMode="auto">
          <a:xfrm>
            <a:off x="7510631" y="3653790"/>
            <a:ext cx="2171" cy="11202"/>
          </a:xfrm>
          <a:custGeom>
            <a:avLst/>
            <a:gdLst>
              <a:gd name="T0" fmla="*/ 48903362 w 26"/>
              <a:gd name="T1" fmla="*/ 33634500 h 147"/>
              <a:gd name="T2" fmla="*/ 48903362 w 26"/>
              <a:gd name="T3" fmla="*/ 67263209 h 147"/>
              <a:gd name="T4" fmla="*/ 0 w 26"/>
              <a:gd name="T5" fmla="*/ 67263209 h 147"/>
              <a:gd name="T6" fmla="*/ 48903362 w 26"/>
              <a:gd name="T7" fmla="*/ 0 h 147"/>
              <a:gd name="T8" fmla="*/ 48903362 w 26"/>
              <a:gd name="T9" fmla="*/ 33634500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5" name="Freeform 1135">
            <a:extLst>
              <a:ext uri="{FF2B5EF4-FFF2-40B4-BE49-F238E27FC236}">
                <a16:creationId xmlns:a16="http://schemas.microsoft.com/office/drawing/2014/main" id="{76529D44-B4FD-DE4D-812E-E461A0FCCA6C}"/>
              </a:ext>
            </a:extLst>
          </p:cNvPr>
          <p:cNvSpPr>
            <a:spLocks/>
          </p:cNvSpPr>
          <p:nvPr/>
        </p:nvSpPr>
        <p:spPr bwMode="auto">
          <a:xfrm>
            <a:off x="7510758" y="3608157"/>
            <a:ext cx="93225" cy="46340"/>
          </a:xfrm>
          <a:custGeom>
            <a:avLst/>
            <a:gdLst>
              <a:gd name="T0" fmla="*/ 395043791 w 1176"/>
              <a:gd name="T1" fmla="*/ 0 h 606"/>
              <a:gd name="T2" fmla="*/ 0 w 1176"/>
              <a:gd name="T3" fmla="*/ 273654982 h 606"/>
              <a:gd name="T4" fmla="*/ 39357994 w 1176"/>
              <a:gd name="T5" fmla="*/ 273654982 h 606"/>
              <a:gd name="T6" fmla="*/ 395043791 w 1176"/>
              <a:gd name="T7" fmla="*/ 33985420 h 606"/>
              <a:gd name="T8" fmla="*/ 39504379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6" name="Freeform 1136">
            <a:extLst>
              <a:ext uri="{FF2B5EF4-FFF2-40B4-BE49-F238E27FC236}">
                <a16:creationId xmlns:a16="http://schemas.microsoft.com/office/drawing/2014/main" id="{44CD9A89-0E3B-2C40-8436-71B7526BA660}"/>
              </a:ext>
            </a:extLst>
          </p:cNvPr>
          <p:cNvSpPr>
            <a:spLocks/>
          </p:cNvSpPr>
          <p:nvPr/>
        </p:nvSpPr>
        <p:spPr bwMode="auto">
          <a:xfrm>
            <a:off x="7517016" y="3656149"/>
            <a:ext cx="190281" cy="53180"/>
          </a:xfrm>
          <a:custGeom>
            <a:avLst/>
            <a:gdLst>
              <a:gd name="T0" fmla="*/ 31829833 w 2532"/>
              <a:gd name="T1" fmla="*/ 0 h 723"/>
              <a:gd name="T2" fmla="*/ 31829833 w 2532"/>
              <a:gd name="T3" fmla="*/ 0 h 723"/>
              <a:gd name="T4" fmla="*/ 382827787 w 2532"/>
              <a:gd name="T5" fmla="*/ 175498781 h 723"/>
              <a:gd name="T6" fmla="*/ 382827787 w 2532"/>
              <a:gd name="T7" fmla="*/ 175498781 h 723"/>
              <a:gd name="T8" fmla="*/ 0 w 2532"/>
              <a:gd name="T9" fmla="*/ 29448186 h 723"/>
              <a:gd name="T10" fmla="*/ 31829833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" name="Freeform 1137">
            <a:extLst>
              <a:ext uri="{FF2B5EF4-FFF2-40B4-BE49-F238E27FC236}">
                <a16:creationId xmlns:a16="http://schemas.microsoft.com/office/drawing/2014/main" id="{92BF681C-02FC-8F49-A2CD-8F3446ECE5D3}"/>
              </a:ext>
            </a:extLst>
          </p:cNvPr>
          <p:cNvSpPr>
            <a:spLocks/>
          </p:cNvSpPr>
          <p:nvPr/>
        </p:nvSpPr>
        <p:spPr bwMode="auto">
          <a:xfrm flipV="1">
            <a:off x="7707042" y="3652375"/>
            <a:ext cx="77645" cy="55066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302641137 h 723"/>
              <a:gd name="T6" fmla="*/ 0 w 2532"/>
              <a:gd name="T7" fmla="*/ 302641137 h 723"/>
              <a:gd name="T8" fmla="*/ 0 w 2532"/>
              <a:gd name="T9" fmla="*/ 33575256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8" name="Picture 1140" descr="desktop_computer_stylized_medium">
            <a:extLst>
              <a:ext uri="{FF2B5EF4-FFF2-40B4-BE49-F238E27FC236}">
                <a16:creationId xmlns:a16="http://schemas.microsoft.com/office/drawing/2014/main" id="{BDC7F552-21C9-C942-90FF-0162099A3D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991996" y="3567143"/>
            <a:ext cx="359261" cy="34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" name="Freeform 1141">
            <a:extLst>
              <a:ext uri="{FF2B5EF4-FFF2-40B4-BE49-F238E27FC236}">
                <a16:creationId xmlns:a16="http://schemas.microsoft.com/office/drawing/2014/main" id="{654B43BA-608E-5D4D-B11B-71762CFBEEDE}"/>
              </a:ext>
            </a:extLst>
          </p:cNvPr>
          <p:cNvSpPr>
            <a:spLocks/>
          </p:cNvSpPr>
          <p:nvPr/>
        </p:nvSpPr>
        <p:spPr bwMode="auto">
          <a:xfrm flipH="1">
            <a:off x="8145217" y="3599942"/>
            <a:ext cx="169400" cy="156753"/>
          </a:xfrm>
          <a:custGeom>
            <a:avLst/>
            <a:gdLst>
              <a:gd name="T0" fmla="*/ 0 w 356"/>
              <a:gd name="T1" fmla="*/ 0 h 368"/>
              <a:gd name="T2" fmla="*/ 300 w 356"/>
              <a:gd name="T3" fmla="*/ 14 h 368"/>
              <a:gd name="T4" fmla="*/ 356 w 356"/>
              <a:gd name="T5" fmla="*/ 294 h 368"/>
              <a:gd name="T6" fmla="*/ 78 w 356"/>
              <a:gd name="T7" fmla="*/ 368 h 368"/>
              <a:gd name="T8" fmla="*/ 0 w 356"/>
              <a:gd name="T9" fmla="*/ 0 h 3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368"/>
              <a:gd name="T17" fmla="*/ 356 w 356"/>
              <a:gd name="T18" fmla="*/ 368 h 3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368">
                <a:moveTo>
                  <a:pt x="0" y="0"/>
                </a:moveTo>
                <a:lnTo>
                  <a:pt x="300" y="14"/>
                </a:lnTo>
                <a:lnTo>
                  <a:pt x="356" y="294"/>
                </a:lnTo>
                <a:lnTo>
                  <a:pt x="78" y="36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3" name="Picture 571" descr="fridge2.png">
            <a:extLst>
              <a:ext uri="{FF2B5EF4-FFF2-40B4-BE49-F238E27FC236}">
                <a16:creationId xmlns:a16="http://schemas.microsoft.com/office/drawing/2014/main" id="{29DD0F98-F93B-0145-A925-F4125ED490D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199" y="3385017"/>
            <a:ext cx="189578" cy="33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" name="Group 950">
            <a:extLst>
              <a:ext uri="{FF2B5EF4-FFF2-40B4-BE49-F238E27FC236}">
                <a16:creationId xmlns:a16="http://schemas.microsoft.com/office/drawing/2014/main" id="{2B0A745F-DA32-E140-AB36-BC5E1C4E2D48}"/>
              </a:ext>
            </a:extLst>
          </p:cNvPr>
          <p:cNvGrpSpPr>
            <a:grpSpLocks/>
          </p:cNvGrpSpPr>
          <p:nvPr/>
        </p:nvGrpSpPr>
        <p:grpSpPr bwMode="auto">
          <a:xfrm>
            <a:off x="10288915" y="5273951"/>
            <a:ext cx="177192" cy="330833"/>
            <a:chOff x="4140" y="429"/>
            <a:chExt cx="1425" cy="2396"/>
          </a:xfrm>
        </p:grpSpPr>
        <p:sp>
          <p:nvSpPr>
            <p:cNvPr id="207" name="Freeform 951">
              <a:extLst>
                <a:ext uri="{FF2B5EF4-FFF2-40B4-BE49-F238E27FC236}">
                  <a16:creationId xmlns:a16="http://schemas.microsoft.com/office/drawing/2014/main" id="{12CB3660-4D63-014F-8CC9-FDFB8140AB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8" name="Rectangle 952">
              <a:extLst>
                <a:ext uri="{FF2B5EF4-FFF2-40B4-BE49-F238E27FC236}">
                  <a16:creationId xmlns:a16="http://schemas.microsoft.com/office/drawing/2014/main" id="{EFE1382F-B768-3541-8BD1-06AB71BFA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09" name="Freeform 953">
              <a:extLst>
                <a:ext uri="{FF2B5EF4-FFF2-40B4-BE49-F238E27FC236}">
                  <a16:creationId xmlns:a16="http://schemas.microsoft.com/office/drawing/2014/main" id="{FB363E8F-CA06-2449-A66C-B14735894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0" name="Freeform 954">
              <a:extLst>
                <a:ext uri="{FF2B5EF4-FFF2-40B4-BE49-F238E27FC236}">
                  <a16:creationId xmlns:a16="http://schemas.microsoft.com/office/drawing/2014/main" id="{8A74E36A-A735-7440-A2B1-55846B516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1" name="Rectangle 955">
              <a:extLst>
                <a:ext uri="{FF2B5EF4-FFF2-40B4-BE49-F238E27FC236}">
                  <a16:creationId xmlns:a16="http://schemas.microsoft.com/office/drawing/2014/main" id="{FC433BF5-02C8-F540-AE86-53BF56960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2" name="Group 956">
              <a:extLst>
                <a:ext uri="{FF2B5EF4-FFF2-40B4-BE49-F238E27FC236}">
                  <a16:creationId xmlns:a16="http://schemas.microsoft.com/office/drawing/2014/main" id="{969A0B36-D994-A24C-8329-146363A51C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37" name="AutoShape 957">
                <a:extLst>
                  <a:ext uri="{FF2B5EF4-FFF2-40B4-BE49-F238E27FC236}">
                    <a16:creationId xmlns:a16="http://schemas.microsoft.com/office/drawing/2014/main" id="{75A7B329-681F-2B4A-8470-FC0231FE2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8" name="AutoShape 958">
                <a:extLst>
                  <a:ext uri="{FF2B5EF4-FFF2-40B4-BE49-F238E27FC236}">
                    <a16:creationId xmlns:a16="http://schemas.microsoft.com/office/drawing/2014/main" id="{197CEF08-20F4-5741-AC2B-1EBB072FA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3" name="Rectangle 959">
              <a:extLst>
                <a:ext uri="{FF2B5EF4-FFF2-40B4-BE49-F238E27FC236}">
                  <a16:creationId xmlns:a16="http://schemas.microsoft.com/office/drawing/2014/main" id="{775AA9F7-199B-ED4C-B422-5E1B766FB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4" name="Group 960">
              <a:extLst>
                <a:ext uri="{FF2B5EF4-FFF2-40B4-BE49-F238E27FC236}">
                  <a16:creationId xmlns:a16="http://schemas.microsoft.com/office/drawing/2014/main" id="{4EED0C22-3BA6-E24F-B528-BF018CB34F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35" name="AutoShape 961">
                <a:extLst>
                  <a:ext uri="{FF2B5EF4-FFF2-40B4-BE49-F238E27FC236}">
                    <a16:creationId xmlns:a16="http://schemas.microsoft.com/office/drawing/2014/main" id="{FE30D28F-02DD-D041-8551-45D9D2836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6" name="AutoShape 962">
                <a:extLst>
                  <a:ext uri="{FF2B5EF4-FFF2-40B4-BE49-F238E27FC236}">
                    <a16:creationId xmlns:a16="http://schemas.microsoft.com/office/drawing/2014/main" id="{92F33680-18D6-7C4A-88C2-46C4FA3D0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5" name="Rectangle 963">
              <a:extLst>
                <a:ext uri="{FF2B5EF4-FFF2-40B4-BE49-F238E27FC236}">
                  <a16:creationId xmlns:a16="http://schemas.microsoft.com/office/drawing/2014/main" id="{A0014856-A5F8-544F-98BE-B1D6878A6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16" name="Rectangle 964">
              <a:extLst>
                <a:ext uri="{FF2B5EF4-FFF2-40B4-BE49-F238E27FC236}">
                  <a16:creationId xmlns:a16="http://schemas.microsoft.com/office/drawing/2014/main" id="{0E6FC61A-EACA-7D4E-9AA7-C7690D093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7" name="Group 965">
              <a:extLst>
                <a:ext uri="{FF2B5EF4-FFF2-40B4-BE49-F238E27FC236}">
                  <a16:creationId xmlns:a16="http://schemas.microsoft.com/office/drawing/2014/main" id="{CF083CE2-2403-FD4E-8F7D-758E7F67FF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33" name="AutoShape 966">
                <a:extLst>
                  <a:ext uri="{FF2B5EF4-FFF2-40B4-BE49-F238E27FC236}">
                    <a16:creationId xmlns:a16="http://schemas.microsoft.com/office/drawing/2014/main" id="{5ED8E2CD-DB59-0040-9493-378A5D7DF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4" name="AutoShape 967">
                <a:extLst>
                  <a:ext uri="{FF2B5EF4-FFF2-40B4-BE49-F238E27FC236}">
                    <a16:creationId xmlns:a16="http://schemas.microsoft.com/office/drawing/2014/main" id="{F249F021-1652-2041-9D37-82D9ADAF20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8" name="Freeform 968">
              <a:extLst>
                <a:ext uri="{FF2B5EF4-FFF2-40B4-BE49-F238E27FC236}">
                  <a16:creationId xmlns:a16="http://schemas.microsoft.com/office/drawing/2014/main" id="{2DA20985-B59E-DD4F-B452-9726DAD28D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19" name="Group 969">
              <a:extLst>
                <a:ext uri="{FF2B5EF4-FFF2-40B4-BE49-F238E27FC236}">
                  <a16:creationId xmlns:a16="http://schemas.microsoft.com/office/drawing/2014/main" id="{68489279-23CF-FB42-9AE3-CAB3A000B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231" name="AutoShape 970">
                <a:extLst>
                  <a:ext uri="{FF2B5EF4-FFF2-40B4-BE49-F238E27FC236}">
                    <a16:creationId xmlns:a16="http://schemas.microsoft.com/office/drawing/2014/main" id="{12532EDD-6029-FD41-90A0-EB4B9A3B8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2" name="AutoShape 971">
                <a:extLst>
                  <a:ext uri="{FF2B5EF4-FFF2-40B4-BE49-F238E27FC236}">
                    <a16:creationId xmlns:a16="http://schemas.microsoft.com/office/drawing/2014/main" id="{2ADE9625-767F-5247-8211-3638BECC9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20" name="Rectangle 972">
              <a:extLst>
                <a:ext uri="{FF2B5EF4-FFF2-40B4-BE49-F238E27FC236}">
                  <a16:creationId xmlns:a16="http://schemas.microsoft.com/office/drawing/2014/main" id="{71E52DA0-9A54-7744-90B9-E438CBE00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1" name="Freeform 973">
              <a:extLst>
                <a:ext uri="{FF2B5EF4-FFF2-40B4-BE49-F238E27FC236}">
                  <a16:creationId xmlns:a16="http://schemas.microsoft.com/office/drawing/2014/main" id="{D950FAED-4EC6-7B4B-AFA5-CA2701F74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2" name="Freeform 974">
              <a:extLst>
                <a:ext uri="{FF2B5EF4-FFF2-40B4-BE49-F238E27FC236}">
                  <a16:creationId xmlns:a16="http://schemas.microsoft.com/office/drawing/2014/main" id="{55AF3FE0-BBE4-A74C-A9EF-B8F3AA7A0D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3" name="Oval 975">
              <a:extLst>
                <a:ext uri="{FF2B5EF4-FFF2-40B4-BE49-F238E27FC236}">
                  <a16:creationId xmlns:a16="http://schemas.microsoft.com/office/drawing/2014/main" id="{AC808981-49D6-D840-800C-F21BB9106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4" name="Freeform 976">
              <a:extLst>
                <a:ext uri="{FF2B5EF4-FFF2-40B4-BE49-F238E27FC236}">
                  <a16:creationId xmlns:a16="http://schemas.microsoft.com/office/drawing/2014/main" id="{EBD04B6D-F8F6-FE45-BBD9-3CFFE7B287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5" name="AutoShape 977">
              <a:extLst>
                <a:ext uri="{FF2B5EF4-FFF2-40B4-BE49-F238E27FC236}">
                  <a16:creationId xmlns:a16="http://schemas.microsoft.com/office/drawing/2014/main" id="{EB968B78-CEDA-2949-925F-D6EE71A8E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6" name="AutoShape 978">
              <a:extLst>
                <a:ext uri="{FF2B5EF4-FFF2-40B4-BE49-F238E27FC236}">
                  <a16:creationId xmlns:a16="http://schemas.microsoft.com/office/drawing/2014/main" id="{6127245D-2639-C841-ABBD-0A2EB8719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7" name="Oval 979">
              <a:extLst>
                <a:ext uri="{FF2B5EF4-FFF2-40B4-BE49-F238E27FC236}">
                  <a16:creationId xmlns:a16="http://schemas.microsoft.com/office/drawing/2014/main" id="{CBCE7727-73A7-814E-B244-E80EED405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8" name="Oval 980">
              <a:extLst>
                <a:ext uri="{FF2B5EF4-FFF2-40B4-BE49-F238E27FC236}">
                  <a16:creationId xmlns:a16="http://schemas.microsoft.com/office/drawing/2014/main" id="{7A66ECF6-DDAE-2842-92B5-EA8F14A12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9" name="Oval 981">
              <a:extLst>
                <a:ext uri="{FF2B5EF4-FFF2-40B4-BE49-F238E27FC236}">
                  <a16:creationId xmlns:a16="http://schemas.microsoft.com/office/drawing/2014/main" id="{5A97568E-F028-FD44-8E47-C92EC6C01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30" name="Rectangle 982">
              <a:extLst>
                <a:ext uri="{FF2B5EF4-FFF2-40B4-BE49-F238E27FC236}">
                  <a16:creationId xmlns:a16="http://schemas.microsoft.com/office/drawing/2014/main" id="{A834B858-68E5-0D45-8391-2A0A996FA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44" name="Group 590">
            <a:extLst>
              <a:ext uri="{FF2B5EF4-FFF2-40B4-BE49-F238E27FC236}">
                <a16:creationId xmlns:a16="http://schemas.microsoft.com/office/drawing/2014/main" id="{2648262B-E78D-1D4B-B3FD-3AE9CD5C321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980855" y="4900161"/>
            <a:ext cx="345630" cy="320302"/>
            <a:chOff x="2839" y="3501"/>
            <a:chExt cx="755" cy="803"/>
          </a:xfrm>
        </p:grpSpPr>
        <p:pic>
          <p:nvPicPr>
            <p:cNvPr id="367" name="Picture 591" descr="desktop_computer_stylized_medium">
              <a:extLst>
                <a:ext uri="{FF2B5EF4-FFF2-40B4-BE49-F238E27FC236}">
                  <a16:creationId xmlns:a16="http://schemas.microsoft.com/office/drawing/2014/main" id="{35FBE2DB-60A7-B340-A5BB-B3699CCC02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" name="Freeform 592">
              <a:extLst>
                <a:ext uri="{FF2B5EF4-FFF2-40B4-BE49-F238E27FC236}">
                  <a16:creationId xmlns:a16="http://schemas.microsoft.com/office/drawing/2014/main" id="{0263E665-BF2A-2F4A-ADA8-20F44C312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47" name="Picture 1066" descr="laptop_keyboard">
            <a:extLst>
              <a:ext uri="{FF2B5EF4-FFF2-40B4-BE49-F238E27FC236}">
                <a16:creationId xmlns:a16="http://schemas.microsoft.com/office/drawing/2014/main" id="{71E89937-428E-3447-B221-C34E0D71A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9216586" y="6040274"/>
            <a:ext cx="253501" cy="120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" name="Freeform 1067">
            <a:extLst>
              <a:ext uri="{FF2B5EF4-FFF2-40B4-BE49-F238E27FC236}">
                <a16:creationId xmlns:a16="http://schemas.microsoft.com/office/drawing/2014/main" id="{43C21467-3265-FC4F-AF31-44A0281634BA}"/>
              </a:ext>
            </a:extLst>
          </p:cNvPr>
          <p:cNvSpPr>
            <a:spLocks/>
          </p:cNvSpPr>
          <p:nvPr/>
        </p:nvSpPr>
        <p:spPr bwMode="auto">
          <a:xfrm>
            <a:off x="9300597" y="5923494"/>
            <a:ext cx="204043" cy="157052"/>
          </a:xfrm>
          <a:custGeom>
            <a:avLst/>
            <a:gdLst>
              <a:gd name="T0" fmla="*/ 1 w 2982"/>
              <a:gd name="T1" fmla="*/ 0 h 2442"/>
              <a:gd name="T2" fmla="*/ 0 w 2982"/>
              <a:gd name="T3" fmla="*/ 1 h 2442"/>
              <a:gd name="T4" fmla="*/ 2 w 2982"/>
              <a:gd name="T5" fmla="*/ 1 h 2442"/>
              <a:gd name="T6" fmla="*/ 2 w 2982"/>
              <a:gd name="T7" fmla="*/ 1 h 2442"/>
              <a:gd name="T8" fmla="*/ 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9" name="Picture 1068" descr="screen">
            <a:extLst>
              <a:ext uri="{FF2B5EF4-FFF2-40B4-BE49-F238E27FC236}">
                <a16:creationId xmlns:a16="http://schemas.microsoft.com/office/drawing/2014/main" id="{9868250A-D477-2944-B0F8-A7DE63DA4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0647" y="5927534"/>
            <a:ext cx="185412" cy="142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" name="Freeform 1069">
            <a:extLst>
              <a:ext uri="{FF2B5EF4-FFF2-40B4-BE49-F238E27FC236}">
                <a16:creationId xmlns:a16="http://schemas.microsoft.com/office/drawing/2014/main" id="{A4015B9E-FE1F-594E-AFA2-A5277482EA63}"/>
              </a:ext>
            </a:extLst>
          </p:cNvPr>
          <p:cNvSpPr>
            <a:spLocks/>
          </p:cNvSpPr>
          <p:nvPr/>
        </p:nvSpPr>
        <p:spPr bwMode="auto">
          <a:xfrm>
            <a:off x="9337747" y="5918861"/>
            <a:ext cx="172878" cy="29225"/>
          </a:xfrm>
          <a:custGeom>
            <a:avLst/>
            <a:gdLst>
              <a:gd name="T0" fmla="*/ 1 w 2528"/>
              <a:gd name="T1" fmla="*/ 0 h 455"/>
              <a:gd name="T2" fmla="*/ 2 w 2528"/>
              <a:gd name="T3" fmla="*/ 1 h 455"/>
              <a:gd name="T4" fmla="*/ 2 w 2528"/>
              <a:gd name="T5" fmla="*/ 1 h 455"/>
              <a:gd name="T6" fmla="*/ 0 w 2528"/>
              <a:gd name="T7" fmla="*/ 1 h 455"/>
              <a:gd name="T8" fmla="*/ 1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1" name="Freeform 1070">
            <a:extLst>
              <a:ext uri="{FF2B5EF4-FFF2-40B4-BE49-F238E27FC236}">
                <a16:creationId xmlns:a16="http://schemas.microsoft.com/office/drawing/2014/main" id="{1D5AA9CA-3334-2341-A3C4-E98372488698}"/>
              </a:ext>
            </a:extLst>
          </p:cNvPr>
          <p:cNvSpPr>
            <a:spLocks/>
          </p:cNvSpPr>
          <p:nvPr/>
        </p:nvSpPr>
        <p:spPr bwMode="auto">
          <a:xfrm>
            <a:off x="9298791" y="5918624"/>
            <a:ext cx="47990" cy="121650"/>
          </a:xfrm>
          <a:custGeom>
            <a:avLst/>
            <a:gdLst>
              <a:gd name="T0" fmla="*/ 1 w 702"/>
              <a:gd name="T1" fmla="*/ 0 h 1893"/>
              <a:gd name="T2" fmla="*/ 0 w 702"/>
              <a:gd name="T3" fmla="*/ 1 h 1893"/>
              <a:gd name="T4" fmla="*/ 1 w 702"/>
              <a:gd name="T5" fmla="*/ 1 h 1893"/>
              <a:gd name="T6" fmla="*/ 1 w 702"/>
              <a:gd name="T7" fmla="*/ 1 h 1893"/>
              <a:gd name="T8" fmla="*/ 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2" name="Freeform 1071">
            <a:extLst>
              <a:ext uri="{FF2B5EF4-FFF2-40B4-BE49-F238E27FC236}">
                <a16:creationId xmlns:a16="http://schemas.microsoft.com/office/drawing/2014/main" id="{408815EA-3342-2D4A-AB4D-6A6AD669E0AF}"/>
              </a:ext>
            </a:extLst>
          </p:cNvPr>
          <p:cNvSpPr>
            <a:spLocks/>
          </p:cNvSpPr>
          <p:nvPr/>
        </p:nvSpPr>
        <p:spPr bwMode="auto">
          <a:xfrm>
            <a:off x="9457666" y="5940364"/>
            <a:ext cx="51716" cy="140420"/>
          </a:xfrm>
          <a:custGeom>
            <a:avLst/>
            <a:gdLst>
              <a:gd name="T0" fmla="*/ 1 w 756"/>
              <a:gd name="T1" fmla="*/ 0 h 2184"/>
              <a:gd name="T2" fmla="*/ 1 w 756"/>
              <a:gd name="T3" fmla="*/ 1 h 2184"/>
              <a:gd name="T4" fmla="*/ 0 w 756"/>
              <a:gd name="T5" fmla="*/ 1 h 2184"/>
              <a:gd name="T6" fmla="*/ 1 w 756"/>
              <a:gd name="T7" fmla="*/ 1 h 2184"/>
              <a:gd name="T8" fmla="*/ 1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3" name="Freeform 1072">
            <a:extLst>
              <a:ext uri="{FF2B5EF4-FFF2-40B4-BE49-F238E27FC236}">
                <a16:creationId xmlns:a16="http://schemas.microsoft.com/office/drawing/2014/main" id="{180DED07-429A-A242-A9E3-1BBEEAF42B00}"/>
              </a:ext>
            </a:extLst>
          </p:cNvPr>
          <p:cNvSpPr>
            <a:spLocks/>
          </p:cNvSpPr>
          <p:nvPr/>
        </p:nvSpPr>
        <p:spPr bwMode="auto">
          <a:xfrm>
            <a:off x="9298226" y="6034096"/>
            <a:ext cx="189702" cy="47401"/>
          </a:xfrm>
          <a:custGeom>
            <a:avLst/>
            <a:gdLst>
              <a:gd name="T0" fmla="*/ 1 w 2773"/>
              <a:gd name="T1" fmla="*/ 0 h 738"/>
              <a:gd name="T2" fmla="*/ 0 w 2773"/>
              <a:gd name="T3" fmla="*/ 1 h 738"/>
              <a:gd name="T4" fmla="*/ 2 w 2773"/>
              <a:gd name="T5" fmla="*/ 1 h 738"/>
              <a:gd name="T6" fmla="*/ 2 w 2773"/>
              <a:gd name="T7" fmla="*/ 1 h 738"/>
              <a:gd name="T8" fmla="*/ 1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4" name="Freeform 1073">
            <a:extLst>
              <a:ext uri="{FF2B5EF4-FFF2-40B4-BE49-F238E27FC236}">
                <a16:creationId xmlns:a16="http://schemas.microsoft.com/office/drawing/2014/main" id="{A86B5E1C-D4A7-804E-9345-DD2099CCFCD1}"/>
              </a:ext>
            </a:extLst>
          </p:cNvPr>
          <p:cNvSpPr>
            <a:spLocks/>
          </p:cNvSpPr>
          <p:nvPr/>
        </p:nvSpPr>
        <p:spPr bwMode="auto">
          <a:xfrm>
            <a:off x="9463425" y="5941552"/>
            <a:ext cx="48442" cy="141014"/>
          </a:xfrm>
          <a:custGeom>
            <a:avLst/>
            <a:gdLst>
              <a:gd name="T0" fmla="*/ 2 w 637"/>
              <a:gd name="T1" fmla="*/ 0 h 1659"/>
              <a:gd name="T2" fmla="*/ 2 w 637"/>
              <a:gd name="T3" fmla="*/ 0 h 1659"/>
              <a:gd name="T4" fmla="*/ 1 w 637"/>
              <a:gd name="T5" fmla="*/ 15 h 1659"/>
              <a:gd name="T6" fmla="*/ 0 w 637"/>
              <a:gd name="T7" fmla="*/ 15 h 1659"/>
              <a:gd name="T8" fmla="*/ 2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5" name="Freeform 1074">
            <a:extLst>
              <a:ext uri="{FF2B5EF4-FFF2-40B4-BE49-F238E27FC236}">
                <a16:creationId xmlns:a16="http://schemas.microsoft.com/office/drawing/2014/main" id="{278E44FF-9118-764F-B154-D54B6D088972}"/>
              </a:ext>
            </a:extLst>
          </p:cNvPr>
          <p:cNvSpPr>
            <a:spLocks/>
          </p:cNvSpPr>
          <p:nvPr/>
        </p:nvSpPr>
        <p:spPr bwMode="auto">
          <a:xfrm>
            <a:off x="9298452" y="6040392"/>
            <a:ext cx="168700" cy="46807"/>
          </a:xfrm>
          <a:custGeom>
            <a:avLst/>
            <a:gdLst>
              <a:gd name="T0" fmla="*/ 0 w 2216"/>
              <a:gd name="T1" fmla="*/ 0 h 550"/>
              <a:gd name="T2" fmla="*/ 1 w 2216"/>
              <a:gd name="T3" fmla="*/ 1 h 550"/>
              <a:gd name="T4" fmla="*/ 9 w 2216"/>
              <a:gd name="T5" fmla="*/ 5 h 550"/>
              <a:gd name="T6" fmla="*/ 9 w 2216"/>
              <a:gd name="T7" fmla="*/ 4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56" name="Group 1075">
            <a:extLst>
              <a:ext uri="{FF2B5EF4-FFF2-40B4-BE49-F238E27FC236}">
                <a16:creationId xmlns:a16="http://schemas.microsoft.com/office/drawing/2014/main" id="{B07A4D51-63EA-ED46-9283-3C066C8F8059}"/>
              </a:ext>
            </a:extLst>
          </p:cNvPr>
          <p:cNvGrpSpPr>
            <a:grpSpLocks/>
          </p:cNvGrpSpPr>
          <p:nvPr/>
        </p:nvGrpSpPr>
        <p:grpSpPr bwMode="auto">
          <a:xfrm>
            <a:off x="9295629" y="6090407"/>
            <a:ext cx="57249" cy="27799"/>
            <a:chOff x="1740" y="2642"/>
            <a:chExt cx="752" cy="327"/>
          </a:xfrm>
        </p:grpSpPr>
        <p:sp>
          <p:nvSpPr>
            <p:cNvPr id="163" name="Freeform 1076">
              <a:extLst>
                <a:ext uri="{FF2B5EF4-FFF2-40B4-BE49-F238E27FC236}">
                  <a16:creationId xmlns:a16="http://schemas.microsoft.com/office/drawing/2014/main" id="{362CE3DF-6498-9044-80D1-5B57C954B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Freeform 1077">
              <a:extLst>
                <a:ext uri="{FF2B5EF4-FFF2-40B4-BE49-F238E27FC236}">
                  <a16:creationId xmlns:a16="http://schemas.microsoft.com/office/drawing/2014/main" id="{232B6CC8-39FA-8E41-89F9-D454D1953B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5" name="Freeform 1078">
              <a:extLst>
                <a:ext uri="{FF2B5EF4-FFF2-40B4-BE49-F238E27FC236}">
                  <a16:creationId xmlns:a16="http://schemas.microsoft.com/office/drawing/2014/main" id="{14BE6CD7-1B00-AE45-A0A2-B46139077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6" name="Freeform 1079">
              <a:extLst>
                <a:ext uri="{FF2B5EF4-FFF2-40B4-BE49-F238E27FC236}">
                  <a16:creationId xmlns:a16="http://schemas.microsoft.com/office/drawing/2014/main" id="{17D2993A-DA09-154C-81CE-F00D6DF0D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7" name="Freeform 1080">
              <a:extLst>
                <a:ext uri="{FF2B5EF4-FFF2-40B4-BE49-F238E27FC236}">
                  <a16:creationId xmlns:a16="http://schemas.microsoft.com/office/drawing/2014/main" id="{AD580132-3A72-CF47-B834-B58CA201F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8" name="Freeform 1081">
              <a:extLst>
                <a:ext uri="{FF2B5EF4-FFF2-40B4-BE49-F238E27FC236}">
                  <a16:creationId xmlns:a16="http://schemas.microsoft.com/office/drawing/2014/main" id="{E900C928-6E45-6449-A6C9-3DBE801B01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7" name="Freeform 1082">
            <a:extLst>
              <a:ext uri="{FF2B5EF4-FFF2-40B4-BE49-F238E27FC236}">
                <a16:creationId xmlns:a16="http://schemas.microsoft.com/office/drawing/2014/main" id="{1ECD1A08-63F7-2B4E-84E4-3FA628039E8F}"/>
              </a:ext>
            </a:extLst>
          </p:cNvPr>
          <p:cNvSpPr>
            <a:spLocks/>
          </p:cNvSpPr>
          <p:nvPr/>
        </p:nvSpPr>
        <p:spPr bwMode="auto">
          <a:xfrm>
            <a:off x="9393642" y="6094565"/>
            <a:ext cx="69332" cy="61063"/>
          </a:xfrm>
          <a:custGeom>
            <a:avLst/>
            <a:gdLst>
              <a:gd name="T0" fmla="*/ 1 w 990"/>
              <a:gd name="T1" fmla="*/ 2 h 792"/>
              <a:gd name="T2" fmla="*/ 1 w 990"/>
              <a:gd name="T3" fmla="*/ 0 h 792"/>
              <a:gd name="T4" fmla="*/ 1 w 990"/>
              <a:gd name="T5" fmla="*/ 1 h 792"/>
              <a:gd name="T6" fmla="*/ 0 w 990"/>
              <a:gd name="T7" fmla="*/ 2 h 792"/>
              <a:gd name="T8" fmla="*/ 1 w 990"/>
              <a:gd name="T9" fmla="*/ 2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8" name="Freeform 1083">
            <a:extLst>
              <a:ext uri="{FF2B5EF4-FFF2-40B4-BE49-F238E27FC236}">
                <a16:creationId xmlns:a16="http://schemas.microsoft.com/office/drawing/2014/main" id="{E0CE0778-AA7C-994B-8AC5-676F1A82543C}"/>
              </a:ext>
            </a:extLst>
          </p:cNvPr>
          <p:cNvSpPr>
            <a:spLocks/>
          </p:cNvSpPr>
          <p:nvPr/>
        </p:nvSpPr>
        <p:spPr bwMode="auto">
          <a:xfrm>
            <a:off x="9216699" y="6099436"/>
            <a:ext cx="177394" cy="55717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4 w 2532"/>
              <a:gd name="T5" fmla="*/ 2 h 723"/>
              <a:gd name="T6" fmla="*/ 4 w 2532"/>
              <a:gd name="T7" fmla="*/ 2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9" name="Freeform 1084">
            <a:extLst>
              <a:ext uri="{FF2B5EF4-FFF2-40B4-BE49-F238E27FC236}">
                <a16:creationId xmlns:a16="http://schemas.microsoft.com/office/drawing/2014/main" id="{D2A296F6-56E0-0141-8E63-F209F1106F23}"/>
              </a:ext>
            </a:extLst>
          </p:cNvPr>
          <p:cNvSpPr>
            <a:spLocks/>
          </p:cNvSpPr>
          <p:nvPr/>
        </p:nvSpPr>
        <p:spPr bwMode="auto">
          <a:xfrm>
            <a:off x="9216812" y="6089219"/>
            <a:ext cx="1920" cy="11286"/>
          </a:xfrm>
          <a:custGeom>
            <a:avLst/>
            <a:gdLst>
              <a:gd name="T0" fmla="*/ 1 w 26"/>
              <a:gd name="T1" fmla="*/ 1 h 147"/>
              <a:gd name="T2" fmla="*/ 1 w 26"/>
              <a:gd name="T3" fmla="*/ 1 h 147"/>
              <a:gd name="T4" fmla="*/ 0 w 26"/>
              <a:gd name="T5" fmla="*/ 1 h 147"/>
              <a:gd name="T6" fmla="*/ 1 w 26"/>
              <a:gd name="T7" fmla="*/ 0 h 147"/>
              <a:gd name="T8" fmla="*/ 1 w 26"/>
              <a:gd name="T9" fmla="*/ 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0" name="Freeform 1085">
            <a:extLst>
              <a:ext uri="{FF2B5EF4-FFF2-40B4-BE49-F238E27FC236}">
                <a16:creationId xmlns:a16="http://schemas.microsoft.com/office/drawing/2014/main" id="{06824F88-EE84-D347-A023-F053DA4B2B28}"/>
              </a:ext>
            </a:extLst>
          </p:cNvPr>
          <p:cNvSpPr>
            <a:spLocks/>
          </p:cNvSpPr>
          <p:nvPr/>
        </p:nvSpPr>
        <p:spPr bwMode="auto">
          <a:xfrm>
            <a:off x="9216925" y="6043244"/>
            <a:ext cx="82430" cy="46688"/>
          </a:xfrm>
          <a:custGeom>
            <a:avLst/>
            <a:gdLst>
              <a:gd name="T0" fmla="*/ 1 w 1176"/>
              <a:gd name="T1" fmla="*/ 0 h 606"/>
              <a:gd name="T2" fmla="*/ 0 w 1176"/>
              <a:gd name="T3" fmla="*/ 1 h 606"/>
              <a:gd name="T4" fmla="*/ 1 w 1176"/>
              <a:gd name="T5" fmla="*/ 1 h 606"/>
              <a:gd name="T6" fmla="*/ 1 w 1176"/>
              <a:gd name="T7" fmla="*/ 1 h 606"/>
              <a:gd name="T8" fmla="*/ 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1" name="Freeform 1086">
            <a:extLst>
              <a:ext uri="{FF2B5EF4-FFF2-40B4-BE49-F238E27FC236}">
                <a16:creationId xmlns:a16="http://schemas.microsoft.com/office/drawing/2014/main" id="{36F4BB90-D696-0945-AC5D-7CBFD97A9624}"/>
              </a:ext>
            </a:extLst>
          </p:cNvPr>
          <p:cNvSpPr>
            <a:spLocks/>
          </p:cNvSpPr>
          <p:nvPr/>
        </p:nvSpPr>
        <p:spPr bwMode="auto">
          <a:xfrm>
            <a:off x="9222458" y="6091595"/>
            <a:ext cx="168248" cy="53578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1 w 2532"/>
              <a:gd name="T5" fmla="*/ 1 h 723"/>
              <a:gd name="T6" fmla="*/ 1 w 2532"/>
              <a:gd name="T7" fmla="*/ 1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2" name="Freeform 1087">
            <a:extLst>
              <a:ext uri="{FF2B5EF4-FFF2-40B4-BE49-F238E27FC236}">
                <a16:creationId xmlns:a16="http://schemas.microsoft.com/office/drawing/2014/main" id="{9FC45AEE-F94E-2C41-BB56-2055DE618B24}"/>
              </a:ext>
            </a:extLst>
          </p:cNvPr>
          <p:cNvSpPr>
            <a:spLocks/>
          </p:cNvSpPr>
          <p:nvPr/>
        </p:nvSpPr>
        <p:spPr bwMode="auto">
          <a:xfrm flipV="1">
            <a:off x="9390480" y="6087793"/>
            <a:ext cx="68654" cy="55479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2 h 723"/>
              <a:gd name="T6" fmla="*/ 0 w 2532"/>
              <a:gd name="T7" fmla="*/ 2 h 723"/>
              <a:gd name="T8" fmla="*/ 0 w 2532"/>
              <a:gd name="T9" fmla="*/ 1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90" name="Group 590">
            <a:extLst>
              <a:ext uri="{FF2B5EF4-FFF2-40B4-BE49-F238E27FC236}">
                <a16:creationId xmlns:a16="http://schemas.microsoft.com/office/drawing/2014/main" id="{A66A00B8-C906-204A-9EA8-BF8007089AF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153909" y="5504657"/>
            <a:ext cx="345630" cy="320302"/>
            <a:chOff x="2839" y="3501"/>
            <a:chExt cx="755" cy="803"/>
          </a:xfrm>
        </p:grpSpPr>
        <p:pic>
          <p:nvPicPr>
            <p:cNvPr id="491" name="Picture 591" descr="desktop_computer_stylized_medium">
              <a:extLst>
                <a:ext uri="{FF2B5EF4-FFF2-40B4-BE49-F238E27FC236}">
                  <a16:creationId xmlns:a16="http://schemas.microsoft.com/office/drawing/2014/main" id="{0D26BE9F-5A6F-194D-95F5-9A26085A8B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" name="Freeform 592">
              <a:extLst>
                <a:ext uri="{FF2B5EF4-FFF2-40B4-BE49-F238E27FC236}">
                  <a16:creationId xmlns:a16="http://schemas.microsoft.com/office/drawing/2014/main" id="{F940FA7C-0178-FC42-989D-133C7D3EF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93" name="Group 590">
            <a:extLst>
              <a:ext uri="{FF2B5EF4-FFF2-40B4-BE49-F238E27FC236}">
                <a16:creationId xmlns:a16="http://schemas.microsoft.com/office/drawing/2014/main" id="{AADF67FB-3BE7-EF42-B8A5-B005B506931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52134" y="5526130"/>
            <a:ext cx="345630" cy="320302"/>
            <a:chOff x="2839" y="3501"/>
            <a:chExt cx="755" cy="803"/>
          </a:xfrm>
        </p:grpSpPr>
        <p:pic>
          <p:nvPicPr>
            <p:cNvPr id="494" name="Picture 591" descr="desktop_computer_stylized_medium">
              <a:extLst>
                <a:ext uri="{FF2B5EF4-FFF2-40B4-BE49-F238E27FC236}">
                  <a16:creationId xmlns:a16="http://schemas.microsoft.com/office/drawing/2014/main" id="{0BBC0FBB-DA3F-874A-8EBE-B51C772E06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5" name="Freeform 592">
              <a:extLst>
                <a:ext uri="{FF2B5EF4-FFF2-40B4-BE49-F238E27FC236}">
                  <a16:creationId xmlns:a16="http://schemas.microsoft.com/office/drawing/2014/main" id="{A9932DBD-03D1-3E48-AE83-712DE720F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498" name="Picture 1066" descr="laptop_keyboard">
            <a:extLst>
              <a:ext uri="{FF2B5EF4-FFF2-40B4-BE49-F238E27FC236}">
                <a16:creationId xmlns:a16="http://schemas.microsoft.com/office/drawing/2014/main" id="{2D71707C-83CA-1C4B-8508-67E56E2AD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9550087" y="5949454"/>
            <a:ext cx="260920" cy="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9" name="Freeform 1067">
            <a:extLst>
              <a:ext uri="{FF2B5EF4-FFF2-40B4-BE49-F238E27FC236}">
                <a16:creationId xmlns:a16="http://schemas.microsoft.com/office/drawing/2014/main" id="{73F0FEB4-8393-CC4E-8318-ED16B301B6DC}"/>
              </a:ext>
            </a:extLst>
          </p:cNvPr>
          <p:cNvSpPr>
            <a:spLocks/>
          </p:cNvSpPr>
          <p:nvPr/>
        </p:nvSpPr>
        <p:spPr bwMode="auto">
          <a:xfrm>
            <a:off x="9636557" y="5853324"/>
            <a:ext cx="210015" cy="129281"/>
          </a:xfrm>
          <a:custGeom>
            <a:avLst/>
            <a:gdLst>
              <a:gd name="T0" fmla="*/ 1 w 2982"/>
              <a:gd name="T1" fmla="*/ 0 h 2442"/>
              <a:gd name="T2" fmla="*/ 0 w 2982"/>
              <a:gd name="T3" fmla="*/ 1 h 2442"/>
              <a:gd name="T4" fmla="*/ 2 w 2982"/>
              <a:gd name="T5" fmla="*/ 1 h 2442"/>
              <a:gd name="T6" fmla="*/ 2 w 2982"/>
              <a:gd name="T7" fmla="*/ 1 h 2442"/>
              <a:gd name="T8" fmla="*/ 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00" name="Picture 1068" descr="screen">
            <a:extLst>
              <a:ext uri="{FF2B5EF4-FFF2-40B4-BE49-F238E27FC236}">
                <a16:creationId xmlns:a16="http://schemas.microsoft.com/office/drawing/2014/main" id="{7FE7C88C-9EAD-8349-A46B-E909AEA65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6901" y="5856649"/>
            <a:ext cx="190838" cy="117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" name="Freeform 1069">
            <a:extLst>
              <a:ext uri="{FF2B5EF4-FFF2-40B4-BE49-F238E27FC236}">
                <a16:creationId xmlns:a16="http://schemas.microsoft.com/office/drawing/2014/main" id="{0DBCF6AD-8352-3C40-B68E-0383519D20A4}"/>
              </a:ext>
            </a:extLst>
          </p:cNvPr>
          <p:cNvSpPr>
            <a:spLocks/>
          </p:cNvSpPr>
          <p:nvPr/>
        </p:nvSpPr>
        <p:spPr bwMode="auto">
          <a:xfrm>
            <a:off x="9674794" y="5849510"/>
            <a:ext cx="177937" cy="24057"/>
          </a:xfrm>
          <a:custGeom>
            <a:avLst/>
            <a:gdLst>
              <a:gd name="T0" fmla="*/ 1 w 2528"/>
              <a:gd name="T1" fmla="*/ 0 h 455"/>
              <a:gd name="T2" fmla="*/ 2 w 2528"/>
              <a:gd name="T3" fmla="*/ 1 h 455"/>
              <a:gd name="T4" fmla="*/ 2 w 2528"/>
              <a:gd name="T5" fmla="*/ 1 h 455"/>
              <a:gd name="T6" fmla="*/ 0 w 2528"/>
              <a:gd name="T7" fmla="*/ 1 h 455"/>
              <a:gd name="T8" fmla="*/ 1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2" name="Freeform 1070">
            <a:extLst>
              <a:ext uri="{FF2B5EF4-FFF2-40B4-BE49-F238E27FC236}">
                <a16:creationId xmlns:a16="http://schemas.microsoft.com/office/drawing/2014/main" id="{3C23673E-599F-5241-B844-C8F96A051D11}"/>
              </a:ext>
            </a:extLst>
          </p:cNvPr>
          <p:cNvSpPr>
            <a:spLocks/>
          </p:cNvSpPr>
          <p:nvPr/>
        </p:nvSpPr>
        <p:spPr bwMode="auto">
          <a:xfrm>
            <a:off x="9634698" y="5849315"/>
            <a:ext cx="49395" cy="100139"/>
          </a:xfrm>
          <a:custGeom>
            <a:avLst/>
            <a:gdLst>
              <a:gd name="T0" fmla="*/ 1 w 702"/>
              <a:gd name="T1" fmla="*/ 0 h 1893"/>
              <a:gd name="T2" fmla="*/ 0 w 702"/>
              <a:gd name="T3" fmla="*/ 1 h 1893"/>
              <a:gd name="T4" fmla="*/ 1 w 702"/>
              <a:gd name="T5" fmla="*/ 1 h 1893"/>
              <a:gd name="T6" fmla="*/ 1 w 702"/>
              <a:gd name="T7" fmla="*/ 1 h 1893"/>
              <a:gd name="T8" fmla="*/ 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3" name="Freeform 1071">
            <a:extLst>
              <a:ext uri="{FF2B5EF4-FFF2-40B4-BE49-F238E27FC236}">
                <a16:creationId xmlns:a16="http://schemas.microsoft.com/office/drawing/2014/main" id="{4D502A0C-8868-2C4E-B6B7-F46718640A2A}"/>
              </a:ext>
            </a:extLst>
          </p:cNvPr>
          <p:cNvSpPr>
            <a:spLocks/>
          </p:cNvSpPr>
          <p:nvPr/>
        </p:nvSpPr>
        <p:spPr bwMode="auto">
          <a:xfrm>
            <a:off x="9798223" y="5867211"/>
            <a:ext cx="53230" cy="115590"/>
          </a:xfrm>
          <a:custGeom>
            <a:avLst/>
            <a:gdLst>
              <a:gd name="T0" fmla="*/ 1 w 756"/>
              <a:gd name="T1" fmla="*/ 0 h 2184"/>
              <a:gd name="T2" fmla="*/ 1 w 756"/>
              <a:gd name="T3" fmla="*/ 1 h 2184"/>
              <a:gd name="T4" fmla="*/ 0 w 756"/>
              <a:gd name="T5" fmla="*/ 1 h 2184"/>
              <a:gd name="T6" fmla="*/ 1 w 756"/>
              <a:gd name="T7" fmla="*/ 1 h 2184"/>
              <a:gd name="T8" fmla="*/ 1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4" name="Freeform 1072">
            <a:extLst>
              <a:ext uri="{FF2B5EF4-FFF2-40B4-BE49-F238E27FC236}">
                <a16:creationId xmlns:a16="http://schemas.microsoft.com/office/drawing/2014/main" id="{154DEECF-C451-B140-A650-9DB9DCC41786}"/>
              </a:ext>
            </a:extLst>
          </p:cNvPr>
          <p:cNvSpPr>
            <a:spLocks/>
          </p:cNvSpPr>
          <p:nvPr/>
        </p:nvSpPr>
        <p:spPr bwMode="auto">
          <a:xfrm>
            <a:off x="9634116" y="5944369"/>
            <a:ext cx="195254" cy="39019"/>
          </a:xfrm>
          <a:custGeom>
            <a:avLst/>
            <a:gdLst>
              <a:gd name="T0" fmla="*/ 1 w 2773"/>
              <a:gd name="T1" fmla="*/ 0 h 738"/>
              <a:gd name="T2" fmla="*/ 0 w 2773"/>
              <a:gd name="T3" fmla="*/ 1 h 738"/>
              <a:gd name="T4" fmla="*/ 2 w 2773"/>
              <a:gd name="T5" fmla="*/ 1 h 738"/>
              <a:gd name="T6" fmla="*/ 2 w 2773"/>
              <a:gd name="T7" fmla="*/ 1 h 738"/>
              <a:gd name="T8" fmla="*/ 1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5" name="Freeform 1073">
            <a:extLst>
              <a:ext uri="{FF2B5EF4-FFF2-40B4-BE49-F238E27FC236}">
                <a16:creationId xmlns:a16="http://schemas.microsoft.com/office/drawing/2014/main" id="{61C09639-BDA6-1848-86B4-033F9F9979D9}"/>
              </a:ext>
            </a:extLst>
          </p:cNvPr>
          <p:cNvSpPr>
            <a:spLocks/>
          </p:cNvSpPr>
          <p:nvPr/>
        </p:nvSpPr>
        <p:spPr bwMode="auto">
          <a:xfrm>
            <a:off x="9804150" y="5868189"/>
            <a:ext cx="49860" cy="116079"/>
          </a:xfrm>
          <a:custGeom>
            <a:avLst/>
            <a:gdLst>
              <a:gd name="T0" fmla="*/ 2 w 637"/>
              <a:gd name="T1" fmla="*/ 0 h 1659"/>
              <a:gd name="T2" fmla="*/ 2 w 637"/>
              <a:gd name="T3" fmla="*/ 0 h 1659"/>
              <a:gd name="T4" fmla="*/ 1 w 637"/>
              <a:gd name="T5" fmla="*/ 15 h 1659"/>
              <a:gd name="T6" fmla="*/ 0 w 637"/>
              <a:gd name="T7" fmla="*/ 15 h 1659"/>
              <a:gd name="T8" fmla="*/ 2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6" name="Freeform 1074">
            <a:extLst>
              <a:ext uri="{FF2B5EF4-FFF2-40B4-BE49-F238E27FC236}">
                <a16:creationId xmlns:a16="http://schemas.microsoft.com/office/drawing/2014/main" id="{BBF9A35C-4B4A-604C-BCA3-20BC6C3D2D8B}"/>
              </a:ext>
            </a:extLst>
          </p:cNvPr>
          <p:cNvSpPr>
            <a:spLocks/>
          </p:cNvSpPr>
          <p:nvPr/>
        </p:nvSpPr>
        <p:spPr bwMode="auto">
          <a:xfrm>
            <a:off x="9634349" y="5949552"/>
            <a:ext cx="173637" cy="38530"/>
          </a:xfrm>
          <a:custGeom>
            <a:avLst/>
            <a:gdLst>
              <a:gd name="T0" fmla="*/ 0 w 2216"/>
              <a:gd name="T1" fmla="*/ 0 h 550"/>
              <a:gd name="T2" fmla="*/ 1 w 2216"/>
              <a:gd name="T3" fmla="*/ 1 h 550"/>
              <a:gd name="T4" fmla="*/ 9 w 2216"/>
              <a:gd name="T5" fmla="*/ 5 h 550"/>
              <a:gd name="T6" fmla="*/ 9 w 2216"/>
              <a:gd name="T7" fmla="*/ 4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07" name="Group 1075">
            <a:extLst>
              <a:ext uri="{FF2B5EF4-FFF2-40B4-BE49-F238E27FC236}">
                <a16:creationId xmlns:a16="http://schemas.microsoft.com/office/drawing/2014/main" id="{C228B10E-0BB1-8D40-9DB1-545E285C7600}"/>
              </a:ext>
            </a:extLst>
          </p:cNvPr>
          <p:cNvGrpSpPr>
            <a:grpSpLocks/>
          </p:cNvGrpSpPr>
          <p:nvPr/>
        </p:nvGrpSpPr>
        <p:grpSpPr bwMode="auto">
          <a:xfrm>
            <a:off x="9631443" y="5990722"/>
            <a:ext cx="58925" cy="22883"/>
            <a:chOff x="1740" y="2642"/>
            <a:chExt cx="752" cy="327"/>
          </a:xfrm>
        </p:grpSpPr>
        <p:sp>
          <p:nvSpPr>
            <p:cNvPr id="514" name="Freeform 1076">
              <a:extLst>
                <a:ext uri="{FF2B5EF4-FFF2-40B4-BE49-F238E27FC236}">
                  <a16:creationId xmlns:a16="http://schemas.microsoft.com/office/drawing/2014/main" id="{DBE93115-3362-AE4D-A30A-337520C73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5" name="Freeform 1077">
              <a:extLst>
                <a:ext uri="{FF2B5EF4-FFF2-40B4-BE49-F238E27FC236}">
                  <a16:creationId xmlns:a16="http://schemas.microsoft.com/office/drawing/2014/main" id="{E980EACA-94CF-194A-AC7A-1415DBB4CA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6" name="Freeform 1078">
              <a:extLst>
                <a:ext uri="{FF2B5EF4-FFF2-40B4-BE49-F238E27FC236}">
                  <a16:creationId xmlns:a16="http://schemas.microsoft.com/office/drawing/2014/main" id="{67C8CECC-A4D3-D543-A1C2-92A3DDD60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" name="Freeform 1079">
              <a:extLst>
                <a:ext uri="{FF2B5EF4-FFF2-40B4-BE49-F238E27FC236}">
                  <a16:creationId xmlns:a16="http://schemas.microsoft.com/office/drawing/2014/main" id="{DF7F90DA-E9FF-E64E-979A-F2C4CF6F27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8" name="Freeform 1080">
              <a:extLst>
                <a:ext uri="{FF2B5EF4-FFF2-40B4-BE49-F238E27FC236}">
                  <a16:creationId xmlns:a16="http://schemas.microsoft.com/office/drawing/2014/main" id="{1FB7CFF5-5312-6B45-B1C9-1E8019D9AB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9" name="Freeform 1081">
              <a:extLst>
                <a:ext uri="{FF2B5EF4-FFF2-40B4-BE49-F238E27FC236}">
                  <a16:creationId xmlns:a16="http://schemas.microsoft.com/office/drawing/2014/main" id="{F6743163-40E8-634F-BDA5-FD850E9C93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08" name="Freeform 1082">
            <a:extLst>
              <a:ext uri="{FF2B5EF4-FFF2-40B4-BE49-F238E27FC236}">
                <a16:creationId xmlns:a16="http://schemas.microsoft.com/office/drawing/2014/main" id="{5C688E93-8024-AF4A-9FAE-F872353A70E6}"/>
              </a:ext>
            </a:extLst>
          </p:cNvPr>
          <p:cNvSpPr>
            <a:spLocks/>
          </p:cNvSpPr>
          <p:nvPr/>
        </p:nvSpPr>
        <p:spPr bwMode="auto">
          <a:xfrm>
            <a:off x="9732325" y="5994145"/>
            <a:ext cx="71361" cy="50265"/>
          </a:xfrm>
          <a:custGeom>
            <a:avLst/>
            <a:gdLst>
              <a:gd name="T0" fmla="*/ 1 w 990"/>
              <a:gd name="T1" fmla="*/ 2 h 792"/>
              <a:gd name="T2" fmla="*/ 1 w 990"/>
              <a:gd name="T3" fmla="*/ 0 h 792"/>
              <a:gd name="T4" fmla="*/ 1 w 990"/>
              <a:gd name="T5" fmla="*/ 1 h 792"/>
              <a:gd name="T6" fmla="*/ 0 w 990"/>
              <a:gd name="T7" fmla="*/ 2 h 792"/>
              <a:gd name="T8" fmla="*/ 1 w 990"/>
              <a:gd name="T9" fmla="*/ 2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9" name="Freeform 1083">
            <a:extLst>
              <a:ext uri="{FF2B5EF4-FFF2-40B4-BE49-F238E27FC236}">
                <a16:creationId xmlns:a16="http://schemas.microsoft.com/office/drawing/2014/main" id="{E2D8B864-6DD1-D042-9409-8862ACC1AADF}"/>
              </a:ext>
            </a:extLst>
          </p:cNvPr>
          <p:cNvSpPr>
            <a:spLocks/>
          </p:cNvSpPr>
          <p:nvPr/>
        </p:nvSpPr>
        <p:spPr bwMode="auto">
          <a:xfrm>
            <a:off x="9550204" y="5998154"/>
            <a:ext cx="182586" cy="45864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4 w 2532"/>
              <a:gd name="T5" fmla="*/ 2 h 723"/>
              <a:gd name="T6" fmla="*/ 4 w 2532"/>
              <a:gd name="T7" fmla="*/ 2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0" name="Freeform 1084">
            <a:extLst>
              <a:ext uri="{FF2B5EF4-FFF2-40B4-BE49-F238E27FC236}">
                <a16:creationId xmlns:a16="http://schemas.microsoft.com/office/drawing/2014/main" id="{CC7A3F9E-B0BC-2945-B124-91C53102EAF2}"/>
              </a:ext>
            </a:extLst>
          </p:cNvPr>
          <p:cNvSpPr>
            <a:spLocks/>
          </p:cNvSpPr>
          <p:nvPr/>
        </p:nvSpPr>
        <p:spPr bwMode="auto">
          <a:xfrm>
            <a:off x="9550320" y="5989744"/>
            <a:ext cx="1976" cy="9290"/>
          </a:xfrm>
          <a:custGeom>
            <a:avLst/>
            <a:gdLst>
              <a:gd name="T0" fmla="*/ 1 w 26"/>
              <a:gd name="T1" fmla="*/ 1 h 147"/>
              <a:gd name="T2" fmla="*/ 1 w 26"/>
              <a:gd name="T3" fmla="*/ 1 h 147"/>
              <a:gd name="T4" fmla="*/ 0 w 26"/>
              <a:gd name="T5" fmla="*/ 1 h 147"/>
              <a:gd name="T6" fmla="*/ 1 w 26"/>
              <a:gd name="T7" fmla="*/ 0 h 147"/>
              <a:gd name="T8" fmla="*/ 1 w 26"/>
              <a:gd name="T9" fmla="*/ 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1" name="Freeform 1085">
            <a:extLst>
              <a:ext uri="{FF2B5EF4-FFF2-40B4-BE49-F238E27FC236}">
                <a16:creationId xmlns:a16="http://schemas.microsoft.com/office/drawing/2014/main" id="{B8E20EA9-88B9-0A42-A470-7AF9E8810568}"/>
              </a:ext>
            </a:extLst>
          </p:cNvPr>
          <p:cNvSpPr>
            <a:spLocks/>
          </p:cNvSpPr>
          <p:nvPr/>
        </p:nvSpPr>
        <p:spPr bwMode="auto">
          <a:xfrm>
            <a:off x="9550436" y="5951899"/>
            <a:ext cx="84843" cy="38432"/>
          </a:xfrm>
          <a:custGeom>
            <a:avLst/>
            <a:gdLst>
              <a:gd name="T0" fmla="*/ 1 w 1176"/>
              <a:gd name="T1" fmla="*/ 0 h 606"/>
              <a:gd name="T2" fmla="*/ 0 w 1176"/>
              <a:gd name="T3" fmla="*/ 1 h 606"/>
              <a:gd name="T4" fmla="*/ 1 w 1176"/>
              <a:gd name="T5" fmla="*/ 1 h 606"/>
              <a:gd name="T6" fmla="*/ 1 w 1176"/>
              <a:gd name="T7" fmla="*/ 1 h 606"/>
              <a:gd name="T8" fmla="*/ 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2" name="Freeform 1086">
            <a:extLst>
              <a:ext uri="{FF2B5EF4-FFF2-40B4-BE49-F238E27FC236}">
                <a16:creationId xmlns:a16="http://schemas.microsoft.com/office/drawing/2014/main" id="{A9D04135-B045-A743-95D7-CA5EF36EE738}"/>
              </a:ext>
            </a:extLst>
          </p:cNvPr>
          <p:cNvSpPr>
            <a:spLocks/>
          </p:cNvSpPr>
          <p:nvPr/>
        </p:nvSpPr>
        <p:spPr bwMode="auto">
          <a:xfrm>
            <a:off x="9556131" y="5991700"/>
            <a:ext cx="173172" cy="44104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1 w 2532"/>
              <a:gd name="T5" fmla="*/ 1 h 723"/>
              <a:gd name="T6" fmla="*/ 1 w 2532"/>
              <a:gd name="T7" fmla="*/ 1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3" name="Freeform 1087">
            <a:extLst>
              <a:ext uri="{FF2B5EF4-FFF2-40B4-BE49-F238E27FC236}">
                <a16:creationId xmlns:a16="http://schemas.microsoft.com/office/drawing/2014/main" id="{C0583F57-71B7-B142-BC2A-15444A0CF4E5}"/>
              </a:ext>
            </a:extLst>
          </p:cNvPr>
          <p:cNvSpPr>
            <a:spLocks/>
          </p:cNvSpPr>
          <p:nvPr/>
        </p:nvSpPr>
        <p:spPr bwMode="auto">
          <a:xfrm flipV="1">
            <a:off x="9729071" y="5988571"/>
            <a:ext cx="70663" cy="45669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2 h 723"/>
              <a:gd name="T6" fmla="*/ 0 w 2532"/>
              <a:gd name="T7" fmla="*/ 2 h 723"/>
              <a:gd name="T8" fmla="*/ 0 w 2532"/>
              <a:gd name="T9" fmla="*/ 1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2" name="Group 983">
            <a:extLst>
              <a:ext uri="{FF2B5EF4-FFF2-40B4-BE49-F238E27FC236}">
                <a16:creationId xmlns:a16="http://schemas.microsoft.com/office/drawing/2014/main" id="{105B6396-94AE-3641-98AD-7B23024BF303}"/>
              </a:ext>
            </a:extLst>
          </p:cNvPr>
          <p:cNvGrpSpPr>
            <a:grpSpLocks/>
          </p:cNvGrpSpPr>
          <p:nvPr/>
        </p:nvGrpSpPr>
        <p:grpSpPr bwMode="auto">
          <a:xfrm>
            <a:off x="10017877" y="5636388"/>
            <a:ext cx="171450" cy="348944"/>
            <a:chOff x="4140" y="429"/>
            <a:chExt cx="1425" cy="2396"/>
          </a:xfrm>
        </p:grpSpPr>
        <p:sp>
          <p:nvSpPr>
            <p:cNvPr id="175" name="Freeform 984">
              <a:extLst>
                <a:ext uri="{FF2B5EF4-FFF2-40B4-BE49-F238E27FC236}">
                  <a16:creationId xmlns:a16="http://schemas.microsoft.com/office/drawing/2014/main" id="{69921432-2526-D74B-B1B3-EF4990D573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6" name="Rectangle 985">
              <a:extLst>
                <a:ext uri="{FF2B5EF4-FFF2-40B4-BE49-F238E27FC236}">
                  <a16:creationId xmlns:a16="http://schemas.microsoft.com/office/drawing/2014/main" id="{372674DE-08A1-7340-A835-CB738EF1A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7" name="Freeform 986">
              <a:extLst>
                <a:ext uri="{FF2B5EF4-FFF2-40B4-BE49-F238E27FC236}">
                  <a16:creationId xmlns:a16="http://schemas.microsoft.com/office/drawing/2014/main" id="{210AB56E-8E3A-464C-BA90-E5EE13DE1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8" name="Freeform 987">
              <a:extLst>
                <a:ext uri="{FF2B5EF4-FFF2-40B4-BE49-F238E27FC236}">
                  <a16:creationId xmlns:a16="http://schemas.microsoft.com/office/drawing/2014/main" id="{4B6304D8-37E4-9743-9663-D2140A337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9" name="Rectangle 988">
              <a:extLst>
                <a:ext uri="{FF2B5EF4-FFF2-40B4-BE49-F238E27FC236}">
                  <a16:creationId xmlns:a16="http://schemas.microsoft.com/office/drawing/2014/main" id="{01DA0D94-4858-4748-835A-0A295C76D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0" name="Group 989">
              <a:extLst>
                <a:ext uri="{FF2B5EF4-FFF2-40B4-BE49-F238E27FC236}">
                  <a16:creationId xmlns:a16="http://schemas.microsoft.com/office/drawing/2014/main" id="{653C7E87-1F7F-B94B-970F-8043BE6AD4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05" name="AutoShape 990">
                <a:extLst>
                  <a:ext uri="{FF2B5EF4-FFF2-40B4-BE49-F238E27FC236}">
                    <a16:creationId xmlns:a16="http://schemas.microsoft.com/office/drawing/2014/main" id="{9E8BF054-B12E-C746-9DCC-FFC0FBE11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6" name="AutoShape 991">
                <a:extLst>
                  <a:ext uri="{FF2B5EF4-FFF2-40B4-BE49-F238E27FC236}">
                    <a16:creationId xmlns:a16="http://schemas.microsoft.com/office/drawing/2014/main" id="{60A26098-3AC3-5F48-AF12-0376133BA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1" name="Rectangle 992">
              <a:extLst>
                <a:ext uri="{FF2B5EF4-FFF2-40B4-BE49-F238E27FC236}">
                  <a16:creationId xmlns:a16="http://schemas.microsoft.com/office/drawing/2014/main" id="{AB0AE9A0-AEC6-B542-BAA1-AD6A9E257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2" name="Group 993">
              <a:extLst>
                <a:ext uri="{FF2B5EF4-FFF2-40B4-BE49-F238E27FC236}">
                  <a16:creationId xmlns:a16="http://schemas.microsoft.com/office/drawing/2014/main" id="{2E23BBDE-93A3-014A-8AD9-509F2B133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03" name="AutoShape 994">
                <a:extLst>
                  <a:ext uri="{FF2B5EF4-FFF2-40B4-BE49-F238E27FC236}">
                    <a16:creationId xmlns:a16="http://schemas.microsoft.com/office/drawing/2014/main" id="{CF10A6D2-6E36-BA46-8AB3-2A153E9EC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4" name="AutoShape 995">
                <a:extLst>
                  <a:ext uri="{FF2B5EF4-FFF2-40B4-BE49-F238E27FC236}">
                    <a16:creationId xmlns:a16="http://schemas.microsoft.com/office/drawing/2014/main" id="{964D14B2-2639-5A46-B2D5-48A8B0C31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3" name="Rectangle 996">
              <a:extLst>
                <a:ext uri="{FF2B5EF4-FFF2-40B4-BE49-F238E27FC236}">
                  <a16:creationId xmlns:a16="http://schemas.microsoft.com/office/drawing/2014/main" id="{426E7337-36DD-B64A-88F7-00D5A742F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4" name="Rectangle 997">
              <a:extLst>
                <a:ext uri="{FF2B5EF4-FFF2-40B4-BE49-F238E27FC236}">
                  <a16:creationId xmlns:a16="http://schemas.microsoft.com/office/drawing/2014/main" id="{BE4D7353-7D2D-9F42-8A6A-65BAA6259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5" name="Group 998">
              <a:extLst>
                <a:ext uri="{FF2B5EF4-FFF2-40B4-BE49-F238E27FC236}">
                  <a16:creationId xmlns:a16="http://schemas.microsoft.com/office/drawing/2014/main" id="{10644FFB-BF70-614B-94F5-58CB99D12E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01" name="AutoShape 999">
                <a:extLst>
                  <a:ext uri="{FF2B5EF4-FFF2-40B4-BE49-F238E27FC236}">
                    <a16:creationId xmlns:a16="http://schemas.microsoft.com/office/drawing/2014/main" id="{2EEDFBCE-8402-0442-A96B-A6412C51C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2" name="AutoShape 1000">
                <a:extLst>
                  <a:ext uri="{FF2B5EF4-FFF2-40B4-BE49-F238E27FC236}">
                    <a16:creationId xmlns:a16="http://schemas.microsoft.com/office/drawing/2014/main" id="{5BBF678C-8365-374C-8592-2F4010918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6" name="Freeform 1001">
              <a:extLst>
                <a:ext uri="{FF2B5EF4-FFF2-40B4-BE49-F238E27FC236}">
                  <a16:creationId xmlns:a16="http://schemas.microsoft.com/office/drawing/2014/main" id="{43320BBC-6D3F-CE4C-AE57-EE45F3319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87" name="Group 1002">
              <a:extLst>
                <a:ext uri="{FF2B5EF4-FFF2-40B4-BE49-F238E27FC236}">
                  <a16:creationId xmlns:a16="http://schemas.microsoft.com/office/drawing/2014/main" id="{4ED748C4-471F-B74E-9328-2437DB94B8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99" name="AutoShape 1003">
                <a:extLst>
                  <a:ext uri="{FF2B5EF4-FFF2-40B4-BE49-F238E27FC236}">
                    <a16:creationId xmlns:a16="http://schemas.microsoft.com/office/drawing/2014/main" id="{DE163CA4-FABE-9B4C-973B-7160FB0CA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0" name="AutoShape 1004">
                <a:extLst>
                  <a:ext uri="{FF2B5EF4-FFF2-40B4-BE49-F238E27FC236}">
                    <a16:creationId xmlns:a16="http://schemas.microsoft.com/office/drawing/2014/main" id="{D50A283A-2FFB-A24F-A406-2910EEA8C4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8" name="Rectangle 1005">
              <a:extLst>
                <a:ext uri="{FF2B5EF4-FFF2-40B4-BE49-F238E27FC236}">
                  <a16:creationId xmlns:a16="http://schemas.microsoft.com/office/drawing/2014/main" id="{42659E43-E287-8942-BD23-94141CB4B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9" name="Freeform 1006">
              <a:extLst>
                <a:ext uri="{FF2B5EF4-FFF2-40B4-BE49-F238E27FC236}">
                  <a16:creationId xmlns:a16="http://schemas.microsoft.com/office/drawing/2014/main" id="{48DEF8E3-26E3-0E48-88EA-BAB435AE5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0" name="Freeform 1007">
              <a:extLst>
                <a:ext uri="{FF2B5EF4-FFF2-40B4-BE49-F238E27FC236}">
                  <a16:creationId xmlns:a16="http://schemas.microsoft.com/office/drawing/2014/main" id="{7869EB64-11F6-624E-9B28-6986DD9D0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1" name="Oval 1008">
              <a:extLst>
                <a:ext uri="{FF2B5EF4-FFF2-40B4-BE49-F238E27FC236}">
                  <a16:creationId xmlns:a16="http://schemas.microsoft.com/office/drawing/2014/main" id="{322E0F0C-40A1-7E43-B9BC-A271C6411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2" name="Freeform 1009">
              <a:extLst>
                <a:ext uri="{FF2B5EF4-FFF2-40B4-BE49-F238E27FC236}">
                  <a16:creationId xmlns:a16="http://schemas.microsoft.com/office/drawing/2014/main" id="{2C34A91D-8DF1-DE40-8F88-B7AB2BE63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3" name="AutoShape 1010">
              <a:extLst>
                <a:ext uri="{FF2B5EF4-FFF2-40B4-BE49-F238E27FC236}">
                  <a16:creationId xmlns:a16="http://schemas.microsoft.com/office/drawing/2014/main" id="{C10585A3-5046-F44C-A720-1B5360D1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4" name="AutoShape 1011">
              <a:extLst>
                <a:ext uri="{FF2B5EF4-FFF2-40B4-BE49-F238E27FC236}">
                  <a16:creationId xmlns:a16="http://schemas.microsoft.com/office/drawing/2014/main" id="{0F1CC371-A8A5-1146-9D54-06BA5783B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5" name="Oval 1012">
              <a:extLst>
                <a:ext uri="{FF2B5EF4-FFF2-40B4-BE49-F238E27FC236}">
                  <a16:creationId xmlns:a16="http://schemas.microsoft.com/office/drawing/2014/main" id="{165ACFDB-EB0A-EF4A-A53B-E952BF38B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6" name="Oval 1013">
              <a:extLst>
                <a:ext uri="{FF2B5EF4-FFF2-40B4-BE49-F238E27FC236}">
                  <a16:creationId xmlns:a16="http://schemas.microsoft.com/office/drawing/2014/main" id="{8E1C86F1-E8A5-AB43-9FBE-05329F11F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7" name="Oval 1014">
              <a:extLst>
                <a:ext uri="{FF2B5EF4-FFF2-40B4-BE49-F238E27FC236}">
                  <a16:creationId xmlns:a16="http://schemas.microsoft.com/office/drawing/2014/main" id="{0C189499-8A09-3E4B-B216-1DBC5D3CD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8" name="Rectangle 1015">
              <a:extLst>
                <a:ext uri="{FF2B5EF4-FFF2-40B4-BE49-F238E27FC236}">
                  <a16:creationId xmlns:a16="http://schemas.microsoft.com/office/drawing/2014/main" id="{F801E0C5-03DC-4947-89BB-24F841D73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487" name="Group 590">
            <a:extLst>
              <a:ext uri="{FF2B5EF4-FFF2-40B4-BE49-F238E27FC236}">
                <a16:creationId xmlns:a16="http://schemas.microsoft.com/office/drawing/2014/main" id="{B2AAF0C3-BD73-634D-B492-B7CCF9735ED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73981" y="5281060"/>
            <a:ext cx="345630" cy="320302"/>
            <a:chOff x="2839" y="3501"/>
            <a:chExt cx="755" cy="803"/>
          </a:xfrm>
        </p:grpSpPr>
        <p:pic>
          <p:nvPicPr>
            <p:cNvPr id="488" name="Picture 591" descr="desktop_computer_stylized_medium">
              <a:extLst>
                <a:ext uri="{FF2B5EF4-FFF2-40B4-BE49-F238E27FC236}">
                  <a16:creationId xmlns:a16="http://schemas.microsoft.com/office/drawing/2014/main" id="{1B000E5D-AA79-9741-93EF-69776E79DC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9" name="Freeform 592">
              <a:extLst>
                <a:ext uri="{FF2B5EF4-FFF2-40B4-BE49-F238E27FC236}">
                  <a16:creationId xmlns:a16="http://schemas.microsoft.com/office/drawing/2014/main" id="{E285DBFE-A1C0-DE49-94FA-3F8D49F9A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04483029-0B46-154F-9CA3-FEA06875B8DB}"/>
              </a:ext>
            </a:extLst>
          </p:cNvPr>
          <p:cNvSpPr/>
          <p:nvPr/>
        </p:nvSpPr>
        <p:spPr>
          <a:xfrm>
            <a:off x="6471025" y="1451551"/>
            <a:ext cx="5359400" cy="4954628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912210B-AFA0-C747-B0D5-6E0D32FFEF07}"/>
              </a:ext>
            </a:extLst>
          </p:cNvPr>
          <p:cNvGrpSpPr/>
          <p:nvPr/>
        </p:nvGrpSpPr>
        <p:grpSpPr>
          <a:xfrm>
            <a:off x="7439074" y="1859725"/>
            <a:ext cx="4144321" cy="4127477"/>
            <a:chOff x="7439074" y="1859725"/>
            <a:chExt cx="4144321" cy="412747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5DBD1858-2E40-9545-88AD-AAD37777C13D}"/>
                </a:ext>
              </a:extLst>
            </p:cNvPr>
            <p:cNvGrpSpPr/>
            <p:nvPr/>
          </p:nvGrpSpPr>
          <p:grpSpPr>
            <a:xfrm>
              <a:off x="7439074" y="1859725"/>
              <a:ext cx="1802647" cy="1120859"/>
              <a:chOff x="7439074" y="1859725"/>
              <a:chExt cx="1802647" cy="1120859"/>
            </a:xfrm>
          </p:grpSpPr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9" name="Line 426">
                <a:extLst>
                  <a:ext uri="{FF2B5EF4-FFF2-40B4-BE49-F238E27FC236}">
                    <a16:creationId xmlns:a16="http://schemas.microsoft.com/office/drawing/2014/main" id="{DDAEB50C-98DD-DA43-B9C4-9AB7F9ED5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07860" y="2700359"/>
                <a:ext cx="227964" cy="1743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241" name="Group 783">
                <a:extLst>
                  <a:ext uri="{FF2B5EF4-FFF2-40B4-BE49-F238E27FC236}">
                    <a16:creationId xmlns:a16="http://schemas.microsoft.com/office/drawing/2014/main" id="{02FEAFB4-9831-B64A-9F54-92C532E8F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50698" y="2309376"/>
                <a:ext cx="298450" cy="464008"/>
                <a:chOff x="3130" y="3288"/>
                <a:chExt cx="410" cy="742"/>
              </a:xfrm>
            </p:grpSpPr>
            <p:sp>
              <p:nvSpPr>
                <p:cNvPr id="244" name="Line 270">
                  <a:extLst>
                    <a:ext uri="{FF2B5EF4-FFF2-40B4-BE49-F238E27FC236}">
                      <a16:creationId xmlns:a16="http://schemas.microsoft.com/office/drawing/2014/main" id="{A9300902-94F3-8949-9A54-8B95986ACB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5" name="Line 271">
                  <a:extLst>
                    <a:ext uri="{FF2B5EF4-FFF2-40B4-BE49-F238E27FC236}">
                      <a16:creationId xmlns:a16="http://schemas.microsoft.com/office/drawing/2014/main" id="{B93F32E3-8690-BD4B-B848-94E1FAAB5E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6" name="Line 272">
                  <a:extLst>
                    <a:ext uri="{FF2B5EF4-FFF2-40B4-BE49-F238E27FC236}">
                      <a16:creationId xmlns:a16="http://schemas.microsoft.com/office/drawing/2014/main" id="{AB0BEDC3-F0F0-4E42-A55F-57AC0548D5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7" name="Line 273">
                  <a:extLst>
                    <a:ext uri="{FF2B5EF4-FFF2-40B4-BE49-F238E27FC236}">
                      <a16:creationId xmlns:a16="http://schemas.microsoft.com/office/drawing/2014/main" id="{3AF299DE-8F54-D84C-B398-5B3B44C53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8" name="Line 274">
                  <a:extLst>
                    <a:ext uri="{FF2B5EF4-FFF2-40B4-BE49-F238E27FC236}">
                      <a16:creationId xmlns:a16="http://schemas.microsoft.com/office/drawing/2014/main" id="{C2005C3C-C4BA-FD44-A127-E5C4FE594D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9" name="Line 275">
                  <a:extLst>
                    <a:ext uri="{FF2B5EF4-FFF2-40B4-BE49-F238E27FC236}">
                      <a16:creationId xmlns:a16="http://schemas.microsoft.com/office/drawing/2014/main" id="{948DF918-9246-AF45-A55F-C5B743663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0" name="Line 276">
                  <a:extLst>
                    <a:ext uri="{FF2B5EF4-FFF2-40B4-BE49-F238E27FC236}">
                      <a16:creationId xmlns:a16="http://schemas.microsoft.com/office/drawing/2014/main" id="{3D1534AB-9253-A140-B4C5-81F085C452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Line 277">
                  <a:extLst>
                    <a:ext uri="{FF2B5EF4-FFF2-40B4-BE49-F238E27FC236}">
                      <a16:creationId xmlns:a16="http://schemas.microsoft.com/office/drawing/2014/main" id="{3BA377A2-6A51-F64B-AA8B-4FB90FAA7D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2" name="Line 278">
                  <a:extLst>
                    <a:ext uri="{FF2B5EF4-FFF2-40B4-BE49-F238E27FC236}">
                      <a16:creationId xmlns:a16="http://schemas.microsoft.com/office/drawing/2014/main" id="{FA310FA6-4B1E-0047-8066-8AF44673F2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3" name="Line 279">
                  <a:extLst>
                    <a:ext uri="{FF2B5EF4-FFF2-40B4-BE49-F238E27FC236}">
                      <a16:creationId xmlns:a16="http://schemas.microsoft.com/office/drawing/2014/main" id="{254B094E-F3D3-0F46-BF4E-A226644B01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4" name="Line 280">
                  <a:extLst>
                    <a:ext uri="{FF2B5EF4-FFF2-40B4-BE49-F238E27FC236}">
                      <a16:creationId xmlns:a16="http://schemas.microsoft.com/office/drawing/2014/main" id="{9805319A-9CA5-7340-811A-8DBCB5A2BA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5" name="Line 281">
                  <a:extLst>
                    <a:ext uri="{FF2B5EF4-FFF2-40B4-BE49-F238E27FC236}">
                      <a16:creationId xmlns:a16="http://schemas.microsoft.com/office/drawing/2014/main" id="{6042C4DF-7427-904B-A064-26708AF480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6" name="Line 282">
                  <a:extLst>
                    <a:ext uri="{FF2B5EF4-FFF2-40B4-BE49-F238E27FC236}">
                      <a16:creationId xmlns:a16="http://schemas.microsoft.com/office/drawing/2014/main" id="{21FF36A4-E56F-C94A-8E67-9A6E4DA844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7" name="Line 283">
                  <a:extLst>
                    <a:ext uri="{FF2B5EF4-FFF2-40B4-BE49-F238E27FC236}">
                      <a16:creationId xmlns:a16="http://schemas.microsoft.com/office/drawing/2014/main" id="{C6A0831D-FA2C-E744-8FE0-FDFDDB5FDD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8" name="Line 284">
                  <a:extLst>
                    <a:ext uri="{FF2B5EF4-FFF2-40B4-BE49-F238E27FC236}">
                      <a16:creationId xmlns:a16="http://schemas.microsoft.com/office/drawing/2014/main" id="{65548550-729A-4849-9DC4-127F8FE86B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07" name="Group 406">
                <a:extLst>
                  <a:ext uri="{FF2B5EF4-FFF2-40B4-BE49-F238E27FC236}">
                    <a16:creationId xmlns:a16="http://schemas.microsoft.com/office/drawing/2014/main" id="{CBD7A282-C22D-714A-88F1-C7D4EDD107F8}"/>
                  </a:ext>
                </a:extLst>
              </p:cNvPr>
              <p:cNvGrpSpPr/>
              <p:nvPr/>
            </p:nvGrpSpPr>
            <p:grpSpPr>
              <a:xfrm>
                <a:off x="8439827" y="2812309"/>
                <a:ext cx="353678" cy="168275"/>
                <a:chOff x="7493876" y="2774731"/>
                <a:chExt cx="1481958" cy="894622"/>
              </a:xfrm>
            </p:grpSpPr>
            <p:sp>
              <p:nvSpPr>
                <p:cNvPr id="408" name="Freeform 407">
                  <a:extLst>
                    <a:ext uri="{FF2B5EF4-FFF2-40B4-BE49-F238E27FC236}">
                      <a16:creationId xmlns:a16="http://schemas.microsoft.com/office/drawing/2014/main" id="{3C206862-9269-EE48-877D-EE261101A443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09" name="Oval 408">
                  <a:extLst>
                    <a:ext uri="{FF2B5EF4-FFF2-40B4-BE49-F238E27FC236}">
                      <a16:creationId xmlns:a16="http://schemas.microsoft.com/office/drawing/2014/main" id="{9B69A2C6-F31C-E749-B77A-1818B15E1B36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10" name="Group 409">
                  <a:extLst>
                    <a:ext uri="{FF2B5EF4-FFF2-40B4-BE49-F238E27FC236}">
                      <a16:creationId xmlns:a16="http://schemas.microsoft.com/office/drawing/2014/main" id="{08BE9AB8-F5DA-4D4A-9621-9AB05D691F0C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11" name="Freeform 410">
                    <a:extLst>
                      <a:ext uri="{FF2B5EF4-FFF2-40B4-BE49-F238E27FC236}">
                        <a16:creationId xmlns:a16="http://schemas.microsoft.com/office/drawing/2014/main" id="{56E730F0-5BB3-6446-9D5B-82D51B9EDAFB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2" name="Freeform 411">
                    <a:extLst>
                      <a:ext uri="{FF2B5EF4-FFF2-40B4-BE49-F238E27FC236}">
                        <a16:creationId xmlns:a16="http://schemas.microsoft.com/office/drawing/2014/main" id="{5BA37E27-2FC6-BA43-8A97-14171CB51FDD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3" name="Freeform 412">
                    <a:extLst>
                      <a:ext uri="{FF2B5EF4-FFF2-40B4-BE49-F238E27FC236}">
                        <a16:creationId xmlns:a16="http://schemas.microsoft.com/office/drawing/2014/main" id="{CCB37CB3-304F-6144-85D0-8B420BDD0880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4" name="Freeform 413">
                    <a:extLst>
                      <a:ext uri="{FF2B5EF4-FFF2-40B4-BE49-F238E27FC236}">
                        <a16:creationId xmlns:a16="http://schemas.microsoft.com/office/drawing/2014/main" id="{BD0CA8E5-A033-834A-A402-E2EFB2FBBFC4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pic>
            <p:nvPicPr>
              <p:cNvPr id="360" name="Picture 654" descr="antenna_radiation_stylized">
                <a:extLst>
                  <a:ext uri="{FF2B5EF4-FFF2-40B4-BE49-F238E27FC236}">
                    <a16:creationId xmlns:a16="http://schemas.microsoft.com/office/drawing/2014/main" id="{0A17C594-505E-6F41-AEEB-272A31DFD26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50224" y="1859725"/>
                <a:ext cx="415925" cy="88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3" name="Picture 1017" descr="antenna_stylized">
                <a:extLst>
                  <a:ext uri="{FF2B5EF4-FFF2-40B4-BE49-F238E27FC236}">
                    <a16:creationId xmlns:a16="http://schemas.microsoft.com/office/drawing/2014/main" id="{27A537F5-5D99-BF4C-9B11-E9782673F1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9074" y="2356613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1" name="Picture 1017" descr="antenna_stylized">
                <a:extLst>
                  <a:ext uri="{FF2B5EF4-FFF2-40B4-BE49-F238E27FC236}">
                    <a16:creationId xmlns:a16="http://schemas.microsoft.com/office/drawing/2014/main" id="{F4E4C4C0-89A6-D74D-B25C-228CE5BC1D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37781" y="2319727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" name="Picture 1017" descr="antenna_stylized">
                <a:extLst>
                  <a:ext uri="{FF2B5EF4-FFF2-40B4-BE49-F238E27FC236}">
                    <a16:creationId xmlns:a16="http://schemas.microsoft.com/office/drawing/2014/main" id="{F0886BE8-9B0B-F046-92AA-1AC818378EA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11019" y="2059124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C0639A7-533B-6644-A560-40B5151A7BE4}"/>
                </a:ext>
              </a:extLst>
            </p:cNvPr>
            <p:cNvGrpSpPr/>
            <p:nvPr/>
          </p:nvGrpSpPr>
          <p:grpSpPr>
            <a:xfrm>
              <a:off x="7493518" y="3325424"/>
              <a:ext cx="911538" cy="843226"/>
              <a:chOff x="7493518" y="3325424"/>
              <a:chExt cx="911538" cy="843226"/>
            </a:xfrm>
          </p:grpSpPr>
          <p:pic>
            <p:nvPicPr>
              <p:cNvPr id="261" name="Picture 777" descr="access_point_stylized_small">
                <a:extLst>
                  <a:ext uri="{FF2B5EF4-FFF2-40B4-BE49-F238E27FC236}">
                    <a16:creationId xmlns:a16="http://schemas.microsoft.com/office/drawing/2014/main" id="{FA9A412B-D725-D449-8707-A3626DCB481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13882" y="3861899"/>
                <a:ext cx="370169" cy="306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0FFCC6D2-A029-1E45-9C4D-1FF4453F0EB7}"/>
                  </a:ext>
                </a:extLst>
              </p:cNvPr>
              <p:cNvGrpSpPr/>
              <p:nvPr/>
            </p:nvGrpSpPr>
            <p:grpSpPr>
              <a:xfrm>
                <a:off x="7493518" y="3325424"/>
                <a:ext cx="911538" cy="816238"/>
                <a:chOff x="7493518" y="3325424"/>
                <a:chExt cx="911538" cy="816238"/>
              </a:xfrm>
            </p:grpSpPr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47778" y="3829970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57253" y="4041107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262" name="Picture 778" descr="antenna_radiation_stylized">
                  <a:extLst>
                    <a:ext uri="{FF2B5EF4-FFF2-40B4-BE49-F238E27FC236}">
                      <a16:creationId xmlns:a16="http://schemas.microsoft.com/office/drawing/2014/main" id="{B73E5F98-BC74-DB47-BA02-5F29DC67572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62238" y="3813930"/>
                  <a:ext cx="506412" cy="1060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415" name="Group 414">
                  <a:extLst>
                    <a:ext uri="{FF2B5EF4-FFF2-40B4-BE49-F238E27FC236}">
                      <a16:creationId xmlns:a16="http://schemas.microsoft.com/office/drawing/2014/main" id="{F0DE4078-0801-A244-9A82-F7502B8B24A0}"/>
                    </a:ext>
                  </a:extLst>
                </p:cNvPr>
                <p:cNvGrpSpPr/>
                <p:nvPr/>
              </p:nvGrpSpPr>
              <p:grpSpPr>
                <a:xfrm>
                  <a:off x="8050070" y="3965994"/>
                  <a:ext cx="354986" cy="175668"/>
                  <a:chOff x="7493876" y="2774731"/>
                  <a:chExt cx="1481958" cy="894622"/>
                </a:xfrm>
              </p:grpSpPr>
              <p:sp>
                <p:nvSpPr>
                  <p:cNvPr id="416" name="Freeform 415">
                    <a:extLst>
                      <a:ext uri="{FF2B5EF4-FFF2-40B4-BE49-F238E27FC236}">
                        <a16:creationId xmlns:a16="http://schemas.microsoft.com/office/drawing/2014/main" id="{EA784F43-D793-4342-92F3-EBC3632212A6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17" name="Oval 416">
                    <a:extLst>
                      <a:ext uri="{FF2B5EF4-FFF2-40B4-BE49-F238E27FC236}">
                        <a16:creationId xmlns:a16="http://schemas.microsoft.com/office/drawing/2014/main" id="{75841943-4184-5D4E-AAD4-8FEAC9D7330F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18" name="Group 417">
                    <a:extLst>
                      <a:ext uri="{FF2B5EF4-FFF2-40B4-BE49-F238E27FC236}">
                        <a16:creationId xmlns:a16="http://schemas.microsoft.com/office/drawing/2014/main" id="{23FBC748-DCBA-AA41-A6F7-895374D50CDF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19" name="Freeform 418">
                      <a:extLst>
                        <a:ext uri="{FF2B5EF4-FFF2-40B4-BE49-F238E27FC236}">
                          <a16:creationId xmlns:a16="http://schemas.microsoft.com/office/drawing/2014/main" id="{96DA1F2B-2063-8C40-BF46-086C20D317A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0" name="Freeform 419">
                      <a:extLst>
                        <a:ext uri="{FF2B5EF4-FFF2-40B4-BE49-F238E27FC236}">
                          <a16:creationId xmlns:a16="http://schemas.microsoft.com/office/drawing/2014/main" id="{8A1EF987-02EE-DA4D-8224-02537D5034D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1" name="Freeform 420">
                      <a:extLst>
                        <a:ext uri="{FF2B5EF4-FFF2-40B4-BE49-F238E27FC236}">
                          <a16:creationId xmlns:a16="http://schemas.microsoft.com/office/drawing/2014/main" id="{1FC5854A-AF8F-6841-92AD-B18DDAF1E99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2" name="Freeform 421">
                      <a:extLst>
                        <a:ext uri="{FF2B5EF4-FFF2-40B4-BE49-F238E27FC236}">
                          <a16:creationId xmlns:a16="http://schemas.microsoft.com/office/drawing/2014/main" id="{A510FA68-BEB6-B54A-A1D4-984168F8571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93518" y="341914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03435" y="332542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43A22F9-CEFC-E64E-9231-138462077C83}"/>
                </a:ext>
              </a:extLst>
            </p:cNvPr>
            <p:cNvGrpSpPr/>
            <p:nvPr/>
          </p:nvGrpSpPr>
          <p:grpSpPr>
            <a:xfrm>
              <a:off x="10884085" y="3428485"/>
              <a:ext cx="604586" cy="405973"/>
              <a:chOff x="10884085" y="3428485"/>
              <a:chExt cx="604586" cy="405973"/>
            </a:xfrm>
          </p:grpSpPr>
          <p:grpSp>
            <p:nvGrpSpPr>
              <p:cNvPr id="455" name="Group 454">
                <a:extLst>
                  <a:ext uri="{FF2B5EF4-FFF2-40B4-BE49-F238E27FC236}">
                    <a16:creationId xmlns:a16="http://schemas.microsoft.com/office/drawing/2014/main" id="{52B7B73B-1125-084D-8669-C68CC371DDC6}"/>
                  </a:ext>
                </a:extLst>
              </p:cNvPr>
              <p:cNvGrpSpPr/>
              <p:nvPr/>
            </p:nvGrpSpPr>
            <p:grpSpPr>
              <a:xfrm>
                <a:off x="10884085" y="3601365"/>
                <a:ext cx="170989" cy="97052"/>
                <a:chOff x="7493876" y="2774731"/>
                <a:chExt cx="1481958" cy="894622"/>
              </a:xfrm>
            </p:grpSpPr>
            <p:sp>
              <p:nvSpPr>
                <p:cNvPr id="456" name="Freeform 455">
                  <a:extLst>
                    <a:ext uri="{FF2B5EF4-FFF2-40B4-BE49-F238E27FC236}">
                      <a16:creationId xmlns:a16="http://schemas.microsoft.com/office/drawing/2014/main" id="{3196A4F9-B139-4D4B-B210-0318216604FE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57" name="Oval 456">
                  <a:extLst>
                    <a:ext uri="{FF2B5EF4-FFF2-40B4-BE49-F238E27FC236}">
                      <a16:creationId xmlns:a16="http://schemas.microsoft.com/office/drawing/2014/main" id="{1D1C7F3A-BE45-014B-AF9C-58CA77DA029D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58" name="Group 457">
                  <a:extLst>
                    <a:ext uri="{FF2B5EF4-FFF2-40B4-BE49-F238E27FC236}">
                      <a16:creationId xmlns:a16="http://schemas.microsoft.com/office/drawing/2014/main" id="{83DFFE47-64E8-F54C-8ABC-E896DA957F0D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59" name="Freeform 458">
                    <a:extLst>
                      <a:ext uri="{FF2B5EF4-FFF2-40B4-BE49-F238E27FC236}">
                        <a16:creationId xmlns:a16="http://schemas.microsoft.com/office/drawing/2014/main" id="{2A9F0EE2-8F99-EB4D-9331-7AE3BDCBE9C6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0" name="Freeform 459">
                    <a:extLst>
                      <a:ext uri="{FF2B5EF4-FFF2-40B4-BE49-F238E27FC236}">
                        <a16:creationId xmlns:a16="http://schemas.microsoft.com/office/drawing/2014/main" id="{2E314A90-8DB8-2A49-8BB6-D51C2DAE9CF7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1" name="Freeform 460">
                    <a:extLst>
                      <a:ext uri="{FF2B5EF4-FFF2-40B4-BE49-F238E27FC236}">
                        <a16:creationId xmlns:a16="http://schemas.microsoft.com/office/drawing/2014/main" id="{7D8C0277-204E-2B4D-B954-94739B9DE720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2" name="Freeform 461">
                    <a:extLst>
                      <a:ext uri="{FF2B5EF4-FFF2-40B4-BE49-F238E27FC236}">
                        <a16:creationId xmlns:a16="http://schemas.microsoft.com/office/drawing/2014/main" id="{69955D3C-6D1B-EA40-8228-73DF01564152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64947" y="342848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F94C1D3C-A4C3-8F43-933A-1DDD15B3AD09}"/>
                </a:ext>
              </a:extLst>
            </p:cNvPr>
            <p:cNvGrpSpPr/>
            <p:nvPr/>
          </p:nvGrpSpPr>
          <p:grpSpPr>
            <a:xfrm>
              <a:off x="7975881" y="4741266"/>
              <a:ext cx="2318709" cy="1245936"/>
              <a:chOff x="7948367" y="4775686"/>
              <a:chExt cx="2318709" cy="1245936"/>
            </a:xfrm>
          </p:grpSpPr>
          <p:sp>
            <p:nvSpPr>
              <p:cNvPr id="22" name="Line 428">
                <a:extLst>
                  <a:ext uri="{FF2B5EF4-FFF2-40B4-BE49-F238E27FC236}">
                    <a16:creationId xmlns:a16="http://schemas.microsoft.com/office/drawing/2014/main" id="{28DDE19D-11FD-214B-B68A-9F6AAEA3A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9789609" y="5251739"/>
                <a:ext cx="388062" cy="75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Line 435">
                <a:extLst>
                  <a:ext uri="{FF2B5EF4-FFF2-40B4-BE49-F238E27FC236}">
                    <a16:creationId xmlns:a16="http://schemas.microsoft.com/office/drawing/2014/main" id="{D2EFF5DE-9380-7D46-847C-7986E80C6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10207" y="5117334"/>
                <a:ext cx="226800" cy="127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7" name="Line 440">
                <a:extLst>
                  <a:ext uri="{FF2B5EF4-FFF2-40B4-BE49-F238E27FC236}">
                    <a16:creationId xmlns:a16="http://schemas.microsoft.com/office/drawing/2014/main" id="{E3BCB46D-EF32-8C42-A43A-1B0DAF759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59425" y="5036562"/>
                <a:ext cx="404236" cy="2077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C4C54689-4DDC-6D45-8526-2BC60244FA39}"/>
                  </a:ext>
                </a:extLst>
              </p:cNvPr>
              <p:cNvGrpSpPr/>
              <p:nvPr/>
            </p:nvGrpSpPr>
            <p:grpSpPr>
              <a:xfrm>
                <a:off x="7948367" y="4775686"/>
                <a:ext cx="2318709" cy="1245936"/>
                <a:chOff x="7948367" y="4775686"/>
                <a:chExt cx="2318709" cy="1245936"/>
              </a:xfrm>
            </p:grpSpPr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09926" y="5405286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32959" y="4838517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50066" y="4838517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21744" y="5108876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48367" y="5290470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73817" y="5282252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488731" y="5307931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8731" y="5258048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85545" y="5583471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260" name="Picture 781" descr="antenna_radiation_stylized">
                  <a:extLst>
                    <a:ext uri="{FF2B5EF4-FFF2-40B4-BE49-F238E27FC236}">
                      <a16:creationId xmlns:a16="http://schemas.microsoft.com/office/drawing/2014/main" id="{5F858A2F-D0F0-7E47-8EF1-4C37898F9C1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42073" y="5480938"/>
                  <a:ext cx="452014" cy="951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59" name="Picture 780" descr="access_point_stylized_small">
                  <a:extLst>
                    <a:ext uri="{FF2B5EF4-FFF2-40B4-BE49-F238E27FC236}">
                      <a16:creationId xmlns:a16="http://schemas.microsoft.com/office/drawing/2014/main" id="{AC22920E-0555-BA45-9B6A-B76172153C8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90610" y="5524232"/>
                  <a:ext cx="380935" cy="3174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471" name="Group 470">
                  <a:extLst>
                    <a:ext uri="{FF2B5EF4-FFF2-40B4-BE49-F238E27FC236}">
                      <a16:creationId xmlns:a16="http://schemas.microsoft.com/office/drawing/2014/main" id="{DE035BC7-2762-3044-BE80-C91EC827E65C}"/>
                    </a:ext>
                  </a:extLst>
                </p:cNvPr>
                <p:cNvGrpSpPr/>
                <p:nvPr/>
              </p:nvGrpSpPr>
              <p:grpSpPr>
                <a:xfrm>
                  <a:off x="9783558" y="4989983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72" name="Freeform 471">
                    <a:extLst>
                      <a:ext uri="{FF2B5EF4-FFF2-40B4-BE49-F238E27FC236}">
                        <a16:creationId xmlns:a16="http://schemas.microsoft.com/office/drawing/2014/main" id="{BEE06200-7AF9-4A43-9447-2349DCBFF947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73" name="Oval 472">
                    <a:extLst>
                      <a:ext uri="{FF2B5EF4-FFF2-40B4-BE49-F238E27FC236}">
                        <a16:creationId xmlns:a16="http://schemas.microsoft.com/office/drawing/2014/main" id="{3340A80C-5091-6D49-89E5-375F02E94864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74" name="Group 473">
                    <a:extLst>
                      <a:ext uri="{FF2B5EF4-FFF2-40B4-BE49-F238E27FC236}">
                        <a16:creationId xmlns:a16="http://schemas.microsoft.com/office/drawing/2014/main" id="{B2821126-95C5-B044-AEBC-BA333FAF6B2D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75" name="Freeform 474">
                      <a:extLst>
                        <a:ext uri="{FF2B5EF4-FFF2-40B4-BE49-F238E27FC236}">
                          <a16:creationId xmlns:a16="http://schemas.microsoft.com/office/drawing/2014/main" id="{B76A81D4-5DC8-C241-B209-B819BC6D74F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6" name="Freeform 475">
                      <a:extLst>
                        <a:ext uri="{FF2B5EF4-FFF2-40B4-BE49-F238E27FC236}">
                          <a16:creationId xmlns:a16="http://schemas.microsoft.com/office/drawing/2014/main" id="{6F6ED06A-086C-754C-BE82-59E2830CF0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7" name="Freeform 476">
                      <a:extLst>
                        <a:ext uri="{FF2B5EF4-FFF2-40B4-BE49-F238E27FC236}">
                          <a16:creationId xmlns:a16="http://schemas.microsoft.com/office/drawing/2014/main" id="{A32340AB-4CC3-5442-987B-A47EF2040F1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8" name="Freeform 477">
                      <a:extLst>
                        <a:ext uri="{FF2B5EF4-FFF2-40B4-BE49-F238E27FC236}">
                          <a16:creationId xmlns:a16="http://schemas.microsoft.com/office/drawing/2014/main" id="{AC0AB71B-FD2B-9C4A-AE22-B586FC33568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520" name="Group 519">
                  <a:extLst>
                    <a:ext uri="{FF2B5EF4-FFF2-40B4-BE49-F238E27FC236}">
                      <a16:creationId xmlns:a16="http://schemas.microsoft.com/office/drawing/2014/main" id="{60B6F784-668B-5D4B-A622-66CCE6350B84}"/>
                    </a:ext>
                  </a:extLst>
                </p:cNvPr>
                <p:cNvGrpSpPr/>
                <p:nvPr/>
              </p:nvGrpSpPr>
              <p:grpSpPr>
                <a:xfrm>
                  <a:off x="9849365" y="5339037"/>
                  <a:ext cx="309740" cy="190838"/>
                  <a:chOff x="3668110" y="2448910"/>
                  <a:chExt cx="3794234" cy="2165130"/>
                </a:xfrm>
              </p:grpSpPr>
              <p:sp>
                <p:nvSpPr>
                  <p:cNvPr id="521" name="Rectangle 520">
                    <a:extLst>
                      <a:ext uri="{FF2B5EF4-FFF2-40B4-BE49-F238E27FC236}">
                        <a16:creationId xmlns:a16="http://schemas.microsoft.com/office/drawing/2014/main" id="{275B9F34-60F1-4A43-AAD4-D58802DAAC8F}"/>
                      </a:ext>
                    </a:extLst>
                  </p:cNvPr>
                  <p:cNvSpPr/>
                  <p:nvPr/>
                </p:nvSpPr>
                <p:spPr>
                  <a:xfrm>
                    <a:off x="3668110" y="3741409"/>
                    <a:ext cx="3780587" cy="872631"/>
                  </a:xfrm>
                  <a:prstGeom prst="rect">
                    <a:avLst/>
                  </a:pr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2" name="Freeform 521">
                    <a:extLst>
                      <a:ext uri="{FF2B5EF4-FFF2-40B4-BE49-F238E27FC236}">
                        <a16:creationId xmlns:a16="http://schemas.microsoft.com/office/drawing/2014/main" id="{778A1510-2C69-F848-B6B3-6C73FF163690}"/>
                      </a:ext>
                    </a:extLst>
                  </p:cNvPr>
                  <p:cNvSpPr/>
                  <p:nvPr/>
                </p:nvSpPr>
                <p:spPr>
                  <a:xfrm>
                    <a:off x="3678620" y="2448910"/>
                    <a:ext cx="3783724" cy="1324303"/>
                  </a:xfrm>
                  <a:custGeom>
                    <a:avLst/>
                    <a:gdLst>
                      <a:gd name="connsiteX0" fmla="*/ 0 w 3783724"/>
                      <a:gd name="connsiteY0" fmla="*/ 1313793 h 1324303"/>
                      <a:gd name="connsiteX1" fmla="*/ 0 w 3783724"/>
                      <a:gd name="connsiteY1" fmla="*/ 1313793 h 1324303"/>
                      <a:gd name="connsiteX2" fmla="*/ 252248 w 3783724"/>
                      <a:gd name="connsiteY2" fmla="*/ 0 h 1324303"/>
                      <a:gd name="connsiteX3" fmla="*/ 3415862 w 3783724"/>
                      <a:gd name="connsiteY3" fmla="*/ 21020 h 1324303"/>
                      <a:gd name="connsiteX4" fmla="*/ 3783724 w 3783724"/>
                      <a:gd name="connsiteY4" fmla="*/ 1324303 h 1324303"/>
                      <a:gd name="connsiteX5" fmla="*/ 0 w 3783724"/>
                      <a:gd name="connsiteY5" fmla="*/ 1313793 h 132430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83724" h="1324303">
                        <a:moveTo>
                          <a:pt x="0" y="1313793"/>
                        </a:moveTo>
                        <a:lnTo>
                          <a:pt x="0" y="1313793"/>
                        </a:lnTo>
                        <a:lnTo>
                          <a:pt x="252248" y="0"/>
                        </a:lnTo>
                        <a:lnTo>
                          <a:pt x="3415862" y="21020"/>
                        </a:lnTo>
                        <a:lnTo>
                          <a:pt x="3783724" y="1324303"/>
                        </a:lnTo>
                        <a:lnTo>
                          <a:pt x="0" y="1313793"/>
                        </a:lnTo>
                        <a:close/>
                      </a:path>
                    </a:pathLst>
                  </a:cu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523" name="Group 522">
                    <a:extLst>
                      <a:ext uri="{FF2B5EF4-FFF2-40B4-BE49-F238E27FC236}">
                        <a16:creationId xmlns:a16="http://schemas.microsoft.com/office/drawing/2014/main" id="{85BFF772-B3A6-F548-BDE0-8AEB95F33FBE}"/>
                      </a:ext>
                    </a:extLst>
                  </p:cNvPr>
                  <p:cNvGrpSpPr/>
                  <p:nvPr/>
                </p:nvGrpSpPr>
                <p:grpSpPr>
                  <a:xfrm>
                    <a:off x="3941378" y="2603243"/>
                    <a:ext cx="3202061" cy="1066110"/>
                    <a:chOff x="7939341" y="3037317"/>
                    <a:chExt cx="897649" cy="353919"/>
                  </a:xfrm>
                </p:grpSpPr>
                <p:sp>
                  <p:nvSpPr>
                    <p:cNvPr id="524" name="Freeform 523">
                      <a:extLst>
                        <a:ext uri="{FF2B5EF4-FFF2-40B4-BE49-F238E27FC236}">
                          <a16:creationId xmlns:a16="http://schemas.microsoft.com/office/drawing/2014/main" id="{B37A32DB-8119-5447-A58C-87AD1FDF0EB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64170" y="30373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5" name="Freeform 524">
                      <a:extLst>
                        <a:ext uri="{FF2B5EF4-FFF2-40B4-BE49-F238E27FC236}">
                          <a16:creationId xmlns:a16="http://schemas.microsoft.com/office/drawing/2014/main" id="{58EF4D92-6D83-864D-92A9-A126405368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19948" y="32067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6" name="Freeform 525">
                      <a:extLst>
                        <a:ext uri="{FF2B5EF4-FFF2-40B4-BE49-F238E27FC236}">
                          <a16:creationId xmlns:a16="http://schemas.microsoft.com/office/drawing/2014/main" id="{79E03014-7882-0546-B7FE-50715AB5359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39341" y="32067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7" name="Freeform 526">
                      <a:extLst>
                        <a:ext uri="{FF2B5EF4-FFF2-40B4-BE49-F238E27FC236}">
                          <a16:creationId xmlns:a16="http://schemas.microsoft.com/office/drawing/2014/main" id="{530508B2-B7B9-B347-8151-5F7967C6BE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7413" y="31234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479" name="Group 478">
                  <a:extLst>
                    <a:ext uri="{FF2B5EF4-FFF2-40B4-BE49-F238E27FC236}">
                      <a16:creationId xmlns:a16="http://schemas.microsoft.com/office/drawing/2014/main" id="{11A03BFE-097D-3B42-AA2B-11FFEA70FF5B}"/>
                    </a:ext>
                  </a:extLst>
                </p:cNvPr>
                <p:cNvGrpSpPr/>
                <p:nvPr/>
              </p:nvGrpSpPr>
              <p:grpSpPr>
                <a:xfrm>
                  <a:off x="8676619" y="4967420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80" name="Freeform 479">
                    <a:extLst>
                      <a:ext uri="{FF2B5EF4-FFF2-40B4-BE49-F238E27FC236}">
                        <a16:creationId xmlns:a16="http://schemas.microsoft.com/office/drawing/2014/main" id="{89B10910-D4AF-3246-860A-25F1D908938B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81" name="Oval 480">
                    <a:extLst>
                      <a:ext uri="{FF2B5EF4-FFF2-40B4-BE49-F238E27FC236}">
                        <a16:creationId xmlns:a16="http://schemas.microsoft.com/office/drawing/2014/main" id="{F9BAB47F-DDD3-BE44-9A9E-FC2F67051936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82" name="Group 481">
                    <a:extLst>
                      <a:ext uri="{FF2B5EF4-FFF2-40B4-BE49-F238E27FC236}">
                        <a16:creationId xmlns:a16="http://schemas.microsoft.com/office/drawing/2014/main" id="{753018A5-48AB-6D40-BB99-E6281192F8DD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83" name="Freeform 482">
                      <a:extLst>
                        <a:ext uri="{FF2B5EF4-FFF2-40B4-BE49-F238E27FC236}">
                          <a16:creationId xmlns:a16="http://schemas.microsoft.com/office/drawing/2014/main" id="{BD7DB5A0-40AC-504F-93F8-89A5617E2A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4" name="Freeform 483">
                      <a:extLst>
                        <a:ext uri="{FF2B5EF4-FFF2-40B4-BE49-F238E27FC236}">
                          <a16:creationId xmlns:a16="http://schemas.microsoft.com/office/drawing/2014/main" id="{DBEBB83D-40BF-8849-BAAA-59AB22EA085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5" name="Freeform 484">
                      <a:extLst>
                        <a:ext uri="{FF2B5EF4-FFF2-40B4-BE49-F238E27FC236}">
                          <a16:creationId xmlns:a16="http://schemas.microsoft.com/office/drawing/2014/main" id="{18930CC0-2525-0C49-9555-463122A4FBB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6" name="Freeform 485">
                      <a:extLst>
                        <a:ext uri="{FF2B5EF4-FFF2-40B4-BE49-F238E27FC236}">
                          <a16:creationId xmlns:a16="http://schemas.microsoft.com/office/drawing/2014/main" id="{0C651989-7B8A-F043-A1B6-F47D8764FCE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529" name="Group 528">
                  <a:extLst>
                    <a:ext uri="{FF2B5EF4-FFF2-40B4-BE49-F238E27FC236}">
                      <a16:creationId xmlns:a16="http://schemas.microsoft.com/office/drawing/2014/main" id="{DE45D3AB-47E3-364E-81D6-324D69CE101C}"/>
                    </a:ext>
                  </a:extLst>
                </p:cNvPr>
                <p:cNvGrpSpPr/>
                <p:nvPr/>
              </p:nvGrpSpPr>
              <p:grpSpPr>
                <a:xfrm>
                  <a:off x="8311520" y="5194433"/>
                  <a:ext cx="309740" cy="190838"/>
                  <a:chOff x="3668110" y="2448910"/>
                  <a:chExt cx="3794234" cy="2165130"/>
                </a:xfrm>
              </p:grpSpPr>
              <p:sp>
                <p:nvSpPr>
                  <p:cNvPr id="530" name="Rectangle 529">
                    <a:extLst>
                      <a:ext uri="{FF2B5EF4-FFF2-40B4-BE49-F238E27FC236}">
                        <a16:creationId xmlns:a16="http://schemas.microsoft.com/office/drawing/2014/main" id="{72425686-3D93-0646-A923-6ADF75485CDC}"/>
                      </a:ext>
                    </a:extLst>
                  </p:cNvPr>
                  <p:cNvSpPr/>
                  <p:nvPr/>
                </p:nvSpPr>
                <p:spPr>
                  <a:xfrm>
                    <a:off x="3668110" y="3741409"/>
                    <a:ext cx="3780587" cy="872631"/>
                  </a:xfrm>
                  <a:prstGeom prst="rect">
                    <a:avLst/>
                  </a:pr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1" name="Freeform 530">
                    <a:extLst>
                      <a:ext uri="{FF2B5EF4-FFF2-40B4-BE49-F238E27FC236}">
                        <a16:creationId xmlns:a16="http://schemas.microsoft.com/office/drawing/2014/main" id="{6ADFF160-CF04-7049-A6D4-1C789FDD39AE}"/>
                      </a:ext>
                    </a:extLst>
                  </p:cNvPr>
                  <p:cNvSpPr/>
                  <p:nvPr/>
                </p:nvSpPr>
                <p:spPr>
                  <a:xfrm>
                    <a:off x="3678620" y="2448910"/>
                    <a:ext cx="3783724" cy="1324303"/>
                  </a:xfrm>
                  <a:custGeom>
                    <a:avLst/>
                    <a:gdLst>
                      <a:gd name="connsiteX0" fmla="*/ 0 w 3783724"/>
                      <a:gd name="connsiteY0" fmla="*/ 1313793 h 1324303"/>
                      <a:gd name="connsiteX1" fmla="*/ 0 w 3783724"/>
                      <a:gd name="connsiteY1" fmla="*/ 1313793 h 1324303"/>
                      <a:gd name="connsiteX2" fmla="*/ 252248 w 3783724"/>
                      <a:gd name="connsiteY2" fmla="*/ 0 h 1324303"/>
                      <a:gd name="connsiteX3" fmla="*/ 3415862 w 3783724"/>
                      <a:gd name="connsiteY3" fmla="*/ 21020 h 1324303"/>
                      <a:gd name="connsiteX4" fmla="*/ 3783724 w 3783724"/>
                      <a:gd name="connsiteY4" fmla="*/ 1324303 h 1324303"/>
                      <a:gd name="connsiteX5" fmla="*/ 0 w 3783724"/>
                      <a:gd name="connsiteY5" fmla="*/ 1313793 h 132430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83724" h="1324303">
                        <a:moveTo>
                          <a:pt x="0" y="1313793"/>
                        </a:moveTo>
                        <a:lnTo>
                          <a:pt x="0" y="1313793"/>
                        </a:lnTo>
                        <a:lnTo>
                          <a:pt x="252248" y="0"/>
                        </a:lnTo>
                        <a:lnTo>
                          <a:pt x="3415862" y="21020"/>
                        </a:lnTo>
                        <a:lnTo>
                          <a:pt x="3783724" y="1324303"/>
                        </a:lnTo>
                        <a:lnTo>
                          <a:pt x="0" y="1313793"/>
                        </a:lnTo>
                        <a:close/>
                      </a:path>
                    </a:pathLst>
                  </a:cu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532" name="Group 531">
                    <a:extLst>
                      <a:ext uri="{FF2B5EF4-FFF2-40B4-BE49-F238E27FC236}">
                        <a16:creationId xmlns:a16="http://schemas.microsoft.com/office/drawing/2014/main" id="{AFDD9D33-8D17-F840-A9A5-3807DD3BA314}"/>
                      </a:ext>
                    </a:extLst>
                  </p:cNvPr>
                  <p:cNvGrpSpPr/>
                  <p:nvPr/>
                </p:nvGrpSpPr>
                <p:grpSpPr>
                  <a:xfrm>
                    <a:off x="3941378" y="2603243"/>
                    <a:ext cx="3202061" cy="1066110"/>
                    <a:chOff x="7939341" y="3037317"/>
                    <a:chExt cx="897649" cy="353919"/>
                  </a:xfrm>
                </p:grpSpPr>
                <p:sp>
                  <p:nvSpPr>
                    <p:cNvPr id="533" name="Freeform 532">
                      <a:extLst>
                        <a:ext uri="{FF2B5EF4-FFF2-40B4-BE49-F238E27FC236}">
                          <a16:creationId xmlns:a16="http://schemas.microsoft.com/office/drawing/2014/main" id="{3AF3452D-972F-6944-8123-ECA4288786D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64170" y="30373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4" name="Freeform 533">
                      <a:extLst>
                        <a:ext uri="{FF2B5EF4-FFF2-40B4-BE49-F238E27FC236}">
                          <a16:creationId xmlns:a16="http://schemas.microsoft.com/office/drawing/2014/main" id="{BA43E42C-CD9B-1744-BEEC-9E664114AC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19948" y="32067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5" name="Freeform 534">
                      <a:extLst>
                        <a:ext uri="{FF2B5EF4-FFF2-40B4-BE49-F238E27FC236}">
                          <a16:creationId xmlns:a16="http://schemas.microsoft.com/office/drawing/2014/main" id="{42EF7BB0-4257-F646-805E-AFBA92B62F9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39341" y="32067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6" name="Freeform 535">
                      <a:extLst>
                        <a:ext uri="{FF2B5EF4-FFF2-40B4-BE49-F238E27FC236}">
                          <a16:creationId xmlns:a16="http://schemas.microsoft.com/office/drawing/2014/main" id="{95AEC175-56C0-C14B-9DC5-693400B124A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7413" y="31234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463" name="Group 462">
                  <a:extLst>
                    <a:ext uri="{FF2B5EF4-FFF2-40B4-BE49-F238E27FC236}">
                      <a16:creationId xmlns:a16="http://schemas.microsoft.com/office/drawing/2014/main" id="{A8C4B740-B92E-8942-8EF4-347710C32F2C}"/>
                    </a:ext>
                  </a:extLst>
                </p:cNvPr>
                <p:cNvGrpSpPr/>
                <p:nvPr/>
              </p:nvGrpSpPr>
              <p:grpSpPr>
                <a:xfrm>
                  <a:off x="9247893" y="4775686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64" name="Freeform 463">
                    <a:extLst>
                      <a:ext uri="{FF2B5EF4-FFF2-40B4-BE49-F238E27FC236}">
                        <a16:creationId xmlns:a16="http://schemas.microsoft.com/office/drawing/2014/main" id="{71A9C1C2-E4A0-D74C-8C05-2AD307E7B3ED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65" name="Oval 464">
                    <a:extLst>
                      <a:ext uri="{FF2B5EF4-FFF2-40B4-BE49-F238E27FC236}">
                        <a16:creationId xmlns:a16="http://schemas.microsoft.com/office/drawing/2014/main" id="{0F366A03-D9E7-9F45-99D3-1CAC10EE2C74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66" name="Group 465">
                    <a:extLst>
                      <a:ext uri="{FF2B5EF4-FFF2-40B4-BE49-F238E27FC236}">
                        <a16:creationId xmlns:a16="http://schemas.microsoft.com/office/drawing/2014/main" id="{10CB8A50-A713-2549-9F44-B792D2C30CA4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67" name="Freeform 466">
                      <a:extLst>
                        <a:ext uri="{FF2B5EF4-FFF2-40B4-BE49-F238E27FC236}">
                          <a16:creationId xmlns:a16="http://schemas.microsoft.com/office/drawing/2014/main" id="{DC4E3153-8354-1145-82FC-C287EF5FE6C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68" name="Freeform 467">
                      <a:extLst>
                        <a:ext uri="{FF2B5EF4-FFF2-40B4-BE49-F238E27FC236}">
                          <a16:creationId xmlns:a16="http://schemas.microsoft.com/office/drawing/2014/main" id="{99B3C81B-87BA-1A4F-BCAD-DF0EF9C582C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69" name="Freeform 468">
                      <a:extLst>
                        <a:ext uri="{FF2B5EF4-FFF2-40B4-BE49-F238E27FC236}">
                          <a16:creationId xmlns:a16="http://schemas.microsoft.com/office/drawing/2014/main" id="{DEEA64E4-A29A-E742-B32E-C111E6BF422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0" name="Freeform 469">
                      <a:extLst>
                        <a:ext uri="{FF2B5EF4-FFF2-40B4-BE49-F238E27FC236}">
                          <a16:creationId xmlns:a16="http://schemas.microsoft.com/office/drawing/2014/main" id="{43676372-2E7B-9445-80AD-B31686FE67E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146" name="Picture 1065" descr="antenna_stylized">
                  <a:extLst>
                    <a:ext uri="{FF2B5EF4-FFF2-40B4-BE49-F238E27FC236}">
                      <a16:creationId xmlns:a16="http://schemas.microsoft.com/office/drawing/2014/main" id="{EC1E8FF9-A5AB-904A-91B8-DF493826053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01681" y="5852809"/>
                  <a:ext cx="307702" cy="168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97" name="Picture 1065" descr="antenna_stylized">
                  <a:extLst>
                    <a:ext uri="{FF2B5EF4-FFF2-40B4-BE49-F238E27FC236}">
                      <a16:creationId xmlns:a16="http://schemas.microsoft.com/office/drawing/2014/main" id="{87938519-94DB-D545-A29A-7EDE5E412B2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534746" y="5795138"/>
                  <a:ext cx="316707" cy="1389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9A6A6CC5-7ABD-A145-ADF0-F2AD445BC11E}"/>
                </a:ext>
              </a:extLst>
            </p:cNvPr>
            <p:cNvGrpSpPr/>
            <p:nvPr/>
          </p:nvGrpSpPr>
          <p:grpSpPr>
            <a:xfrm>
              <a:off x="10925982" y="4188911"/>
              <a:ext cx="657413" cy="451816"/>
              <a:chOff x="10925982" y="4188911"/>
              <a:chExt cx="657413" cy="451816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93556" y="418891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447" name="Group 446">
                <a:extLst>
                  <a:ext uri="{FF2B5EF4-FFF2-40B4-BE49-F238E27FC236}">
                    <a16:creationId xmlns:a16="http://schemas.microsoft.com/office/drawing/2014/main" id="{314E0C43-2359-9440-BEF9-9E1924BED605}"/>
                  </a:ext>
                </a:extLst>
              </p:cNvPr>
              <p:cNvGrpSpPr/>
              <p:nvPr/>
            </p:nvGrpSpPr>
            <p:grpSpPr>
              <a:xfrm>
                <a:off x="10925982" y="4369125"/>
                <a:ext cx="228295" cy="120400"/>
                <a:chOff x="7493876" y="2774731"/>
                <a:chExt cx="1481958" cy="894622"/>
              </a:xfrm>
            </p:grpSpPr>
            <p:sp>
              <p:nvSpPr>
                <p:cNvPr id="448" name="Freeform 447">
                  <a:extLst>
                    <a:ext uri="{FF2B5EF4-FFF2-40B4-BE49-F238E27FC236}">
                      <a16:creationId xmlns:a16="http://schemas.microsoft.com/office/drawing/2014/main" id="{9737FFD7-2DCB-A148-A405-977351501C2B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49" name="Oval 448">
                  <a:extLst>
                    <a:ext uri="{FF2B5EF4-FFF2-40B4-BE49-F238E27FC236}">
                      <a16:creationId xmlns:a16="http://schemas.microsoft.com/office/drawing/2014/main" id="{9739DB09-38E5-A347-93BF-13C80AD84539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50" name="Group 449">
                  <a:extLst>
                    <a:ext uri="{FF2B5EF4-FFF2-40B4-BE49-F238E27FC236}">
                      <a16:creationId xmlns:a16="http://schemas.microsoft.com/office/drawing/2014/main" id="{04079280-378E-384D-9681-BF41B82BF6CB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51" name="Freeform 450">
                    <a:extLst>
                      <a:ext uri="{FF2B5EF4-FFF2-40B4-BE49-F238E27FC236}">
                        <a16:creationId xmlns:a16="http://schemas.microsoft.com/office/drawing/2014/main" id="{914AA044-3657-1448-A5E9-2F003DC03F6B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2" name="Freeform 451">
                    <a:extLst>
                      <a:ext uri="{FF2B5EF4-FFF2-40B4-BE49-F238E27FC236}">
                        <a16:creationId xmlns:a16="http://schemas.microsoft.com/office/drawing/2014/main" id="{29FDF0B8-7E9A-1F4D-8C99-CE1C68A1345F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3" name="Freeform 452">
                    <a:extLst>
                      <a:ext uri="{FF2B5EF4-FFF2-40B4-BE49-F238E27FC236}">
                        <a16:creationId xmlns:a16="http://schemas.microsoft.com/office/drawing/2014/main" id="{49A96193-2E73-4C43-843C-2C8C4DCEE478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4" name="Freeform 453">
                    <a:extLst>
                      <a:ext uri="{FF2B5EF4-FFF2-40B4-BE49-F238E27FC236}">
                        <a16:creationId xmlns:a16="http://schemas.microsoft.com/office/drawing/2014/main" id="{F5358318-953E-E249-9021-E0B5DF66E3B3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D09F97-D3D9-764B-B75B-ED7B4816D5B9}"/>
              </a:ext>
            </a:extLst>
          </p:cNvPr>
          <p:cNvGrpSpPr/>
          <p:nvPr/>
        </p:nvGrpSpPr>
        <p:grpSpPr>
          <a:xfrm>
            <a:off x="7380480" y="1798646"/>
            <a:ext cx="4322981" cy="3874447"/>
            <a:chOff x="11448552" y="1676017"/>
            <a:chExt cx="4322981" cy="3874447"/>
          </a:xfrm>
        </p:grpSpPr>
        <p:sp>
          <p:nvSpPr>
            <p:cNvPr id="609" name="Oval 608">
              <a:extLst>
                <a:ext uri="{FF2B5EF4-FFF2-40B4-BE49-F238E27FC236}">
                  <a16:creationId xmlns:a16="http://schemas.microsoft.com/office/drawing/2014/main" id="{8000236D-4FCB-8E42-8443-B60A47AB111C}"/>
                </a:ext>
              </a:extLst>
            </p:cNvPr>
            <p:cNvSpPr/>
            <p:nvPr/>
          </p:nvSpPr>
          <p:spPr>
            <a:xfrm>
              <a:off x="11548524" y="3627656"/>
              <a:ext cx="1007401" cy="44821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0" name="Oval 609">
              <a:extLst>
                <a:ext uri="{FF2B5EF4-FFF2-40B4-BE49-F238E27FC236}">
                  <a16:creationId xmlns:a16="http://schemas.microsoft.com/office/drawing/2014/main" id="{D2A0E321-E076-5E4B-B83B-757AFB1A4CEA}"/>
                </a:ext>
              </a:extLst>
            </p:cNvPr>
            <p:cNvSpPr/>
            <p:nvPr/>
          </p:nvSpPr>
          <p:spPr>
            <a:xfrm rot="1622536">
              <a:off x="12634901" y="5270789"/>
              <a:ext cx="887739" cy="161724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3" name="Oval 612">
              <a:extLst>
                <a:ext uri="{FF2B5EF4-FFF2-40B4-BE49-F238E27FC236}">
                  <a16:creationId xmlns:a16="http://schemas.microsoft.com/office/drawing/2014/main" id="{651092E3-127F-B747-AC6B-A506BBC80C9F}"/>
                </a:ext>
              </a:extLst>
            </p:cNvPr>
            <p:cNvSpPr/>
            <p:nvPr/>
          </p:nvSpPr>
          <p:spPr>
            <a:xfrm>
              <a:off x="12775958" y="1847944"/>
              <a:ext cx="473396" cy="2442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3" name="Oval 632">
              <a:extLst>
                <a:ext uri="{FF2B5EF4-FFF2-40B4-BE49-F238E27FC236}">
                  <a16:creationId xmlns:a16="http://schemas.microsoft.com/office/drawing/2014/main" id="{C302BF23-8204-FB46-A78D-495CB59FC0FB}"/>
                </a:ext>
              </a:extLst>
            </p:cNvPr>
            <p:cNvSpPr/>
            <p:nvPr/>
          </p:nvSpPr>
          <p:spPr>
            <a:xfrm>
              <a:off x="12669374" y="4563454"/>
              <a:ext cx="1698836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5" name="Oval 634">
              <a:extLst>
                <a:ext uri="{FF2B5EF4-FFF2-40B4-BE49-F238E27FC236}">
                  <a16:creationId xmlns:a16="http://schemas.microsoft.com/office/drawing/2014/main" id="{78E6AF30-B350-C649-8449-B69F6002DF42}"/>
                </a:ext>
              </a:extLst>
            </p:cNvPr>
            <p:cNvSpPr/>
            <p:nvPr/>
          </p:nvSpPr>
          <p:spPr>
            <a:xfrm>
              <a:off x="12239699" y="4881027"/>
              <a:ext cx="660040" cy="553827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6" name="Oval 635">
              <a:extLst>
                <a:ext uri="{FF2B5EF4-FFF2-40B4-BE49-F238E27FC236}">
                  <a16:creationId xmlns:a16="http://schemas.microsoft.com/office/drawing/2014/main" id="{33196CF4-E8B7-C748-AEBE-BE1C069588D5}"/>
                </a:ext>
              </a:extLst>
            </p:cNvPr>
            <p:cNvSpPr/>
            <p:nvPr/>
          </p:nvSpPr>
          <p:spPr>
            <a:xfrm>
              <a:off x="12638017" y="2106713"/>
              <a:ext cx="503074" cy="24332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7" name="Oval 636">
              <a:extLst>
                <a:ext uri="{FF2B5EF4-FFF2-40B4-BE49-F238E27FC236}">
                  <a16:creationId xmlns:a16="http://schemas.microsoft.com/office/drawing/2014/main" id="{B8AA2F12-9606-F944-8D71-78704F4F02AC}"/>
                </a:ext>
              </a:extLst>
            </p:cNvPr>
            <p:cNvSpPr/>
            <p:nvPr/>
          </p:nvSpPr>
          <p:spPr>
            <a:xfrm>
              <a:off x="13837524" y="5040395"/>
              <a:ext cx="61230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8" name="Oval 637">
              <a:extLst>
                <a:ext uri="{FF2B5EF4-FFF2-40B4-BE49-F238E27FC236}">
                  <a16:creationId xmlns:a16="http://schemas.microsoft.com/office/drawing/2014/main" id="{C1E7801D-A747-164C-BE12-1FDEB3DFE743}"/>
                </a:ext>
              </a:extLst>
            </p:cNvPr>
            <p:cNvSpPr/>
            <p:nvPr/>
          </p:nvSpPr>
          <p:spPr>
            <a:xfrm rot="2528345">
              <a:off x="12297976" y="2504847"/>
              <a:ext cx="61230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9" name="Oval 638">
              <a:extLst>
                <a:ext uri="{FF2B5EF4-FFF2-40B4-BE49-F238E27FC236}">
                  <a16:creationId xmlns:a16="http://schemas.microsoft.com/office/drawing/2014/main" id="{DF73A1CD-668E-B544-868D-FCFA8CE79DB9}"/>
                </a:ext>
              </a:extLst>
            </p:cNvPr>
            <p:cNvSpPr/>
            <p:nvPr/>
          </p:nvSpPr>
          <p:spPr>
            <a:xfrm>
              <a:off x="11972286" y="1972003"/>
              <a:ext cx="612303" cy="754264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1" name="Oval 570">
              <a:extLst>
                <a:ext uri="{FF2B5EF4-FFF2-40B4-BE49-F238E27FC236}">
                  <a16:creationId xmlns:a16="http://schemas.microsoft.com/office/drawing/2014/main" id="{500940CE-3A4B-8544-8F75-20D608AFFFB0}"/>
                </a:ext>
              </a:extLst>
            </p:cNvPr>
            <p:cNvSpPr/>
            <p:nvPr/>
          </p:nvSpPr>
          <p:spPr>
            <a:xfrm>
              <a:off x="11792971" y="1676017"/>
              <a:ext cx="473396" cy="2442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2" name="Oval 571">
              <a:extLst>
                <a:ext uri="{FF2B5EF4-FFF2-40B4-BE49-F238E27FC236}">
                  <a16:creationId xmlns:a16="http://schemas.microsoft.com/office/drawing/2014/main" id="{E74C110B-4F40-B84E-93CB-C30BF30DDED9}"/>
                </a:ext>
              </a:extLst>
            </p:cNvPr>
            <p:cNvSpPr/>
            <p:nvPr/>
          </p:nvSpPr>
          <p:spPr>
            <a:xfrm>
              <a:off x="11448552" y="2167072"/>
              <a:ext cx="473396" cy="2442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5" name="Oval 574">
              <a:extLst>
                <a:ext uri="{FF2B5EF4-FFF2-40B4-BE49-F238E27FC236}">
                  <a16:creationId xmlns:a16="http://schemas.microsoft.com/office/drawing/2014/main" id="{2CC4CBCD-9D3E-664B-9A59-A12E27F46392}"/>
                </a:ext>
              </a:extLst>
            </p:cNvPr>
            <p:cNvSpPr/>
            <p:nvPr/>
          </p:nvSpPr>
          <p:spPr>
            <a:xfrm>
              <a:off x="11807613" y="3089587"/>
              <a:ext cx="473396" cy="2442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6" name="Oval 575">
              <a:extLst>
                <a:ext uri="{FF2B5EF4-FFF2-40B4-BE49-F238E27FC236}">
                  <a16:creationId xmlns:a16="http://schemas.microsoft.com/office/drawing/2014/main" id="{F26C818D-F631-C04E-9F69-A6D978B05150}"/>
                </a:ext>
              </a:extLst>
            </p:cNvPr>
            <p:cNvSpPr/>
            <p:nvPr/>
          </p:nvSpPr>
          <p:spPr>
            <a:xfrm>
              <a:off x="11461856" y="3203435"/>
              <a:ext cx="473396" cy="2442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0" name="Oval 639">
              <a:extLst>
                <a:ext uri="{FF2B5EF4-FFF2-40B4-BE49-F238E27FC236}">
                  <a16:creationId xmlns:a16="http://schemas.microsoft.com/office/drawing/2014/main" id="{67287325-A3CF-3F47-9A8A-8C7EE2AD7C46}"/>
                </a:ext>
              </a:extLst>
            </p:cNvPr>
            <p:cNvSpPr/>
            <p:nvPr/>
          </p:nvSpPr>
          <p:spPr>
            <a:xfrm>
              <a:off x="14880961" y="3246013"/>
              <a:ext cx="81304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1" name="Oval 640">
              <a:extLst>
                <a:ext uri="{FF2B5EF4-FFF2-40B4-BE49-F238E27FC236}">
                  <a16:creationId xmlns:a16="http://schemas.microsoft.com/office/drawing/2014/main" id="{0F5FBC8A-7824-B94D-A922-EFEF1B35EA37}"/>
                </a:ext>
              </a:extLst>
            </p:cNvPr>
            <p:cNvSpPr/>
            <p:nvPr/>
          </p:nvSpPr>
          <p:spPr>
            <a:xfrm>
              <a:off x="14958490" y="4026029"/>
              <a:ext cx="81304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42" name="Content Placeholder 2">
            <a:extLst>
              <a:ext uri="{FF2B5EF4-FFF2-40B4-BE49-F238E27FC236}">
                <a16:creationId xmlns:a16="http://schemas.microsoft.com/office/drawing/2014/main" id="{42E83185-879F-5940-902F-C059E5776B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692665" cy="4617464"/>
          </a:xfrm>
        </p:spPr>
        <p:txBody>
          <a:bodyPr>
            <a:normAutofit/>
          </a:bodyPr>
          <a:lstStyle/>
          <a:p>
            <a:pPr marL="0" indent="0">
              <a:buSzPct val="75000"/>
              <a:buNone/>
            </a:pPr>
            <a:r>
              <a:rPr lang="en-US" altLang="en-US" sz="3200" dirty="0">
                <a:solidFill>
                  <a:srgbClr val="CC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Network edge:</a:t>
            </a:r>
          </a:p>
          <a:p>
            <a:pPr marL="350838" indent="-225425">
              <a:buSzPct val="100000"/>
            </a:pP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hosts: clients and servers</a:t>
            </a:r>
          </a:p>
          <a:p>
            <a:pPr marL="350838" indent="-225425">
              <a:buSzPct val="100000"/>
            </a:pP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servers often in data centers</a:t>
            </a:r>
          </a:p>
          <a:p>
            <a:pPr marL="11113" indent="0">
              <a:spcBef>
                <a:spcPts val="2200"/>
              </a:spcBef>
              <a:buSzPct val="75000"/>
              <a:buNone/>
            </a:pPr>
            <a:r>
              <a:rPr lang="en-US" altLang="en-US" sz="3200" dirty="0">
                <a:solidFill>
                  <a:srgbClr val="CC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cess networks, physical media:</a:t>
            </a:r>
          </a:p>
          <a:p>
            <a:pPr marL="290513" indent="-176213">
              <a:buSzPct val="100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wired, wireless communication links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174625" indent="0">
              <a:buSzPct val="75000"/>
              <a:buNone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CED6763B-8C95-A249-B406-399CD97D3BBA}"/>
              </a:ext>
            </a:extLst>
          </p:cNvPr>
          <p:cNvSpPr/>
          <p:nvPr/>
        </p:nvSpPr>
        <p:spPr>
          <a:xfrm>
            <a:off x="683172" y="1681655"/>
            <a:ext cx="5787853" cy="1703362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6" name="Slide Number Placeholder 5">
            <a:extLst>
              <a:ext uri="{FF2B5EF4-FFF2-40B4-BE49-F238E27FC236}">
                <a16:creationId xmlns:a16="http://schemas.microsoft.com/office/drawing/2014/main" id="{A788B1F4-B4B8-854F-BF10-4760630704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0507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Rectangle 419">
            <a:extLst>
              <a:ext uri="{FF2B5EF4-FFF2-40B4-BE49-F238E27FC236}">
                <a16:creationId xmlns:a16="http://schemas.microsoft.com/office/drawing/2014/main" id="{F39DA03D-3BDA-2344-B3D3-3A95FB5EE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74" y="3553079"/>
            <a:ext cx="986999" cy="669622"/>
          </a:xfrm>
          <a:prstGeom prst="rect">
            <a:avLst/>
          </a:prstGeom>
          <a:solidFill>
            <a:srgbClr val="9CDF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6000" b="0" dirty="0"/>
              <a:t>A closer look at Internet structure</a:t>
            </a:r>
            <a:endParaRPr lang="en-US" sz="60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DAEE93-D7C7-5A4A-AB8B-951DDF4E15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692665" cy="4617464"/>
          </a:xfrm>
        </p:spPr>
        <p:txBody>
          <a:bodyPr>
            <a:normAutofit/>
          </a:bodyPr>
          <a:lstStyle/>
          <a:p>
            <a:pPr marL="0" indent="0">
              <a:buSzPct val="75000"/>
              <a:buNone/>
            </a:pPr>
            <a:r>
              <a:rPr lang="en-US" altLang="en-US" sz="3200" dirty="0">
                <a:solidFill>
                  <a:srgbClr val="CC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Network edge:</a:t>
            </a:r>
          </a:p>
          <a:p>
            <a:pPr marL="350838" indent="-225425">
              <a:buSzPct val="100000"/>
            </a:pP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hosts: clients and servers</a:t>
            </a:r>
          </a:p>
          <a:p>
            <a:pPr marL="350838" indent="-225425">
              <a:buSzPct val="100000"/>
            </a:pP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servers often in data centers</a:t>
            </a:r>
          </a:p>
          <a:p>
            <a:pPr marL="11113" indent="0">
              <a:spcBef>
                <a:spcPts val="2200"/>
              </a:spcBef>
              <a:buSzPct val="75000"/>
              <a:buNone/>
            </a:pPr>
            <a:r>
              <a:rPr lang="en-US" altLang="en-US" sz="3200" dirty="0">
                <a:solidFill>
                  <a:srgbClr val="CC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cess networks, physical media:</a:t>
            </a:r>
          </a:p>
          <a:p>
            <a:pPr marL="290513" indent="-176213">
              <a:buSzPct val="100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wired, wireless communication links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9525" indent="0">
              <a:spcBef>
                <a:spcPts val="2200"/>
              </a:spcBef>
              <a:buSzPct val="75000"/>
              <a:buNone/>
            </a:pPr>
            <a:r>
              <a:rPr lang="en-US" altLang="en-US" sz="3200" dirty="0">
                <a:solidFill>
                  <a:srgbClr val="CC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core: </a:t>
            </a:r>
          </a:p>
          <a:p>
            <a:pPr marL="342900" lvl="1" indent="-207963">
              <a:lnSpc>
                <a:spcPct val="85000"/>
              </a:lnSpc>
              <a:spcBef>
                <a:spcPct val="15000"/>
              </a:spcBef>
              <a:buClr>
                <a:srgbClr val="000099"/>
              </a:buClr>
              <a:buSzPct val="95000"/>
              <a:buFont typeface="Wingdings" pitchFamily="2" charset="2"/>
              <a:buChar char="§"/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interconnected routers</a:t>
            </a:r>
          </a:p>
          <a:p>
            <a:pPr marL="342900" lvl="1" indent="-207963">
              <a:lnSpc>
                <a:spcPct val="85000"/>
              </a:lnSpc>
              <a:spcBef>
                <a:spcPct val="15000"/>
              </a:spcBef>
              <a:buClr>
                <a:srgbClr val="000099"/>
              </a:buClr>
              <a:buSzPct val="95000"/>
              <a:buFont typeface="Wingdings" pitchFamily="2" charset="2"/>
              <a:buChar char="§"/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network of networks</a:t>
            </a:r>
          </a:p>
          <a:p>
            <a:pPr marL="174625" indent="0">
              <a:buSzPct val="75000"/>
              <a:buNone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371" name="Freeform 370">
            <a:extLst>
              <a:ext uri="{FF2B5EF4-FFF2-40B4-BE49-F238E27FC236}">
                <a16:creationId xmlns:a16="http://schemas.microsoft.com/office/drawing/2014/main" id="{21662630-62BB-AE4A-A779-AEACD21E6D7C}"/>
              </a:ext>
            </a:extLst>
          </p:cNvPr>
          <p:cNvSpPr/>
          <p:nvPr/>
        </p:nvSpPr>
        <p:spPr>
          <a:xfrm>
            <a:off x="8985188" y="3065778"/>
            <a:ext cx="1124807" cy="133791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82604 w 1558990"/>
              <a:gd name="connsiteY0" fmla="*/ 534641 h 1810599"/>
              <a:gd name="connsiteX1" fmla="*/ 22252 w 1558990"/>
              <a:gd name="connsiteY1" fmla="*/ 940200 h 1810599"/>
              <a:gd name="connsiteX2" fmla="*/ 167457 w 1558990"/>
              <a:gd name="connsiteY2" fmla="*/ 1672556 h 1810599"/>
              <a:gd name="connsiteX3" fmla="*/ 1208772 w 1558990"/>
              <a:gd name="connsiteY3" fmla="*/ 1775650 h 1810599"/>
              <a:gd name="connsiteX4" fmla="*/ 1543003 w 1558990"/>
              <a:gd name="connsiteY4" fmla="*/ 1257671 h 1810599"/>
              <a:gd name="connsiteX5" fmla="*/ 1490762 w 1558990"/>
              <a:gd name="connsiteY5" fmla="*/ 672856 h 1810599"/>
              <a:gd name="connsiteX6" fmla="*/ 1359176 w 1558990"/>
              <a:gd name="connsiteY6" fmla="*/ 154877 h 1810599"/>
              <a:gd name="connsiteX7" fmla="*/ 861336 w 1558990"/>
              <a:gd name="connsiteY7" fmla="*/ 21205 h 1810599"/>
              <a:gd name="connsiteX8" fmla="*/ 382604 w 1558990"/>
              <a:gd name="connsiteY8" fmla="*/ 534641 h 1810599"/>
              <a:gd name="connsiteX0" fmla="*/ 393458 w 1593840"/>
              <a:gd name="connsiteY0" fmla="*/ 534641 h 1793264"/>
              <a:gd name="connsiteX1" fmla="*/ 33106 w 1593840"/>
              <a:gd name="connsiteY1" fmla="*/ 940200 h 1793264"/>
              <a:gd name="connsiteX2" fmla="*/ 178311 w 1593840"/>
              <a:gd name="connsiteY2" fmla="*/ 1672556 h 1793264"/>
              <a:gd name="connsiteX3" fmla="*/ 1464139 w 1593840"/>
              <a:gd name="connsiteY3" fmla="*/ 1752440 h 1793264"/>
              <a:gd name="connsiteX4" fmla="*/ 1553857 w 1593840"/>
              <a:gd name="connsiteY4" fmla="*/ 1257671 h 1793264"/>
              <a:gd name="connsiteX5" fmla="*/ 1501616 w 1593840"/>
              <a:gd name="connsiteY5" fmla="*/ 672856 h 1793264"/>
              <a:gd name="connsiteX6" fmla="*/ 1370030 w 1593840"/>
              <a:gd name="connsiteY6" fmla="*/ 154877 h 1793264"/>
              <a:gd name="connsiteX7" fmla="*/ 872190 w 1593840"/>
              <a:gd name="connsiteY7" fmla="*/ 21205 h 1793264"/>
              <a:gd name="connsiteX8" fmla="*/ 393458 w 1593840"/>
              <a:gd name="connsiteY8" fmla="*/ 534641 h 1793264"/>
              <a:gd name="connsiteX0" fmla="*/ 393458 w 1566550"/>
              <a:gd name="connsiteY0" fmla="*/ 534641 h 1840341"/>
              <a:gd name="connsiteX1" fmla="*/ 33106 w 1566550"/>
              <a:gd name="connsiteY1" fmla="*/ 940200 h 1840341"/>
              <a:gd name="connsiteX2" fmla="*/ 178311 w 1566550"/>
              <a:gd name="connsiteY2" fmla="*/ 1672556 h 1840341"/>
              <a:gd name="connsiteX3" fmla="*/ 1464139 w 1566550"/>
              <a:gd name="connsiteY3" fmla="*/ 1752440 h 1840341"/>
              <a:gd name="connsiteX4" fmla="*/ 1553857 w 1566550"/>
              <a:gd name="connsiteY4" fmla="*/ 1257671 h 1840341"/>
              <a:gd name="connsiteX5" fmla="*/ 1501616 w 1566550"/>
              <a:gd name="connsiteY5" fmla="*/ 672856 h 1840341"/>
              <a:gd name="connsiteX6" fmla="*/ 1370030 w 1566550"/>
              <a:gd name="connsiteY6" fmla="*/ 154877 h 1840341"/>
              <a:gd name="connsiteX7" fmla="*/ 872190 w 1566550"/>
              <a:gd name="connsiteY7" fmla="*/ 21205 h 1840341"/>
              <a:gd name="connsiteX8" fmla="*/ 393458 w 1566550"/>
              <a:gd name="connsiteY8" fmla="*/ 534641 h 1840341"/>
              <a:gd name="connsiteX0" fmla="*/ 393458 w 1555557"/>
              <a:gd name="connsiteY0" fmla="*/ 534641 h 1787187"/>
              <a:gd name="connsiteX1" fmla="*/ 33106 w 1555557"/>
              <a:gd name="connsiteY1" fmla="*/ 940200 h 1787187"/>
              <a:gd name="connsiteX2" fmla="*/ 178311 w 1555557"/>
              <a:gd name="connsiteY2" fmla="*/ 1672556 h 1787187"/>
              <a:gd name="connsiteX3" fmla="*/ 1464139 w 1555557"/>
              <a:gd name="connsiteY3" fmla="*/ 1752440 h 1787187"/>
              <a:gd name="connsiteX4" fmla="*/ 1553857 w 1555557"/>
              <a:gd name="connsiteY4" fmla="*/ 1257671 h 1787187"/>
              <a:gd name="connsiteX5" fmla="*/ 1501616 w 1555557"/>
              <a:gd name="connsiteY5" fmla="*/ 672856 h 1787187"/>
              <a:gd name="connsiteX6" fmla="*/ 1370030 w 1555557"/>
              <a:gd name="connsiteY6" fmla="*/ 154877 h 1787187"/>
              <a:gd name="connsiteX7" fmla="*/ 872190 w 1555557"/>
              <a:gd name="connsiteY7" fmla="*/ 21205 h 1787187"/>
              <a:gd name="connsiteX8" fmla="*/ 393458 w 1555557"/>
              <a:gd name="connsiteY8" fmla="*/ 534641 h 1787187"/>
              <a:gd name="connsiteX0" fmla="*/ 401126 w 1664928"/>
              <a:gd name="connsiteY0" fmla="*/ 534641 h 1783934"/>
              <a:gd name="connsiteX1" fmla="*/ 40774 w 1664928"/>
              <a:gd name="connsiteY1" fmla="*/ 940200 h 1783934"/>
              <a:gd name="connsiteX2" fmla="*/ 185979 w 1664928"/>
              <a:gd name="connsiteY2" fmla="*/ 1672556 h 1783934"/>
              <a:gd name="connsiteX3" fmla="*/ 1618513 w 1664928"/>
              <a:gd name="connsiteY3" fmla="*/ 1747798 h 1783934"/>
              <a:gd name="connsiteX4" fmla="*/ 1561525 w 1664928"/>
              <a:gd name="connsiteY4" fmla="*/ 1257671 h 1783934"/>
              <a:gd name="connsiteX5" fmla="*/ 1509284 w 1664928"/>
              <a:gd name="connsiteY5" fmla="*/ 672856 h 1783934"/>
              <a:gd name="connsiteX6" fmla="*/ 1377698 w 1664928"/>
              <a:gd name="connsiteY6" fmla="*/ 154877 h 1783934"/>
              <a:gd name="connsiteX7" fmla="*/ 879858 w 1664928"/>
              <a:gd name="connsiteY7" fmla="*/ 21205 h 1783934"/>
              <a:gd name="connsiteX8" fmla="*/ 401126 w 1664928"/>
              <a:gd name="connsiteY8" fmla="*/ 534641 h 1783934"/>
              <a:gd name="connsiteX0" fmla="*/ 408119 w 1718774"/>
              <a:gd name="connsiteY0" fmla="*/ 534641 h 1826522"/>
              <a:gd name="connsiteX1" fmla="*/ 47767 w 1718774"/>
              <a:gd name="connsiteY1" fmla="*/ 940200 h 1826522"/>
              <a:gd name="connsiteX2" fmla="*/ 179001 w 1718774"/>
              <a:gd name="connsiteY2" fmla="*/ 1742186 h 1826522"/>
              <a:gd name="connsiteX3" fmla="*/ 1625506 w 1718774"/>
              <a:gd name="connsiteY3" fmla="*/ 1747798 h 1826522"/>
              <a:gd name="connsiteX4" fmla="*/ 1568518 w 1718774"/>
              <a:gd name="connsiteY4" fmla="*/ 1257671 h 1826522"/>
              <a:gd name="connsiteX5" fmla="*/ 1516277 w 1718774"/>
              <a:gd name="connsiteY5" fmla="*/ 672856 h 1826522"/>
              <a:gd name="connsiteX6" fmla="*/ 1384691 w 1718774"/>
              <a:gd name="connsiteY6" fmla="*/ 154877 h 1826522"/>
              <a:gd name="connsiteX7" fmla="*/ 886851 w 1718774"/>
              <a:gd name="connsiteY7" fmla="*/ 21205 h 1826522"/>
              <a:gd name="connsiteX8" fmla="*/ 408119 w 1718774"/>
              <a:gd name="connsiteY8" fmla="*/ 534641 h 1826522"/>
              <a:gd name="connsiteX0" fmla="*/ 477759 w 1796623"/>
              <a:gd name="connsiteY0" fmla="*/ 534641 h 1818043"/>
              <a:gd name="connsiteX1" fmla="*/ 117407 w 1796623"/>
              <a:gd name="connsiteY1" fmla="*/ 940200 h 1818043"/>
              <a:gd name="connsiteX2" fmla="*/ 136864 w 1796623"/>
              <a:gd name="connsiteY2" fmla="*/ 1728260 h 1818043"/>
              <a:gd name="connsiteX3" fmla="*/ 1695146 w 1796623"/>
              <a:gd name="connsiteY3" fmla="*/ 1747798 h 1818043"/>
              <a:gd name="connsiteX4" fmla="*/ 1638158 w 1796623"/>
              <a:gd name="connsiteY4" fmla="*/ 1257671 h 1818043"/>
              <a:gd name="connsiteX5" fmla="*/ 1585917 w 1796623"/>
              <a:gd name="connsiteY5" fmla="*/ 672856 h 1818043"/>
              <a:gd name="connsiteX6" fmla="*/ 1454331 w 1796623"/>
              <a:gd name="connsiteY6" fmla="*/ 154877 h 1818043"/>
              <a:gd name="connsiteX7" fmla="*/ 956491 w 1796623"/>
              <a:gd name="connsiteY7" fmla="*/ 21205 h 1818043"/>
              <a:gd name="connsiteX8" fmla="*/ 477759 w 1796623"/>
              <a:gd name="connsiteY8" fmla="*/ 534641 h 1818043"/>
              <a:gd name="connsiteX0" fmla="*/ 396783 w 1688820"/>
              <a:gd name="connsiteY0" fmla="*/ 534641 h 1815615"/>
              <a:gd name="connsiteX1" fmla="*/ 36431 w 1688820"/>
              <a:gd name="connsiteY1" fmla="*/ 940200 h 1815615"/>
              <a:gd name="connsiteX2" fmla="*/ 55888 w 1688820"/>
              <a:gd name="connsiteY2" fmla="*/ 1728260 h 1815615"/>
              <a:gd name="connsiteX3" fmla="*/ 421834 w 1688820"/>
              <a:gd name="connsiteY3" fmla="*/ 1798118 h 1815615"/>
              <a:gd name="connsiteX4" fmla="*/ 1614170 w 1688820"/>
              <a:gd name="connsiteY4" fmla="*/ 1747798 h 1815615"/>
              <a:gd name="connsiteX5" fmla="*/ 1557182 w 1688820"/>
              <a:gd name="connsiteY5" fmla="*/ 1257671 h 1815615"/>
              <a:gd name="connsiteX6" fmla="*/ 1504941 w 1688820"/>
              <a:gd name="connsiteY6" fmla="*/ 672856 h 1815615"/>
              <a:gd name="connsiteX7" fmla="*/ 1373355 w 1688820"/>
              <a:gd name="connsiteY7" fmla="*/ 154877 h 1815615"/>
              <a:gd name="connsiteX8" fmla="*/ 875515 w 1688820"/>
              <a:gd name="connsiteY8" fmla="*/ 21205 h 1815615"/>
              <a:gd name="connsiteX9" fmla="*/ 396783 w 1688820"/>
              <a:gd name="connsiteY9" fmla="*/ 534641 h 1815615"/>
              <a:gd name="connsiteX0" fmla="*/ 394951 w 1689541"/>
              <a:gd name="connsiteY0" fmla="*/ 534641 h 1877271"/>
              <a:gd name="connsiteX1" fmla="*/ 34599 w 1689541"/>
              <a:gd name="connsiteY1" fmla="*/ 940200 h 1877271"/>
              <a:gd name="connsiteX2" fmla="*/ 54056 w 1689541"/>
              <a:gd name="connsiteY2" fmla="*/ 1728260 h 1877271"/>
              <a:gd name="connsiteX3" fmla="*/ 385071 w 1689541"/>
              <a:gd name="connsiteY3" fmla="*/ 1877032 h 1877271"/>
              <a:gd name="connsiteX4" fmla="*/ 1612338 w 1689541"/>
              <a:gd name="connsiteY4" fmla="*/ 1747798 h 1877271"/>
              <a:gd name="connsiteX5" fmla="*/ 1555350 w 1689541"/>
              <a:gd name="connsiteY5" fmla="*/ 1257671 h 1877271"/>
              <a:gd name="connsiteX6" fmla="*/ 1503109 w 1689541"/>
              <a:gd name="connsiteY6" fmla="*/ 672856 h 1877271"/>
              <a:gd name="connsiteX7" fmla="*/ 1371523 w 1689541"/>
              <a:gd name="connsiteY7" fmla="*/ 154877 h 1877271"/>
              <a:gd name="connsiteX8" fmla="*/ 873683 w 1689541"/>
              <a:gd name="connsiteY8" fmla="*/ 21205 h 1877271"/>
              <a:gd name="connsiteX9" fmla="*/ 394951 w 1689541"/>
              <a:gd name="connsiteY9" fmla="*/ 534641 h 1877271"/>
              <a:gd name="connsiteX0" fmla="*/ 394949 w 1689541"/>
              <a:gd name="connsiteY0" fmla="*/ 534641 h 1877032"/>
              <a:gd name="connsiteX1" fmla="*/ 34597 w 1689541"/>
              <a:gd name="connsiteY1" fmla="*/ 940200 h 1877032"/>
              <a:gd name="connsiteX2" fmla="*/ 54054 w 1689541"/>
              <a:gd name="connsiteY2" fmla="*/ 1728260 h 1877032"/>
              <a:gd name="connsiteX3" fmla="*/ 385069 w 1689541"/>
              <a:gd name="connsiteY3" fmla="*/ 1877032 h 1877032"/>
              <a:gd name="connsiteX4" fmla="*/ 1612336 w 1689541"/>
              <a:gd name="connsiteY4" fmla="*/ 1747798 h 1877032"/>
              <a:gd name="connsiteX5" fmla="*/ 1555348 w 1689541"/>
              <a:gd name="connsiteY5" fmla="*/ 1257671 h 1877032"/>
              <a:gd name="connsiteX6" fmla="*/ 1503107 w 1689541"/>
              <a:gd name="connsiteY6" fmla="*/ 672856 h 1877032"/>
              <a:gd name="connsiteX7" fmla="*/ 1371521 w 1689541"/>
              <a:gd name="connsiteY7" fmla="*/ 154877 h 1877032"/>
              <a:gd name="connsiteX8" fmla="*/ 873681 w 1689541"/>
              <a:gd name="connsiteY8" fmla="*/ 21205 h 1877032"/>
              <a:gd name="connsiteX9" fmla="*/ 394949 w 1689541"/>
              <a:gd name="connsiteY9" fmla="*/ 534641 h 1877032"/>
              <a:gd name="connsiteX0" fmla="*/ 394949 w 1683795"/>
              <a:gd name="connsiteY0" fmla="*/ 534641 h 1877032"/>
              <a:gd name="connsiteX1" fmla="*/ 34597 w 1683795"/>
              <a:gd name="connsiteY1" fmla="*/ 940200 h 1877032"/>
              <a:gd name="connsiteX2" fmla="*/ 54054 w 1683795"/>
              <a:gd name="connsiteY2" fmla="*/ 1728260 h 1877032"/>
              <a:gd name="connsiteX3" fmla="*/ 385069 w 1683795"/>
              <a:gd name="connsiteY3" fmla="*/ 1877032 h 1877032"/>
              <a:gd name="connsiteX4" fmla="*/ 1605349 w 1683795"/>
              <a:gd name="connsiteY4" fmla="*/ 1798860 h 1877032"/>
              <a:gd name="connsiteX5" fmla="*/ 1555348 w 1683795"/>
              <a:gd name="connsiteY5" fmla="*/ 1257671 h 1877032"/>
              <a:gd name="connsiteX6" fmla="*/ 1503107 w 1683795"/>
              <a:gd name="connsiteY6" fmla="*/ 672856 h 1877032"/>
              <a:gd name="connsiteX7" fmla="*/ 1371521 w 1683795"/>
              <a:gd name="connsiteY7" fmla="*/ 154877 h 1877032"/>
              <a:gd name="connsiteX8" fmla="*/ 873681 w 1683795"/>
              <a:gd name="connsiteY8" fmla="*/ 21205 h 1877032"/>
              <a:gd name="connsiteX9" fmla="*/ 394949 w 1683795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671512"/>
              <a:gd name="connsiteY0" fmla="*/ 534641 h 1877032"/>
              <a:gd name="connsiteX1" fmla="*/ 34597 w 1671512"/>
              <a:gd name="connsiteY1" fmla="*/ 940200 h 1877032"/>
              <a:gd name="connsiteX2" fmla="*/ 54054 w 1671512"/>
              <a:gd name="connsiteY2" fmla="*/ 1728260 h 1877032"/>
              <a:gd name="connsiteX3" fmla="*/ 385069 w 1671512"/>
              <a:gd name="connsiteY3" fmla="*/ 1877032 h 1877032"/>
              <a:gd name="connsiteX4" fmla="*/ 1605349 w 1671512"/>
              <a:gd name="connsiteY4" fmla="*/ 1798860 h 1877032"/>
              <a:gd name="connsiteX5" fmla="*/ 1555348 w 1671512"/>
              <a:gd name="connsiteY5" fmla="*/ 1257671 h 1877032"/>
              <a:gd name="connsiteX6" fmla="*/ 1503107 w 1671512"/>
              <a:gd name="connsiteY6" fmla="*/ 672856 h 1877032"/>
              <a:gd name="connsiteX7" fmla="*/ 1371521 w 1671512"/>
              <a:gd name="connsiteY7" fmla="*/ 154877 h 1877032"/>
              <a:gd name="connsiteX8" fmla="*/ 873681 w 1671512"/>
              <a:gd name="connsiteY8" fmla="*/ 21205 h 1877032"/>
              <a:gd name="connsiteX9" fmla="*/ 394949 w 1671512"/>
              <a:gd name="connsiteY9" fmla="*/ 534641 h 1877032"/>
              <a:gd name="connsiteX0" fmla="*/ 394949 w 1677296"/>
              <a:gd name="connsiteY0" fmla="*/ 534641 h 1877032"/>
              <a:gd name="connsiteX1" fmla="*/ 34597 w 1677296"/>
              <a:gd name="connsiteY1" fmla="*/ 940200 h 1877032"/>
              <a:gd name="connsiteX2" fmla="*/ 54054 w 1677296"/>
              <a:gd name="connsiteY2" fmla="*/ 1728260 h 1877032"/>
              <a:gd name="connsiteX3" fmla="*/ 385069 w 1677296"/>
              <a:gd name="connsiteY3" fmla="*/ 1877032 h 1877032"/>
              <a:gd name="connsiteX4" fmla="*/ 1612334 w 1677296"/>
              <a:gd name="connsiteY4" fmla="*/ 1840637 h 1877032"/>
              <a:gd name="connsiteX5" fmla="*/ 1555348 w 1677296"/>
              <a:gd name="connsiteY5" fmla="*/ 1257671 h 1877032"/>
              <a:gd name="connsiteX6" fmla="*/ 1503107 w 1677296"/>
              <a:gd name="connsiteY6" fmla="*/ 672856 h 1877032"/>
              <a:gd name="connsiteX7" fmla="*/ 1371521 w 1677296"/>
              <a:gd name="connsiteY7" fmla="*/ 154877 h 1877032"/>
              <a:gd name="connsiteX8" fmla="*/ 873681 w 1677296"/>
              <a:gd name="connsiteY8" fmla="*/ 21205 h 1877032"/>
              <a:gd name="connsiteX9" fmla="*/ 394949 w 1677296"/>
              <a:gd name="connsiteY9" fmla="*/ 534641 h 1877032"/>
              <a:gd name="connsiteX0" fmla="*/ 394949 w 1677298"/>
              <a:gd name="connsiteY0" fmla="*/ 534641 h 1877032"/>
              <a:gd name="connsiteX1" fmla="*/ 34597 w 1677298"/>
              <a:gd name="connsiteY1" fmla="*/ 940200 h 1877032"/>
              <a:gd name="connsiteX2" fmla="*/ 54054 w 1677298"/>
              <a:gd name="connsiteY2" fmla="*/ 1728260 h 1877032"/>
              <a:gd name="connsiteX3" fmla="*/ 385069 w 1677298"/>
              <a:gd name="connsiteY3" fmla="*/ 1877032 h 1877032"/>
              <a:gd name="connsiteX4" fmla="*/ 1612334 w 1677298"/>
              <a:gd name="connsiteY4" fmla="*/ 1840637 h 1877032"/>
              <a:gd name="connsiteX5" fmla="*/ 1555348 w 1677298"/>
              <a:gd name="connsiteY5" fmla="*/ 1257671 h 1877032"/>
              <a:gd name="connsiteX6" fmla="*/ 1503107 w 1677298"/>
              <a:gd name="connsiteY6" fmla="*/ 672856 h 1877032"/>
              <a:gd name="connsiteX7" fmla="*/ 1371521 w 1677298"/>
              <a:gd name="connsiteY7" fmla="*/ 154877 h 1877032"/>
              <a:gd name="connsiteX8" fmla="*/ 873681 w 1677298"/>
              <a:gd name="connsiteY8" fmla="*/ 21205 h 1877032"/>
              <a:gd name="connsiteX9" fmla="*/ 394949 w 1677298"/>
              <a:gd name="connsiteY9" fmla="*/ 534641 h 1877032"/>
              <a:gd name="connsiteX0" fmla="*/ 394949 w 1677296"/>
              <a:gd name="connsiteY0" fmla="*/ 534641 h 1904936"/>
              <a:gd name="connsiteX1" fmla="*/ 34597 w 1677296"/>
              <a:gd name="connsiteY1" fmla="*/ 940200 h 1904936"/>
              <a:gd name="connsiteX2" fmla="*/ 54054 w 1677296"/>
              <a:gd name="connsiteY2" fmla="*/ 1728260 h 1904936"/>
              <a:gd name="connsiteX3" fmla="*/ 385069 w 1677296"/>
              <a:gd name="connsiteY3" fmla="*/ 1877032 h 1904936"/>
              <a:gd name="connsiteX4" fmla="*/ 1612334 w 1677296"/>
              <a:gd name="connsiteY4" fmla="*/ 1840637 h 1904936"/>
              <a:gd name="connsiteX5" fmla="*/ 1555348 w 1677296"/>
              <a:gd name="connsiteY5" fmla="*/ 1257671 h 1904936"/>
              <a:gd name="connsiteX6" fmla="*/ 1503107 w 1677296"/>
              <a:gd name="connsiteY6" fmla="*/ 672856 h 1904936"/>
              <a:gd name="connsiteX7" fmla="*/ 1371521 w 1677296"/>
              <a:gd name="connsiteY7" fmla="*/ 154877 h 1904936"/>
              <a:gd name="connsiteX8" fmla="*/ 873681 w 1677296"/>
              <a:gd name="connsiteY8" fmla="*/ 21205 h 1904936"/>
              <a:gd name="connsiteX9" fmla="*/ 394949 w 1677296"/>
              <a:gd name="connsiteY9" fmla="*/ 534641 h 1904936"/>
              <a:gd name="connsiteX0" fmla="*/ 461539 w 1743887"/>
              <a:gd name="connsiteY0" fmla="*/ 534641 h 1904936"/>
              <a:gd name="connsiteX1" fmla="*/ 101187 w 1743887"/>
              <a:gd name="connsiteY1" fmla="*/ 940200 h 1904936"/>
              <a:gd name="connsiteX2" fmla="*/ 22840 w 1743887"/>
              <a:gd name="connsiteY2" fmla="*/ 1737812 h 1904936"/>
              <a:gd name="connsiteX3" fmla="*/ 451659 w 1743887"/>
              <a:gd name="connsiteY3" fmla="*/ 1877032 h 1904936"/>
              <a:gd name="connsiteX4" fmla="*/ 1678924 w 1743887"/>
              <a:gd name="connsiteY4" fmla="*/ 1840637 h 1904936"/>
              <a:gd name="connsiteX5" fmla="*/ 1621938 w 1743887"/>
              <a:gd name="connsiteY5" fmla="*/ 1257671 h 1904936"/>
              <a:gd name="connsiteX6" fmla="*/ 1569697 w 1743887"/>
              <a:gd name="connsiteY6" fmla="*/ 672856 h 1904936"/>
              <a:gd name="connsiteX7" fmla="*/ 1438111 w 1743887"/>
              <a:gd name="connsiteY7" fmla="*/ 154877 h 1904936"/>
              <a:gd name="connsiteX8" fmla="*/ 940271 w 1743887"/>
              <a:gd name="connsiteY8" fmla="*/ 21205 h 1904936"/>
              <a:gd name="connsiteX9" fmla="*/ 461539 w 1743887"/>
              <a:gd name="connsiteY9" fmla="*/ 534641 h 1904936"/>
              <a:gd name="connsiteX0" fmla="*/ 452050 w 1756359"/>
              <a:gd name="connsiteY0" fmla="*/ 534641 h 1891359"/>
              <a:gd name="connsiteX1" fmla="*/ 91698 w 1756359"/>
              <a:gd name="connsiteY1" fmla="*/ 940200 h 1891359"/>
              <a:gd name="connsiteX2" fmla="*/ 13351 w 1756359"/>
              <a:gd name="connsiteY2" fmla="*/ 1737812 h 1891359"/>
              <a:gd name="connsiteX3" fmla="*/ 309435 w 1756359"/>
              <a:gd name="connsiteY3" fmla="*/ 1891359 h 1891359"/>
              <a:gd name="connsiteX4" fmla="*/ 1669435 w 1756359"/>
              <a:gd name="connsiteY4" fmla="*/ 1840637 h 1891359"/>
              <a:gd name="connsiteX5" fmla="*/ 1612449 w 1756359"/>
              <a:gd name="connsiteY5" fmla="*/ 1257671 h 1891359"/>
              <a:gd name="connsiteX6" fmla="*/ 1560208 w 1756359"/>
              <a:gd name="connsiteY6" fmla="*/ 672856 h 1891359"/>
              <a:gd name="connsiteX7" fmla="*/ 1428622 w 1756359"/>
              <a:gd name="connsiteY7" fmla="*/ 154877 h 1891359"/>
              <a:gd name="connsiteX8" fmla="*/ 930782 w 1756359"/>
              <a:gd name="connsiteY8" fmla="*/ 21205 h 1891359"/>
              <a:gd name="connsiteX9" fmla="*/ 452050 w 1756359"/>
              <a:gd name="connsiteY9" fmla="*/ 534641 h 1891359"/>
              <a:gd name="connsiteX0" fmla="*/ 452050 w 1756257"/>
              <a:gd name="connsiteY0" fmla="*/ 534641 h 1891359"/>
              <a:gd name="connsiteX1" fmla="*/ 91698 w 1756257"/>
              <a:gd name="connsiteY1" fmla="*/ 940200 h 1891359"/>
              <a:gd name="connsiteX2" fmla="*/ 13351 w 1756257"/>
              <a:gd name="connsiteY2" fmla="*/ 1737812 h 1891359"/>
              <a:gd name="connsiteX3" fmla="*/ 309435 w 1756257"/>
              <a:gd name="connsiteY3" fmla="*/ 1891359 h 1891359"/>
              <a:gd name="connsiteX4" fmla="*/ 1669435 w 1756257"/>
              <a:gd name="connsiteY4" fmla="*/ 1840637 h 1891359"/>
              <a:gd name="connsiteX5" fmla="*/ 1612449 w 1756257"/>
              <a:gd name="connsiteY5" fmla="*/ 1257671 h 1891359"/>
              <a:gd name="connsiteX6" fmla="*/ 1563496 w 1756257"/>
              <a:gd name="connsiteY6" fmla="*/ 959631 h 1891359"/>
              <a:gd name="connsiteX7" fmla="*/ 1560208 w 1756257"/>
              <a:gd name="connsiteY7" fmla="*/ 672856 h 1891359"/>
              <a:gd name="connsiteX8" fmla="*/ 1428622 w 1756257"/>
              <a:gd name="connsiteY8" fmla="*/ 154877 h 1891359"/>
              <a:gd name="connsiteX9" fmla="*/ 930782 w 1756257"/>
              <a:gd name="connsiteY9" fmla="*/ 21205 h 1891359"/>
              <a:gd name="connsiteX10" fmla="*/ 452050 w 1756257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64592"/>
              <a:gd name="connsiteY0" fmla="*/ 534641 h 1891359"/>
              <a:gd name="connsiteX1" fmla="*/ 91698 w 1764592"/>
              <a:gd name="connsiteY1" fmla="*/ 940200 h 1891359"/>
              <a:gd name="connsiteX2" fmla="*/ 13351 w 1764592"/>
              <a:gd name="connsiteY2" fmla="*/ 1737812 h 1891359"/>
              <a:gd name="connsiteX3" fmla="*/ 309435 w 1764592"/>
              <a:gd name="connsiteY3" fmla="*/ 1891359 h 1891359"/>
              <a:gd name="connsiteX4" fmla="*/ 1669435 w 1764592"/>
              <a:gd name="connsiteY4" fmla="*/ 1840637 h 1891359"/>
              <a:gd name="connsiteX5" fmla="*/ 1612449 w 1764592"/>
              <a:gd name="connsiteY5" fmla="*/ 1257671 h 1891359"/>
              <a:gd name="connsiteX6" fmla="*/ 1309780 w 1764592"/>
              <a:gd name="connsiteY6" fmla="*/ 1046341 h 1891359"/>
              <a:gd name="connsiteX7" fmla="*/ 1560208 w 1764592"/>
              <a:gd name="connsiteY7" fmla="*/ 672856 h 1891359"/>
              <a:gd name="connsiteX8" fmla="*/ 1428622 w 1764592"/>
              <a:gd name="connsiteY8" fmla="*/ 154877 h 1891359"/>
              <a:gd name="connsiteX9" fmla="*/ 930782 w 1764592"/>
              <a:gd name="connsiteY9" fmla="*/ 21205 h 1891359"/>
              <a:gd name="connsiteX10" fmla="*/ 452050 w 1764592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92731"/>
              <a:gd name="connsiteY0" fmla="*/ 534641 h 1891359"/>
              <a:gd name="connsiteX1" fmla="*/ 91698 w 1792731"/>
              <a:gd name="connsiteY1" fmla="*/ 940200 h 1891359"/>
              <a:gd name="connsiteX2" fmla="*/ 13351 w 1792731"/>
              <a:gd name="connsiteY2" fmla="*/ 1737812 h 1891359"/>
              <a:gd name="connsiteX3" fmla="*/ 309435 w 1792731"/>
              <a:gd name="connsiteY3" fmla="*/ 1891359 h 1891359"/>
              <a:gd name="connsiteX4" fmla="*/ 1669435 w 1792731"/>
              <a:gd name="connsiteY4" fmla="*/ 1840637 h 1891359"/>
              <a:gd name="connsiteX5" fmla="*/ 1688563 w 1792731"/>
              <a:gd name="connsiteY5" fmla="*/ 1292355 h 1891359"/>
              <a:gd name="connsiteX6" fmla="*/ 1309780 w 1792731"/>
              <a:gd name="connsiteY6" fmla="*/ 1046341 h 1891359"/>
              <a:gd name="connsiteX7" fmla="*/ 1560208 w 1792731"/>
              <a:gd name="connsiteY7" fmla="*/ 672856 h 1891359"/>
              <a:gd name="connsiteX8" fmla="*/ 1428622 w 1792731"/>
              <a:gd name="connsiteY8" fmla="*/ 154877 h 1891359"/>
              <a:gd name="connsiteX9" fmla="*/ 930782 w 1792731"/>
              <a:gd name="connsiteY9" fmla="*/ 21205 h 1891359"/>
              <a:gd name="connsiteX10" fmla="*/ 452050 w 1792731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560208 w 1814809"/>
              <a:gd name="connsiteY7" fmla="*/ 672856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619996 w 1814809"/>
              <a:gd name="connsiteY7" fmla="*/ 526399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42872 h 1899590"/>
              <a:gd name="connsiteX1" fmla="*/ 91698 w 1814809"/>
              <a:gd name="connsiteY1" fmla="*/ 948431 h 1899590"/>
              <a:gd name="connsiteX2" fmla="*/ 13351 w 1814809"/>
              <a:gd name="connsiteY2" fmla="*/ 1746043 h 1899590"/>
              <a:gd name="connsiteX3" fmla="*/ 309435 w 1814809"/>
              <a:gd name="connsiteY3" fmla="*/ 1899590 h 1899590"/>
              <a:gd name="connsiteX4" fmla="*/ 1669435 w 1814809"/>
              <a:gd name="connsiteY4" fmla="*/ 1848868 h 1899590"/>
              <a:gd name="connsiteX5" fmla="*/ 1688563 w 1814809"/>
              <a:gd name="connsiteY5" fmla="*/ 1300586 h 1899590"/>
              <a:gd name="connsiteX6" fmla="*/ 1309780 w 1814809"/>
              <a:gd name="connsiteY6" fmla="*/ 1054572 h 1899590"/>
              <a:gd name="connsiteX7" fmla="*/ 1619996 w 1814809"/>
              <a:gd name="connsiteY7" fmla="*/ 534630 h 1899590"/>
              <a:gd name="connsiteX8" fmla="*/ 1488411 w 1814809"/>
              <a:gd name="connsiteY8" fmla="*/ 129049 h 1899590"/>
              <a:gd name="connsiteX9" fmla="*/ 930782 w 1814809"/>
              <a:gd name="connsiteY9" fmla="*/ 29436 h 1899590"/>
              <a:gd name="connsiteX10" fmla="*/ 452050 w 1814809"/>
              <a:gd name="connsiteY10" fmla="*/ 542872 h 1899590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288567 w 1811701"/>
              <a:gd name="connsiteY0" fmla="*/ 555674 h 1898251"/>
              <a:gd name="connsiteX1" fmla="*/ 88590 w 1811701"/>
              <a:gd name="connsiteY1" fmla="*/ 947092 h 1898251"/>
              <a:gd name="connsiteX2" fmla="*/ 10243 w 1811701"/>
              <a:gd name="connsiteY2" fmla="*/ 1744704 h 1898251"/>
              <a:gd name="connsiteX3" fmla="*/ 306327 w 1811701"/>
              <a:gd name="connsiteY3" fmla="*/ 1898251 h 1898251"/>
              <a:gd name="connsiteX4" fmla="*/ 1666327 w 1811701"/>
              <a:gd name="connsiteY4" fmla="*/ 1847529 h 1898251"/>
              <a:gd name="connsiteX5" fmla="*/ 1685455 w 1811701"/>
              <a:gd name="connsiteY5" fmla="*/ 1299247 h 1898251"/>
              <a:gd name="connsiteX6" fmla="*/ 1306672 w 1811701"/>
              <a:gd name="connsiteY6" fmla="*/ 1053233 h 1898251"/>
              <a:gd name="connsiteX7" fmla="*/ 1616888 w 1811701"/>
              <a:gd name="connsiteY7" fmla="*/ 533291 h 1898251"/>
              <a:gd name="connsiteX8" fmla="*/ 1485303 w 1811701"/>
              <a:gd name="connsiteY8" fmla="*/ 127710 h 1898251"/>
              <a:gd name="connsiteX9" fmla="*/ 927674 w 1811701"/>
              <a:gd name="connsiteY9" fmla="*/ 28097 h 1898251"/>
              <a:gd name="connsiteX10" fmla="*/ 288567 w 1811701"/>
              <a:gd name="connsiteY10" fmla="*/ 555674 h 1898251"/>
              <a:gd name="connsiteX0" fmla="*/ 288567 w 1811701"/>
              <a:gd name="connsiteY0" fmla="*/ 479828 h 1822405"/>
              <a:gd name="connsiteX1" fmla="*/ 88590 w 1811701"/>
              <a:gd name="connsiteY1" fmla="*/ 871246 h 1822405"/>
              <a:gd name="connsiteX2" fmla="*/ 10243 w 1811701"/>
              <a:gd name="connsiteY2" fmla="*/ 1668858 h 1822405"/>
              <a:gd name="connsiteX3" fmla="*/ 306327 w 1811701"/>
              <a:gd name="connsiteY3" fmla="*/ 1822405 h 1822405"/>
              <a:gd name="connsiteX4" fmla="*/ 1666327 w 1811701"/>
              <a:gd name="connsiteY4" fmla="*/ 1771683 h 1822405"/>
              <a:gd name="connsiteX5" fmla="*/ 1685455 w 1811701"/>
              <a:gd name="connsiteY5" fmla="*/ 1223401 h 1822405"/>
              <a:gd name="connsiteX6" fmla="*/ 1306672 w 1811701"/>
              <a:gd name="connsiteY6" fmla="*/ 977387 h 1822405"/>
              <a:gd name="connsiteX7" fmla="*/ 1616888 w 1811701"/>
              <a:gd name="connsiteY7" fmla="*/ 457445 h 1822405"/>
              <a:gd name="connsiteX8" fmla="*/ 1485303 w 1811701"/>
              <a:gd name="connsiteY8" fmla="*/ 51864 h 1822405"/>
              <a:gd name="connsiteX9" fmla="*/ 895599 w 1811701"/>
              <a:gd name="connsiteY9" fmla="*/ 79530 h 1822405"/>
              <a:gd name="connsiteX10" fmla="*/ 288567 w 1811701"/>
              <a:gd name="connsiteY10" fmla="*/ 479828 h 182240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616888 w 1811701"/>
              <a:gd name="connsiteY7" fmla="*/ 396875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584814 w 1811701"/>
              <a:gd name="connsiteY7" fmla="*/ 510012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770444"/>
              <a:gd name="connsiteY0" fmla="*/ 419258 h 1761835"/>
              <a:gd name="connsiteX1" fmla="*/ 88590 w 1770444"/>
              <a:gd name="connsiteY1" fmla="*/ 810676 h 1761835"/>
              <a:gd name="connsiteX2" fmla="*/ 10243 w 1770444"/>
              <a:gd name="connsiteY2" fmla="*/ 1608288 h 1761835"/>
              <a:gd name="connsiteX3" fmla="*/ 306327 w 1770444"/>
              <a:gd name="connsiteY3" fmla="*/ 1761835 h 1761835"/>
              <a:gd name="connsiteX4" fmla="*/ 1666327 w 1770444"/>
              <a:gd name="connsiteY4" fmla="*/ 1711113 h 1761835"/>
              <a:gd name="connsiteX5" fmla="*/ 1589229 w 1770444"/>
              <a:gd name="connsiteY5" fmla="*/ 1176973 h 1761835"/>
              <a:gd name="connsiteX6" fmla="*/ 1306672 w 1770444"/>
              <a:gd name="connsiteY6" fmla="*/ 916817 h 1761835"/>
              <a:gd name="connsiteX7" fmla="*/ 1584814 w 1770444"/>
              <a:gd name="connsiteY7" fmla="*/ 510012 h 1761835"/>
              <a:gd name="connsiteX8" fmla="*/ 1373040 w 1770444"/>
              <a:gd name="connsiteY8" fmla="*/ 118574 h 1761835"/>
              <a:gd name="connsiteX9" fmla="*/ 895599 w 1770444"/>
              <a:gd name="connsiteY9" fmla="*/ 18960 h 1761835"/>
              <a:gd name="connsiteX10" fmla="*/ 288567 w 1770444"/>
              <a:gd name="connsiteY10" fmla="*/ 419258 h 1761835"/>
              <a:gd name="connsiteX0" fmla="*/ 288567 w 1592514"/>
              <a:gd name="connsiteY0" fmla="*/ 419258 h 1863058"/>
              <a:gd name="connsiteX1" fmla="*/ 88590 w 1592514"/>
              <a:gd name="connsiteY1" fmla="*/ 810676 h 1863058"/>
              <a:gd name="connsiteX2" fmla="*/ 10243 w 1592514"/>
              <a:gd name="connsiteY2" fmla="*/ 1608288 h 1863058"/>
              <a:gd name="connsiteX3" fmla="*/ 306327 w 1592514"/>
              <a:gd name="connsiteY3" fmla="*/ 1761835 h 1863058"/>
              <a:gd name="connsiteX4" fmla="*/ 1377650 w 1592514"/>
              <a:gd name="connsiteY4" fmla="*/ 1838393 h 1863058"/>
              <a:gd name="connsiteX5" fmla="*/ 1589229 w 1592514"/>
              <a:gd name="connsiteY5" fmla="*/ 1176973 h 1863058"/>
              <a:gd name="connsiteX6" fmla="*/ 1306672 w 1592514"/>
              <a:gd name="connsiteY6" fmla="*/ 916817 h 1863058"/>
              <a:gd name="connsiteX7" fmla="*/ 1584814 w 1592514"/>
              <a:gd name="connsiteY7" fmla="*/ 510012 h 1863058"/>
              <a:gd name="connsiteX8" fmla="*/ 1373040 w 1592514"/>
              <a:gd name="connsiteY8" fmla="*/ 118574 h 1863058"/>
              <a:gd name="connsiteX9" fmla="*/ 895599 w 1592514"/>
              <a:gd name="connsiteY9" fmla="*/ 18960 h 1863058"/>
              <a:gd name="connsiteX10" fmla="*/ 288567 w 1592514"/>
              <a:gd name="connsiteY10" fmla="*/ 419258 h 1863058"/>
              <a:gd name="connsiteX0" fmla="*/ 421322 w 1594935"/>
              <a:gd name="connsiteY0" fmla="*/ 616342 h 1876292"/>
              <a:gd name="connsiteX1" fmla="*/ 91011 w 1594935"/>
              <a:gd name="connsiteY1" fmla="*/ 823910 h 1876292"/>
              <a:gd name="connsiteX2" fmla="*/ 12664 w 1594935"/>
              <a:gd name="connsiteY2" fmla="*/ 1621522 h 1876292"/>
              <a:gd name="connsiteX3" fmla="*/ 308748 w 1594935"/>
              <a:gd name="connsiteY3" fmla="*/ 1775069 h 1876292"/>
              <a:gd name="connsiteX4" fmla="*/ 1380071 w 1594935"/>
              <a:gd name="connsiteY4" fmla="*/ 1851627 h 1876292"/>
              <a:gd name="connsiteX5" fmla="*/ 1591650 w 1594935"/>
              <a:gd name="connsiteY5" fmla="*/ 1190207 h 1876292"/>
              <a:gd name="connsiteX6" fmla="*/ 1309093 w 1594935"/>
              <a:gd name="connsiteY6" fmla="*/ 930051 h 1876292"/>
              <a:gd name="connsiteX7" fmla="*/ 1587235 w 1594935"/>
              <a:gd name="connsiteY7" fmla="*/ 523246 h 1876292"/>
              <a:gd name="connsiteX8" fmla="*/ 1375461 w 1594935"/>
              <a:gd name="connsiteY8" fmla="*/ 131808 h 1876292"/>
              <a:gd name="connsiteX9" fmla="*/ 898020 w 1594935"/>
              <a:gd name="connsiteY9" fmla="*/ 32194 h 1876292"/>
              <a:gd name="connsiteX10" fmla="*/ 421322 w 1594935"/>
              <a:gd name="connsiteY10" fmla="*/ 616342 h 1876292"/>
              <a:gd name="connsiteX0" fmla="*/ 413257 w 1586870"/>
              <a:gd name="connsiteY0" fmla="*/ 616342 h 1876292"/>
              <a:gd name="connsiteX1" fmla="*/ 140873 w 1586870"/>
              <a:gd name="connsiteY1" fmla="*/ 993617 h 1876292"/>
              <a:gd name="connsiteX2" fmla="*/ 4599 w 1586870"/>
              <a:gd name="connsiteY2" fmla="*/ 1621522 h 1876292"/>
              <a:gd name="connsiteX3" fmla="*/ 300683 w 1586870"/>
              <a:gd name="connsiteY3" fmla="*/ 1775069 h 1876292"/>
              <a:gd name="connsiteX4" fmla="*/ 1372006 w 1586870"/>
              <a:gd name="connsiteY4" fmla="*/ 1851627 h 1876292"/>
              <a:gd name="connsiteX5" fmla="*/ 1583585 w 1586870"/>
              <a:gd name="connsiteY5" fmla="*/ 1190207 h 1876292"/>
              <a:gd name="connsiteX6" fmla="*/ 1301028 w 1586870"/>
              <a:gd name="connsiteY6" fmla="*/ 930051 h 1876292"/>
              <a:gd name="connsiteX7" fmla="*/ 1579170 w 1586870"/>
              <a:gd name="connsiteY7" fmla="*/ 523246 h 1876292"/>
              <a:gd name="connsiteX8" fmla="*/ 1367396 w 1586870"/>
              <a:gd name="connsiteY8" fmla="*/ 131808 h 1876292"/>
              <a:gd name="connsiteX9" fmla="*/ 889955 w 1586870"/>
              <a:gd name="connsiteY9" fmla="*/ 32194 h 1876292"/>
              <a:gd name="connsiteX10" fmla="*/ 413257 w 1586870"/>
              <a:gd name="connsiteY10" fmla="*/ 616342 h 1876292"/>
              <a:gd name="connsiteX0" fmla="*/ 284962 w 1458575"/>
              <a:gd name="connsiteY0" fmla="*/ 616342 h 1908017"/>
              <a:gd name="connsiteX1" fmla="*/ 12578 w 1458575"/>
              <a:gd name="connsiteY1" fmla="*/ 993617 h 1908017"/>
              <a:gd name="connsiteX2" fmla="*/ 172388 w 1458575"/>
              <a:gd name="connsiteY2" fmla="*/ 1775069 h 1908017"/>
              <a:gd name="connsiteX3" fmla="*/ 1243711 w 1458575"/>
              <a:gd name="connsiteY3" fmla="*/ 1851627 h 1908017"/>
              <a:gd name="connsiteX4" fmla="*/ 1455290 w 1458575"/>
              <a:gd name="connsiteY4" fmla="*/ 1190207 h 1908017"/>
              <a:gd name="connsiteX5" fmla="*/ 1172733 w 1458575"/>
              <a:gd name="connsiteY5" fmla="*/ 930051 h 1908017"/>
              <a:gd name="connsiteX6" fmla="*/ 1450875 w 1458575"/>
              <a:gd name="connsiteY6" fmla="*/ 523246 h 1908017"/>
              <a:gd name="connsiteX7" fmla="*/ 1239101 w 1458575"/>
              <a:gd name="connsiteY7" fmla="*/ 131808 h 1908017"/>
              <a:gd name="connsiteX8" fmla="*/ 761660 w 1458575"/>
              <a:gd name="connsiteY8" fmla="*/ 32194 h 1908017"/>
              <a:gd name="connsiteX9" fmla="*/ 284962 w 1458575"/>
              <a:gd name="connsiteY9" fmla="*/ 616342 h 1908017"/>
              <a:gd name="connsiteX0" fmla="*/ 343858 w 1519131"/>
              <a:gd name="connsiteY0" fmla="*/ 616342 h 1885036"/>
              <a:gd name="connsiteX1" fmla="*/ 71474 w 1519131"/>
              <a:gd name="connsiteY1" fmla="*/ 993617 h 1885036"/>
              <a:gd name="connsiteX2" fmla="*/ 115432 w 1519131"/>
              <a:gd name="connsiteY2" fmla="*/ 1704358 h 1885036"/>
              <a:gd name="connsiteX3" fmla="*/ 1302607 w 1519131"/>
              <a:gd name="connsiteY3" fmla="*/ 1851627 h 1885036"/>
              <a:gd name="connsiteX4" fmla="*/ 1514186 w 1519131"/>
              <a:gd name="connsiteY4" fmla="*/ 1190207 h 1885036"/>
              <a:gd name="connsiteX5" fmla="*/ 1231629 w 1519131"/>
              <a:gd name="connsiteY5" fmla="*/ 930051 h 1885036"/>
              <a:gd name="connsiteX6" fmla="*/ 1509771 w 1519131"/>
              <a:gd name="connsiteY6" fmla="*/ 523246 h 1885036"/>
              <a:gd name="connsiteX7" fmla="*/ 1297997 w 1519131"/>
              <a:gd name="connsiteY7" fmla="*/ 131808 h 1885036"/>
              <a:gd name="connsiteX8" fmla="*/ 820556 w 1519131"/>
              <a:gd name="connsiteY8" fmla="*/ 32194 h 1885036"/>
              <a:gd name="connsiteX9" fmla="*/ 343858 w 1519131"/>
              <a:gd name="connsiteY9" fmla="*/ 616342 h 1885036"/>
              <a:gd name="connsiteX0" fmla="*/ 343858 w 1549812"/>
              <a:gd name="connsiteY0" fmla="*/ 616342 h 1800235"/>
              <a:gd name="connsiteX1" fmla="*/ 71474 w 1549812"/>
              <a:gd name="connsiteY1" fmla="*/ 993617 h 1800235"/>
              <a:gd name="connsiteX2" fmla="*/ 115432 w 1549812"/>
              <a:gd name="connsiteY2" fmla="*/ 1704358 h 1800235"/>
              <a:gd name="connsiteX3" fmla="*/ 1389496 w 1549812"/>
              <a:gd name="connsiteY3" fmla="*/ 1724347 h 1800235"/>
              <a:gd name="connsiteX4" fmla="*/ 1514186 w 1549812"/>
              <a:gd name="connsiteY4" fmla="*/ 1190207 h 1800235"/>
              <a:gd name="connsiteX5" fmla="*/ 1231629 w 1549812"/>
              <a:gd name="connsiteY5" fmla="*/ 930051 h 1800235"/>
              <a:gd name="connsiteX6" fmla="*/ 1509771 w 1549812"/>
              <a:gd name="connsiteY6" fmla="*/ 523246 h 1800235"/>
              <a:gd name="connsiteX7" fmla="*/ 1297997 w 1549812"/>
              <a:gd name="connsiteY7" fmla="*/ 131808 h 1800235"/>
              <a:gd name="connsiteX8" fmla="*/ 820556 w 1549812"/>
              <a:gd name="connsiteY8" fmla="*/ 32194 h 1800235"/>
              <a:gd name="connsiteX9" fmla="*/ 343858 w 1549812"/>
              <a:gd name="connsiteY9" fmla="*/ 616342 h 1800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49812" h="1800235">
                <a:moveTo>
                  <a:pt x="343858" y="616342"/>
                </a:moveTo>
                <a:cubicBezTo>
                  <a:pt x="219011" y="776579"/>
                  <a:pt x="109545" y="812281"/>
                  <a:pt x="71474" y="993617"/>
                </a:cubicBezTo>
                <a:cubicBezTo>
                  <a:pt x="33403" y="1174953"/>
                  <a:pt x="-89757" y="1561356"/>
                  <a:pt x="115432" y="1704358"/>
                </a:cubicBezTo>
                <a:cubicBezTo>
                  <a:pt x="320621" y="1847360"/>
                  <a:pt x="1156371" y="1810039"/>
                  <a:pt x="1389496" y="1724347"/>
                </a:cubicBezTo>
                <a:cubicBezTo>
                  <a:pt x="1622621" y="1638655"/>
                  <a:pt x="1540497" y="1322590"/>
                  <a:pt x="1514186" y="1190207"/>
                </a:cubicBezTo>
                <a:cubicBezTo>
                  <a:pt x="1487875" y="1057824"/>
                  <a:pt x="1240336" y="1148914"/>
                  <a:pt x="1231629" y="930051"/>
                </a:cubicBezTo>
                <a:cubicBezTo>
                  <a:pt x="1248292" y="693847"/>
                  <a:pt x="1498710" y="656286"/>
                  <a:pt x="1509771" y="523246"/>
                </a:cubicBezTo>
                <a:cubicBezTo>
                  <a:pt x="1520832" y="390206"/>
                  <a:pt x="1431655" y="305130"/>
                  <a:pt x="1297997" y="131808"/>
                </a:cubicBezTo>
                <a:cubicBezTo>
                  <a:pt x="1189251" y="36824"/>
                  <a:pt x="979579" y="-48562"/>
                  <a:pt x="820556" y="32194"/>
                </a:cubicBezTo>
                <a:cubicBezTo>
                  <a:pt x="661533" y="112950"/>
                  <a:pt x="468705" y="456105"/>
                  <a:pt x="343858" y="616342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 417">
            <a:extLst>
              <a:ext uri="{FF2B5EF4-FFF2-40B4-BE49-F238E27FC236}">
                <a16:creationId xmlns:a16="http://schemas.microsoft.com/office/drawing/2014/main" id="{22352293-C7A6-4C41-9DD8-CAA48CB29154}"/>
              </a:ext>
            </a:extLst>
          </p:cNvPr>
          <p:cNvSpPr>
            <a:spLocks/>
          </p:cNvSpPr>
          <p:nvPr/>
        </p:nvSpPr>
        <p:spPr bwMode="auto">
          <a:xfrm>
            <a:off x="7274076" y="1826035"/>
            <a:ext cx="1736725" cy="1317704"/>
          </a:xfrm>
          <a:custGeom>
            <a:avLst/>
            <a:gdLst>
              <a:gd name="T0" fmla="*/ 2147483646 w 1036"/>
              <a:gd name="T1" fmla="*/ 2147483646 h 675"/>
              <a:gd name="T2" fmla="*/ 2147483646 w 1036"/>
              <a:gd name="T3" fmla="*/ 2147483646 h 675"/>
              <a:gd name="T4" fmla="*/ 2147483646 w 1036"/>
              <a:gd name="T5" fmla="*/ 2147483646 h 675"/>
              <a:gd name="T6" fmla="*/ 2147483646 w 1036"/>
              <a:gd name="T7" fmla="*/ 2147483646 h 675"/>
              <a:gd name="T8" fmla="*/ 2147483646 w 1036"/>
              <a:gd name="T9" fmla="*/ 2147483646 h 675"/>
              <a:gd name="T10" fmla="*/ 2147483646 w 1036"/>
              <a:gd name="T11" fmla="*/ 2147483646 h 675"/>
              <a:gd name="T12" fmla="*/ 2147483646 w 1036"/>
              <a:gd name="T13" fmla="*/ 2147483646 h 675"/>
              <a:gd name="T14" fmla="*/ 2147483646 w 1036"/>
              <a:gd name="T15" fmla="*/ 2147483646 h 675"/>
              <a:gd name="T16" fmla="*/ 2147483646 w 1036"/>
              <a:gd name="T17" fmla="*/ 2147483646 h 675"/>
              <a:gd name="T18" fmla="*/ 2147483646 w 1036"/>
              <a:gd name="T19" fmla="*/ 2147483646 h 675"/>
              <a:gd name="T20" fmla="*/ 2147483646 w 1036"/>
              <a:gd name="T21" fmla="*/ 2147483646 h 675"/>
              <a:gd name="T22" fmla="*/ 2147483646 w 1036"/>
              <a:gd name="T23" fmla="*/ 2147483646 h 675"/>
              <a:gd name="T24" fmla="*/ 2147483646 w 1036"/>
              <a:gd name="T25" fmla="*/ 2147483646 h 675"/>
              <a:gd name="T26" fmla="*/ 2147483646 w 1036"/>
              <a:gd name="T27" fmla="*/ 2147483646 h 675"/>
              <a:gd name="T28" fmla="*/ 2147483646 w 1036"/>
              <a:gd name="T29" fmla="*/ 2147483646 h 675"/>
              <a:gd name="T30" fmla="*/ 2147483646 w 1036"/>
              <a:gd name="T31" fmla="*/ 2147483646 h 675"/>
              <a:gd name="T32" fmla="*/ 2147483646 w 1036"/>
              <a:gd name="T33" fmla="*/ 2147483646 h 675"/>
              <a:gd name="T34" fmla="*/ 2147483646 w 1036"/>
              <a:gd name="T35" fmla="*/ 2147483646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0" name="AutoShape 420">
            <a:extLst>
              <a:ext uri="{FF2B5EF4-FFF2-40B4-BE49-F238E27FC236}">
                <a16:creationId xmlns:a16="http://schemas.microsoft.com/office/drawing/2014/main" id="{579866B0-F884-A84A-B74A-EFEA50EBF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350" y="3289251"/>
            <a:ext cx="1458912" cy="317850"/>
          </a:xfrm>
          <a:prstGeom prst="triangle">
            <a:avLst>
              <a:gd name="adj" fmla="val 50000"/>
            </a:avLst>
          </a:prstGeom>
          <a:solidFill>
            <a:srgbClr val="9CDF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CCFF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1" name="Freeform 427">
            <a:extLst>
              <a:ext uri="{FF2B5EF4-FFF2-40B4-BE49-F238E27FC236}">
                <a16:creationId xmlns:a16="http://schemas.microsoft.com/office/drawing/2014/main" id="{3F97D486-CCD5-C043-940C-EC1740EC7BA0}"/>
              </a:ext>
            </a:extLst>
          </p:cNvPr>
          <p:cNvSpPr>
            <a:spLocks/>
          </p:cNvSpPr>
          <p:nvPr/>
        </p:nvSpPr>
        <p:spPr bwMode="auto">
          <a:xfrm>
            <a:off x="7712401" y="4683134"/>
            <a:ext cx="3079750" cy="1665288"/>
          </a:xfrm>
          <a:custGeom>
            <a:avLst/>
            <a:gdLst>
              <a:gd name="T0" fmla="*/ 2147483646 w 1940"/>
              <a:gd name="T1" fmla="*/ 2147483646 h 1049"/>
              <a:gd name="T2" fmla="*/ 2147483646 w 1940"/>
              <a:gd name="T3" fmla="*/ 2147483646 h 1049"/>
              <a:gd name="T4" fmla="*/ 2147483646 w 1940"/>
              <a:gd name="T5" fmla="*/ 2147483646 h 1049"/>
              <a:gd name="T6" fmla="*/ 2147483646 w 1940"/>
              <a:gd name="T7" fmla="*/ 2147483646 h 1049"/>
              <a:gd name="T8" fmla="*/ 2147483646 w 1940"/>
              <a:gd name="T9" fmla="*/ 2147483646 h 1049"/>
              <a:gd name="T10" fmla="*/ 2147483646 w 1940"/>
              <a:gd name="T11" fmla="*/ 2147483646 h 1049"/>
              <a:gd name="T12" fmla="*/ 2147483646 w 1940"/>
              <a:gd name="T13" fmla="*/ 2147483646 h 1049"/>
              <a:gd name="T14" fmla="*/ 2147483646 w 1940"/>
              <a:gd name="T15" fmla="*/ 2147483646 h 1049"/>
              <a:gd name="T16" fmla="*/ 2147483646 w 1940"/>
              <a:gd name="T17" fmla="*/ 2147483646 h 1049"/>
              <a:gd name="T18" fmla="*/ 2147483646 w 1940"/>
              <a:gd name="T19" fmla="*/ 2147483646 h 1049"/>
              <a:gd name="T20" fmla="*/ 2147483646 w 1940"/>
              <a:gd name="T21" fmla="*/ 2147483646 h 1049"/>
              <a:gd name="T22" fmla="*/ 2147483646 w 1940"/>
              <a:gd name="T23" fmla="*/ 2147483646 h 1049"/>
              <a:gd name="T24" fmla="*/ 2147483646 w 1940"/>
              <a:gd name="T25" fmla="*/ 2147483646 h 1049"/>
              <a:gd name="T26" fmla="*/ 2147483646 w 1940"/>
              <a:gd name="T27" fmla="*/ 2147483646 h 1049"/>
              <a:gd name="T28" fmla="*/ 2147483646 w 1940"/>
              <a:gd name="T29" fmla="*/ 2147483646 h 1049"/>
              <a:gd name="T30" fmla="*/ 2147483646 w 1940"/>
              <a:gd name="T31" fmla="*/ 2147483646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40"/>
              <a:gd name="T49" fmla="*/ 0 h 1049"/>
              <a:gd name="T50" fmla="*/ 1940 w 1940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40" h="1049">
                <a:moveTo>
                  <a:pt x="952" y="26"/>
                </a:moveTo>
                <a:cubicBezTo>
                  <a:pt x="867" y="45"/>
                  <a:pt x="832" y="118"/>
                  <a:pt x="755" y="125"/>
                </a:cubicBezTo>
                <a:cubicBezTo>
                  <a:pt x="678" y="132"/>
                  <a:pt x="587" y="72"/>
                  <a:pt x="488" y="68"/>
                </a:cubicBezTo>
                <a:cubicBezTo>
                  <a:pt x="389" y="64"/>
                  <a:pt x="237" y="48"/>
                  <a:pt x="158" y="101"/>
                </a:cubicBezTo>
                <a:cubicBezTo>
                  <a:pt x="79" y="154"/>
                  <a:pt x="28" y="298"/>
                  <a:pt x="14" y="389"/>
                </a:cubicBezTo>
                <a:cubicBezTo>
                  <a:pt x="0" y="480"/>
                  <a:pt x="25" y="595"/>
                  <a:pt x="71" y="648"/>
                </a:cubicBezTo>
                <a:cubicBezTo>
                  <a:pt x="117" y="701"/>
                  <a:pt x="205" y="665"/>
                  <a:pt x="288" y="706"/>
                </a:cubicBezTo>
                <a:cubicBezTo>
                  <a:pt x="371" y="747"/>
                  <a:pt x="450" y="842"/>
                  <a:pt x="568" y="893"/>
                </a:cubicBezTo>
                <a:cubicBezTo>
                  <a:pt x="686" y="944"/>
                  <a:pt x="852" y="991"/>
                  <a:pt x="996" y="1014"/>
                </a:cubicBezTo>
                <a:cubicBezTo>
                  <a:pt x="1140" y="1036"/>
                  <a:pt x="1309" y="1049"/>
                  <a:pt x="1433" y="1031"/>
                </a:cubicBezTo>
                <a:cubicBezTo>
                  <a:pt x="1557" y="1012"/>
                  <a:pt x="1657" y="960"/>
                  <a:pt x="1739" y="907"/>
                </a:cubicBezTo>
                <a:cubicBezTo>
                  <a:pt x="1821" y="855"/>
                  <a:pt x="1906" y="824"/>
                  <a:pt x="1923" y="714"/>
                </a:cubicBezTo>
                <a:cubicBezTo>
                  <a:pt x="1940" y="604"/>
                  <a:pt x="1898" y="350"/>
                  <a:pt x="1839" y="251"/>
                </a:cubicBezTo>
                <a:cubicBezTo>
                  <a:pt x="1780" y="151"/>
                  <a:pt x="1662" y="153"/>
                  <a:pt x="1566" y="114"/>
                </a:cubicBezTo>
                <a:cubicBezTo>
                  <a:pt x="1470" y="76"/>
                  <a:pt x="1365" y="30"/>
                  <a:pt x="1263" y="15"/>
                </a:cubicBezTo>
                <a:cubicBezTo>
                  <a:pt x="1161" y="0"/>
                  <a:pt x="1037" y="8"/>
                  <a:pt x="952" y="26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6" name="Text Box 580">
            <a:extLst>
              <a:ext uri="{FF2B5EF4-FFF2-40B4-BE49-F238E27FC236}">
                <a16:creationId xmlns:a16="http://schemas.microsoft.com/office/drawing/2014/main" id="{16C4E384-62E0-DC41-883F-EB2C4C99F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274" y="1488461"/>
            <a:ext cx="1339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mobile network</a:t>
            </a:r>
          </a:p>
        </p:txBody>
      </p:sp>
      <p:sp>
        <p:nvSpPr>
          <p:cNvPr id="69" name="Text Box 580">
            <a:extLst>
              <a:ext uri="{FF2B5EF4-FFF2-40B4-BE49-F238E27FC236}">
                <a16:creationId xmlns:a16="http://schemas.microsoft.com/office/drawing/2014/main" id="{9AC056F8-729E-D344-BD7D-917810217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0835" y="4191922"/>
            <a:ext cx="1955646" cy="26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home network</a:t>
            </a:r>
          </a:p>
        </p:txBody>
      </p:sp>
      <p:sp>
        <p:nvSpPr>
          <p:cNvPr id="70" name="Text Box 580">
            <a:extLst>
              <a:ext uri="{FF2B5EF4-FFF2-40B4-BE49-F238E27FC236}">
                <a16:creationId xmlns:a16="http://schemas.microsoft.com/office/drawing/2014/main" id="{8A1A4F41-0243-4946-9F02-F301CBD59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6908" y="5779775"/>
            <a:ext cx="1195135" cy="4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enterprise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          network</a:t>
            </a:r>
          </a:p>
        </p:txBody>
      </p:sp>
      <p:sp>
        <p:nvSpPr>
          <p:cNvPr id="372" name="Freeform 371">
            <a:extLst>
              <a:ext uri="{FF2B5EF4-FFF2-40B4-BE49-F238E27FC236}">
                <a16:creationId xmlns:a16="http://schemas.microsoft.com/office/drawing/2014/main" id="{C89E7C56-1DE4-7143-8EEB-E5965035CC42}"/>
              </a:ext>
            </a:extLst>
          </p:cNvPr>
          <p:cNvSpPr/>
          <p:nvPr/>
        </p:nvSpPr>
        <p:spPr>
          <a:xfrm>
            <a:off x="10222146" y="3179540"/>
            <a:ext cx="1273167" cy="1935748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534770"/>
              <a:gd name="connsiteY0" fmla="*/ 553225 h 1800672"/>
              <a:gd name="connsiteX1" fmla="*/ 3 w 1534770"/>
              <a:gd name="connsiteY1" fmla="*/ 958784 h 1800672"/>
              <a:gd name="connsiteX2" fmla="*/ 367657 w 1534770"/>
              <a:gd name="connsiteY2" fmla="*/ 1526890 h 1800672"/>
              <a:gd name="connsiteX3" fmla="*/ 1186523 w 1534770"/>
              <a:gd name="connsiteY3" fmla="*/ 1794234 h 1800672"/>
              <a:gd name="connsiteX4" fmla="*/ 1520754 w 1534770"/>
              <a:gd name="connsiteY4" fmla="*/ 1276255 h 1800672"/>
              <a:gd name="connsiteX5" fmla="*/ 1468513 w 1534770"/>
              <a:gd name="connsiteY5" fmla="*/ 691440 h 1800672"/>
              <a:gd name="connsiteX6" fmla="*/ 1435794 w 1534770"/>
              <a:gd name="connsiteY6" fmla="*/ 107761 h 1800672"/>
              <a:gd name="connsiteX7" fmla="*/ 839087 w 1534770"/>
              <a:gd name="connsiteY7" fmla="*/ 39789 h 1800672"/>
              <a:gd name="connsiteX8" fmla="*/ 360355 w 1534770"/>
              <a:gd name="connsiteY8" fmla="*/ 553225 h 1800672"/>
              <a:gd name="connsiteX0" fmla="*/ 360355 w 1580585"/>
              <a:gd name="connsiteY0" fmla="*/ 553225 h 1880420"/>
              <a:gd name="connsiteX1" fmla="*/ 3 w 1580585"/>
              <a:gd name="connsiteY1" fmla="*/ 958784 h 1880420"/>
              <a:gd name="connsiteX2" fmla="*/ 367657 w 1580585"/>
              <a:gd name="connsiteY2" fmla="*/ 1526890 h 1880420"/>
              <a:gd name="connsiteX3" fmla="*/ 1186523 w 1580585"/>
              <a:gd name="connsiteY3" fmla="*/ 1794234 h 1880420"/>
              <a:gd name="connsiteX4" fmla="*/ 1570188 w 1580585"/>
              <a:gd name="connsiteY4" fmla="*/ 1785433 h 1880420"/>
              <a:gd name="connsiteX5" fmla="*/ 1468513 w 1580585"/>
              <a:gd name="connsiteY5" fmla="*/ 691440 h 1880420"/>
              <a:gd name="connsiteX6" fmla="*/ 1435794 w 1580585"/>
              <a:gd name="connsiteY6" fmla="*/ 107761 h 1880420"/>
              <a:gd name="connsiteX7" fmla="*/ 839087 w 1580585"/>
              <a:gd name="connsiteY7" fmla="*/ 39789 h 1880420"/>
              <a:gd name="connsiteX8" fmla="*/ 360355 w 1580585"/>
              <a:gd name="connsiteY8" fmla="*/ 553225 h 1880420"/>
              <a:gd name="connsiteX0" fmla="*/ 316588 w 1580732"/>
              <a:gd name="connsiteY0" fmla="*/ 359285 h 1867156"/>
              <a:gd name="connsiteX1" fmla="*/ 150 w 1580732"/>
              <a:gd name="connsiteY1" fmla="*/ 945520 h 1867156"/>
              <a:gd name="connsiteX2" fmla="*/ 367804 w 1580732"/>
              <a:gd name="connsiteY2" fmla="*/ 1513626 h 1867156"/>
              <a:gd name="connsiteX3" fmla="*/ 1186670 w 1580732"/>
              <a:gd name="connsiteY3" fmla="*/ 1780970 h 1867156"/>
              <a:gd name="connsiteX4" fmla="*/ 1570335 w 1580732"/>
              <a:gd name="connsiteY4" fmla="*/ 1772169 h 1867156"/>
              <a:gd name="connsiteX5" fmla="*/ 1468660 w 1580732"/>
              <a:gd name="connsiteY5" fmla="*/ 678176 h 1867156"/>
              <a:gd name="connsiteX6" fmla="*/ 1435941 w 1580732"/>
              <a:gd name="connsiteY6" fmla="*/ 94497 h 1867156"/>
              <a:gd name="connsiteX7" fmla="*/ 839234 w 1580732"/>
              <a:gd name="connsiteY7" fmla="*/ 26525 h 1867156"/>
              <a:gd name="connsiteX8" fmla="*/ 316588 w 1580732"/>
              <a:gd name="connsiteY8" fmla="*/ 359285 h 1867156"/>
              <a:gd name="connsiteX0" fmla="*/ 163575 w 1427719"/>
              <a:gd name="connsiteY0" fmla="*/ 359285 h 1867156"/>
              <a:gd name="connsiteX1" fmla="*/ 836 w 1427719"/>
              <a:gd name="connsiteY1" fmla="*/ 1076921 h 1867156"/>
              <a:gd name="connsiteX2" fmla="*/ 214791 w 1427719"/>
              <a:gd name="connsiteY2" fmla="*/ 1513626 h 1867156"/>
              <a:gd name="connsiteX3" fmla="*/ 1033657 w 1427719"/>
              <a:gd name="connsiteY3" fmla="*/ 1780970 h 1867156"/>
              <a:gd name="connsiteX4" fmla="*/ 1417322 w 1427719"/>
              <a:gd name="connsiteY4" fmla="*/ 1772169 h 1867156"/>
              <a:gd name="connsiteX5" fmla="*/ 1315647 w 1427719"/>
              <a:gd name="connsiteY5" fmla="*/ 678176 h 1867156"/>
              <a:gd name="connsiteX6" fmla="*/ 1282928 w 1427719"/>
              <a:gd name="connsiteY6" fmla="*/ 94497 h 1867156"/>
              <a:gd name="connsiteX7" fmla="*/ 686221 w 1427719"/>
              <a:gd name="connsiteY7" fmla="*/ 26525 h 1867156"/>
              <a:gd name="connsiteX8" fmla="*/ 163575 w 1427719"/>
              <a:gd name="connsiteY8" fmla="*/ 359285 h 1867156"/>
              <a:gd name="connsiteX0" fmla="*/ 163575 w 1426632"/>
              <a:gd name="connsiteY0" fmla="*/ 394322 h 1902193"/>
              <a:gd name="connsiteX1" fmla="*/ 836 w 1426632"/>
              <a:gd name="connsiteY1" fmla="*/ 1111958 h 1902193"/>
              <a:gd name="connsiteX2" fmla="*/ 214791 w 1426632"/>
              <a:gd name="connsiteY2" fmla="*/ 1548663 h 1902193"/>
              <a:gd name="connsiteX3" fmla="*/ 1033657 w 1426632"/>
              <a:gd name="connsiteY3" fmla="*/ 1816007 h 1902193"/>
              <a:gd name="connsiteX4" fmla="*/ 1417322 w 1426632"/>
              <a:gd name="connsiteY4" fmla="*/ 1807206 h 1902193"/>
              <a:gd name="connsiteX5" fmla="*/ 1315647 w 1426632"/>
              <a:gd name="connsiteY5" fmla="*/ 713213 h 1902193"/>
              <a:gd name="connsiteX6" fmla="*/ 1401843 w 1426632"/>
              <a:gd name="connsiteY6" fmla="*/ 63834 h 1902193"/>
              <a:gd name="connsiteX7" fmla="*/ 686221 w 1426632"/>
              <a:gd name="connsiteY7" fmla="*/ 61562 h 1902193"/>
              <a:gd name="connsiteX8" fmla="*/ 163575 w 1426632"/>
              <a:gd name="connsiteY8" fmla="*/ 394322 h 1902193"/>
              <a:gd name="connsiteX0" fmla="*/ 163575 w 1435249"/>
              <a:gd name="connsiteY0" fmla="*/ 394322 h 1885560"/>
              <a:gd name="connsiteX1" fmla="*/ 836 w 1435249"/>
              <a:gd name="connsiteY1" fmla="*/ 1111958 h 1885560"/>
              <a:gd name="connsiteX2" fmla="*/ 214791 w 1435249"/>
              <a:gd name="connsiteY2" fmla="*/ 1548663 h 1885560"/>
              <a:gd name="connsiteX3" fmla="*/ 1033657 w 1435249"/>
              <a:gd name="connsiteY3" fmla="*/ 1816007 h 1885560"/>
              <a:gd name="connsiteX4" fmla="*/ 1417322 w 1435249"/>
              <a:gd name="connsiteY4" fmla="*/ 1807206 h 1885560"/>
              <a:gd name="connsiteX5" fmla="*/ 1375103 w 1435249"/>
              <a:gd name="connsiteY5" fmla="*/ 943164 h 1885560"/>
              <a:gd name="connsiteX6" fmla="*/ 1401843 w 1435249"/>
              <a:gd name="connsiteY6" fmla="*/ 63834 h 1885560"/>
              <a:gd name="connsiteX7" fmla="*/ 686221 w 1435249"/>
              <a:gd name="connsiteY7" fmla="*/ 61562 h 1885560"/>
              <a:gd name="connsiteX8" fmla="*/ 163575 w 1435249"/>
              <a:gd name="connsiteY8" fmla="*/ 394322 h 1885560"/>
              <a:gd name="connsiteX0" fmla="*/ 128947 w 1438213"/>
              <a:gd name="connsiteY0" fmla="*/ 345176 h 1883146"/>
              <a:gd name="connsiteX1" fmla="*/ 3802 w 1438213"/>
              <a:gd name="connsiteY1" fmla="*/ 1109544 h 1883146"/>
              <a:gd name="connsiteX2" fmla="*/ 217757 w 1438213"/>
              <a:gd name="connsiteY2" fmla="*/ 1546249 h 1883146"/>
              <a:gd name="connsiteX3" fmla="*/ 1036623 w 1438213"/>
              <a:gd name="connsiteY3" fmla="*/ 1813593 h 1883146"/>
              <a:gd name="connsiteX4" fmla="*/ 1420288 w 1438213"/>
              <a:gd name="connsiteY4" fmla="*/ 1804792 h 1883146"/>
              <a:gd name="connsiteX5" fmla="*/ 1378069 w 1438213"/>
              <a:gd name="connsiteY5" fmla="*/ 940750 h 1883146"/>
              <a:gd name="connsiteX6" fmla="*/ 1404809 w 1438213"/>
              <a:gd name="connsiteY6" fmla="*/ 61420 h 1883146"/>
              <a:gd name="connsiteX7" fmla="*/ 689187 w 1438213"/>
              <a:gd name="connsiteY7" fmla="*/ 59148 h 1883146"/>
              <a:gd name="connsiteX8" fmla="*/ 128947 w 1438213"/>
              <a:gd name="connsiteY8" fmla="*/ 345176 h 1883146"/>
              <a:gd name="connsiteX0" fmla="*/ 126587 w 1435854"/>
              <a:gd name="connsiteY0" fmla="*/ 353278 h 1891248"/>
              <a:gd name="connsiteX1" fmla="*/ 1442 w 1435854"/>
              <a:gd name="connsiteY1" fmla="*/ 1117646 h 1891248"/>
              <a:gd name="connsiteX2" fmla="*/ 215397 w 1435854"/>
              <a:gd name="connsiteY2" fmla="*/ 1554351 h 1891248"/>
              <a:gd name="connsiteX3" fmla="*/ 1034263 w 1435854"/>
              <a:gd name="connsiteY3" fmla="*/ 1821695 h 1891248"/>
              <a:gd name="connsiteX4" fmla="*/ 1417928 w 1435854"/>
              <a:gd name="connsiteY4" fmla="*/ 1812894 h 1891248"/>
              <a:gd name="connsiteX5" fmla="*/ 1375709 w 1435854"/>
              <a:gd name="connsiteY5" fmla="*/ 948852 h 1891248"/>
              <a:gd name="connsiteX6" fmla="*/ 1402449 w 1435854"/>
              <a:gd name="connsiteY6" fmla="*/ 69522 h 1891248"/>
              <a:gd name="connsiteX7" fmla="*/ 221605 w 1435854"/>
              <a:gd name="connsiteY7" fmla="*/ 47778 h 1891248"/>
              <a:gd name="connsiteX8" fmla="*/ 126587 w 1435854"/>
              <a:gd name="connsiteY8" fmla="*/ 353278 h 1891248"/>
              <a:gd name="connsiteX0" fmla="*/ 35803 w 1453152"/>
              <a:gd name="connsiteY0" fmla="*/ 439993 h 1896181"/>
              <a:gd name="connsiteX1" fmla="*/ 18740 w 1453152"/>
              <a:gd name="connsiteY1" fmla="*/ 1122579 h 1896181"/>
              <a:gd name="connsiteX2" fmla="*/ 232695 w 1453152"/>
              <a:gd name="connsiteY2" fmla="*/ 1559284 h 1896181"/>
              <a:gd name="connsiteX3" fmla="*/ 1051561 w 1453152"/>
              <a:gd name="connsiteY3" fmla="*/ 1826628 h 1896181"/>
              <a:gd name="connsiteX4" fmla="*/ 1435226 w 1453152"/>
              <a:gd name="connsiteY4" fmla="*/ 1817827 h 1896181"/>
              <a:gd name="connsiteX5" fmla="*/ 1393007 w 1453152"/>
              <a:gd name="connsiteY5" fmla="*/ 953785 h 1896181"/>
              <a:gd name="connsiteX6" fmla="*/ 1419747 w 1453152"/>
              <a:gd name="connsiteY6" fmla="*/ 74455 h 1896181"/>
              <a:gd name="connsiteX7" fmla="*/ 238903 w 1453152"/>
              <a:gd name="connsiteY7" fmla="*/ 52711 h 1896181"/>
              <a:gd name="connsiteX8" fmla="*/ 35803 w 1453152"/>
              <a:gd name="connsiteY8" fmla="*/ 439993 h 1896181"/>
              <a:gd name="connsiteX0" fmla="*/ 35803 w 1447873"/>
              <a:gd name="connsiteY0" fmla="*/ 439993 h 1952840"/>
              <a:gd name="connsiteX1" fmla="*/ 18740 w 1447873"/>
              <a:gd name="connsiteY1" fmla="*/ 1122579 h 1952840"/>
              <a:gd name="connsiteX2" fmla="*/ 232695 w 1447873"/>
              <a:gd name="connsiteY2" fmla="*/ 1559284 h 1952840"/>
              <a:gd name="connsiteX3" fmla="*/ 1130848 w 1447873"/>
              <a:gd name="connsiteY3" fmla="*/ 1925181 h 1952840"/>
              <a:gd name="connsiteX4" fmla="*/ 1435226 w 1447873"/>
              <a:gd name="connsiteY4" fmla="*/ 1817827 h 1952840"/>
              <a:gd name="connsiteX5" fmla="*/ 1393007 w 1447873"/>
              <a:gd name="connsiteY5" fmla="*/ 953785 h 1952840"/>
              <a:gd name="connsiteX6" fmla="*/ 1419747 w 1447873"/>
              <a:gd name="connsiteY6" fmla="*/ 74455 h 1952840"/>
              <a:gd name="connsiteX7" fmla="*/ 238903 w 1447873"/>
              <a:gd name="connsiteY7" fmla="*/ 52711 h 1952840"/>
              <a:gd name="connsiteX8" fmla="*/ 35803 w 1447873"/>
              <a:gd name="connsiteY8" fmla="*/ 439993 h 1952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47873" h="1952840">
                <a:moveTo>
                  <a:pt x="35803" y="439993"/>
                </a:moveTo>
                <a:cubicBezTo>
                  <a:pt x="-891" y="618304"/>
                  <a:pt x="-14075" y="936031"/>
                  <a:pt x="18740" y="1122579"/>
                </a:cubicBezTo>
                <a:cubicBezTo>
                  <a:pt x="51555" y="1309127"/>
                  <a:pt x="47344" y="1425517"/>
                  <a:pt x="232695" y="1559284"/>
                </a:cubicBezTo>
                <a:cubicBezTo>
                  <a:pt x="418046" y="1693051"/>
                  <a:pt x="930426" y="1882091"/>
                  <a:pt x="1130848" y="1925181"/>
                </a:cubicBezTo>
                <a:cubicBezTo>
                  <a:pt x="1331270" y="1968271"/>
                  <a:pt x="1391533" y="1979726"/>
                  <a:pt x="1435226" y="1817827"/>
                </a:cubicBezTo>
                <a:cubicBezTo>
                  <a:pt x="1478919" y="1655928"/>
                  <a:pt x="1395587" y="1244347"/>
                  <a:pt x="1393007" y="953785"/>
                </a:cubicBezTo>
                <a:cubicBezTo>
                  <a:pt x="1390427" y="663223"/>
                  <a:pt x="1458740" y="183063"/>
                  <a:pt x="1419747" y="74455"/>
                </a:cubicBezTo>
                <a:cubicBezTo>
                  <a:pt x="1380754" y="-34153"/>
                  <a:pt x="469560" y="-8212"/>
                  <a:pt x="238903" y="52711"/>
                </a:cubicBezTo>
                <a:cubicBezTo>
                  <a:pt x="8246" y="113634"/>
                  <a:pt x="72497" y="261682"/>
                  <a:pt x="35803" y="439993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9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96BCCD85-1D07-EF4E-A878-EC23CD23096A}"/>
              </a:ext>
            </a:extLst>
          </p:cNvPr>
          <p:cNvGrpSpPr/>
          <p:nvPr/>
        </p:nvGrpSpPr>
        <p:grpSpPr>
          <a:xfrm>
            <a:off x="10837700" y="3928050"/>
            <a:ext cx="687393" cy="721548"/>
            <a:chOff x="5203089" y="1751190"/>
            <a:chExt cx="858331" cy="662414"/>
          </a:xfrm>
        </p:grpSpPr>
        <p:sp>
          <p:nvSpPr>
            <p:cNvPr id="382" name="Freeform 381">
              <a:extLst>
                <a:ext uri="{FF2B5EF4-FFF2-40B4-BE49-F238E27FC236}">
                  <a16:creationId xmlns:a16="http://schemas.microsoft.com/office/drawing/2014/main" id="{D6FAD5AB-6E93-5E47-BE32-4993FD767B8F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3" name="Freeform 382">
              <a:extLst>
                <a:ext uri="{FF2B5EF4-FFF2-40B4-BE49-F238E27FC236}">
                  <a16:creationId xmlns:a16="http://schemas.microsoft.com/office/drawing/2014/main" id="{2A115C8B-7EC0-084D-A3CF-7AEF0487F301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384" name="Straight Connector 383">
              <a:extLst>
                <a:ext uri="{FF2B5EF4-FFF2-40B4-BE49-F238E27FC236}">
                  <a16:creationId xmlns:a16="http://schemas.microsoft.com/office/drawing/2014/main" id="{16F8043F-8502-904C-9632-B3658D71B8BE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Straight Connector 384">
              <a:extLst>
                <a:ext uri="{FF2B5EF4-FFF2-40B4-BE49-F238E27FC236}">
                  <a16:creationId xmlns:a16="http://schemas.microsoft.com/office/drawing/2014/main" id="{B4B3A6DE-2E70-F74C-8CA1-13247C912682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Straight Connector 385">
              <a:extLst>
                <a:ext uri="{FF2B5EF4-FFF2-40B4-BE49-F238E27FC236}">
                  <a16:creationId xmlns:a16="http://schemas.microsoft.com/office/drawing/2014/main" id="{4B9DB078-BD58-F64A-B873-E1187205EB94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Straight Connector 386">
              <a:extLst>
                <a:ext uri="{FF2B5EF4-FFF2-40B4-BE49-F238E27FC236}">
                  <a16:creationId xmlns:a16="http://schemas.microsoft.com/office/drawing/2014/main" id="{D321DD82-9D22-0B49-ADF9-8BE310E97E71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Straight Connector 387">
              <a:extLst>
                <a:ext uri="{FF2B5EF4-FFF2-40B4-BE49-F238E27FC236}">
                  <a16:creationId xmlns:a16="http://schemas.microsoft.com/office/drawing/2014/main" id="{18A2FB0C-53B9-5248-AA65-9BA9B429FC4C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>
              <a:extLst>
                <a:ext uri="{FF2B5EF4-FFF2-40B4-BE49-F238E27FC236}">
                  <a16:creationId xmlns:a16="http://schemas.microsoft.com/office/drawing/2014/main" id="{44FBB965-69F3-F546-AE9F-4AD14078F37E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1" name="Group 390">
            <a:extLst>
              <a:ext uri="{FF2B5EF4-FFF2-40B4-BE49-F238E27FC236}">
                <a16:creationId xmlns:a16="http://schemas.microsoft.com/office/drawing/2014/main" id="{BDA3EF41-5873-7D4B-8A04-F8D62DFD2DB6}"/>
              </a:ext>
            </a:extLst>
          </p:cNvPr>
          <p:cNvGrpSpPr/>
          <p:nvPr/>
        </p:nvGrpSpPr>
        <p:grpSpPr>
          <a:xfrm>
            <a:off x="10771171" y="3194171"/>
            <a:ext cx="594613" cy="648336"/>
            <a:chOff x="5203089" y="1751190"/>
            <a:chExt cx="858331" cy="662414"/>
          </a:xfrm>
        </p:grpSpPr>
        <p:sp>
          <p:nvSpPr>
            <p:cNvPr id="399" name="Freeform 398">
              <a:extLst>
                <a:ext uri="{FF2B5EF4-FFF2-40B4-BE49-F238E27FC236}">
                  <a16:creationId xmlns:a16="http://schemas.microsoft.com/office/drawing/2014/main" id="{325473B9-6F55-684D-B22D-FF70325540CE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0" name="Freeform 399">
              <a:extLst>
                <a:ext uri="{FF2B5EF4-FFF2-40B4-BE49-F238E27FC236}">
                  <a16:creationId xmlns:a16="http://schemas.microsoft.com/office/drawing/2014/main" id="{06CE85F7-18B2-3947-975F-CEA32EE2FBA7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F3F3D0FA-374D-9147-8047-2B7B3AAF05DF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Straight Connector 401">
              <a:extLst>
                <a:ext uri="{FF2B5EF4-FFF2-40B4-BE49-F238E27FC236}">
                  <a16:creationId xmlns:a16="http://schemas.microsoft.com/office/drawing/2014/main" id="{AFF00F79-7128-E243-BBD5-A97200EABABC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Straight Connector 402">
              <a:extLst>
                <a:ext uri="{FF2B5EF4-FFF2-40B4-BE49-F238E27FC236}">
                  <a16:creationId xmlns:a16="http://schemas.microsoft.com/office/drawing/2014/main" id="{729D9C8D-B396-A049-9B7A-BE878812629D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Straight Connector 403">
              <a:extLst>
                <a:ext uri="{FF2B5EF4-FFF2-40B4-BE49-F238E27FC236}">
                  <a16:creationId xmlns:a16="http://schemas.microsoft.com/office/drawing/2014/main" id="{4B32C41F-58E3-CC4F-9625-B6688BEB2140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58933865-B1C6-3244-A0F5-136E4C6DD92E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76C939A7-C3F0-5A45-B81D-4E775CF1C92C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2" name="Freeform 561">
            <a:extLst>
              <a:ext uri="{FF2B5EF4-FFF2-40B4-BE49-F238E27FC236}">
                <a16:creationId xmlns:a16="http://schemas.microsoft.com/office/drawing/2014/main" id="{BE088278-C41B-3E4A-87CE-FD65749FA13D}"/>
              </a:ext>
            </a:extLst>
          </p:cNvPr>
          <p:cNvSpPr/>
          <p:nvPr/>
        </p:nvSpPr>
        <p:spPr>
          <a:xfrm>
            <a:off x="9540813" y="1782042"/>
            <a:ext cx="1497864" cy="138645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494463"/>
              <a:gd name="connsiteY0" fmla="*/ 534641 h 1775651"/>
              <a:gd name="connsiteX1" fmla="*/ 3 w 1494463"/>
              <a:gd name="connsiteY1" fmla="*/ 940200 h 1775651"/>
              <a:gd name="connsiteX2" fmla="*/ 367657 w 1494463"/>
              <a:gd name="connsiteY2" fmla="*/ 1508306 h 1775651"/>
              <a:gd name="connsiteX3" fmla="*/ 1186523 w 1494463"/>
              <a:gd name="connsiteY3" fmla="*/ 1775650 h 1775651"/>
              <a:gd name="connsiteX4" fmla="*/ 1467465 w 1494463"/>
              <a:gd name="connsiteY4" fmla="*/ 1510813 h 1775651"/>
              <a:gd name="connsiteX5" fmla="*/ 1468513 w 1494463"/>
              <a:gd name="connsiteY5" fmla="*/ 672856 h 1775651"/>
              <a:gd name="connsiteX6" fmla="*/ 1336927 w 1494463"/>
              <a:gd name="connsiteY6" fmla="*/ 154877 h 1775651"/>
              <a:gd name="connsiteX7" fmla="*/ 839087 w 1494463"/>
              <a:gd name="connsiteY7" fmla="*/ 21205 h 1775651"/>
              <a:gd name="connsiteX8" fmla="*/ 360355 w 1494463"/>
              <a:gd name="connsiteY8" fmla="*/ 534641 h 1775651"/>
              <a:gd name="connsiteX0" fmla="*/ 360355 w 1491064"/>
              <a:gd name="connsiteY0" fmla="*/ 552327 h 1793337"/>
              <a:gd name="connsiteX1" fmla="*/ 3 w 1491064"/>
              <a:gd name="connsiteY1" fmla="*/ 957886 h 1793337"/>
              <a:gd name="connsiteX2" fmla="*/ 367657 w 1491064"/>
              <a:gd name="connsiteY2" fmla="*/ 1525992 h 1793337"/>
              <a:gd name="connsiteX3" fmla="*/ 1186523 w 1491064"/>
              <a:gd name="connsiteY3" fmla="*/ 1793336 h 1793337"/>
              <a:gd name="connsiteX4" fmla="*/ 1467465 w 1491064"/>
              <a:gd name="connsiteY4" fmla="*/ 1528499 h 1793337"/>
              <a:gd name="connsiteX5" fmla="*/ 1468513 w 1491064"/>
              <a:gd name="connsiteY5" fmla="*/ 690542 h 1793337"/>
              <a:gd name="connsiteX6" fmla="*/ 1407977 w 1491064"/>
              <a:gd name="connsiteY6" fmla="*/ 109278 h 1793337"/>
              <a:gd name="connsiteX7" fmla="*/ 839087 w 1491064"/>
              <a:gd name="connsiteY7" fmla="*/ 38891 h 1793337"/>
              <a:gd name="connsiteX8" fmla="*/ 360355 w 1491064"/>
              <a:gd name="connsiteY8" fmla="*/ 552327 h 1793337"/>
              <a:gd name="connsiteX0" fmla="*/ 360355 w 1502818"/>
              <a:gd name="connsiteY0" fmla="*/ 552327 h 1612281"/>
              <a:gd name="connsiteX1" fmla="*/ 3 w 1502818"/>
              <a:gd name="connsiteY1" fmla="*/ 957886 h 1612281"/>
              <a:gd name="connsiteX2" fmla="*/ 367657 w 1502818"/>
              <a:gd name="connsiteY2" fmla="*/ 1525992 h 1612281"/>
              <a:gd name="connsiteX3" fmla="*/ 1026659 w 1502818"/>
              <a:gd name="connsiteY3" fmla="*/ 1582385 h 1612281"/>
              <a:gd name="connsiteX4" fmla="*/ 1467465 w 1502818"/>
              <a:gd name="connsiteY4" fmla="*/ 1528499 h 1612281"/>
              <a:gd name="connsiteX5" fmla="*/ 1468513 w 1502818"/>
              <a:gd name="connsiteY5" fmla="*/ 690542 h 1612281"/>
              <a:gd name="connsiteX6" fmla="*/ 1407977 w 1502818"/>
              <a:gd name="connsiteY6" fmla="*/ 109278 h 1612281"/>
              <a:gd name="connsiteX7" fmla="*/ 839087 w 1502818"/>
              <a:gd name="connsiteY7" fmla="*/ 38891 h 1612281"/>
              <a:gd name="connsiteX8" fmla="*/ 360355 w 1502818"/>
              <a:gd name="connsiteY8" fmla="*/ 552327 h 1612281"/>
              <a:gd name="connsiteX0" fmla="*/ 360384 w 1502847"/>
              <a:gd name="connsiteY0" fmla="*/ 552327 h 1803602"/>
              <a:gd name="connsiteX1" fmla="*/ 32 w 1502847"/>
              <a:gd name="connsiteY1" fmla="*/ 957886 h 1803602"/>
              <a:gd name="connsiteX2" fmla="*/ 385448 w 1502847"/>
              <a:gd name="connsiteY2" fmla="*/ 1779134 h 1803602"/>
              <a:gd name="connsiteX3" fmla="*/ 1026688 w 1502847"/>
              <a:gd name="connsiteY3" fmla="*/ 1582385 h 1803602"/>
              <a:gd name="connsiteX4" fmla="*/ 1467494 w 1502847"/>
              <a:gd name="connsiteY4" fmla="*/ 1528499 h 1803602"/>
              <a:gd name="connsiteX5" fmla="*/ 1468542 w 1502847"/>
              <a:gd name="connsiteY5" fmla="*/ 690542 h 1803602"/>
              <a:gd name="connsiteX6" fmla="*/ 1408006 w 1502847"/>
              <a:gd name="connsiteY6" fmla="*/ 109278 h 1803602"/>
              <a:gd name="connsiteX7" fmla="*/ 839116 w 1502847"/>
              <a:gd name="connsiteY7" fmla="*/ 38891 h 1803602"/>
              <a:gd name="connsiteX8" fmla="*/ 360384 w 1502847"/>
              <a:gd name="connsiteY8" fmla="*/ 552327 h 1803602"/>
              <a:gd name="connsiteX0" fmla="*/ 360384 w 1502847"/>
              <a:gd name="connsiteY0" fmla="*/ 552327 h 1826319"/>
              <a:gd name="connsiteX1" fmla="*/ 32 w 1502847"/>
              <a:gd name="connsiteY1" fmla="*/ 957886 h 1826319"/>
              <a:gd name="connsiteX2" fmla="*/ 385448 w 1502847"/>
              <a:gd name="connsiteY2" fmla="*/ 1779134 h 1826319"/>
              <a:gd name="connsiteX3" fmla="*/ 1026688 w 1502847"/>
              <a:gd name="connsiteY3" fmla="*/ 1582385 h 1826319"/>
              <a:gd name="connsiteX4" fmla="*/ 1467494 w 1502847"/>
              <a:gd name="connsiteY4" fmla="*/ 1528499 h 1826319"/>
              <a:gd name="connsiteX5" fmla="*/ 1468542 w 1502847"/>
              <a:gd name="connsiteY5" fmla="*/ 690542 h 1826319"/>
              <a:gd name="connsiteX6" fmla="*/ 1408006 w 1502847"/>
              <a:gd name="connsiteY6" fmla="*/ 109278 h 1826319"/>
              <a:gd name="connsiteX7" fmla="*/ 839116 w 1502847"/>
              <a:gd name="connsiteY7" fmla="*/ 38891 h 1826319"/>
              <a:gd name="connsiteX8" fmla="*/ 360384 w 1502847"/>
              <a:gd name="connsiteY8" fmla="*/ 552327 h 1826319"/>
              <a:gd name="connsiteX0" fmla="*/ 289852 w 1503366"/>
              <a:gd name="connsiteY0" fmla="*/ 461730 h 1820101"/>
              <a:gd name="connsiteX1" fmla="*/ 551 w 1503366"/>
              <a:gd name="connsiteY1" fmla="*/ 951668 h 1820101"/>
              <a:gd name="connsiteX2" fmla="*/ 385967 w 1503366"/>
              <a:gd name="connsiteY2" fmla="*/ 1772916 h 1820101"/>
              <a:gd name="connsiteX3" fmla="*/ 1027207 w 1503366"/>
              <a:gd name="connsiteY3" fmla="*/ 1576167 h 1820101"/>
              <a:gd name="connsiteX4" fmla="*/ 1468013 w 1503366"/>
              <a:gd name="connsiteY4" fmla="*/ 1522281 h 1820101"/>
              <a:gd name="connsiteX5" fmla="*/ 1469061 w 1503366"/>
              <a:gd name="connsiteY5" fmla="*/ 684324 h 1820101"/>
              <a:gd name="connsiteX6" fmla="*/ 1408525 w 1503366"/>
              <a:gd name="connsiteY6" fmla="*/ 103060 h 1820101"/>
              <a:gd name="connsiteX7" fmla="*/ 839635 w 1503366"/>
              <a:gd name="connsiteY7" fmla="*/ 32673 h 1820101"/>
              <a:gd name="connsiteX8" fmla="*/ 289852 w 1503366"/>
              <a:gd name="connsiteY8" fmla="*/ 461730 h 1820101"/>
              <a:gd name="connsiteX0" fmla="*/ 293376 w 1506890"/>
              <a:gd name="connsiteY0" fmla="*/ 461730 h 1820101"/>
              <a:gd name="connsiteX1" fmla="*/ 4075 w 1506890"/>
              <a:gd name="connsiteY1" fmla="*/ 951668 h 1820101"/>
              <a:gd name="connsiteX2" fmla="*/ 389491 w 1506890"/>
              <a:gd name="connsiteY2" fmla="*/ 1772916 h 1820101"/>
              <a:gd name="connsiteX3" fmla="*/ 1030731 w 1506890"/>
              <a:gd name="connsiteY3" fmla="*/ 1576167 h 1820101"/>
              <a:gd name="connsiteX4" fmla="*/ 1471537 w 1506890"/>
              <a:gd name="connsiteY4" fmla="*/ 1522281 h 1820101"/>
              <a:gd name="connsiteX5" fmla="*/ 1472585 w 1506890"/>
              <a:gd name="connsiteY5" fmla="*/ 684324 h 1820101"/>
              <a:gd name="connsiteX6" fmla="*/ 1412049 w 1506890"/>
              <a:gd name="connsiteY6" fmla="*/ 103060 h 1820101"/>
              <a:gd name="connsiteX7" fmla="*/ 843159 w 1506890"/>
              <a:gd name="connsiteY7" fmla="*/ 32673 h 1820101"/>
              <a:gd name="connsiteX8" fmla="*/ 293376 w 1506890"/>
              <a:gd name="connsiteY8" fmla="*/ 461730 h 1820101"/>
              <a:gd name="connsiteX0" fmla="*/ 203955 w 1545103"/>
              <a:gd name="connsiteY0" fmla="*/ 206126 h 1802639"/>
              <a:gd name="connsiteX1" fmla="*/ 42288 w 1545103"/>
              <a:gd name="connsiteY1" fmla="*/ 934206 h 1802639"/>
              <a:gd name="connsiteX2" fmla="*/ 427704 w 1545103"/>
              <a:gd name="connsiteY2" fmla="*/ 1755454 h 1802639"/>
              <a:gd name="connsiteX3" fmla="*/ 1068944 w 1545103"/>
              <a:gd name="connsiteY3" fmla="*/ 1558705 h 1802639"/>
              <a:gd name="connsiteX4" fmla="*/ 1509750 w 1545103"/>
              <a:gd name="connsiteY4" fmla="*/ 1504819 h 1802639"/>
              <a:gd name="connsiteX5" fmla="*/ 1510798 w 1545103"/>
              <a:gd name="connsiteY5" fmla="*/ 666862 h 1802639"/>
              <a:gd name="connsiteX6" fmla="*/ 1450262 w 1545103"/>
              <a:gd name="connsiteY6" fmla="*/ 85598 h 1802639"/>
              <a:gd name="connsiteX7" fmla="*/ 881372 w 1545103"/>
              <a:gd name="connsiteY7" fmla="*/ 15211 h 1802639"/>
              <a:gd name="connsiteX8" fmla="*/ 203955 w 1545103"/>
              <a:gd name="connsiteY8" fmla="*/ 206126 h 1802639"/>
              <a:gd name="connsiteX0" fmla="*/ 147252 w 1634267"/>
              <a:gd name="connsiteY0" fmla="*/ 113266 h 1796376"/>
              <a:gd name="connsiteX1" fmla="*/ 131452 w 1634267"/>
              <a:gd name="connsiteY1" fmla="*/ 927943 h 1796376"/>
              <a:gd name="connsiteX2" fmla="*/ 516868 w 1634267"/>
              <a:gd name="connsiteY2" fmla="*/ 1749191 h 1796376"/>
              <a:gd name="connsiteX3" fmla="*/ 1158108 w 1634267"/>
              <a:gd name="connsiteY3" fmla="*/ 1552442 h 1796376"/>
              <a:gd name="connsiteX4" fmla="*/ 1598914 w 1634267"/>
              <a:gd name="connsiteY4" fmla="*/ 1498556 h 1796376"/>
              <a:gd name="connsiteX5" fmla="*/ 1599962 w 1634267"/>
              <a:gd name="connsiteY5" fmla="*/ 660599 h 1796376"/>
              <a:gd name="connsiteX6" fmla="*/ 1539426 w 1634267"/>
              <a:gd name="connsiteY6" fmla="*/ 79335 h 1796376"/>
              <a:gd name="connsiteX7" fmla="*/ 970536 w 1634267"/>
              <a:gd name="connsiteY7" fmla="*/ 8948 h 1796376"/>
              <a:gd name="connsiteX8" fmla="*/ 147252 w 1634267"/>
              <a:gd name="connsiteY8" fmla="*/ 113266 h 1796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34267" h="1796376">
                <a:moveTo>
                  <a:pt x="147252" y="113266"/>
                </a:moveTo>
                <a:cubicBezTo>
                  <a:pt x="-139307" y="245497"/>
                  <a:pt x="69849" y="655289"/>
                  <a:pt x="131452" y="927943"/>
                </a:cubicBezTo>
                <a:cubicBezTo>
                  <a:pt x="193055" y="1200597"/>
                  <a:pt x="345759" y="1645108"/>
                  <a:pt x="516868" y="1749191"/>
                </a:cubicBezTo>
                <a:cubicBezTo>
                  <a:pt x="687977" y="1853274"/>
                  <a:pt x="1013294" y="1784070"/>
                  <a:pt x="1158108" y="1552442"/>
                </a:cubicBezTo>
                <a:cubicBezTo>
                  <a:pt x="1302922" y="1320814"/>
                  <a:pt x="1525272" y="1647197"/>
                  <a:pt x="1598914" y="1498556"/>
                </a:cubicBezTo>
                <a:cubicBezTo>
                  <a:pt x="1672556" y="1349916"/>
                  <a:pt x="1609877" y="897136"/>
                  <a:pt x="1599962" y="660599"/>
                </a:cubicBezTo>
                <a:cubicBezTo>
                  <a:pt x="1590047" y="424062"/>
                  <a:pt x="1578419" y="187943"/>
                  <a:pt x="1539426" y="79335"/>
                </a:cubicBezTo>
                <a:cubicBezTo>
                  <a:pt x="1500433" y="-29273"/>
                  <a:pt x="1202565" y="3293"/>
                  <a:pt x="970536" y="8948"/>
                </a:cubicBezTo>
                <a:cubicBezTo>
                  <a:pt x="738507" y="14603"/>
                  <a:pt x="433811" y="-18965"/>
                  <a:pt x="147252" y="113266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7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73" name="TextBox 572">
            <a:extLst>
              <a:ext uri="{FF2B5EF4-FFF2-40B4-BE49-F238E27FC236}">
                <a16:creationId xmlns:a16="http://schemas.microsoft.com/office/drawing/2014/main" id="{59DB778E-F23D-6C41-8A2D-8F08BD46CBCB}"/>
              </a:ext>
            </a:extLst>
          </p:cNvPr>
          <p:cNvSpPr txBox="1"/>
          <p:nvPr/>
        </p:nvSpPr>
        <p:spPr>
          <a:xfrm>
            <a:off x="9427201" y="1851195"/>
            <a:ext cx="1725088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ional or global ISP</a:t>
            </a:r>
          </a:p>
        </p:txBody>
      </p:sp>
      <p:sp>
        <p:nvSpPr>
          <p:cNvPr id="655" name="Rectangle 654">
            <a:extLst>
              <a:ext uri="{FF2B5EF4-FFF2-40B4-BE49-F238E27FC236}">
                <a16:creationId xmlns:a16="http://schemas.microsoft.com/office/drawing/2014/main" id="{2DCB9395-41DC-D844-A0B1-59B5BDD3151F}"/>
              </a:ext>
            </a:extLst>
          </p:cNvPr>
          <p:cNvSpPr/>
          <p:nvPr/>
        </p:nvSpPr>
        <p:spPr>
          <a:xfrm>
            <a:off x="9279068" y="3677908"/>
            <a:ext cx="305749" cy="197847"/>
          </a:xfrm>
          <a:prstGeom prst="rect">
            <a:avLst/>
          </a:prstGeom>
          <a:solidFill>
            <a:srgbClr val="9CDF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3" name="TextBox 652">
            <a:extLst>
              <a:ext uri="{FF2B5EF4-FFF2-40B4-BE49-F238E27FC236}">
                <a16:creationId xmlns:a16="http://schemas.microsoft.com/office/drawing/2014/main" id="{C34CA97E-4007-3540-925A-3C739C254049}"/>
              </a:ext>
            </a:extLst>
          </p:cNvPr>
          <p:cNvSpPr txBox="1"/>
          <p:nvPr/>
        </p:nvSpPr>
        <p:spPr>
          <a:xfrm>
            <a:off x="8766162" y="3447919"/>
            <a:ext cx="1040639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cal or regional ISP</a:t>
            </a:r>
          </a:p>
        </p:txBody>
      </p:sp>
      <p:sp>
        <p:nvSpPr>
          <p:cNvPr id="657" name="TextBox 656">
            <a:extLst>
              <a:ext uri="{FF2B5EF4-FFF2-40B4-BE49-F238E27FC236}">
                <a16:creationId xmlns:a16="http://schemas.microsoft.com/office/drawing/2014/main" id="{7DCF99E9-1DFC-0241-B2E7-471998268663}"/>
              </a:ext>
            </a:extLst>
          </p:cNvPr>
          <p:cNvSpPr txBox="1"/>
          <p:nvPr/>
        </p:nvSpPr>
        <p:spPr>
          <a:xfrm>
            <a:off x="10917767" y="4677937"/>
            <a:ext cx="813043" cy="383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acenter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</a:t>
            </a:r>
          </a:p>
        </p:txBody>
      </p:sp>
      <p:sp>
        <p:nvSpPr>
          <p:cNvPr id="658" name="TextBox 657">
            <a:extLst>
              <a:ext uri="{FF2B5EF4-FFF2-40B4-BE49-F238E27FC236}">
                <a16:creationId xmlns:a16="http://schemas.microsoft.com/office/drawing/2014/main" id="{173BD163-3F4D-944E-B86B-3275B779D5A8}"/>
              </a:ext>
            </a:extLst>
          </p:cNvPr>
          <p:cNvSpPr txBox="1"/>
          <p:nvPr/>
        </p:nvSpPr>
        <p:spPr>
          <a:xfrm>
            <a:off x="10063018" y="4228248"/>
            <a:ext cx="843051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ent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vider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830" name="Straight Connector 829">
            <a:extLst>
              <a:ext uri="{FF2B5EF4-FFF2-40B4-BE49-F238E27FC236}">
                <a16:creationId xmlns:a16="http://schemas.microsoft.com/office/drawing/2014/main" id="{B163CA8C-EB1E-A14C-9A66-BC297C1207E6}"/>
              </a:ext>
            </a:extLst>
          </p:cNvPr>
          <p:cNvCxnSpPr>
            <a:cxnSpLocks/>
          </p:cNvCxnSpPr>
          <p:nvPr/>
        </p:nvCxnSpPr>
        <p:spPr>
          <a:xfrm flipH="1" flipV="1">
            <a:off x="10559920" y="3580125"/>
            <a:ext cx="412964" cy="63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7" name="Straight Connector 826">
            <a:extLst>
              <a:ext uri="{FF2B5EF4-FFF2-40B4-BE49-F238E27FC236}">
                <a16:creationId xmlns:a16="http://schemas.microsoft.com/office/drawing/2014/main" id="{5423E50E-9196-7E41-B2E3-7EFFBB807850}"/>
              </a:ext>
            </a:extLst>
          </p:cNvPr>
          <p:cNvCxnSpPr>
            <a:cxnSpLocks/>
          </p:cNvCxnSpPr>
          <p:nvPr/>
        </p:nvCxnSpPr>
        <p:spPr>
          <a:xfrm flipH="1" flipV="1">
            <a:off x="10660835" y="3640684"/>
            <a:ext cx="345866" cy="738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5" name="Straight Connector 824">
            <a:extLst>
              <a:ext uri="{FF2B5EF4-FFF2-40B4-BE49-F238E27FC236}">
                <a16:creationId xmlns:a16="http://schemas.microsoft.com/office/drawing/2014/main" id="{D736E0FF-D607-3B4C-A87A-D415301D67BE}"/>
              </a:ext>
            </a:extLst>
          </p:cNvPr>
          <p:cNvCxnSpPr>
            <a:cxnSpLocks/>
          </p:cNvCxnSpPr>
          <p:nvPr/>
        </p:nvCxnSpPr>
        <p:spPr>
          <a:xfrm flipV="1">
            <a:off x="10636897" y="3633421"/>
            <a:ext cx="335987" cy="3953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3" name="Straight Connector 822">
            <a:extLst>
              <a:ext uri="{FF2B5EF4-FFF2-40B4-BE49-F238E27FC236}">
                <a16:creationId xmlns:a16="http://schemas.microsoft.com/office/drawing/2014/main" id="{412118DA-F614-8A42-80A7-8D427CB9D063}"/>
              </a:ext>
            </a:extLst>
          </p:cNvPr>
          <p:cNvCxnSpPr>
            <a:cxnSpLocks/>
          </p:cNvCxnSpPr>
          <p:nvPr/>
        </p:nvCxnSpPr>
        <p:spPr>
          <a:xfrm flipH="1" flipV="1">
            <a:off x="10570774" y="3594896"/>
            <a:ext cx="1" cy="4857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9" name="Straight Connector 818">
            <a:extLst>
              <a:ext uri="{FF2B5EF4-FFF2-40B4-BE49-F238E27FC236}">
                <a16:creationId xmlns:a16="http://schemas.microsoft.com/office/drawing/2014/main" id="{1F000A1C-019C-AC40-8B26-99394BC90A3F}"/>
              </a:ext>
            </a:extLst>
          </p:cNvPr>
          <p:cNvCxnSpPr>
            <a:cxnSpLocks/>
          </p:cNvCxnSpPr>
          <p:nvPr/>
        </p:nvCxnSpPr>
        <p:spPr>
          <a:xfrm flipH="1" flipV="1">
            <a:off x="10550620" y="4071642"/>
            <a:ext cx="508543" cy="3486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8" name="Straight Connector 817">
            <a:extLst>
              <a:ext uri="{FF2B5EF4-FFF2-40B4-BE49-F238E27FC236}">
                <a16:creationId xmlns:a16="http://schemas.microsoft.com/office/drawing/2014/main" id="{E581177E-ADBB-324A-BE56-FFA64730F33D}"/>
              </a:ext>
            </a:extLst>
          </p:cNvPr>
          <p:cNvCxnSpPr>
            <a:cxnSpLocks/>
          </p:cNvCxnSpPr>
          <p:nvPr/>
        </p:nvCxnSpPr>
        <p:spPr>
          <a:xfrm flipH="1">
            <a:off x="9895195" y="4087742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6" name="Straight Connector 815">
            <a:extLst>
              <a:ext uri="{FF2B5EF4-FFF2-40B4-BE49-F238E27FC236}">
                <a16:creationId xmlns:a16="http://schemas.microsoft.com/office/drawing/2014/main" id="{D0BFF2F4-0B07-CF45-A69B-7B91FA12DE36}"/>
              </a:ext>
            </a:extLst>
          </p:cNvPr>
          <p:cNvCxnSpPr>
            <a:cxnSpLocks/>
          </p:cNvCxnSpPr>
          <p:nvPr/>
        </p:nvCxnSpPr>
        <p:spPr>
          <a:xfrm flipH="1">
            <a:off x="9219616" y="4087742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3" name="Straight Connector 812">
            <a:extLst>
              <a:ext uri="{FF2B5EF4-FFF2-40B4-BE49-F238E27FC236}">
                <a16:creationId xmlns:a16="http://schemas.microsoft.com/office/drawing/2014/main" id="{E3568D00-797E-F542-B47B-DC40257A1AF2}"/>
              </a:ext>
            </a:extLst>
          </p:cNvPr>
          <p:cNvCxnSpPr>
            <a:cxnSpLocks/>
          </p:cNvCxnSpPr>
          <p:nvPr/>
        </p:nvCxnSpPr>
        <p:spPr>
          <a:xfrm flipH="1">
            <a:off x="9276868" y="3507672"/>
            <a:ext cx="382424" cy="517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1" name="Straight Connector 810">
            <a:extLst>
              <a:ext uri="{FF2B5EF4-FFF2-40B4-BE49-F238E27FC236}">
                <a16:creationId xmlns:a16="http://schemas.microsoft.com/office/drawing/2014/main" id="{B5D2DFB3-E4DE-3C49-8F72-DC09F553A5F3}"/>
              </a:ext>
            </a:extLst>
          </p:cNvPr>
          <p:cNvCxnSpPr>
            <a:cxnSpLocks/>
          </p:cNvCxnSpPr>
          <p:nvPr/>
        </p:nvCxnSpPr>
        <p:spPr>
          <a:xfrm>
            <a:off x="9733069" y="3507672"/>
            <a:ext cx="0" cy="5402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8" name="Straight Connector 807">
            <a:extLst>
              <a:ext uri="{FF2B5EF4-FFF2-40B4-BE49-F238E27FC236}">
                <a16:creationId xmlns:a16="http://schemas.microsoft.com/office/drawing/2014/main" id="{F9A85AAA-3DAA-6946-B559-D97F731B61D5}"/>
              </a:ext>
            </a:extLst>
          </p:cNvPr>
          <p:cNvCxnSpPr/>
          <p:nvPr/>
        </p:nvCxnSpPr>
        <p:spPr>
          <a:xfrm>
            <a:off x="10137668" y="2754692"/>
            <a:ext cx="488174" cy="8393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12CE73BA-DDE8-5741-9E5E-64CA353BA98C}"/>
              </a:ext>
            </a:extLst>
          </p:cNvPr>
          <p:cNvCxnSpPr>
            <a:cxnSpLocks/>
          </p:cNvCxnSpPr>
          <p:nvPr/>
        </p:nvCxnSpPr>
        <p:spPr>
          <a:xfrm flipH="1">
            <a:off x="9798719" y="2695013"/>
            <a:ext cx="380432" cy="6948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4" name="Straight Connector 563">
            <a:extLst>
              <a:ext uri="{FF2B5EF4-FFF2-40B4-BE49-F238E27FC236}">
                <a16:creationId xmlns:a16="http://schemas.microsoft.com/office/drawing/2014/main" id="{CE6E1140-BC2F-9947-9B51-91DC5079ABB1}"/>
              </a:ext>
            </a:extLst>
          </p:cNvPr>
          <p:cNvCxnSpPr/>
          <p:nvPr/>
        </p:nvCxnSpPr>
        <p:spPr>
          <a:xfrm flipH="1">
            <a:off x="10100635" y="2169432"/>
            <a:ext cx="761467" cy="577355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9EF5B4FA-3960-F54C-936B-C64147078447}"/>
              </a:ext>
            </a:extLst>
          </p:cNvPr>
          <p:cNvCxnSpPr/>
          <p:nvPr/>
        </p:nvCxnSpPr>
        <p:spPr>
          <a:xfrm flipH="1">
            <a:off x="10100635" y="2268313"/>
            <a:ext cx="3970" cy="51846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6" name="Straight Connector 565">
            <a:extLst>
              <a:ext uri="{FF2B5EF4-FFF2-40B4-BE49-F238E27FC236}">
                <a16:creationId xmlns:a16="http://schemas.microsoft.com/office/drawing/2014/main" id="{691B45AC-C5E3-D24E-9C63-05D00B08C71D}"/>
              </a:ext>
            </a:extLst>
          </p:cNvPr>
          <p:cNvCxnSpPr/>
          <p:nvPr/>
        </p:nvCxnSpPr>
        <p:spPr>
          <a:xfrm flipH="1">
            <a:off x="10672135" y="2200506"/>
            <a:ext cx="149360" cy="51846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9EB46BB-F3EA-4248-B631-AC80BEB74EF0}"/>
              </a:ext>
            </a:extLst>
          </p:cNvPr>
          <p:cNvCxnSpPr/>
          <p:nvPr/>
        </p:nvCxnSpPr>
        <p:spPr>
          <a:xfrm flipH="1">
            <a:off x="10142166" y="2718967"/>
            <a:ext cx="574283" cy="2782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8" name="Straight Connector 567">
            <a:extLst>
              <a:ext uri="{FF2B5EF4-FFF2-40B4-BE49-F238E27FC236}">
                <a16:creationId xmlns:a16="http://schemas.microsoft.com/office/drawing/2014/main" id="{C562C7DD-3FD1-0E4C-B308-744C6C87FC79}"/>
              </a:ext>
            </a:extLst>
          </p:cNvPr>
          <p:cNvCxnSpPr/>
          <p:nvPr/>
        </p:nvCxnSpPr>
        <p:spPr>
          <a:xfrm flipH="1">
            <a:off x="10069542" y="2169432"/>
            <a:ext cx="788589" cy="9888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9" name="Straight Connector 568">
            <a:extLst>
              <a:ext uri="{FF2B5EF4-FFF2-40B4-BE49-F238E27FC236}">
                <a16:creationId xmlns:a16="http://schemas.microsoft.com/office/drawing/2014/main" id="{6793D61B-AD50-A246-A5C0-38DF48C17738}"/>
              </a:ext>
            </a:extLst>
          </p:cNvPr>
          <p:cNvCxnSpPr/>
          <p:nvPr/>
        </p:nvCxnSpPr>
        <p:spPr>
          <a:xfrm flipH="1">
            <a:off x="10862103" y="2127325"/>
            <a:ext cx="279002" cy="421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Connector 569">
            <a:extLst>
              <a:ext uri="{FF2B5EF4-FFF2-40B4-BE49-F238E27FC236}">
                <a16:creationId xmlns:a16="http://schemas.microsoft.com/office/drawing/2014/main" id="{EDD09B84-3AA8-0948-AB6C-1D5CBFFC5293}"/>
              </a:ext>
            </a:extLst>
          </p:cNvPr>
          <p:cNvCxnSpPr/>
          <p:nvPr/>
        </p:nvCxnSpPr>
        <p:spPr>
          <a:xfrm flipH="1" flipV="1">
            <a:off x="10681994" y="2718967"/>
            <a:ext cx="353541" cy="678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Connector 573">
            <a:extLst>
              <a:ext uri="{FF2B5EF4-FFF2-40B4-BE49-F238E27FC236}">
                <a16:creationId xmlns:a16="http://schemas.microsoft.com/office/drawing/2014/main" id="{C777BA08-17B1-254B-BCB6-583E10254EC6}"/>
              </a:ext>
            </a:extLst>
          </p:cNvPr>
          <p:cNvCxnSpPr/>
          <p:nvPr/>
        </p:nvCxnSpPr>
        <p:spPr>
          <a:xfrm flipH="1">
            <a:off x="8769223" y="2268313"/>
            <a:ext cx="1300319" cy="60662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Line 541">
            <a:extLst>
              <a:ext uri="{FF2B5EF4-FFF2-40B4-BE49-F238E27FC236}">
                <a16:creationId xmlns:a16="http://schemas.microsoft.com/office/drawing/2014/main" id="{C44ADC96-78DA-C64F-AF97-4FFA68D2ED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78705" y="4113379"/>
            <a:ext cx="429324" cy="7056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Line 424">
            <a:extLst>
              <a:ext uri="{FF2B5EF4-FFF2-40B4-BE49-F238E27FC236}">
                <a16:creationId xmlns:a16="http://schemas.microsoft.com/office/drawing/2014/main" id="{845B46BE-685D-2D4E-AD26-5684794D19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44554" y="4047456"/>
            <a:ext cx="969051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3" name="Oval 800">
            <a:extLst>
              <a:ext uri="{FF2B5EF4-FFF2-40B4-BE49-F238E27FC236}">
                <a16:creationId xmlns:a16="http://schemas.microsoft.com/office/drawing/2014/main" id="{271D03F6-D85B-EC41-803D-EFAA96DAE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4541" y="2292995"/>
            <a:ext cx="52388" cy="4948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615" name="Group 614">
            <a:extLst>
              <a:ext uri="{FF2B5EF4-FFF2-40B4-BE49-F238E27FC236}">
                <a16:creationId xmlns:a16="http://schemas.microsoft.com/office/drawing/2014/main" id="{E166183D-5423-4E4A-AD63-A361EDE184C0}"/>
              </a:ext>
            </a:extLst>
          </p:cNvPr>
          <p:cNvGrpSpPr/>
          <p:nvPr/>
        </p:nvGrpSpPr>
        <p:grpSpPr>
          <a:xfrm>
            <a:off x="10410609" y="3496138"/>
            <a:ext cx="353678" cy="198344"/>
            <a:chOff x="7493876" y="2774731"/>
            <a:chExt cx="1481958" cy="894622"/>
          </a:xfrm>
        </p:grpSpPr>
        <p:sp>
          <p:nvSpPr>
            <p:cNvPr id="616" name="Freeform 615">
              <a:extLst>
                <a:ext uri="{FF2B5EF4-FFF2-40B4-BE49-F238E27FC236}">
                  <a16:creationId xmlns:a16="http://schemas.microsoft.com/office/drawing/2014/main" id="{8470D159-2329-7F46-9191-000B96A32C7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17" name="Oval 616">
              <a:extLst>
                <a:ext uri="{FF2B5EF4-FFF2-40B4-BE49-F238E27FC236}">
                  <a16:creationId xmlns:a16="http://schemas.microsoft.com/office/drawing/2014/main" id="{825BDAE5-F4DB-9148-9BC8-0F6F2D1E653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18" name="Group 617">
              <a:extLst>
                <a:ext uri="{FF2B5EF4-FFF2-40B4-BE49-F238E27FC236}">
                  <a16:creationId xmlns:a16="http://schemas.microsoft.com/office/drawing/2014/main" id="{237F0420-A845-064A-97A2-458F63D673C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19" name="Freeform 618">
                <a:extLst>
                  <a:ext uri="{FF2B5EF4-FFF2-40B4-BE49-F238E27FC236}">
                    <a16:creationId xmlns:a16="http://schemas.microsoft.com/office/drawing/2014/main" id="{D11109B9-8A56-A945-BA04-5A564B10300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0" name="Freeform 619">
                <a:extLst>
                  <a:ext uri="{FF2B5EF4-FFF2-40B4-BE49-F238E27FC236}">
                    <a16:creationId xmlns:a16="http://schemas.microsoft.com/office/drawing/2014/main" id="{170AB2AC-06DB-034E-A5C4-0C8F62E3BE4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1" name="Freeform 620">
                <a:extLst>
                  <a:ext uri="{FF2B5EF4-FFF2-40B4-BE49-F238E27FC236}">
                    <a16:creationId xmlns:a16="http://schemas.microsoft.com/office/drawing/2014/main" id="{E41AEAC2-F85C-4A4E-B0B9-D5C02217D60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2" name="Freeform 621">
                <a:extLst>
                  <a:ext uri="{FF2B5EF4-FFF2-40B4-BE49-F238E27FC236}">
                    <a16:creationId xmlns:a16="http://schemas.microsoft.com/office/drawing/2014/main" id="{7955A7EE-741F-9740-8344-A2BC817675A5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77" name="Group 576">
            <a:extLst>
              <a:ext uri="{FF2B5EF4-FFF2-40B4-BE49-F238E27FC236}">
                <a16:creationId xmlns:a16="http://schemas.microsoft.com/office/drawing/2014/main" id="{C471E59B-7A0B-AE4F-95D6-F76514D2D55A}"/>
              </a:ext>
            </a:extLst>
          </p:cNvPr>
          <p:cNvGrpSpPr/>
          <p:nvPr/>
        </p:nvGrpSpPr>
        <p:grpSpPr>
          <a:xfrm>
            <a:off x="9948724" y="2202292"/>
            <a:ext cx="353678" cy="198344"/>
            <a:chOff x="7493876" y="2774731"/>
            <a:chExt cx="1481958" cy="894622"/>
          </a:xfrm>
        </p:grpSpPr>
        <p:sp>
          <p:nvSpPr>
            <p:cNvPr id="578" name="Freeform 577">
              <a:extLst>
                <a:ext uri="{FF2B5EF4-FFF2-40B4-BE49-F238E27FC236}">
                  <a16:creationId xmlns:a16="http://schemas.microsoft.com/office/drawing/2014/main" id="{8CD016E7-5480-8E4E-94F7-201A1C6046D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79" name="Oval 578">
              <a:extLst>
                <a:ext uri="{FF2B5EF4-FFF2-40B4-BE49-F238E27FC236}">
                  <a16:creationId xmlns:a16="http://schemas.microsoft.com/office/drawing/2014/main" id="{593A573C-B6D6-684E-BA73-8F7F7FA8D57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80" name="Group 579">
              <a:extLst>
                <a:ext uri="{FF2B5EF4-FFF2-40B4-BE49-F238E27FC236}">
                  <a16:creationId xmlns:a16="http://schemas.microsoft.com/office/drawing/2014/main" id="{2C09AC60-D16C-A948-B25E-01CF60EAAD7B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81" name="Freeform 580">
                <a:extLst>
                  <a:ext uri="{FF2B5EF4-FFF2-40B4-BE49-F238E27FC236}">
                    <a16:creationId xmlns:a16="http://schemas.microsoft.com/office/drawing/2014/main" id="{D9A85682-B6A6-2344-B24D-66A792630B3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2" name="Freeform 581">
                <a:extLst>
                  <a:ext uri="{FF2B5EF4-FFF2-40B4-BE49-F238E27FC236}">
                    <a16:creationId xmlns:a16="http://schemas.microsoft.com/office/drawing/2014/main" id="{52EBCF47-0621-B64C-B884-20683D14D92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3" name="Freeform 582">
                <a:extLst>
                  <a:ext uri="{FF2B5EF4-FFF2-40B4-BE49-F238E27FC236}">
                    <a16:creationId xmlns:a16="http://schemas.microsoft.com/office/drawing/2014/main" id="{83AAD1CC-D818-A245-9CF9-C4877A62A5D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4" name="Freeform 583">
                <a:extLst>
                  <a:ext uri="{FF2B5EF4-FFF2-40B4-BE49-F238E27FC236}">
                    <a16:creationId xmlns:a16="http://schemas.microsoft.com/office/drawing/2014/main" id="{51F55DD1-3A8F-0242-A470-690BE99AC68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93" name="Group 592">
            <a:extLst>
              <a:ext uri="{FF2B5EF4-FFF2-40B4-BE49-F238E27FC236}">
                <a16:creationId xmlns:a16="http://schemas.microsoft.com/office/drawing/2014/main" id="{7BF36121-B4F6-2447-9F5B-F29B627F3B2A}"/>
              </a:ext>
            </a:extLst>
          </p:cNvPr>
          <p:cNvGrpSpPr/>
          <p:nvPr/>
        </p:nvGrpSpPr>
        <p:grpSpPr>
          <a:xfrm>
            <a:off x="10527214" y="2613367"/>
            <a:ext cx="353678" cy="198344"/>
            <a:chOff x="7493876" y="2774731"/>
            <a:chExt cx="1481958" cy="894622"/>
          </a:xfrm>
        </p:grpSpPr>
        <p:sp>
          <p:nvSpPr>
            <p:cNvPr id="594" name="Freeform 593">
              <a:extLst>
                <a:ext uri="{FF2B5EF4-FFF2-40B4-BE49-F238E27FC236}">
                  <a16:creationId xmlns:a16="http://schemas.microsoft.com/office/drawing/2014/main" id="{D13949CD-BE6A-5744-98EE-61BE5EE60D4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95" name="Oval 594">
              <a:extLst>
                <a:ext uri="{FF2B5EF4-FFF2-40B4-BE49-F238E27FC236}">
                  <a16:creationId xmlns:a16="http://schemas.microsoft.com/office/drawing/2014/main" id="{F3651F16-DD17-4D47-9A8D-8EFA601CA85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96" name="Group 595">
              <a:extLst>
                <a:ext uri="{FF2B5EF4-FFF2-40B4-BE49-F238E27FC236}">
                  <a16:creationId xmlns:a16="http://schemas.microsoft.com/office/drawing/2014/main" id="{10CA9012-91B2-A449-8A2E-65BA6061B48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97" name="Freeform 596">
                <a:extLst>
                  <a:ext uri="{FF2B5EF4-FFF2-40B4-BE49-F238E27FC236}">
                    <a16:creationId xmlns:a16="http://schemas.microsoft.com/office/drawing/2014/main" id="{964BBEA0-D220-6747-850B-459388ABF25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8" name="Freeform 597">
                <a:extLst>
                  <a:ext uri="{FF2B5EF4-FFF2-40B4-BE49-F238E27FC236}">
                    <a16:creationId xmlns:a16="http://schemas.microsoft.com/office/drawing/2014/main" id="{ADEC5ED7-ED4C-584D-AB78-AA02A93E946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9" name="Freeform 598">
                <a:extLst>
                  <a:ext uri="{FF2B5EF4-FFF2-40B4-BE49-F238E27FC236}">
                    <a16:creationId xmlns:a16="http://schemas.microsoft.com/office/drawing/2014/main" id="{F45598BF-44BC-354D-9020-97A874C585BE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0" name="Freeform 599">
                <a:extLst>
                  <a:ext uri="{FF2B5EF4-FFF2-40B4-BE49-F238E27FC236}">
                    <a16:creationId xmlns:a16="http://schemas.microsoft.com/office/drawing/2014/main" id="{3A2BDF5D-2CA0-2145-8059-D8F121D4D324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01" name="Group 600">
            <a:extLst>
              <a:ext uri="{FF2B5EF4-FFF2-40B4-BE49-F238E27FC236}">
                <a16:creationId xmlns:a16="http://schemas.microsoft.com/office/drawing/2014/main" id="{187A607B-CA61-BE46-8032-8E34596E7689}"/>
              </a:ext>
            </a:extLst>
          </p:cNvPr>
          <p:cNvGrpSpPr/>
          <p:nvPr/>
        </p:nvGrpSpPr>
        <p:grpSpPr>
          <a:xfrm>
            <a:off x="10643825" y="2107963"/>
            <a:ext cx="353678" cy="198344"/>
            <a:chOff x="7493876" y="2774731"/>
            <a:chExt cx="1481958" cy="894622"/>
          </a:xfrm>
        </p:grpSpPr>
        <p:sp>
          <p:nvSpPr>
            <p:cNvPr id="602" name="Freeform 601">
              <a:extLst>
                <a:ext uri="{FF2B5EF4-FFF2-40B4-BE49-F238E27FC236}">
                  <a16:creationId xmlns:a16="http://schemas.microsoft.com/office/drawing/2014/main" id="{EB8C3753-6F83-F64B-9439-656B124AA3B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03" name="Oval 602">
              <a:extLst>
                <a:ext uri="{FF2B5EF4-FFF2-40B4-BE49-F238E27FC236}">
                  <a16:creationId xmlns:a16="http://schemas.microsoft.com/office/drawing/2014/main" id="{F476EE06-2893-8D4D-AF54-92697A0FE8A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04" name="Group 603">
              <a:extLst>
                <a:ext uri="{FF2B5EF4-FFF2-40B4-BE49-F238E27FC236}">
                  <a16:creationId xmlns:a16="http://schemas.microsoft.com/office/drawing/2014/main" id="{5DED3EC9-29B0-8D48-BC37-13731DFE683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05" name="Freeform 604">
                <a:extLst>
                  <a:ext uri="{FF2B5EF4-FFF2-40B4-BE49-F238E27FC236}">
                    <a16:creationId xmlns:a16="http://schemas.microsoft.com/office/drawing/2014/main" id="{D08D678C-613A-3543-B832-EE51616C693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6" name="Freeform 605">
                <a:extLst>
                  <a:ext uri="{FF2B5EF4-FFF2-40B4-BE49-F238E27FC236}">
                    <a16:creationId xmlns:a16="http://schemas.microsoft.com/office/drawing/2014/main" id="{9EB7819C-4684-3347-AA14-421D743ECB9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7" name="Freeform 606">
                <a:extLst>
                  <a:ext uri="{FF2B5EF4-FFF2-40B4-BE49-F238E27FC236}">
                    <a16:creationId xmlns:a16="http://schemas.microsoft.com/office/drawing/2014/main" id="{F23E654E-4CEA-E346-A508-15310ABC704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8" name="Freeform 607">
                <a:extLst>
                  <a:ext uri="{FF2B5EF4-FFF2-40B4-BE49-F238E27FC236}">
                    <a16:creationId xmlns:a16="http://schemas.microsoft.com/office/drawing/2014/main" id="{EF443A10-9F41-BB4D-8E65-E94AEE09BDA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54" name="Group 553">
            <a:extLst>
              <a:ext uri="{FF2B5EF4-FFF2-40B4-BE49-F238E27FC236}">
                <a16:creationId xmlns:a16="http://schemas.microsoft.com/office/drawing/2014/main" id="{7CCD8656-0FD3-B844-BC6C-33CE0577598D}"/>
              </a:ext>
            </a:extLst>
          </p:cNvPr>
          <p:cNvGrpSpPr/>
          <p:nvPr/>
        </p:nvGrpSpPr>
        <p:grpSpPr>
          <a:xfrm>
            <a:off x="9098788" y="3956624"/>
            <a:ext cx="367224" cy="240304"/>
            <a:chOff x="7493876" y="2774731"/>
            <a:chExt cx="1481958" cy="894622"/>
          </a:xfrm>
        </p:grpSpPr>
        <p:sp>
          <p:nvSpPr>
            <p:cNvPr id="555" name="Freeform 554">
              <a:extLst>
                <a:ext uri="{FF2B5EF4-FFF2-40B4-BE49-F238E27FC236}">
                  <a16:creationId xmlns:a16="http://schemas.microsoft.com/office/drawing/2014/main" id="{7CF4B187-63BE-654E-852A-09C69503C97A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56" name="Oval 555">
              <a:extLst>
                <a:ext uri="{FF2B5EF4-FFF2-40B4-BE49-F238E27FC236}">
                  <a16:creationId xmlns:a16="http://schemas.microsoft.com/office/drawing/2014/main" id="{3B5270E4-3067-1643-B96C-CE5CEE09747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57" name="Group 556">
              <a:extLst>
                <a:ext uri="{FF2B5EF4-FFF2-40B4-BE49-F238E27FC236}">
                  <a16:creationId xmlns:a16="http://schemas.microsoft.com/office/drawing/2014/main" id="{3BECC0F9-CE1F-254B-B04F-1EAA89C59C9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58" name="Freeform 557">
                <a:extLst>
                  <a:ext uri="{FF2B5EF4-FFF2-40B4-BE49-F238E27FC236}">
                    <a16:creationId xmlns:a16="http://schemas.microsoft.com/office/drawing/2014/main" id="{7C55C6EE-4672-4F4F-A2F8-2821804F594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9" name="Freeform 558">
                <a:extLst>
                  <a:ext uri="{FF2B5EF4-FFF2-40B4-BE49-F238E27FC236}">
                    <a16:creationId xmlns:a16="http://schemas.microsoft.com/office/drawing/2014/main" id="{C3B242E2-FAA3-F340-B7F0-35D87BB6BAA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0" name="Freeform 559">
                <a:extLst>
                  <a:ext uri="{FF2B5EF4-FFF2-40B4-BE49-F238E27FC236}">
                    <a16:creationId xmlns:a16="http://schemas.microsoft.com/office/drawing/2014/main" id="{87ED7762-177B-454C-AA37-EB518D75B66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1" name="Freeform 560">
                <a:extLst>
                  <a:ext uri="{FF2B5EF4-FFF2-40B4-BE49-F238E27FC236}">
                    <a16:creationId xmlns:a16="http://schemas.microsoft.com/office/drawing/2014/main" id="{AD88A8A1-4E2B-154E-845D-5419478A1D2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85" name="Group 584">
            <a:extLst>
              <a:ext uri="{FF2B5EF4-FFF2-40B4-BE49-F238E27FC236}">
                <a16:creationId xmlns:a16="http://schemas.microsoft.com/office/drawing/2014/main" id="{1A0C1583-3B4A-E44D-BB19-B20517502EBD}"/>
              </a:ext>
            </a:extLst>
          </p:cNvPr>
          <p:cNvGrpSpPr/>
          <p:nvPr/>
        </p:nvGrpSpPr>
        <p:grpSpPr>
          <a:xfrm>
            <a:off x="9980126" y="2661565"/>
            <a:ext cx="353678" cy="198344"/>
            <a:chOff x="7493876" y="2774731"/>
            <a:chExt cx="1481958" cy="894622"/>
          </a:xfrm>
        </p:grpSpPr>
        <p:sp>
          <p:nvSpPr>
            <p:cNvPr id="586" name="Freeform 585">
              <a:extLst>
                <a:ext uri="{FF2B5EF4-FFF2-40B4-BE49-F238E27FC236}">
                  <a16:creationId xmlns:a16="http://schemas.microsoft.com/office/drawing/2014/main" id="{196997C3-A7DB-5041-AC08-10F980FB77E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87" name="Oval 586">
              <a:extLst>
                <a:ext uri="{FF2B5EF4-FFF2-40B4-BE49-F238E27FC236}">
                  <a16:creationId xmlns:a16="http://schemas.microsoft.com/office/drawing/2014/main" id="{5F84A336-003F-D045-8717-1066774A69E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88" name="Group 587">
              <a:extLst>
                <a:ext uri="{FF2B5EF4-FFF2-40B4-BE49-F238E27FC236}">
                  <a16:creationId xmlns:a16="http://schemas.microsoft.com/office/drawing/2014/main" id="{FF876992-AF96-3545-9CEA-A02174E1151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89" name="Freeform 588">
                <a:extLst>
                  <a:ext uri="{FF2B5EF4-FFF2-40B4-BE49-F238E27FC236}">
                    <a16:creationId xmlns:a16="http://schemas.microsoft.com/office/drawing/2014/main" id="{668E6E88-4A46-6C47-A59A-CB9D07441C1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0" name="Freeform 589">
                <a:extLst>
                  <a:ext uri="{FF2B5EF4-FFF2-40B4-BE49-F238E27FC236}">
                    <a16:creationId xmlns:a16="http://schemas.microsoft.com/office/drawing/2014/main" id="{C179B4BA-1D8B-E542-8032-CCB2C08DB97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1" name="Freeform 590">
                <a:extLst>
                  <a:ext uri="{FF2B5EF4-FFF2-40B4-BE49-F238E27FC236}">
                    <a16:creationId xmlns:a16="http://schemas.microsoft.com/office/drawing/2014/main" id="{DCACB29E-ABE8-BA42-AD55-DAF519C17BE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2" name="Freeform 591">
                <a:extLst>
                  <a:ext uri="{FF2B5EF4-FFF2-40B4-BE49-F238E27FC236}">
                    <a16:creationId xmlns:a16="http://schemas.microsoft.com/office/drawing/2014/main" id="{FD35A0ED-997C-6D46-9D96-FA8D4339826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38" name="Group 537">
            <a:extLst>
              <a:ext uri="{FF2B5EF4-FFF2-40B4-BE49-F238E27FC236}">
                <a16:creationId xmlns:a16="http://schemas.microsoft.com/office/drawing/2014/main" id="{158E5A4C-7065-8643-BDC2-3A235B56FEA4}"/>
              </a:ext>
            </a:extLst>
          </p:cNvPr>
          <p:cNvGrpSpPr/>
          <p:nvPr/>
        </p:nvGrpSpPr>
        <p:grpSpPr>
          <a:xfrm>
            <a:off x="9497138" y="3394032"/>
            <a:ext cx="367224" cy="240304"/>
            <a:chOff x="7493876" y="2774731"/>
            <a:chExt cx="1481958" cy="894622"/>
          </a:xfrm>
        </p:grpSpPr>
        <p:sp>
          <p:nvSpPr>
            <p:cNvPr id="539" name="Freeform 538">
              <a:extLst>
                <a:ext uri="{FF2B5EF4-FFF2-40B4-BE49-F238E27FC236}">
                  <a16:creationId xmlns:a16="http://schemas.microsoft.com/office/drawing/2014/main" id="{CA8EFAEE-3EA1-2A49-A68E-588F301B692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40" name="Oval 539">
              <a:extLst>
                <a:ext uri="{FF2B5EF4-FFF2-40B4-BE49-F238E27FC236}">
                  <a16:creationId xmlns:a16="http://schemas.microsoft.com/office/drawing/2014/main" id="{7A05A3F9-D6B9-D14C-83C8-6C79F0B6B2C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41" name="Group 540">
              <a:extLst>
                <a:ext uri="{FF2B5EF4-FFF2-40B4-BE49-F238E27FC236}">
                  <a16:creationId xmlns:a16="http://schemas.microsoft.com/office/drawing/2014/main" id="{8AAC1FAD-B7BA-744A-8599-5670C6B0E77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42" name="Freeform 541">
                <a:extLst>
                  <a:ext uri="{FF2B5EF4-FFF2-40B4-BE49-F238E27FC236}">
                    <a16:creationId xmlns:a16="http://schemas.microsoft.com/office/drawing/2014/main" id="{A016DA82-50DC-224C-84FF-C492EDE01BC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3" name="Freeform 542">
                <a:extLst>
                  <a:ext uri="{FF2B5EF4-FFF2-40B4-BE49-F238E27FC236}">
                    <a16:creationId xmlns:a16="http://schemas.microsoft.com/office/drawing/2014/main" id="{3D2D51D6-0AC0-9D43-A55C-E94B7DCA77F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4" name="Freeform 543">
                <a:extLst>
                  <a:ext uri="{FF2B5EF4-FFF2-40B4-BE49-F238E27FC236}">
                    <a16:creationId xmlns:a16="http://schemas.microsoft.com/office/drawing/2014/main" id="{76C27F31-4CE4-1242-9801-166D4F66B5E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5" name="Freeform 544">
                <a:extLst>
                  <a:ext uri="{FF2B5EF4-FFF2-40B4-BE49-F238E27FC236}">
                    <a16:creationId xmlns:a16="http://schemas.microsoft.com/office/drawing/2014/main" id="{9BC7E87F-2555-8D4C-80CB-0E2F5F4BB0F9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46" name="Group 545">
            <a:extLst>
              <a:ext uri="{FF2B5EF4-FFF2-40B4-BE49-F238E27FC236}">
                <a16:creationId xmlns:a16="http://schemas.microsoft.com/office/drawing/2014/main" id="{4DAC2AB4-F1E4-D740-A4AF-07EE55303854}"/>
              </a:ext>
            </a:extLst>
          </p:cNvPr>
          <p:cNvGrpSpPr/>
          <p:nvPr/>
        </p:nvGrpSpPr>
        <p:grpSpPr>
          <a:xfrm>
            <a:off x="9601554" y="3999763"/>
            <a:ext cx="367224" cy="240304"/>
            <a:chOff x="7493876" y="2774731"/>
            <a:chExt cx="1481958" cy="894622"/>
          </a:xfrm>
        </p:grpSpPr>
        <p:sp>
          <p:nvSpPr>
            <p:cNvPr id="547" name="Freeform 546">
              <a:extLst>
                <a:ext uri="{FF2B5EF4-FFF2-40B4-BE49-F238E27FC236}">
                  <a16:creationId xmlns:a16="http://schemas.microsoft.com/office/drawing/2014/main" id="{23E59006-14B9-C64E-A05E-0BD7C00C4A6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48" name="Oval 547">
              <a:extLst>
                <a:ext uri="{FF2B5EF4-FFF2-40B4-BE49-F238E27FC236}">
                  <a16:creationId xmlns:a16="http://schemas.microsoft.com/office/drawing/2014/main" id="{2AD17789-C54D-4948-95E6-741F42B1FB2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49" name="Group 548">
              <a:extLst>
                <a:ext uri="{FF2B5EF4-FFF2-40B4-BE49-F238E27FC236}">
                  <a16:creationId xmlns:a16="http://schemas.microsoft.com/office/drawing/2014/main" id="{278D7FE0-D307-E941-967D-E4145732CEE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50" name="Freeform 549">
                <a:extLst>
                  <a:ext uri="{FF2B5EF4-FFF2-40B4-BE49-F238E27FC236}">
                    <a16:creationId xmlns:a16="http://schemas.microsoft.com/office/drawing/2014/main" id="{1ADC6420-4AC2-F544-B940-D0A18615CA5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1" name="Freeform 550">
                <a:extLst>
                  <a:ext uri="{FF2B5EF4-FFF2-40B4-BE49-F238E27FC236}">
                    <a16:creationId xmlns:a16="http://schemas.microsoft.com/office/drawing/2014/main" id="{223E40C5-E2E3-3B42-A86A-26D2D130B73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2" name="Freeform 551">
                <a:extLst>
                  <a:ext uri="{FF2B5EF4-FFF2-40B4-BE49-F238E27FC236}">
                    <a16:creationId xmlns:a16="http://schemas.microsoft.com/office/drawing/2014/main" id="{C6AA2152-8609-214A-AE62-E7DFD1A9E72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3" name="Freeform 552">
                <a:extLst>
                  <a:ext uri="{FF2B5EF4-FFF2-40B4-BE49-F238E27FC236}">
                    <a16:creationId xmlns:a16="http://schemas.microsoft.com/office/drawing/2014/main" id="{7CB5E54A-6719-9747-80B7-8D19331BE78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23" name="Group 622">
            <a:extLst>
              <a:ext uri="{FF2B5EF4-FFF2-40B4-BE49-F238E27FC236}">
                <a16:creationId xmlns:a16="http://schemas.microsoft.com/office/drawing/2014/main" id="{EA34A94C-D92D-084C-BFEA-F4C8DF0AD275}"/>
              </a:ext>
            </a:extLst>
          </p:cNvPr>
          <p:cNvGrpSpPr/>
          <p:nvPr/>
        </p:nvGrpSpPr>
        <p:grpSpPr>
          <a:xfrm>
            <a:off x="10375259" y="3992325"/>
            <a:ext cx="353678" cy="198344"/>
            <a:chOff x="7493876" y="2774731"/>
            <a:chExt cx="1481958" cy="894622"/>
          </a:xfrm>
        </p:grpSpPr>
        <p:sp>
          <p:nvSpPr>
            <p:cNvPr id="624" name="Freeform 623">
              <a:extLst>
                <a:ext uri="{FF2B5EF4-FFF2-40B4-BE49-F238E27FC236}">
                  <a16:creationId xmlns:a16="http://schemas.microsoft.com/office/drawing/2014/main" id="{E1E1C6E8-4D60-7F43-BB0E-6D883F10D4A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25" name="Oval 624">
              <a:extLst>
                <a:ext uri="{FF2B5EF4-FFF2-40B4-BE49-F238E27FC236}">
                  <a16:creationId xmlns:a16="http://schemas.microsoft.com/office/drawing/2014/main" id="{50975E36-0C2A-6844-A407-23F033DB4BD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26" name="Group 625">
              <a:extLst>
                <a:ext uri="{FF2B5EF4-FFF2-40B4-BE49-F238E27FC236}">
                  <a16:creationId xmlns:a16="http://schemas.microsoft.com/office/drawing/2014/main" id="{3F7EBA29-30EF-C741-94EE-735398C6CFA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27" name="Freeform 626">
                <a:extLst>
                  <a:ext uri="{FF2B5EF4-FFF2-40B4-BE49-F238E27FC236}">
                    <a16:creationId xmlns:a16="http://schemas.microsoft.com/office/drawing/2014/main" id="{B3AD45B5-1F4B-FF4A-843D-9D062939267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8" name="Freeform 627">
                <a:extLst>
                  <a:ext uri="{FF2B5EF4-FFF2-40B4-BE49-F238E27FC236}">
                    <a16:creationId xmlns:a16="http://schemas.microsoft.com/office/drawing/2014/main" id="{A6F160FF-CBBD-9147-8D0B-92A36BEBF8A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9" name="Freeform 628">
                <a:extLst>
                  <a:ext uri="{FF2B5EF4-FFF2-40B4-BE49-F238E27FC236}">
                    <a16:creationId xmlns:a16="http://schemas.microsoft.com/office/drawing/2014/main" id="{421F3589-EC70-074A-903F-D618ED6F789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0" name="Freeform 629">
                <a:extLst>
                  <a:ext uri="{FF2B5EF4-FFF2-40B4-BE49-F238E27FC236}">
                    <a16:creationId xmlns:a16="http://schemas.microsoft.com/office/drawing/2014/main" id="{CEC8DEB8-8E24-2948-9AF6-0F3EF908CD4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59" name="Picture 653" descr="iphone_stylized_small">
            <a:extLst>
              <a:ext uri="{FF2B5EF4-FFF2-40B4-BE49-F238E27FC236}">
                <a16:creationId xmlns:a16="http://schemas.microsoft.com/office/drawing/2014/main" id="{EDF1EC93-A6E5-964F-B0D6-EE56B282A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9572" y="1917025"/>
            <a:ext cx="136841" cy="32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1018" descr="laptop_keyboard">
            <a:extLst>
              <a:ext uri="{FF2B5EF4-FFF2-40B4-BE49-F238E27FC236}">
                <a16:creationId xmlns:a16="http://schemas.microsoft.com/office/drawing/2014/main" id="{7087B8D0-FFCB-0746-A889-28909002C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464781" y="2605090"/>
            <a:ext cx="437221" cy="159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Freeform 1019">
            <a:extLst>
              <a:ext uri="{FF2B5EF4-FFF2-40B4-BE49-F238E27FC236}">
                <a16:creationId xmlns:a16="http://schemas.microsoft.com/office/drawing/2014/main" id="{7C75BC30-0808-D44D-AF7A-A72B4A529E54}"/>
              </a:ext>
            </a:extLst>
          </p:cNvPr>
          <p:cNvSpPr>
            <a:spLocks/>
          </p:cNvSpPr>
          <p:nvPr/>
        </p:nvSpPr>
        <p:spPr bwMode="auto">
          <a:xfrm>
            <a:off x="7609678" y="2450304"/>
            <a:ext cx="351919" cy="208167"/>
          </a:xfrm>
          <a:custGeom>
            <a:avLst/>
            <a:gdLst>
              <a:gd name="T0" fmla="*/ 775798119 w 2982"/>
              <a:gd name="T1" fmla="*/ 0 h 2442"/>
              <a:gd name="T2" fmla="*/ 0 w 2982"/>
              <a:gd name="T3" fmla="*/ 211226083 h 2442"/>
              <a:gd name="T4" fmla="*/ 2147483646 w 2982"/>
              <a:gd name="T5" fmla="*/ 263880059 h 2442"/>
              <a:gd name="T6" fmla="*/ 2147483646 w 2982"/>
              <a:gd name="T7" fmla="*/ 52653891 h 2442"/>
              <a:gd name="T8" fmla="*/ 775798119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6" name="Picture 1020" descr="screen">
            <a:extLst>
              <a:ext uri="{FF2B5EF4-FFF2-40B4-BE49-F238E27FC236}">
                <a16:creationId xmlns:a16="http://schemas.microsoft.com/office/drawing/2014/main" id="{2D732B7A-74CB-D547-ADB5-C721526D5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011" y="2455658"/>
            <a:ext cx="319785" cy="18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Freeform 1021">
            <a:extLst>
              <a:ext uri="{FF2B5EF4-FFF2-40B4-BE49-F238E27FC236}">
                <a16:creationId xmlns:a16="http://schemas.microsoft.com/office/drawing/2014/main" id="{FBD1A429-9B8F-F940-AD09-4638CC3167E7}"/>
              </a:ext>
            </a:extLst>
          </p:cNvPr>
          <p:cNvSpPr>
            <a:spLocks/>
          </p:cNvSpPr>
          <p:nvPr/>
        </p:nvSpPr>
        <p:spPr bwMode="auto">
          <a:xfrm>
            <a:off x="7673752" y="2444163"/>
            <a:ext cx="298167" cy="38736"/>
          </a:xfrm>
          <a:custGeom>
            <a:avLst/>
            <a:gdLst>
              <a:gd name="T0" fmla="*/ 193616298 w 2528"/>
              <a:gd name="T1" fmla="*/ 0 h 455"/>
              <a:gd name="T2" fmla="*/ 2147483646 w 2528"/>
              <a:gd name="T3" fmla="*/ 52445139 h 455"/>
              <a:gd name="T4" fmla="*/ 2147483646 w 2528"/>
              <a:gd name="T5" fmla="*/ 52445139 h 455"/>
              <a:gd name="T6" fmla="*/ 0 w 2528"/>
              <a:gd name="T7" fmla="*/ 52445139 h 455"/>
              <a:gd name="T8" fmla="*/ 193616298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8" name="Freeform 1022">
            <a:extLst>
              <a:ext uri="{FF2B5EF4-FFF2-40B4-BE49-F238E27FC236}">
                <a16:creationId xmlns:a16="http://schemas.microsoft.com/office/drawing/2014/main" id="{376C8B48-3441-F643-B92D-5DC759EDA1B5}"/>
              </a:ext>
            </a:extLst>
          </p:cNvPr>
          <p:cNvSpPr>
            <a:spLocks/>
          </p:cNvSpPr>
          <p:nvPr/>
        </p:nvSpPr>
        <p:spPr bwMode="auto">
          <a:xfrm>
            <a:off x="7606562" y="2443848"/>
            <a:ext cx="82770" cy="161243"/>
          </a:xfrm>
          <a:custGeom>
            <a:avLst/>
            <a:gdLst>
              <a:gd name="T0" fmla="*/ 773664160 w 702"/>
              <a:gd name="T1" fmla="*/ 0 h 1893"/>
              <a:gd name="T2" fmla="*/ 0 w 702"/>
              <a:gd name="T3" fmla="*/ 210739916 h 1893"/>
              <a:gd name="T4" fmla="*/ 193416040 w 702"/>
              <a:gd name="T5" fmla="*/ 210739916 h 1893"/>
              <a:gd name="T6" fmla="*/ 967080200 w 702"/>
              <a:gd name="T7" fmla="*/ 52529017 h 1893"/>
              <a:gd name="T8" fmla="*/ 773664160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Freeform 1023">
            <a:extLst>
              <a:ext uri="{FF2B5EF4-FFF2-40B4-BE49-F238E27FC236}">
                <a16:creationId xmlns:a16="http://schemas.microsoft.com/office/drawing/2014/main" id="{4DFECD03-4AF0-1342-8138-6CEC8249A287}"/>
              </a:ext>
            </a:extLst>
          </p:cNvPr>
          <p:cNvSpPr>
            <a:spLocks/>
          </p:cNvSpPr>
          <p:nvPr/>
        </p:nvSpPr>
        <p:spPr bwMode="auto">
          <a:xfrm>
            <a:off x="7880579" y="2472664"/>
            <a:ext cx="89197" cy="186122"/>
          </a:xfrm>
          <a:custGeom>
            <a:avLst/>
            <a:gdLst>
              <a:gd name="T0" fmla="*/ 969024527 w 756"/>
              <a:gd name="T1" fmla="*/ 0 h 2184"/>
              <a:gd name="T2" fmla="*/ 193802074 w 756"/>
              <a:gd name="T3" fmla="*/ 263660221 h 2184"/>
              <a:gd name="T4" fmla="*/ 0 w 756"/>
              <a:gd name="T5" fmla="*/ 263660221 h 2184"/>
              <a:gd name="T6" fmla="*/ 775222454 w 756"/>
              <a:gd name="T7" fmla="*/ 52610059 h 2184"/>
              <a:gd name="T8" fmla="*/ 969024527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Freeform 1024">
            <a:extLst>
              <a:ext uri="{FF2B5EF4-FFF2-40B4-BE49-F238E27FC236}">
                <a16:creationId xmlns:a16="http://schemas.microsoft.com/office/drawing/2014/main" id="{8AA57D4B-3E9B-994B-AF13-DB646178BD1D}"/>
              </a:ext>
            </a:extLst>
          </p:cNvPr>
          <p:cNvSpPr>
            <a:spLocks/>
          </p:cNvSpPr>
          <p:nvPr/>
        </p:nvSpPr>
        <p:spPr bwMode="auto">
          <a:xfrm>
            <a:off x="7605588" y="2596902"/>
            <a:ext cx="327185" cy="62828"/>
          </a:xfrm>
          <a:custGeom>
            <a:avLst/>
            <a:gdLst>
              <a:gd name="T0" fmla="*/ 193829444 w 2773"/>
              <a:gd name="T1" fmla="*/ 0 h 738"/>
              <a:gd name="T2" fmla="*/ 0 w 2773"/>
              <a:gd name="T3" fmla="*/ 52443587 h 738"/>
              <a:gd name="T4" fmla="*/ 2147483646 w 2773"/>
              <a:gd name="T5" fmla="*/ 104894411 h 738"/>
              <a:gd name="T6" fmla="*/ 2147483646 w 2773"/>
              <a:gd name="T7" fmla="*/ 52443587 h 738"/>
              <a:gd name="T8" fmla="*/ 193829444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Freeform 1025">
            <a:extLst>
              <a:ext uri="{FF2B5EF4-FFF2-40B4-BE49-F238E27FC236}">
                <a16:creationId xmlns:a16="http://schemas.microsoft.com/office/drawing/2014/main" id="{59DA24E7-1981-0E44-8060-2B7CE58EBF80}"/>
              </a:ext>
            </a:extLst>
          </p:cNvPr>
          <p:cNvSpPr>
            <a:spLocks/>
          </p:cNvSpPr>
          <p:nvPr/>
        </p:nvSpPr>
        <p:spPr bwMode="auto">
          <a:xfrm>
            <a:off x="7890512" y="2474238"/>
            <a:ext cx="83549" cy="186909"/>
          </a:xfrm>
          <a:custGeom>
            <a:avLst/>
            <a:gdLst>
              <a:gd name="T0" fmla="*/ 2147483646 w 637"/>
              <a:gd name="T1" fmla="*/ 0 h 1659"/>
              <a:gd name="T2" fmla="*/ 2147483646 w 637"/>
              <a:gd name="T3" fmla="*/ 0 h 1659"/>
              <a:gd name="T4" fmla="*/ 295581541 w 637"/>
              <a:gd name="T5" fmla="*/ 2147483646 h 1659"/>
              <a:gd name="T6" fmla="*/ 0 w 637"/>
              <a:gd name="T7" fmla="*/ 2147483646 h 1659"/>
              <a:gd name="T8" fmla="*/ 2147483646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2" name="Freeform 1026">
            <a:extLst>
              <a:ext uri="{FF2B5EF4-FFF2-40B4-BE49-F238E27FC236}">
                <a16:creationId xmlns:a16="http://schemas.microsoft.com/office/drawing/2014/main" id="{DB3D3129-2B70-5643-96C2-83638DE57FF8}"/>
              </a:ext>
            </a:extLst>
          </p:cNvPr>
          <p:cNvSpPr>
            <a:spLocks/>
          </p:cNvSpPr>
          <p:nvPr/>
        </p:nvSpPr>
        <p:spPr bwMode="auto">
          <a:xfrm>
            <a:off x="7605977" y="2605248"/>
            <a:ext cx="290961" cy="62041"/>
          </a:xfrm>
          <a:custGeom>
            <a:avLst/>
            <a:gdLst>
              <a:gd name="T0" fmla="*/ 0 w 2216"/>
              <a:gd name="T1" fmla="*/ 0 h 550"/>
              <a:gd name="T2" fmla="*/ 296523134 w 2216"/>
              <a:gd name="T3" fmla="*/ 324379338 h 550"/>
              <a:gd name="T4" fmla="*/ 2147483646 w 2216"/>
              <a:gd name="T5" fmla="*/ 2147483646 h 550"/>
              <a:gd name="T6" fmla="*/ 2147483646 w 2216"/>
              <a:gd name="T7" fmla="*/ 2147483646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3" name="Group 1027">
            <a:extLst>
              <a:ext uri="{FF2B5EF4-FFF2-40B4-BE49-F238E27FC236}">
                <a16:creationId xmlns:a16="http://schemas.microsoft.com/office/drawing/2014/main" id="{8C6DEC60-5C97-D546-9977-EBD182221DD2}"/>
              </a:ext>
            </a:extLst>
          </p:cNvPr>
          <p:cNvGrpSpPr>
            <a:grpSpLocks/>
          </p:cNvGrpSpPr>
          <p:nvPr/>
        </p:nvGrpSpPr>
        <p:grpSpPr bwMode="auto">
          <a:xfrm>
            <a:off x="7601109" y="2671540"/>
            <a:ext cx="98740" cy="36846"/>
            <a:chOff x="1740" y="2642"/>
            <a:chExt cx="752" cy="327"/>
          </a:xfrm>
        </p:grpSpPr>
        <p:sp>
          <p:nvSpPr>
            <p:cNvPr id="169" name="Freeform 1028">
              <a:extLst>
                <a:ext uri="{FF2B5EF4-FFF2-40B4-BE49-F238E27FC236}">
                  <a16:creationId xmlns:a16="http://schemas.microsoft.com/office/drawing/2014/main" id="{5D16627E-DE34-BC4F-9513-7A7D4707F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0" name="Freeform 1029">
              <a:extLst>
                <a:ext uri="{FF2B5EF4-FFF2-40B4-BE49-F238E27FC236}">
                  <a16:creationId xmlns:a16="http://schemas.microsoft.com/office/drawing/2014/main" id="{D8D65D68-18A4-E54D-8916-1DEF36844C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Freeform 1030">
              <a:extLst>
                <a:ext uri="{FF2B5EF4-FFF2-40B4-BE49-F238E27FC236}">
                  <a16:creationId xmlns:a16="http://schemas.microsoft.com/office/drawing/2014/main" id="{3C79D147-9974-F341-96E9-F9AD19F140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Freeform 1031">
              <a:extLst>
                <a:ext uri="{FF2B5EF4-FFF2-40B4-BE49-F238E27FC236}">
                  <a16:creationId xmlns:a16="http://schemas.microsoft.com/office/drawing/2014/main" id="{5E0CE9D2-21FD-2644-9691-743CC3E130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3" name="Freeform 1032">
              <a:extLst>
                <a:ext uri="{FF2B5EF4-FFF2-40B4-BE49-F238E27FC236}">
                  <a16:creationId xmlns:a16="http://schemas.microsoft.com/office/drawing/2014/main" id="{5691098F-1432-0D44-8573-312C3A566A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4" name="Freeform 1033">
              <a:extLst>
                <a:ext uri="{FF2B5EF4-FFF2-40B4-BE49-F238E27FC236}">
                  <a16:creationId xmlns:a16="http://schemas.microsoft.com/office/drawing/2014/main" id="{2D4A77A2-D0F1-164A-A67D-A509543869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4" name="Freeform 1034">
            <a:extLst>
              <a:ext uri="{FF2B5EF4-FFF2-40B4-BE49-F238E27FC236}">
                <a16:creationId xmlns:a16="http://schemas.microsoft.com/office/drawing/2014/main" id="{A283BD8E-0AD2-B743-8237-483C3A6A6CD3}"/>
              </a:ext>
            </a:extLst>
          </p:cNvPr>
          <p:cNvSpPr>
            <a:spLocks/>
          </p:cNvSpPr>
          <p:nvPr/>
        </p:nvSpPr>
        <p:spPr bwMode="auto">
          <a:xfrm>
            <a:off x="7770154" y="2677051"/>
            <a:ext cx="119578" cy="80936"/>
          </a:xfrm>
          <a:custGeom>
            <a:avLst/>
            <a:gdLst>
              <a:gd name="T0" fmla="*/ 213221464 w 990"/>
              <a:gd name="T1" fmla="*/ 1090686587 h 792"/>
              <a:gd name="T2" fmla="*/ 1915477586 w 990"/>
              <a:gd name="T3" fmla="*/ 0 h 792"/>
              <a:gd name="T4" fmla="*/ 1915477586 w 990"/>
              <a:gd name="T5" fmla="*/ 108859840 h 792"/>
              <a:gd name="T6" fmla="*/ 0 w 990"/>
              <a:gd name="T7" fmla="*/ 1090686587 h 792"/>
              <a:gd name="T8" fmla="*/ 213221464 w 990"/>
              <a:gd name="T9" fmla="*/ 1090686587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5" name="Freeform 1035">
            <a:extLst>
              <a:ext uri="{FF2B5EF4-FFF2-40B4-BE49-F238E27FC236}">
                <a16:creationId xmlns:a16="http://schemas.microsoft.com/office/drawing/2014/main" id="{AA215C2D-4069-DE48-884E-A1816F7D4D0B}"/>
              </a:ext>
            </a:extLst>
          </p:cNvPr>
          <p:cNvSpPr>
            <a:spLocks/>
          </p:cNvSpPr>
          <p:nvPr/>
        </p:nvSpPr>
        <p:spPr bwMode="auto">
          <a:xfrm>
            <a:off x="7464976" y="2683507"/>
            <a:ext cx="305957" cy="73850"/>
          </a:xfrm>
          <a:custGeom>
            <a:avLst/>
            <a:gdLst>
              <a:gd name="T0" fmla="*/ 213486572 w 2532"/>
              <a:gd name="T1" fmla="*/ 0 h 723"/>
              <a:gd name="T2" fmla="*/ 213486572 w 2532"/>
              <a:gd name="T3" fmla="*/ 0 h 723"/>
              <a:gd name="T4" fmla="*/ 2147483646 w 2532"/>
              <a:gd name="T5" fmla="*/ 979380008 h 723"/>
              <a:gd name="T6" fmla="*/ 2147483646 w 2532"/>
              <a:gd name="T7" fmla="*/ 1088085165 h 723"/>
              <a:gd name="T8" fmla="*/ 0 w 2532"/>
              <a:gd name="T9" fmla="*/ 108705259 h 723"/>
              <a:gd name="T10" fmla="*/ 213486572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Freeform 1036">
            <a:extLst>
              <a:ext uri="{FF2B5EF4-FFF2-40B4-BE49-F238E27FC236}">
                <a16:creationId xmlns:a16="http://schemas.microsoft.com/office/drawing/2014/main" id="{421821F5-5AD5-4D4E-A4F9-5D46E41A4ECC}"/>
              </a:ext>
            </a:extLst>
          </p:cNvPr>
          <p:cNvSpPr>
            <a:spLocks/>
          </p:cNvSpPr>
          <p:nvPr/>
        </p:nvSpPr>
        <p:spPr bwMode="auto">
          <a:xfrm>
            <a:off x="7465171" y="2669965"/>
            <a:ext cx="3311" cy="14959"/>
          </a:xfrm>
          <a:custGeom>
            <a:avLst/>
            <a:gdLst>
              <a:gd name="T0" fmla="*/ 262278191 w 26"/>
              <a:gd name="T1" fmla="*/ 107489981 h 147"/>
              <a:gd name="T2" fmla="*/ 262278191 w 26"/>
              <a:gd name="T3" fmla="*/ 214969480 h 147"/>
              <a:gd name="T4" fmla="*/ 0 w 26"/>
              <a:gd name="T5" fmla="*/ 214969480 h 147"/>
              <a:gd name="T6" fmla="*/ 262278191 w 26"/>
              <a:gd name="T7" fmla="*/ 0 h 147"/>
              <a:gd name="T8" fmla="*/ 262278191 w 26"/>
              <a:gd name="T9" fmla="*/ 10748998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Freeform 1037">
            <a:extLst>
              <a:ext uri="{FF2B5EF4-FFF2-40B4-BE49-F238E27FC236}">
                <a16:creationId xmlns:a16="http://schemas.microsoft.com/office/drawing/2014/main" id="{499D2FC7-7022-A944-98B2-E74E9B2E5256}"/>
              </a:ext>
            </a:extLst>
          </p:cNvPr>
          <p:cNvSpPr>
            <a:spLocks/>
          </p:cNvSpPr>
          <p:nvPr/>
        </p:nvSpPr>
        <p:spPr bwMode="auto">
          <a:xfrm>
            <a:off x="7465366" y="2609027"/>
            <a:ext cx="142170" cy="61883"/>
          </a:xfrm>
          <a:custGeom>
            <a:avLst/>
            <a:gdLst>
              <a:gd name="T0" fmla="*/ 2136125890 w 1176"/>
              <a:gd name="T1" fmla="*/ 0 h 606"/>
              <a:gd name="T2" fmla="*/ 0 w 1176"/>
              <a:gd name="T3" fmla="*/ 870000945 h 606"/>
              <a:gd name="T4" fmla="*/ 213789467 w 1176"/>
              <a:gd name="T5" fmla="*/ 870000945 h 606"/>
              <a:gd name="T6" fmla="*/ 2136125890 w 1176"/>
              <a:gd name="T7" fmla="*/ 108617123 h 606"/>
              <a:gd name="T8" fmla="*/ 2136125890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 1038">
            <a:extLst>
              <a:ext uri="{FF2B5EF4-FFF2-40B4-BE49-F238E27FC236}">
                <a16:creationId xmlns:a16="http://schemas.microsoft.com/office/drawing/2014/main" id="{37918171-6E71-A846-A2B5-7C65DD7456B5}"/>
              </a:ext>
            </a:extLst>
          </p:cNvPr>
          <p:cNvSpPr>
            <a:spLocks/>
          </p:cNvSpPr>
          <p:nvPr/>
        </p:nvSpPr>
        <p:spPr bwMode="auto">
          <a:xfrm>
            <a:off x="7474909" y="2673115"/>
            <a:ext cx="290182" cy="71016"/>
          </a:xfrm>
          <a:custGeom>
            <a:avLst/>
            <a:gdLst>
              <a:gd name="T0" fmla="*/ 173112702 w 2532"/>
              <a:gd name="T1" fmla="*/ 0 h 723"/>
              <a:gd name="T2" fmla="*/ 173112702 w 2532"/>
              <a:gd name="T3" fmla="*/ 0 h 723"/>
              <a:gd name="T4" fmla="*/ 2069773885 w 2532"/>
              <a:gd name="T5" fmla="*/ 558173482 h 723"/>
              <a:gd name="T6" fmla="*/ 2069773885 w 2532"/>
              <a:gd name="T7" fmla="*/ 558173482 h 723"/>
              <a:gd name="T8" fmla="*/ 0 w 2532"/>
              <a:gd name="T9" fmla="*/ 92871346 h 723"/>
              <a:gd name="T10" fmla="*/ 173112702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Freeform 1039">
            <a:extLst>
              <a:ext uri="{FF2B5EF4-FFF2-40B4-BE49-F238E27FC236}">
                <a16:creationId xmlns:a16="http://schemas.microsoft.com/office/drawing/2014/main" id="{68ECFF60-AA48-2D4C-9A67-90DB18F81D47}"/>
              </a:ext>
            </a:extLst>
          </p:cNvPr>
          <p:cNvSpPr>
            <a:spLocks/>
          </p:cNvSpPr>
          <p:nvPr/>
        </p:nvSpPr>
        <p:spPr bwMode="auto">
          <a:xfrm flipV="1">
            <a:off x="7764701" y="2668076"/>
            <a:ext cx="118410" cy="73535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962694895 h 723"/>
              <a:gd name="T6" fmla="*/ 0 w 2532"/>
              <a:gd name="T7" fmla="*/ 962694895 h 723"/>
              <a:gd name="T8" fmla="*/ 0 w 2532"/>
              <a:gd name="T9" fmla="*/ 107314314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0" name="Picture 568" descr="light2.png">
            <a:extLst>
              <a:ext uri="{FF2B5EF4-FFF2-40B4-BE49-F238E27FC236}">
                <a16:creationId xmlns:a16="http://schemas.microsoft.com/office/drawing/2014/main" id="{D96B693D-26FC-E443-A112-C4AFFE90DC3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31667" y="2392289"/>
            <a:ext cx="92772" cy="40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603" descr="car_icon_small">
            <a:extLst>
              <a:ext uri="{FF2B5EF4-FFF2-40B4-BE49-F238E27FC236}">
                <a16:creationId xmlns:a16="http://schemas.microsoft.com/office/drawing/2014/main" id="{147E2796-D425-6645-93B3-B97E69B14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539" y="2116958"/>
            <a:ext cx="84931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1116" descr="laptop_keyboard">
            <a:extLst>
              <a:ext uri="{FF2B5EF4-FFF2-40B4-BE49-F238E27FC236}">
                <a16:creationId xmlns:a16="http://schemas.microsoft.com/office/drawing/2014/main" id="{7F05CE3B-E67B-1B40-9D5B-2914F0B9B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510375" y="3605209"/>
            <a:ext cx="286699" cy="119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Freeform 1117">
            <a:extLst>
              <a:ext uri="{FF2B5EF4-FFF2-40B4-BE49-F238E27FC236}">
                <a16:creationId xmlns:a16="http://schemas.microsoft.com/office/drawing/2014/main" id="{B52A07C5-D801-5B41-BD20-C20958925D05}"/>
              </a:ext>
            </a:extLst>
          </p:cNvPr>
          <p:cNvSpPr>
            <a:spLocks/>
          </p:cNvSpPr>
          <p:nvPr/>
        </p:nvSpPr>
        <p:spPr bwMode="auto">
          <a:xfrm>
            <a:off x="7605388" y="3489299"/>
            <a:ext cx="230764" cy="155883"/>
          </a:xfrm>
          <a:custGeom>
            <a:avLst/>
            <a:gdLst>
              <a:gd name="T0" fmla="*/ 143665061 w 2982"/>
              <a:gd name="T1" fmla="*/ 0 h 2442"/>
              <a:gd name="T2" fmla="*/ 0 w 2982"/>
              <a:gd name="T3" fmla="*/ 66329557 h 2442"/>
              <a:gd name="T4" fmla="*/ 573719931 w 2982"/>
              <a:gd name="T5" fmla="*/ 82975142 h 2442"/>
              <a:gd name="T6" fmla="*/ 717384993 w 2982"/>
              <a:gd name="T7" fmla="*/ 16645585 h 2442"/>
              <a:gd name="T8" fmla="*/ 14366506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4" name="Picture 1118" descr="screen">
            <a:extLst>
              <a:ext uri="{FF2B5EF4-FFF2-40B4-BE49-F238E27FC236}">
                <a16:creationId xmlns:a16="http://schemas.microsoft.com/office/drawing/2014/main" id="{2EA30B4E-5447-0340-8DAD-349A843F2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6754" y="3493308"/>
            <a:ext cx="209692" cy="14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Freeform 1119">
            <a:extLst>
              <a:ext uri="{FF2B5EF4-FFF2-40B4-BE49-F238E27FC236}">
                <a16:creationId xmlns:a16="http://schemas.microsoft.com/office/drawing/2014/main" id="{1137F6C6-A7C9-9A4D-BCE3-048DB90EF759}"/>
              </a:ext>
            </a:extLst>
          </p:cNvPr>
          <p:cNvSpPr>
            <a:spLocks/>
          </p:cNvSpPr>
          <p:nvPr/>
        </p:nvSpPr>
        <p:spPr bwMode="auto">
          <a:xfrm>
            <a:off x="7647403" y="3484701"/>
            <a:ext cx="195517" cy="29007"/>
          </a:xfrm>
          <a:custGeom>
            <a:avLst/>
            <a:gdLst>
              <a:gd name="T0" fmla="*/ 35620212 w 2528"/>
              <a:gd name="T1" fmla="*/ 0 h 455"/>
              <a:gd name="T2" fmla="*/ 608343257 w 2528"/>
              <a:gd name="T3" fmla="*/ 16582250 h 455"/>
              <a:gd name="T4" fmla="*/ 572256449 w 2528"/>
              <a:gd name="T5" fmla="*/ 16582250 h 455"/>
              <a:gd name="T6" fmla="*/ 0 w 2528"/>
              <a:gd name="T7" fmla="*/ 16582250 h 455"/>
              <a:gd name="T8" fmla="*/ 35620212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Freeform 1120">
            <a:extLst>
              <a:ext uri="{FF2B5EF4-FFF2-40B4-BE49-F238E27FC236}">
                <a16:creationId xmlns:a16="http://schemas.microsoft.com/office/drawing/2014/main" id="{7A0060E2-767D-1545-8656-29ED1A471251}"/>
              </a:ext>
            </a:extLst>
          </p:cNvPr>
          <p:cNvSpPr>
            <a:spLocks/>
          </p:cNvSpPr>
          <p:nvPr/>
        </p:nvSpPr>
        <p:spPr bwMode="auto">
          <a:xfrm>
            <a:off x="7603345" y="3484465"/>
            <a:ext cx="54275" cy="120745"/>
          </a:xfrm>
          <a:custGeom>
            <a:avLst/>
            <a:gdLst>
              <a:gd name="T0" fmla="*/ 142804406 w 702"/>
              <a:gd name="T1" fmla="*/ 0 h 1893"/>
              <a:gd name="T2" fmla="*/ 0 w 702"/>
              <a:gd name="T3" fmla="*/ 66174575 h 1893"/>
              <a:gd name="T4" fmla="*/ 35584530 w 702"/>
              <a:gd name="T5" fmla="*/ 66174575 h 1893"/>
              <a:gd name="T6" fmla="*/ 178855222 w 702"/>
              <a:gd name="T7" fmla="*/ 16607700 h 1893"/>
              <a:gd name="T8" fmla="*/ 142804406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Freeform 1121">
            <a:extLst>
              <a:ext uri="{FF2B5EF4-FFF2-40B4-BE49-F238E27FC236}">
                <a16:creationId xmlns:a16="http://schemas.microsoft.com/office/drawing/2014/main" id="{15790F5A-ABAC-8D49-A4F9-E2F576550DB0}"/>
              </a:ext>
            </a:extLst>
          </p:cNvPr>
          <p:cNvSpPr>
            <a:spLocks/>
          </p:cNvSpPr>
          <p:nvPr/>
        </p:nvSpPr>
        <p:spPr bwMode="auto">
          <a:xfrm>
            <a:off x="7783026" y="3506043"/>
            <a:ext cx="58489" cy="139375"/>
          </a:xfrm>
          <a:custGeom>
            <a:avLst/>
            <a:gdLst>
              <a:gd name="T0" fmla="*/ 179213623 w 756"/>
              <a:gd name="T1" fmla="*/ 0 h 2184"/>
              <a:gd name="T2" fmla="*/ 35656008 w 756"/>
              <a:gd name="T3" fmla="*/ 82904513 h 2184"/>
              <a:gd name="T4" fmla="*/ 0 w 756"/>
              <a:gd name="T5" fmla="*/ 82904513 h 2184"/>
              <a:gd name="T6" fmla="*/ 143090785 w 756"/>
              <a:gd name="T7" fmla="*/ 16632211 h 2184"/>
              <a:gd name="T8" fmla="*/ 179213623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8" name="Freeform 1122">
            <a:extLst>
              <a:ext uri="{FF2B5EF4-FFF2-40B4-BE49-F238E27FC236}">
                <a16:creationId xmlns:a16="http://schemas.microsoft.com/office/drawing/2014/main" id="{8898B7ED-5BCF-8C4E-B1AA-B82AD50FD155}"/>
              </a:ext>
            </a:extLst>
          </p:cNvPr>
          <p:cNvSpPr>
            <a:spLocks/>
          </p:cNvSpPr>
          <p:nvPr/>
        </p:nvSpPr>
        <p:spPr bwMode="auto">
          <a:xfrm>
            <a:off x="7602706" y="3599078"/>
            <a:ext cx="214545" cy="47048"/>
          </a:xfrm>
          <a:custGeom>
            <a:avLst/>
            <a:gdLst>
              <a:gd name="T0" fmla="*/ 35658648 w 2773"/>
              <a:gd name="T1" fmla="*/ 0 h 738"/>
              <a:gd name="T2" fmla="*/ 0 w 2773"/>
              <a:gd name="T3" fmla="*/ 16581742 h 738"/>
              <a:gd name="T4" fmla="*/ 573357470 w 2773"/>
              <a:gd name="T5" fmla="*/ 33163485 h 738"/>
              <a:gd name="T6" fmla="*/ 573357470 w 2773"/>
              <a:gd name="T7" fmla="*/ 16581742 h 738"/>
              <a:gd name="T8" fmla="*/ 35658648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9" name="Freeform 1123">
            <a:extLst>
              <a:ext uri="{FF2B5EF4-FFF2-40B4-BE49-F238E27FC236}">
                <a16:creationId xmlns:a16="http://schemas.microsoft.com/office/drawing/2014/main" id="{5A7F91EF-AD6B-D64E-B73E-C762D73A7A33}"/>
              </a:ext>
            </a:extLst>
          </p:cNvPr>
          <p:cNvSpPr>
            <a:spLocks/>
          </p:cNvSpPr>
          <p:nvPr/>
        </p:nvSpPr>
        <p:spPr bwMode="auto">
          <a:xfrm>
            <a:off x="7789539" y="3507222"/>
            <a:ext cx="54786" cy="139965"/>
          </a:xfrm>
          <a:custGeom>
            <a:avLst/>
            <a:gdLst>
              <a:gd name="T0" fmla="*/ 656550006 w 637"/>
              <a:gd name="T1" fmla="*/ 0 h 1659"/>
              <a:gd name="T2" fmla="*/ 656550006 w 637"/>
              <a:gd name="T3" fmla="*/ 0 h 1659"/>
              <a:gd name="T4" fmla="*/ 54716163 w 637"/>
              <a:gd name="T5" fmla="*/ 2147483646 h 1659"/>
              <a:gd name="T6" fmla="*/ 0 w 637"/>
              <a:gd name="T7" fmla="*/ 2147483646 h 1659"/>
              <a:gd name="T8" fmla="*/ 656550006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Freeform 1124">
            <a:extLst>
              <a:ext uri="{FF2B5EF4-FFF2-40B4-BE49-F238E27FC236}">
                <a16:creationId xmlns:a16="http://schemas.microsoft.com/office/drawing/2014/main" id="{BBB1B153-2E6F-7246-9B11-B68D01DF60E3}"/>
              </a:ext>
            </a:extLst>
          </p:cNvPr>
          <p:cNvSpPr>
            <a:spLocks/>
          </p:cNvSpPr>
          <p:nvPr/>
        </p:nvSpPr>
        <p:spPr bwMode="auto">
          <a:xfrm>
            <a:off x="7602962" y="3605327"/>
            <a:ext cx="190792" cy="46458"/>
          </a:xfrm>
          <a:custGeom>
            <a:avLst/>
            <a:gdLst>
              <a:gd name="T0" fmla="*/ 0 w 2216"/>
              <a:gd name="T1" fmla="*/ 0 h 550"/>
              <a:gd name="T2" fmla="*/ 54884212 w 2216"/>
              <a:gd name="T3" fmla="*/ 101852492 h 550"/>
              <a:gd name="T4" fmla="*/ 2147483646 w 2216"/>
              <a:gd name="T5" fmla="*/ 1017940055 h 550"/>
              <a:gd name="T6" fmla="*/ 2147483646 w 2216"/>
              <a:gd name="T7" fmla="*/ 865464562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1" name="Group 1125">
            <a:extLst>
              <a:ext uri="{FF2B5EF4-FFF2-40B4-BE49-F238E27FC236}">
                <a16:creationId xmlns:a16="http://schemas.microsoft.com/office/drawing/2014/main" id="{57060979-075D-9D4D-B12E-DA0CCD4C6B8F}"/>
              </a:ext>
            </a:extLst>
          </p:cNvPr>
          <p:cNvGrpSpPr>
            <a:grpSpLocks/>
          </p:cNvGrpSpPr>
          <p:nvPr/>
        </p:nvGrpSpPr>
        <p:grpSpPr bwMode="auto">
          <a:xfrm>
            <a:off x="7599769" y="3654969"/>
            <a:ext cx="64747" cy="27592"/>
            <a:chOff x="1740" y="2642"/>
            <a:chExt cx="752" cy="327"/>
          </a:xfrm>
        </p:grpSpPr>
        <p:sp>
          <p:nvSpPr>
            <p:cNvPr id="140" name="Freeform 1126">
              <a:extLst>
                <a:ext uri="{FF2B5EF4-FFF2-40B4-BE49-F238E27FC236}">
                  <a16:creationId xmlns:a16="http://schemas.microsoft.com/office/drawing/2014/main" id="{8DFFF656-1361-C546-8336-177F79E46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Freeform 1127">
              <a:extLst>
                <a:ext uri="{FF2B5EF4-FFF2-40B4-BE49-F238E27FC236}">
                  <a16:creationId xmlns:a16="http://schemas.microsoft.com/office/drawing/2014/main" id="{60C6C6B3-72DE-664B-B4DE-3C04B0C5BF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Freeform 1128">
              <a:extLst>
                <a:ext uri="{FF2B5EF4-FFF2-40B4-BE49-F238E27FC236}">
                  <a16:creationId xmlns:a16="http://schemas.microsoft.com/office/drawing/2014/main" id="{0D48292A-917D-D046-A974-043CEE5A41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" name="Freeform 1129">
              <a:extLst>
                <a:ext uri="{FF2B5EF4-FFF2-40B4-BE49-F238E27FC236}">
                  <a16:creationId xmlns:a16="http://schemas.microsoft.com/office/drawing/2014/main" id="{DB6BAAEB-BADD-0A4F-8A9D-D72AFCA99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" name="Freeform 1130">
              <a:extLst>
                <a:ext uri="{FF2B5EF4-FFF2-40B4-BE49-F238E27FC236}">
                  <a16:creationId xmlns:a16="http://schemas.microsoft.com/office/drawing/2014/main" id="{05D5969F-F3B9-414D-975E-A6700098F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" name="Freeform 1131">
              <a:extLst>
                <a:ext uri="{FF2B5EF4-FFF2-40B4-BE49-F238E27FC236}">
                  <a16:creationId xmlns:a16="http://schemas.microsoft.com/office/drawing/2014/main" id="{41BB174D-6019-384D-A5AC-1B4D92D93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2" name="Freeform 1132">
            <a:extLst>
              <a:ext uri="{FF2B5EF4-FFF2-40B4-BE49-F238E27FC236}">
                <a16:creationId xmlns:a16="http://schemas.microsoft.com/office/drawing/2014/main" id="{F8739864-4836-E447-8FC8-5886923FF496}"/>
              </a:ext>
            </a:extLst>
          </p:cNvPr>
          <p:cNvSpPr>
            <a:spLocks/>
          </p:cNvSpPr>
          <p:nvPr/>
        </p:nvSpPr>
        <p:spPr bwMode="auto">
          <a:xfrm>
            <a:off x="7710617" y="3659096"/>
            <a:ext cx="78411" cy="60608"/>
          </a:xfrm>
          <a:custGeom>
            <a:avLst/>
            <a:gdLst>
              <a:gd name="T0" fmla="*/ 39250883 w 990"/>
              <a:gd name="T1" fmla="*/ 342828616 h 792"/>
              <a:gd name="T2" fmla="*/ 354255671 w 990"/>
              <a:gd name="T3" fmla="*/ 0 h 792"/>
              <a:gd name="T4" fmla="*/ 354255671 w 990"/>
              <a:gd name="T5" fmla="*/ 34504242 h 792"/>
              <a:gd name="T6" fmla="*/ 0 w 990"/>
              <a:gd name="T7" fmla="*/ 342828616 h 792"/>
              <a:gd name="T8" fmla="*/ 39250883 w 990"/>
              <a:gd name="T9" fmla="*/ 342828616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3" name="Freeform 1133">
            <a:extLst>
              <a:ext uri="{FF2B5EF4-FFF2-40B4-BE49-F238E27FC236}">
                <a16:creationId xmlns:a16="http://schemas.microsoft.com/office/drawing/2014/main" id="{C59CADF3-CD09-FB48-A672-C2C50B66CEB8}"/>
              </a:ext>
            </a:extLst>
          </p:cNvPr>
          <p:cNvSpPr>
            <a:spLocks/>
          </p:cNvSpPr>
          <p:nvPr/>
        </p:nvSpPr>
        <p:spPr bwMode="auto">
          <a:xfrm>
            <a:off x="7510503" y="3663931"/>
            <a:ext cx="200625" cy="55302"/>
          </a:xfrm>
          <a:custGeom>
            <a:avLst/>
            <a:gdLst>
              <a:gd name="T0" fmla="*/ 39302216 w 2532"/>
              <a:gd name="T1" fmla="*/ 0 h 723"/>
              <a:gd name="T2" fmla="*/ 39302216 w 2532"/>
              <a:gd name="T3" fmla="*/ 0 h 723"/>
              <a:gd name="T4" fmla="*/ 867084690 w 2532"/>
              <a:gd name="T5" fmla="*/ 307891170 h 723"/>
              <a:gd name="T6" fmla="*/ 867084690 w 2532"/>
              <a:gd name="T7" fmla="*/ 342351506 h 723"/>
              <a:gd name="T8" fmla="*/ 0 w 2532"/>
              <a:gd name="T9" fmla="*/ 34009889 h 723"/>
              <a:gd name="T10" fmla="*/ 39302216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4" name="Freeform 1134">
            <a:extLst>
              <a:ext uri="{FF2B5EF4-FFF2-40B4-BE49-F238E27FC236}">
                <a16:creationId xmlns:a16="http://schemas.microsoft.com/office/drawing/2014/main" id="{628AB6FD-35F6-0345-BD13-22EAAF9EC275}"/>
              </a:ext>
            </a:extLst>
          </p:cNvPr>
          <p:cNvSpPr>
            <a:spLocks/>
          </p:cNvSpPr>
          <p:nvPr/>
        </p:nvSpPr>
        <p:spPr bwMode="auto">
          <a:xfrm>
            <a:off x="7510631" y="3653790"/>
            <a:ext cx="2171" cy="11202"/>
          </a:xfrm>
          <a:custGeom>
            <a:avLst/>
            <a:gdLst>
              <a:gd name="T0" fmla="*/ 48903362 w 26"/>
              <a:gd name="T1" fmla="*/ 33634500 h 147"/>
              <a:gd name="T2" fmla="*/ 48903362 w 26"/>
              <a:gd name="T3" fmla="*/ 67263209 h 147"/>
              <a:gd name="T4" fmla="*/ 0 w 26"/>
              <a:gd name="T5" fmla="*/ 67263209 h 147"/>
              <a:gd name="T6" fmla="*/ 48903362 w 26"/>
              <a:gd name="T7" fmla="*/ 0 h 147"/>
              <a:gd name="T8" fmla="*/ 48903362 w 26"/>
              <a:gd name="T9" fmla="*/ 33634500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5" name="Freeform 1135">
            <a:extLst>
              <a:ext uri="{FF2B5EF4-FFF2-40B4-BE49-F238E27FC236}">
                <a16:creationId xmlns:a16="http://schemas.microsoft.com/office/drawing/2014/main" id="{76529D44-B4FD-DE4D-812E-E461A0FCCA6C}"/>
              </a:ext>
            </a:extLst>
          </p:cNvPr>
          <p:cNvSpPr>
            <a:spLocks/>
          </p:cNvSpPr>
          <p:nvPr/>
        </p:nvSpPr>
        <p:spPr bwMode="auto">
          <a:xfrm>
            <a:off x="7510758" y="3608157"/>
            <a:ext cx="93225" cy="46340"/>
          </a:xfrm>
          <a:custGeom>
            <a:avLst/>
            <a:gdLst>
              <a:gd name="T0" fmla="*/ 395043791 w 1176"/>
              <a:gd name="T1" fmla="*/ 0 h 606"/>
              <a:gd name="T2" fmla="*/ 0 w 1176"/>
              <a:gd name="T3" fmla="*/ 273654982 h 606"/>
              <a:gd name="T4" fmla="*/ 39357994 w 1176"/>
              <a:gd name="T5" fmla="*/ 273654982 h 606"/>
              <a:gd name="T6" fmla="*/ 395043791 w 1176"/>
              <a:gd name="T7" fmla="*/ 33985420 h 606"/>
              <a:gd name="T8" fmla="*/ 39504379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6" name="Freeform 1136">
            <a:extLst>
              <a:ext uri="{FF2B5EF4-FFF2-40B4-BE49-F238E27FC236}">
                <a16:creationId xmlns:a16="http://schemas.microsoft.com/office/drawing/2014/main" id="{44CD9A89-0E3B-2C40-8436-71B7526BA660}"/>
              </a:ext>
            </a:extLst>
          </p:cNvPr>
          <p:cNvSpPr>
            <a:spLocks/>
          </p:cNvSpPr>
          <p:nvPr/>
        </p:nvSpPr>
        <p:spPr bwMode="auto">
          <a:xfrm>
            <a:off x="7517016" y="3656149"/>
            <a:ext cx="190281" cy="53180"/>
          </a:xfrm>
          <a:custGeom>
            <a:avLst/>
            <a:gdLst>
              <a:gd name="T0" fmla="*/ 31829833 w 2532"/>
              <a:gd name="T1" fmla="*/ 0 h 723"/>
              <a:gd name="T2" fmla="*/ 31829833 w 2532"/>
              <a:gd name="T3" fmla="*/ 0 h 723"/>
              <a:gd name="T4" fmla="*/ 382827787 w 2532"/>
              <a:gd name="T5" fmla="*/ 175498781 h 723"/>
              <a:gd name="T6" fmla="*/ 382827787 w 2532"/>
              <a:gd name="T7" fmla="*/ 175498781 h 723"/>
              <a:gd name="T8" fmla="*/ 0 w 2532"/>
              <a:gd name="T9" fmla="*/ 29448186 h 723"/>
              <a:gd name="T10" fmla="*/ 31829833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" name="Freeform 1137">
            <a:extLst>
              <a:ext uri="{FF2B5EF4-FFF2-40B4-BE49-F238E27FC236}">
                <a16:creationId xmlns:a16="http://schemas.microsoft.com/office/drawing/2014/main" id="{92BF681C-02FC-8F49-A2CD-8F3446ECE5D3}"/>
              </a:ext>
            </a:extLst>
          </p:cNvPr>
          <p:cNvSpPr>
            <a:spLocks/>
          </p:cNvSpPr>
          <p:nvPr/>
        </p:nvSpPr>
        <p:spPr bwMode="auto">
          <a:xfrm flipV="1">
            <a:off x="7707042" y="3652375"/>
            <a:ext cx="77645" cy="55066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302641137 h 723"/>
              <a:gd name="T6" fmla="*/ 0 w 2532"/>
              <a:gd name="T7" fmla="*/ 302641137 h 723"/>
              <a:gd name="T8" fmla="*/ 0 w 2532"/>
              <a:gd name="T9" fmla="*/ 33575256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8" name="Picture 1140" descr="desktop_computer_stylized_medium">
            <a:extLst>
              <a:ext uri="{FF2B5EF4-FFF2-40B4-BE49-F238E27FC236}">
                <a16:creationId xmlns:a16="http://schemas.microsoft.com/office/drawing/2014/main" id="{BDC7F552-21C9-C942-90FF-0162099A3D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991996" y="3567143"/>
            <a:ext cx="359261" cy="34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" name="Freeform 1141">
            <a:extLst>
              <a:ext uri="{FF2B5EF4-FFF2-40B4-BE49-F238E27FC236}">
                <a16:creationId xmlns:a16="http://schemas.microsoft.com/office/drawing/2014/main" id="{654B43BA-608E-5D4D-B11B-71762CFBEEDE}"/>
              </a:ext>
            </a:extLst>
          </p:cNvPr>
          <p:cNvSpPr>
            <a:spLocks/>
          </p:cNvSpPr>
          <p:nvPr/>
        </p:nvSpPr>
        <p:spPr bwMode="auto">
          <a:xfrm flipH="1">
            <a:off x="8145217" y="3599942"/>
            <a:ext cx="169400" cy="156753"/>
          </a:xfrm>
          <a:custGeom>
            <a:avLst/>
            <a:gdLst>
              <a:gd name="T0" fmla="*/ 0 w 356"/>
              <a:gd name="T1" fmla="*/ 0 h 368"/>
              <a:gd name="T2" fmla="*/ 300 w 356"/>
              <a:gd name="T3" fmla="*/ 14 h 368"/>
              <a:gd name="T4" fmla="*/ 356 w 356"/>
              <a:gd name="T5" fmla="*/ 294 h 368"/>
              <a:gd name="T6" fmla="*/ 78 w 356"/>
              <a:gd name="T7" fmla="*/ 368 h 368"/>
              <a:gd name="T8" fmla="*/ 0 w 356"/>
              <a:gd name="T9" fmla="*/ 0 h 3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368"/>
              <a:gd name="T17" fmla="*/ 356 w 356"/>
              <a:gd name="T18" fmla="*/ 368 h 3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368">
                <a:moveTo>
                  <a:pt x="0" y="0"/>
                </a:moveTo>
                <a:lnTo>
                  <a:pt x="300" y="14"/>
                </a:lnTo>
                <a:lnTo>
                  <a:pt x="356" y="294"/>
                </a:lnTo>
                <a:lnTo>
                  <a:pt x="78" y="36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3" name="Picture 571" descr="fridge2.png">
            <a:extLst>
              <a:ext uri="{FF2B5EF4-FFF2-40B4-BE49-F238E27FC236}">
                <a16:creationId xmlns:a16="http://schemas.microsoft.com/office/drawing/2014/main" id="{29DD0F98-F93B-0145-A925-F4125ED490D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199" y="3385017"/>
            <a:ext cx="189578" cy="33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" name="Group 950">
            <a:extLst>
              <a:ext uri="{FF2B5EF4-FFF2-40B4-BE49-F238E27FC236}">
                <a16:creationId xmlns:a16="http://schemas.microsoft.com/office/drawing/2014/main" id="{2B0A745F-DA32-E140-AB36-BC5E1C4E2D48}"/>
              </a:ext>
            </a:extLst>
          </p:cNvPr>
          <p:cNvGrpSpPr>
            <a:grpSpLocks/>
          </p:cNvGrpSpPr>
          <p:nvPr/>
        </p:nvGrpSpPr>
        <p:grpSpPr bwMode="auto">
          <a:xfrm>
            <a:off x="10288915" y="5273951"/>
            <a:ext cx="177192" cy="330833"/>
            <a:chOff x="4140" y="429"/>
            <a:chExt cx="1425" cy="2396"/>
          </a:xfrm>
        </p:grpSpPr>
        <p:sp>
          <p:nvSpPr>
            <p:cNvPr id="207" name="Freeform 951">
              <a:extLst>
                <a:ext uri="{FF2B5EF4-FFF2-40B4-BE49-F238E27FC236}">
                  <a16:creationId xmlns:a16="http://schemas.microsoft.com/office/drawing/2014/main" id="{12CB3660-4D63-014F-8CC9-FDFB8140AB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8" name="Rectangle 952">
              <a:extLst>
                <a:ext uri="{FF2B5EF4-FFF2-40B4-BE49-F238E27FC236}">
                  <a16:creationId xmlns:a16="http://schemas.microsoft.com/office/drawing/2014/main" id="{EFE1382F-B768-3541-8BD1-06AB71BFA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09" name="Freeform 953">
              <a:extLst>
                <a:ext uri="{FF2B5EF4-FFF2-40B4-BE49-F238E27FC236}">
                  <a16:creationId xmlns:a16="http://schemas.microsoft.com/office/drawing/2014/main" id="{FB363E8F-CA06-2449-A66C-B14735894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0" name="Freeform 954">
              <a:extLst>
                <a:ext uri="{FF2B5EF4-FFF2-40B4-BE49-F238E27FC236}">
                  <a16:creationId xmlns:a16="http://schemas.microsoft.com/office/drawing/2014/main" id="{8A74E36A-A735-7440-A2B1-55846B516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1" name="Rectangle 955">
              <a:extLst>
                <a:ext uri="{FF2B5EF4-FFF2-40B4-BE49-F238E27FC236}">
                  <a16:creationId xmlns:a16="http://schemas.microsoft.com/office/drawing/2014/main" id="{FC433BF5-02C8-F540-AE86-53BF56960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2" name="Group 956">
              <a:extLst>
                <a:ext uri="{FF2B5EF4-FFF2-40B4-BE49-F238E27FC236}">
                  <a16:creationId xmlns:a16="http://schemas.microsoft.com/office/drawing/2014/main" id="{969A0B36-D994-A24C-8329-146363A51C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37" name="AutoShape 957">
                <a:extLst>
                  <a:ext uri="{FF2B5EF4-FFF2-40B4-BE49-F238E27FC236}">
                    <a16:creationId xmlns:a16="http://schemas.microsoft.com/office/drawing/2014/main" id="{75A7B329-681F-2B4A-8470-FC0231FE2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8" name="AutoShape 958">
                <a:extLst>
                  <a:ext uri="{FF2B5EF4-FFF2-40B4-BE49-F238E27FC236}">
                    <a16:creationId xmlns:a16="http://schemas.microsoft.com/office/drawing/2014/main" id="{197CEF08-20F4-5741-AC2B-1EBB072FA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3" name="Rectangle 959">
              <a:extLst>
                <a:ext uri="{FF2B5EF4-FFF2-40B4-BE49-F238E27FC236}">
                  <a16:creationId xmlns:a16="http://schemas.microsoft.com/office/drawing/2014/main" id="{775AA9F7-199B-ED4C-B422-5E1B766FB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4" name="Group 960">
              <a:extLst>
                <a:ext uri="{FF2B5EF4-FFF2-40B4-BE49-F238E27FC236}">
                  <a16:creationId xmlns:a16="http://schemas.microsoft.com/office/drawing/2014/main" id="{4EED0C22-3BA6-E24F-B528-BF018CB34F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35" name="AutoShape 961">
                <a:extLst>
                  <a:ext uri="{FF2B5EF4-FFF2-40B4-BE49-F238E27FC236}">
                    <a16:creationId xmlns:a16="http://schemas.microsoft.com/office/drawing/2014/main" id="{FE30D28F-02DD-D041-8551-45D9D2836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6" name="AutoShape 962">
                <a:extLst>
                  <a:ext uri="{FF2B5EF4-FFF2-40B4-BE49-F238E27FC236}">
                    <a16:creationId xmlns:a16="http://schemas.microsoft.com/office/drawing/2014/main" id="{92F33680-18D6-7C4A-88C2-46C4FA3D0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5" name="Rectangle 963">
              <a:extLst>
                <a:ext uri="{FF2B5EF4-FFF2-40B4-BE49-F238E27FC236}">
                  <a16:creationId xmlns:a16="http://schemas.microsoft.com/office/drawing/2014/main" id="{A0014856-A5F8-544F-98BE-B1D6878A6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16" name="Rectangle 964">
              <a:extLst>
                <a:ext uri="{FF2B5EF4-FFF2-40B4-BE49-F238E27FC236}">
                  <a16:creationId xmlns:a16="http://schemas.microsoft.com/office/drawing/2014/main" id="{0E6FC61A-EACA-7D4E-9AA7-C7690D093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7" name="Group 965">
              <a:extLst>
                <a:ext uri="{FF2B5EF4-FFF2-40B4-BE49-F238E27FC236}">
                  <a16:creationId xmlns:a16="http://schemas.microsoft.com/office/drawing/2014/main" id="{CF083CE2-2403-FD4E-8F7D-758E7F67FF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33" name="AutoShape 966">
                <a:extLst>
                  <a:ext uri="{FF2B5EF4-FFF2-40B4-BE49-F238E27FC236}">
                    <a16:creationId xmlns:a16="http://schemas.microsoft.com/office/drawing/2014/main" id="{5ED8E2CD-DB59-0040-9493-378A5D7DF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4" name="AutoShape 967">
                <a:extLst>
                  <a:ext uri="{FF2B5EF4-FFF2-40B4-BE49-F238E27FC236}">
                    <a16:creationId xmlns:a16="http://schemas.microsoft.com/office/drawing/2014/main" id="{F249F021-1652-2041-9D37-82D9ADAF20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8" name="Freeform 968">
              <a:extLst>
                <a:ext uri="{FF2B5EF4-FFF2-40B4-BE49-F238E27FC236}">
                  <a16:creationId xmlns:a16="http://schemas.microsoft.com/office/drawing/2014/main" id="{2DA20985-B59E-DD4F-B452-9726DAD28D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19" name="Group 969">
              <a:extLst>
                <a:ext uri="{FF2B5EF4-FFF2-40B4-BE49-F238E27FC236}">
                  <a16:creationId xmlns:a16="http://schemas.microsoft.com/office/drawing/2014/main" id="{68489279-23CF-FB42-9AE3-CAB3A000B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231" name="AutoShape 970">
                <a:extLst>
                  <a:ext uri="{FF2B5EF4-FFF2-40B4-BE49-F238E27FC236}">
                    <a16:creationId xmlns:a16="http://schemas.microsoft.com/office/drawing/2014/main" id="{12532EDD-6029-FD41-90A0-EB4B9A3B8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2" name="AutoShape 971">
                <a:extLst>
                  <a:ext uri="{FF2B5EF4-FFF2-40B4-BE49-F238E27FC236}">
                    <a16:creationId xmlns:a16="http://schemas.microsoft.com/office/drawing/2014/main" id="{2ADE9625-767F-5247-8211-3638BECC9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20" name="Rectangle 972">
              <a:extLst>
                <a:ext uri="{FF2B5EF4-FFF2-40B4-BE49-F238E27FC236}">
                  <a16:creationId xmlns:a16="http://schemas.microsoft.com/office/drawing/2014/main" id="{71E52DA0-9A54-7744-90B9-E438CBE00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1" name="Freeform 973">
              <a:extLst>
                <a:ext uri="{FF2B5EF4-FFF2-40B4-BE49-F238E27FC236}">
                  <a16:creationId xmlns:a16="http://schemas.microsoft.com/office/drawing/2014/main" id="{D950FAED-4EC6-7B4B-AFA5-CA2701F74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2" name="Freeform 974">
              <a:extLst>
                <a:ext uri="{FF2B5EF4-FFF2-40B4-BE49-F238E27FC236}">
                  <a16:creationId xmlns:a16="http://schemas.microsoft.com/office/drawing/2014/main" id="{55AF3FE0-BBE4-A74C-A9EF-B8F3AA7A0D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3" name="Oval 975">
              <a:extLst>
                <a:ext uri="{FF2B5EF4-FFF2-40B4-BE49-F238E27FC236}">
                  <a16:creationId xmlns:a16="http://schemas.microsoft.com/office/drawing/2014/main" id="{AC808981-49D6-D840-800C-F21BB9106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4" name="Freeform 976">
              <a:extLst>
                <a:ext uri="{FF2B5EF4-FFF2-40B4-BE49-F238E27FC236}">
                  <a16:creationId xmlns:a16="http://schemas.microsoft.com/office/drawing/2014/main" id="{EBD04B6D-F8F6-FE45-BBD9-3CFFE7B287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5" name="AutoShape 977">
              <a:extLst>
                <a:ext uri="{FF2B5EF4-FFF2-40B4-BE49-F238E27FC236}">
                  <a16:creationId xmlns:a16="http://schemas.microsoft.com/office/drawing/2014/main" id="{EB968B78-CEDA-2949-925F-D6EE71A8E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6" name="AutoShape 978">
              <a:extLst>
                <a:ext uri="{FF2B5EF4-FFF2-40B4-BE49-F238E27FC236}">
                  <a16:creationId xmlns:a16="http://schemas.microsoft.com/office/drawing/2014/main" id="{6127245D-2639-C841-ABBD-0A2EB8719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7" name="Oval 979">
              <a:extLst>
                <a:ext uri="{FF2B5EF4-FFF2-40B4-BE49-F238E27FC236}">
                  <a16:creationId xmlns:a16="http://schemas.microsoft.com/office/drawing/2014/main" id="{CBCE7727-73A7-814E-B244-E80EED405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8" name="Oval 980">
              <a:extLst>
                <a:ext uri="{FF2B5EF4-FFF2-40B4-BE49-F238E27FC236}">
                  <a16:creationId xmlns:a16="http://schemas.microsoft.com/office/drawing/2014/main" id="{7A66ECF6-DDAE-2842-92B5-EA8F14A12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9" name="Oval 981">
              <a:extLst>
                <a:ext uri="{FF2B5EF4-FFF2-40B4-BE49-F238E27FC236}">
                  <a16:creationId xmlns:a16="http://schemas.microsoft.com/office/drawing/2014/main" id="{5A97568E-F028-FD44-8E47-C92EC6C01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30" name="Rectangle 982">
              <a:extLst>
                <a:ext uri="{FF2B5EF4-FFF2-40B4-BE49-F238E27FC236}">
                  <a16:creationId xmlns:a16="http://schemas.microsoft.com/office/drawing/2014/main" id="{A834B858-68E5-0D45-8391-2A0A996FA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44" name="Group 590">
            <a:extLst>
              <a:ext uri="{FF2B5EF4-FFF2-40B4-BE49-F238E27FC236}">
                <a16:creationId xmlns:a16="http://schemas.microsoft.com/office/drawing/2014/main" id="{2648262B-E78D-1D4B-B3FD-3AE9CD5C321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980855" y="4900161"/>
            <a:ext cx="345630" cy="320302"/>
            <a:chOff x="2839" y="3501"/>
            <a:chExt cx="755" cy="803"/>
          </a:xfrm>
        </p:grpSpPr>
        <p:pic>
          <p:nvPicPr>
            <p:cNvPr id="367" name="Picture 591" descr="desktop_computer_stylized_medium">
              <a:extLst>
                <a:ext uri="{FF2B5EF4-FFF2-40B4-BE49-F238E27FC236}">
                  <a16:creationId xmlns:a16="http://schemas.microsoft.com/office/drawing/2014/main" id="{35FBE2DB-60A7-B340-A5BB-B3699CCC02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" name="Freeform 592">
              <a:extLst>
                <a:ext uri="{FF2B5EF4-FFF2-40B4-BE49-F238E27FC236}">
                  <a16:creationId xmlns:a16="http://schemas.microsoft.com/office/drawing/2014/main" id="{0263E665-BF2A-2F4A-ADA8-20F44C312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47" name="Picture 1066" descr="laptop_keyboard">
            <a:extLst>
              <a:ext uri="{FF2B5EF4-FFF2-40B4-BE49-F238E27FC236}">
                <a16:creationId xmlns:a16="http://schemas.microsoft.com/office/drawing/2014/main" id="{71E89937-428E-3447-B221-C34E0D71A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9216586" y="6040274"/>
            <a:ext cx="253501" cy="120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" name="Freeform 1067">
            <a:extLst>
              <a:ext uri="{FF2B5EF4-FFF2-40B4-BE49-F238E27FC236}">
                <a16:creationId xmlns:a16="http://schemas.microsoft.com/office/drawing/2014/main" id="{43C21467-3265-FC4F-AF31-44A0281634BA}"/>
              </a:ext>
            </a:extLst>
          </p:cNvPr>
          <p:cNvSpPr>
            <a:spLocks/>
          </p:cNvSpPr>
          <p:nvPr/>
        </p:nvSpPr>
        <p:spPr bwMode="auto">
          <a:xfrm>
            <a:off x="9300597" y="5923494"/>
            <a:ext cx="204043" cy="157052"/>
          </a:xfrm>
          <a:custGeom>
            <a:avLst/>
            <a:gdLst>
              <a:gd name="T0" fmla="*/ 1 w 2982"/>
              <a:gd name="T1" fmla="*/ 0 h 2442"/>
              <a:gd name="T2" fmla="*/ 0 w 2982"/>
              <a:gd name="T3" fmla="*/ 1 h 2442"/>
              <a:gd name="T4" fmla="*/ 2 w 2982"/>
              <a:gd name="T5" fmla="*/ 1 h 2442"/>
              <a:gd name="T6" fmla="*/ 2 w 2982"/>
              <a:gd name="T7" fmla="*/ 1 h 2442"/>
              <a:gd name="T8" fmla="*/ 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9" name="Picture 1068" descr="screen">
            <a:extLst>
              <a:ext uri="{FF2B5EF4-FFF2-40B4-BE49-F238E27FC236}">
                <a16:creationId xmlns:a16="http://schemas.microsoft.com/office/drawing/2014/main" id="{9868250A-D477-2944-B0F8-A7DE63DA4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0647" y="5927534"/>
            <a:ext cx="185412" cy="142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" name="Freeform 1069">
            <a:extLst>
              <a:ext uri="{FF2B5EF4-FFF2-40B4-BE49-F238E27FC236}">
                <a16:creationId xmlns:a16="http://schemas.microsoft.com/office/drawing/2014/main" id="{A4015B9E-FE1F-594E-AFA2-A5277482EA63}"/>
              </a:ext>
            </a:extLst>
          </p:cNvPr>
          <p:cNvSpPr>
            <a:spLocks/>
          </p:cNvSpPr>
          <p:nvPr/>
        </p:nvSpPr>
        <p:spPr bwMode="auto">
          <a:xfrm>
            <a:off x="9337747" y="5918861"/>
            <a:ext cx="172878" cy="29225"/>
          </a:xfrm>
          <a:custGeom>
            <a:avLst/>
            <a:gdLst>
              <a:gd name="T0" fmla="*/ 1 w 2528"/>
              <a:gd name="T1" fmla="*/ 0 h 455"/>
              <a:gd name="T2" fmla="*/ 2 w 2528"/>
              <a:gd name="T3" fmla="*/ 1 h 455"/>
              <a:gd name="T4" fmla="*/ 2 w 2528"/>
              <a:gd name="T5" fmla="*/ 1 h 455"/>
              <a:gd name="T6" fmla="*/ 0 w 2528"/>
              <a:gd name="T7" fmla="*/ 1 h 455"/>
              <a:gd name="T8" fmla="*/ 1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1" name="Freeform 1070">
            <a:extLst>
              <a:ext uri="{FF2B5EF4-FFF2-40B4-BE49-F238E27FC236}">
                <a16:creationId xmlns:a16="http://schemas.microsoft.com/office/drawing/2014/main" id="{1D5AA9CA-3334-2341-A3C4-E98372488698}"/>
              </a:ext>
            </a:extLst>
          </p:cNvPr>
          <p:cNvSpPr>
            <a:spLocks/>
          </p:cNvSpPr>
          <p:nvPr/>
        </p:nvSpPr>
        <p:spPr bwMode="auto">
          <a:xfrm>
            <a:off x="9298791" y="5918624"/>
            <a:ext cx="47990" cy="121650"/>
          </a:xfrm>
          <a:custGeom>
            <a:avLst/>
            <a:gdLst>
              <a:gd name="T0" fmla="*/ 1 w 702"/>
              <a:gd name="T1" fmla="*/ 0 h 1893"/>
              <a:gd name="T2" fmla="*/ 0 w 702"/>
              <a:gd name="T3" fmla="*/ 1 h 1893"/>
              <a:gd name="T4" fmla="*/ 1 w 702"/>
              <a:gd name="T5" fmla="*/ 1 h 1893"/>
              <a:gd name="T6" fmla="*/ 1 w 702"/>
              <a:gd name="T7" fmla="*/ 1 h 1893"/>
              <a:gd name="T8" fmla="*/ 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2" name="Freeform 1071">
            <a:extLst>
              <a:ext uri="{FF2B5EF4-FFF2-40B4-BE49-F238E27FC236}">
                <a16:creationId xmlns:a16="http://schemas.microsoft.com/office/drawing/2014/main" id="{408815EA-3342-2D4A-AB4D-6A6AD669E0AF}"/>
              </a:ext>
            </a:extLst>
          </p:cNvPr>
          <p:cNvSpPr>
            <a:spLocks/>
          </p:cNvSpPr>
          <p:nvPr/>
        </p:nvSpPr>
        <p:spPr bwMode="auto">
          <a:xfrm>
            <a:off x="9457666" y="5940364"/>
            <a:ext cx="51716" cy="140420"/>
          </a:xfrm>
          <a:custGeom>
            <a:avLst/>
            <a:gdLst>
              <a:gd name="T0" fmla="*/ 1 w 756"/>
              <a:gd name="T1" fmla="*/ 0 h 2184"/>
              <a:gd name="T2" fmla="*/ 1 w 756"/>
              <a:gd name="T3" fmla="*/ 1 h 2184"/>
              <a:gd name="T4" fmla="*/ 0 w 756"/>
              <a:gd name="T5" fmla="*/ 1 h 2184"/>
              <a:gd name="T6" fmla="*/ 1 w 756"/>
              <a:gd name="T7" fmla="*/ 1 h 2184"/>
              <a:gd name="T8" fmla="*/ 1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3" name="Freeform 1072">
            <a:extLst>
              <a:ext uri="{FF2B5EF4-FFF2-40B4-BE49-F238E27FC236}">
                <a16:creationId xmlns:a16="http://schemas.microsoft.com/office/drawing/2014/main" id="{180DED07-429A-A242-A9E3-1BBEEAF42B00}"/>
              </a:ext>
            </a:extLst>
          </p:cNvPr>
          <p:cNvSpPr>
            <a:spLocks/>
          </p:cNvSpPr>
          <p:nvPr/>
        </p:nvSpPr>
        <p:spPr bwMode="auto">
          <a:xfrm>
            <a:off x="9298226" y="6034096"/>
            <a:ext cx="189702" cy="47401"/>
          </a:xfrm>
          <a:custGeom>
            <a:avLst/>
            <a:gdLst>
              <a:gd name="T0" fmla="*/ 1 w 2773"/>
              <a:gd name="T1" fmla="*/ 0 h 738"/>
              <a:gd name="T2" fmla="*/ 0 w 2773"/>
              <a:gd name="T3" fmla="*/ 1 h 738"/>
              <a:gd name="T4" fmla="*/ 2 w 2773"/>
              <a:gd name="T5" fmla="*/ 1 h 738"/>
              <a:gd name="T6" fmla="*/ 2 w 2773"/>
              <a:gd name="T7" fmla="*/ 1 h 738"/>
              <a:gd name="T8" fmla="*/ 1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4" name="Freeform 1073">
            <a:extLst>
              <a:ext uri="{FF2B5EF4-FFF2-40B4-BE49-F238E27FC236}">
                <a16:creationId xmlns:a16="http://schemas.microsoft.com/office/drawing/2014/main" id="{A86B5E1C-D4A7-804E-9345-DD2099CCFCD1}"/>
              </a:ext>
            </a:extLst>
          </p:cNvPr>
          <p:cNvSpPr>
            <a:spLocks/>
          </p:cNvSpPr>
          <p:nvPr/>
        </p:nvSpPr>
        <p:spPr bwMode="auto">
          <a:xfrm>
            <a:off x="9463425" y="5941552"/>
            <a:ext cx="48442" cy="141014"/>
          </a:xfrm>
          <a:custGeom>
            <a:avLst/>
            <a:gdLst>
              <a:gd name="T0" fmla="*/ 2 w 637"/>
              <a:gd name="T1" fmla="*/ 0 h 1659"/>
              <a:gd name="T2" fmla="*/ 2 w 637"/>
              <a:gd name="T3" fmla="*/ 0 h 1659"/>
              <a:gd name="T4" fmla="*/ 1 w 637"/>
              <a:gd name="T5" fmla="*/ 15 h 1659"/>
              <a:gd name="T6" fmla="*/ 0 w 637"/>
              <a:gd name="T7" fmla="*/ 15 h 1659"/>
              <a:gd name="T8" fmla="*/ 2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5" name="Freeform 1074">
            <a:extLst>
              <a:ext uri="{FF2B5EF4-FFF2-40B4-BE49-F238E27FC236}">
                <a16:creationId xmlns:a16="http://schemas.microsoft.com/office/drawing/2014/main" id="{278E44FF-9118-764F-B154-D54B6D088972}"/>
              </a:ext>
            </a:extLst>
          </p:cNvPr>
          <p:cNvSpPr>
            <a:spLocks/>
          </p:cNvSpPr>
          <p:nvPr/>
        </p:nvSpPr>
        <p:spPr bwMode="auto">
          <a:xfrm>
            <a:off x="9298452" y="6040392"/>
            <a:ext cx="168700" cy="46807"/>
          </a:xfrm>
          <a:custGeom>
            <a:avLst/>
            <a:gdLst>
              <a:gd name="T0" fmla="*/ 0 w 2216"/>
              <a:gd name="T1" fmla="*/ 0 h 550"/>
              <a:gd name="T2" fmla="*/ 1 w 2216"/>
              <a:gd name="T3" fmla="*/ 1 h 550"/>
              <a:gd name="T4" fmla="*/ 9 w 2216"/>
              <a:gd name="T5" fmla="*/ 5 h 550"/>
              <a:gd name="T6" fmla="*/ 9 w 2216"/>
              <a:gd name="T7" fmla="*/ 4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56" name="Group 1075">
            <a:extLst>
              <a:ext uri="{FF2B5EF4-FFF2-40B4-BE49-F238E27FC236}">
                <a16:creationId xmlns:a16="http://schemas.microsoft.com/office/drawing/2014/main" id="{B07A4D51-63EA-ED46-9283-3C066C8F8059}"/>
              </a:ext>
            </a:extLst>
          </p:cNvPr>
          <p:cNvGrpSpPr>
            <a:grpSpLocks/>
          </p:cNvGrpSpPr>
          <p:nvPr/>
        </p:nvGrpSpPr>
        <p:grpSpPr bwMode="auto">
          <a:xfrm>
            <a:off x="9295629" y="6090407"/>
            <a:ext cx="57249" cy="27799"/>
            <a:chOff x="1740" y="2642"/>
            <a:chExt cx="752" cy="327"/>
          </a:xfrm>
        </p:grpSpPr>
        <p:sp>
          <p:nvSpPr>
            <p:cNvPr id="163" name="Freeform 1076">
              <a:extLst>
                <a:ext uri="{FF2B5EF4-FFF2-40B4-BE49-F238E27FC236}">
                  <a16:creationId xmlns:a16="http://schemas.microsoft.com/office/drawing/2014/main" id="{362CE3DF-6498-9044-80D1-5B57C954B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Freeform 1077">
              <a:extLst>
                <a:ext uri="{FF2B5EF4-FFF2-40B4-BE49-F238E27FC236}">
                  <a16:creationId xmlns:a16="http://schemas.microsoft.com/office/drawing/2014/main" id="{232B6CC8-39FA-8E41-89F9-D454D1953B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5" name="Freeform 1078">
              <a:extLst>
                <a:ext uri="{FF2B5EF4-FFF2-40B4-BE49-F238E27FC236}">
                  <a16:creationId xmlns:a16="http://schemas.microsoft.com/office/drawing/2014/main" id="{14BE6CD7-1B00-AE45-A0A2-B46139077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6" name="Freeform 1079">
              <a:extLst>
                <a:ext uri="{FF2B5EF4-FFF2-40B4-BE49-F238E27FC236}">
                  <a16:creationId xmlns:a16="http://schemas.microsoft.com/office/drawing/2014/main" id="{17D2993A-DA09-154C-81CE-F00D6DF0D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7" name="Freeform 1080">
              <a:extLst>
                <a:ext uri="{FF2B5EF4-FFF2-40B4-BE49-F238E27FC236}">
                  <a16:creationId xmlns:a16="http://schemas.microsoft.com/office/drawing/2014/main" id="{AD580132-3A72-CF47-B834-B58CA201F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8" name="Freeform 1081">
              <a:extLst>
                <a:ext uri="{FF2B5EF4-FFF2-40B4-BE49-F238E27FC236}">
                  <a16:creationId xmlns:a16="http://schemas.microsoft.com/office/drawing/2014/main" id="{E900C928-6E45-6449-A6C9-3DBE801B01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7" name="Freeform 1082">
            <a:extLst>
              <a:ext uri="{FF2B5EF4-FFF2-40B4-BE49-F238E27FC236}">
                <a16:creationId xmlns:a16="http://schemas.microsoft.com/office/drawing/2014/main" id="{1ECD1A08-63F7-2B4E-84E4-3FA628039E8F}"/>
              </a:ext>
            </a:extLst>
          </p:cNvPr>
          <p:cNvSpPr>
            <a:spLocks/>
          </p:cNvSpPr>
          <p:nvPr/>
        </p:nvSpPr>
        <p:spPr bwMode="auto">
          <a:xfrm>
            <a:off x="9393642" y="6094565"/>
            <a:ext cx="69332" cy="61063"/>
          </a:xfrm>
          <a:custGeom>
            <a:avLst/>
            <a:gdLst>
              <a:gd name="T0" fmla="*/ 1 w 990"/>
              <a:gd name="T1" fmla="*/ 2 h 792"/>
              <a:gd name="T2" fmla="*/ 1 w 990"/>
              <a:gd name="T3" fmla="*/ 0 h 792"/>
              <a:gd name="T4" fmla="*/ 1 w 990"/>
              <a:gd name="T5" fmla="*/ 1 h 792"/>
              <a:gd name="T6" fmla="*/ 0 w 990"/>
              <a:gd name="T7" fmla="*/ 2 h 792"/>
              <a:gd name="T8" fmla="*/ 1 w 990"/>
              <a:gd name="T9" fmla="*/ 2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8" name="Freeform 1083">
            <a:extLst>
              <a:ext uri="{FF2B5EF4-FFF2-40B4-BE49-F238E27FC236}">
                <a16:creationId xmlns:a16="http://schemas.microsoft.com/office/drawing/2014/main" id="{E0CE0778-AA7C-994B-8AC5-676F1A82543C}"/>
              </a:ext>
            </a:extLst>
          </p:cNvPr>
          <p:cNvSpPr>
            <a:spLocks/>
          </p:cNvSpPr>
          <p:nvPr/>
        </p:nvSpPr>
        <p:spPr bwMode="auto">
          <a:xfrm>
            <a:off x="9216699" y="6099436"/>
            <a:ext cx="177394" cy="55717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4 w 2532"/>
              <a:gd name="T5" fmla="*/ 2 h 723"/>
              <a:gd name="T6" fmla="*/ 4 w 2532"/>
              <a:gd name="T7" fmla="*/ 2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9" name="Freeform 1084">
            <a:extLst>
              <a:ext uri="{FF2B5EF4-FFF2-40B4-BE49-F238E27FC236}">
                <a16:creationId xmlns:a16="http://schemas.microsoft.com/office/drawing/2014/main" id="{D2A296F6-56E0-0141-8E63-F209F1106F23}"/>
              </a:ext>
            </a:extLst>
          </p:cNvPr>
          <p:cNvSpPr>
            <a:spLocks/>
          </p:cNvSpPr>
          <p:nvPr/>
        </p:nvSpPr>
        <p:spPr bwMode="auto">
          <a:xfrm>
            <a:off x="9216812" y="6089219"/>
            <a:ext cx="1920" cy="11286"/>
          </a:xfrm>
          <a:custGeom>
            <a:avLst/>
            <a:gdLst>
              <a:gd name="T0" fmla="*/ 1 w 26"/>
              <a:gd name="T1" fmla="*/ 1 h 147"/>
              <a:gd name="T2" fmla="*/ 1 w 26"/>
              <a:gd name="T3" fmla="*/ 1 h 147"/>
              <a:gd name="T4" fmla="*/ 0 w 26"/>
              <a:gd name="T5" fmla="*/ 1 h 147"/>
              <a:gd name="T6" fmla="*/ 1 w 26"/>
              <a:gd name="T7" fmla="*/ 0 h 147"/>
              <a:gd name="T8" fmla="*/ 1 w 26"/>
              <a:gd name="T9" fmla="*/ 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0" name="Freeform 1085">
            <a:extLst>
              <a:ext uri="{FF2B5EF4-FFF2-40B4-BE49-F238E27FC236}">
                <a16:creationId xmlns:a16="http://schemas.microsoft.com/office/drawing/2014/main" id="{06824F88-EE84-D347-A023-F053DA4B2B28}"/>
              </a:ext>
            </a:extLst>
          </p:cNvPr>
          <p:cNvSpPr>
            <a:spLocks/>
          </p:cNvSpPr>
          <p:nvPr/>
        </p:nvSpPr>
        <p:spPr bwMode="auto">
          <a:xfrm>
            <a:off x="9216925" y="6043244"/>
            <a:ext cx="82430" cy="46688"/>
          </a:xfrm>
          <a:custGeom>
            <a:avLst/>
            <a:gdLst>
              <a:gd name="T0" fmla="*/ 1 w 1176"/>
              <a:gd name="T1" fmla="*/ 0 h 606"/>
              <a:gd name="T2" fmla="*/ 0 w 1176"/>
              <a:gd name="T3" fmla="*/ 1 h 606"/>
              <a:gd name="T4" fmla="*/ 1 w 1176"/>
              <a:gd name="T5" fmla="*/ 1 h 606"/>
              <a:gd name="T6" fmla="*/ 1 w 1176"/>
              <a:gd name="T7" fmla="*/ 1 h 606"/>
              <a:gd name="T8" fmla="*/ 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1" name="Freeform 1086">
            <a:extLst>
              <a:ext uri="{FF2B5EF4-FFF2-40B4-BE49-F238E27FC236}">
                <a16:creationId xmlns:a16="http://schemas.microsoft.com/office/drawing/2014/main" id="{36F4BB90-D696-0945-AC5D-7CBFD97A9624}"/>
              </a:ext>
            </a:extLst>
          </p:cNvPr>
          <p:cNvSpPr>
            <a:spLocks/>
          </p:cNvSpPr>
          <p:nvPr/>
        </p:nvSpPr>
        <p:spPr bwMode="auto">
          <a:xfrm>
            <a:off x="9222458" y="6091595"/>
            <a:ext cx="168248" cy="53578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1 w 2532"/>
              <a:gd name="T5" fmla="*/ 1 h 723"/>
              <a:gd name="T6" fmla="*/ 1 w 2532"/>
              <a:gd name="T7" fmla="*/ 1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2" name="Freeform 1087">
            <a:extLst>
              <a:ext uri="{FF2B5EF4-FFF2-40B4-BE49-F238E27FC236}">
                <a16:creationId xmlns:a16="http://schemas.microsoft.com/office/drawing/2014/main" id="{9FC45AEE-F94E-2C41-BB56-2055DE618B24}"/>
              </a:ext>
            </a:extLst>
          </p:cNvPr>
          <p:cNvSpPr>
            <a:spLocks/>
          </p:cNvSpPr>
          <p:nvPr/>
        </p:nvSpPr>
        <p:spPr bwMode="auto">
          <a:xfrm flipV="1">
            <a:off x="9390480" y="6087793"/>
            <a:ext cx="68654" cy="55479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2 h 723"/>
              <a:gd name="T6" fmla="*/ 0 w 2532"/>
              <a:gd name="T7" fmla="*/ 2 h 723"/>
              <a:gd name="T8" fmla="*/ 0 w 2532"/>
              <a:gd name="T9" fmla="*/ 1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90" name="Group 590">
            <a:extLst>
              <a:ext uri="{FF2B5EF4-FFF2-40B4-BE49-F238E27FC236}">
                <a16:creationId xmlns:a16="http://schemas.microsoft.com/office/drawing/2014/main" id="{A66A00B8-C906-204A-9EA8-BF8007089AF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153909" y="5504657"/>
            <a:ext cx="345630" cy="320302"/>
            <a:chOff x="2839" y="3501"/>
            <a:chExt cx="755" cy="803"/>
          </a:xfrm>
        </p:grpSpPr>
        <p:pic>
          <p:nvPicPr>
            <p:cNvPr id="491" name="Picture 591" descr="desktop_computer_stylized_medium">
              <a:extLst>
                <a:ext uri="{FF2B5EF4-FFF2-40B4-BE49-F238E27FC236}">
                  <a16:creationId xmlns:a16="http://schemas.microsoft.com/office/drawing/2014/main" id="{0D26BE9F-5A6F-194D-95F5-9A26085A8B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" name="Freeform 592">
              <a:extLst>
                <a:ext uri="{FF2B5EF4-FFF2-40B4-BE49-F238E27FC236}">
                  <a16:creationId xmlns:a16="http://schemas.microsoft.com/office/drawing/2014/main" id="{F940FA7C-0178-FC42-989D-133C7D3EF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93" name="Group 590">
            <a:extLst>
              <a:ext uri="{FF2B5EF4-FFF2-40B4-BE49-F238E27FC236}">
                <a16:creationId xmlns:a16="http://schemas.microsoft.com/office/drawing/2014/main" id="{AADF67FB-3BE7-EF42-B8A5-B005B506931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52134" y="5526130"/>
            <a:ext cx="345630" cy="320302"/>
            <a:chOff x="2839" y="3501"/>
            <a:chExt cx="755" cy="803"/>
          </a:xfrm>
        </p:grpSpPr>
        <p:pic>
          <p:nvPicPr>
            <p:cNvPr id="494" name="Picture 591" descr="desktop_computer_stylized_medium">
              <a:extLst>
                <a:ext uri="{FF2B5EF4-FFF2-40B4-BE49-F238E27FC236}">
                  <a16:creationId xmlns:a16="http://schemas.microsoft.com/office/drawing/2014/main" id="{0BBC0FBB-DA3F-874A-8EBE-B51C772E06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5" name="Freeform 592">
              <a:extLst>
                <a:ext uri="{FF2B5EF4-FFF2-40B4-BE49-F238E27FC236}">
                  <a16:creationId xmlns:a16="http://schemas.microsoft.com/office/drawing/2014/main" id="{A9932DBD-03D1-3E48-AE83-712DE720F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498" name="Picture 1066" descr="laptop_keyboard">
            <a:extLst>
              <a:ext uri="{FF2B5EF4-FFF2-40B4-BE49-F238E27FC236}">
                <a16:creationId xmlns:a16="http://schemas.microsoft.com/office/drawing/2014/main" id="{2D71707C-83CA-1C4B-8508-67E56E2AD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9550087" y="5949454"/>
            <a:ext cx="260920" cy="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9" name="Freeform 1067">
            <a:extLst>
              <a:ext uri="{FF2B5EF4-FFF2-40B4-BE49-F238E27FC236}">
                <a16:creationId xmlns:a16="http://schemas.microsoft.com/office/drawing/2014/main" id="{73F0FEB4-8393-CC4E-8318-ED16B301B6DC}"/>
              </a:ext>
            </a:extLst>
          </p:cNvPr>
          <p:cNvSpPr>
            <a:spLocks/>
          </p:cNvSpPr>
          <p:nvPr/>
        </p:nvSpPr>
        <p:spPr bwMode="auto">
          <a:xfrm>
            <a:off x="9636557" y="5853324"/>
            <a:ext cx="210015" cy="129281"/>
          </a:xfrm>
          <a:custGeom>
            <a:avLst/>
            <a:gdLst>
              <a:gd name="T0" fmla="*/ 1 w 2982"/>
              <a:gd name="T1" fmla="*/ 0 h 2442"/>
              <a:gd name="T2" fmla="*/ 0 w 2982"/>
              <a:gd name="T3" fmla="*/ 1 h 2442"/>
              <a:gd name="T4" fmla="*/ 2 w 2982"/>
              <a:gd name="T5" fmla="*/ 1 h 2442"/>
              <a:gd name="T6" fmla="*/ 2 w 2982"/>
              <a:gd name="T7" fmla="*/ 1 h 2442"/>
              <a:gd name="T8" fmla="*/ 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00" name="Picture 1068" descr="screen">
            <a:extLst>
              <a:ext uri="{FF2B5EF4-FFF2-40B4-BE49-F238E27FC236}">
                <a16:creationId xmlns:a16="http://schemas.microsoft.com/office/drawing/2014/main" id="{7FE7C88C-9EAD-8349-A46B-E909AEA65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6901" y="5856649"/>
            <a:ext cx="190838" cy="117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" name="Freeform 1069">
            <a:extLst>
              <a:ext uri="{FF2B5EF4-FFF2-40B4-BE49-F238E27FC236}">
                <a16:creationId xmlns:a16="http://schemas.microsoft.com/office/drawing/2014/main" id="{0DBCF6AD-8352-3C40-B68E-0383519D20A4}"/>
              </a:ext>
            </a:extLst>
          </p:cNvPr>
          <p:cNvSpPr>
            <a:spLocks/>
          </p:cNvSpPr>
          <p:nvPr/>
        </p:nvSpPr>
        <p:spPr bwMode="auto">
          <a:xfrm>
            <a:off x="9674794" y="5849510"/>
            <a:ext cx="177937" cy="24057"/>
          </a:xfrm>
          <a:custGeom>
            <a:avLst/>
            <a:gdLst>
              <a:gd name="T0" fmla="*/ 1 w 2528"/>
              <a:gd name="T1" fmla="*/ 0 h 455"/>
              <a:gd name="T2" fmla="*/ 2 w 2528"/>
              <a:gd name="T3" fmla="*/ 1 h 455"/>
              <a:gd name="T4" fmla="*/ 2 w 2528"/>
              <a:gd name="T5" fmla="*/ 1 h 455"/>
              <a:gd name="T6" fmla="*/ 0 w 2528"/>
              <a:gd name="T7" fmla="*/ 1 h 455"/>
              <a:gd name="T8" fmla="*/ 1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2" name="Freeform 1070">
            <a:extLst>
              <a:ext uri="{FF2B5EF4-FFF2-40B4-BE49-F238E27FC236}">
                <a16:creationId xmlns:a16="http://schemas.microsoft.com/office/drawing/2014/main" id="{3C23673E-599F-5241-B844-C8F96A051D11}"/>
              </a:ext>
            </a:extLst>
          </p:cNvPr>
          <p:cNvSpPr>
            <a:spLocks/>
          </p:cNvSpPr>
          <p:nvPr/>
        </p:nvSpPr>
        <p:spPr bwMode="auto">
          <a:xfrm>
            <a:off x="9634698" y="5849315"/>
            <a:ext cx="49395" cy="100139"/>
          </a:xfrm>
          <a:custGeom>
            <a:avLst/>
            <a:gdLst>
              <a:gd name="T0" fmla="*/ 1 w 702"/>
              <a:gd name="T1" fmla="*/ 0 h 1893"/>
              <a:gd name="T2" fmla="*/ 0 w 702"/>
              <a:gd name="T3" fmla="*/ 1 h 1893"/>
              <a:gd name="T4" fmla="*/ 1 w 702"/>
              <a:gd name="T5" fmla="*/ 1 h 1893"/>
              <a:gd name="T6" fmla="*/ 1 w 702"/>
              <a:gd name="T7" fmla="*/ 1 h 1893"/>
              <a:gd name="T8" fmla="*/ 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3" name="Freeform 1071">
            <a:extLst>
              <a:ext uri="{FF2B5EF4-FFF2-40B4-BE49-F238E27FC236}">
                <a16:creationId xmlns:a16="http://schemas.microsoft.com/office/drawing/2014/main" id="{4D502A0C-8868-2C4E-B6B7-F46718640A2A}"/>
              </a:ext>
            </a:extLst>
          </p:cNvPr>
          <p:cNvSpPr>
            <a:spLocks/>
          </p:cNvSpPr>
          <p:nvPr/>
        </p:nvSpPr>
        <p:spPr bwMode="auto">
          <a:xfrm>
            <a:off x="9798223" y="5867211"/>
            <a:ext cx="53230" cy="115590"/>
          </a:xfrm>
          <a:custGeom>
            <a:avLst/>
            <a:gdLst>
              <a:gd name="T0" fmla="*/ 1 w 756"/>
              <a:gd name="T1" fmla="*/ 0 h 2184"/>
              <a:gd name="T2" fmla="*/ 1 w 756"/>
              <a:gd name="T3" fmla="*/ 1 h 2184"/>
              <a:gd name="T4" fmla="*/ 0 w 756"/>
              <a:gd name="T5" fmla="*/ 1 h 2184"/>
              <a:gd name="T6" fmla="*/ 1 w 756"/>
              <a:gd name="T7" fmla="*/ 1 h 2184"/>
              <a:gd name="T8" fmla="*/ 1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4" name="Freeform 1072">
            <a:extLst>
              <a:ext uri="{FF2B5EF4-FFF2-40B4-BE49-F238E27FC236}">
                <a16:creationId xmlns:a16="http://schemas.microsoft.com/office/drawing/2014/main" id="{154DEECF-C451-B140-A650-9DB9DCC41786}"/>
              </a:ext>
            </a:extLst>
          </p:cNvPr>
          <p:cNvSpPr>
            <a:spLocks/>
          </p:cNvSpPr>
          <p:nvPr/>
        </p:nvSpPr>
        <p:spPr bwMode="auto">
          <a:xfrm>
            <a:off x="9634116" y="5944369"/>
            <a:ext cx="195254" cy="39019"/>
          </a:xfrm>
          <a:custGeom>
            <a:avLst/>
            <a:gdLst>
              <a:gd name="T0" fmla="*/ 1 w 2773"/>
              <a:gd name="T1" fmla="*/ 0 h 738"/>
              <a:gd name="T2" fmla="*/ 0 w 2773"/>
              <a:gd name="T3" fmla="*/ 1 h 738"/>
              <a:gd name="T4" fmla="*/ 2 w 2773"/>
              <a:gd name="T5" fmla="*/ 1 h 738"/>
              <a:gd name="T6" fmla="*/ 2 w 2773"/>
              <a:gd name="T7" fmla="*/ 1 h 738"/>
              <a:gd name="T8" fmla="*/ 1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5" name="Freeform 1073">
            <a:extLst>
              <a:ext uri="{FF2B5EF4-FFF2-40B4-BE49-F238E27FC236}">
                <a16:creationId xmlns:a16="http://schemas.microsoft.com/office/drawing/2014/main" id="{61C09639-BDA6-1848-86B4-033F9F9979D9}"/>
              </a:ext>
            </a:extLst>
          </p:cNvPr>
          <p:cNvSpPr>
            <a:spLocks/>
          </p:cNvSpPr>
          <p:nvPr/>
        </p:nvSpPr>
        <p:spPr bwMode="auto">
          <a:xfrm>
            <a:off x="9804150" y="5868189"/>
            <a:ext cx="49860" cy="116079"/>
          </a:xfrm>
          <a:custGeom>
            <a:avLst/>
            <a:gdLst>
              <a:gd name="T0" fmla="*/ 2 w 637"/>
              <a:gd name="T1" fmla="*/ 0 h 1659"/>
              <a:gd name="T2" fmla="*/ 2 w 637"/>
              <a:gd name="T3" fmla="*/ 0 h 1659"/>
              <a:gd name="T4" fmla="*/ 1 w 637"/>
              <a:gd name="T5" fmla="*/ 15 h 1659"/>
              <a:gd name="T6" fmla="*/ 0 w 637"/>
              <a:gd name="T7" fmla="*/ 15 h 1659"/>
              <a:gd name="T8" fmla="*/ 2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6" name="Freeform 1074">
            <a:extLst>
              <a:ext uri="{FF2B5EF4-FFF2-40B4-BE49-F238E27FC236}">
                <a16:creationId xmlns:a16="http://schemas.microsoft.com/office/drawing/2014/main" id="{BBF9A35C-4B4A-604C-BCA3-20BC6C3D2D8B}"/>
              </a:ext>
            </a:extLst>
          </p:cNvPr>
          <p:cNvSpPr>
            <a:spLocks/>
          </p:cNvSpPr>
          <p:nvPr/>
        </p:nvSpPr>
        <p:spPr bwMode="auto">
          <a:xfrm>
            <a:off x="9634349" y="5949552"/>
            <a:ext cx="173637" cy="38530"/>
          </a:xfrm>
          <a:custGeom>
            <a:avLst/>
            <a:gdLst>
              <a:gd name="T0" fmla="*/ 0 w 2216"/>
              <a:gd name="T1" fmla="*/ 0 h 550"/>
              <a:gd name="T2" fmla="*/ 1 w 2216"/>
              <a:gd name="T3" fmla="*/ 1 h 550"/>
              <a:gd name="T4" fmla="*/ 9 w 2216"/>
              <a:gd name="T5" fmla="*/ 5 h 550"/>
              <a:gd name="T6" fmla="*/ 9 w 2216"/>
              <a:gd name="T7" fmla="*/ 4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07" name="Group 1075">
            <a:extLst>
              <a:ext uri="{FF2B5EF4-FFF2-40B4-BE49-F238E27FC236}">
                <a16:creationId xmlns:a16="http://schemas.microsoft.com/office/drawing/2014/main" id="{C228B10E-0BB1-8D40-9DB1-545E285C7600}"/>
              </a:ext>
            </a:extLst>
          </p:cNvPr>
          <p:cNvGrpSpPr>
            <a:grpSpLocks/>
          </p:cNvGrpSpPr>
          <p:nvPr/>
        </p:nvGrpSpPr>
        <p:grpSpPr bwMode="auto">
          <a:xfrm>
            <a:off x="9631443" y="5990722"/>
            <a:ext cx="58925" cy="22883"/>
            <a:chOff x="1740" y="2642"/>
            <a:chExt cx="752" cy="327"/>
          </a:xfrm>
        </p:grpSpPr>
        <p:sp>
          <p:nvSpPr>
            <p:cNvPr id="514" name="Freeform 1076">
              <a:extLst>
                <a:ext uri="{FF2B5EF4-FFF2-40B4-BE49-F238E27FC236}">
                  <a16:creationId xmlns:a16="http://schemas.microsoft.com/office/drawing/2014/main" id="{DBE93115-3362-AE4D-A30A-337520C73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5" name="Freeform 1077">
              <a:extLst>
                <a:ext uri="{FF2B5EF4-FFF2-40B4-BE49-F238E27FC236}">
                  <a16:creationId xmlns:a16="http://schemas.microsoft.com/office/drawing/2014/main" id="{E980EACA-94CF-194A-AC7A-1415DBB4CA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6" name="Freeform 1078">
              <a:extLst>
                <a:ext uri="{FF2B5EF4-FFF2-40B4-BE49-F238E27FC236}">
                  <a16:creationId xmlns:a16="http://schemas.microsoft.com/office/drawing/2014/main" id="{67C8CECC-A4D3-D543-A1C2-92A3DDD60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" name="Freeform 1079">
              <a:extLst>
                <a:ext uri="{FF2B5EF4-FFF2-40B4-BE49-F238E27FC236}">
                  <a16:creationId xmlns:a16="http://schemas.microsoft.com/office/drawing/2014/main" id="{DF7F90DA-E9FF-E64E-979A-F2C4CF6F27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8" name="Freeform 1080">
              <a:extLst>
                <a:ext uri="{FF2B5EF4-FFF2-40B4-BE49-F238E27FC236}">
                  <a16:creationId xmlns:a16="http://schemas.microsoft.com/office/drawing/2014/main" id="{1FB7CFF5-5312-6B45-B1C9-1E8019D9AB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9" name="Freeform 1081">
              <a:extLst>
                <a:ext uri="{FF2B5EF4-FFF2-40B4-BE49-F238E27FC236}">
                  <a16:creationId xmlns:a16="http://schemas.microsoft.com/office/drawing/2014/main" id="{F6743163-40E8-634F-BDA5-FD850E9C93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08" name="Freeform 1082">
            <a:extLst>
              <a:ext uri="{FF2B5EF4-FFF2-40B4-BE49-F238E27FC236}">
                <a16:creationId xmlns:a16="http://schemas.microsoft.com/office/drawing/2014/main" id="{5C688E93-8024-AF4A-9FAE-F872353A70E6}"/>
              </a:ext>
            </a:extLst>
          </p:cNvPr>
          <p:cNvSpPr>
            <a:spLocks/>
          </p:cNvSpPr>
          <p:nvPr/>
        </p:nvSpPr>
        <p:spPr bwMode="auto">
          <a:xfrm>
            <a:off x="9732325" y="5994145"/>
            <a:ext cx="71361" cy="50265"/>
          </a:xfrm>
          <a:custGeom>
            <a:avLst/>
            <a:gdLst>
              <a:gd name="T0" fmla="*/ 1 w 990"/>
              <a:gd name="T1" fmla="*/ 2 h 792"/>
              <a:gd name="T2" fmla="*/ 1 w 990"/>
              <a:gd name="T3" fmla="*/ 0 h 792"/>
              <a:gd name="T4" fmla="*/ 1 w 990"/>
              <a:gd name="T5" fmla="*/ 1 h 792"/>
              <a:gd name="T6" fmla="*/ 0 w 990"/>
              <a:gd name="T7" fmla="*/ 2 h 792"/>
              <a:gd name="T8" fmla="*/ 1 w 990"/>
              <a:gd name="T9" fmla="*/ 2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9" name="Freeform 1083">
            <a:extLst>
              <a:ext uri="{FF2B5EF4-FFF2-40B4-BE49-F238E27FC236}">
                <a16:creationId xmlns:a16="http://schemas.microsoft.com/office/drawing/2014/main" id="{E2D8B864-6DD1-D042-9409-8862ACC1AADF}"/>
              </a:ext>
            </a:extLst>
          </p:cNvPr>
          <p:cNvSpPr>
            <a:spLocks/>
          </p:cNvSpPr>
          <p:nvPr/>
        </p:nvSpPr>
        <p:spPr bwMode="auto">
          <a:xfrm>
            <a:off x="9550204" y="5998154"/>
            <a:ext cx="182586" cy="45864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4 w 2532"/>
              <a:gd name="T5" fmla="*/ 2 h 723"/>
              <a:gd name="T6" fmla="*/ 4 w 2532"/>
              <a:gd name="T7" fmla="*/ 2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0" name="Freeform 1084">
            <a:extLst>
              <a:ext uri="{FF2B5EF4-FFF2-40B4-BE49-F238E27FC236}">
                <a16:creationId xmlns:a16="http://schemas.microsoft.com/office/drawing/2014/main" id="{CC7A3F9E-B0BC-2945-B124-91C53102EAF2}"/>
              </a:ext>
            </a:extLst>
          </p:cNvPr>
          <p:cNvSpPr>
            <a:spLocks/>
          </p:cNvSpPr>
          <p:nvPr/>
        </p:nvSpPr>
        <p:spPr bwMode="auto">
          <a:xfrm>
            <a:off x="9550320" y="5989744"/>
            <a:ext cx="1976" cy="9290"/>
          </a:xfrm>
          <a:custGeom>
            <a:avLst/>
            <a:gdLst>
              <a:gd name="T0" fmla="*/ 1 w 26"/>
              <a:gd name="T1" fmla="*/ 1 h 147"/>
              <a:gd name="T2" fmla="*/ 1 w 26"/>
              <a:gd name="T3" fmla="*/ 1 h 147"/>
              <a:gd name="T4" fmla="*/ 0 w 26"/>
              <a:gd name="T5" fmla="*/ 1 h 147"/>
              <a:gd name="T6" fmla="*/ 1 w 26"/>
              <a:gd name="T7" fmla="*/ 0 h 147"/>
              <a:gd name="T8" fmla="*/ 1 w 26"/>
              <a:gd name="T9" fmla="*/ 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1" name="Freeform 1085">
            <a:extLst>
              <a:ext uri="{FF2B5EF4-FFF2-40B4-BE49-F238E27FC236}">
                <a16:creationId xmlns:a16="http://schemas.microsoft.com/office/drawing/2014/main" id="{B8E20EA9-88B9-0A42-A470-7AF9E8810568}"/>
              </a:ext>
            </a:extLst>
          </p:cNvPr>
          <p:cNvSpPr>
            <a:spLocks/>
          </p:cNvSpPr>
          <p:nvPr/>
        </p:nvSpPr>
        <p:spPr bwMode="auto">
          <a:xfrm>
            <a:off x="9550436" y="5951899"/>
            <a:ext cx="84843" cy="38432"/>
          </a:xfrm>
          <a:custGeom>
            <a:avLst/>
            <a:gdLst>
              <a:gd name="T0" fmla="*/ 1 w 1176"/>
              <a:gd name="T1" fmla="*/ 0 h 606"/>
              <a:gd name="T2" fmla="*/ 0 w 1176"/>
              <a:gd name="T3" fmla="*/ 1 h 606"/>
              <a:gd name="T4" fmla="*/ 1 w 1176"/>
              <a:gd name="T5" fmla="*/ 1 h 606"/>
              <a:gd name="T6" fmla="*/ 1 w 1176"/>
              <a:gd name="T7" fmla="*/ 1 h 606"/>
              <a:gd name="T8" fmla="*/ 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2" name="Freeform 1086">
            <a:extLst>
              <a:ext uri="{FF2B5EF4-FFF2-40B4-BE49-F238E27FC236}">
                <a16:creationId xmlns:a16="http://schemas.microsoft.com/office/drawing/2014/main" id="{A9D04135-B045-A743-95D7-CA5EF36EE738}"/>
              </a:ext>
            </a:extLst>
          </p:cNvPr>
          <p:cNvSpPr>
            <a:spLocks/>
          </p:cNvSpPr>
          <p:nvPr/>
        </p:nvSpPr>
        <p:spPr bwMode="auto">
          <a:xfrm>
            <a:off x="9556131" y="5991700"/>
            <a:ext cx="173172" cy="44104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1 w 2532"/>
              <a:gd name="T5" fmla="*/ 1 h 723"/>
              <a:gd name="T6" fmla="*/ 1 w 2532"/>
              <a:gd name="T7" fmla="*/ 1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3" name="Freeform 1087">
            <a:extLst>
              <a:ext uri="{FF2B5EF4-FFF2-40B4-BE49-F238E27FC236}">
                <a16:creationId xmlns:a16="http://schemas.microsoft.com/office/drawing/2014/main" id="{C0583F57-71B7-B142-BC2A-15444A0CF4E5}"/>
              </a:ext>
            </a:extLst>
          </p:cNvPr>
          <p:cNvSpPr>
            <a:spLocks/>
          </p:cNvSpPr>
          <p:nvPr/>
        </p:nvSpPr>
        <p:spPr bwMode="auto">
          <a:xfrm flipV="1">
            <a:off x="9729071" y="5988571"/>
            <a:ext cx="70663" cy="45669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2 h 723"/>
              <a:gd name="T6" fmla="*/ 0 w 2532"/>
              <a:gd name="T7" fmla="*/ 2 h 723"/>
              <a:gd name="T8" fmla="*/ 0 w 2532"/>
              <a:gd name="T9" fmla="*/ 1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2" name="Group 983">
            <a:extLst>
              <a:ext uri="{FF2B5EF4-FFF2-40B4-BE49-F238E27FC236}">
                <a16:creationId xmlns:a16="http://schemas.microsoft.com/office/drawing/2014/main" id="{105B6396-94AE-3641-98AD-7B23024BF303}"/>
              </a:ext>
            </a:extLst>
          </p:cNvPr>
          <p:cNvGrpSpPr>
            <a:grpSpLocks/>
          </p:cNvGrpSpPr>
          <p:nvPr/>
        </p:nvGrpSpPr>
        <p:grpSpPr bwMode="auto">
          <a:xfrm>
            <a:off x="10017877" y="5636388"/>
            <a:ext cx="171450" cy="348944"/>
            <a:chOff x="4140" y="429"/>
            <a:chExt cx="1425" cy="2396"/>
          </a:xfrm>
        </p:grpSpPr>
        <p:sp>
          <p:nvSpPr>
            <p:cNvPr id="175" name="Freeform 984">
              <a:extLst>
                <a:ext uri="{FF2B5EF4-FFF2-40B4-BE49-F238E27FC236}">
                  <a16:creationId xmlns:a16="http://schemas.microsoft.com/office/drawing/2014/main" id="{69921432-2526-D74B-B1B3-EF4990D573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6" name="Rectangle 985">
              <a:extLst>
                <a:ext uri="{FF2B5EF4-FFF2-40B4-BE49-F238E27FC236}">
                  <a16:creationId xmlns:a16="http://schemas.microsoft.com/office/drawing/2014/main" id="{372674DE-08A1-7340-A835-CB738EF1A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7" name="Freeform 986">
              <a:extLst>
                <a:ext uri="{FF2B5EF4-FFF2-40B4-BE49-F238E27FC236}">
                  <a16:creationId xmlns:a16="http://schemas.microsoft.com/office/drawing/2014/main" id="{210AB56E-8E3A-464C-BA90-E5EE13DE1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8" name="Freeform 987">
              <a:extLst>
                <a:ext uri="{FF2B5EF4-FFF2-40B4-BE49-F238E27FC236}">
                  <a16:creationId xmlns:a16="http://schemas.microsoft.com/office/drawing/2014/main" id="{4B6304D8-37E4-9743-9663-D2140A337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9" name="Rectangle 988">
              <a:extLst>
                <a:ext uri="{FF2B5EF4-FFF2-40B4-BE49-F238E27FC236}">
                  <a16:creationId xmlns:a16="http://schemas.microsoft.com/office/drawing/2014/main" id="{01DA0D94-4858-4748-835A-0A295C76D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0" name="Group 989">
              <a:extLst>
                <a:ext uri="{FF2B5EF4-FFF2-40B4-BE49-F238E27FC236}">
                  <a16:creationId xmlns:a16="http://schemas.microsoft.com/office/drawing/2014/main" id="{653C7E87-1F7F-B94B-970F-8043BE6AD4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05" name="AutoShape 990">
                <a:extLst>
                  <a:ext uri="{FF2B5EF4-FFF2-40B4-BE49-F238E27FC236}">
                    <a16:creationId xmlns:a16="http://schemas.microsoft.com/office/drawing/2014/main" id="{9E8BF054-B12E-C746-9DCC-FFC0FBE11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6" name="AutoShape 991">
                <a:extLst>
                  <a:ext uri="{FF2B5EF4-FFF2-40B4-BE49-F238E27FC236}">
                    <a16:creationId xmlns:a16="http://schemas.microsoft.com/office/drawing/2014/main" id="{60A26098-3AC3-5F48-AF12-0376133BA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1" name="Rectangle 992">
              <a:extLst>
                <a:ext uri="{FF2B5EF4-FFF2-40B4-BE49-F238E27FC236}">
                  <a16:creationId xmlns:a16="http://schemas.microsoft.com/office/drawing/2014/main" id="{AB0AE9A0-AEC6-B542-BAA1-AD6A9E257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2" name="Group 993">
              <a:extLst>
                <a:ext uri="{FF2B5EF4-FFF2-40B4-BE49-F238E27FC236}">
                  <a16:creationId xmlns:a16="http://schemas.microsoft.com/office/drawing/2014/main" id="{2E23BBDE-93A3-014A-8AD9-509F2B133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03" name="AutoShape 994">
                <a:extLst>
                  <a:ext uri="{FF2B5EF4-FFF2-40B4-BE49-F238E27FC236}">
                    <a16:creationId xmlns:a16="http://schemas.microsoft.com/office/drawing/2014/main" id="{CF10A6D2-6E36-BA46-8AB3-2A153E9EC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4" name="AutoShape 995">
                <a:extLst>
                  <a:ext uri="{FF2B5EF4-FFF2-40B4-BE49-F238E27FC236}">
                    <a16:creationId xmlns:a16="http://schemas.microsoft.com/office/drawing/2014/main" id="{964D14B2-2639-5A46-B2D5-48A8B0C31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3" name="Rectangle 996">
              <a:extLst>
                <a:ext uri="{FF2B5EF4-FFF2-40B4-BE49-F238E27FC236}">
                  <a16:creationId xmlns:a16="http://schemas.microsoft.com/office/drawing/2014/main" id="{426E7337-36DD-B64A-88F7-00D5A742F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4" name="Rectangle 997">
              <a:extLst>
                <a:ext uri="{FF2B5EF4-FFF2-40B4-BE49-F238E27FC236}">
                  <a16:creationId xmlns:a16="http://schemas.microsoft.com/office/drawing/2014/main" id="{BE4D7353-7D2D-9F42-8A6A-65BAA6259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5" name="Group 998">
              <a:extLst>
                <a:ext uri="{FF2B5EF4-FFF2-40B4-BE49-F238E27FC236}">
                  <a16:creationId xmlns:a16="http://schemas.microsoft.com/office/drawing/2014/main" id="{10644FFB-BF70-614B-94F5-58CB99D12E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01" name="AutoShape 999">
                <a:extLst>
                  <a:ext uri="{FF2B5EF4-FFF2-40B4-BE49-F238E27FC236}">
                    <a16:creationId xmlns:a16="http://schemas.microsoft.com/office/drawing/2014/main" id="{2EEDFBCE-8402-0442-A96B-A6412C51C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2" name="AutoShape 1000">
                <a:extLst>
                  <a:ext uri="{FF2B5EF4-FFF2-40B4-BE49-F238E27FC236}">
                    <a16:creationId xmlns:a16="http://schemas.microsoft.com/office/drawing/2014/main" id="{5BBF678C-8365-374C-8592-2F4010918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6" name="Freeform 1001">
              <a:extLst>
                <a:ext uri="{FF2B5EF4-FFF2-40B4-BE49-F238E27FC236}">
                  <a16:creationId xmlns:a16="http://schemas.microsoft.com/office/drawing/2014/main" id="{43320BBC-6D3F-CE4C-AE57-EE45F3319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87" name="Group 1002">
              <a:extLst>
                <a:ext uri="{FF2B5EF4-FFF2-40B4-BE49-F238E27FC236}">
                  <a16:creationId xmlns:a16="http://schemas.microsoft.com/office/drawing/2014/main" id="{4ED748C4-471F-B74E-9328-2437DB94B8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99" name="AutoShape 1003">
                <a:extLst>
                  <a:ext uri="{FF2B5EF4-FFF2-40B4-BE49-F238E27FC236}">
                    <a16:creationId xmlns:a16="http://schemas.microsoft.com/office/drawing/2014/main" id="{DE163CA4-FABE-9B4C-973B-7160FB0CA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0" name="AutoShape 1004">
                <a:extLst>
                  <a:ext uri="{FF2B5EF4-FFF2-40B4-BE49-F238E27FC236}">
                    <a16:creationId xmlns:a16="http://schemas.microsoft.com/office/drawing/2014/main" id="{D50A283A-2FFB-A24F-A406-2910EEA8C4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8" name="Rectangle 1005">
              <a:extLst>
                <a:ext uri="{FF2B5EF4-FFF2-40B4-BE49-F238E27FC236}">
                  <a16:creationId xmlns:a16="http://schemas.microsoft.com/office/drawing/2014/main" id="{42659E43-E287-8942-BD23-94141CB4B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9" name="Freeform 1006">
              <a:extLst>
                <a:ext uri="{FF2B5EF4-FFF2-40B4-BE49-F238E27FC236}">
                  <a16:creationId xmlns:a16="http://schemas.microsoft.com/office/drawing/2014/main" id="{48DEF8E3-26E3-0E48-88EA-BAB435AE5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0" name="Freeform 1007">
              <a:extLst>
                <a:ext uri="{FF2B5EF4-FFF2-40B4-BE49-F238E27FC236}">
                  <a16:creationId xmlns:a16="http://schemas.microsoft.com/office/drawing/2014/main" id="{7869EB64-11F6-624E-9B28-6986DD9D0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1" name="Oval 1008">
              <a:extLst>
                <a:ext uri="{FF2B5EF4-FFF2-40B4-BE49-F238E27FC236}">
                  <a16:creationId xmlns:a16="http://schemas.microsoft.com/office/drawing/2014/main" id="{322E0F0C-40A1-7E43-B9BC-A271C6411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2" name="Freeform 1009">
              <a:extLst>
                <a:ext uri="{FF2B5EF4-FFF2-40B4-BE49-F238E27FC236}">
                  <a16:creationId xmlns:a16="http://schemas.microsoft.com/office/drawing/2014/main" id="{2C34A91D-8DF1-DE40-8F88-B7AB2BE63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3" name="AutoShape 1010">
              <a:extLst>
                <a:ext uri="{FF2B5EF4-FFF2-40B4-BE49-F238E27FC236}">
                  <a16:creationId xmlns:a16="http://schemas.microsoft.com/office/drawing/2014/main" id="{C10585A3-5046-F44C-A720-1B5360D1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4" name="AutoShape 1011">
              <a:extLst>
                <a:ext uri="{FF2B5EF4-FFF2-40B4-BE49-F238E27FC236}">
                  <a16:creationId xmlns:a16="http://schemas.microsoft.com/office/drawing/2014/main" id="{0F1CC371-A8A5-1146-9D54-06BA5783B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5" name="Oval 1012">
              <a:extLst>
                <a:ext uri="{FF2B5EF4-FFF2-40B4-BE49-F238E27FC236}">
                  <a16:creationId xmlns:a16="http://schemas.microsoft.com/office/drawing/2014/main" id="{165ACFDB-EB0A-EF4A-A53B-E952BF38B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6" name="Oval 1013">
              <a:extLst>
                <a:ext uri="{FF2B5EF4-FFF2-40B4-BE49-F238E27FC236}">
                  <a16:creationId xmlns:a16="http://schemas.microsoft.com/office/drawing/2014/main" id="{8E1C86F1-E8A5-AB43-9FBE-05329F11F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7" name="Oval 1014">
              <a:extLst>
                <a:ext uri="{FF2B5EF4-FFF2-40B4-BE49-F238E27FC236}">
                  <a16:creationId xmlns:a16="http://schemas.microsoft.com/office/drawing/2014/main" id="{0C189499-8A09-3E4B-B216-1DBC5D3CD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8" name="Rectangle 1015">
              <a:extLst>
                <a:ext uri="{FF2B5EF4-FFF2-40B4-BE49-F238E27FC236}">
                  <a16:creationId xmlns:a16="http://schemas.microsoft.com/office/drawing/2014/main" id="{F801E0C5-03DC-4947-89BB-24F841D73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487" name="Group 590">
            <a:extLst>
              <a:ext uri="{FF2B5EF4-FFF2-40B4-BE49-F238E27FC236}">
                <a16:creationId xmlns:a16="http://schemas.microsoft.com/office/drawing/2014/main" id="{B2AAF0C3-BD73-634D-B492-B7CCF9735ED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73981" y="5281060"/>
            <a:ext cx="345630" cy="320302"/>
            <a:chOff x="2839" y="3501"/>
            <a:chExt cx="755" cy="803"/>
          </a:xfrm>
        </p:grpSpPr>
        <p:pic>
          <p:nvPicPr>
            <p:cNvPr id="488" name="Picture 591" descr="desktop_computer_stylized_medium">
              <a:extLst>
                <a:ext uri="{FF2B5EF4-FFF2-40B4-BE49-F238E27FC236}">
                  <a16:creationId xmlns:a16="http://schemas.microsoft.com/office/drawing/2014/main" id="{1B000E5D-AA79-9741-93EF-69776E79DC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9" name="Freeform 592">
              <a:extLst>
                <a:ext uri="{FF2B5EF4-FFF2-40B4-BE49-F238E27FC236}">
                  <a16:creationId xmlns:a16="http://schemas.microsoft.com/office/drawing/2014/main" id="{E285DBFE-A1C0-DE49-94FA-3F8D49F9A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912210B-AFA0-C747-B0D5-6E0D32FFEF07}"/>
              </a:ext>
            </a:extLst>
          </p:cNvPr>
          <p:cNvGrpSpPr/>
          <p:nvPr/>
        </p:nvGrpSpPr>
        <p:grpSpPr>
          <a:xfrm>
            <a:off x="7439074" y="1859725"/>
            <a:ext cx="4144321" cy="4127477"/>
            <a:chOff x="7439074" y="1859725"/>
            <a:chExt cx="4144321" cy="412747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5DBD1858-2E40-9545-88AD-AAD37777C13D}"/>
                </a:ext>
              </a:extLst>
            </p:cNvPr>
            <p:cNvGrpSpPr/>
            <p:nvPr/>
          </p:nvGrpSpPr>
          <p:grpSpPr>
            <a:xfrm>
              <a:off x="7439074" y="1859725"/>
              <a:ext cx="1802647" cy="1120859"/>
              <a:chOff x="7439074" y="1859725"/>
              <a:chExt cx="1802647" cy="1120859"/>
            </a:xfrm>
          </p:grpSpPr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9" name="Line 426">
                <a:extLst>
                  <a:ext uri="{FF2B5EF4-FFF2-40B4-BE49-F238E27FC236}">
                    <a16:creationId xmlns:a16="http://schemas.microsoft.com/office/drawing/2014/main" id="{DDAEB50C-98DD-DA43-B9C4-9AB7F9ED5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07860" y="2700359"/>
                <a:ext cx="227964" cy="1743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241" name="Group 783">
                <a:extLst>
                  <a:ext uri="{FF2B5EF4-FFF2-40B4-BE49-F238E27FC236}">
                    <a16:creationId xmlns:a16="http://schemas.microsoft.com/office/drawing/2014/main" id="{02FEAFB4-9831-B64A-9F54-92C532E8F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50698" y="2309376"/>
                <a:ext cx="298450" cy="464008"/>
                <a:chOff x="3130" y="3288"/>
                <a:chExt cx="410" cy="742"/>
              </a:xfrm>
            </p:grpSpPr>
            <p:sp>
              <p:nvSpPr>
                <p:cNvPr id="244" name="Line 270">
                  <a:extLst>
                    <a:ext uri="{FF2B5EF4-FFF2-40B4-BE49-F238E27FC236}">
                      <a16:creationId xmlns:a16="http://schemas.microsoft.com/office/drawing/2014/main" id="{A9300902-94F3-8949-9A54-8B95986ACB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5" name="Line 271">
                  <a:extLst>
                    <a:ext uri="{FF2B5EF4-FFF2-40B4-BE49-F238E27FC236}">
                      <a16:creationId xmlns:a16="http://schemas.microsoft.com/office/drawing/2014/main" id="{B93F32E3-8690-BD4B-B848-94E1FAAB5E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6" name="Line 272">
                  <a:extLst>
                    <a:ext uri="{FF2B5EF4-FFF2-40B4-BE49-F238E27FC236}">
                      <a16:creationId xmlns:a16="http://schemas.microsoft.com/office/drawing/2014/main" id="{AB0BEDC3-F0F0-4E42-A55F-57AC0548D5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7" name="Line 273">
                  <a:extLst>
                    <a:ext uri="{FF2B5EF4-FFF2-40B4-BE49-F238E27FC236}">
                      <a16:creationId xmlns:a16="http://schemas.microsoft.com/office/drawing/2014/main" id="{3AF299DE-8F54-D84C-B398-5B3B44C53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8" name="Line 274">
                  <a:extLst>
                    <a:ext uri="{FF2B5EF4-FFF2-40B4-BE49-F238E27FC236}">
                      <a16:creationId xmlns:a16="http://schemas.microsoft.com/office/drawing/2014/main" id="{C2005C3C-C4BA-FD44-A127-E5C4FE594D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9" name="Line 275">
                  <a:extLst>
                    <a:ext uri="{FF2B5EF4-FFF2-40B4-BE49-F238E27FC236}">
                      <a16:creationId xmlns:a16="http://schemas.microsoft.com/office/drawing/2014/main" id="{948DF918-9246-AF45-A55F-C5B743663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0" name="Line 276">
                  <a:extLst>
                    <a:ext uri="{FF2B5EF4-FFF2-40B4-BE49-F238E27FC236}">
                      <a16:creationId xmlns:a16="http://schemas.microsoft.com/office/drawing/2014/main" id="{3D1534AB-9253-A140-B4C5-81F085C452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Line 277">
                  <a:extLst>
                    <a:ext uri="{FF2B5EF4-FFF2-40B4-BE49-F238E27FC236}">
                      <a16:creationId xmlns:a16="http://schemas.microsoft.com/office/drawing/2014/main" id="{3BA377A2-6A51-F64B-AA8B-4FB90FAA7D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2" name="Line 278">
                  <a:extLst>
                    <a:ext uri="{FF2B5EF4-FFF2-40B4-BE49-F238E27FC236}">
                      <a16:creationId xmlns:a16="http://schemas.microsoft.com/office/drawing/2014/main" id="{FA310FA6-4B1E-0047-8066-8AF44673F2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3" name="Line 279">
                  <a:extLst>
                    <a:ext uri="{FF2B5EF4-FFF2-40B4-BE49-F238E27FC236}">
                      <a16:creationId xmlns:a16="http://schemas.microsoft.com/office/drawing/2014/main" id="{254B094E-F3D3-0F46-BF4E-A226644B01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4" name="Line 280">
                  <a:extLst>
                    <a:ext uri="{FF2B5EF4-FFF2-40B4-BE49-F238E27FC236}">
                      <a16:creationId xmlns:a16="http://schemas.microsoft.com/office/drawing/2014/main" id="{9805319A-9CA5-7340-811A-8DBCB5A2BA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5" name="Line 281">
                  <a:extLst>
                    <a:ext uri="{FF2B5EF4-FFF2-40B4-BE49-F238E27FC236}">
                      <a16:creationId xmlns:a16="http://schemas.microsoft.com/office/drawing/2014/main" id="{6042C4DF-7427-904B-A064-26708AF480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6" name="Line 282">
                  <a:extLst>
                    <a:ext uri="{FF2B5EF4-FFF2-40B4-BE49-F238E27FC236}">
                      <a16:creationId xmlns:a16="http://schemas.microsoft.com/office/drawing/2014/main" id="{21FF36A4-E56F-C94A-8E67-9A6E4DA844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7" name="Line 283">
                  <a:extLst>
                    <a:ext uri="{FF2B5EF4-FFF2-40B4-BE49-F238E27FC236}">
                      <a16:creationId xmlns:a16="http://schemas.microsoft.com/office/drawing/2014/main" id="{C6A0831D-FA2C-E744-8FE0-FDFDDB5FDD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8" name="Line 284">
                  <a:extLst>
                    <a:ext uri="{FF2B5EF4-FFF2-40B4-BE49-F238E27FC236}">
                      <a16:creationId xmlns:a16="http://schemas.microsoft.com/office/drawing/2014/main" id="{65548550-729A-4849-9DC4-127F8FE86B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07" name="Group 406">
                <a:extLst>
                  <a:ext uri="{FF2B5EF4-FFF2-40B4-BE49-F238E27FC236}">
                    <a16:creationId xmlns:a16="http://schemas.microsoft.com/office/drawing/2014/main" id="{CBD7A282-C22D-714A-88F1-C7D4EDD107F8}"/>
                  </a:ext>
                </a:extLst>
              </p:cNvPr>
              <p:cNvGrpSpPr/>
              <p:nvPr/>
            </p:nvGrpSpPr>
            <p:grpSpPr>
              <a:xfrm>
                <a:off x="8439827" y="2812309"/>
                <a:ext cx="353678" cy="168275"/>
                <a:chOff x="7493876" y="2774731"/>
                <a:chExt cx="1481958" cy="894622"/>
              </a:xfrm>
            </p:grpSpPr>
            <p:sp>
              <p:nvSpPr>
                <p:cNvPr id="408" name="Freeform 407">
                  <a:extLst>
                    <a:ext uri="{FF2B5EF4-FFF2-40B4-BE49-F238E27FC236}">
                      <a16:creationId xmlns:a16="http://schemas.microsoft.com/office/drawing/2014/main" id="{3C206862-9269-EE48-877D-EE261101A443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09" name="Oval 408">
                  <a:extLst>
                    <a:ext uri="{FF2B5EF4-FFF2-40B4-BE49-F238E27FC236}">
                      <a16:creationId xmlns:a16="http://schemas.microsoft.com/office/drawing/2014/main" id="{9B69A2C6-F31C-E749-B77A-1818B15E1B36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10" name="Group 409">
                  <a:extLst>
                    <a:ext uri="{FF2B5EF4-FFF2-40B4-BE49-F238E27FC236}">
                      <a16:creationId xmlns:a16="http://schemas.microsoft.com/office/drawing/2014/main" id="{08BE9AB8-F5DA-4D4A-9621-9AB05D691F0C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11" name="Freeform 410">
                    <a:extLst>
                      <a:ext uri="{FF2B5EF4-FFF2-40B4-BE49-F238E27FC236}">
                        <a16:creationId xmlns:a16="http://schemas.microsoft.com/office/drawing/2014/main" id="{56E730F0-5BB3-6446-9D5B-82D51B9EDAFB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2" name="Freeform 411">
                    <a:extLst>
                      <a:ext uri="{FF2B5EF4-FFF2-40B4-BE49-F238E27FC236}">
                        <a16:creationId xmlns:a16="http://schemas.microsoft.com/office/drawing/2014/main" id="{5BA37E27-2FC6-BA43-8A97-14171CB51FDD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3" name="Freeform 412">
                    <a:extLst>
                      <a:ext uri="{FF2B5EF4-FFF2-40B4-BE49-F238E27FC236}">
                        <a16:creationId xmlns:a16="http://schemas.microsoft.com/office/drawing/2014/main" id="{CCB37CB3-304F-6144-85D0-8B420BDD0880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4" name="Freeform 413">
                    <a:extLst>
                      <a:ext uri="{FF2B5EF4-FFF2-40B4-BE49-F238E27FC236}">
                        <a16:creationId xmlns:a16="http://schemas.microsoft.com/office/drawing/2014/main" id="{BD0CA8E5-A033-834A-A402-E2EFB2FBBFC4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pic>
            <p:nvPicPr>
              <p:cNvPr id="360" name="Picture 654" descr="antenna_radiation_stylized">
                <a:extLst>
                  <a:ext uri="{FF2B5EF4-FFF2-40B4-BE49-F238E27FC236}">
                    <a16:creationId xmlns:a16="http://schemas.microsoft.com/office/drawing/2014/main" id="{0A17C594-505E-6F41-AEEB-272A31DFD26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50224" y="1859725"/>
                <a:ext cx="415925" cy="88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3" name="Picture 1017" descr="antenna_stylized">
                <a:extLst>
                  <a:ext uri="{FF2B5EF4-FFF2-40B4-BE49-F238E27FC236}">
                    <a16:creationId xmlns:a16="http://schemas.microsoft.com/office/drawing/2014/main" id="{27A537F5-5D99-BF4C-9B11-E9782673F1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9074" y="2356613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1" name="Picture 1017" descr="antenna_stylized">
                <a:extLst>
                  <a:ext uri="{FF2B5EF4-FFF2-40B4-BE49-F238E27FC236}">
                    <a16:creationId xmlns:a16="http://schemas.microsoft.com/office/drawing/2014/main" id="{F4E4C4C0-89A6-D74D-B25C-228CE5BC1D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37781" y="2319727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" name="Picture 1017" descr="antenna_stylized">
                <a:extLst>
                  <a:ext uri="{FF2B5EF4-FFF2-40B4-BE49-F238E27FC236}">
                    <a16:creationId xmlns:a16="http://schemas.microsoft.com/office/drawing/2014/main" id="{F0886BE8-9B0B-F046-92AA-1AC818378EA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11019" y="2059124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C0639A7-533B-6644-A560-40B5151A7BE4}"/>
                </a:ext>
              </a:extLst>
            </p:cNvPr>
            <p:cNvGrpSpPr/>
            <p:nvPr/>
          </p:nvGrpSpPr>
          <p:grpSpPr>
            <a:xfrm>
              <a:off x="7493518" y="3325424"/>
              <a:ext cx="911538" cy="843226"/>
              <a:chOff x="7493518" y="3325424"/>
              <a:chExt cx="911538" cy="843226"/>
            </a:xfrm>
          </p:grpSpPr>
          <p:pic>
            <p:nvPicPr>
              <p:cNvPr id="261" name="Picture 777" descr="access_point_stylized_small">
                <a:extLst>
                  <a:ext uri="{FF2B5EF4-FFF2-40B4-BE49-F238E27FC236}">
                    <a16:creationId xmlns:a16="http://schemas.microsoft.com/office/drawing/2014/main" id="{FA9A412B-D725-D449-8707-A3626DCB481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13882" y="3861899"/>
                <a:ext cx="370169" cy="306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0FFCC6D2-A029-1E45-9C4D-1FF4453F0EB7}"/>
                  </a:ext>
                </a:extLst>
              </p:cNvPr>
              <p:cNvGrpSpPr/>
              <p:nvPr/>
            </p:nvGrpSpPr>
            <p:grpSpPr>
              <a:xfrm>
                <a:off x="7493518" y="3325424"/>
                <a:ext cx="911538" cy="816238"/>
                <a:chOff x="7493518" y="3325424"/>
                <a:chExt cx="911538" cy="816238"/>
              </a:xfrm>
            </p:grpSpPr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47778" y="3829970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57253" y="4041107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262" name="Picture 778" descr="antenna_radiation_stylized">
                  <a:extLst>
                    <a:ext uri="{FF2B5EF4-FFF2-40B4-BE49-F238E27FC236}">
                      <a16:creationId xmlns:a16="http://schemas.microsoft.com/office/drawing/2014/main" id="{B73E5F98-BC74-DB47-BA02-5F29DC67572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62238" y="3813930"/>
                  <a:ext cx="506412" cy="1060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415" name="Group 414">
                  <a:extLst>
                    <a:ext uri="{FF2B5EF4-FFF2-40B4-BE49-F238E27FC236}">
                      <a16:creationId xmlns:a16="http://schemas.microsoft.com/office/drawing/2014/main" id="{F0DE4078-0801-A244-9A82-F7502B8B24A0}"/>
                    </a:ext>
                  </a:extLst>
                </p:cNvPr>
                <p:cNvGrpSpPr/>
                <p:nvPr/>
              </p:nvGrpSpPr>
              <p:grpSpPr>
                <a:xfrm>
                  <a:off x="8050070" y="3965994"/>
                  <a:ext cx="354986" cy="175668"/>
                  <a:chOff x="7493876" y="2774731"/>
                  <a:chExt cx="1481958" cy="894622"/>
                </a:xfrm>
              </p:grpSpPr>
              <p:sp>
                <p:nvSpPr>
                  <p:cNvPr id="416" name="Freeform 415">
                    <a:extLst>
                      <a:ext uri="{FF2B5EF4-FFF2-40B4-BE49-F238E27FC236}">
                        <a16:creationId xmlns:a16="http://schemas.microsoft.com/office/drawing/2014/main" id="{EA784F43-D793-4342-92F3-EBC3632212A6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17" name="Oval 416">
                    <a:extLst>
                      <a:ext uri="{FF2B5EF4-FFF2-40B4-BE49-F238E27FC236}">
                        <a16:creationId xmlns:a16="http://schemas.microsoft.com/office/drawing/2014/main" id="{75841943-4184-5D4E-AAD4-8FEAC9D7330F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18" name="Group 417">
                    <a:extLst>
                      <a:ext uri="{FF2B5EF4-FFF2-40B4-BE49-F238E27FC236}">
                        <a16:creationId xmlns:a16="http://schemas.microsoft.com/office/drawing/2014/main" id="{23FBC748-DCBA-AA41-A6F7-895374D50CDF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19" name="Freeform 418">
                      <a:extLst>
                        <a:ext uri="{FF2B5EF4-FFF2-40B4-BE49-F238E27FC236}">
                          <a16:creationId xmlns:a16="http://schemas.microsoft.com/office/drawing/2014/main" id="{96DA1F2B-2063-8C40-BF46-086C20D317A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0" name="Freeform 419">
                      <a:extLst>
                        <a:ext uri="{FF2B5EF4-FFF2-40B4-BE49-F238E27FC236}">
                          <a16:creationId xmlns:a16="http://schemas.microsoft.com/office/drawing/2014/main" id="{8A1EF987-02EE-DA4D-8224-02537D5034D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1" name="Freeform 420">
                      <a:extLst>
                        <a:ext uri="{FF2B5EF4-FFF2-40B4-BE49-F238E27FC236}">
                          <a16:creationId xmlns:a16="http://schemas.microsoft.com/office/drawing/2014/main" id="{1FC5854A-AF8F-6841-92AD-B18DDAF1E99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2" name="Freeform 421">
                      <a:extLst>
                        <a:ext uri="{FF2B5EF4-FFF2-40B4-BE49-F238E27FC236}">
                          <a16:creationId xmlns:a16="http://schemas.microsoft.com/office/drawing/2014/main" id="{A510FA68-BEB6-B54A-A1D4-984168F8571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93518" y="341914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03435" y="332542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43A22F9-CEFC-E64E-9231-138462077C83}"/>
                </a:ext>
              </a:extLst>
            </p:cNvPr>
            <p:cNvGrpSpPr/>
            <p:nvPr/>
          </p:nvGrpSpPr>
          <p:grpSpPr>
            <a:xfrm>
              <a:off x="10884085" y="3428485"/>
              <a:ext cx="604586" cy="405973"/>
              <a:chOff x="10884085" y="3428485"/>
              <a:chExt cx="604586" cy="405973"/>
            </a:xfrm>
          </p:grpSpPr>
          <p:grpSp>
            <p:nvGrpSpPr>
              <p:cNvPr id="455" name="Group 454">
                <a:extLst>
                  <a:ext uri="{FF2B5EF4-FFF2-40B4-BE49-F238E27FC236}">
                    <a16:creationId xmlns:a16="http://schemas.microsoft.com/office/drawing/2014/main" id="{52B7B73B-1125-084D-8669-C68CC371DDC6}"/>
                  </a:ext>
                </a:extLst>
              </p:cNvPr>
              <p:cNvGrpSpPr/>
              <p:nvPr/>
            </p:nvGrpSpPr>
            <p:grpSpPr>
              <a:xfrm>
                <a:off x="10884085" y="3601365"/>
                <a:ext cx="170989" cy="97052"/>
                <a:chOff x="7493876" y="2774731"/>
                <a:chExt cx="1481958" cy="894622"/>
              </a:xfrm>
            </p:grpSpPr>
            <p:sp>
              <p:nvSpPr>
                <p:cNvPr id="456" name="Freeform 455">
                  <a:extLst>
                    <a:ext uri="{FF2B5EF4-FFF2-40B4-BE49-F238E27FC236}">
                      <a16:creationId xmlns:a16="http://schemas.microsoft.com/office/drawing/2014/main" id="{3196A4F9-B139-4D4B-B210-0318216604FE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57" name="Oval 456">
                  <a:extLst>
                    <a:ext uri="{FF2B5EF4-FFF2-40B4-BE49-F238E27FC236}">
                      <a16:creationId xmlns:a16="http://schemas.microsoft.com/office/drawing/2014/main" id="{1D1C7F3A-BE45-014B-AF9C-58CA77DA029D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58" name="Group 457">
                  <a:extLst>
                    <a:ext uri="{FF2B5EF4-FFF2-40B4-BE49-F238E27FC236}">
                      <a16:creationId xmlns:a16="http://schemas.microsoft.com/office/drawing/2014/main" id="{83DFFE47-64E8-F54C-8ABC-E896DA957F0D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59" name="Freeform 458">
                    <a:extLst>
                      <a:ext uri="{FF2B5EF4-FFF2-40B4-BE49-F238E27FC236}">
                        <a16:creationId xmlns:a16="http://schemas.microsoft.com/office/drawing/2014/main" id="{2A9F0EE2-8F99-EB4D-9331-7AE3BDCBE9C6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0" name="Freeform 459">
                    <a:extLst>
                      <a:ext uri="{FF2B5EF4-FFF2-40B4-BE49-F238E27FC236}">
                        <a16:creationId xmlns:a16="http://schemas.microsoft.com/office/drawing/2014/main" id="{2E314A90-8DB8-2A49-8BB6-D51C2DAE9CF7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1" name="Freeform 460">
                    <a:extLst>
                      <a:ext uri="{FF2B5EF4-FFF2-40B4-BE49-F238E27FC236}">
                        <a16:creationId xmlns:a16="http://schemas.microsoft.com/office/drawing/2014/main" id="{7D8C0277-204E-2B4D-B954-94739B9DE720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2" name="Freeform 461">
                    <a:extLst>
                      <a:ext uri="{FF2B5EF4-FFF2-40B4-BE49-F238E27FC236}">
                        <a16:creationId xmlns:a16="http://schemas.microsoft.com/office/drawing/2014/main" id="{69955D3C-6D1B-EA40-8228-73DF01564152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64947" y="342848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F94C1D3C-A4C3-8F43-933A-1DDD15B3AD09}"/>
                </a:ext>
              </a:extLst>
            </p:cNvPr>
            <p:cNvGrpSpPr/>
            <p:nvPr/>
          </p:nvGrpSpPr>
          <p:grpSpPr>
            <a:xfrm>
              <a:off x="7975881" y="4741266"/>
              <a:ext cx="2318709" cy="1245936"/>
              <a:chOff x="7948367" y="4775686"/>
              <a:chExt cx="2318709" cy="1245936"/>
            </a:xfrm>
          </p:grpSpPr>
          <p:sp>
            <p:nvSpPr>
              <p:cNvPr id="22" name="Line 428">
                <a:extLst>
                  <a:ext uri="{FF2B5EF4-FFF2-40B4-BE49-F238E27FC236}">
                    <a16:creationId xmlns:a16="http://schemas.microsoft.com/office/drawing/2014/main" id="{28DDE19D-11FD-214B-B68A-9F6AAEA3A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9789609" y="5251739"/>
                <a:ext cx="388062" cy="75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Line 435">
                <a:extLst>
                  <a:ext uri="{FF2B5EF4-FFF2-40B4-BE49-F238E27FC236}">
                    <a16:creationId xmlns:a16="http://schemas.microsoft.com/office/drawing/2014/main" id="{D2EFF5DE-9380-7D46-847C-7986E80C6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10207" y="5117334"/>
                <a:ext cx="226800" cy="127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7" name="Line 440">
                <a:extLst>
                  <a:ext uri="{FF2B5EF4-FFF2-40B4-BE49-F238E27FC236}">
                    <a16:creationId xmlns:a16="http://schemas.microsoft.com/office/drawing/2014/main" id="{E3BCB46D-EF32-8C42-A43A-1B0DAF759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59425" y="5036562"/>
                <a:ext cx="404236" cy="2077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C4C54689-4DDC-6D45-8526-2BC60244FA39}"/>
                  </a:ext>
                </a:extLst>
              </p:cNvPr>
              <p:cNvGrpSpPr/>
              <p:nvPr/>
            </p:nvGrpSpPr>
            <p:grpSpPr>
              <a:xfrm>
                <a:off x="7948367" y="4775686"/>
                <a:ext cx="2318709" cy="1245936"/>
                <a:chOff x="7948367" y="4775686"/>
                <a:chExt cx="2318709" cy="1245936"/>
              </a:xfrm>
            </p:grpSpPr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09926" y="5405286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32959" y="4838517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50066" y="4838517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21744" y="5108876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48367" y="5290470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73817" y="5282252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488731" y="5307931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8731" y="5258048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85545" y="5583471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260" name="Picture 781" descr="antenna_radiation_stylized">
                  <a:extLst>
                    <a:ext uri="{FF2B5EF4-FFF2-40B4-BE49-F238E27FC236}">
                      <a16:creationId xmlns:a16="http://schemas.microsoft.com/office/drawing/2014/main" id="{5F858A2F-D0F0-7E47-8EF1-4C37898F9C1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42073" y="5480938"/>
                  <a:ext cx="452014" cy="951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59" name="Picture 780" descr="access_point_stylized_small">
                  <a:extLst>
                    <a:ext uri="{FF2B5EF4-FFF2-40B4-BE49-F238E27FC236}">
                      <a16:creationId xmlns:a16="http://schemas.microsoft.com/office/drawing/2014/main" id="{AC22920E-0555-BA45-9B6A-B76172153C8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90610" y="5524232"/>
                  <a:ext cx="380935" cy="3174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471" name="Group 470">
                  <a:extLst>
                    <a:ext uri="{FF2B5EF4-FFF2-40B4-BE49-F238E27FC236}">
                      <a16:creationId xmlns:a16="http://schemas.microsoft.com/office/drawing/2014/main" id="{DE035BC7-2762-3044-BE80-C91EC827E65C}"/>
                    </a:ext>
                  </a:extLst>
                </p:cNvPr>
                <p:cNvGrpSpPr/>
                <p:nvPr/>
              </p:nvGrpSpPr>
              <p:grpSpPr>
                <a:xfrm>
                  <a:off x="9783558" y="4989983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72" name="Freeform 471">
                    <a:extLst>
                      <a:ext uri="{FF2B5EF4-FFF2-40B4-BE49-F238E27FC236}">
                        <a16:creationId xmlns:a16="http://schemas.microsoft.com/office/drawing/2014/main" id="{BEE06200-7AF9-4A43-9447-2349DCBFF947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73" name="Oval 472">
                    <a:extLst>
                      <a:ext uri="{FF2B5EF4-FFF2-40B4-BE49-F238E27FC236}">
                        <a16:creationId xmlns:a16="http://schemas.microsoft.com/office/drawing/2014/main" id="{3340A80C-5091-6D49-89E5-375F02E94864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74" name="Group 473">
                    <a:extLst>
                      <a:ext uri="{FF2B5EF4-FFF2-40B4-BE49-F238E27FC236}">
                        <a16:creationId xmlns:a16="http://schemas.microsoft.com/office/drawing/2014/main" id="{B2821126-95C5-B044-AEBC-BA333FAF6B2D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75" name="Freeform 474">
                      <a:extLst>
                        <a:ext uri="{FF2B5EF4-FFF2-40B4-BE49-F238E27FC236}">
                          <a16:creationId xmlns:a16="http://schemas.microsoft.com/office/drawing/2014/main" id="{B76A81D4-5DC8-C241-B209-B819BC6D74F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6" name="Freeform 475">
                      <a:extLst>
                        <a:ext uri="{FF2B5EF4-FFF2-40B4-BE49-F238E27FC236}">
                          <a16:creationId xmlns:a16="http://schemas.microsoft.com/office/drawing/2014/main" id="{6F6ED06A-086C-754C-BE82-59E2830CF0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7" name="Freeform 476">
                      <a:extLst>
                        <a:ext uri="{FF2B5EF4-FFF2-40B4-BE49-F238E27FC236}">
                          <a16:creationId xmlns:a16="http://schemas.microsoft.com/office/drawing/2014/main" id="{A32340AB-4CC3-5442-987B-A47EF2040F1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8" name="Freeform 477">
                      <a:extLst>
                        <a:ext uri="{FF2B5EF4-FFF2-40B4-BE49-F238E27FC236}">
                          <a16:creationId xmlns:a16="http://schemas.microsoft.com/office/drawing/2014/main" id="{AC0AB71B-FD2B-9C4A-AE22-B586FC33568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520" name="Group 519">
                  <a:extLst>
                    <a:ext uri="{FF2B5EF4-FFF2-40B4-BE49-F238E27FC236}">
                      <a16:creationId xmlns:a16="http://schemas.microsoft.com/office/drawing/2014/main" id="{60B6F784-668B-5D4B-A622-66CCE6350B84}"/>
                    </a:ext>
                  </a:extLst>
                </p:cNvPr>
                <p:cNvGrpSpPr/>
                <p:nvPr/>
              </p:nvGrpSpPr>
              <p:grpSpPr>
                <a:xfrm>
                  <a:off x="9849365" y="5339037"/>
                  <a:ext cx="309740" cy="190838"/>
                  <a:chOff x="3668110" y="2448910"/>
                  <a:chExt cx="3794234" cy="2165130"/>
                </a:xfrm>
              </p:grpSpPr>
              <p:sp>
                <p:nvSpPr>
                  <p:cNvPr id="521" name="Rectangle 520">
                    <a:extLst>
                      <a:ext uri="{FF2B5EF4-FFF2-40B4-BE49-F238E27FC236}">
                        <a16:creationId xmlns:a16="http://schemas.microsoft.com/office/drawing/2014/main" id="{275B9F34-60F1-4A43-AAD4-D58802DAAC8F}"/>
                      </a:ext>
                    </a:extLst>
                  </p:cNvPr>
                  <p:cNvSpPr/>
                  <p:nvPr/>
                </p:nvSpPr>
                <p:spPr>
                  <a:xfrm>
                    <a:off x="3668110" y="3741409"/>
                    <a:ext cx="3780587" cy="872631"/>
                  </a:xfrm>
                  <a:prstGeom prst="rect">
                    <a:avLst/>
                  </a:pr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2" name="Freeform 521">
                    <a:extLst>
                      <a:ext uri="{FF2B5EF4-FFF2-40B4-BE49-F238E27FC236}">
                        <a16:creationId xmlns:a16="http://schemas.microsoft.com/office/drawing/2014/main" id="{778A1510-2C69-F848-B6B3-6C73FF163690}"/>
                      </a:ext>
                    </a:extLst>
                  </p:cNvPr>
                  <p:cNvSpPr/>
                  <p:nvPr/>
                </p:nvSpPr>
                <p:spPr>
                  <a:xfrm>
                    <a:off x="3678620" y="2448910"/>
                    <a:ext cx="3783724" cy="1324303"/>
                  </a:xfrm>
                  <a:custGeom>
                    <a:avLst/>
                    <a:gdLst>
                      <a:gd name="connsiteX0" fmla="*/ 0 w 3783724"/>
                      <a:gd name="connsiteY0" fmla="*/ 1313793 h 1324303"/>
                      <a:gd name="connsiteX1" fmla="*/ 0 w 3783724"/>
                      <a:gd name="connsiteY1" fmla="*/ 1313793 h 1324303"/>
                      <a:gd name="connsiteX2" fmla="*/ 252248 w 3783724"/>
                      <a:gd name="connsiteY2" fmla="*/ 0 h 1324303"/>
                      <a:gd name="connsiteX3" fmla="*/ 3415862 w 3783724"/>
                      <a:gd name="connsiteY3" fmla="*/ 21020 h 1324303"/>
                      <a:gd name="connsiteX4" fmla="*/ 3783724 w 3783724"/>
                      <a:gd name="connsiteY4" fmla="*/ 1324303 h 1324303"/>
                      <a:gd name="connsiteX5" fmla="*/ 0 w 3783724"/>
                      <a:gd name="connsiteY5" fmla="*/ 1313793 h 132430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83724" h="1324303">
                        <a:moveTo>
                          <a:pt x="0" y="1313793"/>
                        </a:moveTo>
                        <a:lnTo>
                          <a:pt x="0" y="1313793"/>
                        </a:lnTo>
                        <a:lnTo>
                          <a:pt x="252248" y="0"/>
                        </a:lnTo>
                        <a:lnTo>
                          <a:pt x="3415862" y="21020"/>
                        </a:lnTo>
                        <a:lnTo>
                          <a:pt x="3783724" y="1324303"/>
                        </a:lnTo>
                        <a:lnTo>
                          <a:pt x="0" y="1313793"/>
                        </a:lnTo>
                        <a:close/>
                      </a:path>
                    </a:pathLst>
                  </a:cu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523" name="Group 522">
                    <a:extLst>
                      <a:ext uri="{FF2B5EF4-FFF2-40B4-BE49-F238E27FC236}">
                        <a16:creationId xmlns:a16="http://schemas.microsoft.com/office/drawing/2014/main" id="{85BFF772-B3A6-F548-BDE0-8AEB95F33FBE}"/>
                      </a:ext>
                    </a:extLst>
                  </p:cNvPr>
                  <p:cNvGrpSpPr/>
                  <p:nvPr/>
                </p:nvGrpSpPr>
                <p:grpSpPr>
                  <a:xfrm>
                    <a:off x="3941378" y="2603243"/>
                    <a:ext cx="3202061" cy="1066110"/>
                    <a:chOff x="7939341" y="3037317"/>
                    <a:chExt cx="897649" cy="353919"/>
                  </a:xfrm>
                </p:grpSpPr>
                <p:sp>
                  <p:nvSpPr>
                    <p:cNvPr id="524" name="Freeform 523">
                      <a:extLst>
                        <a:ext uri="{FF2B5EF4-FFF2-40B4-BE49-F238E27FC236}">
                          <a16:creationId xmlns:a16="http://schemas.microsoft.com/office/drawing/2014/main" id="{B37A32DB-8119-5447-A58C-87AD1FDF0EB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64170" y="30373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5" name="Freeform 524">
                      <a:extLst>
                        <a:ext uri="{FF2B5EF4-FFF2-40B4-BE49-F238E27FC236}">
                          <a16:creationId xmlns:a16="http://schemas.microsoft.com/office/drawing/2014/main" id="{58EF4D92-6D83-864D-92A9-A126405368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19948" y="32067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6" name="Freeform 525">
                      <a:extLst>
                        <a:ext uri="{FF2B5EF4-FFF2-40B4-BE49-F238E27FC236}">
                          <a16:creationId xmlns:a16="http://schemas.microsoft.com/office/drawing/2014/main" id="{79E03014-7882-0546-B7FE-50715AB5359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39341" y="32067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7" name="Freeform 526">
                      <a:extLst>
                        <a:ext uri="{FF2B5EF4-FFF2-40B4-BE49-F238E27FC236}">
                          <a16:creationId xmlns:a16="http://schemas.microsoft.com/office/drawing/2014/main" id="{530508B2-B7B9-B347-8151-5F7967C6BE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7413" y="31234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479" name="Group 478">
                  <a:extLst>
                    <a:ext uri="{FF2B5EF4-FFF2-40B4-BE49-F238E27FC236}">
                      <a16:creationId xmlns:a16="http://schemas.microsoft.com/office/drawing/2014/main" id="{11A03BFE-097D-3B42-AA2B-11FFEA70FF5B}"/>
                    </a:ext>
                  </a:extLst>
                </p:cNvPr>
                <p:cNvGrpSpPr/>
                <p:nvPr/>
              </p:nvGrpSpPr>
              <p:grpSpPr>
                <a:xfrm>
                  <a:off x="8676619" y="4967420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80" name="Freeform 479">
                    <a:extLst>
                      <a:ext uri="{FF2B5EF4-FFF2-40B4-BE49-F238E27FC236}">
                        <a16:creationId xmlns:a16="http://schemas.microsoft.com/office/drawing/2014/main" id="{89B10910-D4AF-3246-860A-25F1D908938B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81" name="Oval 480">
                    <a:extLst>
                      <a:ext uri="{FF2B5EF4-FFF2-40B4-BE49-F238E27FC236}">
                        <a16:creationId xmlns:a16="http://schemas.microsoft.com/office/drawing/2014/main" id="{F9BAB47F-DDD3-BE44-9A9E-FC2F67051936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82" name="Group 481">
                    <a:extLst>
                      <a:ext uri="{FF2B5EF4-FFF2-40B4-BE49-F238E27FC236}">
                        <a16:creationId xmlns:a16="http://schemas.microsoft.com/office/drawing/2014/main" id="{753018A5-48AB-6D40-BB99-E6281192F8DD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83" name="Freeform 482">
                      <a:extLst>
                        <a:ext uri="{FF2B5EF4-FFF2-40B4-BE49-F238E27FC236}">
                          <a16:creationId xmlns:a16="http://schemas.microsoft.com/office/drawing/2014/main" id="{BD7DB5A0-40AC-504F-93F8-89A5617E2A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4" name="Freeform 483">
                      <a:extLst>
                        <a:ext uri="{FF2B5EF4-FFF2-40B4-BE49-F238E27FC236}">
                          <a16:creationId xmlns:a16="http://schemas.microsoft.com/office/drawing/2014/main" id="{DBEBB83D-40BF-8849-BAAA-59AB22EA085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5" name="Freeform 484">
                      <a:extLst>
                        <a:ext uri="{FF2B5EF4-FFF2-40B4-BE49-F238E27FC236}">
                          <a16:creationId xmlns:a16="http://schemas.microsoft.com/office/drawing/2014/main" id="{18930CC0-2525-0C49-9555-463122A4FBB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6" name="Freeform 485">
                      <a:extLst>
                        <a:ext uri="{FF2B5EF4-FFF2-40B4-BE49-F238E27FC236}">
                          <a16:creationId xmlns:a16="http://schemas.microsoft.com/office/drawing/2014/main" id="{0C651989-7B8A-F043-A1B6-F47D8764FCE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529" name="Group 528">
                  <a:extLst>
                    <a:ext uri="{FF2B5EF4-FFF2-40B4-BE49-F238E27FC236}">
                      <a16:creationId xmlns:a16="http://schemas.microsoft.com/office/drawing/2014/main" id="{DE45D3AB-47E3-364E-81D6-324D69CE101C}"/>
                    </a:ext>
                  </a:extLst>
                </p:cNvPr>
                <p:cNvGrpSpPr/>
                <p:nvPr/>
              </p:nvGrpSpPr>
              <p:grpSpPr>
                <a:xfrm>
                  <a:off x="8311520" y="5194433"/>
                  <a:ext cx="309740" cy="190838"/>
                  <a:chOff x="3668110" y="2448910"/>
                  <a:chExt cx="3794234" cy="2165130"/>
                </a:xfrm>
              </p:grpSpPr>
              <p:sp>
                <p:nvSpPr>
                  <p:cNvPr id="530" name="Rectangle 529">
                    <a:extLst>
                      <a:ext uri="{FF2B5EF4-FFF2-40B4-BE49-F238E27FC236}">
                        <a16:creationId xmlns:a16="http://schemas.microsoft.com/office/drawing/2014/main" id="{72425686-3D93-0646-A923-6ADF75485CDC}"/>
                      </a:ext>
                    </a:extLst>
                  </p:cNvPr>
                  <p:cNvSpPr/>
                  <p:nvPr/>
                </p:nvSpPr>
                <p:spPr>
                  <a:xfrm>
                    <a:off x="3668110" y="3741409"/>
                    <a:ext cx="3780587" cy="872631"/>
                  </a:xfrm>
                  <a:prstGeom prst="rect">
                    <a:avLst/>
                  </a:pr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1" name="Freeform 530">
                    <a:extLst>
                      <a:ext uri="{FF2B5EF4-FFF2-40B4-BE49-F238E27FC236}">
                        <a16:creationId xmlns:a16="http://schemas.microsoft.com/office/drawing/2014/main" id="{6ADFF160-CF04-7049-A6D4-1C789FDD39AE}"/>
                      </a:ext>
                    </a:extLst>
                  </p:cNvPr>
                  <p:cNvSpPr/>
                  <p:nvPr/>
                </p:nvSpPr>
                <p:spPr>
                  <a:xfrm>
                    <a:off x="3678620" y="2448910"/>
                    <a:ext cx="3783724" cy="1324303"/>
                  </a:xfrm>
                  <a:custGeom>
                    <a:avLst/>
                    <a:gdLst>
                      <a:gd name="connsiteX0" fmla="*/ 0 w 3783724"/>
                      <a:gd name="connsiteY0" fmla="*/ 1313793 h 1324303"/>
                      <a:gd name="connsiteX1" fmla="*/ 0 w 3783724"/>
                      <a:gd name="connsiteY1" fmla="*/ 1313793 h 1324303"/>
                      <a:gd name="connsiteX2" fmla="*/ 252248 w 3783724"/>
                      <a:gd name="connsiteY2" fmla="*/ 0 h 1324303"/>
                      <a:gd name="connsiteX3" fmla="*/ 3415862 w 3783724"/>
                      <a:gd name="connsiteY3" fmla="*/ 21020 h 1324303"/>
                      <a:gd name="connsiteX4" fmla="*/ 3783724 w 3783724"/>
                      <a:gd name="connsiteY4" fmla="*/ 1324303 h 1324303"/>
                      <a:gd name="connsiteX5" fmla="*/ 0 w 3783724"/>
                      <a:gd name="connsiteY5" fmla="*/ 1313793 h 132430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83724" h="1324303">
                        <a:moveTo>
                          <a:pt x="0" y="1313793"/>
                        </a:moveTo>
                        <a:lnTo>
                          <a:pt x="0" y="1313793"/>
                        </a:lnTo>
                        <a:lnTo>
                          <a:pt x="252248" y="0"/>
                        </a:lnTo>
                        <a:lnTo>
                          <a:pt x="3415862" y="21020"/>
                        </a:lnTo>
                        <a:lnTo>
                          <a:pt x="3783724" y="1324303"/>
                        </a:lnTo>
                        <a:lnTo>
                          <a:pt x="0" y="1313793"/>
                        </a:lnTo>
                        <a:close/>
                      </a:path>
                    </a:pathLst>
                  </a:cu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532" name="Group 531">
                    <a:extLst>
                      <a:ext uri="{FF2B5EF4-FFF2-40B4-BE49-F238E27FC236}">
                        <a16:creationId xmlns:a16="http://schemas.microsoft.com/office/drawing/2014/main" id="{AFDD9D33-8D17-F840-A9A5-3807DD3BA314}"/>
                      </a:ext>
                    </a:extLst>
                  </p:cNvPr>
                  <p:cNvGrpSpPr/>
                  <p:nvPr/>
                </p:nvGrpSpPr>
                <p:grpSpPr>
                  <a:xfrm>
                    <a:off x="3941378" y="2603243"/>
                    <a:ext cx="3202061" cy="1066110"/>
                    <a:chOff x="7939341" y="3037317"/>
                    <a:chExt cx="897649" cy="353919"/>
                  </a:xfrm>
                </p:grpSpPr>
                <p:sp>
                  <p:nvSpPr>
                    <p:cNvPr id="533" name="Freeform 532">
                      <a:extLst>
                        <a:ext uri="{FF2B5EF4-FFF2-40B4-BE49-F238E27FC236}">
                          <a16:creationId xmlns:a16="http://schemas.microsoft.com/office/drawing/2014/main" id="{3AF3452D-972F-6944-8123-ECA4288786D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64170" y="30373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4" name="Freeform 533">
                      <a:extLst>
                        <a:ext uri="{FF2B5EF4-FFF2-40B4-BE49-F238E27FC236}">
                          <a16:creationId xmlns:a16="http://schemas.microsoft.com/office/drawing/2014/main" id="{BA43E42C-CD9B-1744-BEEC-9E664114AC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19948" y="32067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5" name="Freeform 534">
                      <a:extLst>
                        <a:ext uri="{FF2B5EF4-FFF2-40B4-BE49-F238E27FC236}">
                          <a16:creationId xmlns:a16="http://schemas.microsoft.com/office/drawing/2014/main" id="{42EF7BB0-4257-F646-805E-AFBA92B62F9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39341" y="32067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6" name="Freeform 535">
                      <a:extLst>
                        <a:ext uri="{FF2B5EF4-FFF2-40B4-BE49-F238E27FC236}">
                          <a16:creationId xmlns:a16="http://schemas.microsoft.com/office/drawing/2014/main" id="{95AEC175-56C0-C14B-9DC5-693400B124A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7413" y="31234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463" name="Group 462">
                  <a:extLst>
                    <a:ext uri="{FF2B5EF4-FFF2-40B4-BE49-F238E27FC236}">
                      <a16:creationId xmlns:a16="http://schemas.microsoft.com/office/drawing/2014/main" id="{A8C4B740-B92E-8942-8EF4-347710C32F2C}"/>
                    </a:ext>
                  </a:extLst>
                </p:cNvPr>
                <p:cNvGrpSpPr/>
                <p:nvPr/>
              </p:nvGrpSpPr>
              <p:grpSpPr>
                <a:xfrm>
                  <a:off x="9247893" y="4775686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64" name="Freeform 463">
                    <a:extLst>
                      <a:ext uri="{FF2B5EF4-FFF2-40B4-BE49-F238E27FC236}">
                        <a16:creationId xmlns:a16="http://schemas.microsoft.com/office/drawing/2014/main" id="{71A9C1C2-E4A0-D74C-8C05-2AD307E7B3ED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65" name="Oval 464">
                    <a:extLst>
                      <a:ext uri="{FF2B5EF4-FFF2-40B4-BE49-F238E27FC236}">
                        <a16:creationId xmlns:a16="http://schemas.microsoft.com/office/drawing/2014/main" id="{0F366A03-D9E7-9F45-99D3-1CAC10EE2C74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66" name="Group 465">
                    <a:extLst>
                      <a:ext uri="{FF2B5EF4-FFF2-40B4-BE49-F238E27FC236}">
                        <a16:creationId xmlns:a16="http://schemas.microsoft.com/office/drawing/2014/main" id="{10CB8A50-A713-2549-9F44-B792D2C30CA4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67" name="Freeform 466">
                      <a:extLst>
                        <a:ext uri="{FF2B5EF4-FFF2-40B4-BE49-F238E27FC236}">
                          <a16:creationId xmlns:a16="http://schemas.microsoft.com/office/drawing/2014/main" id="{DC4E3153-8354-1145-82FC-C287EF5FE6C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68" name="Freeform 467">
                      <a:extLst>
                        <a:ext uri="{FF2B5EF4-FFF2-40B4-BE49-F238E27FC236}">
                          <a16:creationId xmlns:a16="http://schemas.microsoft.com/office/drawing/2014/main" id="{99B3C81B-87BA-1A4F-BCAD-DF0EF9C582C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69" name="Freeform 468">
                      <a:extLst>
                        <a:ext uri="{FF2B5EF4-FFF2-40B4-BE49-F238E27FC236}">
                          <a16:creationId xmlns:a16="http://schemas.microsoft.com/office/drawing/2014/main" id="{DEEA64E4-A29A-E742-B32E-C111E6BF422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0" name="Freeform 469">
                      <a:extLst>
                        <a:ext uri="{FF2B5EF4-FFF2-40B4-BE49-F238E27FC236}">
                          <a16:creationId xmlns:a16="http://schemas.microsoft.com/office/drawing/2014/main" id="{43676372-2E7B-9445-80AD-B31686FE67E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146" name="Picture 1065" descr="antenna_stylized">
                  <a:extLst>
                    <a:ext uri="{FF2B5EF4-FFF2-40B4-BE49-F238E27FC236}">
                      <a16:creationId xmlns:a16="http://schemas.microsoft.com/office/drawing/2014/main" id="{EC1E8FF9-A5AB-904A-91B8-DF493826053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01681" y="5852809"/>
                  <a:ext cx="307702" cy="168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97" name="Picture 1065" descr="antenna_stylized">
                  <a:extLst>
                    <a:ext uri="{FF2B5EF4-FFF2-40B4-BE49-F238E27FC236}">
                      <a16:creationId xmlns:a16="http://schemas.microsoft.com/office/drawing/2014/main" id="{87938519-94DB-D545-A29A-7EDE5E412B2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534746" y="5795138"/>
                  <a:ext cx="316707" cy="1389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9A6A6CC5-7ABD-A145-ADF0-F2AD445BC11E}"/>
                </a:ext>
              </a:extLst>
            </p:cNvPr>
            <p:cNvGrpSpPr/>
            <p:nvPr/>
          </p:nvGrpSpPr>
          <p:grpSpPr>
            <a:xfrm>
              <a:off x="10925982" y="4188911"/>
              <a:ext cx="657413" cy="451816"/>
              <a:chOff x="10925982" y="4188911"/>
              <a:chExt cx="657413" cy="451816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93556" y="418891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447" name="Group 446">
                <a:extLst>
                  <a:ext uri="{FF2B5EF4-FFF2-40B4-BE49-F238E27FC236}">
                    <a16:creationId xmlns:a16="http://schemas.microsoft.com/office/drawing/2014/main" id="{314E0C43-2359-9440-BEF9-9E1924BED605}"/>
                  </a:ext>
                </a:extLst>
              </p:cNvPr>
              <p:cNvGrpSpPr/>
              <p:nvPr/>
            </p:nvGrpSpPr>
            <p:grpSpPr>
              <a:xfrm>
                <a:off x="10925982" y="4369125"/>
                <a:ext cx="228295" cy="120400"/>
                <a:chOff x="7493876" y="2774731"/>
                <a:chExt cx="1481958" cy="894622"/>
              </a:xfrm>
            </p:grpSpPr>
            <p:sp>
              <p:nvSpPr>
                <p:cNvPr id="448" name="Freeform 447">
                  <a:extLst>
                    <a:ext uri="{FF2B5EF4-FFF2-40B4-BE49-F238E27FC236}">
                      <a16:creationId xmlns:a16="http://schemas.microsoft.com/office/drawing/2014/main" id="{9737FFD7-2DCB-A148-A405-977351501C2B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49" name="Oval 448">
                  <a:extLst>
                    <a:ext uri="{FF2B5EF4-FFF2-40B4-BE49-F238E27FC236}">
                      <a16:creationId xmlns:a16="http://schemas.microsoft.com/office/drawing/2014/main" id="{9739DB09-38E5-A347-93BF-13C80AD84539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50" name="Group 449">
                  <a:extLst>
                    <a:ext uri="{FF2B5EF4-FFF2-40B4-BE49-F238E27FC236}">
                      <a16:creationId xmlns:a16="http://schemas.microsoft.com/office/drawing/2014/main" id="{04079280-378E-384D-9681-BF41B82BF6CB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51" name="Freeform 450">
                    <a:extLst>
                      <a:ext uri="{FF2B5EF4-FFF2-40B4-BE49-F238E27FC236}">
                        <a16:creationId xmlns:a16="http://schemas.microsoft.com/office/drawing/2014/main" id="{914AA044-3657-1448-A5E9-2F003DC03F6B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2" name="Freeform 451">
                    <a:extLst>
                      <a:ext uri="{FF2B5EF4-FFF2-40B4-BE49-F238E27FC236}">
                        <a16:creationId xmlns:a16="http://schemas.microsoft.com/office/drawing/2014/main" id="{29FDF0B8-7E9A-1F4D-8C99-CE1C68A1345F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3" name="Freeform 452">
                    <a:extLst>
                      <a:ext uri="{FF2B5EF4-FFF2-40B4-BE49-F238E27FC236}">
                        <a16:creationId xmlns:a16="http://schemas.microsoft.com/office/drawing/2014/main" id="{49A96193-2E73-4C43-843C-2C8C4DCEE478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4" name="Freeform 453">
                    <a:extLst>
                      <a:ext uri="{FF2B5EF4-FFF2-40B4-BE49-F238E27FC236}">
                        <a16:creationId xmlns:a16="http://schemas.microsoft.com/office/drawing/2014/main" id="{F5358318-953E-E249-9021-E0B5DF66E3B3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D09F97-D3D9-764B-B75B-ED7B4816D5B9}"/>
              </a:ext>
            </a:extLst>
          </p:cNvPr>
          <p:cNvGrpSpPr/>
          <p:nvPr/>
        </p:nvGrpSpPr>
        <p:grpSpPr>
          <a:xfrm>
            <a:off x="8694912" y="1702617"/>
            <a:ext cx="2658888" cy="2831440"/>
            <a:chOff x="17449127" y="2067553"/>
            <a:chExt cx="2658888" cy="2831440"/>
          </a:xfrm>
        </p:grpSpPr>
        <p:sp>
          <p:nvSpPr>
            <p:cNvPr id="640" name="Oval 639">
              <a:extLst>
                <a:ext uri="{FF2B5EF4-FFF2-40B4-BE49-F238E27FC236}">
                  <a16:creationId xmlns:a16="http://schemas.microsoft.com/office/drawing/2014/main" id="{67287325-A3CF-3F47-9A8A-8C7EE2AD7C46}"/>
                </a:ext>
              </a:extLst>
            </p:cNvPr>
            <p:cNvSpPr/>
            <p:nvPr/>
          </p:nvSpPr>
          <p:spPr>
            <a:xfrm>
              <a:off x="18054808" y="2067553"/>
              <a:ext cx="2053207" cy="1399514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1" name="Oval 610">
              <a:extLst>
                <a:ext uri="{FF2B5EF4-FFF2-40B4-BE49-F238E27FC236}">
                  <a16:creationId xmlns:a16="http://schemas.microsoft.com/office/drawing/2014/main" id="{D09BD5F5-1EE1-7744-94DF-5BEAED02584D}"/>
                </a:ext>
              </a:extLst>
            </p:cNvPr>
            <p:cNvSpPr/>
            <p:nvPr/>
          </p:nvSpPr>
          <p:spPr>
            <a:xfrm>
              <a:off x="17449127" y="3391110"/>
              <a:ext cx="2173774" cy="1507883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96" name="Rectangle 495">
            <a:extLst>
              <a:ext uri="{FF2B5EF4-FFF2-40B4-BE49-F238E27FC236}">
                <a16:creationId xmlns:a16="http://schemas.microsoft.com/office/drawing/2014/main" id="{E9B89C25-995B-4D4B-BEAF-83AAF26ACE92}"/>
              </a:ext>
            </a:extLst>
          </p:cNvPr>
          <p:cNvSpPr/>
          <p:nvPr/>
        </p:nvSpPr>
        <p:spPr>
          <a:xfrm>
            <a:off x="807652" y="1884278"/>
            <a:ext cx="5787853" cy="2921876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22D8BA93-CE35-C54A-BCA8-174D5BBE10D2}"/>
              </a:ext>
            </a:extLst>
          </p:cNvPr>
          <p:cNvSpPr/>
          <p:nvPr/>
        </p:nvSpPr>
        <p:spPr>
          <a:xfrm>
            <a:off x="7157545" y="1523999"/>
            <a:ext cx="4550979" cy="4897821"/>
          </a:xfrm>
          <a:custGeom>
            <a:avLst/>
            <a:gdLst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713187 w 4656083"/>
              <a:gd name="connsiteY6" fmla="*/ 3100551 h 4939862"/>
              <a:gd name="connsiteX7" fmla="*/ 3079531 w 4656083"/>
              <a:gd name="connsiteY7" fmla="*/ 3037489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079531 w 4656083"/>
              <a:gd name="connsiteY7" fmla="*/ 3037489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079531 w 4656083"/>
              <a:gd name="connsiteY7" fmla="*/ 3037489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079531 w 4656083"/>
              <a:gd name="connsiteY7" fmla="*/ 3037489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079531 w 4656083"/>
              <a:gd name="connsiteY7" fmla="*/ 3037489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132083 w 4656083"/>
              <a:gd name="connsiteY7" fmla="*/ 3090041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804745 w 4656083"/>
              <a:gd name="connsiteY9" fmla="*/ 259605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555531 w 4656083"/>
              <a:gd name="connsiteY6" fmla="*/ 246993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804745 w 4656083"/>
              <a:gd name="connsiteY9" fmla="*/ 259605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92166 w 4656083"/>
              <a:gd name="connsiteY5" fmla="*/ 1923393 h 4939862"/>
              <a:gd name="connsiteX6" fmla="*/ 1555531 w 4656083"/>
              <a:gd name="connsiteY6" fmla="*/ 246993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804745 w 4656083"/>
              <a:gd name="connsiteY9" fmla="*/ 259605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438400 w 4656083"/>
              <a:gd name="connsiteY4" fmla="*/ 1471447 h 4939862"/>
              <a:gd name="connsiteX5" fmla="*/ 1692166 w 4656083"/>
              <a:gd name="connsiteY5" fmla="*/ 1923393 h 4939862"/>
              <a:gd name="connsiteX6" fmla="*/ 1555531 w 4656083"/>
              <a:gd name="connsiteY6" fmla="*/ 246993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804745 w 4656083"/>
              <a:gd name="connsiteY9" fmla="*/ 259605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438400 w 4656083"/>
              <a:gd name="connsiteY4" fmla="*/ 1471447 h 4939862"/>
              <a:gd name="connsiteX5" fmla="*/ 1692166 w 4656083"/>
              <a:gd name="connsiteY5" fmla="*/ 1923393 h 4939862"/>
              <a:gd name="connsiteX6" fmla="*/ 1555531 w 4656083"/>
              <a:gd name="connsiteY6" fmla="*/ 246993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804745 w 4656083"/>
              <a:gd name="connsiteY9" fmla="*/ 259605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126410 w 4656369"/>
              <a:gd name="connsiteY0" fmla="*/ 234571 h 4953715"/>
              <a:gd name="connsiteX1" fmla="*/ 286 w 4656369"/>
              <a:gd name="connsiteY1" fmla="*/ 13853 h 4953715"/>
              <a:gd name="connsiteX2" fmla="*/ 94879 w 4656369"/>
              <a:gd name="connsiteY2" fmla="*/ 24363 h 4953715"/>
              <a:gd name="connsiteX3" fmla="*/ 2375624 w 4656369"/>
              <a:gd name="connsiteY3" fmla="*/ 55894 h 4953715"/>
              <a:gd name="connsiteX4" fmla="*/ 2438686 w 4656369"/>
              <a:gd name="connsiteY4" fmla="*/ 1485300 h 4953715"/>
              <a:gd name="connsiteX5" fmla="*/ 1692452 w 4656369"/>
              <a:gd name="connsiteY5" fmla="*/ 1937246 h 4953715"/>
              <a:gd name="connsiteX6" fmla="*/ 1555817 w 4656369"/>
              <a:gd name="connsiteY6" fmla="*/ 2483783 h 4953715"/>
              <a:gd name="connsiteX7" fmla="*/ 3132369 w 4656369"/>
              <a:gd name="connsiteY7" fmla="*/ 3103894 h 4953715"/>
              <a:gd name="connsiteX8" fmla="*/ 3605335 w 4656369"/>
              <a:gd name="connsiteY8" fmla="*/ 2883177 h 4953715"/>
              <a:gd name="connsiteX9" fmla="*/ 3805031 w 4656369"/>
              <a:gd name="connsiteY9" fmla="*/ 2609907 h 4953715"/>
              <a:gd name="connsiteX10" fmla="*/ 3826052 w 4656369"/>
              <a:gd name="connsiteY10" fmla="*/ 2273577 h 4953715"/>
              <a:gd name="connsiteX11" fmla="*/ 3784011 w 4656369"/>
              <a:gd name="connsiteY11" fmla="*/ 2073880 h 4953715"/>
              <a:gd name="connsiteX12" fmla="*/ 3689417 w 4656369"/>
              <a:gd name="connsiteY12" fmla="*/ 1895204 h 4953715"/>
              <a:gd name="connsiteX13" fmla="*/ 3447679 w 4656369"/>
              <a:gd name="connsiteY13" fmla="*/ 1737549 h 4953715"/>
              <a:gd name="connsiteX14" fmla="*/ 4498714 w 4656369"/>
              <a:gd name="connsiteY14" fmla="*/ 1600915 h 4953715"/>
              <a:gd name="connsiteX15" fmla="*/ 4656369 w 4656369"/>
              <a:gd name="connsiteY15" fmla="*/ 2935728 h 4953715"/>
              <a:gd name="connsiteX16" fmla="*/ 4509224 w 4656369"/>
              <a:gd name="connsiteY16" fmla="*/ 4575342 h 4953715"/>
              <a:gd name="connsiteX17" fmla="*/ 3500231 w 4656369"/>
              <a:gd name="connsiteY17" fmla="*/ 4953715 h 4953715"/>
              <a:gd name="connsiteX18" fmla="*/ 105390 w 4656369"/>
              <a:gd name="connsiteY18" fmla="*/ 4911673 h 4953715"/>
              <a:gd name="connsiteX19" fmla="*/ 126410 w 4656369"/>
              <a:gd name="connsiteY19" fmla="*/ 234571 h 4953715"/>
              <a:gd name="connsiteX0" fmla="*/ 190699 w 4720658"/>
              <a:gd name="connsiteY0" fmla="*/ 417353 h 5136497"/>
              <a:gd name="connsiteX1" fmla="*/ 159168 w 4720658"/>
              <a:gd name="connsiteY1" fmla="*/ 207145 h 5136497"/>
              <a:gd name="connsiteX2" fmla="*/ 2439913 w 4720658"/>
              <a:gd name="connsiteY2" fmla="*/ 238676 h 5136497"/>
              <a:gd name="connsiteX3" fmla="*/ 2502975 w 4720658"/>
              <a:gd name="connsiteY3" fmla="*/ 1668082 h 5136497"/>
              <a:gd name="connsiteX4" fmla="*/ 1756741 w 4720658"/>
              <a:gd name="connsiteY4" fmla="*/ 2120028 h 5136497"/>
              <a:gd name="connsiteX5" fmla="*/ 1620106 w 4720658"/>
              <a:gd name="connsiteY5" fmla="*/ 2666565 h 5136497"/>
              <a:gd name="connsiteX6" fmla="*/ 3196658 w 4720658"/>
              <a:gd name="connsiteY6" fmla="*/ 3286676 h 5136497"/>
              <a:gd name="connsiteX7" fmla="*/ 3669624 w 4720658"/>
              <a:gd name="connsiteY7" fmla="*/ 3065959 h 5136497"/>
              <a:gd name="connsiteX8" fmla="*/ 3869320 w 4720658"/>
              <a:gd name="connsiteY8" fmla="*/ 2792689 h 5136497"/>
              <a:gd name="connsiteX9" fmla="*/ 3890341 w 4720658"/>
              <a:gd name="connsiteY9" fmla="*/ 2456359 h 5136497"/>
              <a:gd name="connsiteX10" fmla="*/ 3848300 w 4720658"/>
              <a:gd name="connsiteY10" fmla="*/ 2256662 h 5136497"/>
              <a:gd name="connsiteX11" fmla="*/ 3753706 w 4720658"/>
              <a:gd name="connsiteY11" fmla="*/ 2077986 h 5136497"/>
              <a:gd name="connsiteX12" fmla="*/ 3511968 w 4720658"/>
              <a:gd name="connsiteY12" fmla="*/ 1920331 h 5136497"/>
              <a:gd name="connsiteX13" fmla="*/ 4563003 w 4720658"/>
              <a:gd name="connsiteY13" fmla="*/ 1783697 h 5136497"/>
              <a:gd name="connsiteX14" fmla="*/ 4720658 w 4720658"/>
              <a:gd name="connsiteY14" fmla="*/ 3118510 h 5136497"/>
              <a:gd name="connsiteX15" fmla="*/ 4573513 w 4720658"/>
              <a:gd name="connsiteY15" fmla="*/ 4758124 h 5136497"/>
              <a:gd name="connsiteX16" fmla="*/ 3564520 w 4720658"/>
              <a:gd name="connsiteY16" fmla="*/ 5136497 h 5136497"/>
              <a:gd name="connsiteX17" fmla="*/ 169679 w 4720658"/>
              <a:gd name="connsiteY17" fmla="*/ 5094455 h 5136497"/>
              <a:gd name="connsiteX18" fmla="*/ 190699 w 4720658"/>
              <a:gd name="connsiteY18" fmla="*/ 417353 h 5136497"/>
              <a:gd name="connsiteX0" fmla="*/ 21020 w 4550979"/>
              <a:gd name="connsiteY0" fmla="*/ 476180 h 5195324"/>
              <a:gd name="connsiteX1" fmla="*/ 2270234 w 4550979"/>
              <a:gd name="connsiteY1" fmla="*/ 297503 h 5195324"/>
              <a:gd name="connsiteX2" fmla="*/ 2333296 w 4550979"/>
              <a:gd name="connsiteY2" fmla="*/ 1726909 h 5195324"/>
              <a:gd name="connsiteX3" fmla="*/ 1587062 w 4550979"/>
              <a:gd name="connsiteY3" fmla="*/ 2178855 h 5195324"/>
              <a:gd name="connsiteX4" fmla="*/ 1450427 w 4550979"/>
              <a:gd name="connsiteY4" fmla="*/ 2725392 h 5195324"/>
              <a:gd name="connsiteX5" fmla="*/ 3026979 w 4550979"/>
              <a:gd name="connsiteY5" fmla="*/ 3345503 h 5195324"/>
              <a:gd name="connsiteX6" fmla="*/ 3499945 w 4550979"/>
              <a:gd name="connsiteY6" fmla="*/ 3124786 h 5195324"/>
              <a:gd name="connsiteX7" fmla="*/ 3699641 w 4550979"/>
              <a:gd name="connsiteY7" fmla="*/ 2851516 h 5195324"/>
              <a:gd name="connsiteX8" fmla="*/ 3720662 w 4550979"/>
              <a:gd name="connsiteY8" fmla="*/ 2515186 h 5195324"/>
              <a:gd name="connsiteX9" fmla="*/ 3678621 w 4550979"/>
              <a:gd name="connsiteY9" fmla="*/ 2315489 h 5195324"/>
              <a:gd name="connsiteX10" fmla="*/ 3584027 w 4550979"/>
              <a:gd name="connsiteY10" fmla="*/ 2136813 h 5195324"/>
              <a:gd name="connsiteX11" fmla="*/ 3342289 w 4550979"/>
              <a:gd name="connsiteY11" fmla="*/ 1979158 h 5195324"/>
              <a:gd name="connsiteX12" fmla="*/ 4393324 w 4550979"/>
              <a:gd name="connsiteY12" fmla="*/ 1842524 h 5195324"/>
              <a:gd name="connsiteX13" fmla="*/ 4550979 w 4550979"/>
              <a:gd name="connsiteY13" fmla="*/ 3177337 h 5195324"/>
              <a:gd name="connsiteX14" fmla="*/ 4403834 w 4550979"/>
              <a:gd name="connsiteY14" fmla="*/ 4816951 h 5195324"/>
              <a:gd name="connsiteX15" fmla="*/ 3394841 w 4550979"/>
              <a:gd name="connsiteY15" fmla="*/ 5195324 h 5195324"/>
              <a:gd name="connsiteX16" fmla="*/ 0 w 4550979"/>
              <a:gd name="connsiteY16" fmla="*/ 5153282 h 5195324"/>
              <a:gd name="connsiteX17" fmla="*/ 21020 w 4550979"/>
              <a:gd name="connsiteY17" fmla="*/ 476180 h 5195324"/>
              <a:gd name="connsiteX0" fmla="*/ 21020 w 4550979"/>
              <a:gd name="connsiteY0" fmla="*/ 258442 h 4977586"/>
              <a:gd name="connsiteX1" fmla="*/ 2270234 w 4550979"/>
              <a:gd name="connsiteY1" fmla="*/ 79765 h 4977586"/>
              <a:gd name="connsiteX2" fmla="*/ 2333296 w 4550979"/>
              <a:gd name="connsiteY2" fmla="*/ 1509171 h 4977586"/>
              <a:gd name="connsiteX3" fmla="*/ 1587062 w 4550979"/>
              <a:gd name="connsiteY3" fmla="*/ 1961117 h 4977586"/>
              <a:gd name="connsiteX4" fmla="*/ 1450427 w 4550979"/>
              <a:gd name="connsiteY4" fmla="*/ 2507654 h 4977586"/>
              <a:gd name="connsiteX5" fmla="*/ 3026979 w 4550979"/>
              <a:gd name="connsiteY5" fmla="*/ 3127765 h 4977586"/>
              <a:gd name="connsiteX6" fmla="*/ 3499945 w 4550979"/>
              <a:gd name="connsiteY6" fmla="*/ 2907048 h 4977586"/>
              <a:gd name="connsiteX7" fmla="*/ 3699641 w 4550979"/>
              <a:gd name="connsiteY7" fmla="*/ 2633778 h 4977586"/>
              <a:gd name="connsiteX8" fmla="*/ 3720662 w 4550979"/>
              <a:gd name="connsiteY8" fmla="*/ 2297448 h 4977586"/>
              <a:gd name="connsiteX9" fmla="*/ 3678621 w 4550979"/>
              <a:gd name="connsiteY9" fmla="*/ 2097751 h 4977586"/>
              <a:gd name="connsiteX10" fmla="*/ 3584027 w 4550979"/>
              <a:gd name="connsiteY10" fmla="*/ 1919075 h 4977586"/>
              <a:gd name="connsiteX11" fmla="*/ 3342289 w 4550979"/>
              <a:gd name="connsiteY11" fmla="*/ 1761420 h 4977586"/>
              <a:gd name="connsiteX12" fmla="*/ 4393324 w 4550979"/>
              <a:gd name="connsiteY12" fmla="*/ 1624786 h 4977586"/>
              <a:gd name="connsiteX13" fmla="*/ 4550979 w 4550979"/>
              <a:gd name="connsiteY13" fmla="*/ 2959599 h 4977586"/>
              <a:gd name="connsiteX14" fmla="*/ 4403834 w 4550979"/>
              <a:gd name="connsiteY14" fmla="*/ 4599213 h 4977586"/>
              <a:gd name="connsiteX15" fmla="*/ 3394841 w 4550979"/>
              <a:gd name="connsiteY15" fmla="*/ 4977586 h 4977586"/>
              <a:gd name="connsiteX16" fmla="*/ 0 w 4550979"/>
              <a:gd name="connsiteY16" fmla="*/ 4935544 h 4977586"/>
              <a:gd name="connsiteX17" fmla="*/ 21020 w 4550979"/>
              <a:gd name="connsiteY17" fmla="*/ 258442 h 4977586"/>
              <a:gd name="connsiteX0" fmla="*/ 21020 w 4550979"/>
              <a:gd name="connsiteY0" fmla="*/ 178677 h 4897821"/>
              <a:gd name="connsiteX1" fmla="*/ 2270234 w 4550979"/>
              <a:gd name="connsiteY1" fmla="*/ 0 h 4897821"/>
              <a:gd name="connsiteX2" fmla="*/ 2333296 w 4550979"/>
              <a:gd name="connsiteY2" fmla="*/ 1429406 h 4897821"/>
              <a:gd name="connsiteX3" fmla="*/ 1587062 w 4550979"/>
              <a:gd name="connsiteY3" fmla="*/ 1881352 h 4897821"/>
              <a:gd name="connsiteX4" fmla="*/ 1450427 w 4550979"/>
              <a:gd name="connsiteY4" fmla="*/ 2427889 h 4897821"/>
              <a:gd name="connsiteX5" fmla="*/ 3026979 w 4550979"/>
              <a:gd name="connsiteY5" fmla="*/ 3048000 h 4897821"/>
              <a:gd name="connsiteX6" fmla="*/ 3499945 w 4550979"/>
              <a:gd name="connsiteY6" fmla="*/ 2827283 h 4897821"/>
              <a:gd name="connsiteX7" fmla="*/ 3699641 w 4550979"/>
              <a:gd name="connsiteY7" fmla="*/ 2554013 h 4897821"/>
              <a:gd name="connsiteX8" fmla="*/ 3720662 w 4550979"/>
              <a:gd name="connsiteY8" fmla="*/ 2217683 h 4897821"/>
              <a:gd name="connsiteX9" fmla="*/ 3678621 w 4550979"/>
              <a:gd name="connsiteY9" fmla="*/ 2017986 h 4897821"/>
              <a:gd name="connsiteX10" fmla="*/ 3584027 w 4550979"/>
              <a:gd name="connsiteY10" fmla="*/ 1839310 h 4897821"/>
              <a:gd name="connsiteX11" fmla="*/ 3342289 w 4550979"/>
              <a:gd name="connsiteY11" fmla="*/ 1681655 h 4897821"/>
              <a:gd name="connsiteX12" fmla="*/ 4393324 w 4550979"/>
              <a:gd name="connsiteY12" fmla="*/ 1545021 h 4897821"/>
              <a:gd name="connsiteX13" fmla="*/ 4550979 w 4550979"/>
              <a:gd name="connsiteY13" fmla="*/ 2879834 h 4897821"/>
              <a:gd name="connsiteX14" fmla="*/ 4403834 w 4550979"/>
              <a:gd name="connsiteY14" fmla="*/ 4519448 h 4897821"/>
              <a:gd name="connsiteX15" fmla="*/ 3394841 w 4550979"/>
              <a:gd name="connsiteY15" fmla="*/ 4897821 h 4897821"/>
              <a:gd name="connsiteX16" fmla="*/ 0 w 4550979"/>
              <a:gd name="connsiteY16" fmla="*/ 4855779 h 4897821"/>
              <a:gd name="connsiteX17" fmla="*/ 21020 w 4550979"/>
              <a:gd name="connsiteY17" fmla="*/ 178677 h 4897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550979" h="4897821">
                <a:moveTo>
                  <a:pt x="21020" y="178677"/>
                </a:moveTo>
                <a:cubicBezTo>
                  <a:pt x="1030013" y="42043"/>
                  <a:pt x="1453930" y="54304"/>
                  <a:pt x="2270234" y="0"/>
                </a:cubicBezTo>
                <a:cubicBezTo>
                  <a:pt x="2291255" y="476469"/>
                  <a:pt x="1902372" y="963447"/>
                  <a:pt x="2333296" y="1429406"/>
                </a:cubicBezTo>
                <a:lnTo>
                  <a:pt x="1587062" y="1881352"/>
                </a:lnTo>
                <a:lnTo>
                  <a:pt x="1450427" y="2427889"/>
                </a:lnTo>
                <a:cubicBezTo>
                  <a:pt x="1681655" y="2998951"/>
                  <a:pt x="2312276" y="3139089"/>
                  <a:pt x="3026979" y="3048000"/>
                </a:cubicBezTo>
                <a:lnTo>
                  <a:pt x="3499945" y="2827283"/>
                </a:lnTo>
                <a:lnTo>
                  <a:pt x="3699641" y="2554013"/>
                </a:lnTo>
                <a:lnTo>
                  <a:pt x="3720662" y="2217683"/>
                </a:lnTo>
                <a:lnTo>
                  <a:pt x="3678621" y="2017986"/>
                </a:lnTo>
                <a:lnTo>
                  <a:pt x="3584027" y="1839310"/>
                </a:lnTo>
                <a:lnTo>
                  <a:pt x="3342289" y="1681655"/>
                </a:lnTo>
                <a:lnTo>
                  <a:pt x="4393324" y="1545021"/>
                </a:lnTo>
                <a:lnTo>
                  <a:pt x="4550979" y="2879834"/>
                </a:lnTo>
                <a:lnTo>
                  <a:pt x="4403834" y="4519448"/>
                </a:lnTo>
                <a:lnTo>
                  <a:pt x="3394841" y="4897821"/>
                </a:lnTo>
                <a:lnTo>
                  <a:pt x="0" y="4855779"/>
                </a:lnTo>
                <a:cubicBezTo>
                  <a:pt x="7007" y="3296745"/>
                  <a:pt x="14013" y="1737711"/>
                  <a:pt x="21020" y="178677"/>
                </a:cubicBezTo>
                <a:close/>
              </a:path>
            </a:pathLst>
          </a:custGeom>
          <a:solidFill>
            <a:schemeClr val="bg1">
              <a:alpha val="7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4" name="Slide Number Placeholder 5">
            <a:extLst>
              <a:ext uri="{FF2B5EF4-FFF2-40B4-BE49-F238E27FC236}">
                <a16:creationId xmlns:a16="http://schemas.microsoft.com/office/drawing/2014/main" id="{9DD86218-2819-DB49-BA50-5AE1BB15CB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5937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Rectangle 419">
            <a:extLst>
              <a:ext uri="{FF2B5EF4-FFF2-40B4-BE49-F238E27FC236}">
                <a16:creationId xmlns:a16="http://schemas.microsoft.com/office/drawing/2014/main" id="{F39DA03D-3BDA-2344-B3D3-3A95FB5EE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74" y="3553079"/>
            <a:ext cx="986999" cy="669622"/>
          </a:xfrm>
          <a:prstGeom prst="rect">
            <a:avLst/>
          </a:prstGeom>
          <a:solidFill>
            <a:srgbClr val="9CDF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710" y="273146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800" b="0" dirty="0">
                <a:ea typeface="ＭＳ Ｐゴシック" panose="020B0600070205080204" pitchFamily="34" charset="-128"/>
              </a:rPr>
              <a:t>Access networks and physical media</a:t>
            </a:r>
            <a:endParaRPr lang="en-US" sz="4800" b="0" dirty="0"/>
          </a:p>
        </p:txBody>
      </p:sp>
      <p:sp>
        <p:nvSpPr>
          <p:cNvPr id="371" name="Freeform 370">
            <a:extLst>
              <a:ext uri="{FF2B5EF4-FFF2-40B4-BE49-F238E27FC236}">
                <a16:creationId xmlns:a16="http://schemas.microsoft.com/office/drawing/2014/main" id="{21662630-62BB-AE4A-A779-AEACD21E6D7C}"/>
              </a:ext>
            </a:extLst>
          </p:cNvPr>
          <p:cNvSpPr/>
          <p:nvPr/>
        </p:nvSpPr>
        <p:spPr>
          <a:xfrm>
            <a:off x="8985188" y="3065778"/>
            <a:ext cx="1124807" cy="133791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82604 w 1558990"/>
              <a:gd name="connsiteY0" fmla="*/ 534641 h 1810599"/>
              <a:gd name="connsiteX1" fmla="*/ 22252 w 1558990"/>
              <a:gd name="connsiteY1" fmla="*/ 940200 h 1810599"/>
              <a:gd name="connsiteX2" fmla="*/ 167457 w 1558990"/>
              <a:gd name="connsiteY2" fmla="*/ 1672556 h 1810599"/>
              <a:gd name="connsiteX3" fmla="*/ 1208772 w 1558990"/>
              <a:gd name="connsiteY3" fmla="*/ 1775650 h 1810599"/>
              <a:gd name="connsiteX4" fmla="*/ 1543003 w 1558990"/>
              <a:gd name="connsiteY4" fmla="*/ 1257671 h 1810599"/>
              <a:gd name="connsiteX5" fmla="*/ 1490762 w 1558990"/>
              <a:gd name="connsiteY5" fmla="*/ 672856 h 1810599"/>
              <a:gd name="connsiteX6" fmla="*/ 1359176 w 1558990"/>
              <a:gd name="connsiteY6" fmla="*/ 154877 h 1810599"/>
              <a:gd name="connsiteX7" fmla="*/ 861336 w 1558990"/>
              <a:gd name="connsiteY7" fmla="*/ 21205 h 1810599"/>
              <a:gd name="connsiteX8" fmla="*/ 382604 w 1558990"/>
              <a:gd name="connsiteY8" fmla="*/ 534641 h 1810599"/>
              <a:gd name="connsiteX0" fmla="*/ 393458 w 1593840"/>
              <a:gd name="connsiteY0" fmla="*/ 534641 h 1793264"/>
              <a:gd name="connsiteX1" fmla="*/ 33106 w 1593840"/>
              <a:gd name="connsiteY1" fmla="*/ 940200 h 1793264"/>
              <a:gd name="connsiteX2" fmla="*/ 178311 w 1593840"/>
              <a:gd name="connsiteY2" fmla="*/ 1672556 h 1793264"/>
              <a:gd name="connsiteX3" fmla="*/ 1464139 w 1593840"/>
              <a:gd name="connsiteY3" fmla="*/ 1752440 h 1793264"/>
              <a:gd name="connsiteX4" fmla="*/ 1553857 w 1593840"/>
              <a:gd name="connsiteY4" fmla="*/ 1257671 h 1793264"/>
              <a:gd name="connsiteX5" fmla="*/ 1501616 w 1593840"/>
              <a:gd name="connsiteY5" fmla="*/ 672856 h 1793264"/>
              <a:gd name="connsiteX6" fmla="*/ 1370030 w 1593840"/>
              <a:gd name="connsiteY6" fmla="*/ 154877 h 1793264"/>
              <a:gd name="connsiteX7" fmla="*/ 872190 w 1593840"/>
              <a:gd name="connsiteY7" fmla="*/ 21205 h 1793264"/>
              <a:gd name="connsiteX8" fmla="*/ 393458 w 1593840"/>
              <a:gd name="connsiteY8" fmla="*/ 534641 h 1793264"/>
              <a:gd name="connsiteX0" fmla="*/ 393458 w 1566550"/>
              <a:gd name="connsiteY0" fmla="*/ 534641 h 1840341"/>
              <a:gd name="connsiteX1" fmla="*/ 33106 w 1566550"/>
              <a:gd name="connsiteY1" fmla="*/ 940200 h 1840341"/>
              <a:gd name="connsiteX2" fmla="*/ 178311 w 1566550"/>
              <a:gd name="connsiteY2" fmla="*/ 1672556 h 1840341"/>
              <a:gd name="connsiteX3" fmla="*/ 1464139 w 1566550"/>
              <a:gd name="connsiteY3" fmla="*/ 1752440 h 1840341"/>
              <a:gd name="connsiteX4" fmla="*/ 1553857 w 1566550"/>
              <a:gd name="connsiteY4" fmla="*/ 1257671 h 1840341"/>
              <a:gd name="connsiteX5" fmla="*/ 1501616 w 1566550"/>
              <a:gd name="connsiteY5" fmla="*/ 672856 h 1840341"/>
              <a:gd name="connsiteX6" fmla="*/ 1370030 w 1566550"/>
              <a:gd name="connsiteY6" fmla="*/ 154877 h 1840341"/>
              <a:gd name="connsiteX7" fmla="*/ 872190 w 1566550"/>
              <a:gd name="connsiteY7" fmla="*/ 21205 h 1840341"/>
              <a:gd name="connsiteX8" fmla="*/ 393458 w 1566550"/>
              <a:gd name="connsiteY8" fmla="*/ 534641 h 1840341"/>
              <a:gd name="connsiteX0" fmla="*/ 393458 w 1555557"/>
              <a:gd name="connsiteY0" fmla="*/ 534641 h 1787187"/>
              <a:gd name="connsiteX1" fmla="*/ 33106 w 1555557"/>
              <a:gd name="connsiteY1" fmla="*/ 940200 h 1787187"/>
              <a:gd name="connsiteX2" fmla="*/ 178311 w 1555557"/>
              <a:gd name="connsiteY2" fmla="*/ 1672556 h 1787187"/>
              <a:gd name="connsiteX3" fmla="*/ 1464139 w 1555557"/>
              <a:gd name="connsiteY3" fmla="*/ 1752440 h 1787187"/>
              <a:gd name="connsiteX4" fmla="*/ 1553857 w 1555557"/>
              <a:gd name="connsiteY4" fmla="*/ 1257671 h 1787187"/>
              <a:gd name="connsiteX5" fmla="*/ 1501616 w 1555557"/>
              <a:gd name="connsiteY5" fmla="*/ 672856 h 1787187"/>
              <a:gd name="connsiteX6" fmla="*/ 1370030 w 1555557"/>
              <a:gd name="connsiteY6" fmla="*/ 154877 h 1787187"/>
              <a:gd name="connsiteX7" fmla="*/ 872190 w 1555557"/>
              <a:gd name="connsiteY7" fmla="*/ 21205 h 1787187"/>
              <a:gd name="connsiteX8" fmla="*/ 393458 w 1555557"/>
              <a:gd name="connsiteY8" fmla="*/ 534641 h 1787187"/>
              <a:gd name="connsiteX0" fmla="*/ 401126 w 1664928"/>
              <a:gd name="connsiteY0" fmla="*/ 534641 h 1783934"/>
              <a:gd name="connsiteX1" fmla="*/ 40774 w 1664928"/>
              <a:gd name="connsiteY1" fmla="*/ 940200 h 1783934"/>
              <a:gd name="connsiteX2" fmla="*/ 185979 w 1664928"/>
              <a:gd name="connsiteY2" fmla="*/ 1672556 h 1783934"/>
              <a:gd name="connsiteX3" fmla="*/ 1618513 w 1664928"/>
              <a:gd name="connsiteY3" fmla="*/ 1747798 h 1783934"/>
              <a:gd name="connsiteX4" fmla="*/ 1561525 w 1664928"/>
              <a:gd name="connsiteY4" fmla="*/ 1257671 h 1783934"/>
              <a:gd name="connsiteX5" fmla="*/ 1509284 w 1664928"/>
              <a:gd name="connsiteY5" fmla="*/ 672856 h 1783934"/>
              <a:gd name="connsiteX6" fmla="*/ 1377698 w 1664928"/>
              <a:gd name="connsiteY6" fmla="*/ 154877 h 1783934"/>
              <a:gd name="connsiteX7" fmla="*/ 879858 w 1664928"/>
              <a:gd name="connsiteY7" fmla="*/ 21205 h 1783934"/>
              <a:gd name="connsiteX8" fmla="*/ 401126 w 1664928"/>
              <a:gd name="connsiteY8" fmla="*/ 534641 h 1783934"/>
              <a:gd name="connsiteX0" fmla="*/ 408119 w 1718774"/>
              <a:gd name="connsiteY0" fmla="*/ 534641 h 1826522"/>
              <a:gd name="connsiteX1" fmla="*/ 47767 w 1718774"/>
              <a:gd name="connsiteY1" fmla="*/ 940200 h 1826522"/>
              <a:gd name="connsiteX2" fmla="*/ 179001 w 1718774"/>
              <a:gd name="connsiteY2" fmla="*/ 1742186 h 1826522"/>
              <a:gd name="connsiteX3" fmla="*/ 1625506 w 1718774"/>
              <a:gd name="connsiteY3" fmla="*/ 1747798 h 1826522"/>
              <a:gd name="connsiteX4" fmla="*/ 1568518 w 1718774"/>
              <a:gd name="connsiteY4" fmla="*/ 1257671 h 1826522"/>
              <a:gd name="connsiteX5" fmla="*/ 1516277 w 1718774"/>
              <a:gd name="connsiteY5" fmla="*/ 672856 h 1826522"/>
              <a:gd name="connsiteX6" fmla="*/ 1384691 w 1718774"/>
              <a:gd name="connsiteY6" fmla="*/ 154877 h 1826522"/>
              <a:gd name="connsiteX7" fmla="*/ 886851 w 1718774"/>
              <a:gd name="connsiteY7" fmla="*/ 21205 h 1826522"/>
              <a:gd name="connsiteX8" fmla="*/ 408119 w 1718774"/>
              <a:gd name="connsiteY8" fmla="*/ 534641 h 1826522"/>
              <a:gd name="connsiteX0" fmla="*/ 477759 w 1796623"/>
              <a:gd name="connsiteY0" fmla="*/ 534641 h 1818043"/>
              <a:gd name="connsiteX1" fmla="*/ 117407 w 1796623"/>
              <a:gd name="connsiteY1" fmla="*/ 940200 h 1818043"/>
              <a:gd name="connsiteX2" fmla="*/ 136864 w 1796623"/>
              <a:gd name="connsiteY2" fmla="*/ 1728260 h 1818043"/>
              <a:gd name="connsiteX3" fmla="*/ 1695146 w 1796623"/>
              <a:gd name="connsiteY3" fmla="*/ 1747798 h 1818043"/>
              <a:gd name="connsiteX4" fmla="*/ 1638158 w 1796623"/>
              <a:gd name="connsiteY4" fmla="*/ 1257671 h 1818043"/>
              <a:gd name="connsiteX5" fmla="*/ 1585917 w 1796623"/>
              <a:gd name="connsiteY5" fmla="*/ 672856 h 1818043"/>
              <a:gd name="connsiteX6" fmla="*/ 1454331 w 1796623"/>
              <a:gd name="connsiteY6" fmla="*/ 154877 h 1818043"/>
              <a:gd name="connsiteX7" fmla="*/ 956491 w 1796623"/>
              <a:gd name="connsiteY7" fmla="*/ 21205 h 1818043"/>
              <a:gd name="connsiteX8" fmla="*/ 477759 w 1796623"/>
              <a:gd name="connsiteY8" fmla="*/ 534641 h 1818043"/>
              <a:gd name="connsiteX0" fmla="*/ 396783 w 1688820"/>
              <a:gd name="connsiteY0" fmla="*/ 534641 h 1815615"/>
              <a:gd name="connsiteX1" fmla="*/ 36431 w 1688820"/>
              <a:gd name="connsiteY1" fmla="*/ 940200 h 1815615"/>
              <a:gd name="connsiteX2" fmla="*/ 55888 w 1688820"/>
              <a:gd name="connsiteY2" fmla="*/ 1728260 h 1815615"/>
              <a:gd name="connsiteX3" fmla="*/ 421834 w 1688820"/>
              <a:gd name="connsiteY3" fmla="*/ 1798118 h 1815615"/>
              <a:gd name="connsiteX4" fmla="*/ 1614170 w 1688820"/>
              <a:gd name="connsiteY4" fmla="*/ 1747798 h 1815615"/>
              <a:gd name="connsiteX5" fmla="*/ 1557182 w 1688820"/>
              <a:gd name="connsiteY5" fmla="*/ 1257671 h 1815615"/>
              <a:gd name="connsiteX6" fmla="*/ 1504941 w 1688820"/>
              <a:gd name="connsiteY6" fmla="*/ 672856 h 1815615"/>
              <a:gd name="connsiteX7" fmla="*/ 1373355 w 1688820"/>
              <a:gd name="connsiteY7" fmla="*/ 154877 h 1815615"/>
              <a:gd name="connsiteX8" fmla="*/ 875515 w 1688820"/>
              <a:gd name="connsiteY8" fmla="*/ 21205 h 1815615"/>
              <a:gd name="connsiteX9" fmla="*/ 396783 w 1688820"/>
              <a:gd name="connsiteY9" fmla="*/ 534641 h 1815615"/>
              <a:gd name="connsiteX0" fmla="*/ 394951 w 1689541"/>
              <a:gd name="connsiteY0" fmla="*/ 534641 h 1877271"/>
              <a:gd name="connsiteX1" fmla="*/ 34599 w 1689541"/>
              <a:gd name="connsiteY1" fmla="*/ 940200 h 1877271"/>
              <a:gd name="connsiteX2" fmla="*/ 54056 w 1689541"/>
              <a:gd name="connsiteY2" fmla="*/ 1728260 h 1877271"/>
              <a:gd name="connsiteX3" fmla="*/ 385071 w 1689541"/>
              <a:gd name="connsiteY3" fmla="*/ 1877032 h 1877271"/>
              <a:gd name="connsiteX4" fmla="*/ 1612338 w 1689541"/>
              <a:gd name="connsiteY4" fmla="*/ 1747798 h 1877271"/>
              <a:gd name="connsiteX5" fmla="*/ 1555350 w 1689541"/>
              <a:gd name="connsiteY5" fmla="*/ 1257671 h 1877271"/>
              <a:gd name="connsiteX6" fmla="*/ 1503109 w 1689541"/>
              <a:gd name="connsiteY6" fmla="*/ 672856 h 1877271"/>
              <a:gd name="connsiteX7" fmla="*/ 1371523 w 1689541"/>
              <a:gd name="connsiteY7" fmla="*/ 154877 h 1877271"/>
              <a:gd name="connsiteX8" fmla="*/ 873683 w 1689541"/>
              <a:gd name="connsiteY8" fmla="*/ 21205 h 1877271"/>
              <a:gd name="connsiteX9" fmla="*/ 394951 w 1689541"/>
              <a:gd name="connsiteY9" fmla="*/ 534641 h 1877271"/>
              <a:gd name="connsiteX0" fmla="*/ 394949 w 1689541"/>
              <a:gd name="connsiteY0" fmla="*/ 534641 h 1877032"/>
              <a:gd name="connsiteX1" fmla="*/ 34597 w 1689541"/>
              <a:gd name="connsiteY1" fmla="*/ 940200 h 1877032"/>
              <a:gd name="connsiteX2" fmla="*/ 54054 w 1689541"/>
              <a:gd name="connsiteY2" fmla="*/ 1728260 h 1877032"/>
              <a:gd name="connsiteX3" fmla="*/ 385069 w 1689541"/>
              <a:gd name="connsiteY3" fmla="*/ 1877032 h 1877032"/>
              <a:gd name="connsiteX4" fmla="*/ 1612336 w 1689541"/>
              <a:gd name="connsiteY4" fmla="*/ 1747798 h 1877032"/>
              <a:gd name="connsiteX5" fmla="*/ 1555348 w 1689541"/>
              <a:gd name="connsiteY5" fmla="*/ 1257671 h 1877032"/>
              <a:gd name="connsiteX6" fmla="*/ 1503107 w 1689541"/>
              <a:gd name="connsiteY6" fmla="*/ 672856 h 1877032"/>
              <a:gd name="connsiteX7" fmla="*/ 1371521 w 1689541"/>
              <a:gd name="connsiteY7" fmla="*/ 154877 h 1877032"/>
              <a:gd name="connsiteX8" fmla="*/ 873681 w 1689541"/>
              <a:gd name="connsiteY8" fmla="*/ 21205 h 1877032"/>
              <a:gd name="connsiteX9" fmla="*/ 394949 w 1689541"/>
              <a:gd name="connsiteY9" fmla="*/ 534641 h 1877032"/>
              <a:gd name="connsiteX0" fmla="*/ 394949 w 1683795"/>
              <a:gd name="connsiteY0" fmla="*/ 534641 h 1877032"/>
              <a:gd name="connsiteX1" fmla="*/ 34597 w 1683795"/>
              <a:gd name="connsiteY1" fmla="*/ 940200 h 1877032"/>
              <a:gd name="connsiteX2" fmla="*/ 54054 w 1683795"/>
              <a:gd name="connsiteY2" fmla="*/ 1728260 h 1877032"/>
              <a:gd name="connsiteX3" fmla="*/ 385069 w 1683795"/>
              <a:gd name="connsiteY3" fmla="*/ 1877032 h 1877032"/>
              <a:gd name="connsiteX4" fmla="*/ 1605349 w 1683795"/>
              <a:gd name="connsiteY4" fmla="*/ 1798860 h 1877032"/>
              <a:gd name="connsiteX5" fmla="*/ 1555348 w 1683795"/>
              <a:gd name="connsiteY5" fmla="*/ 1257671 h 1877032"/>
              <a:gd name="connsiteX6" fmla="*/ 1503107 w 1683795"/>
              <a:gd name="connsiteY6" fmla="*/ 672856 h 1877032"/>
              <a:gd name="connsiteX7" fmla="*/ 1371521 w 1683795"/>
              <a:gd name="connsiteY7" fmla="*/ 154877 h 1877032"/>
              <a:gd name="connsiteX8" fmla="*/ 873681 w 1683795"/>
              <a:gd name="connsiteY8" fmla="*/ 21205 h 1877032"/>
              <a:gd name="connsiteX9" fmla="*/ 394949 w 1683795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671512"/>
              <a:gd name="connsiteY0" fmla="*/ 534641 h 1877032"/>
              <a:gd name="connsiteX1" fmla="*/ 34597 w 1671512"/>
              <a:gd name="connsiteY1" fmla="*/ 940200 h 1877032"/>
              <a:gd name="connsiteX2" fmla="*/ 54054 w 1671512"/>
              <a:gd name="connsiteY2" fmla="*/ 1728260 h 1877032"/>
              <a:gd name="connsiteX3" fmla="*/ 385069 w 1671512"/>
              <a:gd name="connsiteY3" fmla="*/ 1877032 h 1877032"/>
              <a:gd name="connsiteX4" fmla="*/ 1605349 w 1671512"/>
              <a:gd name="connsiteY4" fmla="*/ 1798860 h 1877032"/>
              <a:gd name="connsiteX5" fmla="*/ 1555348 w 1671512"/>
              <a:gd name="connsiteY5" fmla="*/ 1257671 h 1877032"/>
              <a:gd name="connsiteX6" fmla="*/ 1503107 w 1671512"/>
              <a:gd name="connsiteY6" fmla="*/ 672856 h 1877032"/>
              <a:gd name="connsiteX7" fmla="*/ 1371521 w 1671512"/>
              <a:gd name="connsiteY7" fmla="*/ 154877 h 1877032"/>
              <a:gd name="connsiteX8" fmla="*/ 873681 w 1671512"/>
              <a:gd name="connsiteY8" fmla="*/ 21205 h 1877032"/>
              <a:gd name="connsiteX9" fmla="*/ 394949 w 1671512"/>
              <a:gd name="connsiteY9" fmla="*/ 534641 h 1877032"/>
              <a:gd name="connsiteX0" fmla="*/ 394949 w 1677296"/>
              <a:gd name="connsiteY0" fmla="*/ 534641 h 1877032"/>
              <a:gd name="connsiteX1" fmla="*/ 34597 w 1677296"/>
              <a:gd name="connsiteY1" fmla="*/ 940200 h 1877032"/>
              <a:gd name="connsiteX2" fmla="*/ 54054 w 1677296"/>
              <a:gd name="connsiteY2" fmla="*/ 1728260 h 1877032"/>
              <a:gd name="connsiteX3" fmla="*/ 385069 w 1677296"/>
              <a:gd name="connsiteY3" fmla="*/ 1877032 h 1877032"/>
              <a:gd name="connsiteX4" fmla="*/ 1612334 w 1677296"/>
              <a:gd name="connsiteY4" fmla="*/ 1840637 h 1877032"/>
              <a:gd name="connsiteX5" fmla="*/ 1555348 w 1677296"/>
              <a:gd name="connsiteY5" fmla="*/ 1257671 h 1877032"/>
              <a:gd name="connsiteX6" fmla="*/ 1503107 w 1677296"/>
              <a:gd name="connsiteY6" fmla="*/ 672856 h 1877032"/>
              <a:gd name="connsiteX7" fmla="*/ 1371521 w 1677296"/>
              <a:gd name="connsiteY7" fmla="*/ 154877 h 1877032"/>
              <a:gd name="connsiteX8" fmla="*/ 873681 w 1677296"/>
              <a:gd name="connsiteY8" fmla="*/ 21205 h 1877032"/>
              <a:gd name="connsiteX9" fmla="*/ 394949 w 1677296"/>
              <a:gd name="connsiteY9" fmla="*/ 534641 h 1877032"/>
              <a:gd name="connsiteX0" fmla="*/ 394949 w 1677298"/>
              <a:gd name="connsiteY0" fmla="*/ 534641 h 1877032"/>
              <a:gd name="connsiteX1" fmla="*/ 34597 w 1677298"/>
              <a:gd name="connsiteY1" fmla="*/ 940200 h 1877032"/>
              <a:gd name="connsiteX2" fmla="*/ 54054 w 1677298"/>
              <a:gd name="connsiteY2" fmla="*/ 1728260 h 1877032"/>
              <a:gd name="connsiteX3" fmla="*/ 385069 w 1677298"/>
              <a:gd name="connsiteY3" fmla="*/ 1877032 h 1877032"/>
              <a:gd name="connsiteX4" fmla="*/ 1612334 w 1677298"/>
              <a:gd name="connsiteY4" fmla="*/ 1840637 h 1877032"/>
              <a:gd name="connsiteX5" fmla="*/ 1555348 w 1677298"/>
              <a:gd name="connsiteY5" fmla="*/ 1257671 h 1877032"/>
              <a:gd name="connsiteX6" fmla="*/ 1503107 w 1677298"/>
              <a:gd name="connsiteY6" fmla="*/ 672856 h 1877032"/>
              <a:gd name="connsiteX7" fmla="*/ 1371521 w 1677298"/>
              <a:gd name="connsiteY7" fmla="*/ 154877 h 1877032"/>
              <a:gd name="connsiteX8" fmla="*/ 873681 w 1677298"/>
              <a:gd name="connsiteY8" fmla="*/ 21205 h 1877032"/>
              <a:gd name="connsiteX9" fmla="*/ 394949 w 1677298"/>
              <a:gd name="connsiteY9" fmla="*/ 534641 h 1877032"/>
              <a:gd name="connsiteX0" fmla="*/ 394949 w 1677296"/>
              <a:gd name="connsiteY0" fmla="*/ 534641 h 1904936"/>
              <a:gd name="connsiteX1" fmla="*/ 34597 w 1677296"/>
              <a:gd name="connsiteY1" fmla="*/ 940200 h 1904936"/>
              <a:gd name="connsiteX2" fmla="*/ 54054 w 1677296"/>
              <a:gd name="connsiteY2" fmla="*/ 1728260 h 1904936"/>
              <a:gd name="connsiteX3" fmla="*/ 385069 w 1677296"/>
              <a:gd name="connsiteY3" fmla="*/ 1877032 h 1904936"/>
              <a:gd name="connsiteX4" fmla="*/ 1612334 w 1677296"/>
              <a:gd name="connsiteY4" fmla="*/ 1840637 h 1904936"/>
              <a:gd name="connsiteX5" fmla="*/ 1555348 w 1677296"/>
              <a:gd name="connsiteY5" fmla="*/ 1257671 h 1904936"/>
              <a:gd name="connsiteX6" fmla="*/ 1503107 w 1677296"/>
              <a:gd name="connsiteY6" fmla="*/ 672856 h 1904936"/>
              <a:gd name="connsiteX7" fmla="*/ 1371521 w 1677296"/>
              <a:gd name="connsiteY7" fmla="*/ 154877 h 1904936"/>
              <a:gd name="connsiteX8" fmla="*/ 873681 w 1677296"/>
              <a:gd name="connsiteY8" fmla="*/ 21205 h 1904936"/>
              <a:gd name="connsiteX9" fmla="*/ 394949 w 1677296"/>
              <a:gd name="connsiteY9" fmla="*/ 534641 h 1904936"/>
              <a:gd name="connsiteX0" fmla="*/ 461539 w 1743887"/>
              <a:gd name="connsiteY0" fmla="*/ 534641 h 1904936"/>
              <a:gd name="connsiteX1" fmla="*/ 101187 w 1743887"/>
              <a:gd name="connsiteY1" fmla="*/ 940200 h 1904936"/>
              <a:gd name="connsiteX2" fmla="*/ 22840 w 1743887"/>
              <a:gd name="connsiteY2" fmla="*/ 1737812 h 1904936"/>
              <a:gd name="connsiteX3" fmla="*/ 451659 w 1743887"/>
              <a:gd name="connsiteY3" fmla="*/ 1877032 h 1904936"/>
              <a:gd name="connsiteX4" fmla="*/ 1678924 w 1743887"/>
              <a:gd name="connsiteY4" fmla="*/ 1840637 h 1904936"/>
              <a:gd name="connsiteX5" fmla="*/ 1621938 w 1743887"/>
              <a:gd name="connsiteY5" fmla="*/ 1257671 h 1904936"/>
              <a:gd name="connsiteX6" fmla="*/ 1569697 w 1743887"/>
              <a:gd name="connsiteY6" fmla="*/ 672856 h 1904936"/>
              <a:gd name="connsiteX7" fmla="*/ 1438111 w 1743887"/>
              <a:gd name="connsiteY7" fmla="*/ 154877 h 1904936"/>
              <a:gd name="connsiteX8" fmla="*/ 940271 w 1743887"/>
              <a:gd name="connsiteY8" fmla="*/ 21205 h 1904936"/>
              <a:gd name="connsiteX9" fmla="*/ 461539 w 1743887"/>
              <a:gd name="connsiteY9" fmla="*/ 534641 h 1904936"/>
              <a:gd name="connsiteX0" fmla="*/ 452050 w 1756359"/>
              <a:gd name="connsiteY0" fmla="*/ 534641 h 1891359"/>
              <a:gd name="connsiteX1" fmla="*/ 91698 w 1756359"/>
              <a:gd name="connsiteY1" fmla="*/ 940200 h 1891359"/>
              <a:gd name="connsiteX2" fmla="*/ 13351 w 1756359"/>
              <a:gd name="connsiteY2" fmla="*/ 1737812 h 1891359"/>
              <a:gd name="connsiteX3" fmla="*/ 309435 w 1756359"/>
              <a:gd name="connsiteY3" fmla="*/ 1891359 h 1891359"/>
              <a:gd name="connsiteX4" fmla="*/ 1669435 w 1756359"/>
              <a:gd name="connsiteY4" fmla="*/ 1840637 h 1891359"/>
              <a:gd name="connsiteX5" fmla="*/ 1612449 w 1756359"/>
              <a:gd name="connsiteY5" fmla="*/ 1257671 h 1891359"/>
              <a:gd name="connsiteX6" fmla="*/ 1560208 w 1756359"/>
              <a:gd name="connsiteY6" fmla="*/ 672856 h 1891359"/>
              <a:gd name="connsiteX7" fmla="*/ 1428622 w 1756359"/>
              <a:gd name="connsiteY7" fmla="*/ 154877 h 1891359"/>
              <a:gd name="connsiteX8" fmla="*/ 930782 w 1756359"/>
              <a:gd name="connsiteY8" fmla="*/ 21205 h 1891359"/>
              <a:gd name="connsiteX9" fmla="*/ 452050 w 1756359"/>
              <a:gd name="connsiteY9" fmla="*/ 534641 h 1891359"/>
              <a:gd name="connsiteX0" fmla="*/ 452050 w 1756257"/>
              <a:gd name="connsiteY0" fmla="*/ 534641 h 1891359"/>
              <a:gd name="connsiteX1" fmla="*/ 91698 w 1756257"/>
              <a:gd name="connsiteY1" fmla="*/ 940200 h 1891359"/>
              <a:gd name="connsiteX2" fmla="*/ 13351 w 1756257"/>
              <a:gd name="connsiteY2" fmla="*/ 1737812 h 1891359"/>
              <a:gd name="connsiteX3" fmla="*/ 309435 w 1756257"/>
              <a:gd name="connsiteY3" fmla="*/ 1891359 h 1891359"/>
              <a:gd name="connsiteX4" fmla="*/ 1669435 w 1756257"/>
              <a:gd name="connsiteY4" fmla="*/ 1840637 h 1891359"/>
              <a:gd name="connsiteX5" fmla="*/ 1612449 w 1756257"/>
              <a:gd name="connsiteY5" fmla="*/ 1257671 h 1891359"/>
              <a:gd name="connsiteX6" fmla="*/ 1563496 w 1756257"/>
              <a:gd name="connsiteY6" fmla="*/ 959631 h 1891359"/>
              <a:gd name="connsiteX7" fmla="*/ 1560208 w 1756257"/>
              <a:gd name="connsiteY7" fmla="*/ 672856 h 1891359"/>
              <a:gd name="connsiteX8" fmla="*/ 1428622 w 1756257"/>
              <a:gd name="connsiteY8" fmla="*/ 154877 h 1891359"/>
              <a:gd name="connsiteX9" fmla="*/ 930782 w 1756257"/>
              <a:gd name="connsiteY9" fmla="*/ 21205 h 1891359"/>
              <a:gd name="connsiteX10" fmla="*/ 452050 w 1756257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64592"/>
              <a:gd name="connsiteY0" fmla="*/ 534641 h 1891359"/>
              <a:gd name="connsiteX1" fmla="*/ 91698 w 1764592"/>
              <a:gd name="connsiteY1" fmla="*/ 940200 h 1891359"/>
              <a:gd name="connsiteX2" fmla="*/ 13351 w 1764592"/>
              <a:gd name="connsiteY2" fmla="*/ 1737812 h 1891359"/>
              <a:gd name="connsiteX3" fmla="*/ 309435 w 1764592"/>
              <a:gd name="connsiteY3" fmla="*/ 1891359 h 1891359"/>
              <a:gd name="connsiteX4" fmla="*/ 1669435 w 1764592"/>
              <a:gd name="connsiteY4" fmla="*/ 1840637 h 1891359"/>
              <a:gd name="connsiteX5" fmla="*/ 1612449 w 1764592"/>
              <a:gd name="connsiteY5" fmla="*/ 1257671 h 1891359"/>
              <a:gd name="connsiteX6" fmla="*/ 1309780 w 1764592"/>
              <a:gd name="connsiteY6" fmla="*/ 1046341 h 1891359"/>
              <a:gd name="connsiteX7" fmla="*/ 1560208 w 1764592"/>
              <a:gd name="connsiteY7" fmla="*/ 672856 h 1891359"/>
              <a:gd name="connsiteX8" fmla="*/ 1428622 w 1764592"/>
              <a:gd name="connsiteY8" fmla="*/ 154877 h 1891359"/>
              <a:gd name="connsiteX9" fmla="*/ 930782 w 1764592"/>
              <a:gd name="connsiteY9" fmla="*/ 21205 h 1891359"/>
              <a:gd name="connsiteX10" fmla="*/ 452050 w 1764592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92731"/>
              <a:gd name="connsiteY0" fmla="*/ 534641 h 1891359"/>
              <a:gd name="connsiteX1" fmla="*/ 91698 w 1792731"/>
              <a:gd name="connsiteY1" fmla="*/ 940200 h 1891359"/>
              <a:gd name="connsiteX2" fmla="*/ 13351 w 1792731"/>
              <a:gd name="connsiteY2" fmla="*/ 1737812 h 1891359"/>
              <a:gd name="connsiteX3" fmla="*/ 309435 w 1792731"/>
              <a:gd name="connsiteY3" fmla="*/ 1891359 h 1891359"/>
              <a:gd name="connsiteX4" fmla="*/ 1669435 w 1792731"/>
              <a:gd name="connsiteY4" fmla="*/ 1840637 h 1891359"/>
              <a:gd name="connsiteX5" fmla="*/ 1688563 w 1792731"/>
              <a:gd name="connsiteY5" fmla="*/ 1292355 h 1891359"/>
              <a:gd name="connsiteX6" fmla="*/ 1309780 w 1792731"/>
              <a:gd name="connsiteY6" fmla="*/ 1046341 h 1891359"/>
              <a:gd name="connsiteX7" fmla="*/ 1560208 w 1792731"/>
              <a:gd name="connsiteY7" fmla="*/ 672856 h 1891359"/>
              <a:gd name="connsiteX8" fmla="*/ 1428622 w 1792731"/>
              <a:gd name="connsiteY8" fmla="*/ 154877 h 1891359"/>
              <a:gd name="connsiteX9" fmla="*/ 930782 w 1792731"/>
              <a:gd name="connsiteY9" fmla="*/ 21205 h 1891359"/>
              <a:gd name="connsiteX10" fmla="*/ 452050 w 1792731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560208 w 1814809"/>
              <a:gd name="connsiteY7" fmla="*/ 672856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619996 w 1814809"/>
              <a:gd name="connsiteY7" fmla="*/ 526399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42872 h 1899590"/>
              <a:gd name="connsiteX1" fmla="*/ 91698 w 1814809"/>
              <a:gd name="connsiteY1" fmla="*/ 948431 h 1899590"/>
              <a:gd name="connsiteX2" fmla="*/ 13351 w 1814809"/>
              <a:gd name="connsiteY2" fmla="*/ 1746043 h 1899590"/>
              <a:gd name="connsiteX3" fmla="*/ 309435 w 1814809"/>
              <a:gd name="connsiteY3" fmla="*/ 1899590 h 1899590"/>
              <a:gd name="connsiteX4" fmla="*/ 1669435 w 1814809"/>
              <a:gd name="connsiteY4" fmla="*/ 1848868 h 1899590"/>
              <a:gd name="connsiteX5" fmla="*/ 1688563 w 1814809"/>
              <a:gd name="connsiteY5" fmla="*/ 1300586 h 1899590"/>
              <a:gd name="connsiteX6" fmla="*/ 1309780 w 1814809"/>
              <a:gd name="connsiteY6" fmla="*/ 1054572 h 1899590"/>
              <a:gd name="connsiteX7" fmla="*/ 1619996 w 1814809"/>
              <a:gd name="connsiteY7" fmla="*/ 534630 h 1899590"/>
              <a:gd name="connsiteX8" fmla="*/ 1488411 w 1814809"/>
              <a:gd name="connsiteY8" fmla="*/ 129049 h 1899590"/>
              <a:gd name="connsiteX9" fmla="*/ 930782 w 1814809"/>
              <a:gd name="connsiteY9" fmla="*/ 29436 h 1899590"/>
              <a:gd name="connsiteX10" fmla="*/ 452050 w 1814809"/>
              <a:gd name="connsiteY10" fmla="*/ 542872 h 1899590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288567 w 1811701"/>
              <a:gd name="connsiteY0" fmla="*/ 555674 h 1898251"/>
              <a:gd name="connsiteX1" fmla="*/ 88590 w 1811701"/>
              <a:gd name="connsiteY1" fmla="*/ 947092 h 1898251"/>
              <a:gd name="connsiteX2" fmla="*/ 10243 w 1811701"/>
              <a:gd name="connsiteY2" fmla="*/ 1744704 h 1898251"/>
              <a:gd name="connsiteX3" fmla="*/ 306327 w 1811701"/>
              <a:gd name="connsiteY3" fmla="*/ 1898251 h 1898251"/>
              <a:gd name="connsiteX4" fmla="*/ 1666327 w 1811701"/>
              <a:gd name="connsiteY4" fmla="*/ 1847529 h 1898251"/>
              <a:gd name="connsiteX5" fmla="*/ 1685455 w 1811701"/>
              <a:gd name="connsiteY5" fmla="*/ 1299247 h 1898251"/>
              <a:gd name="connsiteX6" fmla="*/ 1306672 w 1811701"/>
              <a:gd name="connsiteY6" fmla="*/ 1053233 h 1898251"/>
              <a:gd name="connsiteX7" fmla="*/ 1616888 w 1811701"/>
              <a:gd name="connsiteY7" fmla="*/ 533291 h 1898251"/>
              <a:gd name="connsiteX8" fmla="*/ 1485303 w 1811701"/>
              <a:gd name="connsiteY8" fmla="*/ 127710 h 1898251"/>
              <a:gd name="connsiteX9" fmla="*/ 927674 w 1811701"/>
              <a:gd name="connsiteY9" fmla="*/ 28097 h 1898251"/>
              <a:gd name="connsiteX10" fmla="*/ 288567 w 1811701"/>
              <a:gd name="connsiteY10" fmla="*/ 555674 h 1898251"/>
              <a:gd name="connsiteX0" fmla="*/ 288567 w 1811701"/>
              <a:gd name="connsiteY0" fmla="*/ 479828 h 1822405"/>
              <a:gd name="connsiteX1" fmla="*/ 88590 w 1811701"/>
              <a:gd name="connsiteY1" fmla="*/ 871246 h 1822405"/>
              <a:gd name="connsiteX2" fmla="*/ 10243 w 1811701"/>
              <a:gd name="connsiteY2" fmla="*/ 1668858 h 1822405"/>
              <a:gd name="connsiteX3" fmla="*/ 306327 w 1811701"/>
              <a:gd name="connsiteY3" fmla="*/ 1822405 h 1822405"/>
              <a:gd name="connsiteX4" fmla="*/ 1666327 w 1811701"/>
              <a:gd name="connsiteY4" fmla="*/ 1771683 h 1822405"/>
              <a:gd name="connsiteX5" fmla="*/ 1685455 w 1811701"/>
              <a:gd name="connsiteY5" fmla="*/ 1223401 h 1822405"/>
              <a:gd name="connsiteX6" fmla="*/ 1306672 w 1811701"/>
              <a:gd name="connsiteY6" fmla="*/ 977387 h 1822405"/>
              <a:gd name="connsiteX7" fmla="*/ 1616888 w 1811701"/>
              <a:gd name="connsiteY7" fmla="*/ 457445 h 1822405"/>
              <a:gd name="connsiteX8" fmla="*/ 1485303 w 1811701"/>
              <a:gd name="connsiteY8" fmla="*/ 51864 h 1822405"/>
              <a:gd name="connsiteX9" fmla="*/ 895599 w 1811701"/>
              <a:gd name="connsiteY9" fmla="*/ 79530 h 1822405"/>
              <a:gd name="connsiteX10" fmla="*/ 288567 w 1811701"/>
              <a:gd name="connsiteY10" fmla="*/ 479828 h 182240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616888 w 1811701"/>
              <a:gd name="connsiteY7" fmla="*/ 396875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584814 w 1811701"/>
              <a:gd name="connsiteY7" fmla="*/ 510012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770444"/>
              <a:gd name="connsiteY0" fmla="*/ 419258 h 1761835"/>
              <a:gd name="connsiteX1" fmla="*/ 88590 w 1770444"/>
              <a:gd name="connsiteY1" fmla="*/ 810676 h 1761835"/>
              <a:gd name="connsiteX2" fmla="*/ 10243 w 1770444"/>
              <a:gd name="connsiteY2" fmla="*/ 1608288 h 1761835"/>
              <a:gd name="connsiteX3" fmla="*/ 306327 w 1770444"/>
              <a:gd name="connsiteY3" fmla="*/ 1761835 h 1761835"/>
              <a:gd name="connsiteX4" fmla="*/ 1666327 w 1770444"/>
              <a:gd name="connsiteY4" fmla="*/ 1711113 h 1761835"/>
              <a:gd name="connsiteX5" fmla="*/ 1589229 w 1770444"/>
              <a:gd name="connsiteY5" fmla="*/ 1176973 h 1761835"/>
              <a:gd name="connsiteX6" fmla="*/ 1306672 w 1770444"/>
              <a:gd name="connsiteY6" fmla="*/ 916817 h 1761835"/>
              <a:gd name="connsiteX7" fmla="*/ 1584814 w 1770444"/>
              <a:gd name="connsiteY7" fmla="*/ 510012 h 1761835"/>
              <a:gd name="connsiteX8" fmla="*/ 1373040 w 1770444"/>
              <a:gd name="connsiteY8" fmla="*/ 118574 h 1761835"/>
              <a:gd name="connsiteX9" fmla="*/ 895599 w 1770444"/>
              <a:gd name="connsiteY9" fmla="*/ 18960 h 1761835"/>
              <a:gd name="connsiteX10" fmla="*/ 288567 w 1770444"/>
              <a:gd name="connsiteY10" fmla="*/ 419258 h 1761835"/>
              <a:gd name="connsiteX0" fmla="*/ 288567 w 1592514"/>
              <a:gd name="connsiteY0" fmla="*/ 419258 h 1863058"/>
              <a:gd name="connsiteX1" fmla="*/ 88590 w 1592514"/>
              <a:gd name="connsiteY1" fmla="*/ 810676 h 1863058"/>
              <a:gd name="connsiteX2" fmla="*/ 10243 w 1592514"/>
              <a:gd name="connsiteY2" fmla="*/ 1608288 h 1863058"/>
              <a:gd name="connsiteX3" fmla="*/ 306327 w 1592514"/>
              <a:gd name="connsiteY3" fmla="*/ 1761835 h 1863058"/>
              <a:gd name="connsiteX4" fmla="*/ 1377650 w 1592514"/>
              <a:gd name="connsiteY4" fmla="*/ 1838393 h 1863058"/>
              <a:gd name="connsiteX5" fmla="*/ 1589229 w 1592514"/>
              <a:gd name="connsiteY5" fmla="*/ 1176973 h 1863058"/>
              <a:gd name="connsiteX6" fmla="*/ 1306672 w 1592514"/>
              <a:gd name="connsiteY6" fmla="*/ 916817 h 1863058"/>
              <a:gd name="connsiteX7" fmla="*/ 1584814 w 1592514"/>
              <a:gd name="connsiteY7" fmla="*/ 510012 h 1863058"/>
              <a:gd name="connsiteX8" fmla="*/ 1373040 w 1592514"/>
              <a:gd name="connsiteY8" fmla="*/ 118574 h 1863058"/>
              <a:gd name="connsiteX9" fmla="*/ 895599 w 1592514"/>
              <a:gd name="connsiteY9" fmla="*/ 18960 h 1863058"/>
              <a:gd name="connsiteX10" fmla="*/ 288567 w 1592514"/>
              <a:gd name="connsiteY10" fmla="*/ 419258 h 1863058"/>
              <a:gd name="connsiteX0" fmla="*/ 421322 w 1594935"/>
              <a:gd name="connsiteY0" fmla="*/ 616342 h 1876292"/>
              <a:gd name="connsiteX1" fmla="*/ 91011 w 1594935"/>
              <a:gd name="connsiteY1" fmla="*/ 823910 h 1876292"/>
              <a:gd name="connsiteX2" fmla="*/ 12664 w 1594935"/>
              <a:gd name="connsiteY2" fmla="*/ 1621522 h 1876292"/>
              <a:gd name="connsiteX3" fmla="*/ 308748 w 1594935"/>
              <a:gd name="connsiteY3" fmla="*/ 1775069 h 1876292"/>
              <a:gd name="connsiteX4" fmla="*/ 1380071 w 1594935"/>
              <a:gd name="connsiteY4" fmla="*/ 1851627 h 1876292"/>
              <a:gd name="connsiteX5" fmla="*/ 1591650 w 1594935"/>
              <a:gd name="connsiteY5" fmla="*/ 1190207 h 1876292"/>
              <a:gd name="connsiteX6" fmla="*/ 1309093 w 1594935"/>
              <a:gd name="connsiteY6" fmla="*/ 930051 h 1876292"/>
              <a:gd name="connsiteX7" fmla="*/ 1587235 w 1594935"/>
              <a:gd name="connsiteY7" fmla="*/ 523246 h 1876292"/>
              <a:gd name="connsiteX8" fmla="*/ 1375461 w 1594935"/>
              <a:gd name="connsiteY8" fmla="*/ 131808 h 1876292"/>
              <a:gd name="connsiteX9" fmla="*/ 898020 w 1594935"/>
              <a:gd name="connsiteY9" fmla="*/ 32194 h 1876292"/>
              <a:gd name="connsiteX10" fmla="*/ 421322 w 1594935"/>
              <a:gd name="connsiteY10" fmla="*/ 616342 h 1876292"/>
              <a:gd name="connsiteX0" fmla="*/ 413257 w 1586870"/>
              <a:gd name="connsiteY0" fmla="*/ 616342 h 1876292"/>
              <a:gd name="connsiteX1" fmla="*/ 140873 w 1586870"/>
              <a:gd name="connsiteY1" fmla="*/ 993617 h 1876292"/>
              <a:gd name="connsiteX2" fmla="*/ 4599 w 1586870"/>
              <a:gd name="connsiteY2" fmla="*/ 1621522 h 1876292"/>
              <a:gd name="connsiteX3" fmla="*/ 300683 w 1586870"/>
              <a:gd name="connsiteY3" fmla="*/ 1775069 h 1876292"/>
              <a:gd name="connsiteX4" fmla="*/ 1372006 w 1586870"/>
              <a:gd name="connsiteY4" fmla="*/ 1851627 h 1876292"/>
              <a:gd name="connsiteX5" fmla="*/ 1583585 w 1586870"/>
              <a:gd name="connsiteY5" fmla="*/ 1190207 h 1876292"/>
              <a:gd name="connsiteX6" fmla="*/ 1301028 w 1586870"/>
              <a:gd name="connsiteY6" fmla="*/ 930051 h 1876292"/>
              <a:gd name="connsiteX7" fmla="*/ 1579170 w 1586870"/>
              <a:gd name="connsiteY7" fmla="*/ 523246 h 1876292"/>
              <a:gd name="connsiteX8" fmla="*/ 1367396 w 1586870"/>
              <a:gd name="connsiteY8" fmla="*/ 131808 h 1876292"/>
              <a:gd name="connsiteX9" fmla="*/ 889955 w 1586870"/>
              <a:gd name="connsiteY9" fmla="*/ 32194 h 1876292"/>
              <a:gd name="connsiteX10" fmla="*/ 413257 w 1586870"/>
              <a:gd name="connsiteY10" fmla="*/ 616342 h 1876292"/>
              <a:gd name="connsiteX0" fmla="*/ 284962 w 1458575"/>
              <a:gd name="connsiteY0" fmla="*/ 616342 h 1908017"/>
              <a:gd name="connsiteX1" fmla="*/ 12578 w 1458575"/>
              <a:gd name="connsiteY1" fmla="*/ 993617 h 1908017"/>
              <a:gd name="connsiteX2" fmla="*/ 172388 w 1458575"/>
              <a:gd name="connsiteY2" fmla="*/ 1775069 h 1908017"/>
              <a:gd name="connsiteX3" fmla="*/ 1243711 w 1458575"/>
              <a:gd name="connsiteY3" fmla="*/ 1851627 h 1908017"/>
              <a:gd name="connsiteX4" fmla="*/ 1455290 w 1458575"/>
              <a:gd name="connsiteY4" fmla="*/ 1190207 h 1908017"/>
              <a:gd name="connsiteX5" fmla="*/ 1172733 w 1458575"/>
              <a:gd name="connsiteY5" fmla="*/ 930051 h 1908017"/>
              <a:gd name="connsiteX6" fmla="*/ 1450875 w 1458575"/>
              <a:gd name="connsiteY6" fmla="*/ 523246 h 1908017"/>
              <a:gd name="connsiteX7" fmla="*/ 1239101 w 1458575"/>
              <a:gd name="connsiteY7" fmla="*/ 131808 h 1908017"/>
              <a:gd name="connsiteX8" fmla="*/ 761660 w 1458575"/>
              <a:gd name="connsiteY8" fmla="*/ 32194 h 1908017"/>
              <a:gd name="connsiteX9" fmla="*/ 284962 w 1458575"/>
              <a:gd name="connsiteY9" fmla="*/ 616342 h 1908017"/>
              <a:gd name="connsiteX0" fmla="*/ 343858 w 1519131"/>
              <a:gd name="connsiteY0" fmla="*/ 616342 h 1885036"/>
              <a:gd name="connsiteX1" fmla="*/ 71474 w 1519131"/>
              <a:gd name="connsiteY1" fmla="*/ 993617 h 1885036"/>
              <a:gd name="connsiteX2" fmla="*/ 115432 w 1519131"/>
              <a:gd name="connsiteY2" fmla="*/ 1704358 h 1885036"/>
              <a:gd name="connsiteX3" fmla="*/ 1302607 w 1519131"/>
              <a:gd name="connsiteY3" fmla="*/ 1851627 h 1885036"/>
              <a:gd name="connsiteX4" fmla="*/ 1514186 w 1519131"/>
              <a:gd name="connsiteY4" fmla="*/ 1190207 h 1885036"/>
              <a:gd name="connsiteX5" fmla="*/ 1231629 w 1519131"/>
              <a:gd name="connsiteY5" fmla="*/ 930051 h 1885036"/>
              <a:gd name="connsiteX6" fmla="*/ 1509771 w 1519131"/>
              <a:gd name="connsiteY6" fmla="*/ 523246 h 1885036"/>
              <a:gd name="connsiteX7" fmla="*/ 1297997 w 1519131"/>
              <a:gd name="connsiteY7" fmla="*/ 131808 h 1885036"/>
              <a:gd name="connsiteX8" fmla="*/ 820556 w 1519131"/>
              <a:gd name="connsiteY8" fmla="*/ 32194 h 1885036"/>
              <a:gd name="connsiteX9" fmla="*/ 343858 w 1519131"/>
              <a:gd name="connsiteY9" fmla="*/ 616342 h 1885036"/>
              <a:gd name="connsiteX0" fmla="*/ 343858 w 1549812"/>
              <a:gd name="connsiteY0" fmla="*/ 616342 h 1800235"/>
              <a:gd name="connsiteX1" fmla="*/ 71474 w 1549812"/>
              <a:gd name="connsiteY1" fmla="*/ 993617 h 1800235"/>
              <a:gd name="connsiteX2" fmla="*/ 115432 w 1549812"/>
              <a:gd name="connsiteY2" fmla="*/ 1704358 h 1800235"/>
              <a:gd name="connsiteX3" fmla="*/ 1389496 w 1549812"/>
              <a:gd name="connsiteY3" fmla="*/ 1724347 h 1800235"/>
              <a:gd name="connsiteX4" fmla="*/ 1514186 w 1549812"/>
              <a:gd name="connsiteY4" fmla="*/ 1190207 h 1800235"/>
              <a:gd name="connsiteX5" fmla="*/ 1231629 w 1549812"/>
              <a:gd name="connsiteY5" fmla="*/ 930051 h 1800235"/>
              <a:gd name="connsiteX6" fmla="*/ 1509771 w 1549812"/>
              <a:gd name="connsiteY6" fmla="*/ 523246 h 1800235"/>
              <a:gd name="connsiteX7" fmla="*/ 1297997 w 1549812"/>
              <a:gd name="connsiteY7" fmla="*/ 131808 h 1800235"/>
              <a:gd name="connsiteX8" fmla="*/ 820556 w 1549812"/>
              <a:gd name="connsiteY8" fmla="*/ 32194 h 1800235"/>
              <a:gd name="connsiteX9" fmla="*/ 343858 w 1549812"/>
              <a:gd name="connsiteY9" fmla="*/ 616342 h 1800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49812" h="1800235">
                <a:moveTo>
                  <a:pt x="343858" y="616342"/>
                </a:moveTo>
                <a:cubicBezTo>
                  <a:pt x="219011" y="776579"/>
                  <a:pt x="109545" y="812281"/>
                  <a:pt x="71474" y="993617"/>
                </a:cubicBezTo>
                <a:cubicBezTo>
                  <a:pt x="33403" y="1174953"/>
                  <a:pt x="-89757" y="1561356"/>
                  <a:pt x="115432" y="1704358"/>
                </a:cubicBezTo>
                <a:cubicBezTo>
                  <a:pt x="320621" y="1847360"/>
                  <a:pt x="1156371" y="1810039"/>
                  <a:pt x="1389496" y="1724347"/>
                </a:cubicBezTo>
                <a:cubicBezTo>
                  <a:pt x="1622621" y="1638655"/>
                  <a:pt x="1540497" y="1322590"/>
                  <a:pt x="1514186" y="1190207"/>
                </a:cubicBezTo>
                <a:cubicBezTo>
                  <a:pt x="1487875" y="1057824"/>
                  <a:pt x="1240336" y="1148914"/>
                  <a:pt x="1231629" y="930051"/>
                </a:cubicBezTo>
                <a:cubicBezTo>
                  <a:pt x="1248292" y="693847"/>
                  <a:pt x="1498710" y="656286"/>
                  <a:pt x="1509771" y="523246"/>
                </a:cubicBezTo>
                <a:cubicBezTo>
                  <a:pt x="1520832" y="390206"/>
                  <a:pt x="1431655" y="305130"/>
                  <a:pt x="1297997" y="131808"/>
                </a:cubicBezTo>
                <a:cubicBezTo>
                  <a:pt x="1189251" y="36824"/>
                  <a:pt x="979579" y="-48562"/>
                  <a:pt x="820556" y="32194"/>
                </a:cubicBezTo>
                <a:cubicBezTo>
                  <a:pt x="661533" y="112950"/>
                  <a:pt x="468705" y="456105"/>
                  <a:pt x="343858" y="616342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 417">
            <a:extLst>
              <a:ext uri="{FF2B5EF4-FFF2-40B4-BE49-F238E27FC236}">
                <a16:creationId xmlns:a16="http://schemas.microsoft.com/office/drawing/2014/main" id="{22352293-C7A6-4C41-9DD8-CAA48CB29154}"/>
              </a:ext>
            </a:extLst>
          </p:cNvPr>
          <p:cNvSpPr>
            <a:spLocks/>
          </p:cNvSpPr>
          <p:nvPr/>
        </p:nvSpPr>
        <p:spPr bwMode="auto">
          <a:xfrm>
            <a:off x="7274076" y="1826035"/>
            <a:ext cx="1736725" cy="1317704"/>
          </a:xfrm>
          <a:custGeom>
            <a:avLst/>
            <a:gdLst>
              <a:gd name="T0" fmla="*/ 2147483646 w 1036"/>
              <a:gd name="T1" fmla="*/ 2147483646 h 675"/>
              <a:gd name="T2" fmla="*/ 2147483646 w 1036"/>
              <a:gd name="T3" fmla="*/ 2147483646 h 675"/>
              <a:gd name="T4" fmla="*/ 2147483646 w 1036"/>
              <a:gd name="T5" fmla="*/ 2147483646 h 675"/>
              <a:gd name="T6" fmla="*/ 2147483646 w 1036"/>
              <a:gd name="T7" fmla="*/ 2147483646 h 675"/>
              <a:gd name="T8" fmla="*/ 2147483646 w 1036"/>
              <a:gd name="T9" fmla="*/ 2147483646 h 675"/>
              <a:gd name="T10" fmla="*/ 2147483646 w 1036"/>
              <a:gd name="T11" fmla="*/ 2147483646 h 675"/>
              <a:gd name="T12" fmla="*/ 2147483646 w 1036"/>
              <a:gd name="T13" fmla="*/ 2147483646 h 675"/>
              <a:gd name="T14" fmla="*/ 2147483646 w 1036"/>
              <a:gd name="T15" fmla="*/ 2147483646 h 675"/>
              <a:gd name="T16" fmla="*/ 2147483646 w 1036"/>
              <a:gd name="T17" fmla="*/ 2147483646 h 675"/>
              <a:gd name="T18" fmla="*/ 2147483646 w 1036"/>
              <a:gd name="T19" fmla="*/ 2147483646 h 675"/>
              <a:gd name="T20" fmla="*/ 2147483646 w 1036"/>
              <a:gd name="T21" fmla="*/ 2147483646 h 675"/>
              <a:gd name="T22" fmla="*/ 2147483646 w 1036"/>
              <a:gd name="T23" fmla="*/ 2147483646 h 675"/>
              <a:gd name="T24" fmla="*/ 2147483646 w 1036"/>
              <a:gd name="T25" fmla="*/ 2147483646 h 675"/>
              <a:gd name="T26" fmla="*/ 2147483646 w 1036"/>
              <a:gd name="T27" fmla="*/ 2147483646 h 675"/>
              <a:gd name="T28" fmla="*/ 2147483646 w 1036"/>
              <a:gd name="T29" fmla="*/ 2147483646 h 675"/>
              <a:gd name="T30" fmla="*/ 2147483646 w 1036"/>
              <a:gd name="T31" fmla="*/ 2147483646 h 675"/>
              <a:gd name="T32" fmla="*/ 2147483646 w 1036"/>
              <a:gd name="T33" fmla="*/ 2147483646 h 675"/>
              <a:gd name="T34" fmla="*/ 2147483646 w 1036"/>
              <a:gd name="T35" fmla="*/ 2147483646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0" name="AutoShape 420">
            <a:extLst>
              <a:ext uri="{FF2B5EF4-FFF2-40B4-BE49-F238E27FC236}">
                <a16:creationId xmlns:a16="http://schemas.microsoft.com/office/drawing/2014/main" id="{579866B0-F884-A84A-B74A-EFEA50EBF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350" y="3289251"/>
            <a:ext cx="1458912" cy="317850"/>
          </a:xfrm>
          <a:prstGeom prst="triangle">
            <a:avLst>
              <a:gd name="adj" fmla="val 50000"/>
            </a:avLst>
          </a:prstGeom>
          <a:solidFill>
            <a:srgbClr val="9CDF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CCFF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1" name="Freeform 427">
            <a:extLst>
              <a:ext uri="{FF2B5EF4-FFF2-40B4-BE49-F238E27FC236}">
                <a16:creationId xmlns:a16="http://schemas.microsoft.com/office/drawing/2014/main" id="{3F97D486-CCD5-C043-940C-EC1740EC7BA0}"/>
              </a:ext>
            </a:extLst>
          </p:cNvPr>
          <p:cNvSpPr>
            <a:spLocks/>
          </p:cNvSpPr>
          <p:nvPr/>
        </p:nvSpPr>
        <p:spPr bwMode="auto">
          <a:xfrm>
            <a:off x="7712401" y="4683134"/>
            <a:ext cx="3079750" cy="1665288"/>
          </a:xfrm>
          <a:custGeom>
            <a:avLst/>
            <a:gdLst>
              <a:gd name="T0" fmla="*/ 2147483646 w 1940"/>
              <a:gd name="T1" fmla="*/ 2147483646 h 1049"/>
              <a:gd name="T2" fmla="*/ 2147483646 w 1940"/>
              <a:gd name="T3" fmla="*/ 2147483646 h 1049"/>
              <a:gd name="T4" fmla="*/ 2147483646 w 1940"/>
              <a:gd name="T5" fmla="*/ 2147483646 h 1049"/>
              <a:gd name="T6" fmla="*/ 2147483646 w 1940"/>
              <a:gd name="T7" fmla="*/ 2147483646 h 1049"/>
              <a:gd name="T8" fmla="*/ 2147483646 w 1940"/>
              <a:gd name="T9" fmla="*/ 2147483646 h 1049"/>
              <a:gd name="T10" fmla="*/ 2147483646 w 1940"/>
              <a:gd name="T11" fmla="*/ 2147483646 h 1049"/>
              <a:gd name="T12" fmla="*/ 2147483646 w 1940"/>
              <a:gd name="T13" fmla="*/ 2147483646 h 1049"/>
              <a:gd name="T14" fmla="*/ 2147483646 w 1940"/>
              <a:gd name="T15" fmla="*/ 2147483646 h 1049"/>
              <a:gd name="T16" fmla="*/ 2147483646 w 1940"/>
              <a:gd name="T17" fmla="*/ 2147483646 h 1049"/>
              <a:gd name="T18" fmla="*/ 2147483646 w 1940"/>
              <a:gd name="T19" fmla="*/ 2147483646 h 1049"/>
              <a:gd name="T20" fmla="*/ 2147483646 w 1940"/>
              <a:gd name="T21" fmla="*/ 2147483646 h 1049"/>
              <a:gd name="T22" fmla="*/ 2147483646 w 1940"/>
              <a:gd name="T23" fmla="*/ 2147483646 h 1049"/>
              <a:gd name="T24" fmla="*/ 2147483646 w 1940"/>
              <a:gd name="T25" fmla="*/ 2147483646 h 1049"/>
              <a:gd name="T26" fmla="*/ 2147483646 w 1940"/>
              <a:gd name="T27" fmla="*/ 2147483646 h 1049"/>
              <a:gd name="T28" fmla="*/ 2147483646 w 1940"/>
              <a:gd name="T29" fmla="*/ 2147483646 h 1049"/>
              <a:gd name="T30" fmla="*/ 2147483646 w 1940"/>
              <a:gd name="T31" fmla="*/ 2147483646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40"/>
              <a:gd name="T49" fmla="*/ 0 h 1049"/>
              <a:gd name="T50" fmla="*/ 1940 w 1940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40" h="1049">
                <a:moveTo>
                  <a:pt x="952" y="26"/>
                </a:moveTo>
                <a:cubicBezTo>
                  <a:pt x="867" y="45"/>
                  <a:pt x="832" y="118"/>
                  <a:pt x="755" y="125"/>
                </a:cubicBezTo>
                <a:cubicBezTo>
                  <a:pt x="678" y="132"/>
                  <a:pt x="587" y="72"/>
                  <a:pt x="488" y="68"/>
                </a:cubicBezTo>
                <a:cubicBezTo>
                  <a:pt x="389" y="64"/>
                  <a:pt x="237" y="48"/>
                  <a:pt x="158" y="101"/>
                </a:cubicBezTo>
                <a:cubicBezTo>
                  <a:pt x="79" y="154"/>
                  <a:pt x="28" y="298"/>
                  <a:pt x="14" y="389"/>
                </a:cubicBezTo>
                <a:cubicBezTo>
                  <a:pt x="0" y="480"/>
                  <a:pt x="25" y="595"/>
                  <a:pt x="71" y="648"/>
                </a:cubicBezTo>
                <a:cubicBezTo>
                  <a:pt x="117" y="701"/>
                  <a:pt x="205" y="665"/>
                  <a:pt x="288" y="706"/>
                </a:cubicBezTo>
                <a:cubicBezTo>
                  <a:pt x="371" y="747"/>
                  <a:pt x="450" y="842"/>
                  <a:pt x="568" y="893"/>
                </a:cubicBezTo>
                <a:cubicBezTo>
                  <a:pt x="686" y="944"/>
                  <a:pt x="852" y="991"/>
                  <a:pt x="996" y="1014"/>
                </a:cubicBezTo>
                <a:cubicBezTo>
                  <a:pt x="1140" y="1036"/>
                  <a:pt x="1309" y="1049"/>
                  <a:pt x="1433" y="1031"/>
                </a:cubicBezTo>
                <a:cubicBezTo>
                  <a:pt x="1557" y="1012"/>
                  <a:pt x="1657" y="960"/>
                  <a:pt x="1739" y="907"/>
                </a:cubicBezTo>
                <a:cubicBezTo>
                  <a:pt x="1821" y="855"/>
                  <a:pt x="1906" y="824"/>
                  <a:pt x="1923" y="714"/>
                </a:cubicBezTo>
                <a:cubicBezTo>
                  <a:pt x="1940" y="604"/>
                  <a:pt x="1898" y="350"/>
                  <a:pt x="1839" y="251"/>
                </a:cubicBezTo>
                <a:cubicBezTo>
                  <a:pt x="1780" y="151"/>
                  <a:pt x="1662" y="153"/>
                  <a:pt x="1566" y="114"/>
                </a:cubicBezTo>
                <a:cubicBezTo>
                  <a:pt x="1470" y="76"/>
                  <a:pt x="1365" y="30"/>
                  <a:pt x="1263" y="15"/>
                </a:cubicBezTo>
                <a:cubicBezTo>
                  <a:pt x="1161" y="0"/>
                  <a:pt x="1037" y="8"/>
                  <a:pt x="952" y="26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6" name="Text Box 580">
            <a:extLst>
              <a:ext uri="{FF2B5EF4-FFF2-40B4-BE49-F238E27FC236}">
                <a16:creationId xmlns:a16="http://schemas.microsoft.com/office/drawing/2014/main" id="{16C4E384-62E0-DC41-883F-EB2C4C99F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274" y="1488461"/>
            <a:ext cx="1339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mobile network</a:t>
            </a:r>
          </a:p>
        </p:txBody>
      </p:sp>
      <p:sp>
        <p:nvSpPr>
          <p:cNvPr id="69" name="Text Box 580">
            <a:extLst>
              <a:ext uri="{FF2B5EF4-FFF2-40B4-BE49-F238E27FC236}">
                <a16:creationId xmlns:a16="http://schemas.microsoft.com/office/drawing/2014/main" id="{9AC056F8-729E-D344-BD7D-917810217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0835" y="4191922"/>
            <a:ext cx="1955646" cy="26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home network</a:t>
            </a:r>
          </a:p>
        </p:txBody>
      </p:sp>
      <p:sp>
        <p:nvSpPr>
          <p:cNvPr id="70" name="Text Box 580">
            <a:extLst>
              <a:ext uri="{FF2B5EF4-FFF2-40B4-BE49-F238E27FC236}">
                <a16:creationId xmlns:a16="http://schemas.microsoft.com/office/drawing/2014/main" id="{8A1A4F41-0243-4946-9F02-F301CBD59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6908" y="5779775"/>
            <a:ext cx="1195135" cy="4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enterprise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          network</a:t>
            </a:r>
          </a:p>
        </p:txBody>
      </p:sp>
      <p:sp>
        <p:nvSpPr>
          <p:cNvPr id="372" name="Freeform 371">
            <a:extLst>
              <a:ext uri="{FF2B5EF4-FFF2-40B4-BE49-F238E27FC236}">
                <a16:creationId xmlns:a16="http://schemas.microsoft.com/office/drawing/2014/main" id="{C89E7C56-1DE4-7143-8EEB-E5965035CC42}"/>
              </a:ext>
            </a:extLst>
          </p:cNvPr>
          <p:cNvSpPr/>
          <p:nvPr/>
        </p:nvSpPr>
        <p:spPr>
          <a:xfrm>
            <a:off x="10222146" y="3179540"/>
            <a:ext cx="1273167" cy="1935748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534770"/>
              <a:gd name="connsiteY0" fmla="*/ 553225 h 1800672"/>
              <a:gd name="connsiteX1" fmla="*/ 3 w 1534770"/>
              <a:gd name="connsiteY1" fmla="*/ 958784 h 1800672"/>
              <a:gd name="connsiteX2" fmla="*/ 367657 w 1534770"/>
              <a:gd name="connsiteY2" fmla="*/ 1526890 h 1800672"/>
              <a:gd name="connsiteX3" fmla="*/ 1186523 w 1534770"/>
              <a:gd name="connsiteY3" fmla="*/ 1794234 h 1800672"/>
              <a:gd name="connsiteX4" fmla="*/ 1520754 w 1534770"/>
              <a:gd name="connsiteY4" fmla="*/ 1276255 h 1800672"/>
              <a:gd name="connsiteX5" fmla="*/ 1468513 w 1534770"/>
              <a:gd name="connsiteY5" fmla="*/ 691440 h 1800672"/>
              <a:gd name="connsiteX6" fmla="*/ 1435794 w 1534770"/>
              <a:gd name="connsiteY6" fmla="*/ 107761 h 1800672"/>
              <a:gd name="connsiteX7" fmla="*/ 839087 w 1534770"/>
              <a:gd name="connsiteY7" fmla="*/ 39789 h 1800672"/>
              <a:gd name="connsiteX8" fmla="*/ 360355 w 1534770"/>
              <a:gd name="connsiteY8" fmla="*/ 553225 h 1800672"/>
              <a:gd name="connsiteX0" fmla="*/ 360355 w 1580585"/>
              <a:gd name="connsiteY0" fmla="*/ 553225 h 1880420"/>
              <a:gd name="connsiteX1" fmla="*/ 3 w 1580585"/>
              <a:gd name="connsiteY1" fmla="*/ 958784 h 1880420"/>
              <a:gd name="connsiteX2" fmla="*/ 367657 w 1580585"/>
              <a:gd name="connsiteY2" fmla="*/ 1526890 h 1880420"/>
              <a:gd name="connsiteX3" fmla="*/ 1186523 w 1580585"/>
              <a:gd name="connsiteY3" fmla="*/ 1794234 h 1880420"/>
              <a:gd name="connsiteX4" fmla="*/ 1570188 w 1580585"/>
              <a:gd name="connsiteY4" fmla="*/ 1785433 h 1880420"/>
              <a:gd name="connsiteX5" fmla="*/ 1468513 w 1580585"/>
              <a:gd name="connsiteY5" fmla="*/ 691440 h 1880420"/>
              <a:gd name="connsiteX6" fmla="*/ 1435794 w 1580585"/>
              <a:gd name="connsiteY6" fmla="*/ 107761 h 1880420"/>
              <a:gd name="connsiteX7" fmla="*/ 839087 w 1580585"/>
              <a:gd name="connsiteY7" fmla="*/ 39789 h 1880420"/>
              <a:gd name="connsiteX8" fmla="*/ 360355 w 1580585"/>
              <a:gd name="connsiteY8" fmla="*/ 553225 h 1880420"/>
              <a:gd name="connsiteX0" fmla="*/ 316588 w 1580732"/>
              <a:gd name="connsiteY0" fmla="*/ 359285 h 1867156"/>
              <a:gd name="connsiteX1" fmla="*/ 150 w 1580732"/>
              <a:gd name="connsiteY1" fmla="*/ 945520 h 1867156"/>
              <a:gd name="connsiteX2" fmla="*/ 367804 w 1580732"/>
              <a:gd name="connsiteY2" fmla="*/ 1513626 h 1867156"/>
              <a:gd name="connsiteX3" fmla="*/ 1186670 w 1580732"/>
              <a:gd name="connsiteY3" fmla="*/ 1780970 h 1867156"/>
              <a:gd name="connsiteX4" fmla="*/ 1570335 w 1580732"/>
              <a:gd name="connsiteY4" fmla="*/ 1772169 h 1867156"/>
              <a:gd name="connsiteX5" fmla="*/ 1468660 w 1580732"/>
              <a:gd name="connsiteY5" fmla="*/ 678176 h 1867156"/>
              <a:gd name="connsiteX6" fmla="*/ 1435941 w 1580732"/>
              <a:gd name="connsiteY6" fmla="*/ 94497 h 1867156"/>
              <a:gd name="connsiteX7" fmla="*/ 839234 w 1580732"/>
              <a:gd name="connsiteY7" fmla="*/ 26525 h 1867156"/>
              <a:gd name="connsiteX8" fmla="*/ 316588 w 1580732"/>
              <a:gd name="connsiteY8" fmla="*/ 359285 h 1867156"/>
              <a:gd name="connsiteX0" fmla="*/ 163575 w 1427719"/>
              <a:gd name="connsiteY0" fmla="*/ 359285 h 1867156"/>
              <a:gd name="connsiteX1" fmla="*/ 836 w 1427719"/>
              <a:gd name="connsiteY1" fmla="*/ 1076921 h 1867156"/>
              <a:gd name="connsiteX2" fmla="*/ 214791 w 1427719"/>
              <a:gd name="connsiteY2" fmla="*/ 1513626 h 1867156"/>
              <a:gd name="connsiteX3" fmla="*/ 1033657 w 1427719"/>
              <a:gd name="connsiteY3" fmla="*/ 1780970 h 1867156"/>
              <a:gd name="connsiteX4" fmla="*/ 1417322 w 1427719"/>
              <a:gd name="connsiteY4" fmla="*/ 1772169 h 1867156"/>
              <a:gd name="connsiteX5" fmla="*/ 1315647 w 1427719"/>
              <a:gd name="connsiteY5" fmla="*/ 678176 h 1867156"/>
              <a:gd name="connsiteX6" fmla="*/ 1282928 w 1427719"/>
              <a:gd name="connsiteY6" fmla="*/ 94497 h 1867156"/>
              <a:gd name="connsiteX7" fmla="*/ 686221 w 1427719"/>
              <a:gd name="connsiteY7" fmla="*/ 26525 h 1867156"/>
              <a:gd name="connsiteX8" fmla="*/ 163575 w 1427719"/>
              <a:gd name="connsiteY8" fmla="*/ 359285 h 1867156"/>
              <a:gd name="connsiteX0" fmla="*/ 163575 w 1426632"/>
              <a:gd name="connsiteY0" fmla="*/ 394322 h 1902193"/>
              <a:gd name="connsiteX1" fmla="*/ 836 w 1426632"/>
              <a:gd name="connsiteY1" fmla="*/ 1111958 h 1902193"/>
              <a:gd name="connsiteX2" fmla="*/ 214791 w 1426632"/>
              <a:gd name="connsiteY2" fmla="*/ 1548663 h 1902193"/>
              <a:gd name="connsiteX3" fmla="*/ 1033657 w 1426632"/>
              <a:gd name="connsiteY3" fmla="*/ 1816007 h 1902193"/>
              <a:gd name="connsiteX4" fmla="*/ 1417322 w 1426632"/>
              <a:gd name="connsiteY4" fmla="*/ 1807206 h 1902193"/>
              <a:gd name="connsiteX5" fmla="*/ 1315647 w 1426632"/>
              <a:gd name="connsiteY5" fmla="*/ 713213 h 1902193"/>
              <a:gd name="connsiteX6" fmla="*/ 1401843 w 1426632"/>
              <a:gd name="connsiteY6" fmla="*/ 63834 h 1902193"/>
              <a:gd name="connsiteX7" fmla="*/ 686221 w 1426632"/>
              <a:gd name="connsiteY7" fmla="*/ 61562 h 1902193"/>
              <a:gd name="connsiteX8" fmla="*/ 163575 w 1426632"/>
              <a:gd name="connsiteY8" fmla="*/ 394322 h 1902193"/>
              <a:gd name="connsiteX0" fmla="*/ 163575 w 1435249"/>
              <a:gd name="connsiteY0" fmla="*/ 394322 h 1885560"/>
              <a:gd name="connsiteX1" fmla="*/ 836 w 1435249"/>
              <a:gd name="connsiteY1" fmla="*/ 1111958 h 1885560"/>
              <a:gd name="connsiteX2" fmla="*/ 214791 w 1435249"/>
              <a:gd name="connsiteY2" fmla="*/ 1548663 h 1885560"/>
              <a:gd name="connsiteX3" fmla="*/ 1033657 w 1435249"/>
              <a:gd name="connsiteY3" fmla="*/ 1816007 h 1885560"/>
              <a:gd name="connsiteX4" fmla="*/ 1417322 w 1435249"/>
              <a:gd name="connsiteY4" fmla="*/ 1807206 h 1885560"/>
              <a:gd name="connsiteX5" fmla="*/ 1375103 w 1435249"/>
              <a:gd name="connsiteY5" fmla="*/ 943164 h 1885560"/>
              <a:gd name="connsiteX6" fmla="*/ 1401843 w 1435249"/>
              <a:gd name="connsiteY6" fmla="*/ 63834 h 1885560"/>
              <a:gd name="connsiteX7" fmla="*/ 686221 w 1435249"/>
              <a:gd name="connsiteY7" fmla="*/ 61562 h 1885560"/>
              <a:gd name="connsiteX8" fmla="*/ 163575 w 1435249"/>
              <a:gd name="connsiteY8" fmla="*/ 394322 h 1885560"/>
              <a:gd name="connsiteX0" fmla="*/ 128947 w 1438213"/>
              <a:gd name="connsiteY0" fmla="*/ 345176 h 1883146"/>
              <a:gd name="connsiteX1" fmla="*/ 3802 w 1438213"/>
              <a:gd name="connsiteY1" fmla="*/ 1109544 h 1883146"/>
              <a:gd name="connsiteX2" fmla="*/ 217757 w 1438213"/>
              <a:gd name="connsiteY2" fmla="*/ 1546249 h 1883146"/>
              <a:gd name="connsiteX3" fmla="*/ 1036623 w 1438213"/>
              <a:gd name="connsiteY3" fmla="*/ 1813593 h 1883146"/>
              <a:gd name="connsiteX4" fmla="*/ 1420288 w 1438213"/>
              <a:gd name="connsiteY4" fmla="*/ 1804792 h 1883146"/>
              <a:gd name="connsiteX5" fmla="*/ 1378069 w 1438213"/>
              <a:gd name="connsiteY5" fmla="*/ 940750 h 1883146"/>
              <a:gd name="connsiteX6" fmla="*/ 1404809 w 1438213"/>
              <a:gd name="connsiteY6" fmla="*/ 61420 h 1883146"/>
              <a:gd name="connsiteX7" fmla="*/ 689187 w 1438213"/>
              <a:gd name="connsiteY7" fmla="*/ 59148 h 1883146"/>
              <a:gd name="connsiteX8" fmla="*/ 128947 w 1438213"/>
              <a:gd name="connsiteY8" fmla="*/ 345176 h 1883146"/>
              <a:gd name="connsiteX0" fmla="*/ 126587 w 1435854"/>
              <a:gd name="connsiteY0" fmla="*/ 353278 h 1891248"/>
              <a:gd name="connsiteX1" fmla="*/ 1442 w 1435854"/>
              <a:gd name="connsiteY1" fmla="*/ 1117646 h 1891248"/>
              <a:gd name="connsiteX2" fmla="*/ 215397 w 1435854"/>
              <a:gd name="connsiteY2" fmla="*/ 1554351 h 1891248"/>
              <a:gd name="connsiteX3" fmla="*/ 1034263 w 1435854"/>
              <a:gd name="connsiteY3" fmla="*/ 1821695 h 1891248"/>
              <a:gd name="connsiteX4" fmla="*/ 1417928 w 1435854"/>
              <a:gd name="connsiteY4" fmla="*/ 1812894 h 1891248"/>
              <a:gd name="connsiteX5" fmla="*/ 1375709 w 1435854"/>
              <a:gd name="connsiteY5" fmla="*/ 948852 h 1891248"/>
              <a:gd name="connsiteX6" fmla="*/ 1402449 w 1435854"/>
              <a:gd name="connsiteY6" fmla="*/ 69522 h 1891248"/>
              <a:gd name="connsiteX7" fmla="*/ 221605 w 1435854"/>
              <a:gd name="connsiteY7" fmla="*/ 47778 h 1891248"/>
              <a:gd name="connsiteX8" fmla="*/ 126587 w 1435854"/>
              <a:gd name="connsiteY8" fmla="*/ 353278 h 1891248"/>
              <a:gd name="connsiteX0" fmla="*/ 35803 w 1453152"/>
              <a:gd name="connsiteY0" fmla="*/ 439993 h 1896181"/>
              <a:gd name="connsiteX1" fmla="*/ 18740 w 1453152"/>
              <a:gd name="connsiteY1" fmla="*/ 1122579 h 1896181"/>
              <a:gd name="connsiteX2" fmla="*/ 232695 w 1453152"/>
              <a:gd name="connsiteY2" fmla="*/ 1559284 h 1896181"/>
              <a:gd name="connsiteX3" fmla="*/ 1051561 w 1453152"/>
              <a:gd name="connsiteY3" fmla="*/ 1826628 h 1896181"/>
              <a:gd name="connsiteX4" fmla="*/ 1435226 w 1453152"/>
              <a:gd name="connsiteY4" fmla="*/ 1817827 h 1896181"/>
              <a:gd name="connsiteX5" fmla="*/ 1393007 w 1453152"/>
              <a:gd name="connsiteY5" fmla="*/ 953785 h 1896181"/>
              <a:gd name="connsiteX6" fmla="*/ 1419747 w 1453152"/>
              <a:gd name="connsiteY6" fmla="*/ 74455 h 1896181"/>
              <a:gd name="connsiteX7" fmla="*/ 238903 w 1453152"/>
              <a:gd name="connsiteY7" fmla="*/ 52711 h 1896181"/>
              <a:gd name="connsiteX8" fmla="*/ 35803 w 1453152"/>
              <a:gd name="connsiteY8" fmla="*/ 439993 h 1896181"/>
              <a:gd name="connsiteX0" fmla="*/ 35803 w 1447873"/>
              <a:gd name="connsiteY0" fmla="*/ 439993 h 1952840"/>
              <a:gd name="connsiteX1" fmla="*/ 18740 w 1447873"/>
              <a:gd name="connsiteY1" fmla="*/ 1122579 h 1952840"/>
              <a:gd name="connsiteX2" fmla="*/ 232695 w 1447873"/>
              <a:gd name="connsiteY2" fmla="*/ 1559284 h 1952840"/>
              <a:gd name="connsiteX3" fmla="*/ 1130848 w 1447873"/>
              <a:gd name="connsiteY3" fmla="*/ 1925181 h 1952840"/>
              <a:gd name="connsiteX4" fmla="*/ 1435226 w 1447873"/>
              <a:gd name="connsiteY4" fmla="*/ 1817827 h 1952840"/>
              <a:gd name="connsiteX5" fmla="*/ 1393007 w 1447873"/>
              <a:gd name="connsiteY5" fmla="*/ 953785 h 1952840"/>
              <a:gd name="connsiteX6" fmla="*/ 1419747 w 1447873"/>
              <a:gd name="connsiteY6" fmla="*/ 74455 h 1952840"/>
              <a:gd name="connsiteX7" fmla="*/ 238903 w 1447873"/>
              <a:gd name="connsiteY7" fmla="*/ 52711 h 1952840"/>
              <a:gd name="connsiteX8" fmla="*/ 35803 w 1447873"/>
              <a:gd name="connsiteY8" fmla="*/ 439993 h 1952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47873" h="1952840">
                <a:moveTo>
                  <a:pt x="35803" y="439993"/>
                </a:moveTo>
                <a:cubicBezTo>
                  <a:pt x="-891" y="618304"/>
                  <a:pt x="-14075" y="936031"/>
                  <a:pt x="18740" y="1122579"/>
                </a:cubicBezTo>
                <a:cubicBezTo>
                  <a:pt x="51555" y="1309127"/>
                  <a:pt x="47344" y="1425517"/>
                  <a:pt x="232695" y="1559284"/>
                </a:cubicBezTo>
                <a:cubicBezTo>
                  <a:pt x="418046" y="1693051"/>
                  <a:pt x="930426" y="1882091"/>
                  <a:pt x="1130848" y="1925181"/>
                </a:cubicBezTo>
                <a:cubicBezTo>
                  <a:pt x="1331270" y="1968271"/>
                  <a:pt x="1391533" y="1979726"/>
                  <a:pt x="1435226" y="1817827"/>
                </a:cubicBezTo>
                <a:cubicBezTo>
                  <a:pt x="1478919" y="1655928"/>
                  <a:pt x="1395587" y="1244347"/>
                  <a:pt x="1393007" y="953785"/>
                </a:cubicBezTo>
                <a:cubicBezTo>
                  <a:pt x="1390427" y="663223"/>
                  <a:pt x="1458740" y="183063"/>
                  <a:pt x="1419747" y="74455"/>
                </a:cubicBezTo>
                <a:cubicBezTo>
                  <a:pt x="1380754" y="-34153"/>
                  <a:pt x="469560" y="-8212"/>
                  <a:pt x="238903" y="52711"/>
                </a:cubicBezTo>
                <a:cubicBezTo>
                  <a:pt x="8246" y="113634"/>
                  <a:pt x="72497" y="261682"/>
                  <a:pt x="35803" y="439993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9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96BCCD85-1D07-EF4E-A878-EC23CD23096A}"/>
              </a:ext>
            </a:extLst>
          </p:cNvPr>
          <p:cNvGrpSpPr/>
          <p:nvPr/>
        </p:nvGrpSpPr>
        <p:grpSpPr>
          <a:xfrm>
            <a:off x="10837700" y="3928050"/>
            <a:ext cx="687393" cy="721548"/>
            <a:chOff x="5203089" y="1751190"/>
            <a:chExt cx="858331" cy="662414"/>
          </a:xfrm>
        </p:grpSpPr>
        <p:sp>
          <p:nvSpPr>
            <p:cNvPr id="382" name="Freeform 381">
              <a:extLst>
                <a:ext uri="{FF2B5EF4-FFF2-40B4-BE49-F238E27FC236}">
                  <a16:creationId xmlns:a16="http://schemas.microsoft.com/office/drawing/2014/main" id="{D6FAD5AB-6E93-5E47-BE32-4993FD767B8F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3" name="Freeform 382">
              <a:extLst>
                <a:ext uri="{FF2B5EF4-FFF2-40B4-BE49-F238E27FC236}">
                  <a16:creationId xmlns:a16="http://schemas.microsoft.com/office/drawing/2014/main" id="{2A115C8B-7EC0-084D-A3CF-7AEF0487F301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384" name="Straight Connector 383">
              <a:extLst>
                <a:ext uri="{FF2B5EF4-FFF2-40B4-BE49-F238E27FC236}">
                  <a16:creationId xmlns:a16="http://schemas.microsoft.com/office/drawing/2014/main" id="{16F8043F-8502-904C-9632-B3658D71B8BE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Straight Connector 384">
              <a:extLst>
                <a:ext uri="{FF2B5EF4-FFF2-40B4-BE49-F238E27FC236}">
                  <a16:creationId xmlns:a16="http://schemas.microsoft.com/office/drawing/2014/main" id="{B4B3A6DE-2E70-F74C-8CA1-13247C912682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Straight Connector 385">
              <a:extLst>
                <a:ext uri="{FF2B5EF4-FFF2-40B4-BE49-F238E27FC236}">
                  <a16:creationId xmlns:a16="http://schemas.microsoft.com/office/drawing/2014/main" id="{4B9DB078-BD58-F64A-B873-E1187205EB94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Straight Connector 386">
              <a:extLst>
                <a:ext uri="{FF2B5EF4-FFF2-40B4-BE49-F238E27FC236}">
                  <a16:creationId xmlns:a16="http://schemas.microsoft.com/office/drawing/2014/main" id="{D321DD82-9D22-0B49-ADF9-8BE310E97E71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Straight Connector 387">
              <a:extLst>
                <a:ext uri="{FF2B5EF4-FFF2-40B4-BE49-F238E27FC236}">
                  <a16:creationId xmlns:a16="http://schemas.microsoft.com/office/drawing/2014/main" id="{18A2FB0C-53B9-5248-AA65-9BA9B429FC4C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>
              <a:extLst>
                <a:ext uri="{FF2B5EF4-FFF2-40B4-BE49-F238E27FC236}">
                  <a16:creationId xmlns:a16="http://schemas.microsoft.com/office/drawing/2014/main" id="{44FBB965-69F3-F546-AE9F-4AD14078F37E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1" name="Group 390">
            <a:extLst>
              <a:ext uri="{FF2B5EF4-FFF2-40B4-BE49-F238E27FC236}">
                <a16:creationId xmlns:a16="http://schemas.microsoft.com/office/drawing/2014/main" id="{BDA3EF41-5873-7D4B-8A04-F8D62DFD2DB6}"/>
              </a:ext>
            </a:extLst>
          </p:cNvPr>
          <p:cNvGrpSpPr/>
          <p:nvPr/>
        </p:nvGrpSpPr>
        <p:grpSpPr>
          <a:xfrm>
            <a:off x="10771171" y="3194171"/>
            <a:ext cx="594613" cy="648336"/>
            <a:chOff x="5203089" y="1751190"/>
            <a:chExt cx="858331" cy="662414"/>
          </a:xfrm>
        </p:grpSpPr>
        <p:sp>
          <p:nvSpPr>
            <p:cNvPr id="399" name="Freeform 398">
              <a:extLst>
                <a:ext uri="{FF2B5EF4-FFF2-40B4-BE49-F238E27FC236}">
                  <a16:creationId xmlns:a16="http://schemas.microsoft.com/office/drawing/2014/main" id="{325473B9-6F55-684D-B22D-FF70325540CE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0" name="Freeform 399">
              <a:extLst>
                <a:ext uri="{FF2B5EF4-FFF2-40B4-BE49-F238E27FC236}">
                  <a16:creationId xmlns:a16="http://schemas.microsoft.com/office/drawing/2014/main" id="{06CE85F7-18B2-3947-975F-CEA32EE2FBA7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F3F3D0FA-374D-9147-8047-2B7B3AAF05DF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Straight Connector 401">
              <a:extLst>
                <a:ext uri="{FF2B5EF4-FFF2-40B4-BE49-F238E27FC236}">
                  <a16:creationId xmlns:a16="http://schemas.microsoft.com/office/drawing/2014/main" id="{AFF00F79-7128-E243-BBD5-A97200EABABC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Straight Connector 402">
              <a:extLst>
                <a:ext uri="{FF2B5EF4-FFF2-40B4-BE49-F238E27FC236}">
                  <a16:creationId xmlns:a16="http://schemas.microsoft.com/office/drawing/2014/main" id="{729D9C8D-B396-A049-9B7A-BE878812629D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Straight Connector 403">
              <a:extLst>
                <a:ext uri="{FF2B5EF4-FFF2-40B4-BE49-F238E27FC236}">
                  <a16:creationId xmlns:a16="http://schemas.microsoft.com/office/drawing/2014/main" id="{4B32C41F-58E3-CC4F-9625-B6688BEB2140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58933865-B1C6-3244-A0F5-136E4C6DD92E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76C939A7-C3F0-5A45-B81D-4E775CF1C92C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2" name="Freeform 561">
            <a:extLst>
              <a:ext uri="{FF2B5EF4-FFF2-40B4-BE49-F238E27FC236}">
                <a16:creationId xmlns:a16="http://schemas.microsoft.com/office/drawing/2014/main" id="{BE088278-C41B-3E4A-87CE-FD65749FA13D}"/>
              </a:ext>
            </a:extLst>
          </p:cNvPr>
          <p:cNvSpPr/>
          <p:nvPr/>
        </p:nvSpPr>
        <p:spPr>
          <a:xfrm>
            <a:off x="9540813" y="1782042"/>
            <a:ext cx="1497864" cy="138645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494463"/>
              <a:gd name="connsiteY0" fmla="*/ 534641 h 1775651"/>
              <a:gd name="connsiteX1" fmla="*/ 3 w 1494463"/>
              <a:gd name="connsiteY1" fmla="*/ 940200 h 1775651"/>
              <a:gd name="connsiteX2" fmla="*/ 367657 w 1494463"/>
              <a:gd name="connsiteY2" fmla="*/ 1508306 h 1775651"/>
              <a:gd name="connsiteX3" fmla="*/ 1186523 w 1494463"/>
              <a:gd name="connsiteY3" fmla="*/ 1775650 h 1775651"/>
              <a:gd name="connsiteX4" fmla="*/ 1467465 w 1494463"/>
              <a:gd name="connsiteY4" fmla="*/ 1510813 h 1775651"/>
              <a:gd name="connsiteX5" fmla="*/ 1468513 w 1494463"/>
              <a:gd name="connsiteY5" fmla="*/ 672856 h 1775651"/>
              <a:gd name="connsiteX6" fmla="*/ 1336927 w 1494463"/>
              <a:gd name="connsiteY6" fmla="*/ 154877 h 1775651"/>
              <a:gd name="connsiteX7" fmla="*/ 839087 w 1494463"/>
              <a:gd name="connsiteY7" fmla="*/ 21205 h 1775651"/>
              <a:gd name="connsiteX8" fmla="*/ 360355 w 1494463"/>
              <a:gd name="connsiteY8" fmla="*/ 534641 h 1775651"/>
              <a:gd name="connsiteX0" fmla="*/ 360355 w 1491064"/>
              <a:gd name="connsiteY0" fmla="*/ 552327 h 1793337"/>
              <a:gd name="connsiteX1" fmla="*/ 3 w 1491064"/>
              <a:gd name="connsiteY1" fmla="*/ 957886 h 1793337"/>
              <a:gd name="connsiteX2" fmla="*/ 367657 w 1491064"/>
              <a:gd name="connsiteY2" fmla="*/ 1525992 h 1793337"/>
              <a:gd name="connsiteX3" fmla="*/ 1186523 w 1491064"/>
              <a:gd name="connsiteY3" fmla="*/ 1793336 h 1793337"/>
              <a:gd name="connsiteX4" fmla="*/ 1467465 w 1491064"/>
              <a:gd name="connsiteY4" fmla="*/ 1528499 h 1793337"/>
              <a:gd name="connsiteX5" fmla="*/ 1468513 w 1491064"/>
              <a:gd name="connsiteY5" fmla="*/ 690542 h 1793337"/>
              <a:gd name="connsiteX6" fmla="*/ 1407977 w 1491064"/>
              <a:gd name="connsiteY6" fmla="*/ 109278 h 1793337"/>
              <a:gd name="connsiteX7" fmla="*/ 839087 w 1491064"/>
              <a:gd name="connsiteY7" fmla="*/ 38891 h 1793337"/>
              <a:gd name="connsiteX8" fmla="*/ 360355 w 1491064"/>
              <a:gd name="connsiteY8" fmla="*/ 552327 h 1793337"/>
              <a:gd name="connsiteX0" fmla="*/ 360355 w 1502818"/>
              <a:gd name="connsiteY0" fmla="*/ 552327 h 1612281"/>
              <a:gd name="connsiteX1" fmla="*/ 3 w 1502818"/>
              <a:gd name="connsiteY1" fmla="*/ 957886 h 1612281"/>
              <a:gd name="connsiteX2" fmla="*/ 367657 w 1502818"/>
              <a:gd name="connsiteY2" fmla="*/ 1525992 h 1612281"/>
              <a:gd name="connsiteX3" fmla="*/ 1026659 w 1502818"/>
              <a:gd name="connsiteY3" fmla="*/ 1582385 h 1612281"/>
              <a:gd name="connsiteX4" fmla="*/ 1467465 w 1502818"/>
              <a:gd name="connsiteY4" fmla="*/ 1528499 h 1612281"/>
              <a:gd name="connsiteX5" fmla="*/ 1468513 w 1502818"/>
              <a:gd name="connsiteY5" fmla="*/ 690542 h 1612281"/>
              <a:gd name="connsiteX6" fmla="*/ 1407977 w 1502818"/>
              <a:gd name="connsiteY6" fmla="*/ 109278 h 1612281"/>
              <a:gd name="connsiteX7" fmla="*/ 839087 w 1502818"/>
              <a:gd name="connsiteY7" fmla="*/ 38891 h 1612281"/>
              <a:gd name="connsiteX8" fmla="*/ 360355 w 1502818"/>
              <a:gd name="connsiteY8" fmla="*/ 552327 h 1612281"/>
              <a:gd name="connsiteX0" fmla="*/ 360384 w 1502847"/>
              <a:gd name="connsiteY0" fmla="*/ 552327 h 1803602"/>
              <a:gd name="connsiteX1" fmla="*/ 32 w 1502847"/>
              <a:gd name="connsiteY1" fmla="*/ 957886 h 1803602"/>
              <a:gd name="connsiteX2" fmla="*/ 385448 w 1502847"/>
              <a:gd name="connsiteY2" fmla="*/ 1779134 h 1803602"/>
              <a:gd name="connsiteX3" fmla="*/ 1026688 w 1502847"/>
              <a:gd name="connsiteY3" fmla="*/ 1582385 h 1803602"/>
              <a:gd name="connsiteX4" fmla="*/ 1467494 w 1502847"/>
              <a:gd name="connsiteY4" fmla="*/ 1528499 h 1803602"/>
              <a:gd name="connsiteX5" fmla="*/ 1468542 w 1502847"/>
              <a:gd name="connsiteY5" fmla="*/ 690542 h 1803602"/>
              <a:gd name="connsiteX6" fmla="*/ 1408006 w 1502847"/>
              <a:gd name="connsiteY6" fmla="*/ 109278 h 1803602"/>
              <a:gd name="connsiteX7" fmla="*/ 839116 w 1502847"/>
              <a:gd name="connsiteY7" fmla="*/ 38891 h 1803602"/>
              <a:gd name="connsiteX8" fmla="*/ 360384 w 1502847"/>
              <a:gd name="connsiteY8" fmla="*/ 552327 h 1803602"/>
              <a:gd name="connsiteX0" fmla="*/ 360384 w 1502847"/>
              <a:gd name="connsiteY0" fmla="*/ 552327 h 1826319"/>
              <a:gd name="connsiteX1" fmla="*/ 32 w 1502847"/>
              <a:gd name="connsiteY1" fmla="*/ 957886 h 1826319"/>
              <a:gd name="connsiteX2" fmla="*/ 385448 w 1502847"/>
              <a:gd name="connsiteY2" fmla="*/ 1779134 h 1826319"/>
              <a:gd name="connsiteX3" fmla="*/ 1026688 w 1502847"/>
              <a:gd name="connsiteY3" fmla="*/ 1582385 h 1826319"/>
              <a:gd name="connsiteX4" fmla="*/ 1467494 w 1502847"/>
              <a:gd name="connsiteY4" fmla="*/ 1528499 h 1826319"/>
              <a:gd name="connsiteX5" fmla="*/ 1468542 w 1502847"/>
              <a:gd name="connsiteY5" fmla="*/ 690542 h 1826319"/>
              <a:gd name="connsiteX6" fmla="*/ 1408006 w 1502847"/>
              <a:gd name="connsiteY6" fmla="*/ 109278 h 1826319"/>
              <a:gd name="connsiteX7" fmla="*/ 839116 w 1502847"/>
              <a:gd name="connsiteY7" fmla="*/ 38891 h 1826319"/>
              <a:gd name="connsiteX8" fmla="*/ 360384 w 1502847"/>
              <a:gd name="connsiteY8" fmla="*/ 552327 h 1826319"/>
              <a:gd name="connsiteX0" fmla="*/ 289852 w 1503366"/>
              <a:gd name="connsiteY0" fmla="*/ 461730 h 1820101"/>
              <a:gd name="connsiteX1" fmla="*/ 551 w 1503366"/>
              <a:gd name="connsiteY1" fmla="*/ 951668 h 1820101"/>
              <a:gd name="connsiteX2" fmla="*/ 385967 w 1503366"/>
              <a:gd name="connsiteY2" fmla="*/ 1772916 h 1820101"/>
              <a:gd name="connsiteX3" fmla="*/ 1027207 w 1503366"/>
              <a:gd name="connsiteY3" fmla="*/ 1576167 h 1820101"/>
              <a:gd name="connsiteX4" fmla="*/ 1468013 w 1503366"/>
              <a:gd name="connsiteY4" fmla="*/ 1522281 h 1820101"/>
              <a:gd name="connsiteX5" fmla="*/ 1469061 w 1503366"/>
              <a:gd name="connsiteY5" fmla="*/ 684324 h 1820101"/>
              <a:gd name="connsiteX6" fmla="*/ 1408525 w 1503366"/>
              <a:gd name="connsiteY6" fmla="*/ 103060 h 1820101"/>
              <a:gd name="connsiteX7" fmla="*/ 839635 w 1503366"/>
              <a:gd name="connsiteY7" fmla="*/ 32673 h 1820101"/>
              <a:gd name="connsiteX8" fmla="*/ 289852 w 1503366"/>
              <a:gd name="connsiteY8" fmla="*/ 461730 h 1820101"/>
              <a:gd name="connsiteX0" fmla="*/ 293376 w 1506890"/>
              <a:gd name="connsiteY0" fmla="*/ 461730 h 1820101"/>
              <a:gd name="connsiteX1" fmla="*/ 4075 w 1506890"/>
              <a:gd name="connsiteY1" fmla="*/ 951668 h 1820101"/>
              <a:gd name="connsiteX2" fmla="*/ 389491 w 1506890"/>
              <a:gd name="connsiteY2" fmla="*/ 1772916 h 1820101"/>
              <a:gd name="connsiteX3" fmla="*/ 1030731 w 1506890"/>
              <a:gd name="connsiteY3" fmla="*/ 1576167 h 1820101"/>
              <a:gd name="connsiteX4" fmla="*/ 1471537 w 1506890"/>
              <a:gd name="connsiteY4" fmla="*/ 1522281 h 1820101"/>
              <a:gd name="connsiteX5" fmla="*/ 1472585 w 1506890"/>
              <a:gd name="connsiteY5" fmla="*/ 684324 h 1820101"/>
              <a:gd name="connsiteX6" fmla="*/ 1412049 w 1506890"/>
              <a:gd name="connsiteY6" fmla="*/ 103060 h 1820101"/>
              <a:gd name="connsiteX7" fmla="*/ 843159 w 1506890"/>
              <a:gd name="connsiteY7" fmla="*/ 32673 h 1820101"/>
              <a:gd name="connsiteX8" fmla="*/ 293376 w 1506890"/>
              <a:gd name="connsiteY8" fmla="*/ 461730 h 1820101"/>
              <a:gd name="connsiteX0" fmla="*/ 203955 w 1545103"/>
              <a:gd name="connsiteY0" fmla="*/ 206126 h 1802639"/>
              <a:gd name="connsiteX1" fmla="*/ 42288 w 1545103"/>
              <a:gd name="connsiteY1" fmla="*/ 934206 h 1802639"/>
              <a:gd name="connsiteX2" fmla="*/ 427704 w 1545103"/>
              <a:gd name="connsiteY2" fmla="*/ 1755454 h 1802639"/>
              <a:gd name="connsiteX3" fmla="*/ 1068944 w 1545103"/>
              <a:gd name="connsiteY3" fmla="*/ 1558705 h 1802639"/>
              <a:gd name="connsiteX4" fmla="*/ 1509750 w 1545103"/>
              <a:gd name="connsiteY4" fmla="*/ 1504819 h 1802639"/>
              <a:gd name="connsiteX5" fmla="*/ 1510798 w 1545103"/>
              <a:gd name="connsiteY5" fmla="*/ 666862 h 1802639"/>
              <a:gd name="connsiteX6" fmla="*/ 1450262 w 1545103"/>
              <a:gd name="connsiteY6" fmla="*/ 85598 h 1802639"/>
              <a:gd name="connsiteX7" fmla="*/ 881372 w 1545103"/>
              <a:gd name="connsiteY7" fmla="*/ 15211 h 1802639"/>
              <a:gd name="connsiteX8" fmla="*/ 203955 w 1545103"/>
              <a:gd name="connsiteY8" fmla="*/ 206126 h 1802639"/>
              <a:gd name="connsiteX0" fmla="*/ 147252 w 1634267"/>
              <a:gd name="connsiteY0" fmla="*/ 113266 h 1796376"/>
              <a:gd name="connsiteX1" fmla="*/ 131452 w 1634267"/>
              <a:gd name="connsiteY1" fmla="*/ 927943 h 1796376"/>
              <a:gd name="connsiteX2" fmla="*/ 516868 w 1634267"/>
              <a:gd name="connsiteY2" fmla="*/ 1749191 h 1796376"/>
              <a:gd name="connsiteX3" fmla="*/ 1158108 w 1634267"/>
              <a:gd name="connsiteY3" fmla="*/ 1552442 h 1796376"/>
              <a:gd name="connsiteX4" fmla="*/ 1598914 w 1634267"/>
              <a:gd name="connsiteY4" fmla="*/ 1498556 h 1796376"/>
              <a:gd name="connsiteX5" fmla="*/ 1599962 w 1634267"/>
              <a:gd name="connsiteY5" fmla="*/ 660599 h 1796376"/>
              <a:gd name="connsiteX6" fmla="*/ 1539426 w 1634267"/>
              <a:gd name="connsiteY6" fmla="*/ 79335 h 1796376"/>
              <a:gd name="connsiteX7" fmla="*/ 970536 w 1634267"/>
              <a:gd name="connsiteY7" fmla="*/ 8948 h 1796376"/>
              <a:gd name="connsiteX8" fmla="*/ 147252 w 1634267"/>
              <a:gd name="connsiteY8" fmla="*/ 113266 h 1796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34267" h="1796376">
                <a:moveTo>
                  <a:pt x="147252" y="113266"/>
                </a:moveTo>
                <a:cubicBezTo>
                  <a:pt x="-139307" y="245497"/>
                  <a:pt x="69849" y="655289"/>
                  <a:pt x="131452" y="927943"/>
                </a:cubicBezTo>
                <a:cubicBezTo>
                  <a:pt x="193055" y="1200597"/>
                  <a:pt x="345759" y="1645108"/>
                  <a:pt x="516868" y="1749191"/>
                </a:cubicBezTo>
                <a:cubicBezTo>
                  <a:pt x="687977" y="1853274"/>
                  <a:pt x="1013294" y="1784070"/>
                  <a:pt x="1158108" y="1552442"/>
                </a:cubicBezTo>
                <a:cubicBezTo>
                  <a:pt x="1302922" y="1320814"/>
                  <a:pt x="1525272" y="1647197"/>
                  <a:pt x="1598914" y="1498556"/>
                </a:cubicBezTo>
                <a:cubicBezTo>
                  <a:pt x="1672556" y="1349916"/>
                  <a:pt x="1609877" y="897136"/>
                  <a:pt x="1599962" y="660599"/>
                </a:cubicBezTo>
                <a:cubicBezTo>
                  <a:pt x="1590047" y="424062"/>
                  <a:pt x="1578419" y="187943"/>
                  <a:pt x="1539426" y="79335"/>
                </a:cubicBezTo>
                <a:cubicBezTo>
                  <a:pt x="1500433" y="-29273"/>
                  <a:pt x="1202565" y="3293"/>
                  <a:pt x="970536" y="8948"/>
                </a:cubicBezTo>
                <a:cubicBezTo>
                  <a:pt x="738507" y="14603"/>
                  <a:pt x="433811" y="-18965"/>
                  <a:pt x="147252" y="113266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7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73" name="TextBox 572">
            <a:extLst>
              <a:ext uri="{FF2B5EF4-FFF2-40B4-BE49-F238E27FC236}">
                <a16:creationId xmlns:a16="http://schemas.microsoft.com/office/drawing/2014/main" id="{59DB778E-F23D-6C41-8A2D-8F08BD46CBCB}"/>
              </a:ext>
            </a:extLst>
          </p:cNvPr>
          <p:cNvSpPr txBox="1"/>
          <p:nvPr/>
        </p:nvSpPr>
        <p:spPr>
          <a:xfrm>
            <a:off x="9427201" y="1851195"/>
            <a:ext cx="1725088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ional or global ISP</a:t>
            </a:r>
          </a:p>
        </p:txBody>
      </p:sp>
      <p:sp>
        <p:nvSpPr>
          <p:cNvPr id="655" name="Rectangle 654">
            <a:extLst>
              <a:ext uri="{FF2B5EF4-FFF2-40B4-BE49-F238E27FC236}">
                <a16:creationId xmlns:a16="http://schemas.microsoft.com/office/drawing/2014/main" id="{2DCB9395-41DC-D844-A0B1-59B5BDD3151F}"/>
              </a:ext>
            </a:extLst>
          </p:cNvPr>
          <p:cNvSpPr/>
          <p:nvPr/>
        </p:nvSpPr>
        <p:spPr>
          <a:xfrm>
            <a:off x="9279068" y="3677908"/>
            <a:ext cx="305749" cy="197847"/>
          </a:xfrm>
          <a:prstGeom prst="rect">
            <a:avLst/>
          </a:prstGeom>
          <a:solidFill>
            <a:srgbClr val="9CDF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3" name="TextBox 652">
            <a:extLst>
              <a:ext uri="{FF2B5EF4-FFF2-40B4-BE49-F238E27FC236}">
                <a16:creationId xmlns:a16="http://schemas.microsoft.com/office/drawing/2014/main" id="{C34CA97E-4007-3540-925A-3C739C254049}"/>
              </a:ext>
            </a:extLst>
          </p:cNvPr>
          <p:cNvSpPr txBox="1"/>
          <p:nvPr/>
        </p:nvSpPr>
        <p:spPr>
          <a:xfrm>
            <a:off x="8766162" y="3447919"/>
            <a:ext cx="1040639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cal or regional ISP</a:t>
            </a:r>
          </a:p>
        </p:txBody>
      </p:sp>
      <p:sp>
        <p:nvSpPr>
          <p:cNvPr id="657" name="TextBox 656">
            <a:extLst>
              <a:ext uri="{FF2B5EF4-FFF2-40B4-BE49-F238E27FC236}">
                <a16:creationId xmlns:a16="http://schemas.microsoft.com/office/drawing/2014/main" id="{7DCF99E9-1DFC-0241-B2E7-471998268663}"/>
              </a:ext>
            </a:extLst>
          </p:cNvPr>
          <p:cNvSpPr txBox="1"/>
          <p:nvPr/>
        </p:nvSpPr>
        <p:spPr>
          <a:xfrm>
            <a:off x="10917767" y="4677937"/>
            <a:ext cx="813043" cy="383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acenter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</a:t>
            </a:r>
          </a:p>
        </p:txBody>
      </p:sp>
      <p:sp>
        <p:nvSpPr>
          <p:cNvPr id="658" name="TextBox 657">
            <a:extLst>
              <a:ext uri="{FF2B5EF4-FFF2-40B4-BE49-F238E27FC236}">
                <a16:creationId xmlns:a16="http://schemas.microsoft.com/office/drawing/2014/main" id="{173BD163-3F4D-944E-B86B-3275B779D5A8}"/>
              </a:ext>
            </a:extLst>
          </p:cNvPr>
          <p:cNvSpPr txBox="1"/>
          <p:nvPr/>
        </p:nvSpPr>
        <p:spPr>
          <a:xfrm>
            <a:off x="10063018" y="4228248"/>
            <a:ext cx="843051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ent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vider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830" name="Straight Connector 829">
            <a:extLst>
              <a:ext uri="{FF2B5EF4-FFF2-40B4-BE49-F238E27FC236}">
                <a16:creationId xmlns:a16="http://schemas.microsoft.com/office/drawing/2014/main" id="{B163CA8C-EB1E-A14C-9A66-BC297C1207E6}"/>
              </a:ext>
            </a:extLst>
          </p:cNvPr>
          <p:cNvCxnSpPr>
            <a:cxnSpLocks/>
          </p:cNvCxnSpPr>
          <p:nvPr/>
        </p:nvCxnSpPr>
        <p:spPr>
          <a:xfrm flipH="1" flipV="1">
            <a:off x="10559920" y="3580125"/>
            <a:ext cx="412964" cy="63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7" name="Straight Connector 826">
            <a:extLst>
              <a:ext uri="{FF2B5EF4-FFF2-40B4-BE49-F238E27FC236}">
                <a16:creationId xmlns:a16="http://schemas.microsoft.com/office/drawing/2014/main" id="{5423E50E-9196-7E41-B2E3-7EFFBB807850}"/>
              </a:ext>
            </a:extLst>
          </p:cNvPr>
          <p:cNvCxnSpPr>
            <a:cxnSpLocks/>
          </p:cNvCxnSpPr>
          <p:nvPr/>
        </p:nvCxnSpPr>
        <p:spPr>
          <a:xfrm flipH="1" flipV="1">
            <a:off x="10660835" y="3640684"/>
            <a:ext cx="345866" cy="738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5" name="Straight Connector 824">
            <a:extLst>
              <a:ext uri="{FF2B5EF4-FFF2-40B4-BE49-F238E27FC236}">
                <a16:creationId xmlns:a16="http://schemas.microsoft.com/office/drawing/2014/main" id="{D736E0FF-D607-3B4C-A87A-D415301D67BE}"/>
              </a:ext>
            </a:extLst>
          </p:cNvPr>
          <p:cNvCxnSpPr>
            <a:cxnSpLocks/>
          </p:cNvCxnSpPr>
          <p:nvPr/>
        </p:nvCxnSpPr>
        <p:spPr>
          <a:xfrm flipV="1">
            <a:off x="10636897" y="3633421"/>
            <a:ext cx="335987" cy="3953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3" name="Straight Connector 822">
            <a:extLst>
              <a:ext uri="{FF2B5EF4-FFF2-40B4-BE49-F238E27FC236}">
                <a16:creationId xmlns:a16="http://schemas.microsoft.com/office/drawing/2014/main" id="{412118DA-F614-8A42-80A7-8D427CB9D063}"/>
              </a:ext>
            </a:extLst>
          </p:cNvPr>
          <p:cNvCxnSpPr>
            <a:cxnSpLocks/>
          </p:cNvCxnSpPr>
          <p:nvPr/>
        </p:nvCxnSpPr>
        <p:spPr>
          <a:xfrm flipH="1" flipV="1">
            <a:off x="10570774" y="3594896"/>
            <a:ext cx="1" cy="4857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9" name="Straight Connector 818">
            <a:extLst>
              <a:ext uri="{FF2B5EF4-FFF2-40B4-BE49-F238E27FC236}">
                <a16:creationId xmlns:a16="http://schemas.microsoft.com/office/drawing/2014/main" id="{1F000A1C-019C-AC40-8B26-99394BC90A3F}"/>
              </a:ext>
            </a:extLst>
          </p:cNvPr>
          <p:cNvCxnSpPr>
            <a:cxnSpLocks/>
          </p:cNvCxnSpPr>
          <p:nvPr/>
        </p:nvCxnSpPr>
        <p:spPr>
          <a:xfrm flipH="1" flipV="1">
            <a:off x="10550620" y="4071642"/>
            <a:ext cx="508543" cy="3486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8" name="Straight Connector 817">
            <a:extLst>
              <a:ext uri="{FF2B5EF4-FFF2-40B4-BE49-F238E27FC236}">
                <a16:creationId xmlns:a16="http://schemas.microsoft.com/office/drawing/2014/main" id="{E581177E-ADBB-324A-BE56-FFA64730F33D}"/>
              </a:ext>
            </a:extLst>
          </p:cNvPr>
          <p:cNvCxnSpPr>
            <a:cxnSpLocks/>
          </p:cNvCxnSpPr>
          <p:nvPr/>
        </p:nvCxnSpPr>
        <p:spPr>
          <a:xfrm flipH="1">
            <a:off x="9895195" y="4087742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6" name="Straight Connector 815">
            <a:extLst>
              <a:ext uri="{FF2B5EF4-FFF2-40B4-BE49-F238E27FC236}">
                <a16:creationId xmlns:a16="http://schemas.microsoft.com/office/drawing/2014/main" id="{D0BFF2F4-0B07-CF45-A69B-7B91FA12DE36}"/>
              </a:ext>
            </a:extLst>
          </p:cNvPr>
          <p:cNvCxnSpPr>
            <a:cxnSpLocks/>
          </p:cNvCxnSpPr>
          <p:nvPr/>
        </p:nvCxnSpPr>
        <p:spPr>
          <a:xfrm flipH="1">
            <a:off x="9219616" y="4087742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3" name="Straight Connector 812">
            <a:extLst>
              <a:ext uri="{FF2B5EF4-FFF2-40B4-BE49-F238E27FC236}">
                <a16:creationId xmlns:a16="http://schemas.microsoft.com/office/drawing/2014/main" id="{E3568D00-797E-F542-B47B-DC40257A1AF2}"/>
              </a:ext>
            </a:extLst>
          </p:cNvPr>
          <p:cNvCxnSpPr>
            <a:cxnSpLocks/>
          </p:cNvCxnSpPr>
          <p:nvPr/>
        </p:nvCxnSpPr>
        <p:spPr>
          <a:xfrm flipH="1">
            <a:off x="9276868" y="3507672"/>
            <a:ext cx="382424" cy="517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1" name="Straight Connector 810">
            <a:extLst>
              <a:ext uri="{FF2B5EF4-FFF2-40B4-BE49-F238E27FC236}">
                <a16:creationId xmlns:a16="http://schemas.microsoft.com/office/drawing/2014/main" id="{B5D2DFB3-E4DE-3C49-8F72-DC09F553A5F3}"/>
              </a:ext>
            </a:extLst>
          </p:cNvPr>
          <p:cNvCxnSpPr>
            <a:cxnSpLocks/>
          </p:cNvCxnSpPr>
          <p:nvPr/>
        </p:nvCxnSpPr>
        <p:spPr>
          <a:xfrm>
            <a:off x="9733069" y="3507672"/>
            <a:ext cx="0" cy="5402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8" name="Straight Connector 807">
            <a:extLst>
              <a:ext uri="{FF2B5EF4-FFF2-40B4-BE49-F238E27FC236}">
                <a16:creationId xmlns:a16="http://schemas.microsoft.com/office/drawing/2014/main" id="{F9A85AAA-3DAA-6946-B559-D97F731B61D5}"/>
              </a:ext>
            </a:extLst>
          </p:cNvPr>
          <p:cNvCxnSpPr/>
          <p:nvPr/>
        </p:nvCxnSpPr>
        <p:spPr>
          <a:xfrm>
            <a:off x="10137668" y="2754692"/>
            <a:ext cx="488174" cy="8393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12CE73BA-DDE8-5741-9E5E-64CA353BA98C}"/>
              </a:ext>
            </a:extLst>
          </p:cNvPr>
          <p:cNvCxnSpPr>
            <a:cxnSpLocks/>
          </p:cNvCxnSpPr>
          <p:nvPr/>
        </p:nvCxnSpPr>
        <p:spPr>
          <a:xfrm flipH="1">
            <a:off x="9798719" y="2695013"/>
            <a:ext cx="380432" cy="6948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4" name="Straight Connector 563">
            <a:extLst>
              <a:ext uri="{FF2B5EF4-FFF2-40B4-BE49-F238E27FC236}">
                <a16:creationId xmlns:a16="http://schemas.microsoft.com/office/drawing/2014/main" id="{CE6E1140-BC2F-9947-9B51-91DC5079ABB1}"/>
              </a:ext>
            </a:extLst>
          </p:cNvPr>
          <p:cNvCxnSpPr/>
          <p:nvPr/>
        </p:nvCxnSpPr>
        <p:spPr>
          <a:xfrm flipH="1">
            <a:off x="10100635" y="2169432"/>
            <a:ext cx="761467" cy="577355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9EF5B4FA-3960-F54C-936B-C64147078447}"/>
              </a:ext>
            </a:extLst>
          </p:cNvPr>
          <p:cNvCxnSpPr/>
          <p:nvPr/>
        </p:nvCxnSpPr>
        <p:spPr>
          <a:xfrm flipH="1">
            <a:off x="10100635" y="2268313"/>
            <a:ext cx="3970" cy="51846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6" name="Straight Connector 565">
            <a:extLst>
              <a:ext uri="{FF2B5EF4-FFF2-40B4-BE49-F238E27FC236}">
                <a16:creationId xmlns:a16="http://schemas.microsoft.com/office/drawing/2014/main" id="{691B45AC-C5E3-D24E-9C63-05D00B08C71D}"/>
              </a:ext>
            </a:extLst>
          </p:cNvPr>
          <p:cNvCxnSpPr/>
          <p:nvPr/>
        </p:nvCxnSpPr>
        <p:spPr>
          <a:xfrm flipH="1">
            <a:off x="10672135" y="2200506"/>
            <a:ext cx="149360" cy="51846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9EB46BB-F3EA-4248-B631-AC80BEB74EF0}"/>
              </a:ext>
            </a:extLst>
          </p:cNvPr>
          <p:cNvCxnSpPr/>
          <p:nvPr/>
        </p:nvCxnSpPr>
        <p:spPr>
          <a:xfrm flipH="1">
            <a:off x="10142166" y="2718967"/>
            <a:ext cx="574283" cy="2782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8" name="Straight Connector 567">
            <a:extLst>
              <a:ext uri="{FF2B5EF4-FFF2-40B4-BE49-F238E27FC236}">
                <a16:creationId xmlns:a16="http://schemas.microsoft.com/office/drawing/2014/main" id="{C562C7DD-3FD1-0E4C-B308-744C6C87FC79}"/>
              </a:ext>
            </a:extLst>
          </p:cNvPr>
          <p:cNvCxnSpPr/>
          <p:nvPr/>
        </p:nvCxnSpPr>
        <p:spPr>
          <a:xfrm flipH="1">
            <a:off x="10069542" y="2169432"/>
            <a:ext cx="788589" cy="9888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9" name="Straight Connector 568">
            <a:extLst>
              <a:ext uri="{FF2B5EF4-FFF2-40B4-BE49-F238E27FC236}">
                <a16:creationId xmlns:a16="http://schemas.microsoft.com/office/drawing/2014/main" id="{6793D61B-AD50-A246-A5C0-38DF48C17738}"/>
              </a:ext>
            </a:extLst>
          </p:cNvPr>
          <p:cNvCxnSpPr/>
          <p:nvPr/>
        </p:nvCxnSpPr>
        <p:spPr>
          <a:xfrm flipH="1">
            <a:off x="10862103" y="2127325"/>
            <a:ext cx="279002" cy="421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Connector 569">
            <a:extLst>
              <a:ext uri="{FF2B5EF4-FFF2-40B4-BE49-F238E27FC236}">
                <a16:creationId xmlns:a16="http://schemas.microsoft.com/office/drawing/2014/main" id="{EDD09B84-3AA8-0948-AB6C-1D5CBFFC5293}"/>
              </a:ext>
            </a:extLst>
          </p:cNvPr>
          <p:cNvCxnSpPr/>
          <p:nvPr/>
        </p:nvCxnSpPr>
        <p:spPr>
          <a:xfrm flipH="1" flipV="1">
            <a:off x="10681994" y="2718967"/>
            <a:ext cx="353541" cy="678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Connector 573">
            <a:extLst>
              <a:ext uri="{FF2B5EF4-FFF2-40B4-BE49-F238E27FC236}">
                <a16:creationId xmlns:a16="http://schemas.microsoft.com/office/drawing/2014/main" id="{C777BA08-17B1-254B-BCB6-583E10254EC6}"/>
              </a:ext>
            </a:extLst>
          </p:cNvPr>
          <p:cNvCxnSpPr/>
          <p:nvPr/>
        </p:nvCxnSpPr>
        <p:spPr>
          <a:xfrm flipH="1">
            <a:off x="8769223" y="2268313"/>
            <a:ext cx="1300319" cy="60662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Line 541">
            <a:extLst>
              <a:ext uri="{FF2B5EF4-FFF2-40B4-BE49-F238E27FC236}">
                <a16:creationId xmlns:a16="http://schemas.microsoft.com/office/drawing/2014/main" id="{C44ADC96-78DA-C64F-AF97-4FFA68D2ED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78705" y="4113379"/>
            <a:ext cx="429324" cy="7056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Line 424">
            <a:extLst>
              <a:ext uri="{FF2B5EF4-FFF2-40B4-BE49-F238E27FC236}">
                <a16:creationId xmlns:a16="http://schemas.microsoft.com/office/drawing/2014/main" id="{845B46BE-685D-2D4E-AD26-5684794D19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44554" y="4047456"/>
            <a:ext cx="969051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3" name="Oval 800">
            <a:extLst>
              <a:ext uri="{FF2B5EF4-FFF2-40B4-BE49-F238E27FC236}">
                <a16:creationId xmlns:a16="http://schemas.microsoft.com/office/drawing/2014/main" id="{271D03F6-D85B-EC41-803D-EFAA96DAE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4541" y="2292995"/>
            <a:ext cx="52388" cy="4948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615" name="Group 614">
            <a:extLst>
              <a:ext uri="{FF2B5EF4-FFF2-40B4-BE49-F238E27FC236}">
                <a16:creationId xmlns:a16="http://schemas.microsoft.com/office/drawing/2014/main" id="{E166183D-5423-4E4A-AD63-A361EDE184C0}"/>
              </a:ext>
            </a:extLst>
          </p:cNvPr>
          <p:cNvGrpSpPr/>
          <p:nvPr/>
        </p:nvGrpSpPr>
        <p:grpSpPr>
          <a:xfrm>
            <a:off x="10410609" y="3496138"/>
            <a:ext cx="353678" cy="198344"/>
            <a:chOff x="7493876" y="2774731"/>
            <a:chExt cx="1481958" cy="894622"/>
          </a:xfrm>
        </p:grpSpPr>
        <p:sp>
          <p:nvSpPr>
            <p:cNvPr id="616" name="Freeform 615">
              <a:extLst>
                <a:ext uri="{FF2B5EF4-FFF2-40B4-BE49-F238E27FC236}">
                  <a16:creationId xmlns:a16="http://schemas.microsoft.com/office/drawing/2014/main" id="{8470D159-2329-7F46-9191-000B96A32C7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17" name="Oval 616">
              <a:extLst>
                <a:ext uri="{FF2B5EF4-FFF2-40B4-BE49-F238E27FC236}">
                  <a16:creationId xmlns:a16="http://schemas.microsoft.com/office/drawing/2014/main" id="{825BDAE5-F4DB-9148-9BC8-0F6F2D1E653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18" name="Group 617">
              <a:extLst>
                <a:ext uri="{FF2B5EF4-FFF2-40B4-BE49-F238E27FC236}">
                  <a16:creationId xmlns:a16="http://schemas.microsoft.com/office/drawing/2014/main" id="{237F0420-A845-064A-97A2-458F63D673C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19" name="Freeform 618">
                <a:extLst>
                  <a:ext uri="{FF2B5EF4-FFF2-40B4-BE49-F238E27FC236}">
                    <a16:creationId xmlns:a16="http://schemas.microsoft.com/office/drawing/2014/main" id="{D11109B9-8A56-A945-BA04-5A564B10300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0" name="Freeform 619">
                <a:extLst>
                  <a:ext uri="{FF2B5EF4-FFF2-40B4-BE49-F238E27FC236}">
                    <a16:creationId xmlns:a16="http://schemas.microsoft.com/office/drawing/2014/main" id="{170AB2AC-06DB-034E-A5C4-0C8F62E3BE4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1" name="Freeform 620">
                <a:extLst>
                  <a:ext uri="{FF2B5EF4-FFF2-40B4-BE49-F238E27FC236}">
                    <a16:creationId xmlns:a16="http://schemas.microsoft.com/office/drawing/2014/main" id="{E41AEAC2-F85C-4A4E-B0B9-D5C02217D60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2" name="Freeform 621">
                <a:extLst>
                  <a:ext uri="{FF2B5EF4-FFF2-40B4-BE49-F238E27FC236}">
                    <a16:creationId xmlns:a16="http://schemas.microsoft.com/office/drawing/2014/main" id="{7955A7EE-741F-9740-8344-A2BC817675A5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77" name="Group 576">
            <a:extLst>
              <a:ext uri="{FF2B5EF4-FFF2-40B4-BE49-F238E27FC236}">
                <a16:creationId xmlns:a16="http://schemas.microsoft.com/office/drawing/2014/main" id="{C471E59B-7A0B-AE4F-95D6-F76514D2D55A}"/>
              </a:ext>
            </a:extLst>
          </p:cNvPr>
          <p:cNvGrpSpPr/>
          <p:nvPr/>
        </p:nvGrpSpPr>
        <p:grpSpPr>
          <a:xfrm>
            <a:off x="9948724" y="2202292"/>
            <a:ext cx="353678" cy="198344"/>
            <a:chOff x="7493876" y="2774731"/>
            <a:chExt cx="1481958" cy="894622"/>
          </a:xfrm>
        </p:grpSpPr>
        <p:sp>
          <p:nvSpPr>
            <p:cNvPr id="578" name="Freeform 577">
              <a:extLst>
                <a:ext uri="{FF2B5EF4-FFF2-40B4-BE49-F238E27FC236}">
                  <a16:creationId xmlns:a16="http://schemas.microsoft.com/office/drawing/2014/main" id="{8CD016E7-5480-8E4E-94F7-201A1C6046D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79" name="Oval 578">
              <a:extLst>
                <a:ext uri="{FF2B5EF4-FFF2-40B4-BE49-F238E27FC236}">
                  <a16:creationId xmlns:a16="http://schemas.microsoft.com/office/drawing/2014/main" id="{593A573C-B6D6-684E-BA73-8F7F7FA8D57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80" name="Group 579">
              <a:extLst>
                <a:ext uri="{FF2B5EF4-FFF2-40B4-BE49-F238E27FC236}">
                  <a16:creationId xmlns:a16="http://schemas.microsoft.com/office/drawing/2014/main" id="{2C09AC60-D16C-A948-B25E-01CF60EAAD7B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81" name="Freeform 580">
                <a:extLst>
                  <a:ext uri="{FF2B5EF4-FFF2-40B4-BE49-F238E27FC236}">
                    <a16:creationId xmlns:a16="http://schemas.microsoft.com/office/drawing/2014/main" id="{D9A85682-B6A6-2344-B24D-66A792630B3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2" name="Freeform 581">
                <a:extLst>
                  <a:ext uri="{FF2B5EF4-FFF2-40B4-BE49-F238E27FC236}">
                    <a16:creationId xmlns:a16="http://schemas.microsoft.com/office/drawing/2014/main" id="{52EBCF47-0621-B64C-B884-20683D14D92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3" name="Freeform 582">
                <a:extLst>
                  <a:ext uri="{FF2B5EF4-FFF2-40B4-BE49-F238E27FC236}">
                    <a16:creationId xmlns:a16="http://schemas.microsoft.com/office/drawing/2014/main" id="{83AAD1CC-D818-A245-9CF9-C4877A62A5D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4" name="Freeform 583">
                <a:extLst>
                  <a:ext uri="{FF2B5EF4-FFF2-40B4-BE49-F238E27FC236}">
                    <a16:creationId xmlns:a16="http://schemas.microsoft.com/office/drawing/2014/main" id="{51F55DD1-3A8F-0242-A470-690BE99AC68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93" name="Group 592">
            <a:extLst>
              <a:ext uri="{FF2B5EF4-FFF2-40B4-BE49-F238E27FC236}">
                <a16:creationId xmlns:a16="http://schemas.microsoft.com/office/drawing/2014/main" id="{7BF36121-B4F6-2447-9F5B-F29B627F3B2A}"/>
              </a:ext>
            </a:extLst>
          </p:cNvPr>
          <p:cNvGrpSpPr/>
          <p:nvPr/>
        </p:nvGrpSpPr>
        <p:grpSpPr>
          <a:xfrm>
            <a:off x="10527214" y="2613367"/>
            <a:ext cx="353678" cy="198344"/>
            <a:chOff x="7493876" y="2774731"/>
            <a:chExt cx="1481958" cy="894622"/>
          </a:xfrm>
        </p:grpSpPr>
        <p:sp>
          <p:nvSpPr>
            <p:cNvPr id="594" name="Freeform 593">
              <a:extLst>
                <a:ext uri="{FF2B5EF4-FFF2-40B4-BE49-F238E27FC236}">
                  <a16:creationId xmlns:a16="http://schemas.microsoft.com/office/drawing/2014/main" id="{D13949CD-BE6A-5744-98EE-61BE5EE60D4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95" name="Oval 594">
              <a:extLst>
                <a:ext uri="{FF2B5EF4-FFF2-40B4-BE49-F238E27FC236}">
                  <a16:creationId xmlns:a16="http://schemas.microsoft.com/office/drawing/2014/main" id="{F3651F16-DD17-4D47-9A8D-8EFA601CA85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96" name="Group 595">
              <a:extLst>
                <a:ext uri="{FF2B5EF4-FFF2-40B4-BE49-F238E27FC236}">
                  <a16:creationId xmlns:a16="http://schemas.microsoft.com/office/drawing/2014/main" id="{10CA9012-91B2-A449-8A2E-65BA6061B48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97" name="Freeform 596">
                <a:extLst>
                  <a:ext uri="{FF2B5EF4-FFF2-40B4-BE49-F238E27FC236}">
                    <a16:creationId xmlns:a16="http://schemas.microsoft.com/office/drawing/2014/main" id="{964BBEA0-D220-6747-850B-459388ABF25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8" name="Freeform 597">
                <a:extLst>
                  <a:ext uri="{FF2B5EF4-FFF2-40B4-BE49-F238E27FC236}">
                    <a16:creationId xmlns:a16="http://schemas.microsoft.com/office/drawing/2014/main" id="{ADEC5ED7-ED4C-584D-AB78-AA02A93E946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9" name="Freeform 598">
                <a:extLst>
                  <a:ext uri="{FF2B5EF4-FFF2-40B4-BE49-F238E27FC236}">
                    <a16:creationId xmlns:a16="http://schemas.microsoft.com/office/drawing/2014/main" id="{F45598BF-44BC-354D-9020-97A874C585BE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0" name="Freeform 599">
                <a:extLst>
                  <a:ext uri="{FF2B5EF4-FFF2-40B4-BE49-F238E27FC236}">
                    <a16:creationId xmlns:a16="http://schemas.microsoft.com/office/drawing/2014/main" id="{3A2BDF5D-2CA0-2145-8059-D8F121D4D324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01" name="Group 600">
            <a:extLst>
              <a:ext uri="{FF2B5EF4-FFF2-40B4-BE49-F238E27FC236}">
                <a16:creationId xmlns:a16="http://schemas.microsoft.com/office/drawing/2014/main" id="{187A607B-CA61-BE46-8032-8E34596E7689}"/>
              </a:ext>
            </a:extLst>
          </p:cNvPr>
          <p:cNvGrpSpPr/>
          <p:nvPr/>
        </p:nvGrpSpPr>
        <p:grpSpPr>
          <a:xfrm>
            <a:off x="10643825" y="2107963"/>
            <a:ext cx="353678" cy="198344"/>
            <a:chOff x="7493876" y="2774731"/>
            <a:chExt cx="1481958" cy="894622"/>
          </a:xfrm>
        </p:grpSpPr>
        <p:sp>
          <p:nvSpPr>
            <p:cNvPr id="602" name="Freeform 601">
              <a:extLst>
                <a:ext uri="{FF2B5EF4-FFF2-40B4-BE49-F238E27FC236}">
                  <a16:creationId xmlns:a16="http://schemas.microsoft.com/office/drawing/2014/main" id="{EB8C3753-6F83-F64B-9439-656B124AA3B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03" name="Oval 602">
              <a:extLst>
                <a:ext uri="{FF2B5EF4-FFF2-40B4-BE49-F238E27FC236}">
                  <a16:creationId xmlns:a16="http://schemas.microsoft.com/office/drawing/2014/main" id="{F476EE06-2893-8D4D-AF54-92697A0FE8A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04" name="Group 603">
              <a:extLst>
                <a:ext uri="{FF2B5EF4-FFF2-40B4-BE49-F238E27FC236}">
                  <a16:creationId xmlns:a16="http://schemas.microsoft.com/office/drawing/2014/main" id="{5DED3EC9-29B0-8D48-BC37-13731DFE683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05" name="Freeform 604">
                <a:extLst>
                  <a:ext uri="{FF2B5EF4-FFF2-40B4-BE49-F238E27FC236}">
                    <a16:creationId xmlns:a16="http://schemas.microsoft.com/office/drawing/2014/main" id="{D08D678C-613A-3543-B832-EE51616C693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6" name="Freeform 605">
                <a:extLst>
                  <a:ext uri="{FF2B5EF4-FFF2-40B4-BE49-F238E27FC236}">
                    <a16:creationId xmlns:a16="http://schemas.microsoft.com/office/drawing/2014/main" id="{9EB7819C-4684-3347-AA14-421D743ECB9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7" name="Freeform 606">
                <a:extLst>
                  <a:ext uri="{FF2B5EF4-FFF2-40B4-BE49-F238E27FC236}">
                    <a16:creationId xmlns:a16="http://schemas.microsoft.com/office/drawing/2014/main" id="{F23E654E-4CEA-E346-A508-15310ABC704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8" name="Freeform 607">
                <a:extLst>
                  <a:ext uri="{FF2B5EF4-FFF2-40B4-BE49-F238E27FC236}">
                    <a16:creationId xmlns:a16="http://schemas.microsoft.com/office/drawing/2014/main" id="{EF443A10-9F41-BB4D-8E65-E94AEE09BDA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54" name="Group 553">
            <a:extLst>
              <a:ext uri="{FF2B5EF4-FFF2-40B4-BE49-F238E27FC236}">
                <a16:creationId xmlns:a16="http://schemas.microsoft.com/office/drawing/2014/main" id="{7CCD8656-0FD3-B844-BC6C-33CE0577598D}"/>
              </a:ext>
            </a:extLst>
          </p:cNvPr>
          <p:cNvGrpSpPr/>
          <p:nvPr/>
        </p:nvGrpSpPr>
        <p:grpSpPr>
          <a:xfrm>
            <a:off x="9098788" y="3956624"/>
            <a:ext cx="367224" cy="240304"/>
            <a:chOff x="7493876" y="2774731"/>
            <a:chExt cx="1481958" cy="894622"/>
          </a:xfrm>
        </p:grpSpPr>
        <p:sp>
          <p:nvSpPr>
            <p:cNvPr id="555" name="Freeform 554">
              <a:extLst>
                <a:ext uri="{FF2B5EF4-FFF2-40B4-BE49-F238E27FC236}">
                  <a16:creationId xmlns:a16="http://schemas.microsoft.com/office/drawing/2014/main" id="{7CF4B187-63BE-654E-852A-09C69503C97A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56" name="Oval 555">
              <a:extLst>
                <a:ext uri="{FF2B5EF4-FFF2-40B4-BE49-F238E27FC236}">
                  <a16:creationId xmlns:a16="http://schemas.microsoft.com/office/drawing/2014/main" id="{3B5270E4-3067-1643-B96C-CE5CEE09747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57" name="Group 556">
              <a:extLst>
                <a:ext uri="{FF2B5EF4-FFF2-40B4-BE49-F238E27FC236}">
                  <a16:creationId xmlns:a16="http://schemas.microsoft.com/office/drawing/2014/main" id="{3BECC0F9-CE1F-254B-B04F-1EAA89C59C9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58" name="Freeform 557">
                <a:extLst>
                  <a:ext uri="{FF2B5EF4-FFF2-40B4-BE49-F238E27FC236}">
                    <a16:creationId xmlns:a16="http://schemas.microsoft.com/office/drawing/2014/main" id="{7C55C6EE-4672-4F4F-A2F8-2821804F594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9" name="Freeform 558">
                <a:extLst>
                  <a:ext uri="{FF2B5EF4-FFF2-40B4-BE49-F238E27FC236}">
                    <a16:creationId xmlns:a16="http://schemas.microsoft.com/office/drawing/2014/main" id="{C3B242E2-FAA3-F340-B7F0-35D87BB6BAA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0" name="Freeform 559">
                <a:extLst>
                  <a:ext uri="{FF2B5EF4-FFF2-40B4-BE49-F238E27FC236}">
                    <a16:creationId xmlns:a16="http://schemas.microsoft.com/office/drawing/2014/main" id="{87ED7762-177B-454C-AA37-EB518D75B66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1" name="Freeform 560">
                <a:extLst>
                  <a:ext uri="{FF2B5EF4-FFF2-40B4-BE49-F238E27FC236}">
                    <a16:creationId xmlns:a16="http://schemas.microsoft.com/office/drawing/2014/main" id="{AD88A8A1-4E2B-154E-845D-5419478A1D2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85" name="Group 584">
            <a:extLst>
              <a:ext uri="{FF2B5EF4-FFF2-40B4-BE49-F238E27FC236}">
                <a16:creationId xmlns:a16="http://schemas.microsoft.com/office/drawing/2014/main" id="{1A0C1583-3B4A-E44D-BB19-B20517502EBD}"/>
              </a:ext>
            </a:extLst>
          </p:cNvPr>
          <p:cNvGrpSpPr/>
          <p:nvPr/>
        </p:nvGrpSpPr>
        <p:grpSpPr>
          <a:xfrm>
            <a:off x="9980126" y="2661565"/>
            <a:ext cx="353678" cy="198344"/>
            <a:chOff x="7493876" y="2774731"/>
            <a:chExt cx="1481958" cy="894622"/>
          </a:xfrm>
        </p:grpSpPr>
        <p:sp>
          <p:nvSpPr>
            <p:cNvPr id="586" name="Freeform 585">
              <a:extLst>
                <a:ext uri="{FF2B5EF4-FFF2-40B4-BE49-F238E27FC236}">
                  <a16:creationId xmlns:a16="http://schemas.microsoft.com/office/drawing/2014/main" id="{196997C3-A7DB-5041-AC08-10F980FB77E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87" name="Oval 586">
              <a:extLst>
                <a:ext uri="{FF2B5EF4-FFF2-40B4-BE49-F238E27FC236}">
                  <a16:creationId xmlns:a16="http://schemas.microsoft.com/office/drawing/2014/main" id="{5F84A336-003F-D045-8717-1066774A69E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88" name="Group 587">
              <a:extLst>
                <a:ext uri="{FF2B5EF4-FFF2-40B4-BE49-F238E27FC236}">
                  <a16:creationId xmlns:a16="http://schemas.microsoft.com/office/drawing/2014/main" id="{FF876992-AF96-3545-9CEA-A02174E1151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89" name="Freeform 588">
                <a:extLst>
                  <a:ext uri="{FF2B5EF4-FFF2-40B4-BE49-F238E27FC236}">
                    <a16:creationId xmlns:a16="http://schemas.microsoft.com/office/drawing/2014/main" id="{668E6E88-4A46-6C47-A59A-CB9D07441C1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0" name="Freeform 589">
                <a:extLst>
                  <a:ext uri="{FF2B5EF4-FFF2-40B4-BE49-F238E27FC236}">
                    <a16:creationId xmlns:a16="http://schemas.microsoft.com/office/drawing/2014/main" id="{C179B4BA-1D8B-E542-8032-CCB2C08DB97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1" name="Freeform 590">
                <a:extLst>
                  <a:ext uri="{FF2B5EF4-FFF2-40B4-BE49-F238E27FC236}">
                    <a16:creationId xmlns:a16="http://schemas.microsoft.com/office/drawing/2014/main" id="{DCACB29E-ABE8-BA42-AD55-DAF519C17BE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2" name="Freeform 591">
                <a:extLst>
                  <a:ext uri="{FF2B5EF4-FFF2-40B4-BE49-F238E27FC236}">
                    <a16:creationId xmlns:a16="http://schemas.microsoft.com/office/drawing/2014/main" id="{FD35A0ED-997C-6D46-9D96-FA8D4339826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38" name="Group 537">
            <a:extLst>
              <a:ext uri="{FF2B5EF4-FFF2-40B4-BE49-F238E27FC236}">
                <a16:creationId xmlns:a16="http://schemas.microsoft.com/office/drawing/2014/main" id="{158E5A4C-7065-8643-BDC2-3A235B56FEA4}"/>
              </a:ext>
            </a:extLst>
          </p:cNvPr>
          <p:cNvGrpSpPr/>
          <p:nvPr/>
        </p:nvGrpSpPr>
        <p:grpSpPr>
          <a:xfrm>
            <a:off x="9497138" y="3394032"/>
            <a:ext cx="367224" cy="240304"/>
            <a:chOff x="7493876" y="2774731"/>
            <a:chExt cx="1481958" cy="894622"/>
          </a:xfrm>
        </p:grpSpPr>
        <p:sp>
          <p:nvSpPr>
            <p:cNvPr id="539" name="Freeform 538">
              <a:extLst>
                <a:ext uri="{FF2B5EF4-FFF2-40B4-BE49-F238E27FC236}">
                  <a16:creationId xmlns:a16="http://schemas.microsoft.com/office/drawing/2014/main" id="{CA8EFAEE-3EA1-2A49-A68E-588F301B692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40" name="Oval 539">
              <a:extLst>
                <a:ext uri="{FF2B5EF4-FFF2-40B4-BE49-F238E27FC236}">
                  <a16:creationId xmlns:a16="http://schemas.microsoft.com/office/drawing/2014/main" id="{7A05A3F9-D6B9-D14C-83C8-6C79F0B6B2C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41" name="Group 540">
              <a:extLst>
                <a:ext uri="{FF2B5EF4-FFF2-40B4-BE49-F238E27FC236}">
                  <a16:creationId xmlns:a16="http://schemas.microsoft.com/office/drawing/2014/main" id="{8AAC1FAD-B7BA-744A-8599-5670C6B0E77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42" name="Freeform 541">
                <a:extLst>
                  <a:ext uri="{FF2B5EF4-FFF2-40B4-BE49-F238E27FC236}">
                    <a16:creationId xmlns:a16="http://schemas.microsoft.com/office/drawing/2014/main" id="{A016DA82-50DC-224C-84FF-C492EDE01BC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3" name="Freeform 542">
                <a:extLst>
                  <a:ext uri="{FF2B5EF4-FFF2-40B4-BE49-F238E27FC236}">
                    <a16:creationId xmlns:a16="http://schemas.microsoft.com/office/drawing/2014/main" id="{3D2D51D6-0AC0-9D43-A55C-E94B7DCA77F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4" name="Freeform 543">
                <a:extLst>
                  <a:ext uri="{FF2B5EF4-FFF2-40B4-BE49-F238E27FC236}">
                    <a16:creationId xmlns:a16="http://schemas.microsoft.com/office/drawing/2014/main" id="{76C27F31-4CE4-1242-9801-166D4F66B5E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5" name="Freeform 544">
                <a:extLst>
                  <a:ext uri="{FF2B5EF4-FFF2-40B4-BE49-F238E27FC236}">
                    <a16:creationId xmlns:a16="http://schemas.microsoft.com/office/drawing/2014/main" id="{9BC7E87F-2555-8D4C-80CB-0E2F5F4BB0F9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46" name="Group 545">
            <a:extLst>
              <a:ext uri="{FF2B5EF4-FFF2-40B4-BE49-F238E27FC236}">
                <a16:creationId xmlns:a16="http://schemas.microsoft.com/office/drawing/2014/main" id="{4DAC2AB4-F1E4-D740-A4AF-07EE55303854}"/>
              </a:ext>
            </a:extLst>
          </p:cNvPr>
          <p:cNvGrpSpPr/>
          <p:nvPr/>
        </p:nvGrpSpPr>
        <p:grpSpPr>
          <a:xfrm>
            <a:off x="9601554" y="3999763"/>
            <a:ext cx="367224" cy="240304"/>
            <a:chOff x="7493876" y="2774731"/>
            <a:chExt cx="1481958" cy="894622"/>
          </a:xfrm>
        </p:grpSpPr>
        <p:sp>
          <p:nvSpPr>
            <p:cNvPr id="547" name="Freeform 546">
              <a:extLst>
                <a:ext uri="{FF2B5EF4-FFF2-40B4-BE49-F238E27FC236}">
                  <a16:creationId xmlns:a16="http://schemas.microsoft.com/office/drawing/2014/main" id="{23E59006-14B9-C64E-A05E-0BD7C00C4A6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48" name="Oval 547">
              <a:extLst>
                <a:ext uri="{FF2B5EF4-FFF2-40B4-BE49-F238E27FC236}">
                  <a16:creationId xmlns:a16="http://schemas.microsoft.com/office/drawing/2014/main" id="{2AD17789-C54D-4948-95E6-741F42B1FB2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49" name="Group 548">
              <a:extLst>
                <a:ext uri="{FF2B5EF4-FFF2-40B4-BE49-F238E27FC236}">
                  <a16:creationId xmlns:a16="http://schemas.microsoft.com/office/drawing/2014/main" id="{278D7FE0-D307-E941-967D-E4145732CEE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50" name="Freeform 549">
                <a:extLst>
                  <a:ext uri="{FF2B5EF4-FFF2-40B4-BE49-F238E27FC236}">
                    <a16:creationId xmlns:a16="http://schemas.microsoft.com/office/drawing/2014/main" id="{1ADC6420-4AC2-F544-B940-D0A18615CA5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1" name="Freeform 550">
                <a:extLst>
                  <a:ext uri="{FF2B5EF4-FFF2-40B4-BE49-F238E27FC236}">
                    <a16:creationId xmlns:a16="http://schemas.microsoft.com/office/drawing/2014/main" id="{223E40C5-E2E3-3B42-A86A-26D2D130B73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2" name="Freeform 551">
                <a:extLst>
                  <a:ext uri="{FF2B5EF4-FFF2-40B4-BE49-F238E27FC236}">
                    <a16:creationId xmlns:a16="http://schemas.microsoft.com/office/drawing/2014/main" id="{C6AA2152-8609-214A-AE62-E7DFD1A9E72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3" name="Freeform 552">
                <a:extLst>
                  <a:ext uri="{FF2B5EF4-FFF2-40B4-BE49-F238E27FC236}">
                    <a16:creationId xmlns:a16="http://schemas.microsoft.com/office/drawing/2014/main" id="{7CB5E54A-6719-9747-80B7-8D19331BE78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23" name="Group 622">
            <a:extLst>
              <a:ext uri="{FF2B5EF4-FFF2-40B4-BE49-F238E27FC236}">
                <a16:creationId xmlns:a16="http://schemas.microsoft.com/office/drawing/2014/main" id="{EA34A94C-D92D-084C-BFEA-F4C8DF0AD275}"/>
              </a:ext>
            </a:extLst>
          </p:cNvPr>
          <p:cNvGrpSpPr/>
          <p:nvPr/>
        </p:nvGrpSpPr>
        <p:grpSpPr>
          <a:xfrm>
            <a:off x="10375259" y="3992325"/>
            <a:ext cx="353678" cy="198344"/>
            <a:chOff x="7493876" y="2774731"/>
            <a:chExt cx="1481958" cy="894622"/>
          </a:xfrm>
        </p:grpSpPr>
        <p:sp>
          <p:nvSpPr>
            <p:cNvPr id="624" name="Freeform 623">
              <a:extLst>
                <a:ext uri="{FF2B5EF4-FFF2-40B4-BE49-F238E27FC236}">
                  <a16:creationId xmlns:a16="http://schemas.microsoft.com/office/drawing/2014/main" id="{E1E1C6E8-4D60-7F43-BB0E-6D883F10D4A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25" name="Oval 624">
              <a:extLst>
                <a:ext uri="{FF2B5EF4-FFF2-40B4-BE49-F238E27FC236}">
                  <a16:creationId xmlns:a16="http://schemas.microsoft.com/office/drawing/2014/main" id="{50975E36-0C2A-6844-A407-23F033DB4BD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26" name="Group 625">
              <a:extLst>
                <a:ext uri="{FF2B5EF4-FFF2-40B4-BE49-F238E27FC236}">
                  <a16:creationId xmlns:a16="http://schemas.microsoft.com/office/drawing/2014/main" id="{3F7EBA29-30EF-C741-94EE-735398C6CFA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27" name="Freeform 626">
                <a:extLst>
                  <a:ext uri="{FF2B5EF4-FFF2-40B4-BE49-F238E27FC236}">
                    <a16:creationId xmlns:a16="http://schemas.microsoft.com/office/drawing/2014/main" id="{B3AD45B5-1F4B-FF4A-843D-9D062939267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8" name="Freeform 627">
                <a:extLst>
                  <a:ext uri="{FF2B5EF4-FFF2-40B4-BE49-F238E27FC236}">
                    <a16:creationId xmlns:a16="http://schemas.microsoft.com/office/drawing/2014/main" id="{A6F160FF-CBBD-9147-8D0B-92A36BEBF8A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9" name="Freeform 628">
                <a:extLst>
                  <a:ext uri="{FF2B5EF4-FFF2-40B4-BE49-F238E27FC236}">
                    <a16:creationId xmlns:a16="http://schemas.microsoft.com/office/drawing/2014/main" id="{421F3589-EC70-074A-903F-D618ED6F789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0" name="Freeform 629">
                <a:extLst>
                  <a:ext uri="{FF2B5EF4-FFF2-40B4-BE49-F238E27FC236}">
                    <a16:creationId xmlns:a16="http://schemas.microsoft.com/office/drawing/2014/main" id="{CEC8DEB8-8E24-2948-9AF6-0F3EF908CD4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59" name="Picture 653" descr="iphone_stylized_small">
            <a:extLst>
              <a:ext uri="{FF2B5EF4-FFF2-40B4-BE49-F238E27FC236}">
                <a16:creationId xmlns:a16="http://schemas.microsoft.com/office/drawing/2014/main" id="{EDF1EC93-A6E5-964F-B0D6-EE56B282A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9572" y="1917025"/>
            <a:ext cx="136841" cy="32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1018" descr="laptop_keyboard">
            <a:extLst>
              <a:ext uri="{FF2B5EF4-FFF2-40B4-BE49-F238E27FC236}">
                <a16:creationId xmlns:a16="http://schemas.microsoft.com/office/drawing/2014/main" id="{7087B8D0-FFCB-0746-A889-28909002C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464781" y="2605090"/>
            <a:ext cx="437221" cy="159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Freeform 1019">
            <a:extLst>
              <a:ext uri="{FF2B5EF4-FFF2-40B4-BE49-F238E27FC236}">
                <a16:creationId xmlns:a16="http://schemas.microsoft.com/office/drawing/2014/main" id="{7C75BC30-0808-D44D-AF7A-A72B4A529E54}"/>
              </a:ext>
            </a:extLst>
          </p:cNvPr>
          <p:cNvSpPr>
            <a:spLocks/>
          </p:cNvSpPr>
          <p:nvPr/>
        </p:nvSpPr>
        <p:spPr bwMode="auto">
          <a:xfrm>
            <a:off x="7609678" y="2450304"/>
            <a:ext cx="351919" cy="208167"/>
          </a:xfrm>
          <a:custGeom>
            <a:avLst/>
            <a:gdLst>
              <a:gd name="T0" fmla="*/ 775798119 w 2982"/>
              <a:gd name="T1" fmla="*/ 0 h 2442"/>
              <a:gd name="T2" fmla="*/ 0 w 2982"/>
              <a:gd name="T3" fmla="*/ 211226083 h 2442"/>
              <a:gd name="T4" fmla="*/ 2147483646 w 2982"/>
              <a:gd name="T5" fmla="*/ 263880059 h 2442"/>
              <a:gd name="T6" fmla="*/ 2147483646 w 2982"/>
              <a:gd name="T7" fmla="*/ 52653891 h 2442"/>
              <a:gd name="T8" fmla="*/ 775798119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6" name="Picture 1020" descr="screen">
            <a:extLst>
              <a:ext uri="{FF2B5EF4-FFF2-40B4-BE49-F238E27FC236}">
                <a16:creationId xmlns:a16="http://schemas.microsoft.com/office/drawing/2014/main" id="{2D732B7A-74CB-D547-ADB5-C721526D5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011" y="2455658"/>
            <a:ext cx="319785" cy="18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Freeform 1021">
            <a:extLst>
              <a:ext uri="{FF2B5EF4-FFF2-40B4-BE49-F238E27FC236}">
                <a16:creationId xmlns:a16="http://schemas.microsoft.com/office/drawing/2014/main" id="{FBD1A429-9B8F-F940-AD09-4638CC3167E7}"/>
              </a:ext>
            </a:extLst>
          </p:cNvPr>
          <p:cNvSpPr>
            <a:spLocks/>
          </p:cNvSpPr>
          <p:nvPr/>
        </p:nvSpPr>
        <p:spPr bwMode="auto">
          <a:xfrm>
            <a:off x="7673752" y="2444163"/>
            <a:ext cx="298167" cy="38736"/>
          </a:xfrm>
          <a:custGeom>
            <a:avLst/>
            <a:gdLst>
              <a:gd name="T0" fmla="*/ 193616298 w 2528"/>
              <a:gd name="T1" fmla="*/ 0 h 455"/>
              <a:gd name="T2" fmla="*/ 2147483646 w 2528"/>
              <a:gd name="T3" fmla="*/ 52445139 h 455"/>
              <a:gd name="T4" fmla="*/ 2147483646 w 2528"/>
              <a:gd name="T5" fmla="*/ 52445139 h 455"/>
              <a:gd name="T6" fmla="*/ 0 w 2528"/>
              <a:gd name="T7" fmla="*/ 52445139 h 455"/>
              <a:gd name="T8" fmla="*/ 193616298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8" name="Freeform 1022">
            <a:extLst>
              <a:ext uri="{FF2B5EF4-FFF2-40B4-BE49-F238E27FC236}">
                <a16:creationId xmlns:a16="http://schemas.microsoft.com/office/drawing/2014/main" id="{376C8B48-3441-F643-B92D-5DC759EDA1B5}"/>
              </a:ext>
            </a:extLst>
          </p:cNvPr>
          <p:cNvSpPr>
            <a:spLocks/>
          </p:cNvSpPr>
          <p:nvPr/>
        </p:nvSpPr>
        <p:spPr bwMode="auto">
          <a:xfrm>
            <a:off x="7606562" y="2443848"/>
            <a:ext cx="82770" cy="161243"/>
          </a:xfrm>
          <a:custGeom>
            <a:avLst/>
            <a:gdLst>
              <a:gd name="T0" fmla="*/ 773664160 w 702"/>
              <a:gd name="T1" fmla="*/ 0 h 1893"/>
              <a:gd name="T2" fmla="*/ 0 w 702"/>
              <a:gd name="T3" fmla="*/ 210739916 h 1893"/>
              <a:gd name="T4" fmla="*/ 193416040 w 702"/>
              <a:gd name="T5" fmla="*/ 210739916 h 1893"/>
              <a:gd name="T6" fmla="*/ 967080200 w 702"/>
              <a:gd name="T7" fmla="*/ 52529017 h 1893"/>
              <a:gd name="T8" fmla="*/ 773664160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Freeform 1023">
            <a:extLst>
              <a:ext uri="{FF2B5EF4-FFF2-40B4-BE49-F238E27FC236}">
                <a16:creationId xmlns:a16="http://schemas.microsoft.com/office/drawing/2014/main" id="{4DFECD03-4AF0-1342-8138-6CEC8249A287}"/>
              </a:ext>
            </a:extLst>
          </p:cNvPr>
          <p:cNvSpPr>
            <a:spLocks/>
          </p:cNvSpPr>
          <p:nvPr/>
        </p:nvSpPr>
        <p:spPr bwMode="auto">
          <a:xfrm>
            <a:off x="7880579" y="2472664"/>
            <a:ext cx="89197" cy="186122"/>
          </a:xfrm>
          <a:custGeom>
            <a:avLst/>
            <a:gdLst>
              <a:gd name="T0" fmla="*/ 969024527 w 756"/>
              <a:gd name="T1" fmla="*/ 0 h 2184"/>
              <a:gd name="T2" fmla="*/ 193802074 w 756"/>
              <a:gd name="T3" fmla="*/ 263660221 h 2184"/>
              <a:gd name="T4" fmla="*/ 0 w 756"/>
              <a:gd name="T5" fmla="*/ 263660221 h 2184"/>
              <a:gd name="T6" fmla="*/ 775222454 w 756"/>
              <a:gd name="T7" fmla="*/ 52610059 h 2184"/>
              <a:gd name="T8" fmla="*/ 969024527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Freeform 1024">
            <a:extLst>
              <a:ext uri="{FF2B5EF4-FFF2-40B4-BE49-F238E27FC236}">
                <a16:creationId xmlns:a16="http://schemas.microsoft.com/office/drawing/2014/main" id="{8AA57D4B-3E9B-994B-AF13-DB646178BD1D}"/>
              </a:ext>
            </a:extLst>
          </p:cNvPr>
          <p:cNvSpPr>
            <a:spLocks/>
          </p:cNvSpPr>
          <p:nvPr/>
        </p:nvSpPr>
        <p:spPr bwMode="auto">
          <a:xfrm>
            <a:off x="7605588" y="2596902"/>
            <a:ext cx="327185" cy="62828"/>
          </a:xfrm>
          <a:custGeom>
            <a:avLst/>
            <a:gdLst>
              <a:gd name="T0" fmla="*/ 193829444 w 2773"/>
              <a:gd name="T1" fmla="*/ 0 h 738"/>
              <a:gd name="T2" fmla="*/ 0 w 2773"/>
              <a:gd name="T3" fmla="*/ 52443587 h 738"/>
              <a:gd name="T4" fmla="*/ 2147483646 w 2773"/>
              <a:gd name="T5" fmla="*/ 104894411 h 738"/>
              <a:gd name="T6" fmla="*/ 2147483646 w 2773"/>
              <a:gd name="T7" fmla="*/ 52443587 h 738"/>
              <a:gd name="T8" fmla="*/ 193829444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Freeform 1025">
            <a:extLst>
              <a:ext uri="{FF2B5EF4-FFF2-40B4-BE49-F238E27FC236}">
                <a16:creationId xmlns:a16="http://schemas.microsoft.com/office/drawing/2014/main" id="{59DA24E7-1981-0E44-8060-2B7CE58EBF80}"/>
              </a:ext>
            </a:extLst>
          </p:cNvPr>
          <p:cNvSpPr>
            <a:spLocks/>
          </p:cNvSpPr>
          <p:nvPr/>
        </p:nvSpPr>
        <p:spPr bwMode="auto">
          <a:xfrm>
            <a:off x="7890512" y="2474238"/>
            <a:ext cx="83549" cy="186909"/>
          </a:xfrm>
          <a:custGeom>
            <a:avLst/>
            <a:gdLst>
              <a:gd name="T0" fmla="*/ 2147483646 w 637"/>
              <a:gd name="T1" fmla="*/ 0 h 1659"/>
              <a:gd name="T2" fmla="*/ 2147483646 w 637"/>
              <a:gd name="T3" fmla="*/ 0 h 1659"/>
              <a:gd name="T4" fmla="*/ 295581541 w 637"/>
              <a:gd name="T5" fmla="*/ 2147483646 h 1659"/>
              <a:gd name="T6" fmla="*/ 0 w 637"/>
              <a:gd name="T7" fmla="*/ 2147483646 h 1659"/>
              <a:gd name="T8" fmla="*/ 2147483646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2" name="Freeform 1026">
            <a:extLst>
              <a:ext uri="{FF2B5EF4-FFF2-40B4-BE49-F238E27FC236}">
                <a16:creationId xmlns:a16="http://schemas.microsoft.com/office/drawing/2014/main" id="{DB3D3129-2B70-5643-96C2-83638DE57FF8}"/>
              </a:ext>
            </a:extLst>
          </p:cNvPr>
          <p:cNvSpPr>
            <a:spLocks/>
          </p:cNvSpPr>
          <p:nvPr/>
        </p:nvSpPr>
        <p:spPr bwMode="auto">
          <a:xfrm>
            <a:off x="7605977" y="2605248"/>
            <a:ext cx="290961" cy="62041"/>
          </a:xfrm>
          <a:custGeom>
            <a:avLst/>
            <a:gdLst>
              <a:gd name="T0" fmla="*/ 0 w 2216"/>
              <a:gd name="T1" fmla="*/ 0 h 550"/>
              <a:gd name="T2" fmla="*/ 296523134 w 2216"/>
              <a:gd name="T3" fmla="*/ 324379338 h 550"/>
              <a:gd name="T4" fmla="*/ 2147483646 w 2216"/>
              <a:gd name="T5" fmla="*/ 2147483646 h 550"/>
              <a:gd name="T6" fmla="*/ 2147483646 w 2216"/>
              <a:gd name="T7" fmla="*/ 2147483646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3" name="Group 1027">
            <a:extLst>
              <a:ext uri="{FF2B5EF4-FFF2-40B4-BE49-F238E27FC236}">
                <a16:creationId xmlns:a16="http://schemas.microsoft.com/office/drawing/2014/main" id="{8C6DEC60-5C97-D546-9977-EBD182221DD2}"/>
              </a:ext>
            </a:extLst>
          </p:cNvPr>
          <p:cNvGrpSpPr>
            <a:grpSpLocks/>
          </p:cNvGrpSpPr>
          <p:nvPr/>
        </p:nvGrpSpPr>
        <p:grpSpPr bwMode="auto">
          <a:xfrm>
            <a:off x="7601109" y="2671540"/>
            <a:ext cx="98740" cy="36846"/>
            <a:chOff x="1740" y="2642"/>
            <a:chExt cx="752" cy="327"/>
          </a:xfrm>
        </p:grpSpPr>
        <p:sp>
          <p:nvSpPr>
            <p:cNvPr id="169" name="Freeform 1028">
              <a:extLst>
                <a:ext uri="{FF2B5EF4-FFF2-40B4-BE49-F238E27FC236}">
                  <a16:creationId xmlns:a16="http://schemas.microsoft.com/office/drawing/2014/main" id="{5D16627E-DE34-BC4F-9513-7A7D4707F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0" name="Freeform 1029">
              <a:extLst>
                <a:ext uri="{FF2B5EF4-FFF2-40B4-BE49-F238E27FC236}">
                  <a16:creationId xmlns:a16="http://schemas.microsoft.com/office/drawing/2014/main" id="{D8D65D68-18A4-E54D-8916-1DEF36844C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Freeform 1030">
              <a:extLst>
                <a:ext uri="{FF2B5EF4-FFF2-40B4-BE49-F238E27FC236}">
                  <a16:creationId xmlns:a16="http://schemas.microsoft.com/office/drawing/2014/main" id="{3C79D147-9974-F341-96E9-F9AD19F140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Freeform 1031">
              <a:extLst>
                <a:ext uri="{FF2B5EF4-FFF2-40B4-BE49-F238E27FC236}">
                  <a16:creationId xmlns:a16="http://schemas.microsoft.com/office/drawing/2014/main" id="{5E0CE9D2-21FD-2644-9691-743CC3E130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3" name="Freeform 1032">
              <a:extLst>
                <a:ext uri="{FF2B5EF4-FFF2-40B4-BE49-F238E27FC236}">
                  <a16:creationId xmlns:a16="http://schemas.microsoft.com/office/drawing/2014/main" id="{5691098F-1432-0D44-8573-312C3A566A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4" name="Freeform 1033">
              <a:extLst>
                <a:ext uri="{FF2B5EF4-FFF2-40B4-BE49-F238E27FC236}">
                  <a16:creationId xmlns:a16="http://schemas.microsoft.com/office/drawing/2014/main" id="{2D4A77A2-D0F1-164A-A67D-A509543869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4" name="Freeform 1034">
            <a:extLst>
              <a:ext uri="{FF2B5EF4-FFF2-40B4-BE49-F238E27FC236}">
                <a16:creationId xmlns:a16="http://schemas.microsoft.com/office/drawing/2014/main" id="{A283BD8E-0AD2-B743-8237-483C3A6A6CD3}"/>
              </a:ext>
            </a:extLst>
          </p:cNvPr>
          <p:cNvSpPr>
            <a:spLocks/>
          </p:cNvSpPr>
          <p:nvPr/>
        </p:nvSpPr>
        <p:spPr bwMode="auto">
          <a:xfrm>
            <a:off x="7770154" y="2677051"/>
            <a:ext cx="119578" cy="80936"/>
          </a:xfrm>
          <a:custGeom>
            <a:avLst/>
            <a:gdLst>
              <a:gd name="T0" fmla="*/ 213221464 w 990"/>
              <a:gd name="T1" fmla="*/ 1090686587 h 792"/>
              <a:gd name="T2" fmla="*/ 1915477586 w 990"/>
              <a:gd name="T3" fmla="*/ 0 h 792"/>
              <a:gd name="T4" fmla="*/ 1915477586 w 990"/>
              <a:gd name="T5" fmla="*/ 108859840 h 792"/>
              <a:gd name="T6" fmla="*/ 0 w 990"/>
              <a:gd name="T7" fmla="*/ 1090686587 h 792"/>
              <a:gd name="T8" fmla="*/ 213221464 w 990"/>
              <a:gd name="T9" fmla="*/ 1090686587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5" name="Freeform 1035">
            <a:extLst>
              <a:ext uri="{FF2B5EF4-FFF2-40B4-BE49-F238E27FC236}">
                <a16:creationId xmlns:a16="http://schemas.microsoft.com/office/drawing/2014/main" id="{AA215C2D-4069-DE48-884E-A1816F7D4D0B}"/>
              </a:ext>
            </a:extLst>
          </p:cNvPr>
          <p:cNvSpPr>
            <a:spLocks/>
          </p:cNvSpPr>
          <p:nvPr/>
        </p:nvSpPr>
        <p:spPr bwMode="auto">
          <a:xfrm>
            <a:off x="7464976" y="2683507"/>
            <a:ext cx="305957" cy="73850"/>
          </a:xfrm>
          <a:custGeom>
            <a:avLst/>
            <a:gdLst>
              <a:gd name="T0" fmla="*/ 213486572 w 2532"/>
              <a:gd name="T1" fmla="*/ 0 h 723"/>
              <a:gd name="T2" fmla="*/ 213486572 w 2532"/>
              <a:gd name="T3" fmla="*/ 0 h 723"/>
              <a:gd name="T4" fmla="*/ 2147483646 w 2532"/>
              <a:gd name="T5" fmla="*/ 979380008 h 723"/>
              <a:gd name="T6" fmla="*/ 2147483646 w 2532"/>
              <a:gd name="T7" fmla="*/ 1088085165 h 723"/>
              <a:gd name="T8" fmla="*/ 0 w 2532"/>
              <a:gd name="T9" fmla="*/ 108705259 h 723"/>
              <a:gd name="T10" fmla="*/ 213486572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Freeform 1036">
            <a:extLst>
              <a:ext uri="{FF2B5EF4-FFF2-40B4-BE49-F238E27FC236}">
                <a16:creationId xmlns:a16="http://schemas.microsoft.com/office/drawing/2014/main" id="{421821F5-5AD5-4D4E-A4F9-5D46E41A4ECC}"/>
              </a:ext>
            </a:extLst>
          </p:cNvPr>
          <p:cNvSpPr>
            <a:spLocks/>
          </p:cNvSpPr>
          <p:nvPr/>
        </p:nvSpPr>
        <p:spPr bwMode="auto">
          <a:xfrm>
            <a:off x="7465171" y="2669965"/>
            <a:ext cx="3311" cy="14959"/>
          </a:xfrm>
          <a:custGeom>
            <a:avLst/>
            <a:gdLst>
              <a:gd name="T0" fmla="*/ 262278191 w 26"/>
              <a:gd name="T1" fmla="*/ 107489981 h 147"/>
              <a:gd name="T2" fmla="*/ 262278191 w 26"/>
              <a:gd name="T3" fmla="*/ 214969480 h 147"/>
              <a:gd name="T4" fmla="*/ 0 w 26"/>
              <a:gd name="T5" fmla="*/ 214969480 h 147"/>
              <a:gd name="T6" fmla="*/ 262278191 w 26"/>
              <a:gd name="T7" fmla="*/ 0 h 147"/>
              <a:gd name="T8" fmla="*/ 262278191 w 26"/>
              <a:gd name="T9" fmla="*/ 10748998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Freeform 1037">
            <a:extLst>
              <a:ext uri="{FF2B5EF4-FFF2-40B4-BE49-F238E27FC236}">
                <a16:creationId xmlns:a16="http://schemas.microsoft.com/office/drawing/2014/main" id="{499D2FC7-7022-A944-98B2-E74E9B2E5256}"/>
              </a:ext>
            </a:extLst>
          </p:cNvPr>
          <p:cNvSpPr>
            <a:spLocks/>
          </p:cNvSpPr>
          <p:nvPr/>
        </p:nvSpPr>
        <p:spPr bwMode="auto">
          <a:xfrm>
            <a:off x="7465366" y="2609027"/>
            <a:ext cx="142170" cy="61883"/>
          </a:xfrm>
          <a:custGeom>
            <a:avLst/>
            <a:gdLst>
              <a:gd name="T0" fmla="*/ 2136125890 w 1176"/>
              <a:gd name="T1" fmla="*/ 0 h 606"/>
              <a:gd name="T2" fmla="*/ 0 w 1176"/>
              <a:gd name="T3" fmla="*/ 870000945 h 606"/>
              <a:gd name="T4" fmla="*/ 213789467 w 1176"/>
              <a:gd name="T5" fmla="*/ 870000945 h 606"/>
              <a:gd name="T6" fmla="*/ 2136125890 w 1176"/>
              <a:gd name="T7" fmla="*/ 108617123 h 606"/>
              <a:gd name="T8" fmla="*/ 2136125890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 1038">
            <a:extLst>
              <a:ext uri="{FF2B5EF4-FFF2-40B4-BE49-F238E27FC236}">
                <a16:creationId xmlns:a16="http://schemas.microsoft.com/office/drawing/2014/main" id="{37918171-6E71-A846-A2B5-7C65DD7456B5}"/>
              </a:ext>
            </a:extLst>
          </p:cNvPr>
          <p:cNvSpPr>
            <a:spLocks/>
          </p:cNvSpPr>
          <p:nvPr/>
        </p:nvSpPr>
        <p:spPr bwMode="auto">
          <a:xfrm>
            <a:off x="7474909" y="2673115"/>
            <a:ext cx="290182" cy="71016"/>
          </a:xfrm>
          <a:custGeom>
            <a:avLst/>
            <a:gdLst>
              <a:gd name="T0" fmla="*/ 173112702 w 2532"/>
              <a:gd name="T1" fmla="*/ 0 h 723"/>
              <a:gd name="T2" fmla="*/ 173112702 w 2532"/>
              <a:gd name="T3" fmla="*/ 0 h 723"/>
              <a:gd name="T4" fmla="*/ 2069773885 w 2532"/>
              <a:gd name="T5" fmla="*/ 558173482 h 723"/>
              <a:gd name="T6" fmla="*/ 2069773885 w 2532"/>
              <a:gd name="T7" fmla="*/ 558173482 h 723"/>
              <a:gd name="T8" fmla="*/ 0 w 2532"/>
              <a:gd name="T9" fmla="*/ 92871346 h 723"/>
              <a:gd name="T10" fmla="*/ 173112702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Freeform 1039">
            <a:extLst>
              <a:ext uri="{FF2B5EF4-FFF2-40B4-BE49-F238E27FC236}">
                <a16:creationId xmlns:a16="http://schemas.microsoft.com/office/drawing/2014/main" id="{68ECFF60-AA48-2D4C-9A67-90DB18F81D47}"/>
              </a:ext>
            </a:extLst>
          </p:cNvPr>
          <p:cNvSpPr>
            <a:spLocks/>
          </p:cNvSpPr>
          <p:nvPr/>
        </p:nvSpPr>
        <p:spPr bwMode="auto">
          <a:xfrm flipV="1">
            <a:off x="7764701" y="2668076"/>
            <a:ext cx="118410" cy="73535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962694895 h 723"/>
              <a:gd name="T6" fmla="*/ 0 w 2532"/>
              <a:gd name="T7" fmla="*/ 962694895 h 723"/>
              <a:gd name="T8" fmla="*/ 0 w 2532"/>
              <a:gd name="T9" fmla="*/ 107314314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0" name="Picture 568" descr="light2.png">
            <a:extLst>
              <a:ext uri="{FF2B5EF4-FFF2-40B4-BE49-F238E27FC236}">
                <a16:creationId xmlns:a16="http://schemas.microsoft.com/office/drawing/2014/main" id="{D96B693D-26FC-E443-A112-C4AFFE90DC3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31667" y="2392289"/>
            <a:ext cx="92772" cy="40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603" descr="car_icon_small">
            <a:extLst>
              <a:ext uri="{FF2B5EF4-FFF2-40B4-BE49-F238E27FC236}">
                <a16:creationId xmlns:a16="http://schemas.microsoft.com/office/drawing/2014/main" id="{147E2796-D425-6645-93B3-B97E69B14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539" y="2116958"/>
            <a:ext cx="84931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1116" descr="laptop_keyboard">
            <a:extLst>
              <a:ext uri="{FF2B5EF4-FFF2-40B4-BE49-F238E27FC236}">
                <a16:creationId xmlns:a16="http://schemas.microsoft.com/office/drawing/2014/main" id="{7F05CE3B-E67B-1B40-9D5B-2914F0B9B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510375" y="3605209"/>
            <a:ext cx="286699" cy="119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Freeform 1117">
            <a:extLst>
              <a:ext uri="{FF2B5EF4-FFF2-40B4-BE49-F238E27FC236}">
                <a16:creationId xmlns:a16="http://schemas.microsoft.com/office/drawing/2014/main" id="{B52A07C5-D801-5B41-BD20-C20958925D05}"/>
              </a:ext>
            </a:extLst>
          </p:cNvPr>
          <p:cNvSpPr>
            <a:spLocks/>
          </p:cNvSpPr>
          <p:nvPr/>
        </p:nvSpPr>
        <p:spPr bwMode="auto">
          <a:xfrm>
            <a:off x="7605388" y="3489299"/>
            <a:ext cx="230764" cy="155883"/>
          </a:xfrm>
          <a:custGeom>
            <a:avLst/>
            <a:gdLst>
              <a:gd name="T0" fmla="*/ 143665061 w 2982"/>
              <a:gd name="T1" fmla="*/ 0 h 2442"/>
              <a:gd name="T2" fmla="*/ 0 w 2982"/>
              <a:gd name="T3" fmla="*/ 66329557 h 2442"/>
              <a:gd name="T4" fmla="*/ 573719931 w 2982"/>
              <a:gd name="T5" fmla="*/ 82975142 h 2442"/>
              <a:gd name="T6" fmla="*/ 717384993 w 2982"/>
              <a:gd name="T7" fmla="*/ 16645585 h 2442"/>
              <a:gd name="T8" fmla="*/ 14366506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4" name="Picture 1118" descr="screen">
            <a:extLst>
              <a:ext uri="{FF2B5EF4-FFF2-40B4-BE49-F238E27FC236}">
                <a16:creationId xmlns:a16="http://schemas.microsoft.com/office/drawing/2014/main" id="{2EA30B4E-5447-0340-8DAD-349A843F2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6754" y="3493308"/>
            <a:ext cx="209692" cy="14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Freeform 1119">
            <a:extLst>
              <a:ext uri="{FF2B5EF4-FFF2-40B4-BE49-F238E27FC236}">
                <a16:creationId xmlns:a16="http://schemas.microsoft.com/office/drawing/2014/main" id="{1137F6C6-A7C9-9A4D-BCE3-048DB90EF759}"/>
              </a:ext>
            </a:extLst>
          </p:cNvPr>
          <p:cNvSpPr>
            <a:spLocks/>
          </p:cNvSpPr>
          <p:nvPr/>
        </p:nvSpPr>
        <p:spPr bwMode="auto">
          <a:xfrm>
            <a:off x="7647403" y="3484701"/>
            <a:ext cx="195517" cy="29007"/>
          </a:xfrm>
          <a:custGeom>
            <a:avLst/>
            <a:gdLst>
              <a:gd name="T0" fmla="*/ 35620212 w 2528"/>
              <a:gd name="T1" fmla="*/ 0 h 455"/>
              <a:gd name="T2" fmla="*/ 608343257 w 2528"/>
              <a:gd name="T3" fmla="*/ 16582250 h 455"/>
              <a:gd name="T4" fmla="*/ 572256449 w 2528"/>
              <a:gd name="T5" fmla="*/ 16582250 h 455"/>
              <a:gd name="T6" fmla="*/ 0 w 2528"/>
              <a:gd name="T7" fmla="*/ 16582250 h 455"/>
              <a:gd name="T8" fmla="*/ 35620212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Freeform 1120">
            <a:extLst>
              <a:ext uri="{FF2B5EF4-FFF2-40B4-BE49-F238E27FC236}">
                <a16:creationId xmlns:a16="http://schemas.microsoft.com/office/drawing/2014/main" id="{7A0060E2-767D-1545-8656-29ED1A471251}"/>
              </a:ext>
            </a:extLst>
          </p:cNvPr>
          <p:cNvSpPr>
            <a:spLocks/>
          </p:cNvSpPr>
          <p:nvPr/>
        </p:nvSpPr>
        <p:spPr bwMode="auto">
          <a:xfrm>
            <a:off x="7603345" y="3484465"/>
            <a:ext cx="54275" cy="120745"/>
          </a:xfrm>
          <a:custGeom>
            <a:avLst/>
            <a:gdLst>
              <a:gd name="T0" fmla="*/ 142804406 w 702"/>
              <a:gd name="T1" fmla="*/ 0 h 1893"/>
              <a:gd name="T2" fmla="*/ 0 w 702"/>
              <a:gd name="T3" fmla="*/ 66174575 h 1893"/>
              <a:gd name="T4" fmla="*/ 35584530 w 702"/>
              <a:gd name="T5" fmla="*/ 66174575 h 1893"/>
              <a:gd name="T6" fmla="*/ 178855222 w 702"/>
              <a:gd name="T7" fmla="*/ 16607700 h 1893"/>
              <a:gd name="T8" fmla="*/ 142804406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Freeform 1121">
            <a:extLst>
              <a:ext uri="{FF2B5EF4-FFF2-40B4-BE49-F238E27FC236}">
                <a16:creationId xmlns:a16="http://schemas.microsoft.com/office/drawing/2014/main" id="{15790F5A-ABAC-8D49-A4F9-E2F576550DB0}"/>
              </a:ext>
            </a:extLst>
          </p:cNvPr>
          <p:cNvSpPr>
            <a:spLocks/>
          </p:cNvSpPr>
          <p:nvPr/>
        </p:nvSpPr>
        <p:spPr bwMode="auto">
          <a:xfrm>
            <a:off x="7783026" y="3506043"/>
            <a:ext cx="58489" cy="139375"/>
          </a:xfrm>
          <a:custGeom>
            <a:avLst/>
            <a:gdLst>
              <a:gd name="T0" fmla="*/ 179213623 w 756"/>
              <a:gd name="T1" fmla="*/ 0 h 2184"/>
              <a:gd name="T2" fmla="*/ 35656008 w 756"/>
              <a:gd name="T3" fmla="*/ 82904513 h 2184"/>
              <a:gd name="T4" fmla="*/ 0 w 756"/>
              <a:gd name="T5" fmla="*/ 82904513 h 2184"/>
              <a:gd name="T6" fmla="*/ 143090785 w 756"/>
              <a:gd name="T7" fmla="*/ 16632211 h 2184"/>
              <a:gd name="T8" fmla="*/ 179213623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8" name="Freeform 1122">
            <a:extLst>
              <a:ext uri="{FF2B5EF4-FFF2-40B4-BE49-F238E27FC236}">
                <a16:creationId xmlns:a16="http://schemas.microsoft.com/office/drawing/2014/main" id="{8898B7ED-5BCF-8C4E-B1AA-B82AD50FD155}"/>
              </a:ext>
            </a:extLst>
          </p:cNvPr>
          <p:cNvSpPr>
            <a:spLocks/>
          </p:cNvSpPr>
          <p:nvPr/>
        </p:nvSpPr>
        <p:spPr bwMode="auto">
          <a:xfrm>
            <a:off x="7602706" y="3599078"/>
            <a:ext cx="214545" cy="47048"/>
          </a:xfrm>
          <a:custGeom>
            <a:avLst/>
            <a:gdLst>
              <a:gd name="T0" fmla="*/ 35658648 w 2773"/>
              <a:gd name="T1" fmla="*/ 0 h 738"/>
              <a:gd name="T2" fmla="*/ 0 w 2773"/>
              <a:gd name="T3" fmla="*/ 16581742 h 738"/>
              <a:gd name="T4" fmla="*/ 573357470 w 2773"/>
              <a:gd name="T5" fmla="*/ 33163485 h 738"/>
              <a:gd name="T6" fmla="*/ 573357470 w 2773"/>
              <a:gd name="T7" fmla="*/ 16581742 h 738"/>
              <a:gd name="T8" fmla="*/ 35658648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9" name="Freeform 1123">
            <a:extLst>
              <a:ext uri="{FF2B5EF4-FFF2-40B4-BE49-F238E27FC236}">
                <a16:creationId xmlns:a16="http://schemas.microsoft.com/office/drawing/2014/main" id="{5A7F91EF-AD6B-D64E-B73E-C762D73A7A33}"/>
              </a:ext>
            </a:extLst>
          </p:cNvPr>
          <p:cNvSpPr>
            <a:spLocks/>
          </p:cNvSpPr>
          <p:nvPr/>
        </p:nvSpPr>
        <p:spPr bwMode="auto">
          <a:xfrm>
            <a:off x="7789539" y="3507222"/>
            <a:ext cx="54786" cy="139965"/>
          </a:xfrm>
          <a:custGeom>
            <a:avLst/>
            <a:gdLst>
              <a:gd name="T0" fmla="*/ 656550006 w 637"/>
              <a:gd name="T1" fmla="*/ 0 h 1659"/>
              <a:gd name="T2" fmla="*/ 656550006 w 637"/>
              <a:gd name="T3" fmla="*/ 0 h 1659"/>
              <a:gd name="T4" fmla="*/ 54716163 w 637"/>
              <a:gd name="T5" fmla="*/ 2147483646 h 1659"/>
              <a:gd name="T6" fmla="*/ 0 w 637"/>
              <a:gd name="T7" fmla="*/ 2147483646 h 1659"/>
              <a:gd name="T8" fmla="*/ 656550006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Freeform 1124">
            <a:extLst>
              <a:ext uri="{FF2B5EF4-FFF2-40B4-BE49-F238E27FC236}">
                <a16:creationId xmlns:a16="http://schemas.microsoft.com/office/drawing/2014/main" id="{BBB1B153-2E6F-7246-9B11-B68D01DF60E3}"/>
              </a:ext>
            </a:extLst>
          </p:cNvPr>
          <p:cNvSpPr>
            <a:spLocks/>
          </p:cNvSpPr>
          <p:nvPr/>
        </p:nvSpPr>
        <p:spPr bwMode="auto">
          <a:xfrm>
            <a:off x="7602962" y="3605327"/>
            <a:ext cx="190792" cy="46458"/>
          </a:xfrm>
          <a:custGeom>
            <a:avLst/>
            <a:gdLst>
              <a:gd name="T0" fmla="*/ 0 w 2216"/>
              <a:gd name="T1" fmla="*/ 0 h 550"/>
              <a:gd name="T2" fmla="*/ 54884212 w 2216"/>
              <a:gd name="T3" fmla="*/ 101852492 h 550"/>
              <a:gd name="T4" fmla="*/ 2147483646 w 2216"/>
              <a:gd name="T5" fmla="*/ 1017940055 h 550"/>
              <a:gd name="T6" fmla="*/ 2147483646 w 2216"/>
              <a:gd name="T7" fmla="*/ 865464562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1" name="Group 1125">
            <a:extLst>
              <a:ext uri="{FF2B5EF4-FFF2-40B4-BE49-F238E27FC236}">
                <a16:creationId xmlns:a16="http://schemas.microsoft.com/office/drawing/2014/main" id="{57060979-075D-9D4D-B12E-DA0CCD4C6B8F}"/>
              </a:ext>
            </a:extLst>
          </p:cNvPr>
          <p:cNvGrpSpPr>
            <a:grpSpLocks/>
          </p:cNvGrpSpPr>
          <p:nvPr/>
        </p:nvGrpSpPr>
        <p:grpSpPr bwMode="auto">
          <a:xfrm>
            <a:off x="7599769" y="3654969"/>
            <a:ext cx="64747" cy="27592"/>
            <a:chOff x="1740" y="2642"/>
            <a:chExt cx="752" cy="327"/>
          </a:xfrm>
        </p:grpSpPr>
        <p:sp>
          <p:nvSpPr>
            <p:cNvPr id="140" name="Freeform 1126">
              <a:extLst>
                <a:ext uri="{FF2B5EF4-FFF2-40B4-BE49-F238E27FC236}">
                  <a16:creationId xmlns:a16="http://schemas.microsoft.com/office/drawing/2014/main" id="{8DFFF656-1361-C546-8336-177F79E46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Freeform 1127">
              <a:extLst>
                <a:ext uri="{FF2B5EF4-FFF2-40B4-BE49-F238E27FC236}">
                  <a16:creationId xmlns:a16="http://schemas.microsoft.com/office/drawing/2014/main" id="{60C6C6B3-72DE-664B-B4DE-3C04B0C5BF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Freeform 1128">
              <a:extLst>
                <a:ext uri="{FF2B5EF4-FFF2-40B4-BE49-F238E27FC236}">
                  <a16:creationId xmlns:a16="http://schemas.microsoft.com/office/drawing/2014/main" id="{0D48292A-917D-D046-A974-043CEE5A41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" name="Freeform 1129">
              <a:extLst>
                <a:ext uri="{FF2B5EF4-FFF2-40B4-BE49-F238E27FC236}">
                  <a16:creationId xmlns:a16="http://schemas.microsoft.com/office/drawing/2014/main" id="{DB6BAAEB-BADD-0A4F-8A9D-D72AFCA99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" name="Freeform 1130">
              <a:extLst>
                <a:ext uri="{FF2B5EF4-FFF2-40B4-BE49-F238E27FC236}">
                  <a16:creationId xmlns:a16="http://schemas.microsoft.com/office/drawing/2014/main" id="{05D5969F-F3B9-414D-975E-A6700098F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" name="Freeform 1131">
              <a:extLst>
                <a:ext uri="{FF2B5EF4-FFF2-40B4-BE49-F238E27FC236}">
                  <a16:creationId xmlns:a16="http://schemas.microsoft.com/office/drawing/2014/main" id="{41BB174D-6019-384D-A5AC-1B4D92D93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2" name="Freeform 1132">
            <a:extLst>
              <a:ext uri="{FF2B5EF4-FFF2-40B4-BE49-F238E27FC236}">
                <a16:creationId xmlns:a16="http://schemas.microsoft.com/office/drawing/2014/main" id="{F8739864-4836-E447-8FC8-5886923FF496}"/>
              </a:ext>
            </a:extLst>
          </p:cNvPr>
          <p:cNvSpPr>
            <a:spLocks/>
          </p:cNvSpPr>
          <p:nvPr/>
        </p:nvSpPr>
        <p:spPr bwMode="auto">
          <a:xfrm>
            <a:off x="7710617" y="3659096"/>
            <a:ext cx="78411" cy="60608"/>
          </a:xfrm>
          <a:custGeom>
            <a:avLst/>
            <a:gdLst>
              <a:gd name="T0" fmla="*/ 39250883 w 990"/>
              <a:gd name="T1" fmla="*/ 342828616 h 792"/>
              <a:gd name="T2" fmla="*/ 354255671 w 990"/>
              <a:gd name="T3" fmla="*/ 0 h 792"/>
              <a:gd name="T4" fmla="*/ 354255671 w 990"/>
              <a:gd name="T5" fmla="*/ 34504242 h 792"/>
              <a:gd name="T6" fmla="*/ 0 w 990"/>
              <a:gd name="T7" fmla="*/ 342828616 h 792"/>
              <a:gd name="T8" fmla="*/ 39250883 w 990"/>
              <a:gd name="T9" fmla="*/ 342828616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3" name="Freeform 1133">
            <a:extLst>
              <a:ext uri="{FF2B5EF4-FFF2-40B4-BE49-F238E27FC236}">
                <a16:creationId xmlns:a16="http://schemas.microsoft.com/office/drawing/2014/main" id="{C59CADF3-CD09-FB48-A672-C2C50B66CEB8}"/>
              </a:ext>
            </a:extLst>
          </p:cNvPr>
          <p:cNvSpPr>
            <a:spLocks/>
          </p:cNvSpPr>
          <p:nvPr/>
        </p:nvSpPr>
        <p:spPr bwMode="auto">
          <a:xfrm>
            <a:off x="7510503" y="3663931"/>
            <a:ext cx="200625" cy="55302"/>
          </a:xfrm>
          <a:custGeom>
            <a:avLst/>
            <a:gdLst>
              <a:gd name="T0" fmla="*/ 39302216 w 2532"/>
              <a:gd name="T1" fmla="*/ 0 h 723"/>
              <a:gd name="T2" fmla="*/ 39302216 w 2532"/>
              <a:gd name="T3" fmla="*/ 0 h 723"/>
              <a:gd name="T4" fmla="*/ 867084690 w 2532"/>
              <a:gd name="T5" fmla="*/ 307891170 h 723"/>
              <a:gd name="T6" fmla="*/ 867084690 w 2532"/>
              <a:gd name="T7" fmla="*/ 342351506 h 723"/>
              <a:gd name="T8" fmla="*/ 0 w 2532"/>
              <a:gd name="T9" fmla="*/ 34009889 h 723"/>
              <a:gd name="T10" fmla="*/ 39302216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4" name="Freeform 1134">
            <a:extLst>
              <a:ext uri="{FF2B5EF4-FFF2-40B4-BE49-F238E27FC236}">
                <a16:creationId xmlns:a16="http://schemas.microsoft.com/office/drawing/2014/main" id="{628AB6FD-35F6-0345-BD13-22EAAF9EC275}"/>
              </a:ext>
            </a:extLst>
          </p:cNvPr>
          <p:cNvSpPr>
            <a:spLocks/>
          </p:cNvSpPr>
          <p:nvPr/>
        </p:nvSpPr>
        <p:spPr bwMode="auto">
          <a:xfrm>
            <a:off x="7510631" y="3653790"/>
            <a:ext cx="2171" cy="11202"/>
          </a:xfrm>
          <a:custGeom>
            <a:avLst/>
            <a:gdLst>
              <a:gd name="T0" fmla="*/ 48903362 w 26"/>
              <a:gd name="T1" fmla="*/ 33634500 h 147"/>
              <a:gd name="T2" fmla="*/ 48903362 w 26"/>
              <a:gd name="T3" fmla="*/ 67263209 h 147"/>
              <a:gd name="T4" fmla="*/ 0 w 26"/>
              <a:gd name="T5" fmla="*/ 67263209 h 147"/>
              <a:gd name="T6" fmla="*/ 48903362 w 26"/>
              <a:gd name="T7" fmla="*/ 0 h 147"/>
              <a:gd name="T8" fmla="*/ 48903362 w 26"/>
              <a:gd name="T9" fmla="*/ 33634500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5" name="Freeform 1135">
            <a:extLst>
              <a:ext uri="{FF2B5EF4-FFF2-40B4-BE49-F238E27FC236}">
                <a16:creationId xmlns:a16="http://schemas.microsoft.com/office/drawing/2014/main" id="{76529D44-B4FD-DE4D-812E-E461A0FCCA6C}"/>
              </a:ext>
            </a:extLst>
          </p:cNvPr>
          <p:cNvSpPr>
            <a:spLocks/>
          </p:cNvSpPr>
          <p:nvPr/>
        </p:nvSpPr>
        <p:spPr bwMode="auto">
          <a:xfrm>
            <a:off x="7510758" y="3608157"/>
            <a:ext cx="93225" cy="46340"/>
          </a:xfrm>
          <a:custGeom>
            <a:avLst/>
            <a:gdLst>
              <a:gd name="T0" fmla="*/ 395043791 w 1176"/>
              <a:gd name="T1" fmla="*/ 0 h 606"/>
              <a:gd name="T2" fmla="*/ 0 w 1176"/>
              <a:gd name="T3" fmla="*/ 273654982 h 606"/>
              <a:gd name="T4" fmla="*/ 39357994 w 1176"/>
              <a:gd name="T5" fmla="*/ 273654982 h 606"/>
              <a:gd name="T6" fmla="*/ 395043791 w 1176"/>
              <a:gd name="T7" fmla="*/ 33985420 h 606"/>
              <a:gd name="T8" fmla="*/ 39504379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6" name="Freeform 1136">
            <a:extLst>
              <a:ext uri="{FF2B5EF4-FFF2-40B4-BE49-F238E27FC236}">
                <a16:creationId xmlns:a16="http://schemas.microsoft.com/office/drawing/2014/main" id="{44CD9A89-0E3B-2C40-8436-71B7526BA660}"/>
              </a:ext>
            </a:extLst>
          </p:cNvPr>
          <p:cNvSpPr>
            <a:spLocks/>
          </p:cNvSpPr>
          <p:nvPr/>
        </p:nvSpPr>
        <p:spPr bwMode="auto">
          <a:xfrm>
            <a:off x="7517016" y="3656149"/>
            <a:ext cx="190281" cy="53180"/>
          </a:xfrm>
          <a:custGeom>
            <a:avLst/>
            <a:gdLst>
              <a:gd name="T0" fmla="*/ 31829833 w 2532"/>
              <a:gd name="T1" fmla="*/ 0 h 723"/>
              <a:gd name="T2" fmla="*/ 31829833 w 2532"/>
              <a:gd name="T3" fmla="*/ 0 h 723"/>
              <a:gd name="T4" fmla="*/ 382827787 w 2532"/>
              <a:gd name="T5" fmla="*/ 175498781 h 723"/>
              <a:gd name="T6" fmla="*/ 382827787 w 2532"/>
              <a:gd name="T7" fmla="*/ 175498781 h 723"/>
              <a:gd name="T8" fmla="*/ 0 w 2532"/>
              <a:gd name="T9" fmla="*/ 29448186 h 723"/>
              <a:gd name="T10" fmla="*/ 31829833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" name="Freeform 1137">
            <a:extLst>
              <a:ext uri="{FF2B5EF4-FFF2-40B4-BE49-F238E27FC236}">
                <a16:creationId xmlns:a16="http://schemas.microsoft.com/office/drawing/2014/main" id="{92BF681C-02FC-8F49-A2CD-8F3446ECE5D3}"/>
              </a:ext>
            </a:extLst>
          </p:cNvPr>
          <p:cNvSpPr>
            <a:spLocks/>
          </p:cNvSpPr>
          <p:nvPr/>
        </p:nvSpPr>
        <p:spPr bwMode="auto">
          <a:xfrm flipV="1">
            <a:off x="7707042" y="3652375"/>
            <a:ext cx="77645" cy="55066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302641137 h 723"/>
              <a:gd name="T6" fmla="*/ 0 w 2532"/>
              <a:gd name="T7" fmla="*/ 302641137 h 723"/>
              <a:gd name="T8" fmla="*/ 0 w 2532"/>
              <a:gd name="T9" fmla="*/ 33575256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8" name="Picture 1140" descr="desktop_computer_stylized_medium">
            <a:extLst>
              <a:ext uri="{FF2B5EF4-FFF2-40B4-BE49-F238E27FC236}">
                <a16:creationId xmlns:a16="http://schemas.microsoft.com/office/drawing/2014/main" id="{BDC7F552-21C9-C942-90FF-0162099A3D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991996" y="3567143"/>
            <a:ext cx="359261" cy="34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" name="Freeform 1141">
            <a:extLst>
              <a:ext uri="{FF2B5EF4-FFF2-40B4-BE49-F238E27FC236}">
                <a16:creationId xmlns:a16="http://schemas.microsoft.com/office/drawing/2014/main" id="{654B43BA-608E-5D4D-B11B-71762CFBEEDE}"/>
              </a:ext>
            </a:extLst>
          </p:cNvPr>
          <p:cNvSpPr>
            <a:spLocks/>
          </p:cNvSpPr>
          <p:nvPr/>
        </p:nvSpPr>
        <p:spPr bwMode="auto">
          <a:xfrm flipH="1">
            <a:off x="8145217" y="3599942"/>
            <a:ext cx="169400" cy="156753"/>
          </a:xfrm>
          <a:custGeom>
            <a:avLst/>
            <a:gdLst>
              <a:gd name="T0" fmla="*/ 0 w 356"/>
              <a:gd name="T1" fmla="*/ 0 h 368"/>
              <a:gd name="T2" fmla="*/ 300 w 356"/>
              <a:gd name="T3" fmla="*/ 14 h 368"/>
              <a:gd name="T4" fmla="*/ 356 w 356"/>
              <a:gd name="T5" fmla="*/ 294 h 368"/>
              <a:gd name="T6" fmla="*/ 78 w 356"/>
              <a:gd name="T7" fmla="*/ 368 h 368"/>
              <a:gd name="T8" fmla="*/ 0 w 356"/>
              <a:gd name="T9" fmla="*/ 0 h 3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368"/>
              <a:gd name="T17" fmla="*/ 356 w 356"/>
              <a:gd name="T18" fmla="*/ 368 h 3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368">
                <a:moveTo>
                  <a:pt x="0" y="0"/>
                </a:moveTo>
                <a:lnTo>
                  <a:pt x="300" y="14"/>
                </a:lnTo>
                <a:lnTo>
                  <a:pt x="356" y="294"/>
                </a:lnTo>
                <a:lnTo>
                  <a:pt x="78" y="36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3" name="Picture 571" descr="fridge2.png">
            <a:extLst>
              <a:ext uri="{FF2B5EF4-FFF2-40B4-BE49-F238E27FC236}">
                <a16:creationId xmlns:a16="http://schemas.microsoft.com/office/drawing/2014/main" id="{29DD0F98-F93B-0145-A925-F4125ED490D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199" y="3385017"/>
            <a:ext cx="189578" cy="33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" name="Group 950">
            <a:extLst>
              <a:ext uri="{FF2B5EF4-FFF2-40B4-BE49-F238E27FC236}">
                <a16:creationId xmlns:a16="http://schemas.microsoft.com/office/drawing/2014/main" id="{2B0A745F-DA32-E140-AB36-BC5E1C4E2D48}"/>
              </a:ext>
            </a:extLst>
          </p:cNvPr>
          <p:cNvGrpSpPr>
            <a:grpSpLocks/>
          </p:cNvGrpSpPr>
          <p:nvPr/>
        </p:nvGrpSpPr>
        <p:grpSpPr bwMode="auto">
          <a:xfrm>
            <a:off x="10288915" y="5273951"/>
            <a:ext cx="177192" cy="330833"/>
            <a:chOff x="4140" y="429"/>
            <a:chExt cx="1425" cy="2396"/>
          </a:xfrm>
        </p:grpSpPr>
        <p:sp>
          <p:nvSpPr>
            <p:cNvPr id="207" name="Freeform 951">
              <a:extLst>
                <a:ext uri="{FF2B5EF4-FFF2-40B4-BE49-F238E27FC236}">
                  <a16:creationId xmlns:a16="http://schemas.microsoft.com/office/drawing/2014/main" id="{12CB3660-4D63-014F-8CC9-FDFB8140AB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8" name="Rectangle 952">
              <a:extLst>
                <a:ext uri="{FF2B5EF4-FFF2-40B4-BE49-F238E27FC236}">
                  <a16:creationId xmlns:a16="http://schemas.microsoft.com/office/drawing/2014/main" id="{EFE1382F-B768-3541-8BD1-06AB71BFA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09" name="Freeform 953">
              <a:extLst>
                <a:ext uri="{FF2B5EF4-FFF2-40B4-BE49-F238E27FC236}">
                  <a16:creationId xmlns:a16="http://schemas.microsoft.com/office/drawing/2014/main" id="{FB363E8F-CA06-2449-A66C-B14735894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0" name="Freeform 954">
              <a:extLst>
                <a:ext uri="{FF2B5EF4-FFF2-40B4-BE49-F238E27FC236}">
                  <a16:creationId xmlns:a16="http://schemas.microsoft.com/office/drawing/2014/main" id="{8A74E36A-A735-7440-A2B1-55846B516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1" name="Rectangle 955">
              <a:extLst>
                <a:ext uri="{FF2B5EF4-FFF2-40B4-BE49-F238E27FC236}">
                  <a16:creationId xmlns:a16="http://schemas.microsoft.com/office/drawing/2014/main" id="{FC433BF5-02C8-F540-AE86-53BF56960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2" name="Group 956">
              <a:extLst>
                <a:ext uri="{FF2B5EF4-FFF2-40B4-BE49-F238E27FC236}">
                  <a16:creationId xmlns:a16="http://schemas.microsoft.com/office/drawing/2014/main" id="{969A0B36-D994-A24C-8329-146363A51C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37" name="AutoShape 957">
                <a:extLst>
                  <a:ext uri="{FF2B5EF4-FFF2-40B4-BE49-F238E27FC236}">
                    <a16:creationId xmlns:a16="http://schemas.microsoft.com/office/drawing/2014/main" id="{75A7B329-681F-2B4A-8470-FC0231FE2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8" name="AutoShape 958">
                <a:extLst>
                  <a:ext uri="{FF2B5EF4-FFF2-40B4-BE49-F238E27FC236}">
                    <a16:creationId xmlns:a16="http://schemas.microsoft.com/office/drawing/2014/main" id="{197CEF08-20F4-5741-AC2B-1EBB072FA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3" name="Rectangle 959">
              <a:extLst>
                <a:ext uri="{FF2B5EF4-FFF2-40B4-BE49-F238E27FC236}">
                  <a16:creationId xmlns:a16="http://schemas.microsoft.com/office/drawing/2014/main" id="{775AA9F7-199B-ED4C-B422-5E1B766FB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4" name="Group 960">
              <a:extLst>
                <a:ext uri="{FF2B5EF4-FFF2-40B4-BE49-F238E27FC236}">
                  <a16:creationId xmlns:a16="http://schemas.microsoft.com/office/drawing/2014/main" id="{4EED0C22-3BA6-E24F-B528-BF018CB34F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35" name="AutoShape 961">
                <a:extLst>
                  <a:ext uri="{FF2B5EF4-FFF2-40B4-BE49-F238E27FC236}">
                    <a16:creationId xmlns:a16="http://schemas.microsoft.com/office/drawing/2014/main" id="{FE30D28F-02DD-D041-8551-45D9D2836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6" name="AutoShape 962">
                <a:extLst>
                  <a:ext uri="{FF2B5EF4-FFF2-40B4-BE49-F238E27FC236}">
                    <a16:creationId xmlns:a16="http://schemas.microsoft.com/office/drawing/2014/main" id="{92F33680-18D6-7C4A-88C2-46C4FA3D0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5" name="Rectangle 963">
              <a:extLst>
                <a:ext uri="{FF2B5EF4-FFF2-40B4-BE49-F238E27FC236}">
                  <a16:creationId xmlns:a16="http://schemas.microsoft.com/office/drawing/2014/main" id="{A0014856-A5F8-544F-98BE-B1D6878A6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16" name="Rectangle 964">
              <a:extLst>
                <a:ext uri="{FF2B5EF4-FFF2-40B4-BE49-F238E27FC236}">
                  <a16:creationId xmlns:a16="http://schemas.microsoft.com/office/drawing/2014/main" id="{0E6FC61A-EACA-7D4E-9AA7-C7690D093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7" name="Group 965">
              <a:extLst>
                <a:ext uri="{FF2B5EF4-FFF2-40B4-BE49-F238E27FC236}">
                  <a16:creationId xmlns:a16="http://schemas.microsoft.com/office/drawing/2014/main" id="{CF083CE2-2403-FD4E-8F7D-758E7F67FF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33" name="AutoShape 966">
                <a:extLst>
                  <a:ext uri="{FF2B5EF4-FFF2-40B4-BE49-F238E27FC236}">
                    <a16:creationId xmlns:a16="http://schemas.microsoft.com/office/drawing/2014/main" id="{5ED8E2CD-DB59-0040-9493-378A5D7DF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4" name="AutoShape 967">
                <a:extLst>
                  <a:ext uri="{FF2B5EF4-FFF2-40B4-BE49-F238E27FC236}">
                    <a16:creationId xmlns:a16="http://schemas.microsoft.com/office/drawing/2014/main" id="{F249F021-1652-2041-9D37-82D9ADAF20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8" name="Freeform 968">
              <a:extLst>
                <a:ext uri="{FF2B5EF4-FFF2-40B4-BE49-F238E27FC236}">
                  <a16:creationId xmlns:a16="http://schemas.microsoft.com/office/drawing/2014/main" id="{2DA20985-B59E-DD4F-B452-9726DAD28D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19" name="Group 969">
              <a:extLst>
                <a:ext uri="{FF2B5EF4-FFF2-40B4-BE49-F238E27FC236}">
                  <a16:creationId xmlns:a16="http://schemas.microsoft.com/office/drawing/2014/main" id="{68489279-23CF-FB42-9AE3-CAB3A000B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231" name="AutoShape 970">
                <a:extLst>
                  <a:ext uri="{FF2B5EF4-FFF2-40B4-BE49-F238E27FC236}">
                    <a16:creationId xmlns:a16="http://schemas.microsoft.com/office/drawing/2014/main" id="{12532EDD-6029-FD41-90A0-EB4B9A3B8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2" name="AutoShape 971">
                <a:extLst>
                  <a:ext uri="{FF2B5EF4-FFF2-40B4-BE49-F238E27FC236}">
                    <a16:creationId xmlns:a16="http://schemas.microsoft.com/office/drawing/2014/main" id="{2ADE9625-767F-5247-8211-3638BECC9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20" name="Rectangle 972">
              <a:extLst>
                <a:ext uri="{FF2B5EF4-FFF2-40B4-BE49-F238E27FC236}">
                  <a16:creationId xmlns:a16="http://schemas.microsoft.com/office/drawing/2014/main" id="{71E52DA0-9A54-7744-90B9-E438CBE00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1" name="Freeform 973">
              <a:extLst>
                <a:ext uri="{FF2B5EF4-FFF2-40B4-BE49-F238E27FC236}">
                  <a16:creationId xmlns:a16="http://schemas.microsoft.com/office/drawing/2014/main" id="{D950FAED-4EC6-7B4B-AFA5-CA2701F74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2" name="Freeform 974">
              <a:extLst>
                <a:ext uri="{FF2B5EF4-FFF2-40B4-BE49-F238E27FC236}">
                  <a16:creationId xmlns:a16="http://schemas.microsoft.com/office/drawing/2014/main" id="{55AF3FE0-BBE4-A74C-A9EF-B8F3AA7A0D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3" name="Oval 975">
              <a:extLst>
                <a:ext uri="{FF2B5EF4-FFF2-40B4-BE49-F238E27FC236}">
                  <a16:creationId xmlns:a16="http://schemas.microsoft.com/office/drawing/2014/main" id="{AC808981-49D6-D840-800C-F21BB9106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4" name="Freeform 976">
              <a:extLst>
                <a:ext uri="{FF2B5EF4-FFF2-40B4-BE49-F238E27FC236}">
                  <a16:creationId xmlns:a16="http://schemas.microsoft.com/office/drawing/2014/main" id="{EBD04B6D-F8F6-FE45-BBD9-3CFFE7B287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5" name="AutoShape 977">
              <a:extLst>
                <a:ext uri="{FF2B5EF4-FFF2-40B4-BE49-F238E27FC236}">
                  <a16:creationId xmlns:a16="http://schemas.microsoft.com/office/drawing/2014/main" id="{EB968B78-CEDA-2949-925F-D6EE71A8E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6" name="AutoShape 978">
              <a:extLst>
                <a:ext uri="{FF2B5EF4-FFF2-40B4-BE49-F238E27FC236}">
                  <a16:creationId xmlns:a16="http://schemas.microsoft.com/office/drawing/2014/main" id="{6127245D-2639-C841-ABBD-0A2EB8719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7" name="Oval 979">
              <a:extLst>
                <a:ext uri="{FF2B5EF4-FFF2-40B4-BE49-F238E27FC236}">
                  <a16:creationId xmlns:a16="http://schemas.microsoft.com/office/drawing/2014/main" id="{CBCE7727-73A7-814E-B244-E80EED405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8" name="Oval 980">
              <a:extLst>
                <a:ext uri="{FF2B5EF4-FFF2-40B4-BE49-F238E27FC236}">
                  <a16:creationId xmlns:a16="http://schemas.microsoft.com/office/drawing/2014/main" id="{7A66ECF6-DDAE-2842-92B5-EA8F14A12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9" name="Oval 981">
              <a:extLst>
                <a:ext uri="{FF2B5EF4-FFF2-40B4-BE49-F238E27FC236}">
                  <a16:creationId xmlns:a16="http://schemas.microsoft.com/office/drawing/2014/main" id="{5A97568E-F028-FD44-8E47-C92EC6C01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30" name="Rectangle 982">
              <a:extLst>
                <a:ext uri="{FF2B5EF4-FFF2-40B4-BE49-F238E27FC236}">
                  <a16:creationId xmlns:a16="http://schemas.microsoft.com/office/drawing/2014/main" id="{A834B858-68E5-0D45-8391-2A0A996FA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44" name="Group 590">
            <a:extLst>
              <a:ext uri="{FF2B5EF4-FFF2-40B4-BE49-F238E27FC236}">
                <a16:creationId xmlns:a16="http://schemas.microsoft.com/office/drawing/2014/main" id="{2648262B-E78D-1D4B-B3FD-3AE9CD5C321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980855" y="4900161"/>
            <a:ext cx="345630" cy="320302"/>
            <a:chOff x="2839" y="3501"/>
            <a:chExt cx="755" cy="803"/>
          </a:xfrm>
        </p:grpSpPr>
        <p:pic>
          <p:nvPicPr>
            <p:cNvPr id="367" name="Picture 591" descr="desktop_computer_stylized_medium">
              <a:extLst>
                <a:ext uri="{FF2B5EF4-FFF2-40B4-BE49-F238E27FC236}">
                  <a16:creationId xmlns:a16="http://schemas.microsoft.com/office/drawing/2014/main" id="{35FBE2DB-60A7-B340-A5BB-B3699CCC02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" name="Freeform 592">
              <a:extLst>
                <a:ext uri="{FF2B5EF4-FFF2-40B4-BE49-F238E27FC236}">
                  <a16:creationId xmlns:a16="http://schemas.microsoft.com/office/drawing/2014/main" id="{0263E665-BF2A-2F4A-ADA8-20F44C312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47" name="Picture 1066" descr="laptop_keyboard">
            <a:extLst>
              <a:ext uri="{FF2B5EF4-FFF2-40B4-BE49-F238E27FC236}">
                <a16:creationId xmlns:a16="http://schemas.microsoft.com/office/drawing/2014/main" id="{71E89937-428E-3447-B221-C34E0D71A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9216586" y="6040274"/>
            <a:ext cx="253501" cy="120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" name="Freeform 1067">
            <a:extLst>
              <a:ext uri="{FF2B5EF4-FFF2-40B4-BE49-F238E27FC236}">
                <a16:creationId xmlns:a16="http://schemas.microsoft.com/office/drawing/2014/main" id="{43C21467-3265-FC4F-AF31-44A0281634BA}"/>
              </a:ext>
            </a:extLst>
          </p:cNvPr>
          <p:cNvSpPr>
            <a:spLocks/>
          </p:cNvSpPr>
          <p:nvPr/>
        </p:nvSpPr>
        <p:spPr bwMode="auto">
          <a:xfrm>
            <a:off x="9300597" y="5923494"/>
            <a:ext cx="204043" cy="157052"/>
          </a:xfrm>
          <a:custGeom>
            <a:avLst/>
            <a:gdLst>
              <a:gd name="T0" fmla="*/ 1 w 2982"/>
              <a:gd name="T1" fmla="*/ 0 h 2442"/>
              <a:gd name="T2" fmla="*/ 0 w 2982"/>
              <a:gd name="T3" fmla="*/ 1 h 2442"/>
              <a:gd name="T4" fmla="*/ 2 w 2982"/>
              <a:gd name="T5" fmla="*/ 1 h 2442"/>
              <a:gd name="T6" fmla="*/ 2 w 2982"/>
              <a:gd name="T7" fmla="*/ 1 h 2442"/>
              <a:gd name="T8" fmla="*/ 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9" name="Picture 1068" descr="screen">
            <a:extLst>
              <a:ext uri="{FF2B5EF4-FFF2-40B4-BE49-F238E27FC236}">
                <a16:creationId xmlns:a16="http://schemas.microsoft.com/office/drawing/2014/main" id="{9868250A-D477-2944-B0F8-A7DE63DA4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0647" y="5927534"/>
            <a:ext cx="185412" cy="142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" name="Freeform 1069">
            <a:extLst>
              <a:ext uri="{FF2B5EF4-FFF2-40B4-BE49-F238E27FC236}">
                <a16:creationId xmlns:a16="http://schemas.microsoft.com/office/drawing/2014/main" id="{A4015B9E-FE1F-594E-AFA2-A5277482EA63}"/>
              </a:ext>
            </a:extLst>
          </p:cNvPr>
          <p:cNvSpPr>
            <a:spLocks/>
          </p:cNvSpPr>
          <p:nvPr/>
        </p:nvSpPr>
        <p:spPr bwMode="auto">
          <a:xfrm>
            <a:off x="9337747" y="5918861"/>
            <a:ext cx="172878" cy="29225"/>
          </a:xfrm>
          <a:custGeom>
            <a:avLst/>
            <a:gdLst>
              <a:gd name="T0" fmla="*/ 1 w 2528"/>
              <a:gd name="T1" fmla="*/ 0 h 455"/>
              <a:gd name="T2" fmla="*/ 2 w 2528"/>
              <a:gd name="T3" fmla="*/ 1 h 455"/>
              <a:gd name="T4" fmla="*/ 2 w 2528"/>
              <a:gd name="T5" fmla="*/ 1 h 455"/>
              <a:gd name="T6" fmla="*/ 0 w 2528"/>
              <a:gd name="T7" fmla="*/ 1 h 455"/>
              <a:gd name="T8" fmla="*/ 1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1" name="Freeform 1070">
            <a:extLst>
              <a:ext uri="{FF2B5EF4-FFF2-40B4-BE49-F238E27FC236}">
                <a16:creationId xmlns:a16="http://schemas.microsoft.com/office/drawing/2014/main" id="{1D5AA9CA-3334-2341-A3C4-E98372488698}"/>
              </a:ext>
            </a:extLst>
          </p:cNvPr>
          <p:cNvSpPr>
            <a:spLocks/>
          </p:cNvSpPr>
          <p:nvPr/>
        </p:nvSpPr>
        <p:spPr bwMode="auto">
          <a:xfrm>
            <a:off x="9298791" y="5918624"/>
            <a:ext cx="47990" cy="121650"/>
          </a:xfrm>
          <a:custGeom>
            <a:avLst/>
            <a:gdLst>
              <a:gd name="T0" fmla="*/ 1 w 702"/>
              <a:gd name="T1" fmla="*/ 0 h 1893"/>
              <a:gd name="T2" fmla="*/ 0 w 702"/>
              <a:gd name="T3" fmla="*/ 1 h 1893"/>
              <a:gd name="T4" fmla="*/ 1 w 702"/>
              <a:gd name="T5" fmla="*/ 1 h 1893"/>
              <a:gd name="T6" fmla="*/ 1 w 702"/>
              <a:gd name="T7" fmla="*/ 1 h 1893"/>
              <a:gd name="T8" fmla="*/ 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2" name="Freeform 1071">
            <a:extLst>
              <a:ext uri="{FF2B5EF4-FFF2-40B4-BE49-F238E27FC236}">
                <a16:creationId xmlns:a16="http://schemas.microsoft.com/office/drawing/2014/main" id="{408815EA-3342-2D4A-AB4D-6A6AD669E0AF}"/>
              </a:ext>
            </a:extLst>
          </p:cNvPr>
          <p:cNvSpPr>
            <a:spLocks/>
          </p:cNvSpPr>
          <p:nvPr/>
        </p:nvSpPr>
        <p:spPr bwMode="auto">
          <a:xfrm>
            <a:off x="9457666" y="5940364"/>
            <a:ext cx="51716" cy="140420"/>
          </a:xfrm>
          <a:custGeom>
            <a:avLst/>
            <a:gdLst>
              <a:gd name="T0" fmla="*/ 1 w 756"/>
              <a:gd name="T1" fmla="*/ 0 h 2184"/>
              <a:gd name="T2" fmla="*/ 1 w 756"/>
              <a:gd name="T3" fmla="*/ 1 h 2184"/>
              <a:gd name="T4" fmla="*/ 0 w 756"/>
              <a:gd name="T5" fmla="*/ 1 h 2184"/>
              <a:gd name="T6" fmla="*/ 1 w 756"/>
              <a:gd name="T7" fmla="*/ 1 h 2184"/>
              <a:gd name="T8" fmla="*/ 1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3" name="Freeform 1072">
            <a:extLst>
              <a:ext uri="{FF2B5EF4-FFF2-40B4-BE49-F238E27FC236}">
                <a16:creationId xmlns:a16="http://schemas.microsoft.com/office/drawing/2014/main" id="{180DED07-429A-A242-A9E3-1BBEEAF42B00}"/>
              </a:ext>
            </a:extLst>
          </p:cNvPr>
          <p:cNvSpPr>
            <a:spLocks/>
          </p:cNvSpPr>
          <p:nvPr/>
        </p:nvSpPr>
        <p:spPr bwMode="auto">
          <a:xfrm>
            <a:off x="9298226" y="6034096"/>
            <a:ext cx="189702" cy="47401"/>
          </a:xfrm>
          <a:custGeom>
            <a:avLst/>
            <a:gdLst>
              <a:gd name="T0" fmla="*/ 1 w 2773"/>
              <a:gd name="T1" fmla="*/ 0 h 738"/>
              <a:gd name="T2" fmla="*/ 0 w 2773"/>
              <a:gd name="T3" fmla="*/ 1 h 738"/>
              <a:gd name="T4" fmla="*/ 2 w 2773"/>
              <a:gd name="T5" fmla="*/ 1 h 738"/>
              <a:gd name="T6" fmla="*/ 2 w 2773"/>
              <a:gd name="T7" fmla="*/ 1 h 738"/>
              <a:gd name="T8" fmla="*/ 1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4" name="Freeform 1073">
            <a:extLst>
              <a:ext uri="{FF2B5EF4-FFF2-40B4-BE49-F238E27FC236}">
                <a16:creationId xmlns:a16="http://schemas.microsoft.com/office/drawing/2014/main" id="{A86B5E1C-D4A7-804E-9345-DD2099CCFCD1}"/>
              </a:ext>
            </a:extLst>
          </p:cNvPr>
          <p:cNvSpPr>
            <a:spLocks/>
          </p:cNvSpPr>
          <p:nvPr/>
        </p:nvSpPr>
        <p:spPr bwMode="auto">
          <a:xfrm>
            <a:off x="9463425" y="5941552"/>
            <a:ext cx="48442" cy="141014"/>
          </a:xfrm>
          <a:custGeom>
            <a:avLst/>
            <a:gdLst>
              <a:gd name="T0" fmla="*/ 2 w 637"/>
              <a:gd name="T1" fmla="*/ 0 h 1659"/>
              <a:gd name="T2" fmla="*/ 2 w 637"/>
              <a:gd name="T3" fmla="*/ 0 h 1659"/>
              <a:gd name="T4" fmla="*/ 1 w 637"/>
              <a:gd name="T5" fmla="*/ 15 h 1659"/>
              <a:gd name="T6" fmla="*/ 0 w 637"/>
              <a:gd name="T7" fmla="*/ 15 h 1659"/>
              <a:gd name="T8" fmla="*/ 2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5" name="Freeform 1074">
            <a:extLst>
              <a:ext uri="{FF2B5EF4-FFF2-40B4-BE49-F238E27FC236}">
                <a16:creationId xmlns:a16="http://schemas.microsoft.com/office/drawing/2014/main" id="{278E44FF-9118-764F-B154-D54B6D088972}"/>
              </a:ext>
            </a:extLst>
          </p:cNvPr>
          <p:cNvSpPr>
            <a:spLocks/>
          </p:cNvSpPr>
          <p:nvPr/>
        </p:nvSpPr>
        <p:spPr bwMode="auto">
          <a:xfrm>
            <a:off x="9298452" y="6040392"/>
            <a:ext cx="168700" cy="46807"/>
          </a:xfrm>
          <a:custGeom>
            <a:avLst/>
            <a:gdLst>
              <a:gd name="T0" fmla="*/ 0 w 2216"/>
              <a:gd name="T1" fmla="*/ 0 h 550"/>
              <a:gd name="T2" fmla="*/ 1 w 2216"/>
              <a:gd name="T3" fmla="*/ 1 h 550"/>
              <a:gd name="T4" fmla="*/ 9 w 2216"/>
              <a:gd name="T5" fmla="*/ 5 h 550"/>
              <a:gd name="T6" fmla="*/ 9 w 2216"/>
              <a:gd name="T7" fmla="*/ 4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56" name="Group 1075">
            <a:extLst>
              <a:ext uri="{FF2B5EF4-FFF2-40B4-BE49-F238E27FC236}">
                <a16:creationId xmlns:a16="http://schemas.microsoft.com/office/drawing/2014/main" id="{B07A4D51-63EA-ED46-9283-3C066C8F8059}"/>
              </a:ext>
            </a:extLst>
          </p:cNvPr>
          <p:cNvGrpSpPr>
            <a:grpSpLocks/>
          </p:cNvGrpSpPr>
          <p:nvPr/>
        </p:nvGrpSpPr>
        <p:grpSpPr bwMode="auto">
          <a:xfrm>
            <a:off x="9295629" y="6090407"/>
            <a:ext cx="57249" cy="27799"/>
            <a:chOff x="1740" y="2642"/>
            <a:chExt cx="752" cy="327"/>
          </a:xfrm>
        </p:grpSpPr>
        <p:sp>
          <p:nvSpPr>
            <p:cNvPr id="163" name="Freeform 1076">
              <a:extLst>
                <a:ext uri="{FF2B5EF4-FFF2-40B4-BE49-F238E27FC236}">
                  <a16:creationId xmlns:a16="http://schemas.microsoft.com/office/drawing/2014/main" id="{362CE3DF-6498-9044-80D1-5B57C954B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Freeform 1077">
              <a:extLst>
                <a:ext uri="{FF2B5EF4-FFF2-40B4-BE49-F238E27FC236}">
                  <a16:creationId xmlns:a16="http://schemas.microsoft.com/office/drawing/2014/main" id="{232B6CC8-39FA-8E41-89F9-D454D1953B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5" name="Freeform 1078">
              <a:extLst>
                <a:ext uri="{FF2B5EF4-FFF2-40B4-BE49-F238E27FC236}">
                  <a16:creationId xmlns:a16="http://schemas.microsoft.com/office/drawing/2014/main" id="{14BE6CD7-1B00-AE45-A0A2-B46139077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6" name="Freeform 1079">
              <a:extLst>
                <a:ext uri="{FF2B5EF4-FFF2-40B4-BE49-F238E27FC236}">
                  <a16:creationId xmlns:a16="http://schemas.microsoft.com/office/drawing/2014/main" id="{17D2993A-DA09-154C-81CE-F00D6DF0D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7" name="Freeform 1080">
              <a:extLst>
                <a:ext uri="{FF2B5EF4-FFF2-40B4-BE49-F238E27FC236}">
                  <a16:creationId xmlns:a16="http://schemas.microsoft.com/office/drawing/2014/main" id="{AD580132-3A72-CF47-B834-B58CA201F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8" name="Freeform 1081">
              <a:extLst>
                <a:ext uri="{FF2B5EF4-FFF2-40B4-BE49-F238E27FC236}">
                  <a16:creationId xmlns:a16="http://schemas.microsoft.com/office/drawing/2014/main" id="{E900C928-6E45-6449-A6C9-3DBE801B01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7" name="Freeform 1082">
            <a:extLst>
              <a:ext uri="{FF2B5EF4-FFF2-40B4-BE49-F238E27FC236}">
                <a16:creationId xmlns:a16="http://schemas.microsoft.com/office/drawing/2014/main" id="{1ECD1A08-63F7-2B4E-84E4-3FA628039E8F}"/>
              </a:ext>
            </a:extLst>
          </p:cNvPr>
          <p:cNvSpPr>
            <a:spLocks/>
          </p:cNvSpPr>
          <p:nvPr/>
        </p:nvSpPr>
        <p:spPr bwMode="auto">
          <a:xfrm>
            <a:off x="9393642" y="6094565"/>
            <a:ext cx="69332" cy="61063"/>
          </a:xfrm>
          <a:custGeom>
            <a:avLst/>
            <a:gdLst>
              <a:gd name="T0" fmla="*/ 1 w 990"/>
              <a:gd name="T1" fmla="*/ 2 h 792"/>
              <a:gd name="T2" fmla="*/ 1 w 990"/>
              <a:gd name="T3" fmla="*/ 0 h 792"/>
              <a:gd name="T4" fmla="*/ 1 w 990"/>
              <a:gd name="T5" fmla="*/ 1 h 792"/>
              <a:gd name="T6" fmla="*/ 0 w 990"/>
              <a:gd name="T7" fmla="*/ 2 h 792"/>
              <a:gd name="T8" fmla="*/ 1 w 990"/>
              <a:gd name="T9" fmla="*/ 2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8" name="Freeform 1083">
            <a:extLst>
              <a:ext uri="{FF2B5EF4-FFF2-40B4-BE49-F238E27FC236}">
                <a16:creationId xmlns:a16="http://schemas.microsoft.com/office/drawing/2014/main" id="{E0CE0778-AA7C-994B-8AC5-676F1A82543C}"/>
              </a:ext>
            </a:extLst>
          </p:cNvPr>
          <p:cNvSpPr>
            <a:spLocks/>
          </p:cNvSpPr>
          <p:nvPr/>
        </p:nvSpPr>
        <p:spPr bwMode="auto">
          <a:xfrm>
            <a:off x="9216699" y="6099436"/>
            <a:ext cx="177394" cy="55717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4 w 2532"/>
              <a:gd name="T5" fmla="*/ 2 h 723"/>
              <a:gd name="T6" fmla="*/ 4 w 2532"/>
              <a:gd name="T7" fmla="*/ 2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9" name="Freeform 1084">
            <a:extLst>
              <a:ext uri="{FF2B5EF4-FFF2-40B4-BE49-F238E27FC236}">
                <a16:creationId xmlns:a16="http://schemas.microsoft.com/office/drawing/2014/main" id="{D2A296F6-56E0-0141-8E63-F209F1106F23}"/>
              </a:ext>
            </a:extLst>
          </p:cNvPr>
          <p:cNvSpPr>
            <a:spLocks/>
          </p:cNvSpPr>
          <p:nvPr/>
        </p:nvSpPr>
        <p:spPr bwMode="auto">
          <a:xfrm>
            <a:off x="9216812" y="6089219"/>
            <a:ext cx="1920" cy="11286"/>
          </a:xfrm>
          <a:custGeom>
            <a:avLst/>
            <a:gdLst>
              <a:gd name="T0" fmla="*/ 1 w 26"/>
              <a:gd name="T1" fmla="*/ 1 h 147"/>
              <a:gd name="T2" fmla="*/ 1 w 26"/>
              <a:gd name="T3" fmla="*/ 1 h 147"/>
              <a:gd name="T4" fmla="*/ 0 w 26"/>
              <a:gd name="T5" fmla="*/ 1 h 147"/>
              <a:gd name="T6" fmla="*/ 1 w 26"/>
              <a:gd name="T7" fmla="*/ 0 h 147"/>
              <a:gd name="T8" fmla="*/ 1 w 26"/>
              <a:gd name="T9" fmla="*/ 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0" name="Freeform 1085">
            <a:extLst>
              <a:ext uri="{FF2B5EF4-FFF2-40B4-BE49-F238E27FC236}">
                <a16:creationId xmlns:a16="http://schemas.microsoft.com/office/drawing/2014/main" id="{06824F88-EE84-D347-A023-F053DA4B2B28}"/>
              </a:ext>
            </a:extLst>
          </p:cNvPr>
          <p:cNvSpPr>
            <a:spLocks/>
          </p:cNvSpPr>
          <p:nvPr/>
        </p:nvSpPr>
        <p:spPr bwMode="auto">
          <a:xfrm>
            <a:off x="9216925" y="6043244"/>
            <a:ext cx="82430" cy="46688"/>
          </a:xfrm>
          <a:custGeom>
            <a:avLst/>
            <a:gdLst>
              <a:gd name="T0" fmla="*/ 1 w 1176"/>
              <a:gd name="T1" fmla="*/ 0 h 606"/>
              <a:gd name="T2" fmla="*/ 0 w 1176"/>
              <a:gd name="T3" fmla="*/ 1 h 606"/>
              <a:gd name="T4" fmla="*/ 1 w 1176"/>
              <a:gd name="T5" fmla="*/ 1 h 606"/>
              <a:gd name="T6" fmla="*/ 1 w 1176"/>
              <a:gd name="T7" fmla="*/ 1 h 606"/>
              <a:gd name="T8" fmla="*/ 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1" name="Freeform 1086">
            <a:extLst>
              <a:ext uri="{FF2B5EF4-FFF2-40B4-BE49-F238E27FC236}">
                <a16:creationId xmlns:a16="http://schemas.microsoft.com/office/drawing/2014/main" id="{36F4BB90-D696-0945-AC5D-7CBFD97A9624}"/>
              </a:ext>
            </a:extLst>
          </p:cNvPr>
          <p:cNvSpPr>
            <a:spLocks/>
          </p:cNvSpPr>
          <p:nvPr/>
        </p:nvSpPr>
        <p:spPr bwMode="auto">
          <a:xfrm>
            <a:off x="9222458" y="6091595"/>
            <a:ext cx="168248" cy="53578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1 w 2532"/>
              <a:gd name="T5" fmla="*/ 1 h 723"/>
              <a:gd name="T6" fmla="*/ 1 w 2532"/>
              <a:gd name="T7" fmla="*/ 1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2" name="Freeform 1087">
            <a:extLst>
              <a:ext uri="{FF2B5EF4-FFF2-40B4-BE49-F238E27FC236}">
                <a16:creationId xmlns:a16="http://schemas.microsoft.com/office/drawing/2014/main" id="{9FC45AEE-F94E-2C41-BB56-2055DE618B24}"/>
              </a:ext>
            </a:extLst>
          </p:cNvPr>
          <p:cNvSpPr>
            <a:spLocks/>
          </p:cNvSpPr>
          <p:nvPr/>
        </p:nvSpPr>
        <p:spPr bwMode="auto">
          <a:xfrm flipV="1">
            <a:off x="9390480" y="6087793"/>
            <a:ext cx="68654" cy="55479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2 h 723"/>
              <a:gd name="T6" fmla="*/ 0 w 2532"/>
              <a:gd name="T7" fmla="*/ 2 h 723"/>
              <a:gd name="T8" fmla="*/ 0 w 2532"/>
              <a:gd name="T9" fmla="*/ 1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90" name="Group 590">
            <a:extLst>
              <a:ext uri="{FF2B5EF4-FFF2-40B4-BE49-F238E27FC236}">
                <a16:creationId xmlns:a16="http://schemas.microsoft.com/office/drawing/2014/main" id="{A66A00B8-C906-204A-9EA8-BF8007089AF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153909" y="5504657"/>
            <a:ext cx="345630" cy="320302"/>
            <a:chOff x="2839" y="3501"/>
            <a:chExt cx="755" cy="803"/>
          </a:xfrm>
        </p:grpSpPr>
        <p:pic>
          <p:nvPicPr>
            <p:cNvPr id="491" name="Picture 591" descr="desktop_computer_stylized_medium">
              <a:extLst>
                <a:ext uri="{FF2B5EF4-FFF2-40B4-BE49-F238E27FC236}">
                  <a16:creationId xmlns:a16="http://schemas.microsoft.com/office/drawing/2014/main" id="{0D26BE9F-5A6F-194D-95F5-9A26085A8B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" name="Freeform 592">
              <a:extLst>
                <a:ext uri="{FF2B5EF4-FFF2-40B4-BE49-F238E27FC236}">
                  <a16:creationId xmlns:a16="http://schemas.microsoft.com/office/drawing/2014/main" id="{F940FA7C-0178-FC42-989D-133C7D3EF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93" name="Group 590">
            <a:extLst>
              <a:ext uri="{FF2B5EF4-FFF2-40B4-BE49-F238E27FC236}">
                <a16:creationId xmlns:a16="http://schemas.microsoft.com/office/drawing/2014/main" id="{AADF67FB-3BE7-EF42-B8A5-B005B506931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52134" y="5526130"/>
            <a:ext cx="345630" cy="320302"/>
            <a:chOff x="2839" y="3501"/>
            <a:chExt cx="755" cy="803"/>
          </a:xfrm>
        </p:grpSpPr>
        <p:pic>
          <p:nvPicPr>
            <p:cNvPr id="494" name="Picture 591" descr="desktop_computer_stylized_medium">
              <a:extLst>
                <a:ext uri="{FF2B5EF4-FFF2-40B4-BE49-F238E27FC236}">
                  <a16:creationId xmlns:a16="http://schemas.microsoft.com/office/drawing/2014/main" id="{0BBC0FBB-DA3F-874A-8EBE-B51C772E06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5" name="Freeform 592">
              <a:extLst>
                <a:ext uri="{FF2B5EF4-FFF2-40B4-BE49-F238E27FC236}">
                  <a16:creationId xmlns:a16="http://schemas.microsoft.com/office/drawing/2014/main" id="{A9932DBD-03D1-3E48-AE83-712DE720F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498" name="Picture 1066" descr="laptop_keyboard">
            <a:extLst>
              <a:ext uri="{FF2B5EF4-FFF2-40B4-BE49-F238E27FC236}">
                <a16:creationId xmlns:a16="http://schemas.microsoft.com/office/drawing/2014/main" id="{2D71707C-83CA-1C4B-8508-67E56E2AD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9550087" y="5949454"/>
            <a:ext cx="260920" cy="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9" name="Freeform 1067">
            <a:extLst>
              <a:ext uri="{FF2B5EF4-FFF2-40B4-BE49-F238E27FC236}">
                <a16:creationId xmlns:a16="http://schemas.microsoft.com/office/drawing/2014/main" id="{73F0FEB4-8393-CC4E-8318-ED16B301B6DC}"/>
              </a:ext>
            </a:extLst>
          </p:cNvPr>
          <p:cNvSpPr>
            <a:spLocks/>
          </p:cNvSpPr>
          <p:nvPr/>
        </p:nvSpPr>
        <p:spPr bwMode="auto">
          <a:xfrm>
            <a:off x="9636557" y="5853324"/>
            <a:ext cx="210015" cy="129281"/>
          </a:xfrm>
          <a:custGeom>
            <a:avLst/>
            <a:gdLst>
              <a:gd name="T0" fmla="*/ 1 w 2982"/>
              <a:gd name="T1" fmla="*/ 0 h 2442"/>
              <a:gd name="T2" fmla="*/ 0 w 2982"/>
              <a:gd name="T3" fmla="*/ 1 h 2442"/>
              <a:gd name="T4" fmla="*/ 2 w 2982"/>
              <a:gd name="T5" fmla="*/ 1 h 2442"/>
              <a:gd name="T6" fmla="*/ 2 w 2982"/>
              <a:gd name="T7" fmla="*/ 1 h 2442"/>
              <a:gd name="T8" fmla="*/ 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00" name="Picture 1068" descr="screen">
            <a:extLst>
              <a:ext uri="{FF2B5EF4-FFF2-40B4-BE49-F238E27FC236}">
                <a16:creationId xmlns:a16="http://schemas.microsoft.com/office/drawing/2014/main" id="{7FE7C88C-9EAD-8349-A46B-E909AEA65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6901" y="5856649"/>
            <a:ext cx="190838" cy="117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" name="Freeform 1069">
            <a:extLst>
              <a:ext uri="{FF2B5EF4-FFF2-40B4-BE49-F238E27FC236}">
                <a16:creationId xmlns:a16="http://schemas.microsoft.com/office/drawing/2014/main" id="{0DBCF6AD-8352-3C40-B68E-0383519D20A4}"/>
              </a:ext>
            </a:extLst>
          </p:cNvPr>
          <p:cNvSpPr>
            <a:spLocks/>
          </p:cNvSpPr>
          <p:nvPr/>
        </p:nvSpPr>
        <p:spPr bwMode="auto">
          <a:xfrm>
            <a:off x="9674794" y="5849510"/>
            <a:ext cx="177937" cy="24057"/>
          </a:xfrm>
          <a:custGeom>
            <a:avLst/>
            <a:gdLst>
              <a:gd name="T0" fmla="*/ 1 w 2528"/>
              <a:gd name="T1" fmla="*/ 0 h 455"/>
              <a:gd name="T2" fmla="*/ 2 w 2528"/>
              <a:gd name="T3" fmla="*/ 1 h 455"/>
              <a:gd name="T4" fmla="*/ 2 w 2528"/>
              <a:gd name="T5" fmla="*/ 1 h 455"/>
              <a:gd name="T6" fmla="*/ 0 w 2528"/>
              <a:gd name="T7" fmla="*/ 1 h 455"/>
              <a:gd name="T8" fmla="*/ 1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2" name="Freeform 1070">
            <a:extLst>
              <a:ext uri="{FF2B5EF4-FFF2-40B4-BE49-F238E27FC236}">
                <a16:creationId xmlns:a16="http://schemas.microsoft.com/office/drawing/2014/main" id="{3C23673E-599F-5241-B844-C8F96A051D11}"/>
              </a:ext>
            </a:extLst>
          </p:cNvPr>
          <p:cNvSpPr>
            <a:spLocks/>
          </p:cNvSpPr>
          <p:nvPr/>
        </p:nvSpPr>
        <p:spPr bwMode="auto">
          <a:xfrm>
            <a:off x="9634698" y="5849315"/>
            <a:ext cx="49395" cy="100139"/>
          </a:xfrm>
          <a:custGeom>
            <a:avLst/>
            <a:gdLst>
              <a:gd name="T0" fmla="*/ 1 w 702"/>
              <a:gd name="T1" fmla="*/ 0 h 1893"/>
              <a:gd name="T2" fmla="*/ 0 w 702"/>
              <a:gd name="T3" fmla="*/ 1 h 1893"/>
              <a:gd name="T4" fmla="*/ 1 w 702"/>
              <a:gd name="T5" fmla="*/ 1 h 1893"/>
              <a:gd name="T6" fmla="*/ 1 w 702"/>
              <a:gd name="T7" fmla="*/ 1 h 1893"/>
              <a:gd name="T8" fmla="*/ 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3" name="Freeform 1071">
            <a:extLst>
              <a:ext uri="{FF2B5EF4-FFF2-40B4-BE49-F238E27FC236}">
                <a16:creationId xmlns:a16="http://schemas.microsoft.com/office/drawing/2014/main" id="{4D502A0C-8868-2C4E-B6B7-F46718640A2A}"/>
              </a:ext>
            </a:extLst>
          </p:cNvPr>
          <p:cNvSpPr>
            <a:spLocks/>
          </p:cNvSpPr>
          <p:nvPr/>
        </p:nvSpPr>
        <p:spPr bwMode="auto">
          <a:xfrm>
            <a:off x="9798223" y="5867211"/>
            <a:ext cx="53230" cy="115590"/>
          </a:xfrm>
          <a:custGeom>
            <a:avLst/>
            <a:gdLst>
              <a:gd name="T0" fmla="*/ 1 w 756"/>
              <a:gd name="T1" fmla="*/ 0 h 2184"/>
              <a:gd name="T2" fmla="*/ 1 w 756"/>
              <a:gd name="T3" fmla="*/ 1 h 2184"/>
              <a:gd name="T4" fmla="*/ 0 w 756"/>
              <a:gd name="T5" fmla="*/ 1 h 2184"/>
              <a:gd name="T6" fmla="*/ 1 w 756"/>
              <a:gd name="T7" fmla="*/ 1 h 2184"/>
              <a:gd name="T8" fmla="*/ 1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4" name="Freeform 1072">
            <a:extLst>
              <a:ext uri="{FF2B5EF4-FFF2-40B4-BE49-F238E27FC236}">
                <a16:creationId xmlns:a16="http://schemas.microsoft.com/office/drawing/2014/main" id="{154DEECF-C451-B140-A650-9DB9DCC41786}"/>
              </a:ext>
            </a:extLst>
          </p:cNvPr>
          <p:cNvSpPr>
            <a:spLocks/>
          </p:cNvSpPr>
          <p:nvPr/>
        </p:nvSpPr>
        <p:spPr bwMode="auto">
          <a:xfrm>
            <a:off x="9634116" y="5944369"/>
            <a:ext cx="195254" cy="39019"/>
          </a:xfrm>
          <a:custGeom>
            <a:avLst/>
            <a:gdLst>
              <a:gd name="T0" fmla="*/ 1 w 2773"/>
              <a:gd name="T1" fmla="*/ 0 h 738"/>
              <a:gd name="T2" fmla="*/ 0 w 2773"/>
              <a:gd name="T3" fmla="*/ 1 h 738"/>
              <a:gd name="T4" fmla="*/ 2 w 2773"/>
              <a:gd name="T5" fmla="*/ 1 h 738"/>
              <a:gd name="T6" fmla="*/ 2 w 2773"/>
              <a:gd name="T7" fmla="*/ 1 h 738"/>
              <a:gd name="T8" fmla="*/ 1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5" name="Freeform 1073">
            <a:extLst>
              <a:ext uri="{FF2B5EF4-FFF2-40B4-BE49-F238E27FC236}">
                <a16:creationId xmlns:a16="http://schemas.microsoft.com/office/drawing/2014/main" id="{61C09639-BDA6-1848-86B4-033F9F9979D9}"/>
              </a:ext>
            </a:extLst>
          </p:cNvPr>
          <p:cNvSpPr>
            <a:spLocks/>
          </p:cNvSpPr>
          <p:nvPr/>
        </p:nvSpPr>
        <p:spPr bwMode="auto">
          <a:xfrm>
            <a:off x="9804150" y="5868189"/>
            <a:ext cx="49860" cy="116079"/>
          </a:xfrm>
          <a:custGeom>
            <a:avLst/>
            <a:gdLst>
              <a:gd name="T0" fmla="*/ 2 w 637"/>
              <a:gd name="T1" fmla="*/ 0 h 1659"/>
              <a:gd name="T2" fmla="*/ 2 w 637"/>
              <a:gd name="T3" fmla="*/ 0 h 1659"/>
              <a:gd name="T4" fmla="*/ 1 w 637"/>
              <a:gd name="T5" fmla="*/ 15 h 1659"/>
              <a:gd name="T6" fmla="*/ 0 w 637"/>
              <a:gd name="T7" fmla="*/ 15 h 1659"/>
              <a:gd name="T8" fmla="*/ 2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6" name="Freeform 1074">
            <a:extLst>
              <a:ext uri="{FF2B5EF4-FFF2-40B4-BE49-F238E27FC236}">
                <a16:creationId xmlns:a16="http://schemas.microsoft.com/office/drawing/2014/main" id="{BBF9A35C-4B4A-604C-BCA3-20BC6C3D2D8B}"/>
              </a:ext>
            </a:extLst>
          </p:cNvPr>
          <p:cNvSpPr>
            <a:spLocks/>
          </p:cNvSpPr>
          <p:nvPr/>
        </p:nvSpPr>
        <p:spPr bwMode="auto">
          <a:xfrm>
            <a:off x="9634349" y="5949552"/>
            <a:ext cx="173637" cy="38530"/>
          </a:xfrm>
          <a:custGeom>
            <a:avLst/>
            <a:gdLst>
              <a:gd name="T0" fmla="*/ 0 w 2216"/>
              <a:gd name="T1" fmla="*/ 0 h 550"/>
              <a:gd name="T2" fmla="*/ 1 w 2216"/>
              <a:gd name="T3" fmla="*/ 1 h 550"/>
              <a:gd name="T4" fmla="*/ 9 w 2216"/>
              <a:gd name="T5" fmla="*/ 5 h 550"/>
              <a:gd name="T6" fmla="*/ 9 w 2216"/>
              <a:gd name="T7" fmla="*/ 4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07" name="Group 1075">
            <a:extLst>
              <a:ext uri="{FF2B5EF4-FFF2-40B4-BE49-F238E27FC236}">
                <a16:creationId xmlns:a16="http://schemas.microsoft.com/office/drawing/2014/main" id="{C228B10E-0BB1-8D40-9DB1-545E285C7600}"/>
              </a:ext>
            </a:extLst>
          </p:cNvPr>
          <p:cNvGrpSpPr>
            <a:grpSpLocks/>
          </p:cNvGrpSpPr>
          <p:nvPr/>
        </p:nvGrpSpPr>
        <p:grpSpPr bwMode="auto">
          <a:xfrm>
            <a:off x="9631443" y="5990722"/>
            <a:ext cx="58925" cy="22883"/>
            <a:chOff x="1740" y="2642"/>
            <a:chExt cx="752" cy="327"/>
          </a:xfrm>
        </p:grpSpPr>
        <p:sp>
          <p:nvSpPr>
            <p:cNvPr id="514" name="Freeform 1076">
              <a:extLst>
                <a:ext uri="{FF2B5EF4-FFF2-40B4-BE49-F238E27FC236}">
                  <a16:creationId xmlns:a16="http://schemas.microsoft.com/office/drawing/2014/main" id="{DBE93115-3362-AE4D-A30A-337520C73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5" name="Freeform 1077">
              <a:extLst>
                <a:ext uri="{FF2B5EF4-FFF2-40B4-BE49-F238E27FC236}">
                  <a16:creationId xmlns:a16="http://schemas.microsoft.com/office/drawing/2014/main" id="{E980EACA-94CF-194A-AC7A-1415DBB4CA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6" name="Freeform 1078">
              <a:extLst>
                <a:ext uri="{FF2B5EF4-FFF2-40B4-BE49-F238E27FC236}">
                  <a16:creationId xmlns:a16="http://schemas.microsoft.com/office/drawing/2014/main" id="{67C8CECC-A4D3-D543-A1C2-92A3DDD60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" name="Freeform 1079">
              <a:extLst>
                <a:ext uri="{FF2B5EF4-FFF2-40B4-BE49-F238E27FC236}">
                  <a16:creationId xmlns:a16="http://schemas.microsoft.com/office/drawing/2014/main" id="{DF7F90DA-E9FF-E64E-979A-F2C4CF6F27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8" name="Freeform 1080">
              <a:extLst>
                <a:ext uri="{FF2B5EF4-FFF2-40B4-BE49-F238E27FC236}">
                  <a16:creationId xmlns:a16="http://schemas.microsoft.com/office/drawing/2014/main" id="{1FB7CFF5-5312-6B45-B1C9-1E8019D9AB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9" name="Freeform 1081">
              <a:extLst>
                <a:ext uri="{FF2B5EF4-FFF2-40B4-BE49-F238E27FC236}">
                  <a16:creationId xmlns:a16="http://schemas.microsoft.com/office/drawing/2014/main" id="{F6743163-40E8-634F-BDA5-FD850E9C93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08" name="Freeform 1082">
            <a:extLst>
              <a:ext uri="{FF2B5EF4-FFF2-40B4-BE49-F238E27FC236}">
                <a16:creationId xmlns:a16="http://schemas.microsoft.com/office/drawing/2014/main" id="{5C688E93-8024-AF4A-9FAE-F872353A70E6}"/>
              </a:ext>
            </a:extLst>
          </p:cNvPr>
          <p:cNvSpPr>
            <a:spLocks/>
          </p:cNvSpPr>
          <p:nvPr/>
        </p:nvSpPr>
        <p:spPr bwMode="auto">
          <a:xfrm>
            <a:off x="9732325" y="5994145"/>
            <a:ext cx="71361" cy="50265"/>
          </a:xfrm>
          <a:custGeom>
            <a:avLst/>
            <a:gdLst>
              <a:gd name="T0" fmla="*/ 1 w 990"/>
              <a:gd name="T1" fmla="*/ 2 h 792"/>
              <a:gd name="T2" fmla="*/ 1 w 990"/>
              <a:gd name="T3" fmla="*/ 0 h 792"/>
              <a:gd name="T4" fmla="*/ 1 w 990"/>
              <a:gd name="T5" fmla="*/ 1 h 792"/>
              <a:gd name="T6" fmla="*/ 0 w 990"/>
              <a:gd name="T7" fmla="*/ 2 h 792"/>
              <a:gd name="T8" fmla="*/ 1 w 990"/>
              <a:gd name="T9" fmla="*/ 2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9" name="Freeform 1083">
            <a:extLst>
              <a:ext uri="{FF2B5EF4-FFF2-40B4-BE49-F238E27FC236}">
                <a16:creationId xmlns:a16="http://schemas.microsoft.com/office/drawing/2014/main" id="{E2D8B864-6DD1-D042-9409-8862ACC1AADF}"/>
              </a:ext>
            </a:extLst>
          </p:cNvPr>
          <p:cNvSpPr>
            <a:spLocks/>
          </p:cNvSpPr>
          <p:nvPr/>
        </p:nvSpPr>
        <p:spPr bwMode="auto">
          <a:xfrm>
            <a:off x="9550204" y="5998154"/>
            <a:ext cx="182586" cy="45864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4 w 2532"/>
              <a:gd name="T5" fmla="*/ 2 h 723"/>
              <a:gd name="T6" fmla="*/ 4 w 2532"/>
              <a:gd name="T7" fmla="*/ 2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0" name="Freeform 1084">
            <a:extLst>
              <a:ext uri="{FF2B5EF4-FFF2-40B4-BE49-F238E27FC236}">
                <a16:creationId xmlns:a16="http://schemas.microsoft.com/office/drawing/2014/main" id="{CC7A3F9E-B0BC-2945-B124-91C53102EAF2}"/>
              </a:ext>
            </a:extLst>
          </p:cNvPr>
          <p:cNvSpPr>
            <a:spLocks/>
          </p:cNvSpPr>
          <p:nvPr/>
        </p:nvSpPr>
        <p:spPr bwMode="auto">
          <a:xfrm>
            <a:off x="9550320" y="5989744"/>
            <a:ext cx="1976" cy="9290"/>
          </a:xfrm>
          <a:custGeom>
            <a:avLst/>
            <a:gdLst>
              <a:gd name="T0" fmla="*/ 1 w 26"/>
              <a:gd name="T1" fmla="*/ 1 h 147"/>
              <a:gd name="T2" fmla="*/ 1 w 26"/>
              <a:gd name="T3" fmla="*/ 1 h 147"/>
              <a:gd name="T4" fmla="*/ 0 w 26"/>
              <a:gd name="T5" fmla="*/ 1 h 147"/>
              <a:gd name="T6" fmla="*/ 1 w 26"/>
              <a:gd name="T7" fmla="*/ 0 h 147"/>
              <a:gd name="T8" fmla="*/ 1 w 26"/>
              <a:gd name="T9" fmla="*/ 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1" name="Freeform 1085">
            <a:extLst>
              <a:ext uri="{FF2B5EF4-FFF2-40B4-BE49-F238E27FC236}">
                <a16:creationId xmlns:a16="http://schemas.microsoft.com/office/drawing/2014/main" id="{B8E20EA9-88B9-0A42-A470-7AF9E8810568}"/>
              </a:ext>
            </a:extLst>
          </p:cNvPr>
          <p:cNvSpPr>
            <a:spLocks/>
          </p:cNvSpPr>
          <p:nvPr/>
        </p:nvSpPr>
        <p:spPr bwMode="auto">
          <a:xfrm>
            <a:off x="9550436" y="5951899"/>
            <a:ext cx="84843" cy="38432"/>
          </a:xfrm>
          <a:custGeom>
            <a:avLst/>
            <a:gdLst>
              <a:gd name="T0" fmla="*/ 1 w 1176"/>
              <a:gd name="T1" fmla="*/ 0 h 606"/>
              <a:gd name="T2" fmla="*/ 0 w 1176"/>
              <a:gd name="T3" fmla="*/ 1 h 606"/>
              <a:gd name="T4" fmla="*/ 1 w 1176"/>
              <a:gd name="T5" fmla="*/ 1 h 606"/>
              <a:gd name="T6" fmla="*/ 1 w 1176"/>
              <a:gd name="T7" fmla="*/ 1 h 606"/>
              <a:gd name="T8" fmla="*/ 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2" name="Freeform 1086">
            <a:extLst>
              <a:ext uri="{FF2B5EF4-FFF2-40B4-BE49-F238E27FC236}">
                <a16:creationId xmlns:a16="http://schemas.microsoft.com/office/drawing/2014/main" id="{A9D04135-B045-A743-95D7-CA5EF36EE738}"/>
              </a:ext>
            </a:extLst>
          </p:cNvPr>
          <p:cNvSpPr>
            <a:spLocks/>
          </p:cNvSpPr>
          <p:nvPr/>
        </p:nvSpPr>
        <p:spPr bwMode="auto">
          <a:xfrm>
            <a:off x="9556131" y="5991700"/>
            <a:ext cx="173172" cy="44104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1 w 2532"/>
              <a:gd name="T5" fmla="*/ 1 h 723"/>
              <a:gd name="T6" fmla="*/ 1 w 2532"/>
              <a:gd name="T7" fmla="*/ 1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3" name="Freeform 1087">
            <a:extLst>
              <a:ext uri="{FF2B5EF4-FFF2-40B4-BE49-F238E27FC236}">
                <a16:creationId xmlns:a16="http://schemas.microsoft.com/office/drawing/2014/main" id="{C0583F57-71B7-B142-BC2A-15444A0CF4E5}"/>
              </a:ext>
            </a:extLst>
          </p:cNvPr>
          <p:cNvSpPr>
            <a:spLocks/>
          </p:cNvSpPr>
          <p:nvPr/>
        </p:nvSpPr>
        <p:spPr bwMode="auto">
          <a:xfrm flipV="1">
            <a:off x="9729071" y="5988571"/>
            <a:ext cx="70663" cy="45669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2 h 723"/>
              <a:gd name="T6" fmla="*/ 0 w 2532"/>
              <a:gd name="T7" fmla="*/ 2 h 723"/>
              <a:gd name="T8" fmla="*/ 0 w 2532"/>
              <a:gd name="T9" fmla="*/ 1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2" name="Group 983">
            <a:extLst>
              <a:ext uri="{FF2B5EF4-FFF2-40B4-BE49-F238E27FC236}">
                <a16:creationId xmlns:a16="http://schemas.microsoft.com/office/drawing/2014/main" id="{105B6396-94AE-3641-98AD-7B23024BF303}"/>
              </a:ext>
            </a:extLst>
          </p:cNvPr>
          <p:cNvGrpSpPr>
            <a:grpSpLocks/>
          </p:cNvGrpSpPr>
          <p:nvPr/>
        </p:nvGrpSpPr>
        <p:grpSpPr bwMode="auto">
          <a:xfrm>
            <a:off x="10017877" y="5636388"/>
            <a:ext cx="171450" cy="348944"/>
            <a:chOff x="4140" y="429"/>
            <a:chExt cx="1425" cy="2396"/>
          </a:xfrm>
        </p:grpSpPr>
        <p:sp>
          <p:nvSpPr>
            <p:cNvPr id="175" name="Freeform 984">
              <a:extLst>
                <a:ext uri="{FF2B5EF4-FFF2-40B4-BE49-F238E27FC236}">
                  <a16:creationId xmlns:a16="http://schemas.microsoft.com/office/drawing/2014/main" id="{69921432-2526-D74B-B1B3-EF4990D573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6" name="Rectangle 985">
              <a:extLst>
                <a:ext uri="{FF2B5EF4-FFF2-40B4-BE49-F238E27FC236}">
                  <a16:creationId xmlns:a16="http://schemas.microsoft.com/office/drawing/2014/main" id="{372674DE-08A1-7340-A835-CB738EF1A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7" name="Freeform 986">
              <a:extLst>
                <a:ext uri="{FF2B5EF4-FFF2-40B4-BE49-F238E27FC236}">
                  <a16:creationId xmlns:a16="http://schemas.microsoft.com/office/drawing/2014/main" id="{210AB56E-8E3A-464C-BA90-E5EE13DE1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8" name="Freeform 987">
              <a:extLst>
                <a:ext uri="{FF2B5EF4-FFF2-40B4-BE49-F238E27FC236}">
                  <a16:creationId xmlns:a16="http://schemas.microsoft.com/office/drawing/2014/main" id="{4B6304D8-37E4-9743-9663-D2140A337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9" name="Rectangle 988">
              <a:extLst>
                <a:ext uri="{FF2B5EF4-FFF2-40B4-BE49-F238E27FC236}">
                  <a16:creationId xmlns:a16="http://schemas.microsoft.com/office/drawing/2014/main" id="{01DA0D94-4858-4748-835A-0A295C76D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0" name="Group 989">
              <a:extLst>
                <a:ext uri="{FF2B5EF4-FFF2-40B4-BE49-F238E27FC236}">
                  <a16:creationId xmlns:a16="http://schemas.microsoft.com/office/drawing/2014/main" id="{653C7E87-1F7F-B94B-970F-8043BE6AD4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05" name="AutoShape 990">
                <a:extLst>
                  <a:ext uri="{FF2B5EF4-FFF2-40B4-BE49-F238E27FC236}">
                    <a16:creationId xmlns:a16="http://schemas.microsoft.com/office/drawing/2014/main" id="{9E8BF054-B12E-C746-9DCC-FFC0FBE11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6" name="AutoShape 991">
                <a:extLst>
                  <a:ext uri="{FF2B5EF4-FFF2-40B4-BE49-F238E27FC236}">
                    <a16:creationId xmlns:a16="http://schemas.microsoft.com/office/drawing/2014/main" id="{60A26098-3AC3-5F48-AF12-0376133BA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1" name="Rectangle 992">
              <a:extLst>
                <a:ext uri="{FF2B5EF4-FFF2-40B4-BE49-F238E27FC236}">
                  <a16:creationId xmlns:a16="http://schemas.microsoft.com/office/drawing/2014/main" id="{AB0AE9A0-AEC6-B542-BAA1-AD6A9E257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2" name="Group 993">
              <a:extLst>
                <a:ext uri="{FF2B5EF4-FFF2-40B4-BE49-F238E27FC236}">
                  <a16:creationId xmlns:a16="http://schemas.microsoft.com/office/drawing/2014/main" id="{2E23BBDE-93A3-014A-8AD9-509F2B133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03" name="AutoShape 994">
                <a:extLst>
                  <a:ext uri="{FF2B5EF4-FFF2-40B4-BE49-F238E27FC236}">
                    <a16:creationId xmlns:a16="http://schemas.microsoft.com/office/drawing/2014/main" id="{CF10A6D2-6E36-BA46-8AB3-2A153E9EC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4" name="AutoShape 995">
                <a:extLst>
                  <a:ext uri="{FF2B5EF4-FFF2-40B4-BE49-F238E27FC236}">
                    <a16:creationId xmlns:a16="http://schemas.microsoft.com/office/drawing/2014/main" id="{964D14B2-2639-5A46-B2D5-48A8B0C31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3" name="Rectangle 996">
              <a:extLst>
                <a:ext uri="{FF2B5EF4-FFF2-40B4-BE49-F238E27FC236}">
                  <a16:creationId xmlns:a16="http://schemas.microsoft.com/office/drawing/2014/main" id="{426E7337-36DD-B64A-88F7-00D5A742F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4" name="Rectangle 997">
              <a:extLst>
                <a:ext uri="{FF2B5EF4-FFF2-40B4-BE49-F238E27FC236}">
                  <a16:creationId xmlns:a16="http://schemas.microsoft.com/office/drawing/2014/main" id="{BE4D7353-7D2D-9F42-8A6A-65BAA6259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5" name="Group 998">
              <a:extLst>
                <a:ext uri="{FF2B5EF4-FFF2-40B4-BE49-F238E27FC236}">
                  <a16:creationId xmlns:a16="http://schemas.microsoft.com/office/drawing/2014/main" id="{10644FFB-BF70-614B-94F5-58CB99D12E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01" name="AutoShape 999">
                <a:extLst>
                  <a:ext uri="{FF2B5EF4-FFF2-40B4-BE49-F238E27FC236}">
                    <a16:creationId xmlns:a16="http://schemas.microsoft.com/office/drawing/2014/main" id="{2EEDFBCE-8402-0442-A96B-A6412C51C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2" name="AutoShape 1000">
                <a:extLst>
                  <a:ext uri="{FF2B5EF4-FFF2-40B4-BE49-F238E27FC236}">
                    <a16:creationId xmlns:a16="http://schemas.microsoft.com/office/drawing/2014/main" id="{5BBF678C-8365-374C-8592-2F4010918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6" name="Freeform 1001">
              <a:extLst>
                <a:ext uri="{FF2B5EF4-FFF2-40B4-BE49-F238E27FC236}">
                  <a16:creationId xmlns:a16="http://schemas.microsoft.com/office/drawing/2014/main" id="{43320BBC-6D3F-CE4C-AE57-EE45F3319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87" name="Group 1002">
              <a:extLst>
                <a:ext uri="{FF2B5EF4-FFF2-40B4-BE49-F238E27FC236}">
                  <a16:creationId xmlns:a16="http://schemas.microsoft.com/office/drawing/2014/main" id="{4ED748C4-471F-B74E-9328-2437DB94B8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99" name="AutoShape 1003">
                <a:extLst>
                  <a:ext uri="{FF2B5EF4-FFF2-40B4-BE49-F238E27FC236}">
                    <a16:creationId xmlns:a16="http://schemas.microsoft.com/office/drawing/2014/main" id="{DE163CA4-FABE-9B4C-973B-7160FB0CA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0" name="AutoShape 1004">
                <a:extLst>
                  <a:ext uri="{FF2B5EF4-FFF2-40B4-BE49-F238E27FC236}">
                    <a16:creationId xmlns:a16="http://schemas.microsoft.com/office/drawing/2014/main" id="{D50A283A-2FFB-A24F-A406-2910EEA8C4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8" name="Rectangle 1005">
              <a:extLst>
                <a:ext uri="{FF2B5EF4-FFF2-40B4-BE49-F238E27FC236}">
                  <a16:creationId xmlns:a16="http://schemas.microsoft.com/office/drawing/2014/main" id="{42659E43-E287-8942-BD23-94141CB4B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9" name="Freeform 1006">
              <a:extLst>
                <a:ext uri="{FF2B5EF4-FFF2-40B4-BE49-F238E27FC236}">
                  <a16:creationId xmlns:a16="http://schemas.microsoft.com/office/drawing/2014/main" id="{48DEF8E3-26E3-0E48-88EA-BAB435AE5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0" name="Freeform 1007">
              <a:extLst>
                <a:ext uri="{FF2B5EF4-FFF2-40B4-BE49-F238E27FC236}">
                  <a16:creationId xmlns:a16="http://schemas.microsoft.com/office/drawing/2014/main" id="{7869EB64-11F6-624E-9B28-6986DD9D0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1" name="Oval 1008">
              <a:extLst>
                <a:ext uri="{FF2B5EF4-FFF2-40B4-BE49-F238E27FC236}">
                  <a16:creationId xmlns:a16="http://schemas.microsoft.com/office/drawing/2014/main" id="{322E0F0C-40A1-7E43-B9BC-A271C6411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2" name="Freeform 1009">
              <a:extLst>
                <a:ext uri="{FF2B5EF4-FFF2-40B4-BE49-F238E27FC236}">
                  <a16:creationId xmlns:a16="http://schemas.microsoft.com/office/drawing/2014/main" id="{2C34A91D-8DF1-DE40-8F88-B7AB2BE63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3" name="AutoShape 1010">
              <a:extLst>
                <a:ext uri="{FF2B5EF4-FFF2-40B4-BE49-F238E27FC236}">
                  <a16:creationId xmlns:a16="http://schemas.microsoft.com/office/drawing/2014/main" id="{C10585A3-5046-F44C-A720-1B5360D1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4" name="AutoShape 1011">
              <a:extLst>
                <a:ext uri="{FF2B5EF4-FFF2-40B4-BE49-F238E27FC236}">
                  <a16:creationId xmlns:a16="http://schemas.microsoft.com/office/drawing/2014/main" id="{0F1CC371-A8A5-1146-9D54-06BA5783B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5" name="Oval 1012">
              <a:extLst>
                <a:ext uri="{FF2B5EF4-FFF2-40B4-BE49-F238E27FC236}">
                  <a16:creationId xmlns:a16="http://schemas.microsoft.com/office/drawing/2014/main" id="{165ACFDB-EB0A-EF4A-A53B-E952BF38B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6" name="Oval 1013">
              <a:extLst>
                <a:ext uri="{FF2B5EF4-FFF2-40B4-BE49-F238E27FC236}">
                  <a16:creationId xmlns:a16="http://schemas.microsoft.com/office/drawing/2014/main" id="{8E1C86F1-E8A5-AB43-9FBE-05329F11F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7" name="Oval 1014">
              <a:extLst>
                <a:ext uri="{FF2B5EF4-FFF2-40B4-BE49-F238E27FC236}">
                  <a16:creationId xmlns:a16="http://schemas.microsoft.com/office/drawing/2014/main" id="{0C189499-8A09-3E4B-B216-1DBC5D3CD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8" name="Rectangle 1015">
              <a:extLst>
                <a:ext uri="{FF2B5EF4-FFF2-40B4-BE49-F238E27FC236}">
                  <a16:creationId xmlns:a16="http://schemas.microsoft.com/office/drawing/2014/main" id="{F801E0C5-03DC-4947-89BB-24F841D73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487" name="Group 590">
            <a:extLst>
              <a:ext uri="{FF2B5EF4-FFF2-40B4-BE49-F238E27FC236}">
                <a16:creationId xmlns:a16="http://schemas.microsoft.com/office/drawing/2014/main" id="{B2AAF0C3-BD73-634D-B492-B7CCF9735ED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73981" y="5281060"/>
            <a:ext cx="345630" cy="320302"/>
            <a:chOff x="2839" y="3501"/>
            <a:chExt cx="755" cy="803"/>
          </a:xfrm>
        </p:grpSpPr>
        <p:pic>
          <p:nvPicPr>
            <p:cNvPr id="488" name="Picture 591" descr="desktop_computer_stylized_medium">
              <a:extLst>
                <a:ext uri="{FF2B5EF4-FFF2-40B4-BE49-F238E27FC236}">
                  <a16:creationId xmlns:a16="http://schemas.microsoft.com/office/drawing/2014/main" id="{1B000E5D-AA79-9741-93EF-69776E79DC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9" name="Freeform 592">
              <a:extLst>
                <a:ext uri="{FF2B5EF4-FFF2-40B4-BE49-F238E27FC236}">
                  <a16:creationId xmlns:a16="http://schemas.microsoft.com/office/drawing/2014/main" id="{E285DBFE-A1C0-DE49-94FA-3F8D49F9A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04483029-0B46-154F-9CA3-FEA06875B8DB}"/>
              </a:ext>
            </a:extLst>
          </p:cNvPr>
          <p:cNvSpPr/>
          <p:nvPr/>
        </p:nvSpPr>
        <p:spPr>
          <a:xfrm>
            <a:off x="6471025" y="1451551"/>
            <a:ext cx="5359400" cy="4954628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912210B-AFA0-C747-B0D5-6E0D32FFEF07}"/>
              </a:ext>
            </a:extLst>
          </p:cNvPr>
          <p:cNvGrpSpPr/>
          <p:nvPr/>
        </p:nvGrpSpPr>
        <p:grpSpPr>
          <a:xfrm>
            <a:off x="7439074" y="1859725"/>
            <a:ext cx="4144321" cy="4127477"/>
            <a:chOff x="7439074" y="1859725"/>
            <a:chExt cx="4144321" cy="412747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5DBD1858-2E40-9545-88AD-AAD37777C13D}"/>
                </a:ext>
              </a:extLst>
            </p:cNvPr>
            <p:cNvGrpSpPr/>
            <p:nvPr/>
          </p:nvGrpSpPr>
          <p:grpSpPr>
            <a:xfrm>
              <a:off x="7439074" y="1859725"/>
              <a:ext cx="1802647" cy="1120859"/>
              <a:chOff x="7439074" y="1859725"/>
              <a:chExt cx="1802647" cy="1120859"/>
            </a:xfrm>
          </p:grpSpPr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9" name="Line 426">
                <a:extLst>
                  <a:ext uri="{FF2B5EF4-FFF2-40B4-BE49-F238E27FC236}">
                    <a16:creationId xmlns:a16="http://schemas.microsoft.com/office/drawing/2014/main" id="{DDAEB50C-98DD-DA43-B9C4-9AB7F9ED5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07860" y="2700359"/>
                <a:ext cx="227964" cy="1743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241" name="Group 783">
                <a:extLst>
                  <a:ext uri="{FF2B5EF4-FFF2-40B4-BE49-F238E27FC236}">
                    <a16:creationId xmlns:a16="http://schemas.microsoft.com/office/drawing/2014/main" id="{02FEAFB4-9831-B64A-9F54-92C532E8F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50698" y="2309376"/>
                <a:ext cx="298450" cy="464008"/>
                <a:chOff x="3130" y="3288"/>
                <a:chExt cx="410" cy="742"/>
              </a:xfrm>
            </p:grpSpPr>
            <p:sp>
              <p:nvSpPr>
                <p:cNvPr id="244" name="Line 270">
                  <a:extLst>
                    <a:ext uri="{FF2B5EF4-FFF2-40B4-BE49-F238E27FC236}">
                      <a16:creationId xmlns:a16="http://schemas.microsoft.com/office/drawing/2014/main" id="{A9300902-94F3-8949-9A54-8B95986ACB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5" name="Line 271">
                  <a:extLst>
                    <a:ext uri="{FF2B5EF4-FFF2-40B4-BE49-F238E27FC236}">
                      <a16:creationId xmlns:a16="http://schemas.microsoft.com/office/drawing/2014/main" id="{B93F32E3-8690-BD4B-B848-94E1FAAB5E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6" name="Line 272">
                  <a:extLst>
                    <a:ext uri="{FF2B5EF4-FFF2-40B4-BE49-F238E27FC236}">
                      <a16:creationId xmlns:a16="http://schemas.microsoft.com/office/drawing/2014/main" id="{AB0BEDC3-F0F0-4E42-A55F-57AC0548D5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7" name="Line 273">
                  <a:extLst>
                    <a:ext uri="{FF2B5EF4-FFF2-40B4-BE49-F238E27FC236}">
                      <a16:creationId xmlns:a16="http://schemas.microsoft.com/office/drawing/2014/main" id="{3AF299DE-8F54-D84C-B398-5B3B44C53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8" name="Line 274">
                  <a:extLst>
                    <a:ext uri="{FF2B5EF4-FFF2-40B4-BE49-F238E27FC236}">
                      <a16:creationId xmlns:a16="http://schemas.microsoft.com/office/drawing/2014/main" id="{C2005C3C-C4BA-FD44-A127-E5C4FE594D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9" name="Line 275">
                  <a:extLst>
                    <a:ext uri="{FF2B5EF4-FFF2-40B4-BE49-F238E27FC236}">
                      <a16:creationId xmlns:a16="http://schemas.microsoft.com/office/drawing/2014/main" id="{948DF918-9246-AF45-A55F-C5B743663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0" name="Line 276">
                  <a:extLst>
                    <a:ext uri="{FF2B5EF4-FFF2-40B4-BE49-F238E27FC236}">
                      <a16:creationId xmlns:a16="http://schemas.microsoft.com/office/drawing/2014/main" id="{3D1534AB-9253-A140-B4C5-81F085C452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Line 277">
                  <a:extLst>
                    <a:ext uri="{FF2B5EF4-FFF2-40B4-BE49-F238E27FC236}">
                      <a16:creationId xmlns:a16="http://schemas.microsoft.com/office/drawing/2014/main" id="{3BA377A2-6A51-F64B-AA8B-4FB90FAA7D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2" name="Line 278">
                  <a:extLst>
                    <a:ext uri="{FF2B5EF4-FFF2-40B4-BE49-F238E27FC236}">
                      <a16:creationId xmlns:a16="http://schemas.microsoft.com/office/drawing/2014/main" id="{FA310FA6-4B1E-0047-8066-8AF44673F2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3" name="Line 279">
                  <a:extLst>
                    <a:ext uri="{FF2B5EF4-FFF2-40B4-BE49-F238E27FC236}">
                      <a16:creationId xmlns:a16="http://schemas.microsoft.com/office/drawing/2014/main" id="{254B094E-F3D3-0F46-BF4E-A226644B01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4" name="Line 280">
                  <a:extLst>
                    <a:ext uri="{FF2B5EF4-FFF2-40B4-BE49-F238E27FC236}">
                      <a16:creationId xmlns:a16="http://schemas.microsoft.com/office/drawing/2014/main" id="{9805319A-9CA5-7340-811A-8DBCB5A2BA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5" name="Line 281">
                  <a:extLst>
                    <a:ext uri="{FF2B5EF4-FFF2-40B4-BE49-F238E27FC236}">
                      <a16:creationId xmlns:a16="http://schemas.microsoft.com/office/drawing/2014/main" id="{6042C4DF-7427-904B-A064-26708AF480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6" name="Line 282">
                  <a:extLst>
                    <a:ext uri="{FF2B5EF4-FFF2-40B4-BE49-F238E27FC236}">
                      <a16:creationId xmlns:a16="http://schemas.microsoft.com/office/drawing/2014/main" id="{21FF36A4-E56F-C94A-8E67-9A6E4DA844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7" name="Line 283">
                  <a:extLst>
                    <a:ext uri="{FF2B5EF4-FFF2-40B4-BE49-F238E27FC236}">
                      <a16:creationId xmlns:a16="http://schemas.microsoft.com/office/drawing/2014/main" id="{C6A0831D-FA2C-E744-8FE0-FDFDDB5FDD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8" name="Line 284">
                  <a:extLst>
                    <a:ext uri="{FF2B5EF4-FFF2-40B4-BE49-F238E27FC236}">
                      <a16:creationId xmlns:a16="http://schemas.microsoft.com/office/drawing/2014/main" id="{65548550-729A-4849-9DC4-127F8FE86B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07" name="Group 406">
                <a:extLst>
                  <a:ext uri="{FF2B5EF4-FFF2-40B4-BE49-F238E27FC236}">
                    <a16:creationId xmlns:a16="http://schemas.microsoft.com/office/drawing/2014/main" id="{CBD7A282-C22D-714A-88F1-C7D4EDD107F8}"/>
                  </a:ext>
                </a:extLst>
              </p:cNvPr>
              <p:cNvGrpSpPr/>
              <p:nvPr/>
            </p:nvGrpSpPr>
            <p:grpSpPr>
              <a:xfrm>
                <a:off x="8439827" y="2812309"/>
                <a:ext cx="353678" cy="168275"/>
                <a:chOff x="7493876" y="2774731"/>
                <a:chExt cx="1481958" cy="894622"/>
              </a:xfrm>
            </p:grpSpPr>
            <p:sp>
              <p:nvSpPr>
                <p:cNvPr id="408" name="Freeform 407">
                  <a:extLst>
                    <a:ext uri="{FF2B5EF4-FFF2-40B4-BE49-F238E27FC236}">
                      <a16:creationId xmlns:a16="http://schemas.microsoft.com/office/drawing/2014/main" id="{3C206862-9269-EE48-877D-EE261101A443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09" name="Oval 408">
                  <a:extLst>
                    <a:ext uri="{FF2B5EF4-FFF2-40B4-BE49-F238E27FC236}">
                      <a16:creationId xmlns:a16="http://schemas.microsoft.com/office/drawing/2014/main" id="{9B69A2C6-F31C-E749-B77A-1818B15E1B36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10" name="Group 409">
                  <a:extLst>
                    <a:ext uri="{FF2B5EF4-FFF2-40B4-BE49-F238E27FC236}">
                      <a16:creationId xmlns:a16="http://schemas.microsoft.com/office/drawing/2014/main" id="{08BE9AB8-F5DA-4D4A-9621-9AB05D691F0C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11" name="Freeform 410">
                    <a:extLst>
                      <a:ext uri="{FF2B5EF4-FFF2-40B4-BE49-F238E27FC236}">
                        <a16:creationId xmlns:a16="http://schemas.microsoft.com/office/drawing/2014/main" id="{56E730F0-5BB3-6446-9D5B-82D51B9EDAFB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2" name="Freeform 411">
                    <a:extLst>
                      <a:ext uri="{FF2B5EF4-FFF2-40B4-BE49-F238E27FC236}">
                        <a16:creationId xmlns:a16="http://schemas.microsoft.com/office/drawing/2014/main" id="{5BA37E27-2FC6-BA43-8A97-14171CB51FDD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3" name="Freeform 412">
                    <a:extLst>
                      <a:ext uri="{FF2B5EF4-FFF2-40B4-BE49-F238E27FC236}">
                        <a16:creationId xmlns:a16="http://schemas.microsoft.com/office/drawing/2014/main" id="{CCB37CB3-304F-6144-85D0-8B420BDD0880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4" name="Freeform 413">
                    <a:extLst>
                      <a:ext uri="{FF2B5EF4-FFF2-40B4-BE49-F238E27FC236}">
                        <a16:creationId xmlns:a16="http://schemas.microsoft.com/office/drawing/2014/main" id="{BD0CA8E5-A033-834A-A402-E2EFB2FBBFC4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pic>
            <p:nvPicPr>
              <p:cNvPr id="360" name="Picture 654" descr="antenna_radiation_stylized">
                <a:extLst>
                  <a:ext uri="{FF2B5EF4-FFF2-40B4-BE49-F238E27FC236}">
                    <a16:creationId xmlns:a16="http://schemas.microsoft.com/office/drawing/2014/main" id="{0A17C594-505E-6F41-AEEB-272A31DFD26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50224" y="1859725"/>
                <a:ext cx="415925" cy="88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3" name="Picture 1017" descr="antenna_stylized">
                <a:extLst>
                  <a:ext uri="{FF2B5EF4-FFF2-40B4-BE49-F238E27FC236}">
                    <a16:creationId xmlns:a16="http://schemas.microsoft.com/office/drawing/2014/main" id="{27A537F5-5D99-BF4C-9B11-E9782673F1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9074" y="2356613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1" name="Picture 1017" descr="antenna_stylized">
                <a:extLst>
                  <a:ext uri="{FF2B5EF4-FFF2-40B4-BE49-F238E27FC236}">
                    <a16:creationId xmlns:a16="http://schemas.microsoft.com/office/drawing/2014/main" id="{F4E4C4C0-89A6-D74D-B25C-228CE5BC1D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37781" y="2319727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" name="Picture 1017" descr="antenna_stylized">
                <a:extLst>
                  <a:ext uri="{FF2B5EF4-FFF2-40B4-BE49-F238E27FC236}">
                    <a16:creationId xmlns:a16="http://schemas.microsoft.com/office/drawing/2014/main" id="{F0886BE8-9B0B-F046-92AA-1AC818378EA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11019" y="2059124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C0639A7-533B-6644-A560-40B5151A7BE4}"/>
                </a:ext>
              </a:extLst>
            </p:cNvPr>
            <p:cNvGrpSpPr/>
            <p:nvPr/>
          </p:nvGrpSpPr>
          <p:grpSpPr>
            <a:xfrm>
              <a:off x="7493518" y="3325424"/>
              <a:ext cx="911538" cy="843226"/>
              <a:chOff x="7493518" y="3325424"/>
              <a:chExt cx="911538" cy="843226"/>
            </a:xfrm>
          </p:grpSpPr>
          <p:pic>
            <p:nvPicPr>
              <p:cNvPr id="261" name="Picture 777" descr="access_point_stylized_small">
                <a:extLst>
                  <a:ext uri="{FF2B5EF4-FFF2-40B4-BE49-F238E27FC236}">
                    <a16:creationId xmlns:a16="http://schemas.microsoft.com/office/drawing/2014/main" id="{FA9A412B-D725-D449-8707-A3626DCB481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13882" y="3861899"/>
                <a:ext cx="370169" cy="306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0FFCC6D2-A029-1E45-9C4D-1FF4453F0EB7}"/>
                  </a:ext>
                </a:extLst>
              </p:cNvPr>
              <p:cNvGrpSpPr/>
              <p:nvPr/>
            </p:nvGrpSpPr>
            <p:grpSpPr>
              <a:xfrm>
                <a:off x="7493518" y="3325424"/>
                <a:ext cx="911538" cy="816238"/>
                <a:chOff x="7493518" y="3325424"/>
                <a:chExt cx="911538" cy="816238"/>
              </a:xfrm>
            </p:grpSpPr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47778" y="3829970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57253" y="4041107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262" name="Picture 778" descr="antenna_radiation_stylized">
                  <a:extLst>
                    <a:ext uri="{FF2B5EF4-FFF2-40B4-BE49-F238E27FC236}">
                      <a16:creationId xmlns:a16="http://schemas.microsoft.com/office/drawing/2014/main" id="{B73E5F98-BC74-DB47-BA02-5F29DC67572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62238" y="3813930"/>
                  <a:ext cx="506412" cy="1060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415" name="Group 414">
                  <a:extLst>
                    <a:ext uri="{FF2B5EF4-FFF2-40B4-BE49-F238E27FC236}">
                      <a16:creationId xmlns:a16="http://schemas.microsoft.com/office/drawing/2014/main" id="{F0DE4078-0801-A244-9A82-F7502B8B24A0}"/>
                    </a:ext>
                  </a:extLst>
                </p:cNvPr>
                <p:cNvGrpSpPr/>
                <p:nvPr/>
              </p:nvGrpSpPr>
              <p:grpSpPr>
                <a:xfrm>
                  <a:off x="8050070" y="3965994"/>
                  <a:ext cx="354986" cy="175668"/>
                  <a:chOff x="7493876" y="2774731"/>
                  <a:chExt cx="1481958" cy="894622"/>
                </a:xfrm>
              </p:grpSpPr>
              <p:sp>
                <p:nvSpPr>
                  <p:cNvPr id="416" name="Freeform 415">
                    <a:extLst>
                      <a:ext uri="{FF2B5EF4-FFF2-40B4-BE49-F238E27FC236}">
                        <a16:creationId xmlns:a16="http://schemas.microsoft.com/office/drawing/2014/main" id="{EA784F43-D793-4342-92F3-EBC3632212A6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17" name="Oval 416">
                    <a:extLst>
                      <a:ext uri="{FF2B5EF4-FFF2-40B4-BE49-F238E27FC236}">
                        <a16:creationId xmlns:a16="http://schemas.microsoft.com/office/drawing/2014/main" id="{75841943-4184-5D4E-AAD4-8FEAC9D7330F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18" name="Group 417">
                    <a:extLst>
                      <a:ext uri="{FF2B5EF4-FFF2-40B4-BE49-F238E27FC236}">
                        <a16:creationId xmlns:a16="http://schemas.microsoft.com/office/drawing/2014/main" id="{23FBC748-DCBA-AA41-A6F7-895374D50CDF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19" name="Freeform 418">
                      <a:extLst>
                        <a:ext uri="{FF2B5EF4-FFF2-40B4-BE49-F238E27FC236}">
                          <a16:creationId xmlns:a16="http://schemas.microsoft.com/office/drawing/2014/main" id="{96DA1F2B-2063-8C40-BF46-086C20D317A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0" name="Freeform 419">
                      <a:extLst>
                        <a:ext uri="{FF2B5EF4-FFF2-40B4-BE49-F238E27FC236}">
                          <a16:creationId xmlns:a16="http://schemas.microsoft.com/office/drawing/2014/main" id="{8A1EF987-02EE-DA4D-8224-02537D5034D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1" name="Freeform 420">
                      <a:extLst>
                        <a:ext uri="{FF2B5EF4-FFF2-40B4-BE49-F238E27FC236}">
                          <a16:creationId xmlns:a16="http://schemas.microsoft.com/office/drawing/2014/main" id="{1FC5854A-AF8F-6841-92AD-B18DDAF1E99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2" name="Freeform 421">
                      <a:extLst>
                        <a:ext uri="{FF2B5EF4-FFF2-40B4-BE49-F238E27FC236}">
                          <a16:creationId xmlns:a16="http://schemas.microsoft.com/office/drawing/2014/main" id="{A510FA68-BEB6-B54A-A1D4-984168F8571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93518" y="341914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03435" y="332542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43A22F9-CEFC-E64E-9231-138462077C83}"/>
                </a:ext>
              </a:extLst>
            </p:cNvPr>
            <p:cNvGrpSpPr/>
            <p:nvPr/>
          </p:nvGrpSpPr>
          <p:grpSpPr>
            <a:xfrm>
              <a:off x="10884085" y="3428485"/>
              <a:ext cx="604586" cy="405973"/>
              <a:chOff x="10884085" y="3428485"/>
              <a:chExt cx="604586" cy="405973"/>
            </a:xfrm>
          </p:grpSpPr>
          <p:grpSp>
            <p:nvGrpSpPr>
              <p:cNvPr id="455" name="Group 454">
                <a:extLst>
                  <a:ext uri="{FF2B5EF4-FFF2-40B4-BE49-F238E27FC236}">
                    <a16:creationId xmlns:a16="http://schemas.microsoft.com/office/drawing/2014/main" id="{52B7B73B-1125-084D-8669-C68CC371DDC6}"/>
                  </a:ext>
                </a:extLst>
              </p:cNvPr>
              <p:cNvGrpSpPr/>
              <p:nvPr/>
            </p:nvGrpSpPr>
            <p:grpSpPr>
              <a:xfrm>
                <a:off x="10884085" y="3601365"/>
                <a:ext cx="170989" cy="97052"/>
                <a:chOff x="7493876" y="2774731"/>
                <a:chExt cx="1481958" cy="894622"/>
              </a:xfrm>
            </p:grpSpPr>
            <p:sp>
              <p:nvSpPr>
                <p:cNvPr id="456" name="Freeform 455">
                  <a:extLst>
                    <a:ext uri="{FF2B5EF4-FFF2-40B4-BE49-F238E27FC236}">
                      <a16:creationId xmlns:a16="http://schemas.microsoft.com/office/drawing/2014/main" id="{3196A4F9-B139-4D4B-B210-0318216604FE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57" name="Oval 456">
                  <a:extLst>
                    <a:ext uri="{FF2B5EF4-FFF2-40B4-BE49-F238E27FC236}">
                      <a16:creationId xmlns:a16="http://schemas.microsoft.com/office/drawing/2014/main" id="{1D1C7F3A-BE45-014B-AF9C-58CA77DA029D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58" name="Group 457">
                  <a:extLst>
                    <a:ext uri="{FF2B5EF4-FFF2-40B4-BE49-F238E27FC236}">
                      <a16:creationId xmlns:a16="http://schemas.microsoft.com/office/drawing/2014/main" id="{83DFFE47-64E8-F54C-8ABC-E896DA957F0D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59" name="Freeform 458">
                    <a:extLst>
                      <a:ext uri="{FF2B5EF4-FFF2-40B4-BE49-F238E27FC236}">
                        <a16:creationId xmlns:a16="http://schemas.microsoft.com/office/drawing/2014/main" id="{2A9F0EE2-8F99-EB4D-9331-7AE3BDCBE9C6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0" name="Freeform 459">
                    <a:extLst>
                      <a:ext uri="{FF2B5EF4-FFF2-40B4-BE49-F238E27FC236}">
                        <a16:creationId xmlns:a16="http://schemas.microsoft.com/office/drawing/2014/main" id="{2E314A90-8DB8-2A49-8BB6-D51C2DAE9CF7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1" name="Freeform 460">
                    <a:extLst>
                      <a:ext uri="{FF2B5EF4-FFF2-40B4-BE49-F238E27FC236}">
                        <a16:creationId xmlns:a16="http://schemas.microsoft.com/office/drawing/2014/main" id="{7D8C0277-204E-2B4D-B954-94739B9DE720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2" name="Freeform 461">
                    <a:extLst>
                      <a:ext uri="{FF2B5EF4-FFF2-40B4-BE49-F238E27FC236}">
                        <a16:creationId xmlns:a16="http://schemas.microsoft.com/office/drawing/2014/main" id="{69955D3C-6D1B-EA40-8228-73DF01564152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64947" y="342848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F94C1D3C-A4C3-8F43-933A-1DDD15B3AD09}"/>
                </a:ext>
              </a:extLst>
            </p:cNvPr>
            <p:cNvGrpSpPr/>
            <p:nvPr/>
          </p:nvGrpSpPr>
          <p:grpSpPr>
            <a:xfrm>
              <a:off x="7975881" y="4741266"/>
              <a:ext cx="2318709" cy="1245936"/>
              <a:chOff x="7948367" y="4775686"/>
              <a:chExt cx="2318709" cy="1245936"/>
            </a:xfrm>
          </p:grpSpPr>
          <p:sp>
            <p:nvSpPr>
              <p:cNvPr id="22" name="Line 428">
                <a:extLst>
                  <a:ext uri="{FF2B5EF4-FFF2-40B4-BE49-F238E27FC236}">
                    <a16:creationId xmlns:a16="http://schemas.microsoft.com/office/drawing/2014/main" id="{28DDE19D-11FD-214B-B68A-9F6AAEA3A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9789609" y="5251739"/>
                <a:ext cx="388062" cy="75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Line 435">
                <a:extLst>
                  <a:ext uri="{FF2B5EF4-FFF2-40B4-BE49-F238E27FC236}">
                    <a16:creationId xmlns:a16="http://schemas.microsoft.com/office/drawing/2014/main" id="{D2EFF5DE-9380-7D46-847C-7986E80C6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10207" y="5117334"/>
                <a:ext cx="226800" cy="127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7" name="Line 440">
                <a:extLst>
                  <a:ext uri="{FF2B5EF4-FFF2-40B4-BE49-F238E27FC236}">
                    <a16:creationId xmlns:a16="http://schemas.microsoft.com/office/drawing/2014/main" id="{E3BCB46D-EF32-8C42-A43A-1B0DAF759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59425" y="5036562"/>
                <a:ext cx="404236" cy="2077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C4C54689-4DDC-6D45-8526-2BC60244FA39}"/>
                  </a:ext>
                </a:extLst>
              </p:cNvPr>
              <p:cNvGrpSpPr/>
              <p:nvPr/>
            </p:nvGrpSpPr>
            <p:grpSpPr>
              <a:xfrm>
                <a:off x="7948367" y="4775686"/>
                <a:ext cx="2318709" cy="1245936"/>
                <a:chOff x="7948367" y="4775686"/>
                <a:chExt cx="2318709" cy="1245936"/>
              </a:xfrm>
            </p:grpSpPr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09926" y="5405286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32959" y="4838517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50066" y="4838517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21744" y="5108876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48367" y="5290470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73817" y="5282252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488731" y="5307931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8731" y="5258048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85545" y="5583471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260" name="Picture 781" descr="antenna_radiation_stylized">
                  <a:extLst>
                    <a:ext uri="{FF2B5EF4-FFF2-40B4-BE49-F238E27FC236}">
                      <a16:creationId xmlns:a16="http://schemas.microsoft.com/office/drawing/2014/main" id="{5F858A2F-D0F0-7E47-8EF1-4C37898F9C1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42073" y="5480938"/>
                  <a:ext cx="452014" cy="951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59" name="Picture 780" descr="access_point_stylized_small">
                  <a:extLst>
                    <a:ext uri="{FF2B5EF4-FFF2-40B4-BE49-F238E27FC236}">
                      <a16:creationId xmlns:a16="http://schemas.microsoft.com/office/drawing/2014/main" id="{AC22920E-0555-BA45-9B6A-B76172153C8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90610" y="5524232"/>
                  <a:ext cx="380935" cy="3174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471" name="Group 470">
                  <a:extLst>
                    <a:ext uri="{FF2B5EF4-FFF2-40B4-BE49-F238E27FC236}">
                      <a16:creationId xmlns:a16="http://schemas.microsoft.com/office/drawing/2014/main" id="{DE035BC7-2762-3044-BE80-C91EC827E65C}"/>
                    </a:ext>
                  </a:extLst>
                </p:cNvPr>
                <p:cNvGrpSpPr/>
                <p:nvPr/>
              </p:nvGrpSpPr>
              <p:grpSpPr>
                <a:xfrm>
                  <a:off x="9783558" y="4989983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72" name="Freeform 471">
                    <a:extLst>
                      <a:ext uri="{FF2B5EF4-FFF2-40B4-BE49-F238E27FC236}">
                        <a16:creationId xmlns:a16="http://schemas.microsoft.com/office/drawing/2014/main" id="{BEE06200-7AF9-4A43-9447-2349DCBFF947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73" name="Oval 472">
                    <a:extLst>
                      <a:ext uri="{FF2B5EF4-FFF2-40B4-BE49-F238E27FC236}">
                        <a16:creationId xmlns:a16="http://schemas.microsoft.com/office/drawing/2014/main" id="{3340A80C-5091-6D49-89E5-375F02E94864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74" name="Group 473">
                    <a:extLst>
                      <a:ext uri="{FF2B5EF4-FFF2-40B4-BE49-F238E27FC236}">
                        <a16:creationId xmlns:a16="http://schemas.microsoft.com/office/drawing/2014/main" id="{B2821126-95C5-B044-AEBC-BA333FAF6B2D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75" name="Freeform 474">
                      <a:extLst>
                        <a:ext uri="{FF2B5EF4-FFF2-40B4-BE49-F238E27FC236}">
                          <a16:creationId xmlns:a16="http://schemas.microsoft.com/office/drawing/2014/main" id="{B76A81D4-5DC8-C241-B209-B819BC6D74F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6" name="Freeform 475">
                      <a:extLst>
                        <a:ext uri="{FF2B5EF4-FFF2-40B4-BE49-F238E27FC236}">
                          <a16:creationId xmlns:a16="http://schemas.microsoft.com/office/drawing/2014/main" id="{6F6ED06A-086C-754C-BE82-59E2830CF0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7" name="Freeform 476">
                      <a:extLst>
                        <a:ext uri="{FF2B5EF4-FFF2-40B4-BE49-F238E27FC236}">
                          <a16:creationId xmlns:a16="http://schemas.microsoft.com/office/drawing/2014/main" id="{A32340AB-4CC3-5442-987B-A47EF2040F1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8" name="Freeform 477">
                      <a:extLst>
                        <a:ext uri="{FF2B5EF4-FFF2-40B4-BE49-F238E27FC236}">
                          <a16:creationId xmlns:a16="http://schemas.microsoft.com/office/drawing/2014/main" id="{AC0AB71B-FD2B-9C4A-AE22-B586FC33568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520" name="Group 519">
                  <a:extLst>
                    <a:ext uri="{FF2B5EF4-FFF2-40B4-BE49-F238E27FC236}">
                      <a16:creationId xmlns:a16="http://schemas.microsoft.com/office/drawing/2014/main" id="{60B6F784-668B-5D4B-A622-66CCE6350B84}"/>
                    </a:ext>
                  </a:extLst>
                </p:cNvPr>
                <p:cNvGrpSpPr/>
                <p:nvPr/>
              </p:nvGrpSpPr>
              <p:grpSpPr>
                <a:xfrm>
                  <a:off x="9849365" y="5339037"/>
                  <a:ext cx="309740" cy="190838"/>
                  <a:chOff x="3668110" y="2448910"/>
                  <a:chExt cx="3794234" cy="2165130"/>
                </a:xfrm>
              </p:grpSpPr>
              <p:sp>
                <p:nvSpPr>
                  <p:cNvPr id="521" name="Rectangle 520">
                    <a:extLst>
                      <a:ext uri="{FF2B5EF4-FFF2-40B4-BE49-F238E27FC236}">
                        <a16:creationId xmlns:a16="http://schemas.microsoft.com/office/drawing/2014/main" id="{275B9F34-60F1-4A43-AAD4-D58802DAAC8F}"/>
                      </a:ext>
                    </a:extLst>
                  </p:cNvPr>
                  <p:cNvSpPr/>
                  <p:nvPr/>
                </p:nvSpPr>
                <p:spPr>
                  <a:xfrm>
                    <a:off x="3668110" y="3741409"/>
                    <a:ext cx="3780587" cy="872631"/>
                  </a:xfrm>
                  <a:prstGeom prst="rect">
                    <a:avLst/>
                  </a:pr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2" name="Freeform 521">
                    <a:extLst>
                      <a:ext uri="{FF2B5EF4-FFF2-40B4-BE49-F238E27FC236}">
                        <a16:creationId xmlns:a16="http://schemas.microsoft.com/office/drawing/2014/main" id="{778A1510-2C69-F848-B6B3-6C73FF163690}"/>
                      </a:ext>
                    </a:extLst>
                  </p:cNvPr>
                  <p:cNvSpPr/>
                  <p:nvPr/>
                </p:nvSpPr>
                <p:spPr>
                  <a:xfrm>
                    <a:off x="3678620" y="2448910"/>
                    <a:ext cx="3783724" cy="1324303"/>
                  </a:xfrm>
                  <a:custGeom>
                    <a:avLst/>
                    <a:gdLst>
                      <a:gd name="connsiteX0" fmla="*/ 0 w 3783724"/>
                      <a:gd name="connsiteY0" fmla="*/ 1313793 h 1324303"/>
                      <a:gd name="connsiteX1" fmla="*/ 0 w 3783724"/>
                      <a:gd name="connsiteY1" fmla="*/ 1313793 h 1324303"/>
                      <a:gd name="connsiteX2" fmla="*/ 252248 w 3783724"/>
                      <a:gd name="connsiteY2" fmla="*/ 0 h 1324303"/>
                      <a:gd name="connsiteX3" fmla="*/ 3415862 w 3783724"/>
                      <a:gd name="connsiteY3" fmla="*/ 21020 h 1324303"/>
                      <a:gd name="connsiteX4" fmla="*/ 3783724 w 3783724"/>
                      <a:gd name="connsiteY4" fmla="*/ 1324303 h 1324303"/>
                      <a:gd name="connsiteX5" fmla="*/ 0 w 3783724"/>
                      <a:gd name="connsiteY5" fmla="*/ 1313793 h 132430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83724" h="1324303">
                        <a:moveTo>
                          <a:pt x="0" y="1313793"/>
                        </a:moveTo>
                        <a:lnTo>
                          <a:pt x="0" y="1313793"/>
                        </a:lnTo>
                        <a:lnTo>
                          <a:pt x="252248" y="0"/>
                        </a:lnTo>
                        <a:lnTo>
                          <a:pt x="3415862" y="21020"/>
                        </a:lnTo>
                        <a:lnTo>
                          <a:pt x="3783724" y="1324303"/>
                        </a:lnTo>
                        <a:lnTo>
                          <a:pt x="0" y="1313793"/>
                        </a:lnTo>
                        <a:close/>
                      </a:path>
                    </a:pathLst>
                  </a:cu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523" name="Group 522">
                    <a:extLst>
                      <a:ext uri="{FF2B5EF4-FFF2-40B4-BE49-F238E27FC236}">
                        <a16:creationId xmlns:a16="http://schemas.microsoft.com/office/drawing/2014/main" id="{85BFF772-B3A6-F548-BDE0-8AEB95F33FBE}"/>
                      </a:ext>
                    </a:extLst>
                  </p:cNvPr>
                  <p:cNvGrpSpPr/>
                  <p:nvPr/>
                </p:nvGrpSpPr>
                <p:grpSpPr>
                  <a:xfrm>
                    <a:off x="3941378" y="2603243"/>
                    <a:ext cx="3202061" cy="1066110"/>
                    <a:chOff x="7939341" y="3037317"/>
                    <a:chExt cx="897649" cy="353919"/>
                  </a:xfrm>
                </p:grpSpPr>
                <p:sp>
                  <p:nvSpPr>
                    <p:cNvPr id="524" name="Freeform 523">
                      <a:extLst>
                        <a:ext uri="{FF2B5EF4-FFF2-40B4-BE49-F238E27FC236}">
                          <a16:creationId xmlns:a16="http://schemas.microsoft.com/office/drawing/2014/main" id="{B37A32DB-8119-5447-A58C-87AD1FDF0EB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64170" y="30373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5" name="Freeform 524">
                      <a:extLst>
                        <a:ext uri="{FF2B5EF4-FFF2-40B4-BE49-F238E27FC236}">
                          <a16:creationId xmlns:a16="http://schemas.microsoft.com/office/drawing/2014/main" id="{58EF4D92-6D83-864D-92A9-A126405368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19948" y="32067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6" name="Freeform 525">
                      <a:extLst>
                        <a:ext uri="{FF2B5EF4-FFF2-40B4-BE49-F238E27FC236}">
                          <a16:creationId xmlns:a16="http://schemas.microsoft.com/office/drawing/2014/main" id="{79E03014-7882-0546-B7FE-50715AB5359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39341" y="32067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7" name="Freeform 526">
                      <a:extLst>
                        <a:ext uri="{FF2B5EF4-FFF2-40B4-BE49-F238E27FC236}">
                          <a16:creationId xmlns:a16="http://schemas.microsoft.com/office/drawing/2014/main" id="{530508B2-B7B9-B347-8151-5F7967C6BE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7413" y="31234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479" name="Group 478">
                  <a:extLst>
                    <a:ext uri="{FF2B5EF4-FFF2-40B4-BE49-F238E27FC236}">
                      <a16:creationId xmlns:a16="http://schemas.microsoft.com/office/drawing/2014/main" id="{11A03BFE-097D-3B42-AA2B-11FFEA70FF5B}"/>
                    </a:ext>
                  </a:extLst>
                </p:cNvPr>
                <p:cNvGrpSpPr/>
                <p:nvPr/>
              </p:nvGrpSpPr>
              <p:grpSpPr>
                <a:xfrm>
                  <a:off x="8676619" y="4967420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80" name="Freeform 479">
                    <a:extLst>
                      <a:ext uri="{FF2B5EF4-FFF2-40B4-BE49-F238E27FC236}">
                        <a16:creationId xmlns:a16="http://schemas.microsoft.com/office/drawing/2014/main" id="{89B10910-D4AF-3246-860A-25F1D908938B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81" name="Oval 480">
                    <a:extLst>
                      <a:ext uri="{FF2B5EF4-FFF2-40B4-BE49-F238E27FC236}">
                        <a16:creationId xmlns:a16="http://schemas.microsoft.com/office/drawing/2014/main" id="{F9BAB47F-DDD3-BE44-9A9E-FC2F67051936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82" name="Group 481">
                    <a:extLst>
                      <a:ext uri="{FF2B5EF4-FFF2-40B4-BE49-F238E27FC236}">
                        <a16:creationId xmlns:a16="http://schemas.microsoft.com/office/drawing/2014/main" id="{753018A5-48AB-6D40-BB99-E6281192F8DD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83" name="Freeform 482">
                      <a:extLst>
                        <a:ext uri="{FF2B5EF4-FFF2-40B4-BE49-F238E27FC236}">
                          <a16:creationId xmlns:a16="http://schemas.microsoft.com/office/drawing/2014/main" id="{BD7DB5A0-40AC-504F-93F8-89A5617E2A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4" name="Freeform 483">
                      <a:extLst>
                        <a:ext uri="{FF2B5EF4-FFF2-40B4-BE49-F238E27FC236}">
                          <a16:creationId xmlns:a16="http://schemas.microsoft.com/office/drawing/2014/main" id="{DBEBB83D-40BF-8849-BAAA-59AB22EA085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5" name="Freeform 484">
                      <a:extLst>
                        <a:ext uri="{FF2B5EF4-FFF2-40B4-BE49-F238E27FC236}">
                          <a16:creationId xmlns:a16="http://schemas.microsoft.com/office/drawing/2014/main" id="{18930CC0-2525-0C49-9555-463122A4FBB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6" name="Freeform 485">
                      <a:extLst>
                        <a:ext uri="{FF2B5EF4-FFF2-40B4-BE49-F238E27FC236}">
                          <a16:creationId xmlns:a16="http://schemas.microsoft.com/office/drawing/2014/main" id="{0C651989-7B8A-F043-A1B6-F47D8764FCE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529" name="Group 528">
                  <a:extLst>
                    <a:ext uri="{FF2B5EF4-FFF2-40B4-BE49-F238E27FC236}">
                      <a16:creationId xmlns:a16="http://schemas.microsoft.com/office/drawing/2014/main" id="{DE45D3AB-47E3-364E-81D6-324D69CE101C}"/>
                    </a:ext>
                  </a:extLst>
                </p:cNvPr>
                <p:cNvGrpSpPr/>
                <p:nvPr/>
              </p:nvGrpSpPr>
              <p:grpSpPr>
                <a:xfrm>
                  <a:off x="8311520" y="5194433"/>
                  <a:ext cx="309740" cy="190838"/>
                  <a:chOff x="3668110" y="2448910"/>
                  <a:chExt cx="3794234" cy="2165130"/>
                </a:xfrm>
              </p:grpSpPr>
              <p:sp>
                <p:nvSpPr>
                  <p:cNvPr id="530" name="Rectangle 529">
                    <a:extLst>
                      <a:ext uri="{FF2B5EF4-FFF2-40B4-BE49-F238E27FC236}">
                        <a16:creationId xmlns:a16="http://schemas.microsoft.com/office/drawing/2014/main" id="{72425686-3D93-0646-A923-6ADF75485CDC}"/>
                      </a:ext>
                    </a:extLst>
                  </p:cNvPr>
                  <p:cNvSpPr/>
                  <p:nvPr/>
                </p:nvSpPr>
                <p:spPr>
                  <a:xfrm>
                    <a:off x="3668110" y="3741409"/>
                    <a:ext cx="3780587" cy="872631"/>
                  </a:xfrm>
                  <a:prstGeom prst="rect">
                    <a:avLst/>
                  </a:pr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1" name="Freeform 530">
                    <a:extLst>
                      <a:ext uri="{FF2B5EF4-FFF2-40B4-BE49-F238E27FC236}">
                        <a16:creationId xmlns:a16="http://schemas.microsoft.com/office/drawing/2014/main" id="{6ADFF160-CF04-7049-A6D4-1C789FDD39AE}"/>
                      </a:ext>
                    </a:extLst>
                  </p:cNvPr>
                  <p:cNvSpPr/>
                  <p:nvPr/>
                </p:nvSpPr>
                <p:spPr>
                  <a:xfrm>
                    <a:off x="3678620" y="2448910"/>
                    <a:ext cx="3783724" cy="1324303"/>
                  </a:xfrm>
                  <a:custGeom>
                    <a:avLst/>
                    <a:gdLst>
                      <a:gd name="connsiteX0" fmla="*/ 0 w 3783724"/>
                      <a:gd name="connsiteY0" fmla="*/ 1313793 h 1324303"/>
                      <a:gd name="connsiteX1" fmla="*/ 0 w 3783724"/>
                      <a:gd name="connsiteY1" fmla="*/ 1313793 h 1324303"/>
                      <a:gd name="connsiteX2" fmla="*/ 252248 w 3783724"/>
                      <a:gd name="connsiteY2" fmla="*/ 0 h 1324303"/>
                      <a:gd name="connsiteX3" fmla="*/ 3415862 w 3783724"/>
                      <a:gd name="connsiteY3" fmla="*/ 21020 h 1324303"/>
                      <a:gd name="connsiteX4" fmla="*/ 3783724 w 3783724"/>
                      <a:gd name="connsiteY4" fmla="*/ 1324303 h 1324303"/>
                      <a:gd name="connsiteX5" fmla="*/ 0 w 3783724"/>
                      <a:gd name="connsiteY5" fmla="*/ 1313793 h 132430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83724" h="1324303">
                        <a:moveTo>
                          <a:pt x="0" y="1313793"/>
                        </a:moveTo>
                        <a:lnTo>
                          <a:pt x="0" y="1313793"/>
                        </a:lnTo>
                        <a:lnTo>
                          <a:pt x="252248" y="0"/>
                        </a:lnTo>
                        <a:lnTo>
                          <a:pt x="3415862" y="21020"/>
                        </a:lnTo>
                        <a:lnTo>
                          <a:pt x="3783724" y="1324303"/>
                        </a:lnTo>
                        <a:lnTo>
                          <a:pt x="0" y="1313793"/>
                        </a:lnTo>
                        <a:close/>
                      </a:path>
                    </a:pathLst>
                  </a:cu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532" name="Group 531">
                    <a:extLst>
                      <a:ext uri="{FF2B5EF4-FFF2-40B4-BE49-F238E27FC236}">
                        <a16:creationId xmlns:a16="http://schemas.microsoft.com/office/drawing/2014/main" id="{AFDD9D33-8D17-F840-A9A5-3807DD3BA314}"/>
                      </a:ext>
                    </a:extLst>
                  </p:cNvPr>
                  <p:cNvGrpSpPr/>
                  <p:nvPr/>
                </p:nvGrpSpPr>
                <p:grpSpPr>
                  <a:xfrm>
                    <a:off x="3941378" y="2603243"/>
                    <a:ext cx="3202061" cy="1066110"/>
                    <a:chOff x="7939341" y="3037317"/>
                    <a:chExt cx="897649" cy="353919"/>
                  </a:xfrm>
                </p:grpSpPr>
                <p:sp>
                  <p:nvSpPr>
                    <p:cNvPr id="533" name="Freeform 532">
                      <a:extLst>
                        <a:ext uri="{FF2B5EF4-FFF2-40B4-BE49-F238E27FC236}">
                          <a16:creationId xmlns:a16="http://schemas.microsoft.com/office/drawing/2014/main" id="{3AF3452D-972F-6944-8123-ECA4288786D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64170" y="30373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4" name="Freeform 533">
                      <a:extLst>
                        <a:ext uri="{FF2B5EF4-FFF2-40B4-BE49-F238E27FC236}">
                          <a16:creationId xmlns:a16="http://schemas.microsoft.com/office/drawing/2014/main" id="{BA43E42C-CD9B-1744-BEEC-9E664114AC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19948" y="32067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5" name="Freeform 534">
                      <a:extLst>
                        <a:ext uri="{FF2B5EF4-FFF2-40B4-BE49-F238E27FC236}">
                          <a16:creationId xmlns:a16="http://schemas.microsoft.com/office/drawing/2014/main" id="{42EF7BB0-4257-F646-805E-AFBA92B62F9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39341" y="32067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6" name="Freeform 535">
                      <a:extLst>
                        <a:ext uri="{FF2B5EF4-FFF2-40B4-BE49-F238E27FC236}">
                          <a16:creationId xmlns:a16="http://schemas.microsoft.com/office/drawing/2014/main" id="{95AEC175-56C0-C14B-9DC5-693400B124A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7413" y="31234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463" name="Group 462">
                  <a:extLst>
                    <a:ext uri="{FF2B5EF4-FFF2-40B4-BE49-F238E27FC236}">
                      <a16:creationId xmlns:a16="http://schemas.microsoft.com/office/drawing/2014/main" id="{A8C4B740-B92E-8942-8EF4-347710C32F2C}"/>
                    </a:ext>
                  </a:extLst>
                </p:cNvPr>
                <p:cNvGrpSpPr/>
                <p:nvPr/>
              </p:nvGrpSpPr>
              <p:grpSpPr>
                <a:xfrm>
                  <a:off x="9247893" y="4775686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64" name="Freeform 463">
                    <a:extLst>
                      <a:ext uri="{FF2B5EF4-FFF2-40B4-BE49-F238E27FC236}">
                        <a16:creationId xmlns:a16="http://schemas.microsoft.com/office/drawing/2014/main" id="{71A9C1C2-E4A0-D74C-8C05-2AD307E7B3ED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65" name="Oval 464">
                    <a:extLst>
                      <a:ext uri="{FF2B5EF4-FFF2-40B4-BE49-F238E27FC236}">
                        <a16:creationId xmlns:a16="http://schemas.microsoft.com/office/drawing/2014/main" id="{0F366A03-D9E7-9F45-99D3-1CAC10EE2C74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66" name="Group 465">
                    <a:extLst>
                      <a:ext uri="{FF2B5EF4-FFF2-40B4-BE49-F238E27FC236}">
                        <a16:creationId xmlns:a16="http://schemas.microsoft.com/office/drawing/2014/main" id="{10CB8A50-A713-2549-9F44-B792D2C30CA4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67" name="Freeform 466">
                      <a:extLst>
                        <a:ext uri="{FF2B5EF4-FFF2-40B4-BE49-F238E27FC236}">
                          <a16:creationId xmlns:a16="http://schemas.microsoft.com/office/drawing/2014/main" id="{DC4E3153-8354-1145-82FC-C287EF5FE6C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68" name="Freeform 467">
                      <a:extLst>
                        <a:ext uri="{FF2B5EF4-FFF2-40B4-BE49-F238E27FC236}">
                          <a16:creationId xmlns:a16="http://schemas.microsoft.com/office/drawing/2014/main" id="{99B3C81B-87BA-1A4F-BCAD-DF0EF9C582C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69" name="Freeform 468">
                      <a:extLst>
                        <a:ext uri="{FF2B5EF4-FFF2-40B4-BE49-F238E27FC236}">
                          <a16:creationId xmlns:a16="http://schemas.microsoft.com/office/drawing/2014/main" id="{DEEA64E4-A29A-E742-B32E-C111E6BF422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0" name="Freeform 469">
                      <a:extLst>
                        <a:ext uri="{FF2B5EF4-FFF2-40B4-BE49-F238E27FC236}">
                          <a16:creationId xmlns:a16="http://schemas.microsoft.com/office/drawing/2014/main" id="{43676372-2E7B-9445-80AD-B31686FE67E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146" name="Picture 1065" descr="antenna_stylized">
                  <a:extLst>
                    <a:ext uri="{FF2B5EF4-FFF2-40B4-BE49-F238E27FC236}">
                      <a16:creationId xmlns:a16="http://schemas.microsoft.com/office/drawing/2014/main" id="{EC1E8FF9-A5AB-904A-91B8-DF493826053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01681" y="5852809"/>
                  <a:ext cx="307702" cy="168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97" name="Picture 1065" descr="antenna_stylized">
                  <a:extLst>
                    <a:ext uri="{FF2B5EF4-FFF2-40B4-BE49-F238E27FC236}">
                      <a16:creationId xmlns:a16="http://schemas.microsoft.com/office/drawing/2014/main" id="{87938519-94DB-D545-A29A-7EDE5E412B2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534746" y="5795138"/>
                  <a:ext cx="316707" cy="1389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9A6A6CC5-7ABD-A145-ADF0-F2AD445BC11E}"/>
                </a:ext>
              </a:extLst>
            </p:cNvPr>
            <p:cNvGrpSpPr/>
            <p:nvPr/>
          </p:nvGrpSpPr>
          <p:grpSpPr>
            <a:xfrm>
              <a:off x="10925982" y="4188911"/>
              <a:ext cx="657413" cy="451816"/>
              <a:chOff x="10925982" y="4188911"/>
              <a:chExt cx="657413" cy="451816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93556" y="418891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447" name="Group 446">
                <a:extLst>
                  <a:ext uri="{FF2B5EF4-FFF2-40B4-BE49-F238E27FC236}">
                    <a16:creationId xmlns:a16="http://schemas.microsoft.com/office/drawing/2014/main" id="{314E0C43-2359-9440-BEF9-9E1924BED605}"/>
                  </a:ext>
                </a:extLst>
              </p:cNvPr>
              <p:cNvGrpSpPr/>
              <p:nvPr/>
            </p:nvGrpSpPr>
            <p:grpSpPr>
              <a:xfrm>
                <a:off x="10925982" y="4369125"/>
                <a:ext cx="228295" cy="120400"/>
                <a:chOff x="7493876" y="2774731"/>
                <a:chExt cx="1481958" cy="894622"/>
              </a:xfrm>
            </p:grpSpPr>
            <p:sp>
              <p:nvSpPr>
                <p:cNvPr id="448" name="Freeform 447">
                  <a:extLst>
                    <a:ext uri="{FF2B5EF4-FFF2-40B4-BE49-F238E27FC236}">
                      <a16:creationId xmlns:a16="http://schemas.microsoft.com/office/drawing/2014/main" id="{9737FFD7-2DCB-A148-A405-977351501C2B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49" name="Oval 448">
                  <a:extLst>
                    <a:ext uri="{FF2B5EF4-FFF2-40B4-BE49-F238E27FC236}">
                      <a16:creationId xmlns:a16="http://schemas.microsoft.com/office/drawing/2014/main" id="{9739DB09-38E5-A347-93BF-13C80AD84539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50" name="Group 449">
                  <a:extLst>
                    <a:ext uri="{FF2B5EF4-FFF2-40B4-BE49-F238E27FC236}">
                      <a16:creationId xmlns:a16="http://schemas.microsoft.com/office/drawing/2014/main" id="{04079280-378E-384D-9681-BF41B82BF6CB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51" name="Freeform 450">
                    <a:extLst>
                      <a:ext uri="{FF2B5EF4-FFF2-40B4-BE49-F238E27FC236}">
                        <a16:creationId xmlns:a16="http://schemas.microsoft.com/office/drawing/2014/main" id="{914AA044-3657-1448-A5E9-2F003DC03F6B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2" name="Freeform 451">
                    <a:extLst>
                      <a:ext uri="{FF2B5EF4-FFF2-40B4-BE49-F238E27FC236}">
                        <a16:creationId xmlns:a16="http://schemas.microsoft.com/office/drawing/2014/main" id="{29FDF0B8-7E9A-1F4D-8C99-CE1C68A1345F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3" name="Freeform 452">
                    <a:extLst>
                      <a:ext uri="{FF2B5EF4-FFF2-40B4-BE49-F238E27FC236}">
                        <a16:creationId xmlns:a16="http://schemas.microsoft.com/office/drawing/2014/main" id="{49A96193-2E73-4C43-843C-2C8C4DCEE478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4" name="Freeform 453">
                    <a:extLst>
                      <a:ext uri="{FF2B5EF4-FFF2-40B4-BE49-F238E27FC236}">
                        <a16:creationId xmlns:a16="http://schemas.microsoft.com/office/drawing/2014/main" id="{F5358318-953E-E249-9021-E0B5DF66E3B3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D09F97-D3D9-764B-B75B-ED7B4816D5B9}"/>
              </a:ext>
            </a:extLst>
          </p:cNvPr>
          <p:cNvGrpSpPr/>
          <p:nvPr/>
        </p:nvGrpSpPr>
        <p:grpSpPr>
          <a:xfrm>
            <a:off x="7380480" y="1798646"/>
            <a:ext cx="4322981" cy="3874447"/>
            <a:chOff x="11448552" y="1676017"/>
            <a:chExt cx="4322981" cy="3874447"/>
          </a:xfrm>
        </p:grpSpPr>
        <p:sp>
          <p:nvSpPr>
            <p:cNvPr id="609" name="Oval 608">
              <a:extLst>
                <a:ext uri="{FF2B5EF4-FFF2-40B4-BE49-F238E27FC236}">
                  <a16:creationId xmlns:a16="http://schemas.microsoft.com/office/drawing/2014/main" id="{8000236D-4FCB-8E42-8443-B60A47AB111C}"/>
                </a:ext>
              </a:extLst>
            </p:cNvPr>
            <p:cNvSpPr/>
            <p:nvPr/>
          </p:nvSpPr>
          <p:spPr>
            <a:xfrm>
              <a:off x="11548524" y="3627656"/>
              <a:ext cx="1007401" cy="44821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0" name="Oval 609">
              <a:extLst>
                <a:ext uri="{FF2B5EF4-FFF2-40B4-BE49-F238E27FC236}">
                  <a16:creationId xmlns:a16="http://schemas.microsoft.com/office/drawing/2014/main" id="{D2A0E321-E076-5E4B-B83B-757AFB1A4CEA}"/>
                </a:ext>
              </a:extLst>
            </p:cNvPr>
            <p:cNvSpPr/>
            <p:nvPr/>
          </p:nvSpPr>
          <p:spPr>
            <a:xfrm rot="1622536">
              <a:off x="12634901" y="5270789"/>
              <a:ext cx="887739" cy="161724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3" name="Oval 612">
              <a:extLst>
                <a:ext uri="{FF2B5EF4-FFF2-40B4-BE49-F238E27FC236}">
                  <a16:creationId xmlns:a16="http://schemas.microsoft.com/office/drawing/2014/main" id="{651092E3-127F-B747-AC6B-A506BBC80C9F}"/>
                </a:ext>
              </a:extLst>
            </p:cNvPr>
            <p:cNvSpPr/>
            <p:nvPr/>
          </p:nvSpPr>
          <p:spPr>
            <a:xfrm>
              <a:off x="12775958" y="1847944"/>
              <a:ext cx="473396" cy="2442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3" name="Oval 632">
              <a:extLst>
                <a:ext uri="{FF2B5EF4-FFF2-40B4-BE49-F238E27FC236}">
                  <a16:creationId xmlns:a16="http://schemas.microsoft.com/office/drawing/2014/main" id="{C302BF23-8204-FB46-A78D-495CB59FC0FB}"/>
                </a:ext>
              </a:extLst>
            </p:cNvPr>
            <p:cNvSpPr/>
            <p:nvPr/>
          </p:nvSpPr>
          <p:spPr>
            <a:xfrm>
              <a:off x="12669374" y="4563454"/>
              <a:ext cx="1698836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5" name="Oval 634">
              <a:extLst>
                <a:ext uri="{FF2B5EF4-FFF2-40B4-BE49-F238E27FC236}">
                  <a16:creationId xmlns:a16="http://schemas.microsoft.com/office/drawing/2014/main" id="{78E6AF30-B350-C649-8449-B69F6002DF42}"/>
                </a:ext>
              </a:extLst>
            </p:cNvPr>
            <p:cNvSpPr/>
            <p:nvPr/>
          </p:nvSpPr>
          <p:spPr>
            <a:xfrm>
              <a:off x="12239699" y="4881027"/>
              <a:ext cx="660040" cy="553827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6" name="Oval 635">
              <a:extLst>
                <a:ext uri="{FF2B5EF4-FFF2-40B4-BE49-F238E27FC236}">
                  <a16:creationId xmlns:a16="http://schemas.microsoft.com/office/drawing/2014/main" id="{33196CF4-E8B7-C748-AEBE-BE1C069588D5}"/>
                </a:ext>
              </a:extLst>
            </p:cNvPr>
            <p:cNvSpPr/>
            <p:nvPr/>
          </p:nvSpPr>
          <p:spPr>
            <a:xfrm>
              <a:off x="12638017" y="2106713"/>
              <a:ext cx="503074" cy="24332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7" name="Oval 636">
              <a:extLst>
                <a:ext uri="{FF2B5EF4-FFF2-40B4-BE49-F238E27FC236}">
                  <a16:creationId xmlns:a16="http://schemas.microsoft.com/office/drawing/2014/main" id="{B8AA2F12-9606-F944-8D71-78704F4F02AC}"/>
                </a:ext>
              </a:extLst>
            </p:cNvPr>
            <p:cNvSpPr/>
            <p:nvPr/>
          </p:nvSpPr>
          <p:spPr>
            <a:xfrm>
              <a:off x="13837524" y="5040395"/>
              <a:ext cx="61230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8" name="Oval 637">
              <a:extLst>
                <a:ext uri="{FF2B5EF4-FFF2-40B4-BE49-F238E27FC236}">
                  <a16:creationId xmlns:a16="http://schemas.microsoft.com/office/drawing/2014/main" id="{C1E7801D-A747-164C-BE12-1FDEB3DFE743}"/>
                </a:ext>
              </a:extLst>
            </p:cNvPr>
            <p:cNvSpPr/>
            <p:nvPr/>
          </p:nvSpPr>
          <p:spPr>
            <a:xfrm rot="2528345">
              <a:off x="12297976" y="2504847"/>
              <a:ext cx="61230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9" name="Oval 638">
              <a:extLst>
                <a:ext uri="{FF2B5EF4-FFF2-40B4-BE49-F238E27FC236}">
                  <a16:creationId xmlns:a16="http://schemas.microsoft.com/office/drawing/2014/main" id="{DF73A1CD-668E-B544-868D-FCFA8CE79DB9}"/>
                </a:ext>
              </a:extLst>
            </p:cNvPr>
            <p:cNvSpPr/>
            <p:nvPr/>
          </p:nvSpPr>
          <p:spPr>
            <a:xfrm>
              <a:off x="11972286" y="1972003"/>
              <a:ext cx="612303" cy="754264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1" name="Oval 570">
              <a:extLst>
                <a:ext uri="{FF2B5EF4-FFF2-40B4-BE49-F238E27FC236}">
                  <a16:creationId xmlns:a16="http://schemas.microsoft.com/office/drawing/2014/main" id="{500940CE-3A4B-8544-8F75-20D608AFFFB0}"/>
                </a:ext>
              </a:extLst>
            </p:cNvPr>
            <p:cNvSpPr/>
            <p:nvPr/>
          </p:nvSpPr>
          <p:spPr>
            <a:xfrm>
              <a:off x="11792971" y="1676017"/>
              <a:ext cx="473396" cy="2442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2" name="Oval 571">
              <a:extLst>
                <a:ext uri="{FF2B5EF4-FFF2-40B4-BE49-F238E27FC236}">
                  <a16:creationId xmlns:a16="http://schemas.microsoft.com/office/drawing/2014/main" id="{E74C110B-4F40-B84E-93CB-C30BF30DDED9}"/>
                </a:ext>
              </a:extLst>
            </p:cNvPr>
            <p:cNvSpPr/>
            <p:nvPr/>
          </p:nvSpPr>
          <p:spPr>
            <a:xfrm>
              <a:off x="11448552" y="2167072"/>
              <a:ext cx="473396" cy="2442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5" name="Oval 574">
              <a:extLst>
                <a:ext uri="{FF2B5EF4-FFF2-40B4-BE49-F238E27FC236}">
                  <a16:creationId xmlns:a16="http://schemas.microsoft.com/office/drawing/2014/main" id="{2CC4CBCD-9D3E-664B-9A59-A12E27F46392}"/>
                </a:ext>
              </a:extLst>
            </p:cNvPr>
            <p:cNvSpPr/>
            <p:nvPr/>
          </p:nvSpPr>
          <p:spPr>
            <a:xfrm>
              <a:off x="11807613" y="3089587"/>
              <a:ext cx="473396" cy="2442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6" name="Oval 575">
              <a:extLst>
                <a:ext uri="{FF2B5EF4-FFF2-40B4-BE49-F238E27FC236}">
                  <a16:creationId xmlns:a16="http://schemas.microsoft.com/office/drawing/2014/main" id="{F26C818D-F631-C04E-9F69-A6D978B05150}"/>
                </a:ext>
              </a:extLst>
            </p:cNvPr>
            <p:cNvSpPr/>
            <p:nvPr/>
          </p:nvSpPr>
          <p:spPr>
            <a:xfrm>
              <a:off x="11461856" y="3203435"/>
              <a:ext cx="473396" cy="2442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0" name="Oval 639">
              <a:extLst>
                <a:ext uri="{FF2B5EF4-FFF2-40B4-BE49-F238E27FC236}">
                  <a16:creationId xmlns:a16="http://schemas.microsoft.com/office/drawing/2014/main" id="{67287325-A3CF-3F47-9A8A-8C7EE2AD7C46}"/>
                </a:ext>
              </a:extLst>
            </p:cNvPr>
            <p:cNvSpPr/>
            <p:nvPr/>
          </p:nvSpPr>
          <p:spPr>
            <a:xfrm>
              <a:off x="14880961" y="3246013"/>
              <a:ext cx="81304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1" name="Oval 640">
              <a:extLst>
                <a:ext uri="{FF2B5EF4-FFF2-40B4-BE49-F238E27FC236}">
                  <a16:creationId xmlns:a16="http://schemas.microsoft.com/office/drawing/2014/main" id="{0F5FBC8A-7824-B94D-A922-EFEF1B35EA37}"/>
                </a:ext>
              </a:extLst>
            </p:cNvPr>
            <p:cNvSpPr/>
            <p:nvPr/>
          </p:nvSpPr>
          <p:spPr>
            <a:xfrm>
              <a:off x="14958490" y="4026029"/>
              <a:ext cx="81304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42" name="Content Placeholder 2">
            <a:extLst>
              <a:ext uri="{FF2B5EF4-FFF2-40B4-BE49-F238E27FC236}">
                <a16:creationId xmlns:a16="http://schemas.microsoft.com/office/drawing/2014/main" id="{42E83185-879F-5940-902F-C059E5776B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9285" y="1424002"/>
            <a:ext cx="5823897" cy="464644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buNone/>
            </a:pPr>
            <a:r>
              <a:rPr lang="en-US" altLang="en-US" sz="3200" i="1" dirty="0">
                <a:solidFill>
                  <a:srgbClr val="CC0000"/>
                </a:solidFill>
                <a:ea typeface="ＭＳ Ｐゴシック" panose="020B0600070205080204" pitchFamily="34" charset="-128"/>
              </a:rPr>
              <a:t>Q: How to connect end systems to edge router?</a:t>
            </a:r>
          </a:p>
          <a:p>
            <a:pPr>
              <a:spcBef>
                <a:spcPts val="600"/>
              </a:spcBef>
              <a:buSzPct val="75000"/>
            </a:pPr>
            <a:r>
              <a:rPr lang="en-US" altLang="en-US" sz="2400" dirty="0">
                <a:ea typeface="ＭＳ Ｐゴシック" panose="020B0600070205080204" pitchFamily="34" charset="-128"/>
              </a:rPr>
              <a:t>residential access nets</a:t>
            </a:r>
          </a:p>
          <a:p>
            <a:pPr lvl="1">
              <a:spcBef>
                <a:spcPts val="600"/>
              </a:spcBef>
              <a:buSzPct val="75000"/>
            </a:pPr>
            <a:r>
              <a:rPr lang="en-US" altLang="en-US" sz="2000" dirty="0">
                <a:ea typeface="ＭＳ Ｐゴシック" panose="020B0600070205080204" pitchFamily="34" charset="-128"/>
              </a:rPr>
              <a:t>Fiber to the Home (FTTH)</a:t>
            </a:r>
          </a:p>
          <a:p>
            <a:pPr lvl="1">
              <a:spcBef>
                <a:spcPts val="600"/>
              </a:spcBef>
              <a:buSzPct val="75000"/>
            </a:pPr>
            <a:r>
              <a:rPr lang="en-US" altLang="en-US" sz="2000" dirty="0">
                <a:ea typeface="ＭＳ Ｐゴシック" panose="020B0600070205080204" pitchFamily="34" charset="-128"/>
              </a:rPr>
              <a:t>DSL</a:t>
            </a:r>
            <a:endParaRPr lang="ar-SA" altLang="en-US" sz="2000" dirty="0">
              <a:ea typeface="ＭＳ Ｐゴシック" panose="020B0600070205080204" pitchFamily="34" charset="-128"/>
            </a:endParaRPr>
          </a:p>
          <a:p>
            <a:pPr lvl="1">
              <a:spcBef>
                <a:spcPts val="600"/>
              </a:spcBef>
              <a:buSzPct val="75000"/>
            </a:pPr>
            <a:r>
              <a:rPr lang="en-US" altLang="en-US" sz="2000" dirty="0">
                <a:ea typeface="ＭＳ Ｐゴシック" panose="020B0600070205080204" pitchFamily="34" charset="-128"/>
              </a:rPr>
              <a:t>Cable-based access </a:t>
            </a:r>
          </a:p>
          <a:p>
            <a:pPr>
              <a:spcBef>
                <a:spcPts val="600"/>
              </a:spcBef>
              <a:buSzPct val="75000"/>
            </a:pPr>
            <a:r>
              <a:rPr lang="en-US" altLang="en-US" sz="2400" dirty="0">
                <a:ea typeface="ＭＳ Ｐゴシック" panose="020B0600070205080204" pitchFamily="34" charset="-128"/>
              </a:rPr>
              <a:t>institutional access networks (school, company)</a:t>
            </a:r>
          </a:p>
          <a:p>
            <a:pPr lvl="1">
              <a:spcBef>
                <a:spcPts val="600"/>
              </a:spcBef>
              <a:buSzPct val="75000"/>
            </a:pPr>
            <a:r>
              <a:rPr lang="en-US" altLang="en-US" sz="2000" dirty="0" err="1">
                <a:ea typeface="ＭＳ Ｐゴシック" panose="020B0600070205080204" pitchFamily="34" charset="-128"/>
              </a:rPr>
              <a:t>WiFi</a:t>
            </a:r>
            <a:r>
              <a:rPr lang="en-US" altLang="en-US" sz="2000" dirty="0">
                <a:ea typeface="ＭＳ Ｐゴシック" panose="020B0600070205080204" pitchFamily="34" charset="-128"/>
              </a:rPr>
              <a:t>, LANs</a:t>
            </a:r>
          </a:p>
          <a:p>
            <a:pPr>
              <a:spcBef>
                <a:spcPts val="600"/>
              </a:spcBef>
              <a:buSzPct val="75000"/>
            </a:pPr>
            <a:r>
              <a:rPr lang="en-US" altLang="en-US" sz="2400" dirty="0">
                <a:ea typeface="ＭＳ Ｐゴシック" panose="020B0600070205080204" pitchFamily="34" charset="-128"/>
              </a:rPr>
              <a:t>mobile access networks</a:t>
            </a:r>
          </a:p>
          <a:p>
            <a:pPr lvl="1">
              <a:spcBef>
                <a:spcPts val="600"/>
              </a:spcBef>
              <a:buSzPct val="75000"/>
            </a:pPr>
            <a:r>
              <a:rPr lang="en-US" altLang="en-US" sz="2000" dirty="0" err="1">
                <a:ea typeface="ＭＳ Ｐゴシック" panose="020B0600070205080204" pitchFamily="34" charset="-128"/>
              </a:rPr>
              <a:t>WiFi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>
              <a:spcBef>
                <a:spcPts val="600"/>
              </a:spcBef>
              <a:buSzPct val="75000"/>
            </a:pPr>
            <a:r>
              <a:rPr lang="en-US" altLang="en-US" sz="2000" dirty="0">
                <a:ea typeface="ＭＳ Ｐゴシック" panose="020B0600070205080204" pitchFamily="34" charset="-128"/>
              </a:rPr>
              <a:t>4G/5G</a:t>
            </a:r>
            <a:endParaRPr lang="en-US" altLang="en-US" sz="2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marL="174625" indent="0">
              <a:buSzPct val="75000"/>
              <a:buNone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96" name="Slide Number Placeholder 5">
            <a:extLst>
              <a:ext uri="{FF2B5EF4-FFF2-40B4-BE49-F238E27FC236}">
                <a16:creationId xmlns:a16="http://schemas.microsoft.com/office/drawing/2014/main" id="{07CB61A5-B745-9B48-98E1-9AC8048F5A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92183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/>
          <a:lstStyle/>
          <a:p>
            <a:r>
              <a:rPr lang="en-US" altLang="en-US" dirty="0">
                <a:latin typeface="+mj-lt"/>
                <a:cs typeface="Calibri" panose="020F0502020204030204" pitchFamily="34" charset="0"/>
              </a:rPr>
              <a:t>Chapter 1: introduction</a:t>
            </a:r>
            <a:endParaRPr lang="en-US" dirty="0">
              <a:latin typeface="+mj-lt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E2ACD2-5E28-0840-A1E8-F9AB901FE8B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86816" y="1375384"/>
            <a:ext cx="4842088" cy="435133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en-US" sz="3200" i="1" dirty="0">
                <a:solidFill>
                  <a:srgbClr val="CC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pter goal:</a:t>
            </a:r>
            <a:r>
              <a:rPr lang="en-US" altLang="en-US" sz="3200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342900" indent="-225425">
              <a:spcBef>
                <a:spcPts val="600"/>
              </a:spcBef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Get “</a:t>
            </a:r>
            <a:r>
              <a:rPr lang="en-US" altLang="ja-JP" dirty="0">
                <a:latin typeface="Calibri" panose="020F0502020204030204" pitchFamily="34" charset="0"/>
                <a:cs typeface="Calibri" panose="020F0502020204030204" pitchFamily="34" charset="0"/>
              </a:rPr>
              <a:t>feel,” “big picture,” introduction to terminology</a:t>
            </a:r>
          </a:p>
          <a:p>
            <a:pPr marL="800100" lvl="1" indent="-225425">
              <a:spcBef>
                <a:spcPts val="600"/>
              </a:spcBef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ore depth, detail </a:t>
            </a:r>
            <a:r>
              <a:rPr lang="en-US" altLang="en-US" sz="2800" i="1" dirty="0">
                <a:latin typeface="Calibri" panose="020F0502020204030204" pitchFamily="34" charset="0"/>
                <a:cs typeface="Calibri" panose="020F0502020204030204" pitchFamily="34" charset="0"/>
              </a:rPr>
              <a:t>later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in course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55AB9D8D-7F05-094B-8DA6-3095A7A7A096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5968416" y="1422888"/>
            <a:ext cx="5994400" cy="4799013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 i="1" dirty="0">
                <a:solidFill>
                  <a:srgbClr val="CC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verview/roadmap:</a:t>
            </a:r>
          </a:p>
          <a:p>
            <a:pPr marL="403225" indent="-285750" eaLnBrk="1" hangingPunct="1">
              <a:spcBef>
                <a:spcPts val="800"/>
              </a:spcBef>
            </a:pP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What </a:t>
            </a:r>
            <a:r>
              <a:rPr lang="en-US" altLang="en-US" sz="2600" i="1" dirty="0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en-US" altLang="ja-JP" sz="2600" dirty="0">
                <a:latin typeface="Calibri" panose="020F0502020204030204" pitchFamily="34" charset="0"/>
                <a:cs typeface="Calibri" panose="020F0502020204030204" pitchFamily="34" charset="0"/>
              </a:rPr>
              <a:t> the Internet? </a:t>
            </a: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altLang="en-US" sz="2600" i="1" dirty="0"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ja-JP" sz="2600" dirty="0">
                <a:latin typeface="Calibri" panose="020F0502020204030204" pitchFamily="34" charset="0"/>
                <a:cs typeface="Calibri" panose="020F0502020204030204" pitchFamily="34" charset="0"/>
              </a:rPr>
              <a:t>a protocol?</a:t>
            </a:r>
          </a:p>
          <a:p>
            <a:pPr marL="403225" indent="-285750" eaLnBrk="1" hangingPunct="1">
              <a:spcBef>
                <a:spcPts val="800"/>
              </a:spcBef>
            </a:pPr>
            <a:r>
              <a:rPr lang="en-US" altLang="en-US" sz="2600" dirty="0">
                <a:solidFill>
                  <a:srgbClr val="0000A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edge: </a:t>
            </a: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hosts, access network, physical media</a:t>
            </a:r>
          </a:p>
          <a:p>
            <a:pPr marL="403225" indent="-285750" eaLnBrk="1" hangingPunct="1">
              <a:spcBef>
                <a:spcPts val="800"/>
              </a:spcBef>
            </a:pPr>
            <a:r>
              <a:rPr lang="en-US" altLang="en-US" sz="2600" dirty="0">
                <a:solidFill>
                  <a:srgbClr val="0000A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core: </a:t>
            </a: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packet/circuit switching, internet structure</a:t>
            </a:r>
          </a:p>
          <a:p>
            <a:pPr marL="403225" indent="-285750" eaLnBrk="1" hangingPunct="1">
              <a:spcBef>
                <a:spcPts val="800"/>
              </a:spcBef>
            </a:pPr>
            <a:r>
              <a:rPr lang="en-US" altLang="en-US" sz="2600" dirty="0">
                <a:solidFill>
                  <a:srgbClr val="0000A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ance: </a:t>
            </a: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loss, delay, throughput</a:t>
            </a:r>
          </a:p>
          <a:p>
            <a:pPr marL="403225" indent="-285750" eaLnBrk="1" hangingPunct="1">
              <a:spcBef>
                <a:spcPts val="800"/>
              </a:spcBef>
            </a:pP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Protocol layers, service models</a:t>
            </a:r>
          </a:p>
          <a:p>
            <a:pPr marL="403225" indent="-285750" eaLnBrk="1" hangingPunct="1">
              <a:spcBef>
                <a:spcPts val="800"/>
              </a:spcBef>
            </a:pP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Security</a:t>
            </a:r>
          </a:p>
          <a:p>
            <a:pPr marL="403225" indent="-285750" eaLnBrk="1" hangingPunct="1">
              <a:spcBef>
                <a:spcPts val="800"/>
              </a:spcBef>
            </a:pP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History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pic>
        <p:nvPicPr>
          <p:cNvPr id="8" name="Picture 7" descr="Kurose&amp;Ross 8th ed cover picture">
            <a:extLst>
              <a:ext uri="{FF2B5EF4-FFF2-40B4-BE49-F238E27FC236}">
                <a16:creationId xmlns:a16="http://schemas.microsoft.com/office/drawing/2014/main" id="{B95BDA7C-AC0B-3A4E-88AC-B4ADDAD94A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1833" y="4034454"/>
            <a:ext cx="2745129" cy="2058847"/>
          </a:xfrm>
          <a:prstGeom prst="rect">
            <a:avLst/>
          </a:prstGeom>
        </p:spPr>
      </p:pic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46543528-0B87-1143-B8BF-CC1D9BA430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38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34277DA-0EDE-934A-A1D1-B3D03A99DF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283241"/>
            <a:ext cx="10303042" cy="214723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FTTH</a:t>
            </a:r>
            <a:r>
              <a:rPr lang="en-US" dirty="0"/>
              <a:t> can potentially provide Internet access rates in the gigabits per second range</a:t>
            </a:r>
          </a:p>
          <a:p>
            <a:r>
              <a:rPr lang="en-US" dirty="0"/>
              <a:t>active optical networks (AONs) vs. passive optical networks (PONs)</a:t>
            </a:r>
          </a:p>
          <a:p>
            <a:r>
              <a:rPr lang="en-US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main fiber from ISP to neighborhood splitter then to home ONTs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FC8B0E3-2B87-7C45-A387-EA04155F9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 dirty="0">
                <a:ea typeface="ＭＳ Ｐゴシック" panose="020B0600070205080204" pitchFamily="34" charset="-128"/>
              </a:rPr>
              <a:t>Access networks: Fiber to the Home (FTTH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B1605F-A4EA-9B4A-8B21-531C2A15F9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0F6D0E-6419-E047-BB06-A62D259D28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1996" y="1226127"/>
            <a:ext cx="6988007" cy="3177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2023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" name="Group 156">
            <a:extLst>
              <a:ext uri="{FF2B5EF4-FFF2-40B4-BE49-F238E27FC236}">
                <a16:creationId xmlns:a16="http://schemas.microsoft.com/office/drawing/2014/main" id="{4FE7365B-0CF2-6D4E-8662-17C5789974A9}"/>
              </a:ext>
            </a:extLst>
          </p:cNvPr>
          <p:cNvGrpSpPr/>
          <p:nvPr/>
        </p:nvGrpSpPr>
        <p:grpSpPr>
          <a:xfrm>
            <a:off x="6745014" y="2947413"/>
            <a:ext cx="2178050" cy="1147763"/>
            <a:chOff x="6634372" y="2940623"/>
            <a:chExt cx="2178050" cy="1147763"/>
          </a:xfrm>
        </p:grpSpPr>
        <p:sp>
          <p:nvSpPr>
            <p:cNvPr id="158" name="Freeform 129">
              <a:extLst>
                <a:ext uri="{FF2B5EF4-FFF2-40B4-BE49-F238E27FC236}">
                  <a16:creationId xmlns:a16="http://schemas.microsoft.com/office/drawing/2014/main" id="{40DE505F-8692-0345-9DB0-E86A6C74F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372" y="2940623"/>
              <a:ext cx="2178050" cy="1147763"/>
            </a:xfrm>
            <a:custGeom>
              <a:avLst/>
              <a:gdLst>
                <a:gd name="T0" fmla="*/ 1509012 w 765"/>
                <a:gd name="T1" fmla="*/ 5729 h 459"/>
                <a:gd name="T2" fmla="*/ 1027025 w 765"/>
                <a:gd name="T3" fmla="*/ 40395 h 459"/>
                <a:gd name="T4" fmla="*/ 340902 w 765"/>
                <a:gd name="T5" fmla="*/ 58024 h 459"/>
                <a:gd name="T6" fmla="*/ 49874 w 765"/>
                <a:gd name="T7" fmla="*/ 194383 h 459"/>
                <a:gd name="T8" fmla="*/ 640932 w 765"/>
                <a:gd name="T9" fmla="*/ 256788 h 459"/>
                <a:gd name="T10" fmla="*/ 1233656 w 765"/>
                <a:gd name="T11" fmla="*/ 246677 h 459"/>
                <a:gd name="T12" fmla="*/ 2079640 w 765"/>
                <a:gd name="T13" fmla="*/ 256788 h 459"/>
                <a:gd name="T14" fmla="*/ 2485867 w 765"/>
                <a:gd name="T15" fmla="*/ 251149 h 459"/>
                <a:gd name="T16" fmla="*/ 2678580 w 765"/>
                <a:gd name="T17" fmla="*/ 215337 h 459"/>
                <a:gd name="T18" fmla="*/ 2671282 w 765"/>
                <a:gd name="T19" fmla="*/ 91397 h 459"/>
                <a:gd name="T20" fmla="*/ 2357408 w 765"/>
                <a:gd name="T21" fmla="*/ 19830 h 459"/>
                <a:gd name="T22" fmla="*/ 1509012 w 765"/>
                <a:gd name="T23" fmla="*/ 5729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65"/>
                <a:gd name="T37" fmla="*/ 0 h 459"/>
                <a:gd name="T38" fmla="*/ 765 w 765"/>
                <a:gd name="T39" fmla="*/ 459 h 4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9CDFF9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9" name="Line 130">
              <a:extLst>
                <a:ext uri="{FF2B5EF4-FFF2-40B4-BE49-F238E27FC236}">
                  <a16:creationId xmlns:a16="http://schemas.microsoft.com/office/drawing/2014/main" id="{CC1BFC25-D727-AD4D-932D-8009CE2F7F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4635" y="3294636"/>
              <a:ext cx="168275" cy="12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0" name="Line 131">
              <a:extLst>
                <a:ext uri="{FF2B5EF4-FFF2-40B4-BE49-F238E27FC236}">
                  <a16:creationId xmlns:a16="http://schemas.microsoft.com/office/drawing/2014/main" id="{61F57A9F-0CD0-5C4E-86E8-ADC53B557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1272" y="3534348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1" name="Line 132">
              <a:extLst>
                <a:ext uri="{FF2B5EF4-FFF2-40B4-BE49-F238E27FC236}">
                  <a16:creationId xmlns:a16="http://schemas.microsoft.com/office/drawing/2014/main" id="{1718B686-5972-DA46-8450-6B2CB8980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4635" y="3391473"/>
              <a:ext cx="358775" cy="400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2" name="Line 133">
              <a:extLst>
                <a:ext uri="{FF2B5EF4-FFF2-40B4-BE49-F238E27FC236}">
                  <a16:creationId xmlns:a16="http://schemas.microsoft.com/office/drawing/2014/main" id="{B42FEC22-AB27-0D42-869D-64B05CD22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1522" y="3389886"/>
              <a:ext cx="0" cy="271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3" name="Line 134">
              <a:extLst>
                <a:ext uri="{FF2B5EF4-FFF2-40B4-BE49-F238E27FC236}">
                  <a16:creationId xmlns:a16="http://schemas.microsoft.com/office/drawing/2014/main" id="{CAD79659-4AA7-BF43-AA32-59993085B2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0035" y="3813748"/>
              <a:ext cx="257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Line 135">
              <a:extLst>
                <a:ext uri="{FF2B5EF4-FFF2-40B4-BE49-F238E27FC236}">
                  <a16:creationId xmlns:a16="http://schemas.microsoft.com/office/drawing/2014/main" id="{F7F9DB5C-1752-3341-B2E8-C273BF7864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45685" y="3801048"/>
              <a:ext cx="241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5" name="Line 172">
              <a:extLst>
                <a:ext uri="{FF2B5EF4-FFF2-40B4-BE49-F238E27FC236}">
                  <a16:creationId xmlns:a16="http://schemas.microsoft.com/office/drawing/2014/main" id="{FFC4002F-4477-624F-8ED5-E93EA6CC0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10797" y="3797873"/>
              <a:ext cx="24288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6" name="Text Box 580">
              <a:extLst>
                <a:ext uri="{FF2B5EF4-FFF2-40B4-BE49-F238E27FC236}">
                  <a16:creationId xmlns:a16="http://schemas.microsoft.com/office/drawing/2014/main" id="{ACBE8DF7-D16E-E14B-90B6-558C55C0D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7585" y="3191448"/>
              <a:ext cx="5524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ISP</a:t>
              </a:r>
            </a:p>
          </p:txBody>
        </p:sp>
        <p:grpSp>
          <p:nvGrpSpPr>
            <p:cNvPr id="167" name="Group 166">
              <a:extLst>
                <a:ext uri="{FF2B5EF4-FFF2-40B4-BE49-F238E27FC236}">
                  <a16:creationId xmlns:a16="http://schemas.microsoft.com/office/drawing/2014/main" id="{4F16207F-582A-1640-9758-D1D4AB63C1AD}"/>
                </a:ext>
              </a:extLst>
            </p:cNvPr>
            <p:cNvGrpSpPr/>
            <p:nvPr/>
          </p:nvGrpSpPr>
          <p:grpSpPr>
            <a:xfrm>
              <a:off x="6972551" y="3193191"/>
              <a:ext cx="576221" cy="330754"/>
              <a:chOff x="7493876" y="2774731"/>
              <a:chExt cx="1481958" cy="894622"/>
            </a:xfrm>
          </p:grpSpPr>
          <p:sp>
            <p:nvSpPr>
              <p:cNvPr id="192" name="Freeform 191">
                <a:extLst>
                  <a:ext uri="{FF2B5EF4-FFF2-40B4-BE49-F238E27FC236}">
                    <a16:creationId xmlns:a16="http://schemas.microsoft.com/office/drawing/2014/main" id="{8CB87AD0-1F5F-CC48-8F7E-433D23860E62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93" name="Oval 192">
                <a:extLst>
                  <a:ext uri="{FF2B5EF4-FFF2-40B4-BE49-F238E27FC236}">
                    <a16:creationId xmlns:a16="http://schemas.microsoft.com/office/drawing/2014/main" id="{6529692B-F269-C243-BA24-E4BF8FDA8998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94" name="Group 193">
                <a:extLst>
                  <a:ext uri="{FF2B5EF4-FFF2-40B4-BE49-F238E27FC236}">
                    <a16:creationId xmlns:a16="http://schemas.microsoft.com/office/drawing/2014/main" id="{351E7744-7123-6D4B-85E6-B3A507AE763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95" name="Freeform 194">
                  <a:extLst>
                    <a:ext uri="{FF2B5EF4-FFF2-40B4-BE49-F238E27FC236}">
                      <a16:creationId xmlns:a16="http://schemas.microsoft.com/office/drawing/2014/main" id="{D1029CA6-C2F3-FF45-91EF-15AF0F20C04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6" name="Freeform 195">
                  <a:extLst>
                    <a:ext uri="{FF2B5EF4-FFF2-40B4-BE49-F238E27FC236}">
                      <a16:creationId xmlns:a16="http://schemas.microsoft.com/office/drawing/2014/main" id="{51839164-1EE5-804A-8D25-CC2C5B88859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7" name="Freeform 196">
                  <a:extLst>
                    <a:ext uri="{FF2B5EF4-FFF2-40B4-BE49-F238E27FC236}">
                      <a16:creationId xmlns:a16="http://schemas.microsoft.com/office/drawing/2014/main" id="{FF2ADE02-E4B7-1F42-A6D9-9E518AE7455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8" name="Freeform 197">
                  <a:extLst>
                    <a:ext uri="{FF2B5EF4-FFF2-40B4-BE49-F238E27FC236}">
                      <a16:creationId xmlns:a16="http://schemas.microsoft.com/office/drawing/2014/main" id="{6B699C31-703A-E049-8445-0251EF0EC7ED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68" name="Group 167">
              <a:extLst>
                <a:ext uri="{FF2B5EF4-FFF2-40B4-BE49-F238E27FC236}">
                  <a16:creationId xmlns:a16="http://schemas.microsoft.com/office/drawing/2014/main" id="{112657C9-2B1C-464C-B664-009C9B87C46E}"/>
                </a:ext>
              </a:extLst>
            </p:cNvPr>
            <p:cNvGrpSpPr/>
            <p:nvPr/>
          </p:nvGrpSpPr>
          <p:grpSpPr>
            <a:xfrm>
              <a:off x="6955883" y="3598924"/>
              <a:ext cx="576221" cy="330754"/>
              <a:chOff x="7493876" y="2774731"/>
              <a:chExt cx="1481958" cy="894622"/>
            </a:xfrm>
          </p:grpSpPr>
          <p:sp>
            <p:nvSpPr>
              <p:cNvPr id="185" name="Freeform 184">
                <a:extLst>
                  <a:ext uri="{FF2B5EF4-FFF2-40B4-BE49-F238E27FC236}">
                    <a16:creationId xmlns:a16="http://schemas.microsoft.com/office/drawing/2014/main" id="{45B05C36-2E4E-394B-9F08-B52E1B9FCEC1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id="{81F630B3-D1BF-5942-81D4-51DE1AA6E5A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EEB78467-07B5-234D-87F6-94C3F198E0D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88" name="Freeform 187">
                  <a:extLst>
                    <a:ext uri="{FF2B5EF4-FFF2-40B4-BE49-F238E27FC236}">
                      <a16:creationId xmlns:a16="http://schemas.microsoft.com/office/drawing/2014/main" id="{9D366415-ABBC-F44B-9A8C-EF997C48DA7D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9" name="Freeform 188">
                  <a:extLst>
                    <a:ext uri="{FF2B5EF4-FFF2-40B4-BE49-F238E27FC236}">
                      <a16:creationId xmlns:a16="http://schemas.microsoft.com/office/drawing/2014/main" id="{F661368A-D1A5-BD4D-8014-E42D38154A2B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0" name="Freeform 189">
                  <a:extLst>
                    <a:ext uri="{FF2B5EF4-FFF2-40B4-BE49-F238E27FC236}">
                      <a16:creationId xmlns:a16="http://schemas.microsoft.com/office/drawing/2014/main" id="{88992003-9DD6-FB4A-A6B8-C981B5A1B08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1" name="Freeform 190">
                  <a:extLst>
                    <a:ext uri="{FF2B5EF4-FFF2-40B4-BE49-F238E27FC236}">
                      <a16:creationId xmlns:a16="http://schemas.microsoft.com/office/drawing/2014/main" id="{D51EB078-6D1B-A34F-BC6D-1132156447F1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2BCDF68D-C756-C842-A015-6B56DEF238B7}"/>
                </a:ext>
              </a:extLst>
            </p:cNvPr>
            <p:cNvGrpSpPr/>
            <p:nvPr/>
          </p:nvGrpSpPr>
          <p:grpSpPr>
            <a:xfrm>
              <a:off x="7720114" y="3593282"/>
              <a:ext cx="576221" cy="330754"/>
              <a:chOff x="7493876" y="2774731"/>
              <a:chExt cx="1481958" cy="894622"/>
            </a:xfrm>
          </p:grpSpPr>
          <p:sp>
            <p:nvSpPr>
              <p:cNvPr id="178" name="Freeform 177">
                <a:extLst>
                  <a:ext uri="{FF2B5EF4-FFF2-40B4-BE49-F238E27FC236}">
                    <a16:creationId xmlns:a16="http://schemas.microsoft.com/office/drawing/2014/main" id="{50934850-2B02-CD47-ABA0-24759729C11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35B062D7-BF74-C14E-B1E8-702BA91D5CA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80" name="Group 179">
                <a:extLst>
                  <a:ext uri="{FF2B5EF4-FFF2-40B4-BE49-F238E27FC236}">
                    <a16:creationId xmlns:a16="http://schemas.microsoft.com/office/drawing/2014/main" id="{E0C6A5ED-08F2-4749-9658-C573A2633D7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81" name="Freeform 180">
                  <a:extLst>
                    <a:ext uri="{FF2B5EF4-FFF2-40B4-BE49-F238E27FC236}">
                      <a16:creationId xmlns:a16="http://schemas.microsoft.com/office/drawing/2014/main" id="{59DBE865-2695-8A45-82F3-DEE52966AF3D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2" name="Freeform 181">
                  <a:extLst>
                    <a:ext uri="{FF2B5EF4-FFF2-40B4-BE49-F238E27FC236}">
                      <a16:creationId xmlns:a16="http://schemas.microsoft.com/office/drawing/2014/main" id="{E3EEAA19-E572-7347-A807-3E19B649573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3" name="Freeform 182">
                  <a:extLst>
                    <a:ext uri="{FF2B5EF4-FFF2-40B4-BE49-F238E27FC236}">
                      <a16:creationId xmlns:a16="http://schemas.microsoft.com/office/drawing/2014/main" id="{A5912A8E-8AC5-0A40-B58C-7A1236AB745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4" name="Freeform 183">
                  <a:extLst>
                    <a:ext uri="{FF2B5EF4-FFF2-40B4-BE49-F238E27FC236}">
                      <a16:creationId xmlns:a16="http://schemas.microsoft.com/office/drawing/2014/main" id="{84AC52AA-A89D-A548-9B8A-36C520B687A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451DCC0B-CF83-FE4A-B66E-827D2B24DBF9}"/>
                </a:ext>
              </a:extLst>
            </p:cNvPr>
            <p:cNvGrpSpPr/>
            <p:nvPr/>
          </p:nvGrpSpPr>
          <p:grpSpPr>
            <a:xfrm>
              <a:off x="7618622" y="3082478"/>
              <a:ext cx="576221" cy="330754"/>
              <a:chOff x="7493876" y="2774731"/>
              <a:chExt cx="1481958" cy="894622"/>
            </a:xfrm>
          </p:grpSpPr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00331BBA-EC67-F64D-BF3C-96A5FBF3D89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72" name="Oval 171">
                <a:extLst>
                  <a:ext uri="{FF2B5EF4-FFF2-40B4-BE49-F238E27FC236}">
                    <a16:creationId xmlns:a16="http://schemas.microsoft.com/office/drawing/2014/main" id="{863117E0-75B3-714A-8A78-456DB99C2113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73" name="Group 172">
                <a:extLst>
                  <a:ext uri="{FF2B5EF4-FFF2-40B4-BE49-F238E27FC236}">
                    <a16:creationId xmlns:a16="http://schemas.microsoft.com/office/drawing/2014/main" id="{2E22C89F-90E0-564A-B49C-2943AA77A86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74" name="Freeform 173">
                  <a:extLst>
                    <a:ext uri="{FF2B5EF4-FFF2-40B4-BE49-F238E27FC236}">
                      <a16:creationId xmlns:a16="http://schemas.microsoft.com/office/drawing/2014/main" id="{79344540-AE9B-F845-B49C-C25ABD4D0962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5" name="Freeform 174">
                  <a:extLst>
                    <a:ext uri="{FF2B5EF4-FFF2-40B4-BE49-F238E27FC236}">
                      <a16:creationId xmlns:a16="http://schemas.microsoft.com/office/drawing/2014/main" id="{46CF243F-7407-9A46-B12E-221427A59A7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6" name="Freeform 175">
                  <a:extLst>
                    <a:ext uri="{FF2B5EF4-FFF2-40B4-BE49-F238E27FC236}">
                      <a16:creationId xmlns:a16="http://schemas.microsoft.com/office/drawing/2014/main" id="{1A40EBD6-E642-D14B-AA50-184636F20A0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7" name="Freeform 176">
                  <a:extLst>
                    <a:ext uri="{FF2B5EF4-FFF2-40B4-BE49-F238E27FC236}">
                      <a16:creationId xmlns:a16="http://schemas.microsoft.com/office/drawing/2014/main" id="{ED79DD0B-A70A-4649-9BE9-2ACD3F88BC0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611" name="Title 1">
            <a:extLst>
              <a:ext uri="{FF2B5EF4-FFF2-40B4-BE49-F238E27FC236}">
                <a16:creationId xmlns:a16="http://schemas.microsoft.com/office/drawing/2014/main" id="{C9770F09-EBB8-174E-A6FB-4752E1D92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273146"/>
            <a:ext cx="11430000" cy="894622"/>
          </a:xfrm>
        </p:spPr>
        <p:txBody>
          <a:bodyPr>
            <a:normAutofit/>
          </a:bodyPr>
          <a:lstStyle/>
          <a:p>
            <a:r>
              <a:rPr lang="en-US" altLang="en-US" sz="4800" b="0" dirty="0">
                <a:ea typeface="ＭＳ Ｐゴシック" panose="020B0600070205080204" pitchFamily="34" charset="-128"/>
              </a:rPr>
              <a:t>Access networks: digital subscriber line (DSL)</a:t>
            </a:r>
            <a:endParaRPr lang="en-US" sz="4800" b="0" dirty="0"/>
          </a:p>
        </p:txBody>
      </p:sp>
      <p:sp>
        <p:nvSpPr>
          <p:cNvPr id="95" name="Freeform 3">
            <a:extLst>
              <a:ext uri="{FF2B5EF4-FFF2-40B4-BE49-F238E27FC236}">
                <a16:creationId xmlns:a16="http://schemas.microsoft.com/office/drawing/2014/main" id="{2CC01EB9-754B-CE41-8582-3B2E9CE9F114}"/>
              </a:ext>
            </a:extLst>
          </p:cNvPr>
          <p:cNvSpPr>
            <a:spLocks/>
          </p:cNvSpPr>
          <p:nvPr/>
        </p:nvSpPr>
        <p:spPr bwMode="auto">
          <a:xfrm>
            <a:off x="5902873" y="1444625"/>
            <a:ext cx="2216150" cy="1477963"/>
          </a:xfrm>
          <a:custGeom>
            <a:avLst/>
            <a:gdLst>
              <a:gd name="T0" fmla="*/ 2147483647 w 1396"/>
              <a:gd name="T1" fmla="*/ 2147483647 h 931"/>
              <a:gd name="T2" fmla="*/ 2147483647 w 1396"/>
              <a:gd name="T3" fmla="*/ 2147483647 h 931"/>
              <a:gd name="T4" fmla="*/ 2147483647 w 1396"/>
              <a:gd name="T5" fmla="*/ 2147483647 h 931"/>
              <a:gd name="T6" fmla="*/ 2147483647 w 1396"/>
              <a:gd name="T7" fmla="*/ 2147483647 h 931"/>
              <a:gd name="T8" fmla="*/ 2147483647 w 1396"/>
              <a:gd name="T9" fmla="*/ 2147483647 h 931"/>
              <a:gd name="T10" fmla="*/ 2147483647 w 1396"/>
              <a:gd name="T11" fmla="*/ 2147483647 h 931"/>
              <a:gd name="T12" fmla="*/ 2147483647 w 1396"/>
              <a:gd name="T13" fmla="*/ 2147483647 h 931"/>
              <a:gd name="T14" fmla="*/ 2147483647 w 1396"/>
              <a:gd name="T15" fmla="*/ 2147483647 h 931"/>
              <a:gd name="T16" fmla="*/ 2147483647 w 1396"/>
              <a:gd name="T17" fmla="*/ 2147483647 h 931"/>
              <a:gd name="T18" fmla="*/ 2147483647 w 1396"/>
              <a:gd name="T19" fmla="*/ 2147483647 h 931"/>
              <a:gd name="T20" fmla="*/ 2147483647 w 1396"/>
              <a:gd name="T21" fmla="*/ 2147483647 h 931"/>
              <a:gd name="T22" fmla="*/ 2147483647 w 1396"/>
              <a:gd name="T23" fmla="*/ 2147483647 h 931"/>
              <a:gd name="T24" fmla="*/ 2147483647 w 1396"/>
              <a:gd name="T25" fmla="*/ 2147483647 h 931"/>
              <a:gd name="T26" fmla="*/ 2147483647 w 1396"/>
              <a:gd name="T27" fmla="*/ 2147483647 h 931"/>
              <a:gd name="T28" fmla="*/ 2147483647 w 1396"/>
              <a:gd name="T29" fmla="*/ 2147483647 h 931"/>
              <a:gd name="T30" fmla="*/ 2147483647 w 1396"/>
              <a:gd name="T31" fmla="*/ 2147483647 h 93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96"/>
              <a:gd name="T49" fmla="*/ 0 h 931"/>
              <a:gd name="T50" fmla="*/ 1396 w 1396"/>
              <a:gd name="T51" fmla="*/ 931 h 93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96" h="931">
                <a:moveTo>
                  <a:pt x="873" y="18"/>
                </a:moveTo>
                <a:cubicBezTo>
                  <a:pt x="787" y="32"/>
                  <a:pt x="625" y="55"/>
                  <a:pt x="526" y="89"/>
                </a:cubicBezTo>
                <a:cubicBezTo>
                  <a:pt x="426" y="122"/>
                  <a:pt x="346" y="184"/>
                  <a:pt x="278" y="216"/>
                </a:cubicBezTo>
                <a:cubicBezTo>
                  <a:pt x="210" y="248"/>
                  <a:pt x="159" y="236"/>
                  <a:pt x="118" y="283"/>
                </a:cubicBezTo>
                <a:cubicBezTo>
                  <a:pt x="77" y="330"/>
                  <a:pt x="46" y="416"/>
                  <a:pt x="30" y="497"/>
                </a:cubicBezTo>
                <a:cubicBezTo>
                  <a:pt x="14" y="578"/>
                  <a:pt x="0" y="714"/>
                  <a:pt x="24" y="768"/>
                </a:cubicBezTo>
                <a:cubicBezTo>
                  <a:pt x="49" y="821"/>
                  <a:pt x="112" y="796"/>
                  <a:pt x="178" y="818"/>
                </a:cubicBezTo>
                <a:cubicBezTo>
                  <a:pt x="244" y="840"/>
                  <a:pt x="318" y="886"/>
                  <a:pt x="421" y="902"/>
                </a:cubicBezTo>
                <a:cubicBezTo>
                  <a:pt x="524" y="918"/>
                  <a:pt x="681" y="916"/>
                  <a:pt x="793" y="916"/>
                </a:cubicBezTo>
                <a:cubicBezTo>
                  <a:pt x="905" y="916"/>
                  <a:pt x="1004" y="931"/>
                  <a:pt x="1095" y="902"/>
                </a:cubicBezTo>
                <a:cubicBezTo>
                  <a:pt x="1186" y="873"/>
                  <a:pt x="1291" y="813"/>
                  <a:pt x="1337" y="744"/>
                </a:cubicBezTo>
                <a:cubicBezTo>
                  <a:pt x="1383" y="675"/>
                  <a:pt x="1365" y="580"/>
                  <a:pt x="1372" y="487"/>
                </a:cubicBezTo>
                <a:cubicBezTo>
                  <a:pt x="1378" y="393"/>
                  <a:pt x="1396" y="256"/>
                  <a:pt x="1377" y="179"/>
                </a:cubicBezTo>
                <a:cubicBezTo>
                  <a:pt x="1358" y="102"/>
                  <a:pt x="1314" y="57"/>
                  <a:pt x="1259" y="28"/>
                </a:cubicBezTo>
                <a:cubicBezTo>
                  <a:pt x="1203" y="0"/>
                  <a:pt x="1110" y="7"/>
                  <a:pt x="1046" y="5"/>
                </a:cubicBezTo>
                <a:cubicBezTo>
                  <a:pt x="981" y="3"/>
                  <a:pt x="959" y="5"/>
                  <a:pt x="873" y="18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Oval 9">
            <a:extLst>
              <a:ext uri="{FF2B5EF4-FFF2-40B4-BE49-F238E27FC236}">
                <a16:creationId xmlns:a16="http://schemas.microsoft.com/office/drawing/2014/main" id="{B627A3EE-6F93-284A-83BB-FE4EAD9D5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2998" y="2151063"/>
            <a:ext cx="193675" cy="1936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7" name="Oval 12">
            <a:extLst>
              <a:ext uri="{FF2B5EF4-FFF2-40B4-BE49-F238E27FC236}">
                <a16:creationId xmlns:a16="http://schemas.microsoft.com/office/drawing/2014/main" id="{C57B5EF8-F77C-1B42-AB82-725292966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998" y="1779588"/>
            <a:ext cx="193675" cy="1936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8" name="Line 15">
            <a:extLst>
              <a:ext uri="{FF2B5EF4-FFF2-40B4-BE49-F238E27FC236}">
                <a16:creationId xmlns:a16="http://schemas.microsoft.com/office/drawing/2014/main" id="{61C37BF6-4477-1B43-8E1D-3D1B221EC6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90311" y="1920875"/>
            <a:ext cx="317500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9" name="Line 16">
            <a:extLst>
              <a:ext uri="{FF2B5EF4-FFF2-40B4-BE49-F238E27FC236}">
                <a16:creationId xmlns:a16="http://schemas.microsoft.com/office/drawing/2014/main" id="{8B677416-ACBA-BE49-99D1-9E00AF65AB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4011" y="1897063"/>
            <a:ext cx="400050" cy="5905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Rectangle 44">
            <a:extLst>
              <a:ext uri="{FF2B5EF4-FFF2-40B4-BE49-F238E27FC236}">
                <a16:creationId xmlns:a16="http://schemas.microsoft.com/office/drawing/2014/main" id="{8C3CA799-9994-7B4C-A236-0CBDAF9C4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2273" y="1900238"/>
            <a:ext cx="955675" cy="70008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01" name="Text Box 45">
            <a:extLst>
              <a:ext uri="{FF2B5EF4-FFF2-40B4-BE49-F238E27FC236}">
                <a16:creationId xmlns:a16="http://schemas.microsoft.com/office/drawing/2014/main" id="{ABC0609F-F95A-6A4D-ACAE-3A0EAA895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7761" y="1419225"/>
            <a:ext cx="192563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entral office</a:t>
            </a:r>
          </a:p>
        </p:txBody>
      </p:sp>
      <p:sp>
        <p:nvSpPr>
          <p:cNvPr id="102" name="Line 14">
            <a:extLst>
              <a:ext uri="{FF2B5EF4-FFF2-40B4-BE49-F238E27FC236}">
                <a16:creationId xmlns:a16="http://schemas.microsoft.com/office/drawing/2014/main" id="{C86E3CF4-AAAA-074D-BAA4-B02F477DCD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8386" y="2306638"/>
            <a:ext cx="1938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3" name="Text Box 17">
            <a:extLst>
              <a:ext uri="{FF2B5EF4-FFF2-40B4-BE49-F238E27FC236}">
                <a16:creationId xmlns:a16="http://schemas.microsoft.com/office/drawing/2014/main" id="{840DC24E-DBCB-E94C-8975-B46FBD3E0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9586" y="1473200"/>
            <a:ext cx="10747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elephone</a:t>
            </a:r>
          </a:p>
          <a:p>
            <a:pPr marL="0" marR="0" lvl="0" indent="0" algn="l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network</a:t>
            </a:r>
          </a:p>
        </p:txBody>
      </p:sp>
      <p:grpSp>
        <p:nvGrpSpPr>
          <p:cNvPr id="104" name="Group 108">
            <a:extLst>
              <a:ext uri="{FF2B5EF4-FFF2-40B4-BE49-F238E27FC236}">
                <a16:creationId xmlns:a16="http://schemas.microsoft.com/office/drawing/2014/main" id="{218A2C9E-40B0-5943-B5FF-D927729FA1FA}"/>
              </a:ext>
            </a:extLst>
          </p:cNvPr>
          <p:cNvGrpSpPr>
            <a:grpSpLocks/>
          </p:cNvGrpSpPr>
          <p:nvPr/>
        </p:nvGrpSpPr>
        <p:grpSpPr bwMode="auto">
          <a:xfrm>
            <a:off x="6239423" y="2017713"/>
            <a:ext cx="368300" cy="519112"/>
            <a:chOff x="1852" y="2562"/>
            <a:chExt cx="355" cy="471"/>
          </a:xfrm>
        </p:grpSpPr>
        <p:sp>
          <p:nvSpPr>
            <p:cNvPr id="105" name="Freeform 109">
              <a:extLst>
                <a:ext uri="{FF2B5EF4-FFF2-40B4-BE49-F238E27FC236}">
                  <a16:creationId xmlns:a16="http://schemas.microsoft.com/office/drawing/2014/main" id="{45B8912E-0D7C-E043-A9BD-224FD05B14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2" y="2621"/>
              <a:ext cx="318" cy="412"/>
            </a:xfrm>
            <a:custGeom>
              <a:avLst/>
              <a:gdLst>
                <a:gd name="T0" fmla="*/ 0 w 318"/>
                <a:gd name="T1" fmla="*/ 412 h 412"/>
                <a:gd name="T2" fmla="*/ 3 w 318"/>
                <a:gd name="T3" fmla="*/ 1 h 412"/>
                <a:gd name="T4" fmla="*/ 74 w 318"/>
                <a:gd name="T5" fmla="*/ 0 h 412"/>
                <a:gd name="T6" fmla="*/ 254 w 318"/>
                <a:gd name="T7" fmla="*/ 111 h 412"/>
                <a:gd name="T8" fmla="*/ 318 w 318"/>
                <a:gd name="T9" fmla="*/ 115 h 412"/>
                <a:gd name="T10" fmla="*/ 318 w 318"/>
                <a:gd name="T11" fmla="*/ 308 h 412"/>
                <a:gd name="T12" fmla="*/ 246 w 318"/>
                <a:gd name="T13" fmla="*/ 308 h 412"/>
                <a:gd name="T14" fmla="*/ 74 w 318"/>
                <a:gd name="T15" fmla="*/ 412 h 412"/>
                <a:gd name="T16" fmla="*/ 0 w 318"/>
                <a:gd name="T17" fmla="*/ 412 h 4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18"/>
                <a:gd name="T28" fmla="*/ 0 h 412"/>
                <a:gd name="T29" fmla="*/ 318 w 318"/>
                <a:gd name="T30" fmla="*/ 412 h 4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18" h="412">
                  <a:moveTo>
                    <a:pt x="0" y="412"/>
                  </a:moveTo>
                  <a:lnTo>
                    <a:pt x="3" y="1"/>
                  </a:lnTo>
                  <a:lnTo>
                    <a:pt x="74" y="0"/>
                  </a:lnTo>
                  <a:lnTo>
                    <a:pt x="254" y="111"/>
                  </a:lnTo>
                  <a:lnTo>
                    <a:pt x="318" y="115"/>
                  </a:lnTo>
                  <a:lnTo>
                    <a:pt x="318" y="308"/>
                  </a:lnTo>
                  <a:lnTo>
                    <a:pt x="246" y="308"/>
                  </a:lnTo>
                  <a:lnTo>
                    <a:pt x="74" y="412"/>
                  </a:lnTo>
                  <a:lnTo>
                    <a:pt x="0" y="412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" name="Freeform 110">
              <a:extLst>
                <a:ext uri="{FF2B5EF4-FFF2-40B4-BE49-F238E27FC236}">
                  <a16:creationId xmlns:a16="http://schemas.microsoft.com/office/drawing/2014/main" id="{C648ABA8-AD4C-7045-B95D-4AFA6789EE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4" y="2562"/>
              <a:ext cx="353" cy="369"/>
            </a:xfrm>
            <a:custGeom>
              <a:avLst/>
              <a:gdLst>
                <a:gd name="T0" fmla="*/ 0 w 353"/>
                <a:gd name="T1" fmla="*/ 59 h 369"/>
                <a:gd name="T2" fmla="*/ 32 w 353"/>
                <a:gd name="T3" fmla="*/ 0 h 369"/>
                <a:gd name="T4" fmla="*/ 105 w 353"/>
                <a:gd name="T5" fmla="*/ 0 h 369"/>
                <a:gd name="T6" fmla="*/ 276 w 353"/>
                <a:gd name="T7" fmla="*/ 113 h 369"/>
                <a:gd name="T8" fmla="*/ 353 w 353"/>
                <a:gd name="T9" fmla="*/ 113 h 369"/>
                <a:gd name="T10" fmla="*/ 353 w 353"/>
                <a:gd name="T11" fmla="*/ 315 h 369"/>
                <a:gd name="T12" fmla="*/ 318 w 353"/>
                <a:gd name="T13" fmla="*/ 369 h 369"/>
                <a:gd name="T14" fmla="*/ 315 w 353"/>
                <a:gd name="T15" fmla="*/ 173 h 369"/>
                <a:gd name="T16" fmla="*/ 254 w 353"/>
                <a:gd name="T17" fmla="*/ 173 h 369"/>
                <a:gd name="T18" fmla="*/ 75 w 353"/>
                <a:gd name="T19" fmla="*/ 60 h 369"/>
                <a:gd name="T20" fmla="*/ 0 w 353"/>
                <a:gd name="T21" fmla="*/ 59 h 3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53"/>
                <a:gd name="T34" fmla="*/ 0 h 369"/>
                <a:gd name="T35" fmla="*/ 353 w 353"/>
                <a:gd name="T36" fmla="*/ 369 h 36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53" h="369">
                  <a:moveTo>
                    <a:pt x="0" y="59"/>
                  </a:moveTo>
                  <a:lnTo>
                    <a:pt x="32" y="0"/>
                  </a:lnTo>
                  <a:lnTo>
                    <a:pt x="105" y="0"/>
                  </a:lnTo>
                  <a:lnTo>
                    <a:pt x="276" y="113"/>
                  </a:lnTo>
                  <a:lnTo>
                    <a:pt x="353" y="113"/>
                  </a:lnTo>
                  <a:lnTo>
                    <a:pt x="353" y="315"/>
                  </a:lnTo>
                  <a:lnTo>
                    <a:pt x="318" y="369"/>
                  </a:lnTo>
                  <a:lnTo>
                    <a:pt x="315" y="173"/>
                  </a:lnTo>
                  <a:lnTo>
                    <a:pt x="254" y="173"/>
                  </a:lnTo>
                  <a:lnTo>
                    <a:pt x="75" y="60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" name="Line 111">
              <a:extLst>
                <a:ext uri="{FF2B5EF4-FFF2-40B4-BE49-F238E27FC236}">
                  <a16:creationId xmlns:a16="http://schemas.microsoft.com/office/drawing/2014/main" id="{880C7F42-24AB-BE42-A8D4-BCF7622D46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7" y="2674"/>
              <a:ext cx="34" cy="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" name="Line 112">
              <a:extLst>
                <a:ext uri="{FF2B5EF4-FFF2-40B4-BE49-F238E27FC236}">
                  <a16:creationId xmlns:a16="http://schemas.microsoft.com/office/drawing/2014/main" id="{CB4756AB-EF1F-9E4A-8E5F-FC03EF7B6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2830"/>
              <a:ext cx="2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" name="Freeform 113">
              <a:extLst>
                <a:ext uri="{FF2B5EF4-FFF2-40B4-BE49-F238E27FC236}">
                  <a16:creationId xmlns:a16="http://schemas.microsoft.com/office/drawing/2014/main" id="{F4FDFC8D-7497-0B4E-BB98-EC6A2F919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4" y="2670"/>
              <a:ext cx="264" cy="105"/>
            </a:xfrm>
            <a:custGeom>
              <a:avLst/>
              <a:gdLst>
                <a:gd name="T0" fmla="*/ 0 w 264"/>
                <a:gd name="T1" fmla="*/ 0 h 105"/>
                <a:gd name="T2" fmla="*/ 52 w 264"/>
                <a:gd name="T3" fmla="*/ 0 h 105"/>
                <a:gd name="T4" fmla="*/ 207 w 264"/>
                <a:gd name="T5" fmla="*/ 105 h 105"/>
                <a:gd name="T6" fmla="*/ 264 w 264"/>
                <a:gd name="T7" fmla="*/ 105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4"/>
                <a:gd name="T13" fmla="*/ 0 h 105"/>
                <a:gd name="T14" fmla="*/ 264 w 264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4" h="105">
                  <a:moveTo>
                    <a:pt x="0" y="0"/>
                  </a:moveTo>
                  <a:lnTo>
                    <a:pt x="52" y="0"/>
                  </a:lnTo>
                  <a:lnTo>
                    <a:pt x="207" y="105"/>
                  </a:lnTo>
                  <a:lnTo>
                    <a:pt x="264" y="10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" name="Freeform 114">
              <a:extLst>
                <a:ext uri="{FF2B5EF4-FFF2-40B4-BE49-F238E27FC236}">
                  <a16:creationId xmlns:a16="http://schemas.microsoft.com/office/drawing/2014/main" id="{59F7FFFC-6804-A54D-A576-FA1FEBB9A13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74" y="2884"/>
              <a:ext cx="264" cy="105"/>
            </a:xfrm>
            <a:custGeom>
              <a:avLst/>
              <a:gdLst>
                <a:gd name="T0" fmla="*/ 0 w 264"/>
                <a:gd name="T1" fmla="*/ 0 h 105"/>
                <a:gd name="T2" fmla="*/ 52 w 264"/>
                <a:gd name="T3" fmla="*/ 0 h 105"/>
                <a:gd name="T4" fmla="*/ 207 w 264"/>
                <a:gd name="T5" fmla="*/ 105 h 105"/>
                <a:gd name="T6" fmla="*/ 264 w 264"/>
                <a:gd name="T7" fmla="*/ 105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4"/>
                <a:gd name="T13" fmla="*/ 0 h 105"/>
                <a:gd name="T14" fmla="*/ 264 w 264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4" h="105">
                  <a:moveTo>
                    <a:pt x="0" y="0"/>
                  </a:moveTo>
                  <a:lnTo>
                    <a:pt x="52" y="0"/>
                  </a:lnTo>
                  <a:lnTo>
                    <a:pt x="207" y="105"/>
                  </a:lnTo>
                  <a:lnTo>
                    <a:pt x="264" y="10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1" name="Text Box 115">
            <a:extLst>
              <a:ext uri="{FF2B5EF4-FFF2-40B4-BE49-F238E27FC236}">
                <a16:creationId xmlns:a16="http://schemas.microsoft.com/office/drawing/2014/main" id="{C49B2571-785F-8141-BD4A-B30372BAB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748" y="2562225"/>
            <a:ext cx="950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SLAM</a:t>
            </a:r>
          </a:p>
        </p:txBody>
      </p:sp>
      <p:grpSp>
        <p:nvGrpSpPr>
          <p:cNvPr id="112" name="Group 118">
            <a:extLst>
              <a:ext uri="{FF2B5EF4-FFF2-40B4-BE49-F238E27FC236}">
                <a16:creationId xmlns:a16="http://schemas.microsoft.com/office/drawing/2014/main" id="{C9BAF3DB-0084-0642-AE8F-E48499FC4E61}"/>
              </a:ext>
            </a:extLst>
          </p:cNvPr>
          <p:cNvGrpSpPr>
            <a:grpSpLocks/>
          </p:cNvGrpSpPr>
          <p:nvPr/>
        </p:nvGrpSpPr>
        <p:grpSpPr bwMode="auto">
          <a:xfrm>
            <a:off x="4980536" y="1304925"/>
            <a:ext cx="796925" cy="658813"/>
            <a:chOff x="1671" y="1861"/>
            <a:chExt cx="502" cy="415"/>
          </a:xfrm>
        </p:grpSpPr>
        <p:sp>
          <p:nvSpPr>
            <p:cNvPr id="113" name="Rectangle 116">
              <a:extLst>
                <a:ext uri="{FF2B5EF4-FFF2-40B4-BE49-F238E27FC236}">
                  <a16:creationId xmlns:a16="http://schemas.microsoft.com/office/drawing/2014/main" id="{BF2CCE2C-7318-3F45-89ED-AC0CE601E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2" y="1966"/>
              <a:ext cx="360" cy="31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4" name="AutoShape 117">
              <a:extLst>
                <a:ext uri="{FF2B5EF4-FFF2-40B4-BE49-F238E27FC236}">
                  <a16:creationId xmlns:a16="http://schemas.microsoft.com/office/drawing/2014/main" id="{7F3ACC6C-EF23-B844-A225-435E1C02C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1" y="1861"/>
              <a:ext cx="502" cy="129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115" name="Freeform 119">
            <a:extLst>
              <a:ext uri="{FF2B5EF4-FFF2-40B4-BE49-F238E27FC236}">
                <a16:creationId xmlns:a16="http://schemas.microsoft.com/office/drawing/2014/main" id="{AE2A4503-59F8-EE45-A067-8713395B9C4D}"/>
              </a:ext>
            </a:extLst>
          </p:cNvPr>
          <p:cNvSpPr>
            <a:spLocks/>
          </p:cNvSpPr>
          <p:nvPr/>
        </p:nvSpPr>
        <p:spPr bwMode="auto">
          <a:xfrm>
            <a:off x="5583786" y="1893888"/>
            <a:ext cx="674687" cy="239712"/>
          </a:xfrm>
          <a:custGeom>
            <a:avLst/>
            <a:gdLst>
              <a:gd name="T0" fmla="*/ 0 w 425"/>
              <a:gd name="T1" fmla="*/ 0 h 151"/>
              <a:gd name="T2" fmla="*/ 0 w 425"/>
              <a:gd name="T3" fmla="*/ 2147483647 h 151"/>
              <a:gd name="T4" fmla="*/ 2147483647 w 425"/>
              <a:gd name="T5" fmla="*/ 2147483647 h 151"/>
              <a:gd name="T6" fmla="*/ 0 60000 65536"/>
              <a:gd name="T7" fmla="*/ 0 60000 65536"/>
              <a:gd name="T8" fmla="*/ 0 60000 65536"/>
              <a:gd name="T9" fmla="*/ 0 w 425"/>
              <a:gd name="T10" fmla="*/ 0 h 151"/>
              <a:gd name="T11" fmla="*/ 425 w 425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5" h="151">
                <a:moveTo>
                  <a:pt x="0" y="0"/>
                </a:moveTo>
                <a:lnTo>
                  <a:pt x="0" y="151"/>
                </a:lnTo>
                <a:lnTo>
                  <a:pt x="425" y="151"/>
                </a:lnTo>
              </a:path>
            </a:pathLst>
          </a:cu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6" name="Line 120">
            <a:extLst>
              <a:ext uri="{FF2B5EF4-FFF2-40B4-BE49-F238E27FC236}">
                <a16:creationId xmlns:a16="http://schemas.microsoft.com/office/drawing/2014/main" id="{D69F4117-7839-1943-A5FE-926B01D84B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2486" y="2259013"/>
            <a:ext cx="377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7" name="Freeform 123">
            <a:extLst>
              <a:ext uri="{FF2B5EF4-FFF2-40B4-BE49-F238E27FC236}">
                <a16:creationId xmlns:a16="http://schemas.microsoft.com/office/drawing/2014/main" id="{71A3F73C-866C-2049-9C1B-445DBD854DB4}"/>
              </a:ext>
            </a:extLst>
          </p:cNvPr>
          <p:cNvSpPr>
            <a:spLocks/>
          </p:cNvSpPr>
          <p:nvPr/>
        </p:nvSpPr>
        <p:spPr bwMode="auto">
          <a:xfrm>
            <a:off x="6612486" y="2327275"/>
            <a:ext cx="463550" cy="1009650"/>
          </a:xfrm>
          <a:custGeom>
            <a:avLst/>
            <a:gdLst>
              <a:gd name="T0" fmla="*/ 0 w 292"/>
              <a:gd name="T1" fmla="*/ 0 h 636"/>
              <a:gd name="T2" fmla="*/ 2147483647 w 292"/>
              <a:gd name="T3" fmla="*/ 0 h 636"/>
              <a:gd name="T4" fmla="*/ 2147483647 w 292"/>
              <a:gd name="T5" fmla="*/ 2147483647 h 636"/>
              <a:gd name="T6" fmla="*/ 2147483647 w 292"/>
              <a:gd name="T7" fmla="*/ 2147483647 h 636"/>
              <a:gd name="T8" fmla="*/ 0 60000 65536"/>
              <a:gd name="T9" fmla="*/ 0 60000 65536"/>
              <a:gd name="T10" fmla="*/ 0 60000 65536"/>
              <a:gd name="T11" fmla="*/ 0 60000 65536"/>
              <a:gd name="T12" fmla="*/ 0 w 292"/>
              <a:gd name="T13" fmla="*/ 0 h 636"/>
              <a:gd name="T14" fmla="*/ 292 w 292"/>
              <a:gd name="T15" fmla="*/ 636 h 6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2" h="636">
                <a:moveTo>
                  <a:pt x="0" y="0"/>
                </a:moveTo>
                <a:lnTo>
                  <a:pt x="130" y="0"/>
                </a:lnTo>
                <a:lnTo>
                  <a:pt x="130" y="636"/>
                </a:lnTo>
                <a:lnTo>
                  <a:pt x="292" y="63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18" name="Group 135">
            <a:extLst>
              <a:ext uri="{FF2B5EF4-FFF2-40B4-BE49-F238E27FC236}">
                <a16:creationId xmlns:a16="http://schemas.microsoft.com/office/drawing/2014/main" id="{7DC11D2E-7EFC-264E-9DA3-A2DC76738630}"/>
              </a:ext>
            </a:extLst>
          </p:cNvPr>
          <p:cNvGrpSpPr>
            <a:grpSpLocks/>
          </p:cNvGrpSpPr>
          <p:nvPr/>
        </p:nvGrpSpPr>
        <p:grpSpPr bwMode="auto">
          <a:xfrm>
            <a:off x="2375448" y="2384425"/>
            <a:ext cx="3117850" cy="1611313"/>
            <a:chOff x="490" y="1538"/>
            <a:chExt cx="1964" cy="1015"/>
          </a:xfrm>
        </p:grpSpPr>
        <p:sp>
          <p:nvSpPr>
            <p:cNvPr id="119" name="Text Box 124">
              <a:extLst>
                <a:ext uri="{FF2B5EF4-FFF2-40B4-BE49-F238E27FC236}">
                  <a16:creationId xmlns:a16="http://schemas.microsoft.com/office/drawing/2014/main" id="{F820F6C6-093F-9C4E-AB3B-6C47EF093F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" y="2102"/>
              <a:ext cx="1809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voice, data transmitted</a:t>
              </a:r>
            </a:p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t different frequencies over</a:t>
              </a:r>
            </a:p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edicated 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line to central office</a:t>
              </a:r>
            </a:p>
          </p:txBody>
        </p:sp>
        <p:sp>
          <p:nvSpPr>
            <p:cNvPr id="120" name="Line 125">
              <a:extLst>
                <a:ext uri="{FF2B5EF4-FFF2-40B4-BE49-F238E27FC236}">
                  <a16:creationId xmlns:a16="http://schemas.microsoft.com/office/drawing/2014/main" id="{B265F954-771D-354D-8226-0A3C1F05D9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3" y="1538"/>
              <a:ext cx="361" cy="584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21" name="Rectangle 52">
            <a:extLst>
              <a:ext uri="{FF2B5EF4-FFF2-40B4-BE49-F238E27FC236}">
                <a16:creationId xmlns:a16="http://schemas.microsoft.com/office/drawing/2014/main" id="{2727FB33-7506-E74E-B6C6-D1B4CA8AE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948" y="4196621"/>
            <a:ext cx="10515599" cy="2483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38188" indent="-28098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7763" indent="-233363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738188" marR="0" lvl="1" indent="-219075" algn="l" defTabSz="914400" rtl="0" eaLnBrk="1" fontAlgn="auto" latinLnBrk="0" hangingPunct="1">
              <a:lnSpc>
                <a:spcPct val="9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use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xisti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telephone line to central office DSLAM</a:t>
            </a:r>
          </a:p>
          <a:p>
            <a:pPr marL="1147763" marR="0" lvl="2" indent="-233363" algn="l" defTabSz="914400" rtl="0" eaLnBrk="1" fontAlgn="auto" latinLnBrk="0" hangingPunct="1">
              <a:lnSpc>
                <a:spcPct val="9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ata over DSL phone line goes to Internet</a:t>
            </a:r>
          </a:p>
          <a:p>
            <a:pPr marL="1147763" marR="0" lvl="2" indent="-233363" algn="l" defTabSz="914400" rtl="0" eaLnBrk="1" fontAlgn="auto" latinLnBrk="0" hangingPunct="1">
              <a:lnSpc>
                <a:spcPct val="9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voice over DSL phone line goes to telephone net</a:t>
            </a:r>
          </a:p>
          <a:p>
            <a:pPr marL="738188" marR="0" lvl="1" indent="-219075" algn="l" defTabSz="914400" rtl="0" eaLnBrk="1" fontAlgn="auto" latinLnBrk="0" hangingPunct="1">
              <a:lnSpc>
                <a:spcPct val="9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24-52 Mbps dedicated downstream transmission rate </a:t>
            </a:r>
          </a:p>
          <a:p>
            <a:pPr marL="738188" marR="0" lvl="1" indent="-219075" algn="l" defTabSz="914400" rtl="0" eaLnBrk="1" fontAlgn="auto" latinLnBrk="0" hangingPunct="1">
              <a:lnSpc>
                <a:spcPct val="9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3.5-16 Mbps dedicated upstream transmission rate</a:t>
            </a:r>
          </a:p>
        </p:txBody>
      </p:sp>
      <p:sp>
        <p:nvSpPr>
          <p:cNvPr id="122" name="Rectangle 90">
            <a:extLst>
              <a:ext uri="{FF2B5EF4-FFF2-40B4-BE49-F238E27FC236}">
                <a16:creationId xmlns:a16="http://schemas.microsoft.com/office/drawing/2014/main" id="{2B92D0F8-9673-174E-ABDD-490B4CD83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823" y="1757363"/>
            <a:ext cx="1978025" cy="1395412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23" name="Line 7">
            <a:extLst>
              <a:ext uri="{FF2B5EF4-FFF2-40B4-BE49-F238E27FC236}">
                <a16:creationId xmlns:a16="http://schemas.microsoft.com/office/drawing/2014/main" id="{C21251FC-E166-AC42-B133-BE3F95DBDF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21598" y="2308225"/>
            <a:ext cx="3651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4" name="Text Box 39">
            <a:extLst>
              <a:ext uri="{FF2B5EF4-FFF2-40B4-BE49-F238E27FC236}">
                <a16:creationId xmlns:a16="http://schemas.microsoft.com/office/drawing/2014/main" id="{D8496936-8AB9-684C-9A18-7A7544551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3536" y="2414588"/>
            <a:ext cx="774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SL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odem</a:t>
            </a:r>
          </a:p>
        </p:txBody>
      </p:sp>
      <p:sp>
        <p:nvSpPr>
          <p:cNvPr id="125" name="Text Box 41">
            <a:extLst>
              <a:ext uri="{FF2B5EF4-FFF2-40B4-BE49-F238E27FC236}">
                <a16:creationId xmlns:a16="http://schemas.microsoft.com/office/drawing/2014/main" id="{EADDD86B-745F-024B-9185-ADF0A4057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398" y="2438400"/>
            <a:ext cx="7064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litter</a:t>
            </a:r>
          </a:p>
        </p:txBody>
      </p:sp>
      <p:grpSp>
        <p:nvGrpSpPr>
          <p:cNvPr id="126" name="Group 94">
            <a:extLst>
              <a:ext uri="{FF2B5EF4-FFF2-40B4-BE49-F238E27FC236}">
                <a16:creationId xmlns:a16="http://schemas.microsoft.com/office/drawing/2014/main" id="{B8E4BADE-83DB-6E48-8758-3C586A60214D}"/>
              </a:ext>
            </a:extLst>
          </p:cNvPr>
          <p:cNvGrpSpPr>
            <a:grpSpLocks/>
          </p:cNvGrpSpPr>
          <p:nvPr/>
        </p:nvGrpSpPr>
        <p:grpSpPr bwMode="auto">
          <a:xfrm>
            <a:off x="3677198" y="2195513"/>
            <a:ext cx="614363" cy="220662"/>
            <a:chOff x="322" y="890"/>
            <a:chExt cx="872" cy="339"/>
          </a:xfrm>
        </p:grpSpPr>
        <p:sp>
          <p:nvSpPr>
            <p:cNvPr id="127" name="Rectangle 95">
              <a:extLst>
                <a:ext uri="{FF2B5EF4-FFF2-40B4-BE49-F238E27FC236}">
                  <a16:creationId xmlns:a16="http://schemas.microsoft.com/office/drawing/2014/main" id="{EF4650A9-E136-A746-BBB1-8E2CB021F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" y="1005"/>
              <a:ext cx="872" cy="22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28" name="Rectangle 96">
              <a:extLst>
                <a:ext uri="{FF2B5EF4-FFF2-40B4-BE49-F238E27FC236}">
                  <a16:creationId xmlns:a16="http://schemas.microsoft.com/office/drawing/2014/main" id="{D0CF841A-8554-624D-86A1-1E42B847F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" y="1073"/>
              <a:ext cx="54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29" name="Rectangle 97">
              <a:extLst>
                <a:ext uri="{FF2B5EF4-FFF2-40B4-BE49-F238E27FC236}">
                  <a16:creationId xmlns:a16="http://schemas.microsoft.com/office/drawing/2014/main" id="{3FD8358D-90D2-0B45-973D-DDA1E5D95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" y="1073"/>
              <a:ext cx="56" cy="56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30" name="Rectangle 98">
              <a:extLst>
                <a:ext uri="{FF2B5EF4-FFF2-40B4-BE49-F238E27FC236}">
                  <a16:creationId xmlns:a16="http://schemas.microsoft.com/office/drawing/2014/main" id="{22A39A62-0617-DE41-B483-0B36601B1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" y="107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31" name="Rectangle 99">
              <a:extLst>
                <a:ext uri="{FF2B5EF4-FFF2-40B4-BE49-F238E27FC236}">
                  <a16:creationId xmlns:a16="http://schemas.microsoft.com/office/drawing/2014/main" id="{70CBDBDE-EA6B-AD4F-9BBC-19A5D1E28A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" y="107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32" name="AutoShape 100">
              <a:extLst>
                <a:ext uri="{FF2B5EF4-FFF2-40B4-BE49-F238E27FC236}">
                  <a16:creationId xmlns:a16="http://schemas.microsoft.com/office/drawing/2014/main" id="{9E5FC757-6FA6-7344-948E-99FB53AF99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>
              <a:off x="322" y="890"/>
              <a:ext cx="859" cy="1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1 w 21600"/>
                <a:gd name="T13" fmla="*/ 4516 h 21600"/>
                <a:gd name="T14" fmla="*/ 17099 w 21600"/>
                <a:gd name="T15" fmla="*/ 1708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33" name="AutoShape 102">
            <a:extLst>
              <a:ext uri="{FF2B5EF4-FFF2-40B4-BE49-F238E27FC236}">
                <a16:creationId xmlns:a16="http://schemas.microsoft.com/office/drawing/2014/main" id="{CC195EEC-FB36-F24B-A858-23772E742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3248" y="1346200"/>
            <a:ext cx="2498725" cy="468313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34" name="Rectangle 103">
            <a:extLst>
              <a:ext uri="{FF2B5EF4-FFF2-40B4-BE49-F238E27FC236}">
                <a16:creationId xmlns:a16="http://schemas.microsoft.com/office/drawing/2014/main" id="{E92D772C-9AFC-9349-9025-8376CFF02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1273" y="2246313"/>
            <a:ext cx="166688" cy="144462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35" name="Freeform 104">
            <a:extLst>
              <a:ext uri="{FF2B5EF4-FFF2-40B4-BE49-F238E27FC236}">
                <a16:creationId xmlns:a16="http://schemas.microsoft.com/office/drawing/2014/main" id="{31C23065-7938-0F48-81C0-C7E9438F805C}"/>
              </a:ext>
            </a:extLst>
          </p:cNvPr>
          <p:cNvSpPr>
            <a:spLocks/>
          </p:cNvSpPr>
          <p:nvPr/>
        </p:nvSpPr>
        <p:spPr bwMode="auto">
          <a:xfrm>
            <a:off x="4007398" y="1801813"/>
            <a:ext cx="604838" cy="434975"/>
          </a:xfrm>
          <a:custGeom>
            <a:avLst/>
            <a:gdLst>
              <a:gd name="T0" fmla="*/ 2147483647 w 381"/>
              <a:gd name="T1" fmla="*/ 2147483647 h 274"/>
              <a:gd name="T2" fmla="*/ 2147483647 w 381"/>
              <a:gd name="T3" fmla="*/ 2147483647 h 274"/>
              <a:gd name="T4" fmla="*/ 0 w 381"/>
              <a:gd name="T5" fmla="*/ 0 h 274"/>
              <a:gd name="T6" fmla="*/ 0 60000 65536"/>
              <a:gd name="T7" fmla="*/ 0 60000 65536"/>
              <a:gd name="T8" fmla="*/ 0 60000 65536"/>
              <a:gd name="T9" fmla="*/ 0 w 381"/>
              <a:gd name="T10" fmla="*/ 0 h 274"/>
              <a:gd name="T11" fmla="*/ 381 w 381"/>
              <a:gd name="T12" fmla="*/ 274 h 2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1" h="274">
                <a:moveTo>
                  <a:pt x="381" y="274"/>
                </a:moveTo>
                <a:lnTo>
                  <a:pt x="381" y="13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36" name="Object 3">
            <a:extLst>
              <a:ext uri="{FF2B5EF4-FFF2-40B4-BE49-F238E27FC236}">
                <a16:creationId xmlns:a16="http://schemas.microsoft.com/office/drawing/2014/main" id="{5697AB3B-F080-8640-9CE2-419B33C50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673" y="1598613"/>
          <a:ext cx="4905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9131300" imgH="6438900" progId="MS_ClipArt_Gallery.2">
                  <p:embed/>
                </p:oleObj>
              </mc:Choice>
              <mc:Fallback>
                <p:oleObj name="Clip" r:id="rId3" imgW="9131300" imgH="6438900" progId="MS_ClipArt_Gallery.2">
                  <p:embed/>
                  <p:pic>
                    <p:nvPicPr>
                      <p:cNvPr id="136" name="Object 3">
                        <a:extLst>
                          <a:ext uri="{FF2B5EF4-FFF2-40B4-BE49-F238E27FC236}">
                            <a16:creationId xmlns:a16="http://schemas.microsoft.com/office/drawing/2014/main" id="{5697AB3B-F080-8640-9CE2-419B33C50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673" y="1598613"/>
                        <a:ext cx="4905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Line 130">
            <a:extLst>
              <a:ext uri="{FF2B5EF4-FFF2-40B4-BE49-F238E27FC236}">
                <a16:creationId xmlns:a16="http://schemas.microsoft.com/office/drawing/2014/main" id="{EB0812CC-AFEC-F147-B616-6659B4656A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94736" y="2308225"/>
            <a:ext cx="239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8" name="AutoShape 131">
            <a:extLst>
              <a:ext uri="{FF2B5EF4-FFF2-40B4-BE49-F238E27FC236}">
                <a16:creationId xmlns:a16="http://schemas.microsoft.com/office/drawing/2014/main" id="{4A782F57-90A1-0546-906A-779DD4684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573" y="1646238"/>
            <a:ext cx="1206500" cy="261937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139" name="Group 136">
            <a:extLst>
              <a:ext uri="{FF2B5EF4-FFF2-40B4-BE49-F238E27FC236}">
                <a16:creationId xmlns:a16="http://schemas.microsoft.com/office/drawing/2014/main" id="{C3294CA0-A83A-DA46-8A62-EBF0F7BF323E}"/>
              </a:ext>
            </a:extLst>
          </p:cNvPr>
          <p:cNvGrpSpPr>
            <a:grpSpLocks/>
          </p:cNvGrpSpPr>
          <p:nvPr/>
        </p:nvGrpSpPr>
        <p:grpSpPr bwMode="auto">
          <a:xfrm>
            <a:off x="5275811" y="2809875"/>
            <a:ext cx="1323975" cy="1174750"/>
            <a:chOff x="2317" y="1806"/>
            <a:chExt cx="834" cy="740"/>
          </a:xfrm>
        </p:grpSpPr>
        <p:sp>
          <p:nvSpPr>
            <p:cNvPr id="140" name="Line 132">
              <a:extLst>
                <a:ext uri="{FF2B5EF4-FFF2-40B4-BE49-F238E27FC236}">
                  <a16:creationId xmlns:a16="http://schemas.microsoft.com/office/drawing/2014/main" id="{7ACA0D7A-9A8B-164D-8196-0D58A33B10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1" y="1806"/>
              <a:ext cx="268" cy="433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Text Box 133">
              <a:extLst>
                <a:ext uri="{FF2B5EF4-FFF2-40B4-BE49-F238E27FC236}">
                  <a16:creationId xmlns:a16="http://schemas.microsoft.com/office/drawing/2014/main" id="{217BB671-44AF-9E41-AB6C-D8AD58156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7" y="2226"/>
              <a:ext cx="83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SL access </a:t>
              </a:r>
            </a:p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multiplexer</a:t>
              </a:r>
            </a:p>
          </p:txBody>
        </p:sp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FAAF6165-084E-AD4E-9369-2E1C7C7F794B}"/>
              </a:ext>
            </a:extLst>
          </p:cNvPr>
          <p:cNvGrpSpPr>
            <a:grpSpLocks/>
          </p:cNvGrpSpPr>
          <p:nvPr/>
        </p:nvGrpSpPr>
        <p:grpSpPr bwMode="auto">
          <a:xfrm>
            <a:off x="2740573" y="1985963"/>
            <a:ext cx="642938" cy="644525"/>
            <a:chOff x="-44" y="1473"/>
            <a:chExt cx="981" cy="1105"/>
          </a:xfrm>
        </p:grpSpPr>
        <p:pic>
          <p:nvPicPr>
            <p:cNvPr id="143" name="Picture 142" descr="desktop_computer_stylized_medium">
              <a:extLst>
                <a:ext uri="{FF2B5EF4-FFF2-40B4-BE49-F238E27FC236}">
                  <a16:creationId xmlns:a16="http://schemas.microsoft.com/office/drawing/2014/main" id="{AB8FFE91-63AE-D84F-86AA-964095AB9A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4" name="Freeform 143">
              <a:extLst>
                <a:ext uri="{FF2B5EF4-FFF2-40B4-BE49-F238E27FC236}">
                  <a16:creationId xmlns:a16="http://schemas.microsoft.com/office/drawing/2014/main" id="{F37A1DB2-D794-F84F-AC85-6EB60FF36CD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5" name="Slide Number Placeholder 5">
            <a:extLst>
              <a:ext uri="{FF2B5EF4-FFF2-40B4-BE49-F238E27FC236}">
                <a16:creationId xmlns:a16="http://schemas.microsoft.com/office/drawing/2014/main" id="{C1DD55C4-45D3-C345-BFAA-DE78A84DF0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11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710" y="273146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800" b="0" dirty="0">
                <a:ea typeface="ＭＳ Ｐゴシック" panose="020B0600070205080204" pitchFamily="34" charset="-128"/>
              </a:rPr>
              <a:t>Access networks: cable-based access </a:t>
            </a:r>
            <a:endParaRPr lang="en-US" sz="4800" b="0" dirty="0">
              <a:solidFill>
                <a:srgbClr val="C00000"/>
              </a:solidFill>
            </a:endParaRPr>
          </a:p>
        </p:txBody>
      </p:sp>
      <p:sp>
        <p:nvSpPr>
          <p:cNvPr id="611" name="Rectangle 60">
            <a:extLst>
              <a:ext uri="{FF2B5EF4-FFF2-40B4-BE49-F238E27FC236}">
                <a16:creationId xmlns:a16="http://schemas.microsoft.com/office/drawing/2014/main" id="{55C1251C-79AE-8E45-A29D-D20BC725A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142" y="1686498"/>
            <a:ext cx="1793875" cy="9255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612" name="Line 7">
            <a:extLst>
              <a:ext uri="{FF2B5EF4-FFF2-40B4-BE49-F238E27FC236}">
                <a16:creationId xmlns:a16="http://schemas.microsoft.com/office/drawing/2014/main" id="{29D57EF7-9FD7-8E4C-8851-986BAF26F8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98767" y="2237361"/>
            <a:ext cx="36512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4" name="Text Box 39">
            <a:extLst>
              <a:ext uri="{FF2B5EF4-FFF2-40B4-BE49-F238E27FC236}">
                <a16:creationId xmlns:a16="http://schemas.microsoft.com/office/drawing/2014/main" id="{E2260115-6B62-6442-BFA6-A406A5190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92" y="2388173"/>
            <a:ext cx="774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ble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odem</a:t>
            </a:r>
          </a:p>
        </p:txBody>
      </p:sp>
      <p:sp>
        <p:nvSpPr>
          <p:cNvPr id="631" name="Text Box 41">
            <a:extLst>
              <a:ext uri="{FF2B5EF4-FFF2-40B4-BE49-F238E27FC236}">
                <a16:creationId xmlns:a16="http://schemas.microsoft.com/office/drawing/2014/main" id="{B16AC43B-CDE4-3943-992B-D7039B5F9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7442" y="2389761"/>
            <a:ext cx="7064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litter</a:t>
            </a:r>
          </a:p>
        </p:txBody>
      </p:sp>
      <p:grpSp>
        <p:nvGrpSpPr>
          <p:cNvPr id="632" name="Group 64">
            <a:extLst>
              <a:ext uri="{FF2B5EF4-FFF2-40B4-BE49-F238E27FC236}">
                <a16:creationId xmlns:a16="http://schemas.microsoft.com/office/drawing/2014/main" id="{59FF6125-68C3-404F-958E-E497C5054413}"/>
              </a:ext>
            </a:extLst>
          </p:cNvPr>
          <p:cNvGrpSpPr>
            <a:grpSpLocks/>
          </p:cNvGrpSpPr>
          <p:nvPr/>
        </p:nvGrpSpPr>
        <p:grpSpPr bwMode="auto">
          <a:xfrm>
            <a:off x="2744842" y="2113536"/>
            <a:ext cx="614363" cy="220662"/>
            <a:chOff x="322" y="890"/>
            <a:chExt cx="872" cy="339"/>
          </a:xfrm>
        </p:grpSpPr>
        <p:sp>
          <p:nvSpPr>
            <p:cNvPr id="634" name="Rectangle 65">
              <a:extLst>
                <a:ext uri="{FF2B5EF4-FFF2-40B4-BE49-F238E27FC236}">
                  <a16:creationId xmlns:a16="http://schemas.microsoft.com/office/drawing/2014/main" id="{A04303C8-C01F-8E4D-8DD9-97A6F17FB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" y="1005"/>
              <a:ext cx="872" cy="22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43" name="Rectangle 66">
              <a:extLst>
                <a:ext uri="{FF2B5EF4-FFF2-40B4-BE49-F238E27FC236}">
                  <a16:creationId xmlns:a16="http://schemas.microsoft.com/office/drawing/2014/main" id="{F4E92BE5-6E50-3A42-86C7-AE2B0766F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" y="1073"/>
              <a:ext cx="54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44" name="Rectangle 67">
              <a:extLst>
                <a:ext uri="{FF2B5EF4-FFF2-40B4-BE49-F238E27FC236}">
                  <a16:creationId xmlns:a16="http://schemas.microsoft.com/office/drawing/2014/main" id="{48B16CFE-F93D-134C-AA5B-0DEC4F393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" y="1073"/>
              <a:ext cx="56" cy="56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45" name="Rectangle 68">
              <a:extLst>
                <a:ext uri="{FF2B5EF4-FFF2-40B4-BE49-F238E27FC236}">
                  <a16:creationId xmlns:a16="http://schemas.microsoft.com/office/drawing/2014/main" id="{26BB4A5D-5EA1-3D45-BD71-6DC59C920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" y="107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46" name="Rectangle 69">
              <a:extLst>
                <a:ext uri="{FF2B5EF4-FFF2-40B4-BE49-F238E27FC236}">
                  <a16:creationId xmlns:a16="http://schemas.microsoft.com/office/drawing/2014/main" id="{85A45FB4-6297-2C4A-9FCA-EC5650EC0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" y="107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47" name="AutoShape 70">
              <a:extLst>
                <a:ext uri="{FF2B5EF4-FFF2-40B4-BE49-F238E27FC236}">
                  <a16:creationId xmlns:a16="http://schemas.microsoft.com/office/drawing/2014/main" id="{28F48A32-80A3-EA4F-9C35-F6F37E1D52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>
              <a:off x="322" y="890"/>
              <a:ext cx="859" cy="1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1 w 21600"/>
                <a:gd name="T13" fmla="*/ 4516 h 21600"/>
                <a:gd name="T14" fmla="*/ 17099 w 21600"/>
                <a:gd name="T15" fmla="*/ 1708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48" name="AutoShape 72">
            <a:extLst>
              <a:ext uri="{FF2B5EF4-FFF2-40B4-BE49-F238E27FC236}">
                <a16:creationId xmlns:a16="http://schemas.microsoft.com/office/drawing/2014/main" id="{00521831-0ED5-1349-A47C-654339E42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017" y="1275336"/>
            <a:ext cx="2268538" cy="468312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649" name="Rectangle 73">
            <a:extLst>
              <a:ext uri="{FF2B5EF4-FFF2-40B4-BE49-F238E27FC236}">
                <a16:creationId xmlns:a16="http://schemas.microsoft.com/office/drawing/2014/main" id="{FD3FC836-7E87-9B4B-B95B-3BA0FE84B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092" y="2175448"/>
            <a:ext cx="166688" cy="144463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650" name="Freeform 74">
            <a:extLst>
              <a:ext uri="{FF2B5EF4-FFF2-40B4-BE49-F238E27FC236}">
                <a16:creationId xmlns:a16="http://schemas.microsoft.com/office/drawing/2014/main" id="{02BC4B2D-D64A-8743-BADC-E5942116F402}"/>
              </a:ext>
            </a:extLst>
          </p:cNvPr>
          <p:cNvSpPr>
            <a:spLocks/>
          </p:cNvSpPr>
          <p:nvPr/>
        </p:nvSpPr>
        <p:spPr bwMode="auto">
          <a:xfrm>
            <a:off x="3084567" y="1730948"/>
            <a:ext cx="479425" cy="434975"/>
          </a:xfrm>
          <a:custGeom>
            <a:avLst/>
            <a:gdLst>
              <a:gd name="T0" fmla="*/ 2147483647 w 381"/>
              <a:gd name="T1" fmla="*/ 2147483647 h 274"/>
              <a:gd name="T2" fmla="*/ 2147483647 w 381"/>
              <a:gd name="T3" fmla="*/ 2147483647 h 274"/>
              <a:gd name="T4" fmla="*/ 0 w 381"/>
              <a:gd name="T5" fmla="*/ 0 h 274"/>
              <a:gd name="T6" fmla="*/ 0 60000 65536"/>
              <a:gd name="T7" fmla="*/ 0 60000 65536"/>
              <a:gd name="T8" fmla="*/ 0 60000 65536"/>
              <a:gd name="T9" fmla="*/ 0 w 381"/>
              <a:gd name="T10" fmla="*/ 0 h 274"/>
              <a:gd name="T11" fmla="*/ 381 w 381"/>
              <a:gd name="T12" fmla="*/ 274 h 2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1" h="274">
                <a:moveTo>
                  <a:pt x="381" y="274"/>
                </a:moveTo>
                <a:lnTo>
                  <a:pt x="381" y="13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1" name="Line 95">
            <a:extLst>
              <a:ext uri="{FF2B5EF4-FFF2-40B4-BE49-F238E27FC236}">
                <a16:creationId xmlns:a16="http://schemas.microsoft.com/office/drawing/2014/main" id="{92E8BA01-B757-A445-BCC4-2A21C55AFB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83017" y="2237361"/>
            <a:ext cx="239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52" name="Picture 96" descr="tv">
            <a:extLst>
              <a:ext uri="{FF2B5EF4-FFF2-40B4-BE49-F238E27FC236}">
                <a16:creationId xmlns:a16="http://schemas.microsoft.com/office/drawing/2014/main" id="{06B7565B-0476-B44C-9A6B-CF79DB7BF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67" y="1391223"/>
            <a:ext cx="75565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54" name="Group 117">
            <a:extLst>
              <a:ext uri="{FF2B5EF4-FFF2-40B4-BE49-F238E27FC236}">
                <a16:creationId xmlns:a16="http://schemas.microsoft.com/office/drawing/2014/main" id="{5F9A759B-4E1F-9A42-88D3-95E2D1ADE5D5}"/>
              </a:ext>
            </a:extLst>
          </p:cNvPr>
          <p:cNvGrpSpPr>
            <a:grpSpLocks/>
          </p:cNvGrpSpPr>
          <p:nvPr/>
        </p:nvGrpSpPr>
        <p:grpSpPr bwMode="auto">
          <a:xfrm>
            <a:off x="4116442" y="1505523"/>
            <a:ext cx="850900" cy="527050"/>
            <a:chOff x="-490" y="1664"/>
            <a:chExt cx="1429" cy="842"/>
          </a:xfrm>
        </p:grpSpPr>
        <p:sp>
          <p:nvSpPr>
            <p:cNvPr id="656" name="AutoShape 111">
              <a:extLst>
                <a:ext uri="{FF2B5EF4-FFF2-40B4-BE49-F238E27FC236}">
                  <a16:creationId xmlns:a16="http://schemas.microsoft.com/office/drawing/2014/main" id="{A37F5E29-F1C8-BD4E-B673-F4A5E1378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659" name="Group 116">
              <a:extLst>
                <a:ext uri="{FF2B5EF4-FFF2-40B4-BE49-F238E27FC236}">
                  <a16:creationId xmlns:a16="http://schemas.microsoft.com/office/drawing/2014/main" id="{2DA152DF-FEA3-294D-B52C-2222A7727E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660" name="Rectangle 99">
                <a:extLst>
                  <a:ext uri="{FF2B5EF4-FFF2-40B4-BE49-F238E27FC236}">
                    <a16:creationId xmlns:a16="http://schemas.microsoft.com/office/drawing/2014/main" id="{FEF82E20-9540-FA47-B132-B655B1AF0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61" name="Line 7">
                <a:extLst>
                  <a:ext uri="{FF2B5EF4-FFF2-40B4-BE49-F238E27FC236}">
                    <a16:creationId xmlns:a16="http://schemas.microsoft.com/office/drawing/2014/main" id="{B4ECB5F0-AD7E-C54C-BBB3-5E4CD32BA9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662" name="Group 103">
                <a:extLst>
                  <a:ext uri="{FF2B5EF4-FFF2-40B4-BE49-F238E27FC236}">
                    <a16:creationId xmlns:a16="http://schemas.microsoft.com/office/drawing/2014/main" id="{BB9980BD-7F9B-A245-B8F6-E05A608C9B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668" name="Rectangle 104">
                  <a:extLst>
                    <a:ext uri="{FF2B5EF4-FFF2-40B4-BE49-F238E27FC236}">
                      <a16:creationId xmlns:a16="http://schemas.microsoft.com/office/drawing/2014/main" id="{CB801CDD-878F-264A-B04B-22F90AFEA5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69" name="Rectangle 105">
                  <a:extLst>
                    <a:ext uri="{FF2B5EF4-FFF2-40B4-BE49-F238E27FC236}">
                      <a16:creationId xmlns:a16="http://schemas.microsoft.com/office/drawing/2014/main" id="{40EF4DE4-AB89-BF47-BE95-0FE3143D6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70" name="Rectangle 106">
                  <a:extLst>
                    <a:ext uri="{FF2B5EF4-FFF2-40B4-BE49-F238E27FC236}">
                      <a16:creationId xmlns:a16="http://schemas.microsoft.com/office/drawing/2014/main" id="{8A2E685A-F21F-A044-A292-443868825A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71" name="Rectangle 107">
                  <a:extLst>
                    <a:ext uri="{FF2B5EF4-FFF2-40B4-BE49-F238E27FC236}">
                      <a16:creationId xmlns:a16="http://schemas.microsoft.com/office/drawing/2014/main" id="{9CEDA3B1-67D8-8140-8400-1801AD93A4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72" name="Rectangle 108">
                  <a:extLst>
                    <a:ext uri="{FF2B5EF4-FFF2-40B4-BE49-F238E27FC236}">
                      <a16:creationId xmlns:a16="http://schemas.microsoft.com/office/drawing/2014/main" id="{3E0A215B-99C5-3A45-923B-3E1FCFA96F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73" name="AutoShape 109">
                  <a:extLst>
                    <a:ext uri="{FF2B5EF4-FFF2-40B4-BE49-F238E27FC236}">
                      <a16:creationId xmlns:a16="http://schemas.microsoft.com/office/drawing/2014/main" id="{03427BB6-F823-1943-A491-FE684FCEF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663" name="Picture 110" descr="desktop_computer_stylized_small">
                <a:extLst>
                  <a:ext uri="{FF2B5EF4-FFF2-40B4-BE49-F238E27FC236}">
                    <a16:creationId xmlns:a16="http://schemas.microsoft.com/office/drawing/2014/main" id="{81C3AA03-0C7A-FE4D-8FD6-D0582D645EE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64" name="Rectangle 112">
                <a:extLst>
                  <a:ext uri="{FF2B5EF4-FFF2-40B4-BE49-F238E27FC236}">
                    <a16:creationId xmlns:a16="http://schemas.microsoft.com/office/drawing/2014/main" id="{156C1929-05F3-934C-84C9-0ACB636272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65" name="Freeform 113">
                <a:extLst>
                  <a:ext uri="{FF2B5EF4-FFF2-40B4-BE49-F238E27FC236}">
                    <a16:creationId xmlns:a16="http://schemas.microsoft.com/office/drawing/2014/main" id="{5320422D-A8AF-E64D-9F26-C8B5750D9B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14 w 381"/>
                  <a:gd name="T1" fmla="*/ 274 h 274"/>
                  <a:gd name="T2" fmla="*/ 14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6" name="Line 114">
                <a:extLst>
                  <a:ext uri="{FF2B5EF4-FFF2-40B4-BE49-F238E27FC236}">
                    <a16:creationId xmlns:a16="http://schemas.microsoft.com/office/drawing/2014/main" id="{3EDC9FDD-617A-8546-9A8D-6862867D76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667" name="Picture 115" descr="tv">
                <a:extLst>
                  <a:ext uri="{FF2B5EF4-FFF2-40B4-BE49-F238E27FC236}">
                    <a16:creationId xmlns:a16="http://schemas.microsoft.com/office/drawing/2014/main" id="{252176B8-F3FD-5844-B5A3-7BF9CDF0010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674" name="Group 118">
            <a:extLst>
              <a:ext uri="{FF2B5EF4-FFF2-40B4-BE49-F238E27FC236}">
                <a16:creationId xmlns:a16="http://schemas.microsoft.com/office/drawing/2014/main" id="{087367B6-4D70-604B-8798-517094B2852A}"/>
              </a:ext>
            </a:extLst>
          </p:cNvPr>
          <p:cNvGrpSpPr>
            <a:grpSpLocks/>
          </p:cNvGrpSpPr>
          <p:nvPr/>
        </p:nvGrpSpPr>
        <p:grpSpPr bwMode="auto">
          <a:xfrm>
            <a:off x="5018142" y="1499173"/>
            <a:ext cx="850900" cy="527050"/>
            <a:chOff x="-490" y="1664"/>
            <a:chExt cx="1429" cy="842"/>
          </a:xfrm>
        </p:grpSpPr>
        <p:sp>
          <p:nvSpPr>
            <p:cNvPr id="675" name="AutoShape 119">
              <a:extLst>
                <a:ext uri="{FF2B5EF4-FFF2-40B4-BE49-F238E27FC236}">
                  <a16:creationId xmlns:a16="http://schemas.microsoft.com/office/drawing/2014/main" id="{D0705D65-1E98-FB46-A6B4-9487DA18C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676" name="Group 120">
              <a:extLst>
                <a:ext uri="{FF2B5EF4-FFF2-40B4-BE49-F238E27FC236}">
                  <a16:creationId xmlns:a16="http://schemas.microsoft.com/office/drawing/2014/main" id="{BACFDD7A-CE89-BF4A-A529-778489B85D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677" name="Rectangle 121">
                <a:extLst>
                  <a:ext uri="{FF2B5EF4-FFF2-40B4-BE49-F238E27FC236}">
                    <a16:creationId xmlns:a16="http://schemas.microsoft.com/office/drawing/2014/main" id="{2E58DC0C-E3FF-9A4A-BCAA-688B1D865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78" name="Line 7">
                <a:extLst>
                  <a:ext uri="{FF2B5EF4-FFF2-40B4-BE49-F238E27FC236}">
                    <a16:creationId xmlns:a16="http://schemas.microsoft.com/office/drawing/2014/main" id="{22D21B4A-F92E-B047-83E1-B9AD411C62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679" name="Group 123">
                <a:extLst>
                  <a:ext uri="{FF2B5EF4-FFF2-40B4-BE49-F238E27FC236}">
                    <a16:creationId xmlns:a16="http://schemas.microsoft.com/office/drawing/2014/main" id="{B7C38FD8-AEF7-474B-A4FD-027D3DB985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685" name="Rectangle 124">
                  <a:extLst>
                    <a:ext uri="{FF2B5EF4-FFF2-40B4-BE49-F238E27FC236}">
                      <a16:creationId xmlns:a16="http://schemas.microsoft.com/office/drawing/2014/main" id="{89BC40B5-F324-084A-AAD2-E95D60127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86" name="Rectangle 125">
                  <a:extLst>
                    <a:ext uri="{FF2B5EF4-FFF2-40B4-BE49-F238E27FC236}">
                      <a16:creationId xmlns:a16="http://schemas.microsoft.com/office/drawing/2014/main" id="{F88ABF72-A8F0-4143-907E-B17400F75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87" name="Rectangle 126">
                  <a:extLst>
                    <a:ext uri="{FF2B5EF4-FFF2-40B4-BE49-F238E27FC236}">
                      <a16:creationId xmlns:a16="http://schemas.microsoft.com/office/drawing/2014/main" id="{7CB754ED-8EDA-2843-9D7A-93B067C9EA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88" name="Rectangle 127">
                  <a:extLst>
                    <a:ext uri="{FF2B5EF4-FFF2-40B4-BE49-F238E27FC236}">
                      <a16:creationId xmlns:a16="http://schemas.microsoft.com/office/drawing/2014/main" id="{A34B79E6-F1DF-E74B-9FB2-88F5D6DC7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89" name="Rectangle 128">
                  <a:extLst>
                    <a:ext uri="{FF2B5EF4-FFF2-40B4-BE49-F238E27FC236}">
                      <a16:creationId xmlns:a16="http://schemas.microsoft.com/office/drawing/2014/main" id="{AD595A8F-88AF-A445-A105-4A98994094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90" name="AutoShape 129">
                  <a:extLst>
                    <a:ext uri="{FF2B5EF4-FFF2-40B4-BE49-F238E27FC236}">
                      <a16:creationId xmlns:a16="http://schemas.microsoft.com/office/drawing/2014/main" id="{050E52BF-49DA-324C-9803-B502A47D8F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680" name="Picture 130" descr="desktop_computer_stylized_small">
                <a:extLst>
                  <a:ext uri="{FF2B5EF4-FFF2-40B4-BE49-F238E27FC236}">
                    <a16:creationId xmlns:a16="http://schemas.microsoft.com/office/drawing/2014/main" id="{4C1535D7-F881-874A-B719-63A277CDC40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81" name="Rectangle 131">
                <a:extLst>
                  <a:ext uri="{FF2B5EF4-FFF2-40B4-BE49-F238E27FC236}">
                    <a16:creationId xmlns:a16="http://schemas.microsoft.com/office/drawing/2014/main" id="{24165D37-4D41-4C46-9B07-0868F9F5A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82" name="Freeform 132">
                <a:extLst>
                  <a:ext uri="{FF2B5EF4-FFF2-40B4-BE49-F238E27FC236}">
                    <a16:creationId xmlns:a16="http://schemas.microsoft.com/office/drawing/2014/main" id="{C44CEEE1-83E3-A14C-A7E9-A9F0E5741B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14 w 381"/>
                  <a:gd name="T1" fmla="*/ 274 h 274"/>
                  <a:gd name="T2" fmla="*/ 14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3" name="Line 133">
                <a:extLst>
                  <a:ext uri="{FF2B5EF4-FFF2-40B4-BE49-F238E27FC236}">
                    <a16:creationId xmlns:a16="http://schemas.microsoft.com/office/drawing/2014/main" id="{62F2C93F-511D-3147-B8BE-81E8838762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684" name="Picture 134" descr="tv">
                <a:extLst>
                  <a:ext uri="{FF2B5EF4-FFF2-40B4-BE49-F238E27FC236}">
                    <a16:creationId xmlns:a16="http://schemas.microsoft.com/office/drawing/2014/main" id="{BCC7F36B-9984-5F40-8042-AAFF0875E45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691" name="Group 135">
            <a:extLst>
              <a:ext uri="{FF2B5EF4-FFF2-40B4-BE49-F238E27FC236}">
                <a16:creationId xmlns:a16="http://schemas.microsoft.com/office/drawing/2014/main" id="{B35A80F1-D0E0-F049-AF3B-A40C61B0C1DC}"/>
              </a:ext>
            </a:extLst>
          </p:cNvPr>
          <p:cNvGrpSpPr>
            <a:grpSpLocks/>
          </p:cNvGrpSpPr>
          <p:nvPr/>
        </p:nvGrpSpPr>
        <p:grpSpPr bwMode="auto">
          <a:xfrm>
            <a:off x="4203755" y="2345311"/>
            <a:ext cx="850900" cy="527050"/>
            <a:chOff x="-490" y="1664"/>
            <a:chExt cx="1429" cy="842"/>
          </a:xfrm>
        </p:grpSpPr>
        <p:sp>
          <p:nvSpPr>
            <p:cNvPr id="692" name="AutoShape 136">
              <a:extLst>
                <a:ext uri="{FF2B5EF4-FFF2-40B4-BE49-F238E27FC236}">
                  <a16:creationId xmlns:a16="http://schemas.microsoft.com/office/drawing/2014/main" id="{F38822C2-4C99-5C4E-8386-17BBD6B7D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693" name="Group 137">
              <a:extLst>
                <a:ext uri="{FF2B5EF4-FFF2-40B4-BE49-F238E27FC236}">
                  <a16:creationId xmlns:a16="http://schemas.microsoft.com/office/drawing/2014/main" id="{280A7536-2297-7545-8BD8-ACCAE36D20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694" name="Rectangle 138">
                <a:extLst>
                  <a:ext uri="{FF2B5EF4-FFF2-40B4-BE49-F238E27FC236}">
                    <a16:creationId xmlns:a16="http://schemas.microsoft.com/office/drawing/2014/main" id="{FD4AA4EA-1734-E548-8AAE-E12D87154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95" name="Line 7">
                <a:extLst>
                  <a:ext uri="{FF2B5EF4-FFF2-40B4-BE49-F238E27FC236}">
                    <a16:creationId xmlns:a16="http://schemas.microsoft.com/office/drawing/2014/main" id="{770E1C91-B880-D946-BC70-EE5844E3C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696" name="Group 140">
                <a:extLst>
                  <a:ext uri="{FF2B5EF4-FFF2-40B4-BE49-F238E27FC236}">
                    <a16:creationId xmlns:a16="http://schemas.microsoft.com/office/drawing/2014/main" id="{B7E245A3-5E8E-A74D-AF55-7D6A9DF031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702" name="Rectangle 141">
                  <a:extLst>
                    <a:ext uri="{FF2B5EF4-FFF2-40B4-BE49-F238E27FC236}">
                      <a16:creationId xmlns:a16="http://schemas.microsoft.com/office/drawing/2014/main" id="{E8CA17C2-65F4-C847-A921-177D38C81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03" name="Rectangle 142">
                  <a:extLst>
                    <a:ext uri="{FF2B5EF4-FFF2-40B4-BE49-F238E27FC236}">
                      <a16:creationId xmlns:a16="http://schemas.microsoft.com/office/drawing/2014/main" id="{0248A613-8BF9-744E-A64D-D564AF8252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04" name="Rectangle 143">
                  <a:extLst>
                    <a:ext uri="{FF2B5EF4-FFF2-40B4-BE49-F238E27FC236}">
                      <a16:creationId xmlns:a16="http://schemas.microsoft.com/office/drawing/2014/main" id="{406CCBDD-EEEE-1D45-AA33-2EBE6279F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05" name="Rectangle 144">
                  <a:extLst>
                    <a:ext uri="{FF2B5EF4-FFF2-40B4-BE49-F238E27FC236}">
                      <a16:creationId xmlns:a16="http://schemas.microsoft.com/office/drawing/2014/main" id="{977402B9-0CBB-0D4B-B4B0-9589408E2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06" name="Rectangle 145">
                  <a:extLst>
                    <a:ext uri="{FF2B5EF4-FFF2-40B4-BE49-F238E27FC236}">
                      <a16:creationId xmlns:a16="http://schemas.microsoft.com/office/drawing/2014/main" id="{3D3165A8-FF26-134E-9F1C-A7A20F77A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07" name="AutoShape 146">
                  <a:extLst>
                    <a:ext uri="{FF2B5EF4-FFF2-40B4-BE49-F238E27FC236}">
                      <a16:creationId xmlns:a16="http://schemas.microsoft.com/office/drawing/2014/main" id="{EC84391B-1851-544C-B2BC-7C592248BE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697" name="Picture 147" descr="desktop_computer_stylized_small">
                <a:extLst>
                  <a:ext uri="{FF2B5EF4-FFF2-40B4-BE49-F238E27FC236}">
                    <a16:creationId xmlns:a16="http://schemas.microsoft.com/office/drawing/2014/main" id="{E527FB23-79FC-7A4B-A986-12E7037C92E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98" name="Rectangle 148">
                <a:extLst>
                  <a:ext uri="{FF2B5EF4-FFF2-40B4-BE49-F238E27FC236}">
                    <a16:creationId xmlns:a16="http://schemas.microsoft.com/office/drawing/2014/main" id="{61BFA118-3935-F540-A954-BA2E87833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99" name="Freeform 149">
                <a:extLst>
                  <a:ext uri="{FF2B5EF4-FFF2-40B4-BE49-F238E27FC236}">
                    <a16:creationId xmlns:a16="http://schemas.microsoft.com/office/drawing/2014/main" id="{043DF8A9-6DC7-F349-B0A7-2CC27CE148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14 w 381"/>
                  <a:gd name="T1" fmla="*/ 274 h 274"/>
                  <a:gd name="T2" fmla="*/ 14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0" name="Line 150">
                <a:extLst>
                  <a:ext uri="{FF2B5EF4-FFF2-40B4-BE49-F238E27FC236}">
                    <a16:creationId xmlns:a16="http://schemas.microsoft.com/office/drawing/2014/main" id="{74759C54-5940-F74A-BC60-5BE43CD21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701" name="Picture 151" descr="tv">
                <a:extLst>
                  <a:ext uri="{FF2B5EF4-FFF2-40B4-BE49-F238E27FC236}">
                    <a16:creationId xmlns:a16="http://schemas.microsoft.com/office/drawing/2014/main" id="{4E572681-7AA1-214C-A61D-E41CBA2888D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708" name="Group 152">
            <a:extLst>
              <a:ext uri="{FF2B5EF4-FFF2-40B4-BE49-F238E27FC236}">
                <a16:creationId xmlns:a16="http://schemas.microsoft.com/office/drawing/2014/main" id="{B99E0137-E9E9-2449-A341-E95B1A39B473}"/>
              </a:ext>
            </a:extLst>
          </p:cNvPr>
          <p:cNvGrpSpPr>
            <a:grpSpLocks/>
          </p:cNvGrpSpPr>
          <p:nvPr/>
        </p:nvGrpSpPr>
        <p:grpSpPr bwMode="auto">
          <a:xfrm>
            <a:off x="5070530" y="2354836"/>
            <a:ext cx="850900" cy="527050"/>
            <a:chOff x="-490" y="1664"/>
            <a:chExt cx="1429" cy="842"/>
          </a:xfrm>
        </p:grpSpPr>
        <p:sp>
          <p:nvSpPr>
            <p:cNvPr id="709" name="AutoShape 153">
              <a:extLst>
                <a:ext uri="{FF2B5EF4-FFF2-40B4-BE49-F238E27FC236}">
                  <a16:creationId xmlns:a16="http://schemas.microsoft.com/office/drawing/2014/main" id="{6638BF32-7CF1-1B4E-AAED-A6CBD4BB6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710" name="Group 154">
              <a:extLst>
                <a:ext uri="{FF2B5EF4-FFF2-40B4-BE49-F238E27FC236}">
                  <a16:creationId xmlns:a16="http://schemas.microsoft.com/office/drawing/2014/main" id="{BE2429F4-383A-544D-BD63-8AF872349E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711" name="Rectangle 155">
                <a:extLst>
                  <a:ext uri="{FF2B5EF4-FFF2-40B4-BE49-F238E27FC236}">
                    <a16:creationId xmlns:a16="http://schemas.microsoft.com/office/drawing/2014/main" id="{EBB425AA-0585-2749-BC85-AFA5C7AAA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712" name="Line 7">
                <a:extLst>
                  <a:ext uri="{FF2B5EF4-FFF2-40B4-BE49-F238E27FC236}">
                    <a16:creationId xmlns:a16="http://schemas.microsoft.com/office/drawing/2014/main" id="{A482784A-1FA4-1E45-85F9-5DE284EE81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713" name="Group 157">
                <a:extLst>
                  <a:ext uri="{FF2B5EF4-FFF2-40B4-BE49-F238E27FC236}">
                    <a16:creationId xmlns:a16="http://schemas.microsoft.com/office/drawing/2014/main" id="{F0EAA516-BD5F-774A-9B68-AEA2591140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719" name="Rectangle 158">
                  <a:extLst>
                    <a:ext uri="{FF2B5EF4-FFF2-40B4-BE49-F238E27FC236}">
                      <a16:creationId xmlns:a16="http://schemas.microsoft.com/office/drawing/2014/main" id="{D26B702C-4102-F746-8A1A-44FA54012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20" name="Rectangle 159">
                  <a:extLst>
                    <a:ext uri="{FF2B5EF4-FFF2-40B4-BE49-F238E27FC236}">
                      <a16:creationId xmlns:a16="http://schemas.microsoft.com/office/drawing/2014/main" id="{836CD9F3-93C8-EE4D-A1F1-161D2391D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21" name="Rectangle 160">
                  <a:extLst>
                    <a:ext uri="{FF2B5EF4-FFF2-40B4-BE49-F238E27FC236}">
                      <a16:creationId xmlns:a16="http://schemas.microsoft.com/office/drawing/2014/main" id="{A3BCDA4F-140D-7E44-A8FC-8D7C2D705E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22" name="Rectangle 161">
                  <a:extLst>
                    <a:ext uri="{FF2B5EF4-FFF2-40B4-BE49-F238E27FC236}">
                      <a16:creationId xmlns:a16="http://schemas.microsoft.com/office/drawing/2014/main" id="{56A4DF97-4C28-D947-BF5A-829F0697D1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23" name="Rectangle 162">
                  <a:extLst>
                    <a:ext uri="{FF2B5EF4-FFF2-40B4-BE49-F238E27FC236}">
                      <a16:creationId xmlns:a16="http://schemas.microsoft.com/office/drawing/2014/main" id="{D68B0B55-2628-AF44-9B8B-2405E00A0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24" name="AutoShape 163">
                  <a:extLst>
                    <a:ext uri="{FF2B5EF4-FFF2-40B4-BE49-F238E27FC236}">
                      <a16:creationId xmlns:a16="http://schemas.microsoft.com/office/drawing/2014/main" id="{8629FA7E-1037-8C4F-8810-408283380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714" name="Picture 164" descr="desktop_computer_stylized_small">
                <a:extLst>
                  <a:ext uri="{FF2B5EF4-FFF2-40B4-BE49-F238E27FC236}">
                    <a16:creationId xmlns:a16="http://schemas.microsoft.com/office/drawing/2014/main" id="{2C8AE386-EE13-6D42-9CE2-3226B5E36C3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5" name="Rectangle 165">
                <a:extLst>
                  <a:ext uri="{FF2B5EF4-FFF2-40B4-BE49-F238E27FC236}">
                    <a16:creationId xmlns:a16="http://schemas.microsoft.com/office/drawing/2014/main" id="{9AC9091D-06AA-5245-BF88-B75BC2762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716" name="Freeform 166">
                <a:extLst>
                  <a:ext uri="{FF2B5EF4-FFF2-40B4-BE49-F238E27FC236}">
                    <a16:creationId xmlns:a16="http://schemas.microsoft.com/office/drawing/2014/main" id="{0327A2D8-A266-3E44-8EA9-71273B3797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14 w 381"/>
                  <a:gd name="T1" fmla="*/ 274 h 274"/>
                  <a:gd name="T2" fmla="*/ 14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7" name="Line 167">
                <a:extLst>
                  <a:ext uri="{FF2B5EF4-FFF2-40B4-BE49-F238E27FC236}">
                    <a16:creationId xmlns:a16="http://schemas.microsoft.com/office/drawing/2014/main" id="{F2687AEF-F7A2-2143-8718-7CD837CBF9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718" name="Picture 168" descr="tv">
                <a:extLst>
                  <a:ext uri="{FF2B5EF4-FFF2-40B4-BE49-F238E27FC236}">
                    <a16:creationId xmlns:a16="http://schemas.microsoft.com/office/drawing/2014/main" id="{AAFC4C6D-F52A-6046-9403-425D9D673F4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725" name="Line 169">
            <a:extLst>
              <a:ext uri="{FF2B5EF4-FFF2-40B4-BE49-F238E27FC236}">
                <a16:creationId xmlns:a16="http://schemas.microsoft.com/office/drawing/2014/main" id="{ADE52973-3C0D-654A-B045-1EDAD64D6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55" y="2248473"/>
            <a:ext cx="36909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26" name="Group 170">
            <a:extLst>
              <a:ext uri="{FF2B5EF4-FFF2-40B4-BE49-F238E27FC236}">
                <a16:creationId xmlns:a16="http://schemas.microsoft.com/office/drawing/2014/main" id="{3D447709-B395-E140-A6E8-A4B0C8933F41}"/>
              </a:ext>
            </a:extLst>
          </p:cNvPr>
          <p:cNvGrpSpPr>
            <a:grpSpLocks/>
          </p:cNvGrpSpPr>
          <p:nvPr/>
        </p:nvGrpSpPr>
        <p:grpSpPr bwMode="auto">
          <a:xfrm>
            <a:off x="6159555" y="1507111"/>
            <a:ext cx="850900" cy="527050"/>
            <a:chOff x="-490" y="1664"/>
            <a:chExt cx="1429" cy="842"/>
          </a:xfrm>
        </p:grpSpPr>
        <p:sp>
          <p:nvSpPr>
            <p:cNvPr id="727" name="AutoShape 171">
              <a:extLst>
                <a:ext uri="{FF2B5EF4-FFF2-40B4-BE49-F238E27FC236}">
                  <a16:creationId xmlns:a16="http://schemas.microsoft.com/office/drawing/2014/main" id="{F84AA9D6-A486-E04C-804D-DFE0C1539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728" name="Group 172">
              <a:extLst>
                <a:ext uri="{FF2B5EF4-FFF2-40B4-BE49-F238E27FC236}">
                  <a16:creationId xmlns:a16="http://schemas.microsoft.com/office/drawing/2014/main" id="{543D769A-7CD2-8048-8FE3-27348F62D8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729" name="Rectangle 173">
                <a:extLst>
                  <a:ext uri="{FF2B5EF4-FFF2-40B4-BE49-F238E27FC236}">
                    <a16:creationId xmlns:a16="http://schemas.microsoft.com/office/drawing/2014/main" id="{F2369E5A-97BD-6448-9C48-4B6DBA063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730" name="Line 7">
                <a:extLst>
                  <a:ext uri="{FF2B5EF4-FFF2-40B4-BE49-F238E27FC236}">
                    <a16:creationId xmlns:a16="http://schemas.microsoft.com/office/drawing/2014/main" id="{2AC0A61E-F926-0D4B-B5E9-DF0BC1F34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731" name="Group 175">
                <a:extLst>
                  <a:ext uri="{FF2B5EF4-FFF2-40B4-BE49-F238E27FC236}">
                    <a16:creationId xmlns:a16="http://schemas.microsoft.com/office/drawing/2014/main" id="{28882AE2-523F-3A48-A31B-7F5125D45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737" name="Rectangle 176">
                  <a:extLst>
                    <a:ext uri="{FF2B5EF4-FFF2-40B4-BE49-F238E27FC236}">
                      <a16:creationId xmlns:a16="http://schemas.microsoft.com/office/drawing/2014/main" id="{54F16B2F-608C-0A4C-B57B-5C7376E1C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38" name="Rectangle 177">
                  <a:extLst>
                    <a:ext uri="{FF2B5EF4-FFF2-40B4-BE49-F238E27FC236}">
                      <a16:creationId xmlns:a16="http://schemas.microsoft.com/office/drawing/2014/main" id="{16358853-C1FC-1B4A-90B8-0526F7FF39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39" name="Rectangle 178">
                  <a:extLst>
                    <a:ext uri="{FF2B5EF4-FFF2-40B4-BE49-F238E27FC236}">
                      <a16:creationId xmlns:a16="http://schemas.microsoft.com/office/drawing/2014/main" id="{95865896-45F0-9E45-88A7-DDEAF08169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40" name="Rectangle 179">
                  <a:extLst>
                    <a:ext uri="{FF2B5EF4-FFF2-40B4-BE49-F238E27FC236}">
                      <a16:creationId xmlns:a16="http://schemas.microsoft.com/office/drawing/2014/main" id="{1C2FE1AC-5BF7-3F4E-A430-7CA6A69690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41" name="Rectangle 180">
                  <a:extLst>
                    <a:ext uri="{FF2B5EF4-FFF2-40B4-BE49-F238E27FC236}">
                      <a16:creationId xmlns:a16="http://schemas.microsoft.com/office/drawing/2014/main" id="{218C2436-F090-5B40-9775-6467F646F5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42" name="AutoShape 181">
                  <a:extLst>
                    <a:ext uri="{FF2B5EF4-FFF2-40B4-BE49-F238E27FC236}">
                      <a16:creationId xmlns:a16="http://schemas.microsoft.com/office/drawing/2014/main" id="{2346CC88-82BF-DA46-B70A-55B4ED444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732" name="Picture 182" descr="desktop_computer_stylized_small">
                <a:extLst>
                  <a:ext uri="{FF2B5EF4-FFF2-40B4-BE49-F238E27FC236}">
                    <a16:creationId xmlns:a16="http://schemas.microsoft.com/office/drawing/2014/main" id="{9C9448D8-C41E-1B4C-8F18-B3F661D7789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33" name="Rectangle 183">
                <a:extLst>
                  <a:ext uri="{FF2B5EF4-FFF2-40B4-BE49-F238E27FC236}">
                    <a16:creationId xmlns:a16="http://schemas.microsoft.com/office/drawing/2014/main" id="{EC20C728-8848-8748-8001-99D9BBF00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734" name="Freeform 184">
                <a:extLst>
                  <a:ext uri="{FF2B5EF4-FFF2-40B4-BE49-F238E27FC236}">
                    <a16:creationId xmlns:a16="http://schemas.microsoft.com/office/drawing/2014/main" id="{A3C302FC-0DCE-7B44-87E9-318491675B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14 w 381"/>
                  <a:gd name="T1" fmla="*/ 274 h 274"/>
                  <a:gd name="T2" fmla="*/ 14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5" name="Line 185">
                <a:extLst>
                  <a:ext uri="{FF2B5EF4-FFF2-40B4-BE49-F238E27FC236}">
                    <a16:creationId xmlns:a16="http://schemas.microsoft.com/office/drawing/2014/main" id="{28070A37-5593-0448-896E-478F25FA10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736" name="Picture 186" descr="tv">
                <a:extLst>
                  <a:ext uri="{FF2B5EF4-FFF2-40B4-BE49-F238E27FC236}">
                    <a16:creationId xmlns:a16="http://schemas.microsoft.com/office/drawing/2014/main" id="{23BD1939-D865-6047-93F0-ED52890AAF0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743" name="Text Box 204">
            <a:extLst>
              <a:ext uri="{FF2B5EF4-FFF2-40B4-BE49-F238E27FC236}">
                <a16:creationId xmlns:a16="http://schemas.microsoft.com/office/drawing/2014/main" id="{114B5E74-3593-4647-A004-4F78DEEBD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617" y="1576961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744" name="Line 205">
            <a:extLst>
              <a:ext uri="{FF2B5EF4-FFF2-40B4-BE49-F238E27FC236}">
                <a16:creationId xmlns:a16="http://schemas.microsoft.com/office/drawing/2014/main" id="{DC1BDAA3-86EF-E54B-AD19-30AE2ECA93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51442" y="1918273"/>
            <a:ext cx="317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5" name="Line 206">
            <a:extLst>
              <a:ext uri="{FF2B5EF4-FFF2-40B4-BE49-F238E27FC236}">
                <a16:creationId xmlns:a16="http://schemas.microsoft.com/office/drawing/2014/main" id="{148D29E6-C94A-DC42-8250-908976A5D1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6317" y="1918273"/>
            <a:ext cx="317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6" name="Line 207">
            <a:extLst>
              <a:ext uri="{FF2B5EF4-FFF2-40B4-BE49-F238E27FC236}">
                <a16:creationId xmlns:a16="http://schemas.microsoft.com/office/drawing/2014/main" id="{01C6EDDD-38D0-6B49-B717-D2D0A8815C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92967" y="1918273"/>
            <a:ext cx="317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7" name="Freeform 208">
            <a:extLst>
              <a:ext uri="{FF2B5EF4-FFF2-40B4-BE49-F238E27FC236}">
                <a16:creationId xmlns:a16="http://schemas.microsoft.com/office/drawing/2014/main" id="{13411482-5915-9549-9E0F-94906C9234B0}"/>
              </a:ext>
            </a:extLst>
          </p:cNvPr>
          <p:cNvSpPr>
            <a:spLocks/>
          </p:cNvSpPr>
          <p:nvPr/>
        </p:nvSpPr>
        <p:spPr bwMode="auto">
          <a:xfrm>
            <a:off x="5742042" y="2254823"/>
            <a:ext cx="127000" cy="476250"/>
          </a:xfrm>
          <a:custGeom>
            <a:avLst/>
            <a:gdLst>
              <a:gd name="T0" fmla="*/ 0 w 80"/>
              <a:gd name="T1" fmla="*/ 2147483647 h 300"/>
              <a:gd name="T2" fmla="*/ 2147483647 w 80"/>
              <a:gd name="T3" fmla="*/ 2147483647 h 300"/>
              <a:gd name="T4" fmla="*/ 2147483647 w 80"/>
              <a:gd name="T5" fmla="*/ 0 h 300"/>
              <a:gd name="T6" fmla="*/ 0 60000 65536"/>
              <a:gd name="T7" fmla="*/ 0 60000 65536"/>
              <a:gd name="T8" fmla="*/ 0 60000 65536"/>
              <a:gd name="T9" fmla="*/ 0 w 80"/>
              <a:gd name="T10" fmla="*/ 0 h 300"/>
              <a:gd name="T11" fmla="*/ 80 w 80"/>
              <a:gd name="T12" fmla="*/ 300 h 3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" h="300">
                <a:moveTo>
                  <a:pt x="0" y="300"/>
                </a:moveTo>
                <a:lnTo>
                  <a:pt x="80" y="300"/>
                </a:lnTo>
                <a:lnTo>
                  <a:pt x="8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8" name="Freeform 209">
            <a:extLst>
              <a:ext uri="{FF2B5EF4-FFF2-40B4-BE49-F238E27FC236}">
                <a16:creationId xmlns:a16="http://schemas.microsoft.com/office/drawing/2014/main" id="{1F9C292F-8EBB-3541-9B89-E1F31CD174E4}"/>
              </a:ext>
            </a:extLst>
          </p:cNvPr>
          <p:cNvSpPr>
            <a:spLocks/>
          </p:cNvSpPr>
          <p:nvPr/>
        </p:nvSpPr>
        <p:spPr bwMode="auto">
          <a:xfrm>
            <a:off x="4875267" y="2248473"/>
            <a:ext cx="127000" cy="476250"/>
          </a:xfrm>
          <a:custGeom>
            <a:avLst/>
            <a:gdLst>
              <a:gd name="T0" fmla="*/ 0 w 80"/>
              <a:gd name="T1" fmla="*/ 2147483647 h 300"/>
              <a:gd name="T2" fmla="*/ 2147483647 w 80"/>
              <a:gd name="T3" fmla="*/ 2147483647 h 300"/>
              <a:gd name="T4" fmla="*/ 2147483647 w 80"/>
              <a:gd name="T5" fmla="*/ 0 h 300"/>
              <a:gd name="T6" fmla="*/ 0 60000 65536"/>
              <a:gd name="T7" fmla="*/ 0 60000 65536"/>
              <a:gd name="T8" fmla="*/ 0 60000 65536"/>
              <a:gd name="T9" fmla="*/ 0 w 80"/>
              <a:gd name="T10" fmla="*/ 0 h 300"/>
              <a:gd name="T11" fmla="*/ 80 w 80"/>
              <a:gd name="T12" fmla="*/ 300 h 3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" h="300">
                <a:moveTo>
                  <a:pt x="0" y="300"/>
                </a:moveTo>
                <a:lnTo>
                  <a:pt x="80" y="300"/>
                </a:lnTo>
                <a:lnTo>
                  <a:pt x="8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9" name="Rectangle 44">
            <a:extLst>
              <a:ext uri="{FF2B5EF4-FFF2-40B4-BE49-F238E27FC236}">
                <a16:creationId xmlns:a16="http://schemas.microsoft.com/office/drawing/2014/main" id="{7320EA55-A59E-E248-A70B-FDBD11390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55" y="1823023"/>
            <a:ext cx="955675" cy="7000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50" name="Text Box 45">
            <a:extLst>
              <a:ext uri="{FF2B5EF4-FFF2-40B4-BE49-F238E27FC236}">
                <a16:creationId xmlns:a16="http://schemas.microsoft.com/office/drawing/2014/main" id="{DB61BF90-6CFB-6842-9230-52758DB96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7705" y="1286448"/>
            <a:ext cx="1925637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ble headend</a:t>
            </a:r>
          </a:p>
        </p:txBody>
      </p:sp>
      <p:sp>
        <p:nvSpPr>
          <p:cNvPr id="751" name="Freeform 216">
            <a:extLst>
              <a:ext uri="{FF2B5EF4-FFF2-40B4-BE49-F238E27FC236}">
                <a16:creationId xmlns:a16="http://schemas.microsoft.com/office/drawing/2014/main" id="{5282A8AA-73E0-1047-98E9-0E8A22EB1094}"/>
              </a:ext>
            </a:extLst>
          </p:cNvPr>
          <p:cNvSpPr>
            <a:spLocks/>
          </p:cNvSpPr>
          <p:nvPr/>
        </p:nvSpPr>
        <p:spPr bwMode="auto">
          <a:xfrm>
            <a:off x="7343830" y="2005586"/>
            <a:ext cx="330200" cy="454025"/>
          </a:xfrm>
          <a:custGeom>
            <a:avLst/>
            <a:gdLst>
              <a:gd name="T0" fmla="*/ 0 w 318"/>
              <a:gd name="T1" fmla="*/ 2147483647 h 412"/>
              <a:gd name="T2" fmla="*/ 2147483647 w 318"/>
              <a:gd name="T3" fmla="*/ 2147483647 h 412"/>
              <a:gd name="T4" fmla="*/ 2147483647 w 318"/>
              <a:gd name="T5" fmla="*/ 0 h 412"/>
              <a:gd name="T6" fmla="*/ 2147483647 w 318"/>
              <a:gd name="T7" fmla="*/ 2147483647 h 412"/>
              <a:gd name="T8" fmla="*/ 2147483647 w 318"/>
              <a:gd name="T9" fmla="*/ 2147483647 h 412"/>
              <a:gd name="T10" fmla="*/ 2147483647 w 318"/>
              <a:gd name="T11" fmla="*/ 2147483647 h 412"/>
              <a:gd name="T12" fmla="*/ 2147483647 w 318"/>
              <a:gd name="T13" fmla="*/ 2147483647 h 412"/>
              <a:gd name="T14" fmla="*/ 2147483647 w 318"/>
              <a:gd name="T15" fmla="*/ 2147483647 h 412"/>
              <a:gd name="T16" fmla="*/ 0 w 318"/>
              <a:gd name="T17" fmla="*/ 2147483647 h 4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18"/>
              <a:gd name="T28" fmla="*/ 0 h 412"/>
              <a:gd name="T29" fmla="*/ 318 w 318"/>
              <a:gd name="T30" fmla="*/ 412 h 4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18" h="412">
                <a:moveTo>
                  <a:pt x="0" y="412"/>
                </a:moveTo>
                <a:lnTo>
                  <a:pt x="3" y="1"/>
                </a:lnTo>
                <a:lnTo>
                  <a:pt x="74" y="0"/>
                </a:lnTo>
                <a:lnTo>
                  <a:pt x="254" y="111"/>
                </a:lnTo>
                <a:lnTo>
                  <a:pt x="318" y="115"/>
                </a:lnTo>
                <a:lnTo>
                  <a:pt x="318" y="308"/>
                </a:lnTo>
                <a:lnTo>
                  <a:pt x="246" y="308"/>
                </a:lnTo>
                <a:lnTo>
                  <a:pt x="74" y="412"/>
                </a:lnTo>
                <a:lnTo>
                  <a:pt x="0" y="412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2" name="Freeform 217">
            <a:extLst>
              <a:ext uri="{FF2B5EF4-FFF2-40B4-BE49-F238E27FC236}">
                <a16:creationId xmlns:a16="http://schemas.microsoft.com/office/drawing/2014/main" id="{7C99B789-7258-6A4A-9F8D-57979E1CEE4E}"/>
              </a:ext>
            </a:extLst>
          </p:cNvPr>
          <p:cNvSpPr>
            <a:spLocks/>
          </p:cNvSpPr>
          <p:nvPr/>
        </p:nvSpPr>
        <p:spPr bwMode="auto">
          <a:xfrm>
            <a:off x="7345417" y="1940498"/>
            <a:ext cx="366713" cy="406400"/>
          </a:xfrm>
          <a:custGeom>
            <a:avLst/>
            <a:gdLst>
              <a:gd name="T0" fmla="*/ 0 w 353"/>
              <a:gd name="T1" fmla="*/ 2147483647 h 369"/>
              <a:gd name="T2" fmla="*/ 2147483647 w 353"/>
              <a:gd name="T3" fmla="*/ 0 h 369"/>
              <a:gd name="T4" fmla="*/ 2147483647 w 353"/>
              <a:gd name="T5" fmla="*/ 0 h 369"/>
              <a:gd name="T6" fmla="*/ 2147483647 w 353"/>
              <a:gd name="T7" fmla="*/ 2147483647 h 369"/>
              <a:gd name="T8" fmla="*/ 2147483647 w 353"/>
              <a:gd name="T9" fmla="*/ 2147483647 h 369"/>
              <a:gd name="T10" fmla="*/ 2147483647 w 353"/>
              <a:gd name="T11" fmla="*/ 2147483647 h 369"/>
              <a:gd name="T12" fmla="*/ 2147483647 w 353"/>
              <a:gd name="T13" fmla="*/ 2147483647 h 369"/>
              <a:gd name="T14" fmla="*/ 2147483647 w 353"/>
              <a:gd name="T15" fmla="*/ 2147483647 h 369"/>
              <a:gd name="T16" fmla="*/ 2147483647 w 353"/>
              <a:gd name="T17" fmla="*/ 2147483647 h 369"/>
              <a:gd name="T18" fmla="*/ 2147483647 w 353"/>
              <a:gd name="T19" fmla="*/ 2147483647 h 369"/>
              <a:gd name="T20" fmla="*/ 0 w 353"/>
              <a:gd name="T21" fmla="*/ 2147483647 h 36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53"/>
              <a:gd name="T34" fmla="*/ 0 h 369"/>
              <a:gd name="T35" fmla="*/ 353 w 353"/>
              <a:gd name="T36" fmla="*/ 369 h 36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53" h="369">
                <a:moveTo>
                  <a:pt x="0" y="59"/>
                </a:moveTo>
                <a:lnTo>
                  <a:pt x="32" y="0"/>
                </a:lnTo>
                <a:lnTo>
                  <a:pt x="105" y="0"/>
                </a:lnTo>
                <a:lnTo>
                  <a:pt x="276" y="113"/>
                </a:lnTo>
                <a:lnTo>
                  <a:pt x="353" y="113"/>
                </a:lnTo>
                <a:lnTo>
                  <a:pt x="353" y="315"/>
                </a:lnTo>
                <a:lnTo>
                  <a:pt x="318" y="369"/>
                </a:lnTo>
                <a:lnTo>
                  <a:pt x="315" y="173"/>
                </a:lnTo>
                <a:lnTo>
                  <a:pt x="254" y="173"/>
                </a:lnTo>
                <a:lnTo>
                  <a:pt x="75" y="60"/>
                </a:lnTo>
                <a:lnTo>
                  <a:pt x="0" y="59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3" name="Line 218">
            <a:extLst>
              <a:ext uri="{FF2B5EF4-FFF2-40B4-BE49-F238E27FC236}">
                <a16:creationId xmlns:a16="http://schemas.microsoft.com/office/drawing/2014/main" id="{B1D16F00-E881-6A47-A6A1-0BBDC19BC9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70855" y="2064323"/>
            <a:ext cx="34925" cy="68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4" name="Line 219">
            <a:extLst>
              <a:ext uri="{FF2B5EF4-FFF2-40B4-BE49-F238E27FC236}">
                <a16:creationId xmlns:a16="http://schemas.microsoft.com/office/drawing/2014/main" id="{838FA314-27D9-7A43-996B-E5F93E02DF5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2405" y="2235773"/>
            <a:ext cx="268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5" name="Freeform 220">
            <a:extLst>
              <a:ext uri="{FF2B5EF4-FFF2-40B4-BE49-F238E27FC236}">
                <a16:creationId xmlns:a16="http://schemas.microsoft.com/office/drawing/2014/main" id="{45C72033-F8DA-3B45-8390-923125718D2A}"/>
              </a:ext>
            </a:extLst>
          </p:cNvPr>
          <p:cNvSpPr>
            <a:spLocks/>
          </p:cNvSpPr>
          <p:nvPr/>
        </p:nvSpPr>
        <p:spPr bwMode="auto">
          <a:xfrm>
            <a:off x="7366055" y="2059561"/>
            <a:ext cx="274637" cy="115887"/>
          </a:xfrm>
          <a:custGeom>
            <a:avLst/>
            <a:gdLst>
              <a:gd name="T0" fmla="*/ 0 w 264"/>
              <a:gd name="T1" fmla="*/ 0 h 105"/>
              <a:gd name="T2" fmla="*/ 2147483647 w 264"/>
              <a:gd name="T3" fmla="*/ 0 h 105"/>
              <a:gd name="T4" fmla="*/ 2147483647 w 264"/>
              <a:gd name="T5" fmla="*/ 2147483647 h 105"/>
              <a:gd name="T6" fmla="*/ 2147483647 w 264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264"/>
              <a:gd name="T13" fmla="*/ 0 h 105"/>
              <a:gd name="T14" fmla="*/ 264 w 264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" h="105">
                <a:moveTo>
                  <a:pt x="0" y="0"/>
                </a:moveTo>
                <a:lnTo>
                  <a:pt x="52" y="0"/>
                </a:lnTo>
                <a:lnTo>
                  <a:pt x="207" y="105"/>
                </a:lnTo>
                <a:lnTo>
                  <a:pt x="264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6" name="Freeform 221">
            <a:extLst>
              <a:ext uri="{FF2B5EF4-FFF2-40B4-BE49-F238E27FC236}">
                <a16:creationId xmlns:a16="http://schemas.microsoft.com/office/drawing/2014/main" id="{19393445-5216-7C45-9B45-58EB5CD3E448}"/>
              </a:ext>
            </a:extLst>
          </p:cNvPr>
          <p:cNvSpPr>
            <a:spLocks/>
          </p:cNvSpPr>
          <p:nvPr/>
        </p:nvSpPr>
        <p:spPr bwMode="auto">
          <a:xfrm flipV="1">
            <a:off x="7366055" y="2296098"/>
            <a:ext cx="274637" cy="114300"/>
          </a:xfrm>
          <a:custGeom>
            <a:avLst/>
            <a:gdLst>
              <a:gd name="T0" fmla="*/ 0 w 264"/>
              <a:gd name="T1" fmla="*/ 0 h 105"/>
              <a:gd name="T2" fmla="*/ 2147483647 w 264"/>
              <a:gd name="T3" fmla="*/ 0 h 105"/>
              <a:gd name="T4" fmla="*/ 2147483647 w 264"/>
              <a:gd name="T5" fmla="*/ 2147483647 h 105"/>
              <a:gd name="T6" fmla="*/ 2147483647 w 264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264"/>
              <a:gd name="T13" fmla="*/ 0 h 105"/>
              <a:gd name="T14" fmla="*/ 264 w 264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" h="105">
                <a:moveTo>
                  <a:pt x="0" y="0"/>
                </a:moveTo>
                <a:lnTo>
                  <a:pt x="52" y="0"/>
                </a:lnTo>
                <a:lnTo>
                  <a:pt x="207" y="105"/>
                </a:lnTo>
                <a:lnTo>
                  <a:pt x="264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7" name="AutoShape 225">
            <a:extLst>
              <a:ext uri="{FF2B5EF4-FFF2-40B4-BE49-F238E27FC236}">
                <a16:creationId xmlns:a16="http://schemas.microsoft.com/office/drawing/2014/main" id="{D5C846CD-8651-7846-BF61-84EC54D4A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55" y="1559498"/>
            <a:ext cx="1206500" cy="26193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758" name="Group 37">
            <a:extLst>
              <a:ext uri="{FF2B5EF4-FFF2-40B4-BE49-F238E27FC236}">
                <a16:creationId xmlns:a16="http://schemas.microsoft.com/office/drawing/2014/main" id="{2E8824F7-4522-D447-9DC0-38FAFCEAC5FD}"/>
              </a:ext>
            </a:extLst>
          </p:cNvPr>
          <p:cNvGrpSpPr>
            <a:grpSpLocks/>
          </p:cNvGrpSpPr>
          <p:nvPr/>
        </p:nvGrpSpPr>
        <p:grpSpPr bwMode="auto">
          <a:xfrm>
            <a:off x="4857805" y="3221611"/>
            <a:ext cx="2043112" cy="958850"/>
            <a:chOff x="2505" y="826"/>
            <a:chExt cx="1287" cy="604"/>
          </a:xfrm>
        </p:grpSpPr>
        <p:sp>
          <p:nvSpPr>
            <p:cNvPr id="759" name="Line 38">
              <a:extLst>
                <a:ext uri="{FF2B5EF4-FFF2-40B4-BE49-F238E27FC236}">
                  <a16:creationId xmlns:a16="http://schemas.microsoft.com/office/drawing/2014/main" id="{836381BA-38E7-1643-BF9A-B180406656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05" y="1115"/>
              <a:ext cx="128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0" name="Freeform 39">
              <a:extLst>
                <a:ext uri="{FF2B5EF4-FFF2-40B4-BE49-F238E27FC236}">
                  <a16:creationId xmlns:a16="http://schemas.microsoft.com/office/drawing/2014/main" id="{A91A763D-8E94-C349-8834-D48E9C7C4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8" y="826"/>
              <a:ext cx="562" cy="266"/>
            </a:xfrm>
            <a:custGeom>
              <a:avLst/>
              <a:gdLst>
                <a:gd name="T0" fmla="*/ 4 w 562"/>
                <a:gd name="T1" fmla="*/ 264 h 266"/>
                <a:gd name="T2" fmla="*/ 52 w 562"/>
                <a:gd name="T3" fmla="*/ 6 h 266"/>
                <a:gd name="T4" fmla="*/ 108 w 562"/>
                <a:gd name="T5" fmla="*/ 266 h 266"/>
                <a:gd name="T6" fmla="*/ 174 w 562"/>
                <a:gd name="T7" fmla="*/ 0 h 266"/>
                <a:gd name="T8" fmla="*/ 228 w 562"/>
                <a:gd name="T9" fmla="*/ 264 h 266"/>
                <a:gd name="T10" fmla="*/ 288 w 562"/>
                <a:gd name="T11" fmla="*/ 8 h 266"/>
                <a:gd name="T12" fmla="*/ 354 w 562"/>
                <a:gd name="T13" fmla="*/ 266 h 266"/>
                <a:gd name="T14" fmla="*/ 402 w 562"/>
                <a:gd name="T15" fmla="*/ 8 h 266"/>
                <a:gd name="T16" fmla="*/ 464 w 562"/>
                <a:gd name="T17" fmla="*/ 264 h 266"/>
                <a:gd name="T18" fmla="*/ 506 w 562"/>
                <a:gd name="T19" fmla="*/ 6 h 266"/>
                <a:gd name="T20" fmla="*/ 556 w 562"/>
                <a:gd name="T21" fmla="*/ 266 h 26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2"/>
                <a:gd name="T34" fmla="*/ 0 h 266"/>
                <a:gd name="T35" fmla="*/ 562 w 562"/>
                <a:gd name="T36" fmla="*/ 266 h 26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2" h="266">
                  <a:moveTo>
                    <a:pt x="4" y="264"/>
                  </a:moveTo>
                  <a:cubicBezTo>
                    <a:pt x="4" y="212"/>
                    <a:pt x="0" y="4"/>
                    <a:pt x="52" y="6"/>
                  </a:cubicBezTo>
                  <a:cubicBezTo>
                    <a:pt x="106" y="4"/>
                    <a:pt x="58" y="266"/>
                    <a:pt x="108" y="266"/>
                  </a:cubicBezTo>
                  <a:cubicBezTo>
                    <a:pt x="158" y="266"/>
                    <a:pt x="126" y="0"/>
                    <a:pt x="174" y="0"/>
                  </a:cubicBezTo>
                  <a:cubicBezTo>
                    <a:pt x="222" y="0"/>
                    <a:pt x="184" y="266"/>
                    <a:pt x="228" y="264"/>
                  </a:cubicBezTo>
                  <a:cubicBezTo>
                    <a:pt x="272" y="262"/>
                    <a:pt x="244" y="8"/>
                    <a:pt x="288" y="8"/>
                  </a:cubicBezTo>
                  <a:cubicBezTo>
                    <a:pt x="332" y="8"/>
                    <a:pt x="304" y="266"/>
                    <a:pt x="354" y="266"/>
                  </a:cubicBezTo>
                  <a:cubicBezTo>
                    <a:pt x="404" y="266"/>
                    <a:pt x="336" y="8"/>
                    <a:pt x="402" y="8"/>
                  </a:cubicBezTo>
                  <a:cubicBezTo>
                    <a:pt x="468" y="8"/>
                    <a:pt x="416" y="266"/>
                    <a:pt x="464" y="264"/>
                  </a:cubicBezTo>
                  <a:cubicBezTo>
                    <a:pt x="512" y="262"/>
                    <a:pt x="450" y="4"/>
                    <a:pt x="506" y="6"/>
                  </a:cubicBezTo>
                  <a:cubicBezTo>
                    <a:pt x="562" y="8"/>
                    <a:pt x="546" y="192"/>
                    <a:pt x="556" y="2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1" name="Freeform 40">
              <a:extLst>
                <a:ext uri="{FF2B5EF4-FFF2-40B4-BE49-F238E27FC236}">
                  <a16:creationId xmlns:a16="http://schemas.microsoft.com/office/drawing/2014/main" id="{DE43773C-7E50-304C-B96C-1B9B432AB7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3" y="830"/>
              <a:ext cx="269" cy="266"/>
            </a:xfrm>
            <a:custGeom>
              <a:avLst/>
              <a:gdLst>
                <a:gd name="T0" fmla="*/ 0 w 562"/>
                <a:gd name="T1" fmla="*/ 264 h 266"/>
                <a:gd name="T2" fmla="*/ 0 w 562"/>
                <a:gd name="T3" fmla="*/ 6 h 266"/>
                <a:gd name="T4" fmla="*/ 0 w 562"/>
                <a:gd name="T5" fmla="*/ 266 h 266"/>
                <a:gd name="T6" fmla="*/ 0 w 562"/>
                <a:gd name="T7" fmla="*/ 0 h 266"/>
                <a:gd name="T8" fmla="*/ 0 w 562"/>
                <a:gd name="T9" fmla="*/ 264 h 266"/>
                <a:gd name="T10" fmla="*/ 0 w 562"/>
                <a:gd name="T11" fmla="*/ 8 h 266"/>
                <a:gd name="T12" fmla="*/ 0 w 562"/>
                <a:gd name="T13" fmla="*/ 266 h 266"/>
                <a:gd name="T14" fmla="*/ 0 w 562"/>
                <a:gd name="T15" fmla="*/ 8 h 266"/>
                <a:gd name="T16" fmla="*/ 0 w 562"/>
                <a:gd name="T17" fmla="*/ 264 h 266"/>
                <a:gd name="T18" fmla="*/ 0 w 562"/>
                <a:gd name="T19" fmla="*/ 6 h 266"/>
                <a:gd name="T20" fmla="*/ 0 w 562"/>
                <a:gd name="T21" fmla="*/ 266 h 26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2"/>
                <a:gd name="T34" fmla="*/ 0 h 266"/>
                <a:gd name="T35" fmla="*/ 562 w 562"/>
                <a:gd name="T36" fmla="*/ 266 h 26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2" h="266">
                  <a:moveTo>
                    <a:pt x="4" y="264"/>
                  </a:moveTo>
                  <a:cubicBezTo>
                    <a:pt x="4" y="212"/>
                    <a:pt x="0" y="4"/>
                    <a:pt x="52" y="6"/>
                  </a:cubicBezTo>
                  <a:cubicBezTo>
                    <a:pt x="106" y="4"/>
                    <a:pt x="58" y="266"/>
                    <a:pt x="108" y="266"/>
                  </a:cubicBezTo>
                  <a:cubicBezTo>
                    <a:pt x="158" y="266"/>
                    <a:pt x="126" y="0"/>
                    <a:pt x="174" y="0"/>
                  </a:cubicBezTo>
                  <a:cubicBezTo>
                    <a:pt x="222" y="0"/>
                    <a:pt x="184" y="266"/>
                    <a:pt x="228" y="264"/>
                  </a:cubicBezTo>
                  <a:cubicBezTo>
                    <a:pt x="272" y="262"/>
                    <a:pt x="244" y="8"/>
                    <a:pt x="288" y="8"/>
                  </a:cubicBezTo>
                  <a:cubicBezTo>
                    <a:pt x="332" y="8"/>
                    <a:pt x="304" y="266"/>
                    <a:pt x="354" y="266"/>
                  </a:cubicBezTo>
                  <a:cubicBezTo>
                    <a:pt x="404" y="266"/>
                    <a:pt x="336" y="8"/>
                    <a:pt x="402" y="8"/>
                  </a:cubicBezTo>
                  <a:cubicBezTo>
                    <a:pt x="468" y="8"/>
                    <a:pt x="416" y="266"/>
                    <a:pt x="464" y="264"/>
                  </a:cubicBezTo>
                  <a:cubicBezTo>
                    <a:pt x="512" y="262"/>
                    <a:pt x="450" y="4"/>
                    <a:pt x="506" y="6"/>
                  </a:cubicBezTo>
                  <a:cubicBezTo>
                    <a:pt x="562" y="8"/>
                    <a:pt x="546" y="192"/>
                    <a:pt x="556" y="2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2" name="Line 41">
              <a:extLst>
                <a:ext uri="{FF2B5EF4-FFF2-40B4-BE49-F238E27FC236}">
                  <a16:creationId xmlns:a16="http://schemas.microsoft.com/office/drawing/2014/main" id="{F3C41C4C-476A-2B45-A87C-AC86EB4B90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3" y="1137"/>
              <a:ext cx="128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63" name="Group 42">
            <a:extLst>
              <a:ext uri="{FF2B5EF4-FFF2-40B4-BE49-F238E27FC236}">
                <a16:creationId xmlns:a16="http://schemas.microsoft.com/office/drawing/2014/main" id="{1414EDE7-3EB5-FA4B-9DD4-E6353E20A214}"/>
              </a:ext>
            </a:extLst>
          </p:cNvPr>
          <p:cNvGrpSpPr>
            <a:grpSpLocks/>
          </p:cNvGrpSpPr>
          <p:nvPr/>
        </p:nvGrpSpPr>
        <p:grpSpPr bwMode="auto">
          <a:xfrm>
            <a:off x="4148192" y="3378773"/>
            <a:ext cx="3021013" cy="2114550"/>
            <a:chOff x="2606" y="951"/>
            <a:chExt cx="1903" cy="1332"/>
          </a:xfrm>
        </p:grpSpPr>
        <p:sp>
          <p:nvSpPr>
            <p:cNvPr id="764" name="Text Box 43">
              <a:extLst>
                <a:ext uri="{FF2B5EF4-FFF2-40B4-BE49-F238E27FC236}">
                  <a16:creationId xmlns:a16="http://schemas.microsoft.com/office/drawing/2014/main" id="{DABDD206-5A3A-D340-BB90-8F77E10D8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8" y="2071"/>
              <a:ext cx="6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Channels</a:t>
              </a:r>
            </a:p>
          </p:txBody>
        </p:sp>
        <p:sp>
          <p:nvSpPr>
            <p:cNvPr id="765" name="Line 44">
              <a:extLst>
                <a:ext uri="{FF2B5EF4-FFF2-40B4-BE49-F238E27FC236}">
                  <a16:creationId xmlns:a16="http://schemas.microsoft.com/office/drawing/2014/main" id="{96A99A85-0F58-904A-AB9B-E4531C44D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4" y="951"/>
              <a:ext cx="0" cy="9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6" name="Line 45">
              <a:extLst>
                <a:ext uri="{FF2B5EF4-FFF2-40B4-BE49-F238E27FC236}">
                  <a16:creationId xmlns:a16="http://schemas.microsoft.com/office/drawing/2014/main" id="{A885BDAD-38DA-9945-9914-5285D7B288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8" y="1935"/>
              <a:ext cx="14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7" name="Text Box 46">
              <a:extLst>
                <a:ext uri="{FF2B5EF4-FFF2-40B4-BE49-F238E27FC236}">
                  <a16:creationId xmlns:a16="http://schemas.microsoft.com/office/drawing/2014/main" id="{8BF7E924-5AB7-6A4B-A536-D9B3F0CB3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8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V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I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O</a:t>
              </a:r>
            </a:p>
          </p:txBody>
        </p:sp>
        <p:sp>
          <p:nvSpPr>
            <p:cNvPr id="768" name="Line 47">
              <a:extLst>
                <a:ext uri="{FF2B5EF4-FFF2-40B4-BE49-F238E27FC236}">
                  <a16:creationId xmlns:a16="http://schemas.microsoft.com/office/drawing/2014/main" id="{C5F7EC21-9A57-044C-B03E-D70253629E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0" y="186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9" name="Text Box 48">
              <a:extLst>
                <a:ext uri="{FF2B5EF4-FFF2-40B4-BE49-F238E27FC236}">
                  <a16:creationId xmlns:a16="http://schemas.microsoft.com/office/drawing/2014/main" id="{6475D001-0073-DB4C-A0B0-434A434B7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V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I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O</a:t>
              </a:r>
            </a:p>
          </p:txBody>
        </p:sp>
        <p:sp>
          <p:nvSpPr>
            <p:cNvPr id="770" name="Text Box 49">
              <a:extLst>
                <a:ext uri="{FF2B5EF4-FFF2-40B4-BE49-F238E27FC236}">
                  <a16:creationId xmlns:a16="http://schemas.microsoft.com/office/drawing/2014/main" id="{1B807D23-BCCC-3D4C-B708-860B33956F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8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V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I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O</a:t>
              </a:r>
            </a:p>
          </p:txBody>
        </p:sp>
        <p:sp>
          <p:nvSpPr>
            <p:cNvPr id="771" name="Text Box 50">
              <a:extLst>
                <a:ext uri="{FF2B5EF4-FFF2-40B4-BE49-F238E27FC236}">
                  <a16:creationId xmlns:a16="http://schemas.microsoft.com/office/drawing/2014/main" id="{2C33566C-1F05-5942-A816-F796C365D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4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V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I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O</a:t>
              </a:r>
            </a:p>
          </p:txBody>
        </p:sp>
        <p:sp>
          <p:nvSpPr>
            <p:cNvPr id="772" name="Text Box 51">
              <a:extLst>
                <a:ext uri="{FF2B5EF4-FFF2-40B4-BE49-F238E27FC236}">
                  <a16:creationId xmlns:a16="http://schemas.microsoft.com/office/drawing/2014/main" id="{DB987581-9E28-AC45-BEFB-196B623D0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V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I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O</a:t>
              </a:r>
            </a:p>
          </p:txBody>
        </p:sp>
        <p:sp>
          <p:nvSpPr>
            <p:cNvPr id="773" name="Text Box 52">
              <a:extLst>
                <a:ext uri="{FF2B5EF4-FFF2-40B4-BE49-F238E27FC236}">
                  <a16:creationId xmlns:a16="http://schemas.microsoft.com/office/drawing/2014/main" id="{33A1BB55-0F18-824B-8857-AF323BE0F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6" y="1408"/>
              <a:ext cx="178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V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I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O</a:t>
              </a:r>
            </a:p>
          </p:txBody>
        </p:sp>
        <p:sp>
          <p:nvSpPr>
            <p:cNvPr id="774" name="Text Box 53">
              <a:extLst>
                <a:ext uri="{FF2B5EF4-FFF2-40B4-BE49-F238E27FC236}">
                  <a16:creationId xmlns:a16="http://schemas.microsoft.com/office/drawing/2014/main" id="{7B84E930-AB40-A748-8E0A-E98ABEEF0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8" y="1402"/>
              <a:ext cx="174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</a:t>
              </a:r>
            </a:p>
          </p:txBody>
        </p:sp>
        <p:sp>
          <p:nvSpPr>
            <p:cNvPr id="775" name="Text Box 54">
              <a:extLst>
                <a:ext uri="{FF2B5EF4-FFF2-40B4-BE49-F238E27FC236}">
                  <a16:creationId xmlns:a16="http://schemas.microsoft.com/office/drawing/2014/main" id="{7D32602C-6A0F-7C40-A551-B7104647A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2" y="1402"/>
              <a:ext cx="174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</a:t>
              </a:r>
            </a:p>
          </p:txBody>
        </p:sp>
        <p:sp>
          <p:nvSpPr>
            <p:cNvPr id="776" name="Text Box 55">
              <a:extLst>
                <a:ext uri="{FF2B5EF4-FFF2-40B4-BE49-F238E27FC236}">
                  <a16:creationId xmlns:a16="http://schemas.microsoft.com/office/drawing/2014/main" id="{581BF3CE-EA1F-7F45-A6B9-7961CB941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0" y="1114"/>
              <a:ext cx="178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C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O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O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L</a:t>
              </a:r>
            </a:p>
          </p:txBody>
        </p:sp>
        <p:sp>
          <p:nvSpPr>
            <p:cNvPr id="777" name="Line 56">
              <a:extLst>
                <a:ext uri="{FF2B5EF4-FFF2-40B4-BE49-F238E27FC236}">
                  <a16:creationId xmlns:a16="http://schemas.microsoft.com/office/drawing/2014/main" id="{0A951E6D-91FD-BC40-BE35-736F691CF6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86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8" name="Line 57">
              <a:extLst>
                <a:ext uri="{FF2B5EF4-FFF2-40B4-BE49-F238E27FC236}">
                  <a16:creationId xmlns:a16="http://schemas.microsoft.com/office/drawing/2014/main" id="{5E999E18-DC3D-B24A-84D5-3F3C023E3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4" y="186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9" name="Line 58">
              <a:extLst>
                <a:ext uri="{FF2B5EF4-FFF2-40B4-BE49-F238E27FC236}">
                  <a16:creationId xmlns:a16="http://schemas.microsoft.com/office/drawing/2014/main" id="{B443EB33-B0B3-404F-9B62-D37E25919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8" y="186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0" name="Line 59">
              <a:extLst>
                <a:ext uri="{FF2B5EF4-FFF2-40B4-BE49-F238E27FC236}">
                  <a16:creationId xmlns:a16="http://schemas.microsoft.com/office/drawing/2014/main" id="{A793C62D-57C3-2D4F-B19B-F421124A1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6" y="186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1" name="Line 60">
              <a:extLst>
                <a:ext uri="{FF2B5EF4-FFF2-40B4-BE49-F238E27FC236}">
                  <a16:creationId xmlns:a16="http://schemas.microsoft.com/office/drawing/2014/main" id="{95DF33C1-5139-264C-9193-58D2C4E3D2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2" y="187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2" name="Line 61">
              <a:extLst>
                <a:ext uri="{FF2B5EF4-FFF2-40B4-BE49-F238E27FC236}">
                  <a16:creationId xmlns:a16="http://schemas.microsoft.com/office/drawing/2014/main" id="{238C031D-4A29-2A49-A018-22AFDE608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8" y="186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3" name="Line 62">
              <a:extLst>
                <a:ext uri="{FF2B5EF4-FFF2-40B4-BE49-F238E27FC236}">
                  <a16:creationId xmlns:a16="http://schemas.microsoft.com/office/drawing/2014/main" id="{62551AD8-B04E-164B-B96F-D9A6D99C5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2" y="185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4" name="Text Box 63">
              <a:extLst>
                <a:ext uri="{FF2B5EF4-FFF2-40B4-BE49-F238E27FC236}">
                  <a16:creationId xmlns:a16="http://schemas.microsoft.com/office/drawing/2014/main" id="{BCEF8A3A-5771-C646-B965-99C3210D4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5" y="1960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1</a:t>
              </a:r>
            </a:p>
          </p:txBody>
        </p:sp>
        <p:sp>
          <p:nvSpPr>
            <p:cNvPr id="785" name="Text Box 64">
              <a:extLst>
                <a:ext uri="{FF2B5EF4-FFF2-40B4-BE49-F238E27FC236}">
                  <a16:creationId xmlns:a16="http://schemas.microsoft.com/office/drawing/2014/main" id="{D6D160AE-E751-A445-AFBC-4A5A297DF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3" y="1960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2</a:t>
              </a:r>
            </a:p>
          </p:txBody>
        </p:sp>
        <p:sp>
          <p:nvSpPr>
            <p:cNvPr id="786" name="Text Box 65">
              <a:extLst>
                <a:ext uri="{FF2B5EF4-FFF2-40B4-BE49-F238E27FC236}">
                  <a16:creationId xmlns:a16="http://schemas.microsoft.com/office/drawing/2014/main" id="{C78FDC46-A5E0-8E4B-A27F-2AE7E8E58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5" y="1960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3</a:t>
              </a:r>
            </a:p>
          </p:txBody>
        </p:sp>
        <p:sp>
          <p:nvSpPr>
            <p:cNvPr id="787" name="Text Box 66">
              <a:extLst>
                <a:ext uri="{FF2B5EF4-FFF2-40B4-BE49-F238E27FC236}">
                  <a16:creationId xmlns:a16="http://schemas.microsoft.com/office/drawing/2014/main" id="{43B98151-958B-2048-A7D4-503448CF7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7" y="1960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4</a:t>
              </a:r>
            </a:p>
          </p:txBody>
        </p:sp>
        <p:sp>
          <p:nvSpPr>
            <p:cNvPr id="788" name="Text Box 67">
              <a:extLst>
                <a:ext uri="{FF2B5EF4-FFF2-40B4-BE49-F238E27FC236}">
                  <a16:creationId xmlns:a16="http://schemas.microsoft.com/office/drawing/2014/main" id="{600CEE94-BC49-B348-950C-BA97B4D4A3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5" y="1956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5</a:t>
              </a:r>
            </a:p>
          </p:txBody>
        </p:sp>
        <p:sp>
          <p:nvSpPr>
            <p:cNvPr id="789" name="Text Box 68">
              <a:extLst>
                <a:ext uri="{FF2B5EF4-FFF2-40B4-BE49-F238E27FC236}">
                  <a16:creationId xmlns:a16="http://schemas.microsoft.com/office/drawing/2014/main" id="{05095793-31D3-914F-9F27-39504524F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3" y="1956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6</a:t>
              </a:r>
            </a:p>
          </p:txBody>
        </p:sp>
        <p:sp>
          <p:nvSpPr>
            <p:cNvPr id="790" name="Text Box 69">
              <a:extLst>
                <a:ext uri="{FF2B5EF4-FFF2-40B4-BE49-F238E27FC236}">
                  <a16:creationId xmlns:a16="http://schemas.microsoft.com/office/drawing/2014/main" id="{85BECD34-15AC-AE4C-AD97-183EE41CD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7" y="1956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7</a:t>
              </a:r>
            </a:p>
          </p:txBody>
        </p:sp>
        <p:sp>
          <p:nvSpPr>
            <p:cNvPr id="791" name="Text Box 70">
              <a:extLst>
                <a:ext uri="{FF2B5EF4-FFF2-40B4-BE49-F238E27FC236}">
                  <a16:creationId xmlns:a16="http://schemas.microsoft.com/office/drawing/2014/main" id="{BF7A1046-C5C6-4A46-AA39-D48887B749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5" y="1956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8</a:t>
              </a:r>
            </a:p>
          </p:txBody>
        </p:sp>
        <p:sp>
          <p:nvSpPr>
            <p:cNvPr id="792" name="Text Box 71">
              <a:extLst>
                <a:ext uri="{FF2B5EF4-FFF2-40B4-BE49-F238E27FC236}">
                  <a16:creationId xmlns:a16="http://schemas.microsoft.com/office/drawing/2014/main" id="{66F573F0-E355-984D-BB14-098438C951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9" y="1956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9</a:t>
              </a:r>
            </a:p>
          </p:txBody>
        </p:sp>
        <p:sp>
          <p:nvSpPr>
            <p:cNvPr id="793" name="Freeform 72">
              <a:extLst>
                <a:ext uri="{FF2B5EF4-FFF2-40B4-BE49-F238E27FC236}">
                  <a16:creationId xmlns:a16="http://schemas.microsoft.com/office/drawing/2014/main" id="{D4F248F8-0F2C-E74E-B550-F9A925A231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6" y="969"/>
              <a:ext cx="375" cy="969"/>
            </a:xfrm>
            <a:custGeom>
              <a:avLst/>
              <a:gdLst>
                <a:gd name="T0" fmla="*/ 375 w 375"/>
                <a:gd name="T1" fmla="*/ 0 h 969"/>
                <a:gd name="T2" fmla="*/ 0 w 375"/>
                <a:gd name="T3" fmla="*/ 485 h 969"/>
                <a:gd name="T4" fmla="*/ 375 w 375"/>
                <a:gd name="T5" fmla="*/ 969 h 969"/>
                <a:gd name="T6" fmla="*/ 375 w 375"/>
                <a:gd name="T7" fmla="*/ 0 h 9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969"/>
                <a:gd name="T14" fmla="*/ 375 w 375"/>
                <a:gd name="T15" fmla="*/ 969 h 9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969">
                  <a:moveTo>
                    <a:pt x="375" y="0"/>
                  </a:moveTo>
                  <a:lnTo>
                    <a:pt x="0" y="485"/>
                  </a:lnTo>
                  <a:lnTo>
                    <a:pt x="375" y="969"/>
                  </a:lnTo>
                  <a:lnTo>
                    <a:pt x="375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A8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94" name="Group 73">
            <a:extLst>
              <a:ext uri="{FF2B5EF4-FFF2-40B4-BE49-F238E27FC236}">
                <a16:creationId xmlns:a16="http://schemas.microsoft.com/office/drawing/2014/main" id="{03B9EEF1-DE3C-7048-980C-B0ACEAA55DF2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2479730" y="2273873"/>
            <a:ext cx="1666875" cy="2062163"/>
            <a:chOff x="1511" y="1371"/>
            <a:chExt cx="1050" cy="1299"/>
          </a:xfrm>
        </p:grpSpPr>
        <p:grpSp>
          <p:nvGrpSpPr>
            <p:cNvPr id="795" name="Group 74">
              <a:extLst>
                <a:ext uri="{FF2B5EF4-FFF2-40B4-BE49-F238E27FC236}">
                  <a16:creationId xmlns:a16="http://schemas.microsoft.com/office/drawing/2014/main" id="{DBCD71CC-0E63-0D4A-BD4C-E0B99F8056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1" y="1371"/>
              <a:ext cx="1050" cy="198"/>
              <a:chOff x="1614" y="1494"/>
              <a:chExt cx="1050" cy="198"/>
            </a:xfrm>
          </p:grpSpPr>
          <p:sp>
            <p:nvSpPr>
              <p:cNvPr id="797" name="Rectangle 75">
                <a:extLst>
                  <a:ext uri="{FF2B5EF4-FFF2-40B4-BE49-F238E27FC236}">
                    <a16:creationId xmlns:a16="http://schemas.microsoft.com/office/drawing/2014/main" id="{B0909C13-5FD7-C24B-8A89-CD6B72081D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8" y="1500"/>
                <a:ext cx="168" cy="17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798" name="Freeform 76">
                <a:extLst>
                  <a:ext uri="{FF2B5EF4-FFF2-40B4-BE49-F238E27FC236}">
                    <a16:creationId xmlns:a16="http://schemas.microsoft.com/office/drawing/2014/main" id="{523176FF-760E-914C-B9AE-F376F40F42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4" y="1494"/>
                <a:ext cx="896" cy="198"/>
              </a:xfrm>
              <a:custGeom>
                <a:avLst/>
                <a:gdLst>
                  <a:gd name="T0" fmla="*/ 18 w 896"/>
                  <a:gd name="T1" fmla="*/ 0 h 198"/>
                  <a:gd name="T2" fmla="*/ 0 w 896"/>
                  <a:gd name="T3" fmla="*/ 96 h 198"/>
                  <a:gd name="T4" fmla="*/ 18 w 896"/>
                  <a:gd name="T5" fmla="*/ 198 h 198"/>
                  <a:gd name="T6" fmla="*/ 774 w 896"/>
                  <a:gd name="T7" fmla="*/ 198 h 198"/>
                  <a:gd name="T8" fmla="*/ 750 w 896"/>
                  <a:gd name="T9" fmla="*/ 90 h 198"/>
                  <a:gd name="T10" fmla="*/ 774 w 896"/>
                  <a:gd name="T11" fmla="*/ 0 h 198"/>
                  <a:gd name="T12" fmla="*/ 18 w 896"/>
                  <a:gd name="T13" fmla="*/ 0 h 1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96"/>
                  <a:gd name="T22" fmla="*/ 0 h 198"/>
                  <a:gd name="T23" fmla="*/ 896 w 896"/>
                  <a:gd name="T24" fmla="*/ 198 h 19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96" h="198">
                    <a:moveTo>
                      <a:pt x="18" y="0"/>
                    </a:moveTo>
                    <a:lnTo>
                      <a:pt x="0" y="96"/>
                    </a:lnTo>
                    <a:lnTo>
                      <a:pt x="18" y="198"/>
                    </a:lnTo>
                    <a:lnTo>
                      <a:pt x="774" y="198"/>
                    </a:lnTo>
                    <a:cubicBezTo>
                      <a:pt x="896" y="180"/>
                      <a:pt x="750" y="123"/>
                      <a:pt x="750" y="90"/>
                    </a:cubicBezTo>
                    <a:cubicBezTo>
                      <a:pt x="750" y="57"/>
                      <a:pt x="896" y="15"/>
                      <a:pt x="774" y="0"/>
                    </a:cubicBezTo>
                    <a:lnTo>
                      <a:pt x="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tx1"/>
                  </a:gs>
                  <a:gs pos="50000">
                    <a:schemeClr val="bg1"/>
                  </a:gs>
                  <a:gs pos="100000">
                    <a:schemeClr val="tx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99" name="Oval 77">
                <a:extLst>
                  <a:ext uri="{FF2B5EF4-FFF2-40B4-BE49-F238E27FC236}">
                    <a16:creationId xmlns:a16="http://schemas.microsoft.com/office/drawing/2014/main" id="{EB6F8498-309C-5147-B645-AC0F357513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2" y="1506"/>
                <a:ext cx="62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00" name="Line 78">
                <a:extLst>
                  <a:ext uri="{FF2B5EF4-FFF2-40B4-BE49-F238E27FC236}">
                    <a16:creationId xmlns:a16="http://schemas.microsoft.com/office/drawing/2014/main" id="{13D6B6A0-C35F-1A40-A986-AA47311880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26" y="1584"/>
                <a:ext cx="1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796" name="Freeform 79">
              <a:extLst>
                <a:ext uri="{FF2B5EF4-FFF2-40B4-BE49-F238E27FC236}">
                  <a16:creationId xmlns:a16="http://schemas.microsoft.com/office/drawing/2014/main" id="{AB540E37-D74B-6A49-8313-1A8880AF39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1563"/>
              <a:ext cx="1015" cy="1107"/>
            </a:xfrm>
            <a:custGeom>
              <a:avLst/>
              <a:gdLst>
                <a:gd name="T0" fmla="*/ 1015 w 1015"/>
                <a:gd name="T1" fmla="*/ 1107 h 1107"/>
                <a:gd name="T2" fmla="*/ 0 w 1015"/>
                <a:gd name="T3" fmla="*/ 0 h 1107"/>
                <a:gd name="T4" fmla="*/ 905 w 1015"/>
                <a:gd name="T5" fmla="*/ 0 h 1107"/>
                <a:gd name="T6" fmla="*/ 1015 w 1015"/>
                <a:gd name="T7" fmla="*/ 1107 h 11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5"/>
                <a:gd name="T13" fmla="*/ 0 h 1107"/>
                <a:gd name="T14" fmla="*/ 1015 w 1015"/>
                <a:gd name="T15" fmla="*/ 1107 h 11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5" h="1107">
                  <a:moveTo>
                    <a:pt x="1015" y="1107"/>
                  </a:moveTo>
                  <a:lnTo>
                    <a:pt x="0" y="0"/>
                  </a:lnTo>
                  <a:lnTo>
                    <a:pt x="905" y="0"/>
                  </a:lnTo>
                  <a:lnTo>
                    <a:pt x="1015" y="1107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0000A8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01" name="Text Box 324">
            <a:extLst>
              <a:ext uri="{FF2B5EF4-FFF2-40B4-BE49-F238E27FC236}">
                <a16:creationId xmlns:a16="http://schemas.microsoft.com/office/drawing/2014/main" id="{50494245-6BC0-4744-8241-DE379EAB7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869" y="5790510"/>
            <a:ext cx="9964671" cy="7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frequency division multiplexing (FDM)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different channels transmitted in different frequency bands</a:t>
            </a:r>
          </a:p>
        </p:txBody>
      </p:sp>
      <p:grpSp>
        <p:nvGrpSpPr>
          <p:cNvPr id="802" name="Group 326">
            <a:extLst>
              <a:ext uri="{FF2B5EF4-FFF2-40B4-BE49-F238E27FC236}">
                <a16:creationId xmlns:a16="http://schemas.microsoft.com/office/drawing/2014/main" id="{69F003EB-6D99-1141-ABFE-67460D1B76E9}"/>
              </a:ext>
            </a:extLst>
          </p:cNvPr>
          <p:cNvGrpSpPr>
            <a:grpSpLocks/>
          </p:cNvGrpSpPr>
          <p:nvPr/>
        </p:nvGrpSpPr>
        <p:grpSpPr bwMode="auto">
          <a:xfrm>
            <a:off x="2000305" y="1964311"/>
            <a:ext cx="609600" cy="609600"/>
            <a:chOff x="-44" y="1473"/>
            <a:chExt cx="981" cy="1105"/>
          </a:xfrm>
        </p:grpSpPr>
        <p:pic>
          <p:nvPicPr>
            <p:cNvPr id="803" name="Picture 327" descr="desktop_computer_stylized_medium">
              <a:extLst>
                <a:ext uri="{FF2B5EF4-FFF2-40B4-BE49-F238E27FC236}">
                  <a16:creationId xmlns:a16="http://schemas.microsoft.com/office/drawing/2014/main" id="{BCAB1A26-F538-9E43-9300-98DBF76645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4" name="Freeform 328">
              <a:extLst>
                <a:ext uri="{FF2B5EF4-FFF2-40B4-BE49-F238E27FC236}">
                  <a16:creationId xmlns:a16="http://schemas.microsoft.com/office/drawing/2014/main" id="{DF498DD9-C2F7-E142-A48F-929956C96E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67" name="Slide Number Placeholder 5">
            <a:extLst>
              <a:ext uri="{FF2B5EF4-FFF2-40B4-BE49-F238E27FC236}">
                <a16:creationId xmlns:a16="http://schemas.microsoft.com/office/drawing/2014/main" id="{0A83B500-DD61-DB49-8165-53644769A4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B24AB7-C988-404B-AB5D-3A53C1D2785B}"/>
              </a:ext>
            </a:extLst>
          </p:cNvPr>
          <p:cNvSpPr txBox="1"/>
          <p:nvPr/>
        </p:nvSpPr>
        <p:spPr>
          <a:xfrm>
            <a:off x="7939141" y="3219289"/>
            <a:ext cx="4023675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Note: </a:t>
            </a:r>
            <a:r>
              <a:rPr lang="en-US" sz="2400" dirty="0"/>
              <a:t>Cable television/internet</a:t>
            </a:r>
          </a:p>
          <a:p>
            <a:r>
              <a:rPr lang="en-US" sz="2400" dirty="0"/>
              <a:t>distribution is not deployed in Saudi Arabia</a:t>
            </a:r>
          </a:p>
        </p:txBody>
      </p:sp>
    </p:spTree>
    <p:extLst>
      <p:ext uri="{BB962C8B-B14F-4D97-AF65-F5344CB8AC3E}">
        <p14:creationId xmlns:p14="http://schemas.microsoft.com/office/powerpoint/2010/main" val="250551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710" y="273146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800" b="0">
                <a:ea typeface="ＭＳ Ｐゴシック" panose="020B0600070205080204" pitchFamily="34" charset="-128"/>
              </a:rPr>
              <a:t>Access networks: cable-based access</a:t>
            </a:r>
            <a:endParaRPr lang="en-US" sz="4800" b="0" dirty="0"/>
          </a:p>
        </p:txBody>
      </p:sp>
      <p:sp>
        <p:nvSpPr>
          <p:cNvPr id="611" name="Rectangle 60">
            <a:extLst>
              <a:ext uri="{FF2B5EF4-FFF2-40B4-BE49-F238E27FC236}">
                <a16:creationId xmlns:a16="http://schemas.microsoft.com/office/drawing/2014/main" id="{55C1251C-79AE-8E45-A29D-D20BC725A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142" y="1686498"/>
            <a:ext cx="1793875" cy="9255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612" name="Line 7">
            <a:extLst>
              <a:ext uri="{FF2B5EF4-FFF2-40B4-BE49-F238E27FC236}">
                <a16:creationId xmlns:a16="http://schemas.microsoft.com/office/drawing/2014/main" id="{29D57EF7-9FD7-8E4C-8851-986BAF26F8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98767" y="2237361"/>
            <a:ext cx="36512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4" name="Text Box 39">
            <a:extLst>
              <a:ext uri="{FF2B5EF4-FFF2-40B4-BE49-F238E27FC236}">
                <a16:creationId xmlns:a16="http://schemas.microsoft.com/office/drawing/2014/main" id="{E2260115-6B62-6442-BFA6-A406A5190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92" y="2388173"/>
            <a:ext cx="774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ble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odem</a:t>
            </a:r>
          </a:p>
        </p:txBody>
      </p:sp>
      <p:sp>
        <p:nvSpPr>
          <p:cNvPr id="631" name="Text Box 41">
            <a:extLst>
              <a:ext uri="{FF2B5EF4-FFF2-40B4-BE49-F238E27FC236}">
                <a16:creationId xmlns:a16="http://schemas.microsoft.com/office/drawing/2014/main" id="{B16AC43B-CDE4-3943-992B-D7039B5F9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7442" y="2389761"/>
            <a:ext cx="7064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litter</a:t>
            </a:r>
          </a:p>
        </p:txBody>
      </p:sp>
      <p:grpSp>
        <p:nvGrpSpPr>
          <p:cNvPr id="632" name="Group 64">
            <a:extLst>
              <a:ext uri="{FF2B5EF4-FFF2-40B4-BE49-F238E27FC236}">
                <a16:creationId xmlns:a16="http://schemas.microsoft.com/office/drawing/2014/main" id="{59FF6125-68C3-404F-958E-E497C5054413}"/>
              </a:ext>
            </a:extLst>
          </p:cNvPr>
          <p:cNvGrpSpPr>
            <a:grpSpLocks/>
          </p:cNvGrpSpPr>
          <p:nvPr/>
        </p:nvGrpSpPr>
        <p:grpSpPr bwMode="auto">
          <a:xfrm>
            <a:off x="2744842" y="2113536"/>
            <a:ext cx="614363" cy="220662"/>
            <a:chOff x="322" y="890"/>
            <a:chExt cx="872" cy="339"/>
          </a:xfrm>
        </p:grpSpPr>
        <p:sp>
          <p:nvSpPr>
            <p:cNvPr id="634" name="Rectangle 65">
              <a:extLst>
                <a:ext uri="{FF2B5EF4-FFF2-40B4-BE49-F238E27FC236}">
                  <a16:creationId xmlns:a16="http://schemas.microsoft.com/office/drawing/2014/main" id="{A04303C8-C01F-8E4D-8DD9-97A6F17FB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" y="1005"/>
              <a:ext cx="872" cy="22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43" name="Rectangle 66">
              <a:extLst>
                <a:ext uri="{FF2B5EF4-FFF2-40B4-BE49-F238E27FC236}">
                  <a16:creationId xmlns:a16="http://schemas.microsoft.com/office/drawing/2014/main" id="{F4E92BE5-6E50-3A42-86C7-AE2B0766F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" y="1073"/>
              <a:ext cx="54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44" name="Rectangle 67">
              <a:extLst>
                <a:ext uri="{FF2B5EF4-FFF2-40B4-BE49-F238E27FC236}">
                  <a16:creationId xmlns:a16="http://schemas.microsoft.com/office/drawing/2014/main" id="{48B16CFE-F93D-134C-AA5B-0DEC4F393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" y="1073"/>
              <a:ext cx="56" cy="56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45" name="Rectangle 68">
              <a:extLst>
                <a:ext uri="{FF2B5EF4-FFF2-40B4-BE49-F238E27FC236}">
                  <a16:creationId xmlns:a16="http://schemas.microsoft.com/office/drawing/2014/main" id="{26BB4A5D-5EA1-3D45-BD71-6DC59C920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" y="107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46" name="Rectangle 69">
              <a:extLst>
                <a:ext uri="{FF2B5EF4-FFF2-40B4-BE49-F238E27FC236}">
                  <a16:creationId xmlns:a16="http://schemas.microsoft.com/office/drawing/2014/main" id="{85A45FB4-6297-2C4A-9FCA-EC5650EC0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" y="107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47" name="AutoShape 70">
              <a:extLst>
                <a:ext uri="{FF2B5EF4-FFF2-40B4-BE49-F238E27FC236}">
                  <a16:creationId xmlns:a16="http://schemas.microsoft.com/office/drawing/2014/main" id="{28F48A32-80A3-EA4F-9C35-F6F37E1D52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>
              <a:off x="322" y="890"/>
              <a:ext cx="859" cy="1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1 w 21600"/>
                <a:gd name="T13" fmla="*/ 4516 h 21600"/>
                <a:gd name="T14" fmla="*/ 17099 w 21600"/>
                <a:gd name="T15" fmla="*/ 1708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48" name="AutoShape 72">
            <a:extLst>
              <a:ext uri="{FF2B5EF4-FFF2-40B4-BE49-F238E27FC236}">
                <a16:creationId xmlns:a16="http://schemas.microsoft.com/office/drawing/2014/main" id="{00521831-0ED5-1349-A47C-654339E42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017" y="1275336"/>
            <a:ext cx="2268538" cy="468312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649" name="Rectangle 73">
            <a:extLst>
              <a:ext uri="{FF2B5EF4-FFF2-40B4-BE49-F238E27FC236}">
                <a16:creationId xmlns:a16="http://schemas.microsoft.com/office/drawing/2014/main" id="{FD3FC836-7E87-9B4B-B95B-3BA0FE84B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092" y="2175448"/>
            <a:ext cx="166688" cy="144463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650" name="Freeform 74">
            <a:extLst>
              <a:ext uri="{FF2B5EF4-FFF2-40B4-BE49-F238E27FC236}">
                <a16:creationId xmlns:a16="http://schemas.microsoft.com/office/drawing/2014/main" id="{02BC4B2D-D64A-8743-BADC-E5942116F402}"/>
              </a:ext>
            </a:extLst>
          </p:cNvPr>
          <p:cNvSpPr>
            <a:spLocks/>
          </p:cNvSpPr>
          <p:nvPr/>
        </p:nvSpPr>
        <p:spPr bwMode="auto">
          <a:xfrm>
            <a:off x="3084567" y="1730948"/>
            <a:ext cx="479425" cy="434975"/>
          </a:xfrm>
          <a:custGeom>
            <a:avLst/>
            <a:gdLst>
              <a:gd name="T0" fmla="*/ 2147483647 w 381"/>
              <a:gd name="T1" fmla="*/ 2147483647 h 274"/>
              <a:gd name="T2" fmla="*/ 2147483647 w 381"/>
              <a:gd name="T3" fmla="*/ 2147483647 h 274"/>
              <a:gd name="T4" fmla="*/ 0 w 381"/>
              <a:gd name="T5" fmla="*/ 0 h 274"/>
              <a:gd name="T6" fmla="*/ 0 60000 65536"/>
              <a:gd name="T7" fmla="*/ 0 60000 65536"/>
              <a:gd name="T8" fmla="*/ 0 60000 65536"/>
              <a:gd name="T9" fmla="*/ 0 w 381"/>
              <a:gd name="T10" fmla="*/ 0 h 274"/>
              <a:gd name="T11" fmla="*/ 381 w 381"/>
              <a:gd name="T12" fmla="*/ 274 h 2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1" h="274">
                <a:moveTo>
                  <a:pt x="381" y="274"/>
                </a:moveTo>
                <a:lnTo>
                  <a:pt x="381" y="13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1" name="Line 95">
            <a:extLst>
              <a:ext uri="{FF2B5EF4-FFF2-40B4-BE49-F238E27FC236}">
                <a16:creationId xmlns:a16="http://schemas.microsoft.com/office/drawing/2014/main" id="{92E8BA01-B757-A445-BCC4-2A21C55AFB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83017" y="2237361"/>
            <a:ext cx="239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52" name="Picture 96" descr="tv">
            <a:extLst>
              <a:ext uri="{FF2B5EF4-FFF2-40B4-BE49-F238E27FC236}">
                <a16:creationId xmlns:a16="http://schemas.microsoft.com/office/drawing/2014/main" id="{06B7565B-0476-B44C-9A6B-CF79DB7BF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67" y="1391223"/>
            <a:ext cx="75565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54" name="Group 117">
            <a:extLst>
              <a:ext uri="{FF2B5EF4-FFF2-40B4-BE49-F238E27FC236}">
                <a16:creationId xmlns:a16="http://schemas.microsoft.com/office/drawing/2014/main" id="{5F9A759B-4E1F-9A42-88D3-95E2D1ADE5D5}"/>
              </a:ext>
            </a:extLst>
          </p:cNvPr>
          <p:cNvGrpSpPr>
            <a:grpSpLocks/>
          </p:cNvGrpSpPr>
          <p:nvPr/>
        </p:nvGrpSpPr>
        <p:grpSpPr bwMode="auto">
          <a:xfrm>
            <a:off x="4116442" y="1505523"/>
            <a:ext cx="850900" cy="527050"/>
            <a:chOff x="-490" y="1664"/>
            <a:chExt cx="1429" cy="842"/>
          </a:xfrm>
        </p:grpSpPr>
        <p:sp>
          <p:nvSpPr>
            <p:cNvPr id="656" name="AutoShape 111">
              <a:extLst>
                <a:ext uri="{FF2B5EF4-FFF2-40B4-BE49-F238E27FC236}">
                  <a16:creationId xmlns:a16="http://schemas.microsoft.com/office/drawing/2014/main" id="{A37F5E29-F1C8-BD4E-B673-F4A5E1378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659" name="Group 116">
              <a:extLst>
                <a:ext uri="{FF2B5EF4-FFF2-40B4-BE49-F238E27FC236}">
                  <a16:creationId xmlns:a16="http://schemas.microsoft.com/office/drawing/2014/main" id="{2DA152DF-FEA3-294D-B52C-2222A7727E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660" name="Rectangle 99">
                <a:extLst>
                  <a:ext uri="{FF2B5EF4-FFF2-40B4-BE49-F238E27FC236}">
                    <a16:creationId xmlns:a16="http://schemas.microsoft.com/office/drawing/2014/main" id="{FEF82E20-9540-FA47-B132-B655B1AF0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61" name="Line 7">
                <a:extLst>
                  <a:ext uri="{FF2B5EF4-FFF2-40B4-BE49-F238E27FC236}">
                    <a16:creationId xmlns:a16="http://schemas.microsoft.com/office/drawing/2014/main" id="{B4ECB5F0-AD7E-C54C-BBB3-5E4CD32BA9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662" name="Group 103">
                <a:extLst>
                  <a:ext uri="{FF2B5EF4-FFF2-40B4-BE49-F238E27FC236}">
                    <a16:creationId xmlns:a16="http://schemas.microsoft.com/office/drawing/2014/main" id="{BB9980BD-7F9B-A245-B8F6-E05A608C9B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668" name="Rectangle 104">
                  <a:extLst>
                    <a:ext uri="{FF2B5EF4-FFF2-40B4-BE49-F238E27FC236}">
                      <a16:creationId xmlns:a16="http://schemas.microsoft.com/office/drawing/2014/main" id="{CB801CDD-878F-264A-B04B-22F90AFEA5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69" name="Rectangle 105">
                  <a:extLst>
                    <a:ext uri="{FF2B5EF4-FFF2-40B4-BE49-F238E27FC236}">
                      <a16:creationId xmlns:a16="http://schemas.microsoft.com/office/drawing/2014/main" id="{40EF4DE4-AB89-BF47-BE95-0FE3143D6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70" name="Rectangle 106">
                  <a:extLst>
                    <a:ext uri="{FF2B5EF4-FFF2-40B4-BE49-F238E27FC236}">
                      <a16:creationId xmlns:a16="http://schemas.microsoft.com/office/drawing/2014/main" id="{8A2E685A-F21F-A044-A292-443868825A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71" name="Rectangle 107">
                  <a:extLst>
                    <a:ext uri="{FF2B5EF4-FFF2-40B4-BE49-F238E27FC236}">
                      <a16:creationId xmlns:a16="http://schemas.microsoft.com/office/drawing/2014/main" id="{9CEDA3B1-67D8-8140-8400-1801AD93A4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72" name="Rectangle 108">
                  <a:extLst>
                    <a:ext uri="{FF2B5EF4-FFF2-40B4-BE49-F238E27FC236}">
                      <a16:creationId xmlns:a16="http://schemas.microsoft.com/office/drawing/2014/main" id="{3E0A215B-99C5-3A45-923B-3E1FCFA96F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73" name="AutoShape 109">
                  <a:extLst>
                    <a:ext uri="{FF2B5EF4-FFF2-40B4-BE49-F238E27FC236}">
                      <a16:creationId xmlns:a16="http://schemas.microsoft.com/office/drawing/2014/main" id="{03427BB6-F823-1943-A491-FE684FCEF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663" name="Picture 110" descr="desktop_computer_stylized_small">
                <a:extLst>
                  <a:ext uri="{FF2B5EF4-FFF2-40B4-BE49-F238E27FC236}">
                    <a16:creationId xmlns:a16="http://schemas.microsoft.com/office/drawing/2014/main" id="{81C3AA03-0C7A-FE4D-8FD6-D0582D645EE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64" name="Rectangle 112">
                <a:extLst>
                  <a:ext uri="{FF2B5EF4-FFF2-40B4-BE49-F238E27FC236}">
                    <a16:creationId xmlns:a16="http://schemas.microsoft.com/office/drawing/2014/main" id="{156C1929-05F3-934C-84C9-0ACB636272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65" name="Freeform 113">
                <a:extLst>
                  <a:ext uri="{FF2B5EF4-FFF2-40B4-BE49-F238E27FC236}">
                    <a16:creationId xmlns:a16="http://schemas.microsoft.com/office/drawing/2014/main" id="{5320422D-A8AF-E64D-9F26-C8B5750D9B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14 w 381"/>
                  <a:gd name="T1" fmla="*/ 274 h 274"/>
                  <a:gd name="T2" fmla="*/ 14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6" name="Line 114">
                <a:extLst>
                  <a:ext uri="{FF2B5EF4-FFF2-40B4-BE49-F238E27FC236}">
                    <a16:creationId xmlns:a16="http://schemas.microsoft.com/office/drawing/2014/main" id="{3EDC9FDD-617A-8546-9A8D-6862867D76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667" name="Picture 115" descr="tv">
                <a:extLst>
                  <a:ext uri="{FF2B5EF4-FFF2-40B4-BE49-F238E27FC236}">
                    <a16:creationId xmlns:a16="http://schemas.microsoft.com/office/drawing/2014/main" id="{252176B8-F3FD-5844-B5A3-7BF9CDF0010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674" name="Group 118">
            <a:extLst>
              <a:ext uri="{FF2B5EF4-FFF2-40B4-BE49-F238E27FC236}">
                <a16:creationId xmlns:a16="http://schemas.microsoft.com/office/drawing/2014/main" id="{087367B6-4D70-604B-8798-517094B2852A}"/>
              </a:ext>
            </a:extLst>
          </p:cNvPr>
          <p:cNvGrpSpPr>
            <a:grpSpLocks/>
          </p:cNvGrpSpPr>
          <p:nvPr/>
        </p:nvGrpSpPr>
        <p:grpSpPr bwMode="auto">
          <a:xfrm>
            <a:off x="5018142" y="1499173"/>
            <a:ext cx="850900" cy="527050"/>
            <a:chOff x="-490" y="1664"/>
            <a:chExt cx="1429" cy="842"/>
          </a:xfrm>
        </p:grpSpPr>
        <p:sp>
          <p:nvSpPr>
            <p:cNvPr id="675" name="AutoShape 119">
              <a:extLst>
                <a:ext uri="{FF2B5EF4-FFF2-40B4-BE49-F238E27FC236}">
                  <a16:creationId xmlns:a16="http://schemas.microsoft.com/office/drawing/2014/main" id="{D0705D65-1E98-FB46-A6B4-9487DA18C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676" name="Group 120">
              <a:extLst>
                <a:ext uri="{FF2B5EF4-FFF2-40B4-BE49-F238E27FC236}">
                  <a16:creationId xmlns:a16="http://schemas.microsoft.com/office/drawing/2014/main" id="{BACFDD7A-CE89-BF4A-A529-778489B85D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677" name="Rectangle 121">
                <a:extLst>
                  <a:ext uri="{FF2B5EF4-FFF2-40B4-BE49-F238E27FC236}">
                    <a16:creationId xmlns:a16="http://schemas.microsoft.com/office/drawing/2014/main" id="{2E58DC0C-E3FF-9A4A-BCAA-688B1D865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78" name="Line 7">
                <a:extLst>
                  <a:ext uri="{FF2B5EF4-FFF2-40B4-BE49-F238E27FC236}">
                    <a16:creationId xmlns:a16="http://schemas.microsoft.com/office/drawing/2014/main" id="{22D21B4A-F92E-B047-83E1-B9AD411C62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679" name="Group 123">
                <a:extLst>
                  <a:ext uri="{FF2B5EF4-FFF2-40B4-BE49-F238E27FC236}">
                    <a16:creationId xmlns:a16="http://schemas.microsoft.com/office/drawing/2014/main" id="{B7C38FD8-AEF7-474B-A4FD-027D3DB985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685" name="Rectangle 124">
                  <a:extLst>
                    <a:ext uri="{FF2B5EF4-FFF2-40B4-BE49-F238E27FC236}">
                      <a16:creationId xmlns:a16="http://schemas.microsoft.com/office/drawing/2014/main" id="{89BC40B5-F324-084A-AAD2-E95D60127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86" name="Rectangle 125">
                  <a:extLst>
                    <a:ext uri="{FF2B5EF4-FFF2-40B4-BE49-F238E27FC236}">
                      <a16:creationId xmlns:a16="http://schemas.microsoft.com/office/drawing/2014/main" id="{F88ABF72-A8F0-4143-907E-B17400F75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87" name="Rectangle 126">
                  <a:extLst>
                    <a:ext uri="{FF2B5EF4-FFF2-40B4-BE49-F238E27FC236}">
                      <a16:creationId xmlns:a16="http://schemas.microsoft.com/office/drawing/2014/main" id="{7CB754ED-8EDA-2843-9D7A-93B067C9EA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88" name="Rectangle 127">
                  <a:extLst>
                    <a:ext uri="{FF2B5EF4-FFF2-40B4-BE49-F238E27FC236}">
                      <a16:creationId xmlns:a16="http://schemas.microsoft.com/office/drawing/2014/main" id="{A34B79E6-F1DF-E74B-9FB2-88F5D6DC7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89" name="Rectangle 128">
                  <a:extLst>
                    <a:ext uri="{FF2B5EF4-FFF2-40B4-BE49-F238E27FC236}">
                      <a16:creationId xmlns:a16="http://schemas.microsoft.com/office/drawing/2014/main" id="{AD595A8F-88AF-A445-A105-4A98994094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690" name="AutoShape 129">
                  <a:extLst>
                    <a:ext uri="{FF2B5EF4-FFF2-40B4-BE49-F238E27FC236}">
                      <a16:creationId xmlns:a16="http://schemas.microsoft.com/office/drawing/2014/main" id="{050E52BF-49DA-324C-9803-B502A47D8F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680" name="Picture 130" descr="desktop_computer_stylized_small">
                <a:extLst>
                  <a:ext uri="{FF2B5EF4-FFF2-40B4-BE49-F238E27FC236}">
                    <a16:creationId xmlns:a16="http://schemas.microsoft.com/office/drawing/2014/main" id="{4C1535D7-F881-874A-B719-63A277CDC40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81" name="Rectangle 131">
                <a:extLst>
                  <a:ext uri="{FF2B5EF4-FFF2-40B4-BE49-F238E27FC236}">
                    <a16:creationId xmlns:a16="http://schemas.microsoft.com/office/drawing/2014/main" id="{24165D37-4D41-4C46-9B07-0868F9F5A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82" name="Freeform 132">
                <a:extLst>
                  <a:ext uri="{FF2B5EF4-FFF2-40B4-BE49-F238E27FC236}">
                    <a16:creationId xmlns:a16="http://schemas.microsoft.com/office/drawing/2014/main" id="{C44CEEE1-83E3-A14C-A7E9-A9F0E5741B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14 w 381"/>
                  <a:gd name="T1" fmla="*/ 274 h 274"/>
                  <a:gd name="T2" fmla="*/ 14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3" name="Line 133">
                <a:extLst>
                  <a:ext uri="{FF2B5EF4-FFF2-40B4-BE49-F238E27FC236}">
                    <a16:creationId xmlns:a16="http://schemas.microsoft.com/office/drawing/2014/main" id="{62F2C93F-511D-3147-B8BE-81E8838762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684" name="Picture 134" descr="tv">
                <a:extLst>
                  <a:ext uri="{FF2B5EF4-FFF2-40B4-BE49-F238E27FC236}">
                    <a16:creationId xmlns:a16="http://schemas.microsoft.com/office/drawing/2014/main" id="{BCC7F36B-9984-5F40-8042-AAFF0875E45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691" name="Group 135">
            <a:extLst>
              <a:ext uri="{FF2B5EF4-FFF2-40B4-BE49-F238E27FC236}">
                <a16:creationId xmlns:a16="http://schemas.microsoft.com/office/drawing/2014/main" id="{B35A80F1-D0E0-F049-AF3B-A40C61B0C1DC}"/>
              </a:ext>
            </a:extLst>
          </p:cNvPr>
          <p:cNvGrpSpPr>
            <a:grpSpLocks/>
          </p:cNvGrpSpPr>
          <p:nvPr/>
        </p:nvGrpSpPr>
        <p:grpSpPr bwMode="auto">
          <a:xfrm>
            <a:off x="4203755" y="2345311"/>
            <a:ext cx="850900" cy="527050"/>
            <a:chOff x="-490" y="1664"/>
            <a:chExt cx="1429" cy="842"/>
          </a:xfrm>
        </p:grpSpPr>
        <p:sp>
          <p:nvSpPr>
            <p:cNvPr id="692" name="AutoShape 136">
              <a:extLst>
                <a:ext uri="{FF2B5EF4-FFF2-40B4-BE49-F238E27FC236}">
                  <a16:creationId xmlns:a16="http://schemas.microsoft.com/office/drawing/2014/main" id="{F38822C2-4C99-5C4E-8386-17BBD6B7D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693" name="Group 137">
              <a:extLst>
                <a:ext uri="{FF2B5EF4-FFF2-40B4-BE49-F238E27FC236}">
                  <a16:creationId xmlns:a16="http://schemas.microsoft.com/office/drawing/2014/main" id="{280A7536-2297-7545-8BD8-ACCAE36D20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694" name="Rectangle 138">
                <a:extLst>
                  <a:ext uri="{FF2B5EF4-FFF2-40B4-BE49-F238E27FC236}">
                    <a16:creationId xmlns:a16="http://schemas.microsoft.com/office/drawing/2014/main" id="{FD4AA4EA-1734-E548-8AAE-E12D87154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95" name="Line 7">
                <a:extLst>
                  <a:ext uri="{FF2B5EF4-FFF2-40B4-BE49-F238E27FC236}">
                    <a16:creationId xmlns:a16="http://schemas.microsoft.com/office/drawing/2014/main" id="{770E1C91-B880-D946-BC70-EE5844E3C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696" name="Group 140">
                <a:extLst>
                  <a:ext uri="{FF2B5EF4-FFF2-40B4-BE49-F238E27FC236}">
                    <a16:creationId xmlns:a16="http://schemas.microsoft.com/office/drawing/2014/main" id="{B7E245A3-5E8E-A74D-AF55-7D6A9DF031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702" name="Rectangle 141">
                  <a:extLst>
                    <a:ext uri="{FF2B5EF4-FFF2-40B4-BE49-F238E27FC236}">
                      <a16:creationId xmlns:a16="http://schemas.microsoft.com/office/drawing/2014/main" id="{E8CA17C2-65F4-C847-A921-177D38C81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03" name="Rectangle 142">
                  <a:extLst>
                    <a:ext uri="{FF2B5EF4-FFF2-40B4-BE49-F238E27FC236}">
                      <a16:creationId xmlns:a16="http://schemas.microsoft.com/office/drawing/2014/main" id="{0248A613-8BF9-744E-A64D-D564AF8252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04" name="Rectangle 143">
                  <a:extLst>
                    <a:ext uri="{FF2B5EF4-FFF2-40B4-BE49-F238E27FC236}">
                      <a16:creationId xmlns:a16="http://schemas.microsoft.com/office/drawing/2014/main" id="{406CCBDD-EEEE-1D45-AA33-2EBE6279F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05" name="Rectangle 144">
                  <a:extLst>
                    <a:ext uri="{FF2B5EF4-FFF2-40B4-BE49-F238E27FC236}">
                      <a16:creationId xmlns:a16="http://schemas.microsoft.com/office/drawing/2014/main" id="{977402B9-0CBB-0D4B-B4B0-9589408E2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06" name="Rectangle 145">
                  <a:extLst>
                    <a:ext uri="{FF2B5EF4-FFF2-40B4-BE49-F238E27FC236}">
                      <a16:creationId xmlns:a16="http://schemas.microsoft.com/office/drawing/2014/main" id="{3D3165A8-FF26-134E-9F1C-A7A20F77A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07" name="AutoShape 146">
                  <a:extLst>
                    <a:ext uri="{FF2B5EF4-FFF2-40B4-BE49-F238E27FC236}">
                      <a16:creationId xmlns:a16="http://schemas.microsoft.com/office/drawing/2014/main" id="{EC84391B-1851-544C-B2BC-7C592248BE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697" name="Picture 147" descr="desktop_computer_stylized_small">
                <a:extLst>
                  <a:ext uri="{FF2B5EF4-FFF2-40B4-BE49-F238E27FC236}">
                    <a16:creationId xmlns:a16="http://schemas.microsoft.com/office/drawing/2014/main" id="{E527FB23-79FC-7A4B-A986-12E7037C92E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98" name="Rectangle 148">
                <a:extLst>
                  <a:ext uri="{FF2B5EF4-FFF2-40B4-BE49-F238E27FC236}">
                    <a16:creationId xmlns:a16="http://schemas.microsoft.com/office/drawing/2014/main" id="{61BFA118-3935-F540-A954-BA2E87833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99" name="Freeform 149">
                <a:extLst>
                  <a:ext uri="{FF2B5EF4-FFF2-40B4-BE49-F238E27FC236}">
                    <a16:creationId xmlns:a16="http://schemas.microsoft.com/office/drawing/2014/main" id="{043DF8A9-6DC7-F349-B0A7-2CC27CE148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14 w 381"/>
                  <a:gd name="T1" fmla="*/ 274 h 274"/>
                  <a:gd name="T2" fmla="*/ 14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0" name="Line 150">
                <a:extLst>
                  <a:ext uri="{FF2B5EF4-FFF2-40B4-BE49-F238E27FC236}">
                    <a16:creationId xmlns:a16="http://schemas.microsoft.com/office/drawing/2014/main" id="{74759C54-5940-F74A-BC60-5BE43CD21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701" name="Picture 151" descr="tv">
                <a:extLst>
                  <a:ext uri="{FF2B5EF4-FFF2-40B4-BE49-F238E27FC236}">
                    <a16:creationId xmlns:a16="http://schemas.microsoft.com/office/drawing/2014/main" id="{4E572681-7AA1-214C-A61D-E41CBA2888D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708" name="Group 152">
            <a:extLst>
              <a:ext uri="{FF2B5EF4-FFF2-40B4-BE49-F238E27FC236}">
                <a16:creationId xmlns:a16="http://schemas.microsoft.com/office/drawing/2014/main" id="{B99E0137-E9E9-2449-A341-E95B1A39B473}"/>
              </a:ext>
            </a:extLst>
          </p:cNvPr>
          <p:cNvGrpSpPr>
            <a:grpSpLocks/>
          </p:cNvGrpSpPr>
          <p:nvPr/>
        </p:nvGrpSpPr>
        <p:grpSpPr bwMode="auto">
          <a:xfrm>
            <a:off x="5070530" y="2354836"/>
            <a:ext cx="850900" cy="527050"/>
            <a:chOff x="-490" y="1664"/>
            <a:chExt cx="1429" cy="842"/>
          </a:xfrm>
        </p:grpSpPr>
        <p:sp>
          <p:nvSpPr>
            <p:cNvPr id="709" name="AutoShape 153">
              <a:extLst>
                <a:ext uri="{FF2B5EF4-FFF2-40B4-BE49-F238E27FC236}">
                  <a16:creationId xmlns:a16="http://schemas.microsoft.com/office/drawing/2014/main" id="{6638BF32-7CF1-1B4E-AAED-A6CBD4BB6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710" name="Group 154">
              <a:extLst>
                <a:ext uri="{FF2B5EF4-FFF2-40B4-BE49-F238E27FC236}">
                  <a16:creationId xmlns:a16="http://schemas.microsoft.com/office/drawing/2014/main" id="{BE2429F4-383A-544D-BD63-8AF872349E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711" name="Rectangle 155">
                <a:extLst>
                  <a:ext uri="{FF2B5EF4-FFF2-40B4-BE49-F238E27FC236}">
                    <a16:creationId xmlns:a16="http://schemas.microsoft.com/office/drawing/2014/main" id="{EBB425AA-0585-2749-BC85-AFA5C7AAA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712" name="Line 7">
                <a:extLst>
                  <a:ext uri="{FF2B5EF4-FFF2-40B4-BE49-F238E27FC236}">
                    <a16:creationId xmlns:a16="http://schemas.microsoft.com/office/drawing/2014/main" id="{A482784A-1FA4-1E45-85F9-5DE284EE81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713" name="Group 157">
                <a:extLst>
                  <a:ext uri="{FF2B5EF4-FFF2-40B4-BE49-F238E27FC236}">
                    <a16:creationId xmlns:a16="http://schemas.microsoft.com/office/drawing/2014/main" id="{F0EAA516-BD5F-774A-9B68-AEA2591140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719" name="Rectangle 158">
                  <a:extLst>
                    <a:ext uri="{FF2B5EF4-FFF2-40B4-BE49-F238E27FC236}">
                      <a16:creationId xmlns:a16="http://schemas.microsoft.com/office/drawing/2014/main" id="{D26B702C-4102-F746-8A1A-44FA54012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20" name="Rectangle 159">
                  <a:extLst>
                    <a:ext uri="{FF2B5EF4-FFF2-40B4-BE49-F238E27FC236}">
                      <a16:creationId xmlns:a16="http://schemas.microsoft.com/office/drawing/2014/main" id="{836CD9F3-93C8-EE4D-A1F1-161D2391D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21" name="Rectangle 160">
                  <a:extLst>
                    <a:ext uri="{FF2B5EF4-FFF2-40B4-BE49-F238E27FC236}">
                      <a16:creationId xmlns:a16="http://schemas.microsoft.com/office/drawing/2014/main" id="{A3BCDA4F-140D-7E44-A8FC-8D7C2D705E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22" name="Rectangle 161">
                  <a:extLst>
                    <a:ext uri="{FF2B5EF4-FFF2-40B4-BE49-F238E27FC236}">
                      <a16:creationId xmlns:a16="http://schemas.microsoft.com/office/drawing/2014/main" id="{56A4DF97-4C28-D947-BF5A-829F0697D1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23" name="Rectangle 162">
                  <a:extLst>
                    <a:ext uri="{FF2B5EF4-FFF2-40B4-BE49-F238E27FC236}">
                      <a16:creationId xmlns:a16="http://schemas.microsoft.com/office/drawing/2014/main" id="{D68B0B55-2628-AF44-9B8B-2405E00A0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24" name="AutoShape 163">
                  <a:extLst>
                    <a:ext uri="{FF2B5EF4-FFF2-40B4-BE49-F238E27FC236}">
                      <a16:creationId xmlns:a16="http://schemas.microsoft.com/office/drawing/2014/main" id="{8629FA7E-1037-8C4F-8810-408283380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714" name="Picture 164" descr="desktop_computer_stylized_small">
                <a:extLst>
                  <a:ext uri="{FF2B5EF4-FFF2-40B4-BE49-F238E27FC236}">
                    <a16:creationId xmlns:a16="http://schemas.microsoft.com/office/drawing/2014/main" id="{2C8AE386-EE13-6D42-9CE2-3226B5E36C3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5" name="Rectangle 165">
                <a:extLst>
                  <a:ext uri="{FF2B5EF4-FFF2-40B4-BE49-F238E27FC236}">
                    <a16:creationId xmlns:a16="http://schemas.microsoft.com/office/drawing/2014/main" id="{9AC9091D-06AA-5245-BF88-B75BC2762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716" name="Freeform 166">
                <a:extLst>
                  <a:ext uri="{FF2B5EF4-FFF2-40B4-BE49-F238E27FC236}">
                    <a16:creationId xmlns:a16="http://schemas.microsoft.com/office/drawing/2014/main" id="{0327A2D8-A266-3E44-8EA9-71273B3797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14 w 381"/>
                  <a:gd name="T1" fmla="*/ 274 h 274"/>
                  <a:gd name="T2" fmla="*/ 14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7" name="Line 167">
                <a:extLst>
                  <a:ext uri="{FF2B5EF4-FFF2-40B4-BE49-F238E27FC236}">
                    <a16:creationId xmlns:a16="http://schemas.microsoft.com/office/drawing/2014/main" id="{F2687AEF-F7A2-2143-8718-7CD837CBF9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718" name="Picture 168" descr="tv">
                <a:extLst>
                  <a:ext uri="{FF2B5EF4-FFF2-40B4-BE49-F238E27FC236}">
                    <a16:creationId xmlns:a16="http://schemas.microsoft.com/office/drawing/2014/main" id="{AAFC4C6D-F52A-6046-9403-425D9D673F4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725" name="Line 169">
            <a:extLst>
              <a:ext uri="{FF2B5EF4-FFF2-40B4-BE49-F238E27FC236}">
                <a16:creationId xmlns:a16="http://schemas.microsoft.com/office/drawing/2014/main" id="{ADE52973-3C0D-654A-B045-1EDAD64D6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55" y="2248473"/>
            <a:ext cx="36909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26" name="Group 170">
            <a:extLst>
              <a:ext uri="{FF2B5EF4-FFF2-40B4-BE49-F238E27FC236}">
                <a16:creationId xmlns:a16="http://schemas.microsoft.com/office/drawing/2014/main" id="{3D447709-B395-E140-A6E8-A4B0C8933F41}"/>
              </a:ext>
            </a:extLst>
          </p:cNvPr>
          <p:cNvGrpSpPr>
            <a:grpSpLocks/>
          </p:cNvGrpSpPr>
          <p:nvPr/>
        </p:nvGrpSpPr>
        <p:grpSpPr bwMode="auto">
          <a:xfrm>
            <a:off x="6159555" y="1507111"/>
            <a:ext cx="850900" cy="527050"/>
            <a:chOff x="-490" y="1664"/>
            <a:chExt cx="1429" cy="842"/>
          </a:xfrm>
        </p:grpSpPr>
        <p:sp>
          <p:nvSpPr>
            <p:cNvPr id="727" name="AutoShape 171">
              <a:extLst>
                <a:ext uri="{FF2B5EF4-FFF2-40B4-BE49-F238E27FC236}">
                  <a16:creationId xmlns:a16="http://schemas.microsoft.com/office/drawing/2014/main" id="{F84AA9D6-A486-E04C-804D-DFE0C1539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90" y="1664"/>
              <a:ext cx="1429" cy="294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728" name="Group 172">
              <a:extLst>
                <a:ext uri="{FF2B5EF4-FFF2-40B4-BE49-F238E27FC236}">
                  <a16:creationId xmlns:a16="http://schemas.microsoft.com/office/drawing/2014/main" id="{543D769A-7CD2-8048-8FE3-27348F62D8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27" y="1737"/>
              <a:ext cx="1217" cy="769"/>
              <a:chOff x="-427" y="1737"/>
              <a:chExt cx="1217" cy="769"/>
            </a:xfrm>
          </p:grpSpPr>
          <p:sp>
            <p:nvSpPr>
              <p:cNvPr id="729" name="Rectangle 173">
                <a:extLst>
                  <a:ext uri="{FF2B5EF4-FFF2-40B4-BE49-F238E27FC236}">
                    <a16:creationId xmlns:a16="http://schemas.microsoft.com/office/drawing/2014/main" id="{F2369E5A-97BD-6448-9C48-4B6DBA063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8" y="1923"/>
                <a:ext cx="1128" cy="583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730" name="Line 7">
                <a:extLst>
                  <a:ext uri="{FF2B5EF4-FFF2-40B4-BE49-F238E27FC236}">
                    <a16:creationId xmlns:a16="http://schemas.microsoft.com/office/drawing/2014/main" id="{2AC0A61E-F926-0D4B-B5E9-DF0BC1F34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150" y="2270"/>
                <a:ext cx="23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731" name="Group 175">
                <a:extLst>
                  <a:ext uri="{FF2B5EF4-FFF2-40B4-BE49-F238E27FC236}">
                    <a16:creationId xmlns:a16="http://schemas.microsoft.com/office/drawing/2014/main" id="{28882AE2-523F-3A48-A31B-7F5125D45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" y="2192"/>
                <a:ext cx="387" cy="139"/>
                <a:chOff x="322" y="890"/>
                <a:chExt cx="872" cy="339"/>
              </a:xfrm>
            </p:grpSpPr>
            <p:sp>
              <p:nvSpPr>
                <p:cNvPr id="737" name="Rectangle 176">
                  <a:extLst>
                    <a:ext uri="{FF2B5EF4-FFF2-40B4-BE49-F238E27FC236}">
                      <a16:creationId xmlns:a16="http://schemas.microsoft.com/office/drawing/2014/main" id="{54F16B2F-608C-0A4C-B57B-5C7376E1C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" y="1000"/>
                  <a:ext cx="871" cy="22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38" name="Rectangle 177">
                  <a:extLst>
                    <a:ext uri="{FF2B5EF4-FFF2-40B4-BE49-F238E27FC236}">
                      <a16:creationId xmlns:a16="http://schemas.microsoft.com/office/drawing/2014/main" id="{16358853-C1FC-1B4A-90B8-0526F7FF39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" y="1074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39" name="Rectangle 178">
                  <a:extLst>
                    <a:ext uri="{FF2B5EF4-FFF2-40B4-BE49-F238E27FC236}">
                      <a16:creationId xmlns:a16="http://schemas.microsoft.com/office/drawing/2014/main" id="{95865896-45F0-9E45-88A7-DDEAF08169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1074"/>
                  <a:ext cx="54" cy="56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40" name="Rectangle 179">
                  <a:extLst>
                    <a:ext uri="{FF2B5EF4-FFF2-40B4-BE49-F238E27FC236}">
                      <a16:creationId xmlns:a16="http://schemas.microsoft.com/office/drawing/2014/main" id="{1C2FE1AC-5BF7-3F4E-A430-7CA6A69690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6" y="1068"/>
                  <a:ext cx="60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41" name="Rectangle 180">
                  <a:extLst>
                    <a:ext uri="{FF2B5EF4-FFF2-40B4-BE49-F238E27FC236}">
                      <a16:creationId xmlns:a16="http://schemas.microsoft.com/office/drawing/2014/main" id="{218C2436-F090-5B40-9775-6467F646F5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1068"/>
                  <a:ext cx="54" cy="5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742" name="AutoShape 181">
                  <a:extLst>
                    <a:ext uri="{FF2B5EF4-FFF2-40B4-BE49-F238E27FC236}">
                      <a16:creationId xmlns:a16="http://schemas.microsoft.com/office/drawing/2014/main" id="{2346CC88-82BF-DA46-B70A-55B4ED444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732" name="Picture 182" descr="desktop_computer_stylized_small">
                <a:extLst>
                  <a:ext uri="{FF2B5EF4-FFF2-40B4-BE49-F238E27FC236}">
                    <a16:creationId xmlns:a16="http://schemas.microsoft.com/office/drawing/2014/main" id="{9C9448D8-C41E-1B4C-8F18-B3F661D7789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27" y="2049"/>
                <a:ext cx="447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33" name="Rectangle 183">
                <a:extLst>
                  <a:ext uri="{FF2B5EF4-FFF2-40B4-BE49-F238E27FC236}">
                    <a16:creationId xmlns:a16="http://schemas.microsoft.com/office/drawing/2014/main" id="{EC20C728-8848-8748-8001-99D9BBF00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32"/>
                <a:ext cx="104" cy="91"/>
              </a:xfrm>
              <a:prstGeom prst="rect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734" name="Freeform 184">
                <a:extLst>
                  <a:ext uri="{FF2B5EF4-FFF2-40B4-BE49-F238E27FC236}">
                    <a16:creationId xmlns:a16="http://schemas.microsoft.com/office/drawing/2014/main" id="{A3C302FC-0DCE-7B44-87E9-318491675B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1951"/>
                <a:ext cx="302" cy="274"/>
              </a:xfrm>
              <a:custGeom>
                <a:avLst/>
                <a:gdLst>
                  <a:gd name="T0" fmla="*/ 14 w 381"/>
                  <a:gd name="T1" fmla="*/ 274 h 274"/>
                  <a:gd name="T2" fmla="*/ 14 w 381"/>
                  <a:gd name="T3" fmla="*/ 130 h 274"/>
                  <a:gd name="T4" fmla="*/ 0 w 381"/>
                  <a:gd name="T5" fmla="*/ 0 h 274"/>
                  <a:gd name="T6" fmla="*/ 0 60000 65536"/>
                  <a:gd name="T7" fmla="*/ 0 60000 65536"/>
                  <a:gd name="T8" fmla="*/ 0 60000 65536"/>
                  <a:gd name="T9" fmla="*/ 0 w 381"/>
                  <a:gd name="T10" fmla="*/ 0 h 274"/>
                  <a:gd name="T11" fmla="*/ 381 w 381"/>
                  <a:gd name="T12" fmla="*/ 274 h 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1" h="274">
                    <a:moveTo>
                      <a:pt x="381" y="274"/>
                    </a:moveTo>
                    <a:lnTo>
                      <a:pt x="381" y="13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5" name="Line 185">
                <a:extLst>
                  <a:ext uri="{FF2B5EF4-FFF2-40B4-BE49-F238E27FC236}">
                    <a16:creationId xmlns:a16="http://schemas.microsoft.com/office/drawing/2014/main" id="{28070A37-5593-0448-896E-478F25FA10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" y="2270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736" name="Picture 186" descr="tv">
                <a:extLst>
                  <a:ext uri="{FF2B5EF4-FFF2-40B4-BE49-F238E27FC236}">
                    <a16:creationId xmlns:a16="http://schemas.microsoft.com/office/drawing/2014/main" id="{23BD1939-D865-6047-93F0-ED52890AAF0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" y="1737"/>
                <a:ext cx="476" cy="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743" name="Text Box 204">
            <a:extLst>
              <a:ext uri="{FF2B5EF4-FFF2-40B4-BE49-F238E27FC236}">
                <a16:creationId xmlns:a16="http://schemas.microsoft.com/office/drawing/2014/main" id="{114B5E74-3593-4647-A004-4F78DEEBD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617" y="1576961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744" name="Line 205">
            <a:extLst>
              <a:ext uri="{FF2B5EF4-FFF2-40B4-BE49-F238E27FC236}">
                <a16:creationId xmlns:a16="http://schemas.microsoft.com/office/drawing/2014/main" id="{DC1BDAA3-86EF-E54B-AD19-30AE2ECA93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51442" y="1918273"/>
            <a:ext cx="317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5" name="Line 206">
            <a:extLst>
              <a:ext uri="{FF2B5EF4-FFF2-40B4-BE49-F238E27FC236}">
                <a16:creationId xmlns:a16="http://schemas.microsoft.com/office/drawing/2014/main" id="{148D29E6-C94A-DC42-8250-908976A5D1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6317" y="1918273"/>
            <a:ext cx="317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6" name="Line 207">
            <a:extLst>
              <a:ext uri="{FF2B5EF4-FFF2-40B4-BE49-F238E27FC236}">
                <a16:creationId xmlns:a16="http://schemas.microsoft.com/office/drawing/2014/main" id="{01C6EDDD-38D0-6B49-B717-D2D0A8815C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92967" y="1918273"/>
            <a:ext cx="317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7" name="Freeform 208">
            <a:extLst>
              <a:ext uri="{FF2B5EF4-FFF2-40B4-BE49-F238E27FC236}">
                <a16:creationId xmlns:a16="http://schemas.microsoft.com/office/drawing/2014/main" id="{13411482-5915-9549-9E0F-94906C9234B0}"/>
              </a:ext>
            </a:extLst>
          </p:cNvPr>
          <p:cNvSpPr>
            <a:spLocks/>
          </p:cNvSpPr>
          <p:nvPr/>
        </p:nvSpPr>
        <p:spPr bwMode="auto">
          <a:xfrm>
            <a:off x="5742042" y="2254823"/>
            <a:ext cx="127000" cy="476250"/>
          </a:xfrm>
          <a:custGeom>
            <a:avLst/>
            <a:gdLst>
              <a:gd name="T0" fmla="*/ 0 w 80"/>
              <a:gd name="T1" fmla="*/ 2147483647 h 300"/>
              <a:gd name="T2" fmla="*/ 2147483647 w 80"/>
              <a:gd name="T3" fmla="*/ 2147483647 h 300"/>
              <a:gd name="T4" fmla="*/ 2147483647 w 80"/>
              <a:gd name="T5" fmla="*/ 0 h 300"/>
              <a:gd name="T6" fmla="*/ 0 60000 65536"/>
              <a:gd name="T7" fmla="*/ 0 60000 65536"/>
              <a:gd name="T8" fmla="*/ 0 60000 65536"/>
              <a:gd name="T9" fmla="*/ 0 w 80"/>
              <a:gd name="T10" fmla="*/ 0 h 300"/>
              <a:gd name="T11" fmla="*/ 80 w 80"/>
              <a:gd name="T12" fmla="*/ 300 h 3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" h="300">
                <a:moveTo>
                  <a:pt x="0" y="300"/>
                </a:moveTo>
                <a:lnTo>
                  <a:pt x="80" y="300"/>
                </a:lnTo>
                <a:lnTo>
                  <a:pt x="8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8" name="Freeform 209">
            <a:extLst>
              <a:ext uri="{FF2B5EF4-FFF2-40B4-BE49-F238E27FC236}">
                <a16:creationId xmlns:a16="http://schemas.microsoft.com/office/drawing/2014/main" id="{1F9C292F-8EBB-3541-9B89-E1F31CD174E4}"/>
              </a:ext>
            </a:extLst>
          </p:cNvPr>
          <p:cNvSpPr>
            <a:spLocks/>
          </p:cNvSpPr>
          <p:nvPr/>
        </p:nvSpPr>
        <p:spPr bwMode="auto">
          <a:xfrm>
            <a:off x="4875267" y="2248473"/>
            <a:ext cx="127000" cy="476250"/>
          </a:xfrm>
          <a:custGeom>
            <a:avLst/>
            <a:gdLst>
              <a:gd name="T0" fmla="*/ 0 w 80"/>
              <a:gd name="T1" fmla="*/ 2147483647 h 300"/>
              <a:gd name="T2" fmla="*/ 2147483647 w 80"/>
              <a:gd name="T3" fmla="*/ 2147483647 h 300"/>
              <a:gd name="T4" fmla="*/ 2147483647 w 80"/>
              <a:gd name="T5" fmla="*/ 0 h 300"/>
              <a:gd name="T6" fmla="*/ 0 60000 65536"/>
              <a:gd name="T7" fmla="*/ 0 60000 65536"/>
              <a:gd name="T8" fmla="*/ 0 60000 65536"/>
              <a:gd name="T9" fmla="*/ 0 w 80"/>
              <a:gd name="T10" fmla="*/ 0 h 300"/>
              <a:gd name="T11" fmla="*/ 80 w 80"/>
              <a:gd name="T12" fmla="*/ 300 h 3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" h="300">
                <a:moveTo>
                  <a:pt x="0" y="300"/>
                </a:moveTo>
                <a:lnTo>
                  <a:pt x="80" y="300"/>
                </a:lnTo>
                <a:lnTo>
                  <a:pt x="8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9" name="Rectangle 44">
            <a:extLst>
              <a:ext uri="{FF2B5EF4-FFF2-40B4-BE49-F238E27FC236}">
                <a16:creationId xmlns:a16="http://schemas.microsoft.com/office/drawing/2014/main" id="{7320EA55-A59E-E248-A70B-FDBD11390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55" y="1823023"/>
            <a:ext cx="955675" cy="7000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50" name="Text Box 45">
            <a:extLst>
              <a:ext uri="{FF2B5EF4-FFF2-40B4-BE49-F238E27FC236}">
                <a16:creationId xmlns:a16="http://schemas.microsoft.com/office/drawing/2014/main" id="{DB61BF90-6CFB-6842-9230-52758DB96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7705" y="1286448"/>
            <a:ext cx="1925637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ble headend</a:t>
            </a:r>
          </a:p>
        </p:txBody>
      </p:sp>
      <p:sp>
        <p:nvSpPr>
          <p:cNvPr id="751" name="Freeform 216">
            <a:extLst>
              <a:ext uri="{FF2B5EF4-FFF2-40B4-BE49-F238E27FC236}">
                <a16:creationId xmlns:a16="http://schemas.microsoft.com/office/drawing/2014/main" id="{5282A8AA-73E0-1047-98E9-0E8A22EB1094}"/>
              </a:ext>
            </a:extLst>
          </p:cNvPr>
          <p:cNvSpPr>
            <a:spLocks/>
          </p:cNvSpPr>
          <p:nvPr/>
        </p:nvSpPr>
        <p:spPr bwMode="auto">
          <a:xfrm>
            <a:off x="7343830" y="2005586"/>
            <a:ext cx="330200" cy="454025"/>
          </a:xfrm>
          <a:custGeom>
            <a:avLst/>
            <a:gdLst>
              <a:gd name="T0" fmla="*/ 0 w 318"/>
              <a:gd name="T1" fmla="*/ 2147483647 h 412"/>
              <a:gd name="T2" fmla="*/ 2147483647 w 318"/>
              <a:gd name="T3" fmla="*/ 2147483647 h 412"/>
              <a:gd name="T4" fmla="*/ 2147483647 w 318"/>
              <a:gd name="T5" fmla="*/ 0 h 412"/>
              <a:gd name="T6" fmla="*/ 2147483647 w 318"/>
              <a:gd name="T7" fmla="*/ 2147483647 h 412"/>
              <a:gd name="T8" fmla="*/ 2147483647 w 318"/>
              <a:gd name="T9" fmla="*/ 2147483647 h 412"/>
              <a:gd name="T10" fmla="*/ 2147483647 w 318"/>
              <a:gd name="T11" fmla="*/ 2147483647 h 412"/>
              <a:gd name="T12" fmla="*/ 2147483647 w 318"/>
              <a:gd name="T13" fmla="*/ 2147483647 h 412"/>
              <a:gd name="T14" fmla="*/ 2147483647 w 318"/>
              <a:gd name="T15" fmla="*/ 2147483647 h 412"/>
              <a:gd name="T16" fmla="*/ 0 w 318"/>
              <a:gd name="T17" fmla="*/ 2147483647 h 4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18"/>
              <a:gd name="T28" fmla="*/ 0 h 412"/>
              <a:gd name="T29" fmla="*/ 318 w 318"/>
              <a:gd name="T30" fmla="*/ 412 h 4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18" h="412">
                <a:moveTo>
                  <a:pt x="0" y="412"/>
                </a:moveTo>
                <a:lnTo>
                  <a:pt x="3" y="1"/>
                </a:lnTo>
                <a:lnTo>
                  <a:pt x="74" y="0"/>
                </a:lnTo>
                <a:lnTo>
                  <a:pt x="254" y="111"/>
                </a:lnTo>
                <a:lnTo>
                  <a:pt x="318" y="115"/>
                </a:lnTo>
                <a:lnTo>
                  <a:pt x="318" y="308"/>
                </a:lnTo>
                <a:lnTo>
                  <a:pt x="246" y="308"/>
                </a:lnTo>
                <a:lnTo>
                  <a:pt x="74" y="412"/>
                </a:lnTo>
                <a:lnTo>
                  <a:pt x="0" y="412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2" name="Freeform 217">
            <a:extLst>
              <a:ext uri="{FF2B5EF4-FFF2-40B4-BE49-F238E27FC236}">
                <a16:creationId xmlns:a16="http://schemas.microsoft.com/office/drawing/2014/main" id="{7C99B789-7258-6A4A-9F8D-57979E1CEE4E}"/>
              </a:ext>
            </a:extLst>
          </p:cNvPr>
          <p:cNvSpPr>
            <a:spLocks/>
          </p:cNvSpPr>
          <p:nvPr/>
        </p:nvSpPr>
        <p:spPr bwMode="auto">
          <a:xfrm>
            <a:off x="7345417" y="1940498"/>
            <a:ext cx="366713" cy="406400"/>
          </a:xfrm>
          <a:custGeom>
            <a:avLst/>
            <a:gdLst>
              <a:gd name="T0" fmla="*/ 0 w 353"/>
              <a:gd name="T1" fmla="*/ 2147483647 h 369"/>
              <a:gd name="T2" fmla="*/ 2147483647 w 353"/>
              <a:gd name="T3" fmla="*/ 0 h 369"/>
              <a:gd name="T4" fmla="*/ 2147483647 w 353"/>
              <a:gd name="T5" fmla="*/ 0 h 369"/>
              <a:gd name="T6" fmla="*/ 2147483647 w 353"/>
              <a:gd name="T7" fmla="*/ 2147483647 h 369"/>
              <a:gd name="T8" fmla="*/ 2147483647 w 353"/>
              <a:gd name="T9" fmla="*/ 2147483647 h 369"/>
              <a:gd name="T10" fmla="*/ 2147483647 w 353"/>
              <a:gd name="T11" fmla="*/ 2147483647 h 369"/>
              <a:gd name="T12" fmla="*/ 2147483647 w 353"/>
              <a:gd name="T13" fmla="*/ 2147483647 h 369"/>
              <a:gd name="T14" fmla="*/ 2147483647 w 353"/>
              <a:gd name="T15" fmla="*/ 2147483647 h 369"/>
              <a:gd name="T16" fmla="*/ 2147483647 w 353"/>
              <a:gd name="T17" fmla="*/ 2147483647 h 369"/>
              <a:gd name="T18" fmla="*/ 2147483647 w 353"/>
              <a:gd name="T19" fmla="*/ 2147483647 h 369"/>
              <a:gd name="T20" fmla="*/ 0 w 353"/>
              <a:gd name="T21" fmla="*/ 2147483647 h 36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53"/>
              <a:gd name="T34" fmla="*/ 0 h 369"/>
              <a:gd name="T35" fmla="*/ 353 w 353"/>
              <a:gd name="T36" fmla="*/ 369 h 36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53" h="369">
                <a:moveTo>
                  <a:pt x="0" y="59"/>
                </a:moveTo>
                <a:lnTo>
                  <a:pt x="32" y="0"/>
                </a:lnTo>
                <a:lnTo>
                  <a:pt x="105" y="0"/>
                </a:lnTo>
                <a:lnTo>
                  <a:pt x="276" y="113"/>
                </a:lnTo>
                <a:lnTo>
                  <a:pt x="353" y="113"/>
                </a:lnTo>
                <a:lnTo>
                  <a:pt x="353" y="315"/>
                </a:lnTo>
                <a:lnTo>
                  <a:pt x="318" y="369"/>
                </a:lnTo>
                <a:lnTo>
                  <a:pt x="315" y="173"/>
                </a:lnTo>
                <a:lnTo>
                  <a:pt x="254" y="173"/>
                </a:lnTo>
                <a:lnTo>
                  <a:pt x="75" y="60"/>
                </a:lnTo>
                <a:lnTo>
                  <a:pt x="0" y="59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3" name="Line 218">
            <a:extLst>
              <a:ext uri="{FF2B5EF4-FFF2-40B4-BE49-F238E27FC236}">
                <a16:creationId xmlns:a16="http://schemas.microsoft.com/office/drawing/2014/main" id="{B1D16F00-E881-6A47-A6A1-0BBDC19BC9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70855" y="2064323"/>
            <a:ext cx="34925" cy="68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4" name="Line 219">
            <a:extLst>
              <a:ext uri="{FF2B5EF4-FFF2-40B4-BE49-F238E27FC236}">
                <a16:creationId xmlns:a16="http://schemas.microsoft.com/office/drawing/2014/main" id="{838FA314-27D9-7A43-996B-E5F93E02DF5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2405" y="2235773"/>
            <a:ext cx="268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5" name="Freeform 220">
            <a:extLst>
              <a:ext uri="{FF2B5EF4-FFF2-40B4-BE49-F238E27FC236}">
                <a16:creationId xmlns:a16="http://schemas.microsoft.com/office/drawing/2014/main" id="{45C72033-F8DA-3B45-8390-923125718D2A}"/>
              </a:ext>
            </a:extLst>
          </p:cNvPr>
          <p:cNvSpPr>
            <a:spLocks/>
          </p:cNvSpPr>
          <p:nvPr/>
        </p:nvSpPr>
        <p:spPr bwMode="auto">
          <a:xfrm>
            <a:off x="7366055" y="2059561"/>
            <a:ext cx="274637" cy="115887"/>
          </a:xfrm>
          <a:custGeom>
            <a:avLst/>
            <a:gdLst>
              <a:gd name="T0" fmla="*/ 0 w 264"/>
              <a:gd name="T1" fmla="*/ 0 h 105"/>
              <a:gd name="T2" fmla="*/ 2147483647 w 264"/>
              <a:gd name="T3" fmla="*/ 0 h 105"/>
              <a:gd name="T4" fmla="*/ 2147483647 w 264"/>
              <a:gd name="T5" fmla="*/ 2147483647 h 105"/>
              <a:gd name="T6" fmla="*/ 2147483647 w 264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264"/>
              <a:gd name="T13" fmla="*/ 0 h 105"/>
              <a:gd name="T14" fmla="*/ 264 w 264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" h="105">
                <a:moveTo>
                  <a:pt x="0" y="0"/>
                </a:moveTo>
                <a:lnTo>
                  <a:pt x="52" y="0"/>
                </a:lnTo>
                <a:lnTo>
                  <a:pt x="207" y="105"/>
                </a:lnTo>
                <a:lnTo>
                  <a:pt x="264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6" name="Freeform 221">
            <a:extLst>
              <a:ext uri="{FF2B5EF4-FFF2-40B4-BE49-F238E27FC236}">
                <a16:creationId xmlns:a16="http://schemas.microsoft.com/office/drawing/2014/main" id="{19393445-5216-7C45-9B45-58EB5CD3E448}"/>
              </a:ext>
            </a:extLst>
          </p:cNvPr>
          <p:cNvSpPr>
            <a:spLocks/>
          </p:cNvSpPr>
          <p:nvPr/>
        </p:nvSpPr>
        <p:spPr bwMode="auto">
          <a:xfrm flipV="1">
            <a:off x="7366055" y="2296098"/>
            <a:ext cx="274637" cy="114300"/>
          </a:xfrm>
          <a:custGeom>
            <a:avLst/>
            <a:gdLst>
              <a:gd name="T0" fmla="*/ 0 w 264"/>
              <a:gd name="T1" fmla="*/ 0 h 105"/>
              <a:gd name="T2" fmla="*/ 2147483647 w 264"/>
              <a:gd name="T3" fmla="*/ 0 h 105"/>
              <a:gd name="T4" fmla="*/ 2147483647 w 264"/>
              <a:gd name="T5" fmla="*/ 2147483647 h 105"/>
              <a:gd name="T6" fmla="*/ 2147483647 w 264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264"/>
              <a:gd name="T13" fmla="*/ 0 h 105"/>
              <a:gd name="T14" fmla="*/ 264 w 264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" h="105">
                <a:moveTo>
                  <a:pt x="0" y="0"/>
                </a:moveTo>
                <a:lnTo>
                  <a:pt x="52" y="0"/>
                </a:lnTo>
                <a:lnTo>
                  <a:pt x="207" y="105"/>
                </a:lnTo>
                <a:lnTo>
                  <a:pt x="264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7" name="AutoShape 225">
            <a:extLst>
              <a:ext uri="{FF2B5EF4-FFF2-40B4-BE49-F238E27FC236}">
                <a16:creationId xmlns:a16="http://schemas.microsoft.com/office/drawing/2014/main" id="{D5C846CD-8651-7846-BF61-84EC54D4A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55" y="1559498"/>
            <a:ext cx="1206500" cy="26193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802" name="Group 326">
            <a:extLst>
              <a:ext uri="{FF2B5EF4-FFF2-40B4-BE49-F238E27FC236}">
                <a16:creationId xmlns:a16="http://schemas.microsoft.com/office/drawing/2014/main" id="{69F003EB-6D99-1141-ABFE-67460D1B76E9}"/>
              </a:ext>
            </a:extLst>
          </p:cNvPr>
          <p:cNvGrpSpPr>
            <a:grpSpLocks/>
          </p:cNvGrpSpPr>
          <p:nvPr/>
        </p:nvGrpSpPr>
        <p:grpSpPr bwMode="auto">
          <a:xfrm>
            <a:off x="2000305" y="1964311"/>
            <a:ext cx="609600" cy="609600"/>
            <a:chOff x="-44" y="1473"/>
            <a:chExt cx="981" cy="1105"/>
          </a:xfrm>
        </p:grpSpPr>
        <p:pic>
          <p:nvPicPr>
            <p:cNvPr id="803" name="Picture 327" descr="desktop_computer_stylized_medium">
              <a:extLst>
                <a:ext uri="{FF2B5EF4-FFF2-40B4-BE49-F238E27FC236}">
                  <a16:creationId xmlns:a16="http://schemas.microsoft.com/office/drawing/2014/main" id="{BCAB1A26-F538-9E43-9300-98DBF76645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4" name="Freeform 328">
              <a:extLst>
                <a:ext uri="{FF2B5EF4-FFF2-40B4-BE49-F238E27FC236}">
                  <a16:creationId xmlns:a16="http://schemas.microsoft.com/office/drawing/2014/main" id="{DF498DD9-C2F7-E142-A48F-929956C96E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59" name="Group 5">
            <a:extLst>
              <a:ext uri="{FF2B5EF4-FFF2-40B4-BE49-F238E27FC236}">
                <a16:creationId xmlns:a16="http://schemas.microsoft.com/office/drawing/2014/main" id="{2F6C783C-0026-4943-BF4A-677BBABDEDED}"/>
              </a:ext>
            </a:extLst>
          </p:cNvPr>
          <p:cNvGrpSpPr>
            <a:grpSpLocks/>
          </p:cNvGrpSpPr>
          <p:nvPr/>
        </p:nvGrpSpPr>
        <p:grpSpPr bwMode="auto">
          <a:xfrm>
            <a:off x="1815284" y="2250058"/>
            <a:ext cx="3092450" cy="1417637"/>
            <a:chOff x="256" y="1443"/>
            <a:chExt cx="1948" cy="893"/>
          </a:xfrm>
        </p:grpSpPr>
        <p:sp>
          <p:nvSpPr>
            <p:cNvPr id="260" name="Text Box 6">
              <a:extLst>
                <a:ext uri="{FF2B5EF4-FFF2-40B4-BE49-F238E27FC236}">
                  <a16:creationId xmlns:a16="http://schemas.microsoft.com/office/drawing/2014/main" id="{3A960207-651B-E74F-9A13-2415AC01B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" y="1885"/>
              <a:ext cx="1948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ata, TV transmitted at different </a:t>
              </a:r>
            </a:p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frequencies over 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shared 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cable </a:t>
              </a:r>
            </a:p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istribution network</a:t>
              </a:r>
            </a:p>
          </p:txBody>
        </p:sp>
        <p:sp>
          <p:nvSpPr>
            <p:cNvPr id="261" name="Line 7">
              <a:extLst>
                <a:ext uri="{FF2B5EF4-FFF2-40B4-BE49-F238E27FC236}">
                  <a16:creationId xmlns:a16="http://schemas.microsoft.com/office/drawing/2014/main" id="{FBA0C571-DE6E-AB4E-B457-4EE79045B6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2" y="1443"/>
              <a:ext cx="282" cy="47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63" name="Rectangle 3">
            <a:extLst>
              <a:ext uri="{FF2B5EF4-FFF2-40B4-BE49-F238E27FC236}">
                <a16:creationId xmlns:a16="http://schemas.microsoft.com/office/drawing/2014/main" id="{65731DA2-5F5C-CE45-8C28-78D072DBA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1" y="4196551"/>
            <a:ext cx="11010316" cy="238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87338" indent="-287338">
              <a:lnSpc>
                <a:spcPct val="9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HFC: hybrid fiber coax </a:t>
            </a:r>
          </a:p>
          <a:p>
            <a:pPr marL="682625" marR="0" lvl="1" indent="-225425" algn="l" defTabSz="914400" rtl="0" eaLnBrk="1" fontAlgn="auto" latinLnBrk="0" hangingPunct="1">
              <a:lnSpc>
                <a:spcPct val="9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asymmetric: up to 40 Mbps – 1.2 Gbps downstream transmission rate, 30-100 Mbps upstream transmission rate</a:t>
            </a:r>
          </a:p>
          <a:p>
            <a:pPr marL="342900" marR="0" lvl="0" indent="-342900" algn="l" defTabSz="914400" rtl="0" eaLnBrk="1" fontAlgn="auto" latinLnBrk="0" hangingPunct="1">
              <a:lnSpc>
                <a:spcPct val="9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networ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of cable, fiber attaches homes to ISP router</a:t>
            </a:r>
          </a:p>
          <a:p>
            <a:pPr marL="682625" marR="0" lvl="1" indent="-225425" algn="l" defTabSz="914400" rtl="0" eaLnBrk="1" fontAlgn="auto" latinLnBrk="0" hangingPunct="1">
              <a:lnSpc>
                <a:spcPct val="9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homes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share access networ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to cable headend </a:t>
            </a:r>
          </a:p>
          <a:p>
            <a:pPr marL="742950" marR="0" lvl="1" indent="-28575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Tx/>
              <a:buFont typeface="Wingdings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25B97A1-27C5-EC40-B34A-476FC38D829B}"/>
              </a:ext>
            </a:extLst>
          </p:cNvPr>
          <p:cNvGrpSpPr/>
          <p:nvPr/>
        </p:nvGrpSpPr>
        <p:grpSpPr>
          <a:xfrm>
            <a:off x="6634372" y="2229423"/>
            <a:ext cx="3584575" cy="1858963"/>
            <a:chOff x="6634372" y="2229423"/>
            <a:chExt cx="3584575" cy="1858963"/>
          </a:xfrm>
        </p:grpSpPr>
        <p:grpSp>
          <p:nvGrpSpPr>
            <p:cNvPr id="256" name="Group 175">
              <a:extLst>
                <a:ext uri="{FF2B5EF4-FFF2-40B4-BE49-F238E27FC236}">
                  <a16:creationId xmlns:a16="http://schemas.microsoft.com/office/drawing/2014/main" id="{C8649510-55E2-8E4D-980F-F2253D56B6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01172" y="2391348"/>
              <a:ext cx="2517775" cy="508000"/>
              <a:chOff x="3912" y="1484"/>
              <a:chExt cx="1586" cy="320"/>
            </a:xfrm>
          </p:grpSpPr>
          <p:sp>
            <p:nvSpPr>
              <p:cNvPr id="257" name="Line 176">
                <a:extLst>
                  <a:ext uri="{FF2B5EF4-FFF2-40B4-BE49-F238E27FC236}">
                    <a16:creationId xmlns:a16="http://schemas.microsoft.com/office/drawing/2014/main" id="{6C84205A-1EF0-9A40-9DC2-11FBC845B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12" y="1497"/>
                <a:ext cx="711" cy="94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8" name="Text Box 177">
                <a:extLst>
                  <a:ext uri="{FF2B5EF4-FFF2-40B4-BE49-F238E27FC236}">
                    <a16:creationId xmlns:a16="http://schemas.microsoft.com/office/drawing/2014/main" id="{1FDC6261-0139-DC43-8EE8-F1CB714296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7" y="1484"/>
                <a:ext cx="1191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r" defTabSz="914400" rtl="0" eaLnBrk="1" fontAlgn="auto" latinLnBrk="0" hangingPunct="1">
                  <a:lnSpc>
                    <a:spcPct val="8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cable modem</a:t>
                </a:r>
              </a:p>
              <a:p>
                <a:pPr marL="0" marR="0" lvl="0" indent="0" algn="r" defTabSz="914400" rtl="0" eaLnBrk="1" fontAlgn="auto" latinLnBrk="0" hangingPunct="1">
                  <a:lnSpc>
                    <a:spcPct val="8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termination system</a:t>
                </a:r>
              </a:p>
            </p:txBody>
          </p:sp>
        </p:grpSp>
        <p:sp>
          <p:nvSpPr>
            <p:cNvPr id="262" name="Text Box 126">
              <a:extLst>
                <a:ext uri="{FF2B5EF4-FFF2-40B4-BE49-F238E27FC236}">
                  <a16:creationId xmlns:a16="http://schemas.microsoft.com/office/drawing/2014/main" id="{87E3F100-F024-1944-A35D-301D8C8A70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6655" y="2478661"/>
              <a:ext cx="9509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CMTS</a:t>
              </a:r>
            </a:p>
          </p:txBody>
        </p:sp>
        <p:sp>
          <p:nvSpPr>
            <p:cNvPr id="255" name="Freeform 174">
              <a:extLst>
                <a:ext uri="{FF2B5EF4-FFF2-40B4-BE49-F238E27FC236}">
                  <a16:creationId xmlns:a16="http://schemas.microsoft.com/office/drawing/2014/main" id="{77071BA4-7575-3044-9EDE-3484F273E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2447" y="2229423"/>
              <a:ext cx="206375" cy="927100"/>
            </a:xfrm>
            <a:custGeom>
              <a:avLst/>
              <a:gdLst>
                <a:gd name="T0" fmla="*/ 0 w 130"/>
                <a:gd name="T1" fmla="*/ 0 h 584"/>
                <a:gd name="T2" fmla="*/ 2147483647 w 130"/>
                <a:gd name="T3" fmla="*/ 0 h 584"/>
                <a:gd name="T4" fmla="*/ 2147483647 w 130"/>
                <a:gd name="T5" fmla="*/ 2147483647 h 584"/>
                <a:gd name="T6" fmla="*/ 0 60000 65536"/>
                <a:gd name="T7" fmla="*/ 0 60000 65536"/>
                <a:gd name="T8" fmla="*/ 0 60000 65536"/>
                <a:gd name="T9" fmla="*/ 0 w 130"/>
                <a:gd name="T10" fmla="*/ 0 h 584"/>
                <a:gd name="T11" fmla="*/ 130 w 130"/>
                <a:gd name="T12" fmla="*/ 584 h 5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0" h="584">
                  <a:moveTo>
                    <a:pt x="0" y="0"/>
                  </a:moveTo>
                  <a:lnTo>
                    <a:pt x="130" y="0"/>
                  </a:lnTo>
                  <a:lnTo>
                    <a:pt x="130" y="5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501E124-3E58-B143-B400-8C1CA0410903}"/>
                </a:ext>
              </a:extLst>
            </p:cNvPr>
            <p:cNvGrpSpPr/>
            <p:nvPr/>
          </p:nvGrpSpPr>
          <p:grpSpPr>
            <a:xfrm>
              <a:off x="6634372" y="2940623"/>
              <a:ext cx="2178050" cy="1147763"/>
              <a:chOff x="6634372" y="2940623"/>
              <a:chExt cx="2178050" cy="1147763"/>
            </a:xfrm>
          </p:grpSpPr>
          <p:sp>
            <p:nvSpPr>
              <p:cNvPr id="210" name="Freeform 129">
                <a:extLst>
                  <a:ext uri="{FF2B5EF4-FFF2-40B4-BE49-F238E27FC236}">
                    <a16:creationId xmlns:a16="http://schemas.microsoft.com/office/drawing/2014/main" id="{2714FDDC-4D17-7B45-B269-20EEE62DAB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4372" y="2940623"/>
                <a:ext cx="2178050" cy="1147763"/>
              </a:xfrm>
              <a:custGeom>
                <a:avLst/>
                <a:gdLst>
                  <a:gd name="T0" fmla="*/ 1509012 w 765"/>
                  <a:gd name="T1" fmla="*/ 5729 h 459"/>
                  <a:gd name="T2" fmla="*/ 1027025 w 765"/>
                  <a:gd name="T3" fmla="*/ 40395 h 459"/>
                  <a:gd name="T4" fmla="*/ 340902 w 765"/>
                  <a:gd name="T5" fmla="*/ 58024 h 459"/>
                  <a:gd name="T6" fmla="*/ 49874 w 765"/>
                  <a:gd name="T7" fmla="*/ 194383 h 459"/>
                  <a:gd name="T8" fmla="*/ 640932 w 765"/>
                  <a:gd name="T9" fmla="*/ 256788 h 459"/>
                  <a:gd name="T10" fmla="*/ 1233656 w 765"/>
                  <a:gd name="T11" fmla="*/ 246677 h 459"/>
                  <a:gd name="T12" fmla="*/ 2079640 w 765"/>
                  <a:gd name="T13" fmla="*/ 256788 h 459"/>
                  <a:gd name="T14" fmla="*/ 2485867 w 765"/>
                  <a:gd name="T15" fmla="*/ 251149 h 459"/>
                  <a:gd name="T16" fmla="*/ 2678580 w 765"/>
                  <a:gd name="T17" fmla="*/ 215337 h 459"/>
                  <a:gd name="T18" fmla="*/ 2671282 w 765"/>
                  <a:gd name="T19" fmla="*/ 91397 h 459"/>
                  <a:gd name="T20" fmla="*/ 2357408 w 765"/>
                  <a:gd name="T21" fmla="*/ 19830 h 459"/>
                  <a:gd name="T22" fmla="*/ 1509012 w 765"/>
                  <a:gd name="T23" fmla="*/ 5729 h 45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65"/>
                  <a:gd name="T37" fmla="*/ 0 h 459"/>
                  <a:gd name="T38" fmla="*/ 765 w 765"/>
                  <a:gd name="T39" fmla="*/ 459 h 45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65" h="459">
                    <a:moveTo>
                      <a:pt x="424" y="10"/>
                    </a:moveTo>
                    <a:cubicBezTo>
                      <a:pt x="362" y="16"/>
                      <a:pt x="343" y="55"/>
                      <a:pt x="288" y="70"/>
                    </a:cubicBezTo>
                    <a:cubicBezTo>
                      <a:pt x="233" y="85"/>
                      <a:pt x="142" y="56"/>
                      <a:pt x="96" y="100"/>
                    </a:cubicBezTo>
                    <a:cubicBezTo>
                      <a:pt x="50" y="144"/>
                      <a:pt x="0" y="279"/>
                      <a:pt x="14" y="336"/>
                    </a:cubicBezTo>
                    <a:cubicBezTo>
                      <a:pt x="28" y="393"/>
                      <a:pt x="125" y="429"/>
                      <a:pt x="180" y="444"/>
                    </a:cubicBezTo>
                    <a:cubicBezTo>
                      <a:pt x="235" y="459"/>
                      <a:pt x="279" y="426"/>
                      <a:pt x="346" y="426"/>
                    </a:cubicBezTo>
                    <a:cubicBezTo>
                      <a:pt x="413" y="426"/>
                      <a:pt x="525" y="443"/>
                      <a:pt x="584" y="444"/>
                    </a:cubicBezTo>
                    <a:cubicBezTo>
                      <a:pt x="643" y="445"/>
                      <a:pt x="670" y="446"/>
                      <a:pt x="698" y="434"/>
                    </a:cubicBezTo>
                    <a:cubicBezTo>
                      <a:pt x="726" y="422"/>
                      <a:pt x="743" y="418"/>
                      <a:pt x="752" y="372"/>
                    </a:cubicBezTo>
                    <a:cubicBezTo>
                      <a:pt x="761" y="326"/>
                      <a:pt x="765" y="214"/>
                      <a:pt x="750" y="158"/>
                    </a:cubicBezTo>
                    <a:cubicBezTo>
                      <a:pt x="735" y="102"/>
                      <a:pt x="716" y="58"/>
                      <a:pt x="662" y="34"/>
                    </a:cubicBezTo>
                    <a:cubicBezTo>
                      <a:pt x="608" y="10"/>
                      <a:pt x="505" y="0"/>
                      <a:pt x="424" y="1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CCFF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1" name="Line 130">
                <a:extLst>
                  <a:ext uri="{FF2B5EF4-FFF2-40B4-BE49-F238E27FC236}">
                    <a16:creationId xmlns:a16="http://schemas.microsoft.com/office/drawing/2014/main" id="{97A8AF07-C5B4-6640-B645-1A49ED6470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64635" y="3294636"/>
                <a:ext cx="168275" cy="1206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2" name="Line 131">
                <a:extLst>
                  <a:ext uri="{FF2B5EF4-FFF2-40B4-BE49-F238E27FC236}">
                    <a16:creationId xmlns:a16="http://schemas.microsoft.com/office/drawing/2014/main" id="{A1E962AC-8FDB-1E4E-BD0F-904307702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31272" y="3534348"/>
                <a:ext cx="0" cy="114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3" name="Line 132">
                <a:extLst>
                  <a:ext uri="{FF2B5EF4-FFF2-40B4-BE49-F238E27FC236}">
                    <a16:creationId xmlns:a16="http://schemas.microsoft.com/office/drawing/2014/main" id="{4122262E-A7B6-7449-AB95-3FC64C5C2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64635" y="3391473"/>
                <a:ext cx="358775" cy="4000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4" name="Line 133">
                <a:extLst>
                  <a:ext uri="{FF2B5EF4-FFF2-40B4-BE49-F238E27FC236}">
                    <a16:creationId xmlns:a16="http://schemas.microsoft.com/office/drawing/2014/main" id="{7B0F03F2-5671-944D-B9F4-87F926A07A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61522" y="3389886"/>
                <a:ext cx="0" cy="271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5" name="Line 134">
                <a:extLst>
                  <a:ext uri="{FF2B5EF4-FFF2-40B4-BE49-F238E27FC236}">
                    <a16:creationId xmlns:a16="http://schemas.microsoft.com/office/drawing/2014/main" id="{F0BA2E1D-EA0D-D24C-9CC5-8122F354D0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90035" y="3813748"/>
                <a:ext cx="257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6" name="Line 135">
                <a:extLst>
                  <a:ext uri="{FF2B5EF4-FFF2-40B4-BE49-F238E27FC236}">
                    <a16:creationId xmlns:a16="http://schemas.microsoft.com/office/drawing/2014/main" id="{41C88D92-E893-3547-A895-EE25367566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45685" y="3801048"/>
                <a:ext cx="241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1" name="Line 172">
                <a:extLst>
                  <a:ext uri="{FF2B5EF4-FFF2-40B4-BE49-F238E27FC236}">
                    <a16:creationId xmlns:a16="http://schemas.microsoft.com/office/drawing/2014/main" id="{1921FCA0-8355-3148-9A13-062F091A4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10797" y="3797873"/>
                <a:ext cx="24288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2" name="Text Box 580">
                <a:extLst>
                  <a:ext uri="{FF2B5EF4-FFF2-40B4-BE49-F238E27FC236}">
                    <a16:creationId xmlns:a16="http://schemas.microsoft.com/office/drawing/2014/main" id="{4A3D00CF-E661-5640-9D56-DEC692C4B7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07585" y="3191448"/>
                <a:ext cx="5524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ISP</a:t>
                </a:r>
              </a:p>
            </p:txBody>
          </p:sp>
          <p:grpSp>
            <p:nvGrpSpPr>
              <p:cNvPr id="302" name="Group 301">
                <a:extLst>
                  <a:ext uri="{FF2B5EF4-FFF2-40B4-BE49-F238E27FC236}">
                    <a16:creationId xmlns:a16="http://schemas.microsoft.com/office/drawing/2014/main" id="{E50386C4-B069-4C43-8CFF-1CE6BF8E6F35}"/>
                  </a:ext>
                </a:extLst>
              </p:cNvPr>
              <p:cNvGrpSpPr/>
              <p:nvPr/>
            </p:nvGrpSpPr>
            <p:grpSpPr>
              <a:xfrm>
                <a:off x="6972551" y="3193191"/>
                <a:ext cx="576221" cy="330754"/>
                <a:chOff x="7493876" y="2774731"/>
                <a:chExt cx="1481958" cy="894622"/>
              </a:xfrm>
            </p:grpSpPr>
            <p:sp>
              <p:nvSpPr>
                <p:cNvPr id="303" name="Freeform 302">
                  <a:extLst>
                    <a:ext uri="{FF2B5EF4-FFF2-40B4-BE49-F238E27FC236}">
                      <a16:creationId xmlns:a16="http://schemas.microsoft.com/office/drawing/2014/main" id="{F6B400F7-8176-5D4D-B79C-399B66572776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304" name="Oval 303">
                  <a:extLst>
                    <a:ext uri="{FF2B5EF4-FFF2-40B4-BE49-F238E27FC236}">
                      <a16:creationId xmlns:a16="http://schemas.microsoft.com/office/drawing/2014/main" id="{D5DD275D-1BBB-DC48-ABA5-EBF01DD85CC7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305" name="Group 304">
                  <a:extLst>
                    <a:ext uri="{FF2B5EF4-FFF2-40B4-BE49-F238E27FC236}">
                      <a16:creationId xmlns:a16="http://schemas.microsoft.com/office/drawing/2014/main" id="{2C35B1C2-ED05-8144-83A6-62211C766560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306" name="Freeform 305">
                    <a:extLst>
                      <a:ext uri="{FF2B5EF4-FFF2-40B4-BE49-F238E27FC236}">
                        <a16:creationId xmlns:a16="http://schemas.microsoft.com/office/drawing/2014/main" id="{1AC0CB26-40B8-B844-97B1-817204D299A9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7" name="Freeform 306">
                    <a:extLst>
                      <a:ext uri="{FF2B5EF4-FFF2-40B4-BE49-F238E27FC236}">
                        <a16:creationId xmlns:a16="http://schemas.microsoft.com/office/drawing/2014/main" id="{3E664694-5EEC-A641-9FCB-53282AB2F2AD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8" name="Freeform 307">
                    <a:extLst>
                      <a:ext uri="{FF2B5EF4-FFF2-40B4-BE49-F238E27FC236}">
                        <a16:creationId xmlns:a16="http://schemas.microsoft.com/office/drawing/2014/main" id="{EDC3EEFD-A60B-B649-AC31-2A974A7A0A0C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9" name="Freeform 308">
                    <a:extLst>
                      <a:ext uri="{FF2B5EF4-FFF2-40B4-BE49-F238E27FC236}">
                        <a16:creationId xmlns:a16="http://schemas.microsoft.com/office/drawing/2014/main" id="{A78726D5-64F7-814F-A0A5-F2F99379191C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10" name="Group 309">
                <a:extLst>
                  <a:ext uri="{FF2B5EF4-FFF2-40B4-BE49-F238E27FC236}">
                    <a16:creationId xmlns:a16="http://schemas.microsoft.com/office/drawing/2014/main" id="{963510FF-BFE8-0848-A3AB-5E8FB082C76A}"/>
                  </a:ext>
                </a:extLst>
              </p:cNvPr>
              <p:cNvGrpSpPr/>
              <p:nvPr/>
            </p:nvGrpSpPr>
            <p:grpSpPr>
              <a:xfrm>
                <a:off x="6955883" y="3598924"/>
                <a:ext cx="576221" cy="330754"/>
                <a:chOff x="7493876" y="2774731"/>
                <a:chExt cx="1481958" cy="894622"/>
              </a:xfrm>
            </p:grpSpPr>
            <p:sp>
              <p:nvSpPr>
                <p:cNvPr id="311" name="Freeform 310">
                  <a:extLst>
                    <a:ext uri="{FF2B5EF4-FFF2-40B4-BE49-F238E27FC236}">
                      <a16:creationId xmlns:a16="http://schemas.microsoft.com/office/drawing/2014/main" id="{C4A019C5-7F53-6647-B1F8-36A9E7850A4C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312" name="Oval 311">
                  <a:extLst>
                    <a:ext uri="{FF2B5EF4-FFF2-40B4-BE49-F238E27FC236}">
                      <a16:creationId xmlns:a16="http://schemas.microsoft.com/office/drawing/2014/main" id="{7A90237A-6248-3A4D-8783-2E7C66E68FDA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313" name="Group 312">
                  <a:extLst>
                    <a:ext uri="{FF2B5EF4-FFF2-40B4-BE49-F238E27FC236}">
                      <a16:creationId xmlns:a16="http://schemas.microsoft.com/office/drawing/2014/main" id="{0DD0128B-ECE6-4643-A683-4B4324D7E55E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314" name="Freeform 313">
                    <a:extLst>
                      <a:ext uri="{FF2B5EF4-FFF2-40B4-BE49-F238E27FC236}">
                        <a16:creationId xmlns:a16="http://schemas.microsoft.com/office/drawing/2014/main" id="{B5ACBA40-6C98-4D43-AC27-C08351AB55E7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5" name="Freeform 314">
                    <a:extLst>
                      <a:ext uri="{FF2B5EF4-FFF2-40B4-BE49-F238E27FC236}">
                        <a16:creationId xmlns:a16="http://schemas.microsoft.com/office/drawing/2014/main" id="{96A02CCB-7BC0-0145-AD57-FC0B4CCE6575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6" name="Freeform 315">
                    <a:extLst>
                      <a:ext uri="{FF2B5EF4-FFF2-40B4-BE49-F238E27FC236}">
                        <a16:creationId xmlns:a16="http://schemas.microsoft.com/office/drawing/2014/main" id="{48E39E91-1D0A-B04A-93B2-0FAE09745684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7" name="Freeform 316">
                    <a:extLst>
                      <a:ext uri="{FF2B5EF4-FFF2-40B4-BE49-F238E27FC236}">
                        <a16:creationId xmlns:a16="http://schemas.microsoft.com/office/drawing/2014/main" id="{F00BA411-4D8F-BF47-92F5-D890F7041A75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51F28CFC-CA6F-D84F-8E80-C98627F34B62}"/>
                  </a:ext>
                </a:extLst>
              </p:cNvPr>
              <p:cNvGrpSpPr/>
              <p:nvPr/>
            </p:nvGrpSpPr>
            <p:grpSpPr>
              <a:xfrm>
                <a:off x="7720114" y="3593282"/>
                <a:ext cx="576221" cy="330754"/>
                <a:chOff x="7493876" y="2774731"/>
                <a:chExt cx="1481958" cy="894622"/>
              </a:xfrm>
            </p:grpSpPr>
            <p:sp>
              <p:nvSpPr>
                <p:cNvPr id="319" name="Freeform 318">
                  <a:extLst>
                    <a:ext uri="{FF2B5EF4-FFF2-40B4-BE49-F238E27FC236}">
                      <a16:creationId xmlns:a16="http://schemas.microsoft.com/office/drawing/2014/main" id="{6F4A5F65-E4F1-0C40-AC07-38C042A8D3A8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320" name="Oval 319">
                  <a:extLst>
                    <a:ext uri="{FF2B5EF4-FFF2-40B4-BE49-F238E27FC236}">
                      <a16:creationId xmlns:a16="http://schemas.microsoft.com/office/drawing/2014/main" id="{7960C155-64DA-4F42-8B5E-08FF5CB27C42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321" name="Group 320">
                  <a:extLst>
                    <a:ext uri="{FF2B5EF4-FFF2-40B4-BE49-F238E27FC236}">
                      <a16:creationId xmlns:a16="http://schemas.microsoft.com/office/drawing/2014/main" id="{E00DB61B-002E-9047-BCB1-D94BB8FBCC8E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322" name="Freeform 321">
                    <a:extLst>
                      <a:ext uri="{FF2B5EF4-FFF2-40B4-BE49-F238E27FC236}">
                        <a16:creationId xmlns:a16="http://schemas.microsoft.com/office/drawing/2014/main" id="{0A8FAC80-D4F8-604B-8B67-49E827424183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3" name="Freeform 322">
                    <a:extLst>
                      <a:ext uri="{FF2B5EF4-FFF2-40B4-BE49-F238E27FC236}">
                        <a16:creationId xmlns:a16="http://schemas.microsoft.com/office/drawing/2014/main" id="{7285BE00-18E3-A048-B7ED-22DCE0CFD13B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4" name="Freeform 323">
                    <a:extLst>
                      <a:ext uri="{FF2B5EF4-FFF2-40B4-BE49-F238E27FC236}">
                        <a16:creationId xmlns:a16="http://schemas.microsoft.com/office/drawing/2014/main" id="{78129E4B-CB99-694A-A77B-2E22814F2353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5" name="Freeform 324">
                    <a:extLst>
                      <a:ext uri="{FF2B5EF4-FFF2-40B4-BE49-F238E27FC236}">
                        <a16:creationId xmlns:a16="http://schemas.microsoft.com/office/drawing/2014/main" id="{B0BDF800-7AEE-A94F-BECE-219E0320E3B4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67" name="Group 266">
                <a:extLst>
                  <a:ext uri="{FF2B5EF4-FFF2-40B4-BE49-F238E27FC236}">
                    <a16:creationId xmlns:a16="http://schemas.microsoft.com/office/drawing/2014/main" id="{736946C1-1E2F-DF4A-9F00-C263EE5AE234}"/>
                  </a:ext>
                </a:extLst>
              </p:cNvPr>
              <p:cNvGrpSpPr/>
              <p:nvPr/>
            </p:nvGrpSpPr>
            <p:grpSpPr>
              <a:xfrm>
                <a:off x="7618622" y="3082478"/>
                <a:ext cx="576221" cy="330754"/>
                <a:chOff x="7493876" y="2774731"/>
                <a:chExt cx="1481958" cy="894622"/>
              </a:xfrm>
            </p:grpSpPr>
            <p:sp>
              <p:nvSpPr>
                <p:cNvPr id="276" name="Freeform 275">
                  <a:extLst>
                    <a:ext uri="{FF2B5EF4-FFF2-40B4-BE49-F238E27FC236}">
                      <a16:creationId xmlns:a16="http://schemas.microsoft.com/office/drawing/2014/main" id="{148A40A3-9A45-F842-B673-319FA17C4C72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277" name="Oval 276">
                  <a:extLst>
                    <a:ext uri="{FF2B5EF4-FFF2-40B4-BE49-F238E27FC236}">
                      <a16:creationId xmlns:a16="http://schemas.microsoft.com/office/drawing/2014/main" id="{FA99FC29-A9F6-1D4A-BFA4-3ACEB5227B5A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278" name="Group 277">
                  <a:extLst>
                    <a:ext uri="{FF2B5EF4-FFF2-40B4-BE49-F238E27FC236}">
                      <a16:creationId xmlns:a16="http://schemas.microsoft.com/office/drawing/2014/main" id="{3184AD4E-CBF9-304F-B87E-D3672E024874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279" name="Freeform 278">
                    <a:extLst>
                      <a:ext uri="{FF2B5EF4-FFF2-40B4-BE49-F238E27FC236}">
                        <a16:creationId xmlns:a16="http://schemas.microsoft.com/office/drawing/2014/main" id="{1E7C4115-9DB9-B742-ADA0-538B15DFC1D6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80" name="Freeform 279">
                    <a:extLst>
                      <a:ext uri="{FF2B5EF4-FFF2-40B4-BE49-F238E27FC236}">
                        <a16:creationId xmlns:a16="http://schemas.microsoft.com/office/drawing/2014/main" id="{CE335472-B8B5-6B49-A72F-A564CB566AC3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81" name="Freeform 280">
                    <a:extLst>
                      <a:ext uri="{FF2B5EF4-FFF2-40B4-BE49-F238E27FC236}">
                        <a16:creationId xmlns:a16="http://schemas.microsoft.com/office/drawing/2014/main" id="{15F1BD6F-0F3C-FC44-8552-C4E10F60DACD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82" name="Freeform 281">
                    <a:extLst>
                      <a:ext uri="{FF2B5EF4-FFF2-40B4-BE49-F238E27FC236}">
                        <a16:creationId xmlns:a16="http://schemas.microsoft.com/office/drawing/2014/main" id="{CBD5BA84-60F4-B943-9657-3E980A6686A5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</p:grpSp>
      <p:sp>
        <p:nvSpPr>
          <p:cNvPr id="175" name="Slide Number Placeholder 5">
            <a:extLst>
              <a:ext uri="{FF2B5EF4-FFF2-40B4-BE49-F238E27FC236}">
                <a16:creationId xmlns:a16="http://schemas.microsoft.com/office/drawing/2014/main" id="{8AB4FB91-7996-6644-8110-7C90425FAA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98737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Title 1">
            <a:extLst>
              <a:ext uri="{FF2B5EF4-FFF2-40B4-BE49-F238E27FC236}">
                <a16:creationId xmlns:a16="http://schemas.microsoft.com/office/drawing/2014/main" id="{C9770F09-EBB8-174E-A6FB-4752E1D92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710" y="273146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5400" b="0" dirty="0">
                <a:ea typeface="ＭＳ Ｐゴシック" panose="020B0600070205080204" pitchFamily="34" charset="-128"/>
              </a:rPr>
              <a:t>Access networks: home networks</a:t>
            </a:r>
            <a:endParaRPr lang="en-US" sz="5400" b="0" dirty="0"/>
          </a:p>
        </p:txBody>
      </p:sp>
      <p:sp>
        <p:nvSpPr>
          <p:cNvPr id="146" name="AutoShape 99">
            <a:extLst>
              <a:ext uri="{FF2B5EF4-FFF2-40B4-BE49-F238E27FC236}">
                <a16:creationId xmlns:a16="http://schemas.microsoft.com/office/drawing/2014/main" id="{4A160FD5-4C4D-7544-A021-EFE195A31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905" y="1540065"/>
            <a:ext cx="5649912" cy="768350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47" name="Text Box 26">
            <a:extLst>
              <a:ext uri="{FF2B5EF4-FFF2-40B4-BE49-F238E27FC236}">
                <a16:creationId xmlns:a16="http://schemas.microsoft.com/office/drawing/2014/main" id="{D0274863-BB77-C24E-B396-56EED77DE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2942" y="3493569"/>
            <a:ext cx="2897188" cy="7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o/from headend or central office</a:t>
            </a:r>
          </a:p>
        </p:txBody>
      </p:sp>
      <p:sp>
        <p:nvSpPr>
          <p:cNvPr id="148" name="Rectangle 87">
            <a:extLst>
              <a:ext uri="{FF2B5EF4-FFF2-40B4-BE49-F238E27FC236}">
                <a16:creationId xmlns:a16="http://schemas.microsoft.com/office/drawing/2014/main" id="{7D6B5C84-08A7-C741-8874-5BEAB1BC7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80" y="2294128"/>
            <a:ext cx="4781550" cy="266223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149" name="Group 105">
            <a:extLst>
              <a:ext uri="{FF2B5EF4-FFF2-40B4-BE49-F238E27FC236}">
                <a16:creationId xmlns:a16="http://schemas.microsoft.com/office/drawing/2014/main" id="{B63ECFC0-CE11-5245-ADFB-E70CAF22F69D}"/>
              </a:ext>
            </a:extLst>
          </p:cNvPr>
          <p:cNvGrpSpPr>
            <a:grpSpLocks/>
          </p:cNvGrpSpPr>
          <p:nvPr/>
        </p:nvGrpSpPr>
        <p:grpSpPr bwMode="auto">
          <a:xfrm>
            <a:off x="6158680" y="3633978"/>
            <a:ext cx="3000375" cy="361950"/>
            <a:chOff x="2434" y="2109"/>
            <a:chExt cx="1890" cy="228"/>
          </a:xfrm>
        </p:grpSpPr>
        <p:grpSp>
          <p:nvGrpSpPr>
            <p:cNvPr id="150" name="Group 91">
              <a:extLst>
                <a:ext uri="{FF2B5EF4-FFF2-40B4-BE49-F238E27FC236}">
                  <a16:creationId xmlns:a16="http://schemas.microsoft.com/office/drawing/2014/main" id="{F907AE85-CF02-154A-8A53-7BFE20B382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2109"/>
              <a:ext cx="642" cy="228"/>
              <a:chOff x="322" y="890"/>
              <a:chExt cx="872" cy="339"/>
            </a:xfrm>
          </p:grpSpPr>
          <p:sp>
            <p:nvSpPr>
              <p:cNvPr id="153" name="Rectangle 92">
                <a:extLst>
                  <a:ext uri="{FF2B5EF4-FFF2-40B4-BE49-F238E27FC236}">
                    <a16:creationId xmlns:a16="http://schemas.microsoft.com/office/drawing/2014/main" id="{DC808D90-CA5B-CC4E-9F59-8446FCBD4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" y="1004"/>
                <a:ext cx="871" cy="22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54" name="Rectangle 93">
                <a:extLst>
                  <a:ext uri="{FF2B5EF4-FFF2-40B4-BE49-F238E27FC236}">
                    <a16:creationId xmlns:a16="http://schemas.microsoft.com/office/drawing/2014/main" id="{1B2C7640-D539-9344-A812-A544BBE81F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" y="1073"/>
                <a:ext cx="57" cy="57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55" name="Rectangle 94">
                <a:extLst>
                  <a:ext uri="{FF2B5EF4-FFF2-40B4-BE49-F238E27FC236}">
                    <a16:creationId xmlns:a16="http://schemas.microsoft.com/office/drawing/2014/main" id="{575359A2-2620-6041-9836-24D2493EA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" y="1073"/>
                <a:ext cx="56" cy="57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56" name="Rectangle 95">
                <a:extLst>
                  <a:ext uri="{FF2B5EF4-FFF2-40B4-BE49-F238E27FC236}">
                    <a16:creationId xmlns:a16="http://schemas.microsoft.com/office/drawing/2014/main" id="{E5B3B553-893B-584E-8E61-7820A60B12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" y="1071"/>
                <a:ext cx="56" cy="5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99" name="Rectangle 96">
                <a:extLst>
                  <a:ext uri="{FF2B5EF4-FFF2-40B4-BE49-F238E27FC236}">
                    <a16:creationId xmlns:a16="http://schemas.microsoft.com/office/drawing/2014/main" id="{828B514D-B09C-D14D-AF7B-ABABEE49BB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1071"/>
                <a:ext cx="56" cy="5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200" name="AutoShape 97">
                <a:extLst>
                  <a:ext uri="{FF2B5EF4-FFF2-40B4-BE49-F238E27FC236}">
                    <a16:creationId xmlns:a16="http://schemas.microsoft.com/office/drawing/2014/main" id="{421771C9-7AD4-CC4C-B3BA-4D57863F1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>
                <a:off x="322" y="890"/>
                <a:ext cx="859" cy="11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1 w 21600"/>
                  <a:gd name="T13" fmla="*/ 4516 h 21600"/>
                  <a:gd name="T14" fmla="*/ 17099 w 21600"/>
                  <a:gd name="T15" fmla="*/ 1708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51" name="Line 102">
              <a:extLst>
                <a:ext uri="{FF2B5EF4-FFF2-40B4-BE49-F238E27FC236}">
                  <a16:creationId xmlns:a16="http://schemas.microsoft.com/office/drawing/2014/main" id="{9BAD5509-6D09-DB44-87DD-29C938B0C8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1" y="2258"/>
              <a:ext cx="9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2" name="Line 104">
              <a:extLst>
                <a:ext uri="{FF2B5EF4-FFF2-40B4-BE49-F238E27FC236}">
                  <a16:creationId xmlns:a16="http://schemas.microsoft.com/office/drawing/2014/main" id="{44F38783-51E9-1F46-8255-A525AF6577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4" y="2261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10" name="Line 116">
            <a:extLst>
              <a:ext uri="{FF2B5EF4-FFF2-40B4-BE49-F238E27FC236}">
                <a16:creationId xmlns:a16="http://schemas.microsoft.com/office/drawing/2014/main" id="{7856E2F5-6F18-C846-8F52-6729FBB66F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06067" y="3845115"/>
            <a:ext cx="8223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11" name="Group 119">
            <a:extLst>
              <a:ext uri="{FF2B5EF4-FFF2-40B4-BE49-F238E27FC236}">
                <a16:creationId xmlns:a16="http://schemas.microsoft.com/office/drawing/2014/main" id="{EC5DA6E3-3363-1B48-B254-2EBFB5498103}"/>
              </a:ext>
            </a:extLst>
          </p:cNvPr>
          <p:cNvGrpSpPr>
            <a:grpSpLocks/>
          </p:cNvGrpSpPr>
          <p:nvPr/>
        </p:nvGrpSpPr>
        <p:grpSpPr bwMode="auto">
          <a:xfrm>
            <a:off x="3685355" y="3265678"/>
            <a:ext cx="1068387" cy="820737"/>
            <a:chOff x="2967" y="478"/>
            <a:chExt cx="788" cy="625"/>
          </a:xfrm>
        </p:grpSpPr>
        <p:pic>
          <p:nvPicPr>
            <p:cNvPr id="212" name="Picture 120" descr="access_point_stylized_small">
              <a:extLst>
                <a:ext uri="{FF2B5EF4-FFF2-40B4-BE49-F238E27FC236}">
                  <a16:creationId xmlns:a16="http://schemas.microsoft.com/office/drawing/2014/main" id="{C61FCE92-D1E3-EE4A-B69C-DF13FA394A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3" name="Picture 121" descr="antenna_radiation_stylized">
              <a:extLst>
                <a:ext uri="{FF2B5EF4-FFF2-40B4-BE49-F238E27FC236}">
                  <a16:creationId xmlns:a16="http://schemas.microsoft.com/office/drawing/2014/main" id="{5D07953C-19D0-2E42-9860-0BDAE4B7FA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4" name="Line 122">
            <a:extLst>
              <a:ext uri="{FF2B5EF4-FFF2-40B4-BE49-F238E27FC236}">
                <a16:creationId xmlns:a16="http://schemas.microsoft.com/office/drawing/2014/main" id="{BE64F84C-B27F-B442-9E28-B4C0179086A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32155" y="3109101"/>
            <a:ext cx="0" cy="468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15" name="Group 138">
            <a:extLst>
              <a:ext uri="{FF2B5EF4-FFF2-40B4-BE49-F238E27FC236}">
                <a16:creationId xmlns:a16="http://schemas.microsoft.com/office/drawing/2014/main" id="{D742C348-83AB-E741-83A9-DF2ED1BEF85B}"/>
              </a:ext>
            </a:extLst>
          </p:cNvPr>
          <p:cNvGrpSpPr>
            <a:grpSpLocks/>
          </p:cNvGrpSpPr>
          <p:nvPr/>
        </p:nvGrpSpPr>
        <p:grpSpPr bwMode="auto">
          <a:xfrm>
            <a:off x="7196905" y="4084827"/>
            <a:ext cx="2527300" cy="1298574"/>
            <a:chOff x="3355" y="2333"/>
            <a:chExt cx="1592" cy="818"/>
          </a:xfrm>
        </p:grpSpPr>
        <p:sp>
          <p:nvSpPr>
            <p:cNvPr id="216" name="Text Box 39">
              <a:extLst>
                <a:ext uri="{FF2B5EF4-FFF2-40B4-BE49-F238E27FC236}">
                  <a16:creationId xmlns:a16="http://schemas.microsoft.com/office/drawing/2014/main" id="{646A742F-504F-3B40-89FE-C4D20BCCDC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5" y="2934"/>
              <a:ext cx="159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cable or DSL modem</a:t>
              </a:r>
            </a:p>
          </p:txBody>
        </p:sp>
        <p:sp>
          <p:nvSpPr>
            <p:cNvPr id="217" name="Line 129">
              <a:extLst>
                <a:ext uri="{FF2B5EF4-FFF2-40B4-BE49-F238E27FC236}">
                  <a16:creationId xmlns:a16="http://schemas.microsoft.com/office/drawing/2014/main" id="{7503FB48-7A18-9847-91A0-679C80B8D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9" y="2333"/>
              <a:ext cx="0" cy="59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18" name="Group 139">
            <a:extLst>
              <a:ext uri="{FF2B5EF4-FFF2-40B4-BE49-F238E27FC236}">
                <a16:creationId xmlns:a16="http://schemas.microsoft.com/office/drawing/2014/main" id="{D1281F21-D2B1-9B46-8003-6AB257C40294}"/>
              </a:ext>
            </a:extLst>
          </p:cNvPr>
          <p:cNvGrpSpPr>
            <a:grpSpLocks/>
          </p:cNvGrpSpPr>
          <p:nvPr/>
        </p:nvGrpSpPr>
        <p:grpSpPr bwMode="auto">
          <a:xfrm>
            <a:off x="5931667" y="4076891"/>
            <a:ext cx="2593975" cy="1811338"/>
            <a:chOff x="2558" y="2328"/>
            <a:chExt cx="1634" cy="1141"/>
          </a:xfrm>
        </p:grpSpPr>
        <p:sp>
          <p:nvSpPr>
            <p:cNvPr id="219" name="Text Box 39">
              <a:extLst>
                <a:ext uri="{FF2B5EF4-FFF2-40B4-BE49-F238E27FC236}">
                  <a16:creationId xmlns:a16="http://schemas.microsoft.com/office/drawing/2014/main" id="{F6831A30-ACB5-104B-98AE-925BD43DD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8" y="3252"/>
              <a:ext cx="163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outer, firewall, NAT</a:t>
              </a:r>
            </a:p>
          </p:txBody>
        </p:sp>
        <p:sp>
          <p:nvSpPr>
            <p:cNvPr id="220" name="Line 133">
              <a:extLst>
                <a:ext uri="{FF2B5EF4-FFF2-40B4-BE49-F238E27FC236}">
                  <a16:creationId xmlns:a16="http://schemas.microsoft.com/office/drawing/2014/main" id="{DABF8E2E-008F-544C-BCD6-751130DFA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5" y="2328"/>
              <a:ext cx="0" cy="938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21" name="Group 141">
            <a:extLst>
              <a:ext uri="{FF2B5EF4-FFF2-40B4-BE49-F238E27FC236}">
                <a16:creationId xmlns:a16="http://schemas.microsoft.com/office/drawing/2014/main" id="{49F7E4B1-9167-8448-9366-611119FFC227}"/>
              </a:ext>
            </a:extLst>
          </p:cNvPr>
          <p:cNvGrpSpPr>
            <a:grpSpLocks/>
          </p:cNvGrpSpPr>
          <p:nvPr/>
        </p:nvGrpSpPr>
        <p:grpSpPr bwMode="auto">
          <a:xfrm>
            <a:off x="5476055" y="4957952"/>
            <a:ext cx="2927350" cy="1425205"/>
            <a:chOff x="2062" y="2532"/>
            <a:chExt cx="1844" cy="1239"/>
          </a:xfrm>
        </p:grpSpPr>
        <p:sp>
          <p:nvSpPr>
            <p:cNvPr id="222" name="Line 134">
              <a:extLst>
                <a:ext uri="{FF2B5EF4-FFF2-40B4-BE49-F238E27FC236}">
                  <a16:creationId xmlns:a16="http://schemas.microsoft.com/office/drawing/2014/main" id="{30BA4B16-BA39-F546-81EE-7C093F761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532"/>
              <a:ext cx="0" cy="938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3" name="Text Box 39">
              <a:extLst>
                <a:ext uri="{FF2B5EF4-FFF2-40B4-BE49-F238E27FC236}">
                  <a16:creationId xmlns:a16="http://schemas.microsoft.com/office/drawing/2014/main" id="{A8AAE27C-6F91-8745-B8A0-54C5B6F4E4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2" y="3471"/>
              <a:ext cx="184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wired Ethernet (1 Gbps)</a:t>
              </a:r>
            </a:p>
          </p:txBody>
        </p:sp>
      </p:grpSp>
      <p:grpSp>
        <p:nvGrpSpPr>
          <p:cNvPr id="224" name="Group 140">
            <a:extLst>
              <a:ext uri="{FF2B5EF4-FFF2-40B4-BE49-F238E27FC236}">
                <a16:creationId xmlns:a16="http://schemas.microsoft.com/office/drawing/2014/main" id="{712546AE-4EB8-8246-8F62-5C8ACD7A1157}"/>
              </a:ext>
            </a:extLst>
          </p:cNvPr>
          <p:cNvGrpSpPr>
            <a:grpSpLocks/>
          </p:cNvGrpSpPr>
          <p:nvPr/>
        </p:nvGrpSpPr>
        <p:grpSpPr bwMode="auto">
          <a:xfrm>
            <a:off x="1907355" y="4107051"/>
            <a:ext cx="2354262" cy="2103436"/>
            <a:chOff x="23" y="2347"/>
            <a:chExt cx="1483" cy="1325"/>
          </a:xfrm>
        </p:grpSpPr>
        <p:sp>
          <p:nvSpPr>
            <p:cNvPr id="225" name="Line 136">
              <a:extLst>
                <a:ext uri="{FF2B5EF4-FFF2-40B4-BE49-F238E27FC236}">
                  <a16:creationId xmlns:a16="http://schemas.microsoft.com/office/drawing/2014/main" id="{826E64FA-8748-A443-9DDC-23B3930BB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0" y="2347"/>
              <a:ext cx="0" cy="938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6" name="Text Box 39">
              <a:extLst>
                <a:ext uri="{FF2B5EF4-FFF2-40B4-BE49-F238E27FC236}">
                  <a16:creationId xmlns:a16="http://schemas.microsoft.com/office/drawing/2014/main" id="{27BB7BBE-95DA-E14B-98DC-638CE33FC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" y="3300"/>
              <a:ext cx="1483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WiFi wireless access </a:t>
              </a:r>
            </a:p>
            <a:p>
              <a:pPr marL="0" marR="0" lvl="0" indent="0" algn="r" defTabSz="914400" rtl="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oint (54, 450 Mbps)</a:t>
              </a:r>
            </a:p>
          </p:txBody>
        </p:sp>
      </p:grpSp>
      <p:sp>
        <p:nvSpPr>
          <p:cNvPr id="227" name="Text Box 142">
            <a:extLst>
              <a:ext uri="{FF2B5EF4-FFF2-40B4-BE49-F238E27FC236}">
                <a16:creationId xmlns:a16="http://schemas.microsoft.com/office/drawing/2014/main" id="{E0D602B7-3D10-644F-A082-4AD00685B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961" y="1599824"/>
            <a:ext cx="2569871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ireless and wired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evices</a:t>
            </a:r>
          </a:p>
        </p:txBody>
      </p:sp>
      <p:grpSp>
        <p:nvGrpSpPr>
          <p:cNvPr id="228" name="Group 143">
            <a:extLst>
              <a:ext uri="{FF2B5EF4-FFF2-40B4-BE49-F238E27FC236}">
                <a16:creationId xmlns:a16="http://schemas.microsoft.com/office/drawing/2014/main" id="{9AA4B710-3339-A346-9EC7-A09E554F6751}"/>
              </a:ext>
            </a:extLst>
          </p:cNvPr>
          <p:cNvGrpSpPr>
            <a:grpSpLocks/>
          </p:cNvGrpSpPr>
          <p:nvPr/>
        </p:nvGrpSpPr>
        <p:grpSpPr bwMode="auto">
          <a:xfrm>
            <a:off x="3255142" y="2335403"/>
            <a:ext cx="733425" cy="758825"/>
            <a:chOff x="2751" y="1851"/>
            <a:chExt cx="462" cy="478"/>
          </a:xfrm>
        </p:grpSpPr>
        <p:pic>
          <p:nvPicPr>
            <p:cNvPr id="229" name="Picture 144" descr="iphone_stylized_small">
              <a:extLst>
                <a:ext uri="{FF2B5EF4-FFF2-40B4-BE49-F238E27FC236}">
                  <a16:creationId xmlns:a16="http://schemas.microsoft.com/office/drawing/2014/main" id="{41513B1D-08CB-D742-8152-CA81640B60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0" name="Picture 145" descr="antenna_radiation_stylized">
              <a:extLst>
                <a:ext uri="{FF2B5EF4-FFF2-40B4-BE49-F238E27FC236}">
                  <a16:creationId xmlns:a16="http://schemas.microsoft.com/office/drawing/2014/main" id="{F159AFE2-B4D2-464C-84AA-CF64E1E833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1" name="Line 146">
            <a:extLst>
              <a:ext uri="{FF2B5EF4-FFF2-40B4-BE49-F238E27FC236}">
                <a16:creationId xmlns:a16="http://schemas.microsoft.com/office/drawing/2014/main" id="{6BA2DD01-EC8E-9945-A63F-E69A2B22C1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2155" y="4054099"/>
            <a:ext cx="2" cy="22512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2" name="Oval 147">
            <a:extLst>
              <a:ext uri="{FF2B5EF4-FFF2-40B4-BE49-F238E27FC236}">
                <a16:creationId xmlns:a16="http://schemas.microsoft.com/office/drawing/2014/main" id="{F04BCE9C-46F3-6345-9348-15575C0EF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1955" y="3382613"/>
            <a:ext cx="4895850" cy="810170"/>
          </a:xfrm>
          <a:prstGeom prst="ellipse">
            <a:avLst/>
          </a:prstGeom>
          <a:noFill/>
          <a:ln w="19050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233" name="Group 150">
            <a:extLst>
              <a:ext uri="{FF2B5EF4-FFF2-40B4-BE49-F238E27FC236}">
                <a16:creationId xmlns:a16="http://schemas.microsoft.com/office/drawing/2014/main" id="{1BFB59FB-B949-4343-8746-FA556294EC0E}"/>
              </a:ext>
            </a:extLst>
          </p:cNvPr>
          <p:cNvGrpSpPr>
            <a:grpSpLocks/>
          </p:cNvGrpSpPr>
          <p:nvPr/>
        </p:nvGrpSpPr>
        <p:grpSpPr bwMode="auto">
          <a:xfrm>
            <a:off x="1907354" y="3913382"/>
            <a:ext cx="1730376" cy="774701"/>
            <a:chOff x="23" y="2225"/>
            <a:chExt cx="1090" cy="488"/>
          </a:xfrm>
        </p:grpSpPr>
        <p:sp>
          <p:nvSpPr>
            <p:cNvPr id="234" name="Text Box 148">
              <a:extLst>
                <a:ext uri="{FF2B5EF4-FFF2-40B4-BE49-F238E27FC236}">
                  <a16:creationId xmlns:a16="http://schemas.microsoft.com/office/drawing/2014/main" id="{2847F148-6A2D-A24E-9C3A-CB4657150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" y="2357"/>
              <a:ext cx="109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often combined </a:t>
              </a:r>
            </a:p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in single box</a:t>
              </a:r>
            </a:p>
          </p:txBody>
        </p:sp>
        <p:sp>
          <p:nvSpPr>
            <p:cNvPr id="235" name="Line 149">
              <a:extLst>
                <a:ext uri="{FF2B5EF4-FFF2-40B4-BE49-F238E27FC236}">
                  <a16:creationId xmlns:a16="http://schemas.microsoft.com/office/drawing/2014/main" id="{791A7321-82EF-304E-8F5B-C7B5BF553F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" y="2225"/>
              <a:ext cx="238" cy="1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36" name="Group 151">
            <a:extLst>
              <a:ext uri="{FF2B5EF4-FFF2-40B4-BE49-F238E27FC236}">
                <a16:creationId xmlns:a16="http://schemas.microsoft.com/office/drawing/2014/main" id="{CAC24AE8-8B01-2646-892D-B47CEA005DE7}"/>
              </a:ext>
            </a:extLst>
          </p:cNvPr>
          <p:cNvGrpSpPr>
            <a:grpSpLocks/>
          </p:cNvGrpSpPr>
          <p:nvPr/>
        </p:nvGrpSpPr>
        <p:grpSpPr bwMode="auto">
          <a:xfrm>
            <a:off x="4250505" y="1948053"/>
            <a:ext cx="954087" cy="1027112"/>
            <a:chOff x="877" y="1008"/>
            <a:chExt cx="2747" cy="2591"/>
          </a:xfrm>
        </p:grpSpPr>
        <p:pic>
          <p:nvPicPr>
            <p:cNvPr id="237" name="Picture 152" descr="antenna_stylized">
              <a:extLst>
                <a:ext uri="{FF2B5EF4-FFF2-40B4-BE49-F238E27FC236}">
                  <a16:creationId xmlns:a16="http://schemas.microsoft.com/office/drawing/2014/main" id="{1BE3B9ED-47B2-614A-9C09-F039CFE3A1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8" name="Picture 153" descr="laptop_keyboard">
              <a:extLst>
                <a:ext uri="{FF2B5EF4-FFF2-40B4-BE49-F238E27FC236}">
                  <a16:creationId xmlns:a16="http://schemas.microsoft.com/office/drawing/2014/main" id="{195E45EA-7733-D744-B06F-ACC6D6D56D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9" name="Freeform 154">
              <a:extLst>
                <a:ext uri="{FF2B5EF4-FFF2-40B4-BE49-F238E27FC236}">
                  <a16:creationId xmlns:a16="http://schemas.microsoft.com/office/drawing/2014/main" id="{F01194AD-C0B6-BD40-8B0C-95F73DDCEB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2 w 2982"/>
                <a:gd name="T5" fmla="*/ 1 h 2442"/>
                <a:gd name="T6" fmla="*/ 2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40" name="Picture 155" descr="screen">
              <a:extLst>
                <a:ext uri="{FF2B5EF4-FFF2-40B4-BE49-F238E27FC236}">
                  <a16:creationId xmlns:a16="http://schemas.microsoft.com/office/drawing/2014/main" id="{5AA702A9-39D0-0F44-9DAA-746AF6B659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1" name="Freeform 156">
              <a:extLst>
                <a:ext uri="{FF2B5EF4-FFF2-40B4-BE49-F238E27FC236}">
                  <a16:creationId xmlns:a16="http://schemas.microsoft.com/office/drawing/2014/main" id="{68A5CCA6-333E-7140-BA3D-1173FFD240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2 w 2528"/>
                <a:gd name="T3" fmla="*/ 1 h 455"/>
                <a:gd name="T4" fmla="*/ 2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2" name="Freeform 157">
              <a:extLst>
                <a:ext uri="{FF2B5EF4-FFF2-40B4-BE49-F238E27FC236}">
                  <a16:creationId xmlns:a16="http://schemas.microsoft.com/office/drawing/2014/main" id="{C4A8539F-1084-394E-A596-C0B374A3C3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3" name="Freeform 158">
              <a:extLst>
                <a:ext uri="{FF2B5EF4-FFF2-40B4-BE49-F238E27FC236}">
                  <a16:creationId xmlns:a16="http://schemas.microsoft.com/office/drawing/2014/main" id="{C76F3FE2-141C-1D47-A04F-56C430C21F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4" name="Freeform 159">
              <a:extLst>
                <a:ext uri="{FF2B5EF4-FFF2-40B4-BE49-F238E27FC236}">
                  <a16:creationId xmlns:a16="http://schemas.microsoft.com/office/drawing/2014/main" id="{7AC362EC-1B99-534E-95D8-5A24FAF24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2 w 2773"/>
                <a:gd name="T5" fmla="*/ 1 h 738"/>
                <a:gd name="T6" fmla="*/ 2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5" name="Freeform 160">
              <a:extLst>
                <a:ext uri="{FF2B5EF4-FFF2-40B4-BE49-F238E27FC236}">
                  <a16:creationId xmlns:a16="http://schemas.microsoft.com/office/drawing/2014/main" id="{84D8536F-497F-2D44-8E01-C75CAE459A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2 w 637"/>
                <a:gd name="T1" fmla="*/ 0 h 1659"/>
                <a:gd name="T2" fmla="*/ 2 w 637"/>
                <a:gd name="T3" fmla="*/ 0 h 1659"/>
                <a:gd name="T4" fmla="*/ 1 w 637"/>
                <a:gd name="T5" fmla="*/ 15 h 1659"/>
                <a:gd name="T6" fmla="*/ 0 w 637"/>
                <a:gd name="T7" fmla="*/ 15 h 1659"/>
                <a:gd name="T8" fmla="*/ 2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6" name="Freeform 161">
              <a:extLst>
                <a:ext uri="{FF2B5EF4-FFF2-40B4-BE49-F238E27FC236}">
                  <a16:creationId xmlns:a16="http://schemas.microsoft.com/office/drawing/2014/main" id="{01A5853F-2286-F74E-9472-2D882E4915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9 w 2216"/>
                <a:gd name="T5" fmla="*/ 5 h 550"/>
                <a:gd name="T6" fmla="*/ 9 w 2216"/>
                <a:gd name="T7" fmla="*/ 4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47" name="Group 162">
              <a:extLst>
                <a:ext uri="{FF2B5EF4-FFF2-40B4-BE49-F238E27FC236}">
                  <a16:creationId xmlns:a16="http://schemas.microsoft.com/office/drawing/2014/main" id="{FC372C7C-5EC9-9544-AA74-D69BBB0D1A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254" name="Freeform 163">
                <a:extLst>
                  <a:ext uri="{FF2B5EF4-FFF2-40B4-BE49-F238E27FC236}">
                    <a16:creationId xmlns:a16="http://schemas.microsoft.com/office/drawing/2014/main" id="{856C9B59-FB1D-C848-9140-35A178B502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5" name="Freeform 164">
                <a:extLst>
                  <a:ext uri="{FF2B5EF4-FFF2-40B4-BE49-F238E27FC236}">
                    <a16:creationId xmlns:a16="http://schemas.microsoft.com/office/drawing/2014/main" id="{7094626E-365E-9A43-BD33-797126F012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6" name="Freeform 165">
                <a:extLst>
                  <a:ext uri="{FF2B5EF4-FFF2-40B4-BE49-F238E27FC236}">
                    <a16:creationId xmlns:a16="http://schemas.microsoft.com/office/drawing/2014/main" id="{B40F99D7-58E8-E040-B1F5-A267B2B3D1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7" name="Freeform 166">
                <a:extLst>
                  <a:ext uri="{FF2B5EF4-FFF2-40B4-BE49-F238E27FC236}">
                    <a16:creationId xmlns:a16="http://schemas.microsoft.com/office/drawing/2014/main" id="{54B36EFA-A40E-3349-9364-BEF869A6C2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8" name="Freeform 167">
                <a:extLst>
                  <a:ext uri="{FF2B5EF4-FFF2-40B4-BE49-F238E27FC236}">
                    <a16:creationId xmlns:a16="http://schemas.microsoft.com/office/drawing/2014/main" id="{72B5FEE0-627E-2A44-A802-F468CAA77A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9" name="Freeform 168">
                <a:extLst>
                  <a:ext uri="{FF2B5EF4-FFF2-40B4-BE49-F238E27FC236}">
                    <a16:creationId xmlns:a16="http://schemas.microsoft.com/office/drawing/2014/main" id="{64E86AD2-B652-474E-8F8E-4BEE580555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48" name="Freeform 169">
              <a:extLst>
                <a:ext uri="{FF2B5EF4-FFF2-40B4-BE49-F238E27FC236}">
                  <a16:creationId xmlns:a16="http://schemas.microsoft.com/office/drawing/2014/main" id="{14152147-A3DF-4443-82CD-24E6A7B88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2 h 792"/>
                <a:gd name="T2" fmla="*/ 1 w 990"/>
                <a:gd name="T3" fmla="*/ 0 h 792"/>
                <a:gd name="T4" fmla="*/ 1 w 990"/>
                <a:gd name="T5" fmla="*/ 1 h 792"/>
                <a:gd name="T6" fmla="*/ 0 w 990"/>
                <a:gd name="T7" fmla="*/ 2 h 792"/>
                <a:gd name="T8" fmla="*/ 1 w 990"/>
                <a:gd name="T9" fmla="*/ 2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9" name="Freeform 170">
              <a:extLst>
                <a:ext uri="{FF2B5EF4-FFF2-40B4-BE49-F238E27FC236}">
                  <a16:creationId xmlns:a16="http://schemas.microsoft.com/office/drawing/2014/main" id="{77E7A1C9-A3D9-AA47-AF22-8859F248BB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0" name="Freeform 171">
              <a:extLst>
                <a:ext uri="{FF2B5EF4-FFF2-40B4-BE49-F238E27FC236}">
                  <a16:creationId xmlns:a16="http://schemas.microsoft.com/office/drawing/2014/main" id="{9364745C-5427-5047-A89F-23E5584043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1" name="Freeform 172">
              <a:extLst>
                <a:ext uri="{FF2B5EF4-FFF2-40B4-BE49-F238E27FC236}">
                  <a16:creationId xmlns:a16="http://schemas.microsoft.com/office/drawing/2014/main" id="{32386009-1275-DE49-9140-E7500A951C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1 w 1176"/>
                <a:gd name="T1" fmla="*/ 0 h 606"/>
                <a:gd name="T2" fmla="*/ 0 w 1176"/>
                <a:gd name="T3" fmla="*/ 1 h 606"/>
                <a:gd name="T4" fmla="*/ 1 w 1176"/>
                <a:gd name="T5" fmla="*/ 1 h 606"/>
                <a:gd name="T6" fmla="*/ 1 w 1176"/>
                <a:gd name="T7" fmla="*/ 1 h 606"/>
                <a:gd name="T8" fmla="*/ 1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2" name="Freeform 173">
              <a:extLst>
                <a:ext uri="{FF2B5EF4-FFF2-40B4-BE49-F238E27FC236}">
                  <a16:creationId xmlns:a16="http://schemas.microsoft.com/office/drawing/2014/main" id="{87F49C34-B4C6-FA43-AA66-542D1E995D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1 w 2532"/>
                <a:gd name="T5" fmla="*/ 1 h 723"/>
                <a:gd name="T6" fmla="*/ 1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3" name="Freeform 174">
              <a:extLst>
                <a:ext uri="{FF2B5EF4-FFF2-40B4-BE49-F238E27FC236}">
                  <a16:creationId xmlns:a16="http://schemas.microsoft.com/office/drawing/2014/main" id="{FEA4386D-E8CF-1A45-8AFD-BA52E4034AE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2 h 723"/>
                <a:gd name="T6" fmla="*/ 0 w 2532"/>
                <a:gd name="T7" fmla="*/ 2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60" name="Group 175">
            <a:extLst>
              <a:ext uri="{FF2B5EF4-FFF2-40B4-BE49-F238E27FC236}">
                <a16:creationId xmlns:a16="http://schemas.microsoft.com/office/drawing/2014/main" id="{B6936DC6-44F7-CB40-83FE-8A8E8F6B6953}"/>
              </a:ext>
            </a:extLst>
          </p:cNvPr>
          <p:cNvGrpSpPr>
            <a:grpSpLocks/>
          </p:cNvGrpSpPr>
          <p:nvPr/>
        </p:nvGrpSpPr>
        <p:grpSpPr bwMode="auto">
          <a:xfrm>
            <a:off x="5020442" y="2413190"/>
            <a:ext cx="1123950" cy="862013"/>
            <a:chOff x="-44" y="1473"/>
            <a:chExt cx="981" cy="1105"/>
          </a:xfrm>
        </p:grpSpPr>
        <p:pic>
          <p:nvPicPr>
            <p:cNvPr id="261" name="Picture 176" descr="desktop_computer_stylized_medium">
              <a:extLst>
                <a:ext uri="{FF2B5EF4-FFF2-40B4-BE49-F238E27FC236}">
                  <a16:creationId xmlns:a16="http://schemas.microsoft.com/office/drawing/2014/main" id="{DD8A088B-92B7-C94B-A78B-C7EEF5CC92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2" name="Freeform 177">
              <a:extLst>
                <a:ext uri="{FF2B5EF4-FFF2-40B4-BE49-F238E27FC236}">
                  <a16:creationId xmlns:a16="http://schemas.microsoft.com/office/drawing/2014/main" id="{6BA9B84C-C884-674B-BC10-7591CA428A4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63" name="Group 178">
            <a:extLst>
              <a:ext uri="{FF2B5EF4-FFF2-40B4-BE49-F238E27FC236}">
                <a16:creationId xmlns:a16="http://schemas.microsoft.com/office/drawing/2014/main" id="{CA75072E-ACB4-2742-82C6-C3324A921E2D}"/>
              </a:ext>
            </a:extLst>
          </p:cNvPr>
          <p:cNvGrpSpPr>
            <a:grpSpLocks/>
          </p:cNvGrpSpPr>
          <p:nvPr/>
        </p:nvGrpSpPr>
        <p:grpSpPr bwMode="auto">
          <a:xfrm>
            <a:off x="4961705" y="4219765"/>
            <a:ext cx="849312" cy="712788"/>
            <a:chOff x="-44" y="1473"/>
            <a:chExt cx="981" cy="1105"/>
          </a:xfrm>
        </p:grpSpPr>
        <p:pic>
          <p:nvPicPr>
            <p:cNvPr id="264" name="Picture 179" descr="desktop_computer_stylized_medium">
              <a:extLst>
                <a:ext uri="{FF2B5EF4-FFF2-40B4-BE49-F238E27FC236}">
                  <a16:creationId xmlns:a16="http://schemas.microsoft.com/office/drawing/2014/main" id="{00E678F0-099F-6844-9F36-4E5530807C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5" name="Freeform 180">
              <a:extLst>
                <a:ext uri="{FF2B5EF4-FFF2-40B4-BE49-F238E27FC236}">
                  <a16:creationId xmlns:a16="http://schemas.microsoft.com/office/drawing/2014/main" id="{3F89BBB2-AF47-CE4F-8BCA-113B5761032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66" name="Group 98">
            <a:extLst>
              <a:ext uri="{FF2B5EF4-FFF2-40B4-BE49-F238E27FC236}">
                <a16:creationId xmlns:a16="http://schemas.microsoft.com/office/drawing/2014/main" id="{A3DA2B28-D9C2-BC43-A42F-30A066AEF6C2}"/>
              </a:ext>
            </a:extLst>
          </p:cNvPr>
          <p:cNvGrpSpPr>
            <a:grpSpLocks/>
          </p:cNvGrpSpPr>
          <p:nvPr/>
        </p:nvGrpSpPr>
        <p:grpSpPr bwMode="auto">
          <a:xfrm>
            <a:off x="6357117" y="2089340"/>
            <a:ext cx="958850" cy="1276350"/>
            <a:chOff x="5806938" y="3011924"/>
            <a:chExt cx="347997" cy="396620"/>
          </a:xfrm>
        </p:grpSpPr>
        <p:pic>
          <p:nvPicPr>
            <p:cNvPr id="267" name="Picture 101" descr="fridge2.png">
              <a:extLst>
                <a:ext uri="{FF2B5EF4-FFF2-40B4-BE49-F238E27FC236}">
                  <a16:creationId xmlns:a16="http://schemas.microsoft.com/office/drawing/2014/main" id="{59D46EB5-E84A-B84C-A47E-A7F91543AE7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702" y="3071517"/>
              <a:ext cx="189578" cy="337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" name="Picture 1115" descr="antenna_stylized">
              <a:extLst>
                <a:ext uri="{FF2B5EF4-FFF2-40B4-BE49-F238E27FC236}">
                  <a16:creationId xmlns:a16="http://schemas.microsoft.com/office/drawing/2014/main" id="{8EEB311B-0E27-4240-8EBE-6A91CB84D8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6938" y="3011924"/>
              <a:ext cx="347997" cy="167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1" name="Group 280">
            <a:extLst>
              <a:ext uri="{FF2B5EF4-FFF2-40B4-BE49-F238E27FC236}">
                <a16:creationId xmlns:a16="http://schemas.microsoft.com/office/drawing/2014/main" id="{37A8C1F2-8D7B-3045-B15A-5DB56AB82DFE}"/>
              </a:ext>
            </a:extLst>
          </p:cNvPr>
          <p:cNvGrpSpPr/>
          <p:nvPr/>
        </p:nvGrpSpPr>
        <p:grpSpPr>
          <a:xfrm>
            <a:off x="5059243" y="3529374"/>
            <a:ext cx="1192203" cy="583857"/>
            <a:chOff x="7493876" y="2774731"/>
            <a:chExt cx="1481958" cy="894622"/>
          </a:xfrm>
        </p:grpSpPr>
        <p:sp>
          <p:nvSpPr>
            <p:cNvPr id="282" name="Freeform 281">
              <a:extLst>
                <a:ext uri="{FF2B5EF4-FFF2-40B4-BE49-F238E27FC236}">
                  <a16:creationId xmlns:a16="http://schemas.microsoft.com/office/drawing/2014/main" id="{B49BEC54-DEA5-CA4E-B957-C65E2CEC65FA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83" name="Oval 282">
              <a:extLst>
                <a:ext uri="{FF2B5EF4-FFF2-40B4-BE49-F238E27FC236}">
                  <a16:creationId xmlns:a16="http://schemas.microsoft.com/office/drawing/2014/main" id="{0B80E2CA-F9B2-6349-BC4E-75B4DCD9E3A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C588090F-19FF-6E4C-84BC-12D7596DA014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85" name="Freeform 284">
                <a:extLst>
                  <a:ext uri="{FF2B5EF4-FFF2-40B4-BE49-F238E27FC236}">
                    <a16:creationId xmlns:a16="http://schemas.microsoft.com/office/drawing/2014/main" id="{BABB54BB-EBB6-9142-9753-E527BC1E910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6" name="Freeform 285">
                <a:extLst>
                  <a:ext uri="{FF2B5EF4-FFF2-40B4-BE49-F238E27FC236}">
                    <a16:creationId xmlns:a16="http://schemas.microsoft.com/office/drawing/2014/main" id="{3E0E4E3B-AF65-094E-8217-883961A8DB2F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7" name="Freeform 286">
                <a:extLst>
                  <a:ext uri="{FF2B5EF4-FFF2-40B4-BE49-F238E27FC236}">
                    <a16:creationId xmlns:a16="http://schemas.microsoft.com/office/drawing/2014/main" id="{9546C5AA-74FA-3A42-86B2-47124A8C6E8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8" name="Freeform 287">
                <a:extLst>
                  <a:ext uri="{FF2B5EF4-FFF2-40B4-BE49-F238E27FC236}">
                    <a16:creationId xmlns:a16="http://schemas.microsoft.com/office/drawing/2014/main" id="{AF09D7B5-E321-AD40-818B-AD357E78BC2D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83" name="Slide Number Placeholder 5">
            <a:extLst>
              <a:ext uri="{FF2B5EF4-FFF2-40B4-BE49-F238E27FC236}">
                <a16:creationId xmlns:a16="http://schemas.microsoft.com/office/drawing/2014/main" id="{9949E408-613C-0D4F-9EA9-41A0BFE4E5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242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  <p:bldP spid="227" grpId="0"/>
      <p:bldP spid="2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Title 1">
            <a:extLst>
              <a:ext uri="{FF2B5EF4-FFF2-40B4-BE49-F238E27FC236}">
                <a16:creationId xmlns:a16="http://schemas.microsoft.com/office/drawing/2014/main" id="{C9770F09-EBB8-174E-A6FB-4752E1D92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710" y="273146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5400" b="0" dirty="0">
                <a:ea typeface="ＭＳ Ｐゴシック" panose="020B0600070205080204" pitchFamily="34" charset="-128"/>
              </a:rPr>
              <a:t>Wireless access networks</a:t>
            </a:r>
            <a:endParaRPr lang="en-US" sz="5400" b="0" dirty="0"/>
          </a:p>
        </p:txBody>
      </p:sp>
      <p:sp>
        <p:nvSpPr>
          <p:cNvPr id="274" name="Rectangle 3">
            <a:extLst>
              <a:ext uri="{FF2B5EF4-FFF2-40B4-BE49-F238E27FC236}">
                <a16:creationId xmlns:a16="http://schemas.microsoft.com/office/drawing/2014/main" id="{C852E311-2B98-3D4D-B5CD-7B58FBE2D507}"/>
              </a:ext>
            </a:extLst>
          </p:cNvPr>
          <p:cNvSpPr txBox="1">
            <a:spLocks noChangeArrowheads="1"/>
          </p:cNvSpPr>
          <p:nvPr/>
        </p:nvSpPr>
        <p:spPr>
          <a:xfrm>
            <a:off x="889001" y="1174398"/>
            <a:ext cx="9379606" cy="11186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hared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ireless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access network connects end system to router</a:t>
            </a:r>
          </a:p>
          <a:p>
            <a:pPr marL="339725" marR="0" lvl="0" indent="-22542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via base station ak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“</a:t>
            </a:r>
            <a:r>
              <a:rPr kumimoji="0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ccess point”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rial" panose="020B0604020202020204" pitchFamily="34" charset="0"/>
              <a:cs typeface="+mn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63E597B-7570-D146-AF73-1D0E01AB468C}"/>
              </a:ext>
            </a:extLst>
          </p:cNvPr>
          <p:cNvGrpSpPr/>
          <p:nvPr/>
        </p:nvGrpSpPr>
        <p:grpSpPr>
          <a:xfrm>
            <a:off x="848711" y="2383154"/>
            <a:ext cx="4720964" cy="4020776"/>
            <a:chOff x="848711" y="2383154"/>
            <a:chExt cx="4720964" cy="4020776"/>
          </a:xfrm>
        </p:grpSpPr>
        <p:sp>
          <p:nvSpPr>
            <p:cNvPr id="275" name="Rectangle 3">
              <a:extLst>
                <a:ext uri="{FF2B5EF4-FFF2-40B4-BE49-F238E27FC236}">
                  <a16:creationId xmlns:a16="http://schemas.microsoft.com/office/drawing/2014/main" id="{507B7289-7AEE-9442-86FC-7846C9A20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711" y="2383154"/>
              <a:ext cx="4720964" cy="3118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682625" indent="-2254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Pct val="65000"/>
                <a:buFont typeface="Wingdings" pitchFamily="2" charset="2"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Wireless local area networks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(WLANs)</a:t>
              </a:r>
            </a:p>
            <a:p>
              <a:pPr marL="342900" marR="0" lvl="1" indent="-260350" algn="l" defTabSz="914400" rtl="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ypically within or around building (~100 ft)</a:t>
              </a:r>
            </a:p>
            <a:p>
              <a:pPr marL="342900" marR="0" lvl="1" indent="-260350" algn="l" defTabSz="914400" rtl="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802.11b/g/n (WiFi): 11, 54, 450 Mbps transmission rate</a:t>
              </a:r>
            </a:p>
          </p:txBody>
        </p:sp>
        <p:grpSp>
          <p:nvGrpSpPr>
            <p:cNvPr id="276" name="Group 85">
              <a:extLst>
                <a:ext uri="{FF2B5EF4-FFF2-40B4-BE49-F238E27FC236}">
                  <a16:creationId xmlns:a16="http://schemas.microsoft.com/office/drawing/2014/main" id="{1E5C1FB4-96B5-1549-9EA9-C4C877601D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7197" y="4740844"/>
              <a:ext cx="2487613" cy="1562100"/>
              <a:chOff x="2889" y="1631"/>
              <a:chExt cx="980" cy="743"/>
            </a:xfrm>
          </p:grpSpPr>
          <p:sp>
            <p:nvSpPr>
              <p:cNvPr id="277" name="Rectangle 86">
                <a:extLst>
                  <a:ext uri="{FF2B5EF4-FFF2-40B4-BE49-F238E27FC236}">
                    <a16:creationId xmlns:a16="http://schemas.microsoft.com/office/drawing/2014/main" id="{0DEDFA50-4D81-5044-AECD-5FA9C81530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278" name="AutoShape 87">
                <a:extLst>
                  <a:ext uri="{FF2B5EF4-FFF2-40B4-BE49-F238E27FC236}">
                    <a16:creationId xmlns:a16="http://schemas.microsoft.com/office/drawing/2014/main" id="{F3166EDD-1642-CE42-8A80-905D2B2FC1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279" name="Line 110">
              <a:extLst>
                <a:ext uri="{FF2B5EF4-FFF2-40B4-BE49-F238E27FC236}">
                  <a16:creationId xmlns:a16="http://schemas.microsoft.com/office/drawing/2014/main" id="{D363724C-D4D5-AE42-B0EB-49CDF8565A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3661" y="6082085"/>
              <a:ext cx="934073" cy="39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0" name="Line 116">
              <a:extLst>
                <a:ext uri="{FF2B5EF4-FFF2-40B4-BE49-F238E27FC236}">
                  <a16:creationId xmlns:a16="http://schemas.microsoft.com/office/drawing/2014/main" id="{C737A2C2-F349-534E-8E7F-DEE682F91C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1772" y="6010844"/>
              <a:ext cx="287338" cy="4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83" name="Group 246">
              <a:extLst>
                <a:ext uri="{FF2B5EF4-FFF2-40B4-BE49-F238E27FC236}">
                  <a16:creationId xmlns:a16="http://schemas.microsoft.com/office/drawing/2014/main" id="{30E16050-D356-0644-BE98-F9013447D0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25522" y="5620319"/>
              <a:ext cx="863600" cy="588962"/>
              <a:chOff x="2967" y="478"/>
              <a:chExt cx="788" cy="625"/>
            </a:xfrm>
          </p:grpSpPr>
          <p:pic>
            <p:nvPicPr>
              <p:cNvPr id="384" name="Picture 247" descr="access_point_stylized_small">
                <a:extLst>
                  <a:ext uri="{FF2B5EF4-FFF2-40B4-BE49-F238E27FC236}">
                    <a16:creationId xmlns:a16="http://schemas.microsoft.com/office/drawing/2014/main" id="{38317097-25CA-3444-BCBF-133874013AD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5" name="Picture 248" descr="antenna_radiation_stylized">
                <a:extLst>
                  <a:ext uri="{FF2B5EF4-FFF2-40B4-BE49-F238E27FC236}">
                    <a16:creationId xmlns:a16="http://schemas.microsoft.com/office/drawing/2014/main" id="{9B8610E4-100E-B349-B08F-C4E646F5387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386" name="Group 390">
              <a:extLst>
                <a:ext uri="{FF2B5EF4-FFF2-40B4-BE49-F238E27FC236}">
                  <a16:creationId xmlns:a16="http://schemas.microsoft.com/office/drawing/2014/main" id="{FAAA55DA-ADE3-E443-841D-CDBF9B4C27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9797" y="4851969"/>
              <a:ext cx="757238" cy="682625"/>
              <a:chOff x="877" y="1008"/>
              <a:chExt cx="2747" cy="2591"/>
            </a:xfrm>
          </p:grpSpPr>
          <p:pic>
            <p:nvPicPr>
              <p:cNvPr id="387" name="Picture 391" descr="antenna_stylized">
                <a:extLst>
                  <a:ext uri="{FF2B5EF4-FFF2-40B4-BE49-F238E27FC236}">
                    <a16:creationId xmlns:a16="http://schemas.microsoft.com/office/drawing/2014/main" id="{1DEF40AC-79A6-904A-A606-A1BAF512D02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8" name="Picture 392" descr="laptop_keyboard">
                <a:extLst>
                  <a:ext uri="{FF2B5EF4-FFF2-40B4-BE49-F238E27FC236}">
                    <a16:creationId xmlns:a16="http://schemas.microsoft.com/office/drawing/2014/main" id="{54169649-35A6-144B-A18B-136B61B7219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" name="Freeform 393">
                <a:extLst>
                  <a:ext uri="{FF2B5EF4-FFF2-40B4-BE49-F238E27FC236}">
                    <a16:creationId xmlns:a16="http://schemas.microsoft.com/office/drawing/2014/main" id="{1334E773-93FF-1842-83E0-85D9528510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2 w 2982"/>
                  <a:gd name="T5" fmla="*/ 1 h 2442"/>
                  <a:gd name="T6" fmla="*/ 2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390" name="Picture 394" descr="screen">
                <a:extLst>
                  <a:ext uri="{FF2B5EF4-FFF2-40B4-BE49-F238E27FC236}">
                    <a16:creationId xmlns:a16="http://schemas.microsoft.com/office/drawing/2014/main" id="{2EE963A1-67D0-6C4D-B557-6D983D06492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1" name="Freeform 395">
                <a:extLst>
                  <a:ext uri="{FF2B5EF4-FFF2-40B4-BE49-F238E27FC236}">
                    <a16:creationId xmlns:a16="http://schemas.microsoft.com/office/drawing/2014/main" id="{4490769E-9EE9-744B-8B95-4D0EA5E2C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2 w 2528"/>
                  <a:gd name="T3" fmla="*/ 1 h 455"/>
                  <a:gd name="T4" fmla="*/ 2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2" name="Freeform 396">
                <a:extLst>
                  <a:ext uri="{FF2B5EF4-FFF2-40B4-BE49-F238E27FC236}">
                    <a16:creationId xmlns:a16="http://schemas.microsoft.com/office/drawing/2014/main" id="{86B549E5-F6AB-0243-8BA4-02E6A5C61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1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3" name="Freeform 397">
                <a:extLst>
                  <a:ext uri="{FF2B5EF4-FFF2-40B4-BE49-F238E27FC236}">
                    <a16:creationId xmlns:a16="http://schemas.microsoft.com/office/drawing/2014/main" id="{2158DB92-5A91-F54B-89BD-22C15347A3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1 w 756"/>
                  <a:gd name="T1" fmla="*/ 0 h 2184"/>
                  <a:gd name="T2" fmla="*/ 1 w 756"/>
                  <a:gd name="T3" fmla="*/ 1 h 2184"/>
                  <a:gd name="T4" fmla="*/ 0 w 756"/>
                  <a:gd name="T5" fmla="*/ 1 h 2184"/>
                  <a:gd name="T6" fmla="*/ 1 w 756"/>
                  <a:gd name="T7" fmla="*/ 1 h 2184"/>
                  <a:gd name="T8" fmla="*/ 1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4" name="Freeform 398">
                <a:extLst>
                  <a:ext uri="{FF2B5EF4-FFF2-40B4-BE49-F238E27FC236}">
                    <a16:creationId xmlns:a16="http://schemas.microsoft.com/office/drawing/2014/main" id="{064AA7AE-552D-FC4B-AB18-43DD23E76E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2 w 2773"/>
                  <a:gd name="T5" fmla="*/ 1 h 738"/>
                  <a:gd name="T6" fmla="*/ 2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1" name="Freeform 399">
                <a:extLst>
                  <a:ext uri="{FF2B5EF4-FFF2-40B4-BE49-F238E27FC236}">
                    <a16:creationId xmlns:a16="http://schemas.microsoft.com/office/drawing/2014/main" id="{B109158B-A820-0C43-A7F4-AD2D27EBF2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2 w 637"/>
                  <a:gd name="T1" fmla="*/ 0 h 1659"/>
                  <a:gd name="T2" fmla="*/ 2 w 637"/>
                  <a:gd name="T3" fmla="*/ 0 h 1659"/>
                  <a:gd name="T4" fmla="*/ 1 w 637"/>
                  <a:gd name="T5" fmla="*/ 15 h 1659"/>
                  <a:gd name="T6" fmla="*/ 0 w 637"/>
                  <a:gd name="T7" fmla="*/ 15 h 1659"/>
                  <a:gd name="T8" fmla="*/ 2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2" name="Freeform 400">
                <a:extLst>
                  <a:ext uri="{FF2B5EF4-FFF2-40B4-BE49-F238E27FC236}">
                    <a16:creationId xmlns:a16="http://schemas.microsoft.com/office/drawing/2014/main" id="{2B4B0633-4E89-864D-99B5-B369ABA21E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9 w 2216"/>
                  <a:gd name="T5" fmla="*/ 5 h 550"/>
                  <a:gd name="T6" fmla="*/ 9 w 2216"/>
                  <a:gd name="T7" fmla="*/ 4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413" name="Group 401">
                <a:extLst>
                  <a:ext uri="{FF2B5EF4-FFF2-40B4-BE49-F238E27FC236}">
                    <a16:creationId xmlns:a16="http://schemas.microsoft.com/office/drawing/2014/main" id="{D30B7833-DC10-DB4C-891B-956E992BBA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428" name="Freeform 402">
                  <a:extLst>
                    <a:ext uri="{FF2B5EF4-FFF2-40B4-BE49-F238E27FC236}">
                      <a16:creationId xmlns:a16="http://schemas.microsoft.com/office/drawing/2014/main" id="{2A2DF47F-482A-4C4B-8F26-E682B9C84C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29" name="Freeform 403">
                  <a:extLst>
                    <a:ext uri="{FF2B5EF4-FFF2-40B4-BE49-F238E27FC236}">
                      <a16:creationId xmlns:a16="http://schemas.microsoft.com/office/drawing/2014/main" id="{D89B427F-55D6-7F48-A040-E93E341821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30" name="Freeform 404">
                  <a:extLst>
                    <a:ext uri="{FF2B5EF4-FFF2-40B4-BE49-F238E27FC236}">
                      <a16:creationId xmlns:a16="http://schemas.microsoft.com/office/drawing/2014/main" id="{B8497482-C311-8A49-8EA0-97A9755C84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31" name="Freeform 405">
                  <a:extLst>
                    <a:ext uri="{FF2B5EF4-FFF2-40B4-BE49-F238E27FC236}">
                      <a16:creationId xmlns:a16="http://schemas.microsoft.com/office/drawing/2014/main" id="{79ECED84-E4CB-694E-A50E-9D06939B3F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32" name="Freeform 406">
                  <a:extLst>
                    <a:ext uri="{FF2B5EF4-FFF2-40B4-BE49-F238E27FC236}">
                      <a16:creationId xmlns:a16="http://schemas.microsoft.com/office/drawing/2014/main" id="{80C19383-6CF7-544E-AD91-DC62824CFF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33" name="Freeform 407">
                  <a:extLst>
                    <a:ext uri="{FF2B5EF4-FFF2-40B4-BE49-F238E27FC236}">
                      <a16:creationId xmlns:a16="http://schemas.microsoft.com/office/drawing/2014/main" id="{694FEF7D-90AA-B64C-B271-895E860B0F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14" name="Freeform 408">
                <a:extLst>
                  <a:ext uri="{FF2B5EF4-FFF2-40B4-BE49-F238E27FC236}">
                    <a16:creationId xmlns:a16="http://schemas.microsoft.com/office/drawing/2014/main" id="{FCA32457-04CE-CC41-86F1-43D4958F94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2 h 792"/>
                  <a:gd name="T2" fmla="*/ 1 w 990"/>
                  <a:gd name="T3" fmla="*/ 0 h 792"/>
                  <a:gd name="T4" fmla="*/ 1 w 990"/>
                  <a:gd name="T5" fmla="*/ 1 h 792"/>
                  <a:gd name="T6" fmla="*/ 0 w 990"/>
                  <a:gd name="T7" fmla="*/ 2 h 792"/>
                  <a:gd name="T8" fmla="*/ 1 w 990"/>
                  <a:gd name="T9" fmla="*/ 2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5" name="Freeform 409">
                <a:extLst>
                  <a:ext uri="{FF2B5EF4-FFF2-40B4-BE49-F238E27FC236}">
                    <a16:creationId xmlns:a16="http://schemas.microsoft.com/office/drawing/2014/main" id="{A9D5B70C-2017-CC4E-8B0F-6BF50D56D4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6" name="Freeform 410">
                <a:extLst>
                  <a:ext uri="{FF2B5EF4-FFF2-40B4-BE49-F238E27FC236}">
                    <a16:creationId xmlns:a16="http://schemas.microsoft.com/office/drawing/2014/main" id="{8E9EA5E7-2B72-5945-B81D-B56209A4BD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7" name="Freeform 411">
                <a:extLst>
                  <a:ext uri="{FF2B5EF4-FFF2-40B4-BE49-F238E27FC236}">
                    <a16:creationId xmlns:a16="http://schemas.microsoft.com/office/drawing/2014/main" id="{3086408F-FB97-0342-9DF4-2F6CEF480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1 w 1176"/>
                  <a:gd name="T1" fmla="*/ 0 h 606"/>
                  <a:gd name="T2" fmla="*/ 0 w 1176"/>
                  <a:gd name="T3" fmla="*/ 1 h 606"/>
                  <a:gd name="T4" fmla="*/ 1 w 1176"/>
                  <a:gd name="T5" fmla="*/ 1 h 606"/>
                  <a:gd name="T6" fmla="*/ 1 w 1176"/>
                  <a:gd name="T7" fmla="*/ 1 h 606"/>
                  <a:gd name="T8" fmla="*/ 1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8" name="Freeform 412">
                <a:extLst>
                  <a:ext uri="{FF2B5EF4-FFF2-40B4-BE49-F238E27FC236}">
                    <a16:creationId xmlns:a16="http://schemas.microsoft.com/office/drawing/2014/main" id="{A65312A3-A823-6847-AFEB-6B5C6CF2DA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1 w 2532"/>
                  <a:gd name="T5" fmla="*/ 1 h 723"/>
                  <a:gd name="T6" fmla="*/ 1 w 2532"/>
                  <a:gd name="T7" fmla="*/ 1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7" name="Freeform 413">
                <a:extLst>
                  <a:ext uri="{FF2B5EF4-FFF2-40B4-BE49-F238E27FC236}">
                    <a16:creationId xmlns:a16="http://schemas.microsoft.com/office/drawing/2014/main" id="{01CB1475-1200-8E4F-A96B-22BBF439F5B9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2 h 723"/>
                  <a:gd name="T6" fmla="*/ 0 w 2532"/>
                  <a:gd name="T7" fmla="*/ 2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494" name="Text Box 446">
              <a:extLst>
                <a:ext uri="{FF2B5EF4-FFF2-40B4-BE49-F238E27FC236}">
                  <a16:creationId xmlns:a16="http://schemas.microsoft.com/office/drawing/2014/main" id="{77B0C617-629A-E847-826F-89D4A80DBA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0431" y="6037217"/>
              <a:ext cx="12128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o Internet</a:t>
              </a:r>
            </a:p>
          </p:txBody>
        </p:sp>
        <p:grpSp>
          <p:nvGrpSpPr>
            <p:cNvPr id="496" name="Group 114">
              <a:extLst>
                <a:ext uri="{FF2B5EF4-FFF2-40B4-BE49-F238E27FC236}">
                  <a16:creationId xmlns:a16="http://schemas.microsoft.com/office/drawing/2014/main" id="{B6E0C4FE-F286-644F-BAC2-A1DC8618FF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8797" y="4912294"/>
              <a:ext cx="636588" cy="879475"/>
              <a:chOff x="5806938" y="3011924"/>
              <a:chExt cx="347997" cy="396620"/>
            </a:xfrm>
          </p:grpSpPr>
          <p:pic>
            <p:nvPicPr>
              <p:cNvPr id="497" name="Picture 117" descr="fridge2.png">
                <a:extLst>
                  <a:ext uri="{FF2B5EF4-FFF2-40B4-BE49-F238E27FC236}">
                    <a16:creationId xmlns:a16="http://schemas.microsoft.com/office/drawing/2014/main" id="{092DD1DD-274C-5543-92C3-6F5EA0CEC2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06702" y="3071517"/>
                <a:ext cx="189578" cy="3370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98" name="Picture 1115" descr="antenna_stylized">
                <a:extLst>
                  <a:ext uri="{FF2B5EF4-FFF2-40B4-BE49-F238E27FC236}">
                    <a16:creationId xmlns:a16="http://schemas.microsoft.com/office/drawing/2014/main" id="{77E3B796-99C6-C544-AF7A-E6CF22C59D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06938" y="3011924"/>
                <a:ext cx="347997" cy="167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20" name="Group 519">
              <a:extLst>
                <a:ext uri="{FF2B5EF4-FFF2-40B4-BE49-F238E27FC236}">
                  <a16:creationId xmlns:a16="http://schemas.microsoft.com/office/drawing/2014/main" id="{A8AFD06E-51F7-BC46-9B65-24254676E3FB}"/>
                </a:ext>
              </a:extLst>
            </p:cNvPr>
            <p:cNvGrpSpPr/>
            <p:nvPr/>
          </p:nvGrpSpPr>
          <p:grpSpPr>
            <a:xfrm>
              <a:off x="2789999" y="5883655"/>
              <a:ext cx="686068" cy="362749"/>
              <a:chOff x="7493876" y="2774731"/>
              <a:chExt cx="1481958" cy="894622"/>
            </a:xfrm>
          </p:grpSpPr>
          <p:sp>
            <p:nvSpPr>
              <p:cNvPr id="521" name="Freeform 520">
                <a:extLst>
                  <a:ext uri="{FF2B5EF4-FFF2-40B4-BE49-F238E27FC236}">
                    <a16:creationId xmlns:a16="http://schemas.microsoft.com/office/drawing/2014/main" id="{9B3AF3CF-631D-C049-AEC8-6B1A6454821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522" name="Oval 521">
                <a:extLst>
                  <a:ext uri="{FF2B5EF4-FFF2-40B4-BE49-F238E27FC236}">
                    <a16:creationId xmlns:a16="http://schemas.microsoft.com/office/drawing/2014/main" id="{52CF3104-11F0-AB47-A540-B9EEE075A821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523" name="Group 522">
                <a:extLst>
                  <a:ext uri="{FF2B5EF4-FFF2-40B4-BE49-F238E27FC236}">
                    <a16:creationId xmlns:a16="http://schemas.microsoft.com/office/drawing/2014/main" id="{D6B1DC5D-1FB3-ED43-B200-16DCD1485E7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24" name="Freeform 523">
                  <a:extLst>
                    <a:ext uri="{FF2B5EF4-FFF2-40B4-BE49-F238E27FC236}">
                      <a16:creationId xmlns:a16="http://schemas.microsoft.com/office/drawing/2014/main" id="{6E2041D5-1650-8247-B5F1-4231E7A5524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5" name="Freeform 524">
                  <a:extLst>
                    <a:ext uri="{FF2B5EF4-FFF2-40B4-BE49-F238E27FC236}">
                      <a16:creationId xmlns:a16="http://schemas.microsoft.com/office/drawing/2014/main" id="{6C9729AF-3D56-0B4F-99AF-A7E83686740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6" name="Freeform 525">
                  <a:extLst>
                    <a:ext uri="{FF2B5EF4-FFF2-40B4-BE49-F238E27FC236}">
                      <a16:creationId xmlns:a16="http://schemas.microsoft.com/office/drawing/2014/main" id="{7958CA7E-67F5-574F-92F8-05C1E26C15B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7" name="Freeform 526">
                  <a:extLst>
                    <a:ext uri="{FF2B5EF4-FFF2-40B4-BE49-F238E27FC236}">
                      <a16:creationId xmlns:a16="http://schemas.microsoft.com/office/drawing/2014/main" id="{6460EEC5-0ECA-EF4B-8CD6-D1A9A438051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0A10AE25-0B57-C546-B85A-8CA4E50124F9}"/>
              </a:ext>
            </a:extLst>
          </p:cNvPr>
          <p:cNvGrpSpPr/>
          <p:nvPr/>
        </p:nvGrpSpPr>
        <p:grpSpPr>
          <a:xfrm>
            <a:off x="6622327" y="1977830"/>
            <a:ext cx="5443549" cy="4198133"/>
            <a:chOff x="6622327" y="1977830"/>
            <a:chExt cx="5443549" cy="4198133"/>
          </a:xfrm>
        </p:grpSpPr>
        <p:sp>
          <p:nvSpPr>
            <p:cNvPr id="435" name="Freeform 84">
              <a:extLst>
                <a:ext uri="{FF2B5EF4-FFF2-40B4-BE49-F238E27FC236}">
                  <a16:creationId xmlns:a16="http://schemas.microsoft.com/office/drawing/2014/main" id="{9CDCB2CD-4EE3-8A41-9279-3F5B5ED7EA24}"/>
                </a:ext>
              </a:extLst>
            </p:cNvPr>
            <p:cNvSpPr>
              <a:spLocks/>
            </p:cNvSpPr>
            <p:nvPr/>
          </p:nvSpPr>
          <p:spPr bwMode="auto">
            <a:xfrm>
              <a:off x="6874928" y="4765952"/>
              <a:ext cx="2365994" cy="1410011"/>
            </a:xfrm>
            <a:custGeom>
              <a:avLst/>
              <a:gdLst>
                <a:gd name="T0" fmla="*/ 1388 w 1036"/>
                <a:gd name="T1" fmla="*/ 11 h 675"/>
                <a:gd name="T2" fmla="*/ 837 w 1036"/>
                <a:gd name="T3" fmla="*/ 53 h 675"/>
                <a:gd name="T4" fmla="*/ 442 w 1036"/>
                <a:gd name="T5" fmla="*/ 129 h 675"/>
                <a:gd name="T6" fmla="*/ 329 w 1036"/>
                <a:gd name="T7" fmla="*/ 229 h 675"/>
                <a:gd name="T8" fmla="*/ 45 w 1036"/>
                <a:gd name="T9" fmla="*/ 297 h 675"/>
                <a:gd name="T10" fmla="*/ 37 w 1036"/>
                <a:gd name="T11" fmla="*/ 459 h 675"/>
                <a:gd name="T12" fmla="*/ 282 w 1036"/>
                <a:gd name="T13" fmla="*/ 489 h 675"/>
                <a:gd name="T14" fmla="*/ 984 w 1036"/>
                <a:gd name="T15" fmla="*/ 489 h 675"/>
                <a:gd name="T16" fmla="*/ 1281 w 1036"/>
                <a:gd name="T17" fmla="*/ 555 h 675"/>
                <a:gd name="T18" fmla="*/ 1612 w 1036"/>
                <a:gd name="T19" fmla="*/ 657 h 675"/>
                <a:gd name="T20" fmla="*/ 1865 w 1036"/>
                <a:gd name="T21" fmla="*/ 661 h 675"/>
                <a:gd name="T22" fmla="*/ 2039 w 1036"/>
                <a:gd name="T23" fmla="*/ 603 h 675"/>
                <a:gd name="T24" fmla="*/ 2128 w 1036"/>
                <a:gd name="T25" fmla="*/ 445 h 675"/>
                <a:gd name="T26" fmla="*/ 2183 w 1036"/>
                <a:gd name="T27" fmla="*/ 291 h 675"/>
                <a:gd name="T28" fmla="*/ 2189 w 1036"/>
                <a:gd name="T29" fmla="*/ 107 h 675"/>
                <a:gd name="T30" fmla="*/ 2001 w 1036"/>
                <a:gd name="T31" fmla="*/ 17 h 675"/>
                <a:gd name="T32" fmla="*/ 1662 w 1036"/>
                <a:gd name="T33" fmla="*/ 3 h 675"/>
                <a:gd name="T34" fmla="*/ 1388 w 1036"/>
                <a:gd name="T35" fmla="*/ 11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6" name="Line 93">
              <a:extLst>
                <a:ext uri="{FF2B5EF4-FFF2-40B4-BE49-F238E27FC236}">
                  <a16:creationId xmlns:a16="http://schemas.microsoft.com/office/drawing/2014/main" id="{6FDAE611-2E57-5A47-872E-E5E3B5F0E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0702" y="5771600"/>
              <a:ext cx="203294" cy="32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37" name="Picture 133" descr="car_icon_small">
              <a:extLst>
                <a:ext uri="{FF2B5EF4-FFF2-40B4-BE49-F238E27FC236}">
                  <a16:creationId xmlns:a16="http://schemas.microsoft.com/office/drawing/2014/main" id="{637721B2-956D-D641-840D-1562F36440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7747" y="4780575"/>
              <a:ext cx="1157044" cy="221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38" name="Group 134">
              <a:extLst>
                <a:ext uri="{FF2B5EF4-FFF2-40B4-BE49-F238E27FC236}">
                  <a16:creationId xmlns:a16="http://schemas.microsoft.com/office/drawing/2014/main" id="{0F7E2BCC-C8D7-BB4F-9192-511E992860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35067" y="4550795"/>
              <a:ext cx="566627" cy="507604"/>
              <a:chOff x="2751" y="1851"/>
              <a:chExt cx="462" cy="478"/>
            </a:xfrm>
          </p:grpSpPr>
          <p:pic>
            <p:nvPicPr>
              <p:cNvPr id="492" name="Picture 135" descr="iphone_stylized_small">
                <a:extLst>
                  <a:ext uri="{FF2B5EF4-FFF2-40B4-BE49-F238E27FC236}">
                    <a16:creationId xmlns:a16="http://schemas.microsoft.com/office/drawing/2014/main" id="{D235C6D0-2907-324E-B167-1D284A7162D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922"/>
                <a:ext cx="152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93" name="Picture 136" descr="antenna_radiation_stylized">
                <a:extLst>
                  <a:ext uri="{FF2B5EF4-FFF2-40B4-BE49-F238E27FC236}">
                    <a16:creationId xmlns:a16="http://schemas.microsoft.com/office/drawing/2014/main" id="{28B99AF5-1D2E-3E41-B4BF-B68E85E0F0B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1" y="1851"/>
                <a:ext cx="46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39" name="Group 252">
              <a:extLst>
                <a:ext uri="{FF2B5EF4-FFF2-40B4-BE49-F238E27FC236}">
                  <a16:creationId xmlns:a16="http://schemas.microsoft.com/office/drawing/2014/main" id="{50E2A8EC-FB31-5641-8D7F-E159AC6644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44949" y="4943509"/>
              <a:ext cx="622858" cy="831384"/>
              <a:chOff x="742" y="2409"/>
              <a:chExt cx="576" cy="881"/>
            </a:xfrm>
          </p:grpSpPr>
          <p:grpSp>
            <p:nvGrpSpPr>
              <p:cNvPr id="474" name="Group 253">
                <a:extLst>
                  <a:ext uri="{FF2B5EF4-FFF2-40B4-BE49-F238E27FC236}">
                    <a16:creationId xmlns:a16="http://schemas.microsoft.com/office/drawing/2014/main" id="{C32350E9-2A70-3C4B-AF84-F993852C3F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2" y="2643"/>
                <a:ext cx="376" cy="647"/>
                <a:chOff x="3130" y="3288"/>
                <a:chExt cx="410" cy="742"/>
              </a:xfrm>
            </p:grpSpPr>
            <p:sp>
              <p:nvSpPr>
                <p:cNvPr id="477" name="Line 270">
                  <a:extLst>
                    <a:ext uri="{FF2B5EF4-FFF2-40B4-BE49-F238E27FC236}">
                      <a16:creationId xmlns:a16="http://schemas.microsoft.com/office/drawing/2014/main" id="{8583BEF8-BEDA-F244-88A4-7F9104FF63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78" name="Line 271">
                  <a:extLst>
                    <a:ext uri="{FF2B5EF4-FFF2-40B4-BE49-F238E27FC236}">
                      <a16:creationId xmlns:a16="http://schemas.microsoft.com/office/drawing/2014/main" id="{851DA692-9982-CD45-B908-27C6FE3171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79" name="Line 272">
                  <a:extLst>
                    <a:ext uri="{FF2B5EF4-FFF2-40B4-BE49-F238E27FC236}">
                      <a16:creationId xmlns:a16="http://schemas.microsoft.com/office/drawing/2014/main" id="{0EDF8D44-8A7A-9A44-890A-50EFE9EAB9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0" name="Line 273">
                  <a:extLst>
                    <a:ext uri="{FF2B5EF4-FFF2-40B4-BE49-F238E27FC236}">
                      <a16:creationId xmlns:a16="http://schemas.microsoft.com/office/drawing/2014/main" id="{7DA30A0E-02A3-004E-95E6-34261D127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1" name="Line 274">
                  <a:extLst>
                    <a:ext uri="{FF2B5EF4-FFF2-40B4-BE49-F238E27FC236}">
                      <a16:creationId xmlns:a16="http://schemas.microsoft.com/office/drawing/2014/main" id="{F656242D-4E39-AF46-854A-36BE29E104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2" name="Line 275">
                  <a:extLst>
                    <a:ext uri="{FF2B5EF4-FFF2-40B4-BE49-F238E27FC236}">
                      <a16:creationId xmlns:a16="http://schemas.microsoft.com/office/drawing/2014/main" id="{10AB3D00-F920-FF4C-8064-0CC634E57B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3" name="Line 276">
                  <a:extLst>
                    <a:ext uri="{FF2B5EF4-FFF2-40B4-BE49-F238E27FC236}">
                      <a16:creationId xmlns:a16="http://schemas.microsoft.com/office/drawing/2014/main" id="{183C87D5-A0A3-D349-9E9E-90CFF4AA1E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4" name="Line 277">
                  <a:extLst>
                    <a:ext uri="{FF2B5EF4-FFF2-40B4-BE49-F238E27FC236}">
                      <a16:creationId xmlns:a16="http://schemas.microsoft.com/office/drawing/2014/main" id="{DE4F5680-31BA-7D4A-9D85-201D7A1790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5" name="Line 278">
                  <a:extLst>
                    <a:ext uri="{FF2B5EF4-FFF2-40B4-BE49-F238E27FC236}">
                      <a16:creationId xmlns:a16="http://schemas.microsoft.com/office/drawing/2014/main" id="{CA71A0A2-238B-6D4B-AC81-BCE2F78CD6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6" name="Line 279">
                  <a:extLst>
                    <a:ext uri="{FF2B5EF4-FFF2-40B4-BE49-F238E27FC236}">
                      <a16:creationId xmlns:a16="http://schemas.microsoft.com/office/drawing/2014/main" id="{6FCF58F0-3A90-0543-85ED-923CE620E0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7" name="Line 280">
                  <a:extLst>
                    <a:ext uri="{FF2B5EF4-FFF2-40B4-BE49-F238E27FC236}">
                      <a16:creationId xmlns:a16="http://schemas.microsoft.com/office/drawing/2014/main" id="{FB6B6298-E1B6-CD4D-909E-E331723D8B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8" name="Line 281">
                  <a:extLst>
                    <a:ext uri="{FF2B5EF4-FFF2-40B4-BE49-F238E27FC236}">
                      <a16:creationId xmlns:a16="http://schemas.microsoft.com/office/drawing/2014/main" id="{67EB7EA1-CA9C-3F43-BF34-9263C9C642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9" name="Line 282">
                  <a:extLst>
                    <a:ext uri="{FF2B5EF4-FFF2-40B4-BE49-F238E27FC236}">
                      <a16:creationId xmlns:a16="http://schemas.microsoft.com/office/drawing/2014/main" id="{EDF8C0D4-1D23-FC49-888E-6E37A46409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90" name="Line 283">
                  <a:extLst>
                    <a:ext uri="{FF2B5EF4-FFF2-40B4-BE49-F238E27FC236}">
                      <a16:creationId xmlns:a16="http://schemas.microsoft.com/office/drawing/2014/main" id="{67F7C046-7A3F-F342-BB54-DCA37FD3E8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91" name="Line 284">
                  <a:extLst>
                    <a:ext uri="{FF2B5EF4-FFF2-40B4-BE49-F238E27FC236}">
                      <a16:creationId xmlns:a16="http://schemas.microsoft.com/office/drawing/2014/main" id="{B5CE6A48-9C71-BA49-B354-FB1B882DA4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475" name="Picture 269" descr="cell_tower_radiation copy">
                <a:extLst>
                  <a:ext uri="{FF2B5EF4-FFF2-40B4-BE49-F238E27FC236}">
                    <a16:creationId xmlns:a16="http://schemas.microsoft.com/office/drawing/2014/main" id="{07541E4F-69A0-9B40-B347-340BAEF7704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" y="2409"/>
                <a:ext cx="576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6" name="Oval 270">
                <a:extLst>
                  <a:ext uri="{FF2B5EF4-FFF2-40B4-BE49-F238E27FC236}">
                    <a16:creationId xmlns:a16="http://schemas.microsoft.com/office/drawing/2014/main" id="{E70C0C6B-13F2-DD4E-A1F5-A46EEABDE5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6" y="2597"/>
                <a:ext cx="65" cy="67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440" name="Group 342">
              <a:extLst>
                <a:ext uri="{FF2B5EF4-FFF2-40B4-BE49-F238E27FC236}">
                  <a16:creationId xmlns:a16="http://schemas.microsoft.com/office/drawing/2014/main" id="{E3D3FCB3-71E6-DE44-8A87-D991FFC36E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1178" y="5204622"/>
              <a:ext cx="728830" cy="536849"/>
              <a:chOff x="877" y="1008"/>
              <a:chExt cx="2747" cy="2591"/>
            </a:xfrm>
          </p:grpSpPr>
          <p:pic>
            <p:nvPicPr>
              <p:cNvPr id="451" name="Picture 343" descr="antenna_stylized">
                <a:extLst>
                  <a:ext uri="{FF2B5EF4-FFF2-40B4-BE49-F238E27FC236}">
                    <a16:creationId xmlns:a16="http://schemas.microsoft.com/office/drawing/2014/main" id="{A6B9A133-8E91-AE41-9A82-C38BA1D1E0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52" name="Picture 344" descr="laptop_keyboard">
                <a:extLst>
                  <a:ext uri="{FF2B5EF4-FFF2-40B4-BE49-F238E27FC236}">
                    <a16:creationId xmlns:a16="http://schemas.microsoft.com/office/drawing/2014/main" id="{4935A9F8-287E-E64E-9A9A-DDFACF42A83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3" name="Freeform 345">
                <a:extLst>
                  <a:ext uri="{FF2B5EF4-FFF2-40B4-BE49-F238E27FC236}">
                    <a16:creationId xmlns:a16="http://schemas.microsoft.com/office/drawing/2014/main" id="{0F1D7158-01AF-CC4D-B0F9-AD2B12BE71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2 w 2982"/>
                  <a:gd name="T5" fmla="*/ 1 h 2442"/>
                  <a:gd name="T6" fmla="*/ 2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454" name="Picture 346" descr="screen">
                <a:extLst>
                  <a:ext uri="{FF2B5EF4-FFF2-40B4-BE49-F238E27FC236}">
                    <a16:creationId xmlns:a16="http://schemas.microsoft.com/office/drawing/2014/main" id="{4369ED44-99D4-8B4C-9091-3892F20AB47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5" name="Freeform 347">
                <a:extLst>
                  <a:ext uri="{FF2B5EF4-FFF2-40B4-BE49-F238E27FC236}">
                    <a16:creationId xmlns:a16="http://schemas.microsoft.com/office/drawing/2014/main" id="{67E4F183-1729-1D46-B293-5D75695358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2 w 2528"/>
                  <a:gd name="T3" fmla="*/ 1 h 455"/>
                  <a:gd name="T4" fmla="*/ 2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6" name="Freeform 348">
                <a:extLst>
                  <a:ext uri="{FF2B5EF4-FFF2-40B4-BE49-F238E27FC236}">
                    <a16:creationId xmlns:a16="http://schemas.microsoft.com/office/drawing/2014/main" id="{DDF32966-5894-0D4B-9173-E3125F5B2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1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7" name="Freeform 349">
                <a:extLst>
                  <a:ext uri="{FF2B5EF4-FFF2-40B4-BE49-F238E27FC236}">
                    <a16:creationId xmlns:a16="http://schemas.microsoft.com/office/drawing/2014/main" id="{EDCA5A12-6CCA-B24C-8A6D-494F3C007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1 w 756"/>
                  <a:gd name="T1" fmla="*/ 0 h 2184"/>
                  <a:gd name="T2" fmla="*/ 1 w 756"/>
                  <a:gd name="T3" fmla="*/ 1 h 2184"/>
                  <a:gd name="T4" fmla="*/ 0 w 756"/>
                  <a:gd name="T5" fmla="*/ 1 h 2184"/>
                  <a:gd name="T6" fmla="*/ 1 w 756"/>
                  <a:gd name="T7" fmla="*/ 1 h 2184"/>
                  <a:gd name="T8" fmla="*/ 1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8" name="Freeform 350">
                <a:extLst>
                  <a:ext uri="{FF2B5EF4-FFF2-40B4-BE49-F238E27FC236}">
                    <a16:creationId xmlns:a16="http://schemas.microsoft.com/office/drawing/2014/main" id="{2FDB6017-5761-3845-880C-92229B5C02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2 w 2773"/>
                  <a:gd name="T5" fmla="*/ 1 h 738"/>
                  <a:gd name="T6" fmla="*/ 2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9" name="Freeform 351">
                <a:extLst>
                  <a:ext uri="{FF2B5EF4-FFF2-40B4-BE49-F238E27FC236}">
                    <a16:creationId xmlns:a16="http://schemas.microsoft.com/office/drawing/2014/main" id="{D59CB996-4740-0C4D-A75E-DE48106386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2 w 637"/>
                  <a:gd name="T1" fmla="*/ 0 h 1659"/>
                  <a:gd name="T2" fmla="*/ 2 w 637"/>
                  <a:gd name="T3" fmla="*/ 0 h 1659"/>
                  <a:gd name="T4" fmla="*/ 1 w 637"/>
                  <a:gd name="T5" fmla="*/ 15 h 1659"/>
                  <a:gd name="T6" fmla="*/ 0 w 637"/>
                  <a:gd name="T7" fmla="*/ 15 h 1659"/>
                  <a:gd name="T8" fmla="*/ 2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0" name="Freeform 352">
                <a:extLst>
                  <a:ext uri="{FF2B5EF4-FFF2-40B4-BE49-F238E27FC236}">
                    <a16:creationId xmlns:a16="http://schemas.microsoft.com/office/drawing/2014/main" id="{5312999F-D54F-1A4D-9720-CF31963616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9 w 2216"/>
                  <a:gd name="T5" fmla="*/ 5 h 550"/>
                  <a:gd name="T6" fmla="*/ 9 w 2216"/>
                  <a:gd name="T7" fmla="*/ 4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461" name="Group 353">
                <a:extLst>
                  <a:ext uri="{FF2B5EF4-FFF2-40B4-BE49-F238E27FC236}">
                    <a16:creationId xmlns:a16="http://schemas.microsoft.com/office/drawing/2014/main" id="{3582A132-591C-CA4B-9465-7F64474005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468" name="Freeform 354">
                  <a:extLst>
                    <a:ext uri="{FF2B5EF4-FFF2-40B4-BE49-F238E27FC236}">
                      <a16:creationId xmlns:a16="http://schemas.microsoft.com/office/drawing/2014/main" id="{A7F9DE10-10D5-FF46-8F98-AFC1696E3C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69" name="Freeform 355">
                  <a:extLst>
                    <a:ext uri="{FF2B5EF4-FFF2-40B4-BE49-F238E27FC236}">
                      <a16:creationId xmlns:a16="http://schemas.microsoft.com/office/drawing/2014/main" id="{61166FBA-E660-3D40-AC29-29461BA3F6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70" name="Freeform 356">
                  <a:extLst>
                    <a:ext uri="{FF2B5EF4-FFF2-40B4-BE49-F238E27FC236}">
                      <a16:creationId xmlns:a16="http://schemas.microsoft.com/office/drawing/2014/main" id="{0301AC7E-4E70-6D44-8036-F42387066F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71" name="Freeform 357">
                  <a:extLst>
                    <a:ext uri="{FF2B5EF4-FFF2-40B4-BE49-F238E27FC236}">
                      <a16:creationId xmlns:a16="http://schemas.microsoft.com/office/drawing/2014/main" id="{4EDBF937-AECE-F044-BBD1-C494928413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72" name="Freeform 358">
                  <a:extLst>
                    <a:ext uri="{FF2B5EF4-FFF2-40B4-BE49-F238E27FC236}">
                      <a16:creationId xmlns:a16="http://schemas.microsoft.com/office/drawing/2014/main" id="{A336DEE2-1DAE-0D4B-B46D-00609E2C67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73" name="Freeform 359">
                  <a:extLst>
                    <a:ext uri="{FF2B5EF4-FFF2-40B4-BE49-F238E27FC236}">
                      <a16:creationId xmlns:a16="http://schemas.microsoft.com/office/drawing/2014/main" id="{02CB1998-32DE-7B48-9CBD-361C1D3A2E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62" name="Freeform 360">
                <a:extLst>
                  <a:ext uri="{FF2B5EF4-FFF2-40B4-BE49-F238E27FC236}">
                    <a16:creationId xmlns:a16="http://schemas.microsoft.com/office/drawing/2014/main" id="{26757C20-D719-6A4A-8984-52BB641C59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2 h 792"/>
                  <a:gd name="T2" fmla="*/ 1 w 990"/>
                  <a:gd name="T3" fmla="*/ 0 h 792"/>
                  <a:gd name="T4" fmla="*/ 1 w 990"/>
                  <a:gd name="T5" fmla="*/ 1 h 792"/>
                  <a:gd name="T6" fmla="*/ 0 w 990"/>
                  <a:gd name="T7" fmla="*/ 2 h 792"/>
                  <a:gd name="T8" fmla="*/ 1 w 990"/>
                  <a:gd name="T9" fmla="*/ 2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3" name="Freeform 361">
                <a:extLst>
                  <a:ext uri="{FF2B5EF4-FFF2-40B4-BE49-F238E27FC236}">
                    <a16:creationId xmlns:a16="http://schemas.microsoft.com/office/drawing/2014/main" id="{BD62CA5C-D26B-A846-B7B4-2307AEBE37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4" name="Freeform 362">
                <a:extLst>
                  <a:ext uri="{FF2B5EF4-FFF2-40B4-BE49-F238E27FC236}">
                    <a16:creationId xmlns:a16="http://schemas.microsoft.com/office/drawing/2014/main" id="{9126BD70-551D-4A4A-B361-FF7350AA29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5" name="Freeform 363">
                <a:extLst>
                  <a:ext uri="{FF2B5EF4-FFF2-40B4-BE49-F238E27FC236}">
                    <a16:creationId xmlns:a16="http://schemas.microsoft.com/office/drawing/2014/main" id="{93E901F0-D4A8-514B-9F20-C9620A9580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1 w 1176"/>
                  <a:gd name="T1" fmla="*/ 0 h 606"/>
                  <a:gd name="T2" fmla="*/ 0 w 1176"/>
                  <a:gd name="T3" fmla="*/ 1 h 606"/>
                  <a:gd name="T4" fmla="*/ 1 w 1176"/>
                  <a:gd name="T5" fmla="*/ 1 h 606"/>
                  <a:gd name="T6" fmla="*/ 1 w 1176"/>
                  <a:gd name="T7" fmla="*/ 1 h 606"/>
                  <a:gd name="T8" fmla="*/ 1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6" name="Freeform 364">
                <a:extLst>
                  <a:ext uri="{FF2B5EF4-FFF2-40B4-BE49-F238E27FC236}">
                    <a16:creationId xmlns:a16="http://schemas.microsoft.com/office/drawing/2014/main" id="{A9CEC9B5-2324-8B4E-BF53-89EA24EEE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1 w 2532"/>
                  <a:gd name="T5" fmla="*/ 1 h 723"/>
                  <a:gd name="T6" fmla="*/ 1 w 2532"/>
                  <a:gd name="T7" fmla="*/ 1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7" name="Freeform 365">
                <a:extLst>
                  <a:ext uri="{FF2B5EF4-FFF2-40B4-BE49-F238E27FC236}">
                    <a16:creationId xmlns:a16="http://schemas.microsoft.com/office/drawing/2014/main" id="{272F2166-F980-0844-AB5C-698B428C521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2 h 723"/>
                  <a:gd name="T6" fmla="*/ 0 w 2532"/>
                  <a:gd name="T7" fmla="*/ 2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442" name="Line 444">
              <a:extLst>
                <a:ext uri="{FF2B5EF4-FFF2-40B4-BE49-F238E27FC236}">
                  <a16:creationId xmlns:a16="http://schemas.microsoft.com/office/drawing/2014/main" id="{481CD60C-7E80-3046-BA38-7757FA0D7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33050" y="5885917"/>
              <a:ext cx="6293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5" name="Text Box 447">
              <a:extLst>
                <a:ext uri="{FF2B5EF4-FFF2-40B4-BE49-F238E27FC236}">
                  <a16:creationId xmlns:a16="http://schemas.microsoft.com/office/drawing/2014/main" id="{8B59250E-199D-2D4A-939F-41CE680CA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7842" y="5809251"/>
              <a:ext cx="1212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o Internet</a:t>
              </a:r>
            </a:p>
          </p:txBody>
        </p:sp>
        <p:sp>
          <p:nvSpPr>
            <p:cNvPr id="519" name="Rectangle 3">
              <a:extLst>
                <a:ext uri="{FF2B5EF4-FFF2-40B4-BE49-F238E27FC236}">
                  <a16:creationId xmlns:a16="http://schemas.microsoft.com/office/drawing/2014/main" id="{5ACB1E0A-FDEE-D248-9701-84D389859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2327" y="1977830"/>
              <a:ext cx="5443549" cy="2625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682625" indent="-2254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Pct val="65000"/>
                <a:buFont typeface="Wingdings" pitchFamily="2" charset="2"/>
                <a:buChar char="v"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77"/>
                <a:ea typeface="ＭＳ Ｐゴシック" panose="020B0600070205080204" pitchFamily="34" charset="-128"/>
                <a:cs typeface="+mn-cs"/>
              </a:endParaRPr>
            </a:p>
            <a:p>
              <a:pPr marL="342900" marR="0" lvl="0" indent="-342900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Pct val="65000"/>
                <a:buFont typeface="Wingdings" pitchFamily="2" charset="2"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rPr>
                <a:t>Wide-area cellular access networks</a:t>
              </a:r>
            </a:p>
            <a:p>
              <a:pPr marL="457200" marR="0" lvl="1" indent="-249238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rPr>
                <a:t>provided by mobile, cellular network operator (10’</a:t>
              </a:r>
              <a:r>
                <a:rPr kumimoji="0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rPr>
                <a:t>s km)</a:t>
              </a:r>
            </a:p>
            <a:p>
              <a:pPr marL="457200" marR="0" lvl="1" indent="-249238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rPr>
                <a:t>10’s Mbps </a:t>
              </a:r>
            </a:p>
            <a:p>
              <a:pPr marL="457200" marR="0" lvl="1" indent="-249238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rPr>
                <a:t>4G and 5G cellular networks </a:t>
              </a:r>
            </a:p>
          </p:txBody>
        </p:sp>
        <p:grpSp>
          <p:nvGrpSpPr>
            <p:cNvPr id="528" name="Group 527">
              <a:extLst>
                <a:ext uri="{FF2B5EF4-FFF2-40B4-BE49-F238E27FC236}">
                  <a16:creationId xmlns:a16="http://schemas.microsoft.com/office/drawing/2014/main" id="{28C4EE31-C504-7445-8D95-6A3C3DC5C5B1}"/>
                </a:ext>
              </a:extLst>
            </p:cNvPr>
            <p:cNvGrpSpPr/>
            <p:nvPr/>
          </p:nvGrpSpPr>
          <p:grpSpPr>
            <a:xfrm>
              <a:off x="8517156" y="5755545"/>
              <a:ext cx="499292" cy="246225"/>
              <a:chOff x="7493876" y="2774731"/>
              <a:chExt cx="1481958" cy="894622"/>
            </a:xfrm>
          </p:grpSpPr>
          <p:sp>
            <p:nvSpPr>
              <p:cNvPr id="529" name="Freeform 528">
                <a:extLst>
                  <a:ext uri="{FF2B5EF4-FFF2-40B4-BE49-F238E27FC236}">
                    <a16:creationId xmlns:a16="http://schemas.microsoft.com/office/drawing/2014/main" id="{2F9AC5A6-86B3-264E-9C95-738A625F1E21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530" name="Oval 529">
                <a:extLst>
                  <a:ext uri="{FF2B5EF4-FFF2-40B4-BE49-F238E27FC236}">
                    <a16:creationId xmlns:a16="http://schemas.microsoft.com/office/drawing/2014/main" id="{E1D96795-4FCB-344B-8998-DD0683321AD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531" name="Group 530">
                <a:extLst>
                  <a:ext uri="{FF2B5EF4-FFF2-40B4-BE49-F238E27FC236}">
                    <a16:creationId xmlns:a16="http://schemas.microsoft.com/office/drawing/2014/main" id="{35B010DA-EA36-324B-918D-6AC6F9C74C5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32" name="Freeform 531">
                  <a:extLst>
                    <a:ext uri="{FF2B5EF4-FFF2-40B4-BE49-F238E27FC236}">
                      <a16:creationId xmlns:a16="http://schemas.microsoft.com/office/drawing/2014/main" id="{67E44A8D-A0DC-6B4F-B985-D75E7A9F239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33" name="Freeform 532">
                  <a:extLst>
                    <a:ext uri="{FF2B5EF4-FFF2-40B4-BE49-F238E27FC236}">
                      <a16:creationId xmlns:a16="http://schemas.microsoft.com/office/drawing/2014/main" id="{9E1FF050-72AC-1741-8117-A9A4CDF1D41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34" name="Freeform 533">
                  <a:extLst>
                    <a:ext uri="{FF2B5EF4-FFF2-40B4-BE49-F238E27FC236}">
                      <a16:creationId xmlns:a16="http://schemas.microsoft.com/office/drawing/2014/main" id="{23CC4FEB-E25B-6E4C-A347-C7C5CC68E14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35" name="Freeform 534">
                  <a:extLst>
                    <a:ext uri="{FF2B5EF4-FFF2-40B4-BE49-F238E27FC236}">
                      <a16:creationId xmlns:a16="http://schemas.microsoft.com/office/drawing/2014/main" id="{9969B14E-BFE8-A344-87C5-0FCB6040CA4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111" name="Slide Number Placeholder 5">
            <a:extLst>
              <a:ext uri="{FF2B5EF4-FFF2-40B4-BE49-F238E27FC236}">
                <a16:creationId xmlns:a16="http://schemas.microsoft.com/office/drawing/2014/main" id="{699FA64F-871E-F74D-9176-12428F2FA4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1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Title 1">
            <a:extLst>
              <a:ext uri="{FF2B5EF4-FFF2-40B4-BE49-F238E27FC236}">
                <a16:creationId xmlns:a16="http://schemas.microsoft.com/office/drawing/2014/main" id="{C9770F09-EBB8-174E-A6FB-4752E1D92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710" y="273146"/>
            <a:ext cx="10867040" cy="894622"/>
          </a:xfrm>
        </p:spPr>
        <p:txBody>
          <a:bodyPr>
            <a:normAutofit/>
          </a:bodyPr>
          <a:lstStyle/>
          <a:p>
            <a:r>
              <a:rPr lang="en-US" altLang="en-US" sz="5400" b="0" dirty="0">
                <a:ea typeface="ＭＳ Ｐゴシック" panose="020B0600070205080204" pitchFamily="34" charset="-128"/>
              </a:rPr>
              <a:t>Access networks: enterprise networks</a:t>
            </a:r>
            <a:endParaRPr lang="en-US" sz="5400" b="0" dirty="0"/>
          </a:p>
        </p:txBody>
      </p:sp>
      <p:sp>
        <p:nvSpPr>
          <p:cNvPr id="145" name="Content Placeholder 52">
            <a:extLst>
              <a:ext uri="{FF2B5EF4-FFF2-40B4-BE49-F238E27FC236}">
                <a16:creationId xmlns:a16="http://schemas.microsoft.com/office/drawing/2014/main" id="{48955155-F4D7-1E4F-B411-D5E3FDA9D978}"/>
              </a:ext>
            </a:extLst>
          </p:cNvPr>
          <p:cNvSpPr txBox="1">
            <a:spLocks/>
          </p:cNvSpPr>
          <p:nvPr/>
        </p:nvSpPr>
        <p:spPr>
          <a:xfrm>
            <a:off x="1016188" y="3974373"/>
            <a:ext cx="10847590" cy="2401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anies, universities, etc.</a:t>
            </a:r>
          </a:p>
          <a:p>
            <a:pPr marL="287338" marR="0" lvl="1" indent="-28733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x of wired, wireless link technologies, connecting a mix of switches and router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we’ll cover differences shortly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735013" marR="0" lvl="2" indent="-28733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hernet: wired access at 100Mbps, 1Gbps, 10Gbps </a:t>
            </a:r>
          </a:p>
          <a:p>
            <a:pPr marL="735013" marR="0" lvl="2" indent="-28733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Fi: wireless access points at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, 54, 450 Mbps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6" name="Line 2">
            <a:extLst>
              <a:ext uri="{FF2B5EF4-FFF2-40B4-BE49-F238E27FC236}">
                <a16:creationId xmlns:a16="http://schemas.microsoft.com/office/drawing/2014/main" id="{78EC8EF9-E918-4047-8CA6-5136F4F717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0166" y="2675819"/>
            <a:ext cx="0" cy="306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7" name="Line 3">
            <a:extLst>
              <a:ext uri="{FF2B5EF4-FFF2-40B4-BE49-F238E27FC236}">
                <a16:creationId xmlns:a16="http://schemas.microsoft.com/office/drawing/2014/main" id="{3430E7C9-5F72-3E41-BACC-F43489C6F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8096" y="2681014"/>
            <a:ext cx="0" cy="365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8" name="Line 4">
            <a:extLst>
              <a:ext uri="{FF2B5EF4-FFF2-40B4-BE49-F238E27FC236}">
                <a16:creationId xmlns:a16="http://schemas.microsoft.com/office/drawing/2014/main" id="{C70C76A9-2C86-B54E-BB1F-E5D1C0DC89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26933" y="2663348"/>
            <a:ext cx="512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5" name="Line 59">
            <a:extLst>
              <a:ext uri="{FF2B5EF4-FFF2-40B4-BE49-F238E27FC236}">
                <a16:creationId xmlns:a16="http://schemas.microsoft.com/office/drawing/2014/main" id="{37134444-A8BA-214B-A06A-AE9236E3F9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4851" y="2518893"/>
            <a:ext cx="7803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6" name="Line 61">
            <a:extLst>
              <a:ext uri="{FF2B5EF4-FFF2-40B4-BE49-F238E27FC236}">
                <a16:creationId xmlns:a16="http://schemas.microsoft.com/office/drawing/2014/main" id="{DB749FEF-C2E4-CD41-AD2C-5F18AEA1BA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6137" y="2114630"/>
            <a:ext cx="0" cy="351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99" name="Group 62">
            <a:extLst>
              <a:ext uri="{FF2B5EF4-FFF2-40B4-BE49-F238E27FC236}">
                <a16:creationId xmlns:a16="http://schemas.microsoft.com/office/drawing/2014/main" id="{7B79186C-6091-C54B-A71E-6C432BE2DE9C}"/>
              </a:ext>
            </a:extLst>
          </p:cNvPr>
          <p:cNvGrpSpPr>
            <a:grpSpLocks/>
          </p:cNvGrpSpPr>
          <p:nvPr/>
        </p:nvGrpSpPr>
        <p:grpSpPr bwMode="auto">
          <a:xfrm>
            <a:off x="4075687" y="1818447"/>
            <a:ext cx="641521" cy="410499"/>
            <a:chOff x="2967" y="478"/>
            <a:chExt cx="788" cy="625"/>
          </a:xfrm>
        </p:grpSpPr>
        <p:pic>
          <p:nvPicPr>
            <p:cNvPr id="200" name="Picture 63" descr="access_point_stylized_small">
              <a:extLst>
                <a:ext uri="{FF2B5EF4-FFF2-40B4-BE49-F238E27FC236}">
                  <a16:creationId xmlns:a16="http://schemas.microsoft.com/office/drawing/2014/main" id="{855B47FA-ECFF-7442-9320-1E8F8E5BE7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1" name="Picture 64" descr="antenna_radiation_stylized">
              <a:extLst>
                <a:ext uri="{FF2B5EF4-FFF2-40B4-BE49-F238E27FC236}">
                  <a16:creationId xmlns:a16="http://schemas.microsoft.com/office/drawing/2014/main" id="{6A2B1A1C-7A73-4841-A562-EB2D93E464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2" name="Group 65">
            <a:extLst>
              <a:ext uri="{FF2B5EF4-FFF2-40B4-BE49-F238E27FC236}">
                <a16:creationId xmlns:a16="http://schemas.microsoft.com/office/drawing/2014/main" id="{D053B7EE-BFEC-524C-AD4A-6CD534CEEE30}"/>
              </a:ext>
            </a:extLst>
          </p:cNvPr>
          <p:cNvGrpSpPr>
            <a:grpSpLocks/>
          </p:cNvGrpSpPr>
          <p:nvPr/>
        </p:nvGrpSpPr>
        <p:grpSpPr bwMode="auto">
          <a:xfrm>
            <a:off x="4558577" y="1396516"/>
            <a:ext cx="457229" cy="462461"/>
            <a:chOff x="877" y="1008"/>
            <a:chExt cx="2747" cy="2591"/>
          </a:xfrm>
        </p:grpSpPr>
        <p:pic>
          <p:nvPicPr>
            <p:cNvPr id="203" name="Picture 66" descr="antenna_stylized">
              <a:extLst>
                <a:ext uri="{FF2B5EF4-FFF2-40B4-BE49-F238E27FC236}">
                  <a16:creationId xmlns:a16="http://schemas.microsoft.com/office/drawing/2014/main" id="{33BEB7BB-6731-7F49-B6B7-31F8FEC63D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" name="Picture 67" descr="laptop_keyboard">
              <a:extLst>
                <a:ext uri="{FF2B5EF4-FFF2-40B4-BE49-F238E27FC236}">
                  <a16:creationId xmlns:a16="http://schemas.microsoft.com/office/drawing/2014/main" id="{BF1602EA-545E-B640-8592-119A84BEE4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" name="Freeform 68">
              <a:extLst>
                <a:ext uri="{FF2B5EF4-FFF2-40B4-BE49-F238E27FC236}">
                  <a16:creationId xmlns:a16="http://schemas.microsoft.com/office/drawing/2014/main" id="{11ECA48A-06A7-8447-BA87-0E8B723ED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2 w 2982"/>
                <a:gd name="T5" fmla="*/ 1 h 2442"/>
                <a:gd name="T6" fmla="*/ 2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06" name="Picture 69" descr="screen">
              <a:extLst>
                <a:ext uri="{FF2B5EF4-FFF2-40B4-BE49-F238E27FC236}">
                  <a16:creationId xmlns:a16="http://schemas.microsoft.com/office/drawing/2014/main" id="{1C881AE4-B476-7A44-95A5-82A954B033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7" name="Freeform 70">
              <a:extLst>
                <a:ext uri="{FF2B5EF4-FFF2-40B4-BE49-F238E27FC236}">
                  <a16:creationId xmlns:a16="http://schemas.microsoft.com/office/drawing/2014/main" id="{1B337601-D9B4-7448-83DD-77341DD6A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2 w 2528"/>
                <a:gd name="T3" fmla="*/ 1 h 455"/>
                <a:gd name="T4" fmla="*/ 2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8" name="Freeform 71">
              <a:extLst>
                <a:ext uri="{FF2B5EF4-FFF2-40B4-BE49-F238E27FC236}">
                  <a16:creationId xmlns:a16="http://schemas.microsoft.com/office/drawing/2014/main" id="{161F090B-9EE2-B94E-A8DF-4A56633618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9" name="Freeform 72">
              <a:extLst>
                <a:ext uri="{FF2B5EF4-FFF2-40B4-BE49-F238E27FC236}">
                  <a16:creationId xmlns:a16="http://schemas.microsoft.com/office/drawing/2014/main" id="{EA85E2AB-125F-2C49-83F9-C42D1D6EC1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0" name="Freeform 73">
              <a:extLst>
                <a:ext uri="{FF2B5EF4-FFF2-40B4-BE49-F238E27FC236}">
                  <a16:creationId xmlns:a16="http://schemas.microsoft.com/office/drawing/2014/main" id="{30C6296D-F737-B44E-BE30-85489809AF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2 w 2773"/>
                <a:gd name="T5" fmla="*/ 1 h 738"/>
                <a:gd name="T6" fmla="*/ 2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1" name="Freeform 74">
              <a:extLst>
                <a:ext uri="{FF2B5EF4-FFF2-40B4-BE49-F238E27FC236}">
                  <a16:creationId xmlns:a16="http://schemas.microsoft.com/office/drawing/2014/main" id="{243088FD-E61E-7648-AE02-DDA323B20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2 w 637"/>
                <a:gd name="T1" fmla="*/ 0 h 1659"/>
                <a:gd name="T2" fmla="*/ 2 w 637"/>
                <a:gd name="T3" fmla="*/ 0 h 1659"/>
                <a:gd name="T4" fmla="*/ 1 w 637"/>
                <a:gd name="T5" fmla="*/ 15 h 1659"/>
                <a:gd name="T6" fmla="*/ 0 w 637"/>
                <a:gd name="T7" fmla="*/ 15 h 1659"/>
                <a:gd name="T8" fmla="*/ 2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2" name="Freeform 75">
              <a:extLst>
                <a:ext uri="{FF2B5EF4-FFF2-40B4-BE49-F238E27FC236}">
                  <a16:creationId xmlns:a16="http://schemas.microsoft.com/office/drawing/2014/main" id="{9198CF6D-764B-224A-9A95-622FA22F86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9 w 2216"/>
                <a:gd name="T5" fmla="*/ 5 h 550"/>
                <a:gd name="T6" fmla="*/ 9 w 2216"/>
                <a:gd name="T7" fmla="*/ 4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13" name="Group 76">
              <a:extLst>
                <a:ext uri="{FF2B5EF4-FFF2-40B4-BE49-F238E27FC236}">
                  <a16:creationId xmlns:a16="http://schemas.microsoft.com/office/drawing/2014/main" id="{9868D947-6DC7-3643-B7B5-D99B19673E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220" name="Freeform 77">
                <a:extLst>
                  <a:ext uri="{FF2B5EF4-FFF2-40B4-BE49-F238E27FC236}">
                    <a16:creationId xmlns:a16="http://schemas.microsoft.com/office/drawing/2014/main" id="{50788173-0E26-0B42-B2E8-0EC7A938EC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1" name="Freeform 78">
                <a:extLst>
                  <a:ext uri="{FF2B5EF4-FFF2-40B4-BE49-F238E27FC236}">
                    <a16:creationId xmlns:a16="http://schemas.microsoft.com/office/drawing/2014/main" id="{180BD8C5-F87F-7E49-B3C8-67A4CDB0C5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2" name="Freeform 79">
                <a:extLst>
                  <a:ext uri="{FF2B5EF4-FFF2-40B4-BE49-F238E27FC236}">
                    <a16:creationId xmlns:a16="http://schemas.microsoft.com/office/drawing/2014/main" id="{C149722A-E2E9-0E45-95F3-42B9BE3806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3" name="Freeform 80">
                <a:extLst>
                  <a:ext uri="{FF2B5EF4-FFF2-40B4-BE49-F238E27FC236}">
                    <a16:creationId xmlns:a16="http://schemas.microsoft.com/office/drawing/2014/main" id="{CFD7B918-016B-C94E-AB8C-4F58772CBA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4" name="Freeform 81">
                <a:extLst>
                  <a:ext uri="{FF2B5EF4-FFF2-40B4-BE49-F238E27FC236}">
                    <a16:creationId xmlns:a16="http://schemas.microsoft.com/office/drawing/2014/main" id="{64AD1518-EC35-5F4C-8F5B-8E223416E0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5" name="Freeform 82">
                <a:extLst>
                  <a:ext uri="{FF2B5EF4-FFF2-40B4-BE49-F238E27FC236}">
                    <a16:creationId xmlns:a16="http://schemas.microsoft.com/office/drawing/2014/main" id="{EB6197E5-CEFD-934E-8641-906A57EB8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14" name="Freeform 83">
              <a:extLst>
                <a:ext uri="{FF2B5EF4-FFF2-40B4-BE49-F238E27FC236}">
                  <a16:creationId xmlns:a16="http://schemas.microsoft.com/office/drawing/2014/main" id="{33A1E63F-43CD-A044-BB06-91CEE273ED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2 h 792"/>
                <a:gd name="T2" fmla="*/ 1 w 990"/>
                <a:gd name="T3" fmla="*/ 0 h 792"/>
                <a:gd name="T4" fmla="*/ 1 w 990"/>
                <a:gd name="T5" fmla="*/ 1 h 792"/>
                <a:gd name="T6" fmla="*/ 0 w 990"/>
                <a:gd name="T7" fmla="*/ 2 h 792"/>
                <a:gd name="T8" fmla="*/ 1 w 990"/>
                <a:gd name="T9" fmla="*/ 2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5" name="Freeform 84">
              <a:extLst>
                <a:ext uri="{FF2B5EF4-FFF2-40B4-BE49-F238E27FC236}">
                  <a16:creationId xmlns:a16="http://schemas.microsoft.com/office/drawing/2014/main" id="{57A25C33-4D80-2B4B-A928-426B33FAC5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6" name="Freeform 85">
              <a:extLst>
                <a:ext uri="{FF2B5EF4-FFF2-40B4-BE49-F238E27FC236}">
                  <a16:creationId xmlns:a16="http://schemas.microsoft.com/office/drawing/2014/main" id="{E408CBEA-A44D-A342-B595-30BC7F4AC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7" name="Freeform 86">
              <a:extLst>
                <a:ext uri="{FF2B5EF4-FFF2-40B4-BE49-F238E27FC236}">
                  <a16:creationId xmlns:a16="http://schemas.microsoft.com/office/drawing/2014/main" id="{AD2A6909-FEE2-0C4D-B8B1-7F94F9D6FE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1 w 1176"/>
                <a:gd name="T1" fmla="*/ 0 h 606"/>
                <a:gd name="T2" fmla="*/ 0 w 1176"/>
                <a:gd name="T3" fmla="*/ 1 h 606"/>
                <a:gd name="T4" fmla="*/ 1 w 1176"/>
                <a:gd name="T5" fmla="*/ 1 h 606"/>
                <a:gd name="T6" fmla="*/ 1 w 1176"/>
                <a:gd name="T7" fmla="*/ 1 h 606"/>
                <a:gd name="T8" fmla="*/ 1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8" name="Freeform 87">
              <a:extLst>
                <a:ext uri="{FF2B5EF4-FFF2-40B4-BE49-F238E27FC236}">
                  <a16:creationId xmlns:a16="http://schemas.microsoft.com/office/drawing/2014/main" id="{7865A40B-07FE-C945-A916-21A77EA65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1 w 2532"/>
                <a:gd name="T5" fmla="*/ 1 h 723"/>
                <a:gd name="T6" fmla="*/ 1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9" name="Freeform 88">
              <a:extLst>
                <a:ext uri="{FF2B5EF4-FFF2-40B4-BE49-F238E27FC236}">
                  <a16:creationId xmlns:a16="http://schemas.microsoft.com/office/drawing/2014/main" id="{4ECECCC6-85BE-3249-87B3-7075350D2FE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2 h 723"/>
                <a:gd name="T6" fmla="*/ 0 w 2532"/>
                <a:gd name="T7" fmla="*/ 2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26" name="Group 89">
            <a:extLst>
              <a:ext uri="{FF2B5EF4-FFF2-40B4-BE49-F238E27FC236}">
                <a16:creationId xmlns:a16="http://schemas.microsoft.com/office/drawing/2014/main" id="{195FBDA6-1C42-ED46-BB36-3E5B4ADF9317}"/>
              </a:ext>
            </a:extLst>
          </p:cNvPr>
          <p:cNvGrpSpPr>
            <a:grpSpLocks/>
          </p:cNvGrpSpPr>
          <p:nvPr/>
        </p:nvGrpSpPr>
        <p:grpSpPr bwMode="auto">
          <a:xfrm>
            <a:off x="3434166" y="1579422"/>
            <a:ext cx="416406" cy="409460"/>
            <a:chOff x="877" y="1008"/>
            <a:chExt cx="2747" cy="2591"/>
          </a:xfrm>
        </p:grpSpPr>
        <p:pic>
          <p:nvPicPr>
            <p:cNvPr id="227" name="Picture 90" descr="antenna_stylized">
              <a:extLst>
                <a:ext uri="{FF2B5EF4-FFF2-40B4-BE49-F238E27FC236}">
                  <a16:creationId xmlns:a16="http://schemas.microsoft.com/office/drawing/2014/main" id="{FB6A7722-2BBA-1F4A-812C-C7E75F5060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8" name="Picture 91" descr="laptop_keyboard">
              <a:extLst>
                <a:ext uri="{FF2B5EF4-FFF2-40B4-BE49-F238E27FC236}">
                  <a16:creationId xmlns:a16="http://schemas.microsoft.com/office/drawing/2014/main" id="{D8F9E3AD-6362-6042-823B-BF763AA9B6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9" name="Freeform 92">
              <a:extLst>
                <a:ext uri="{FF2B5EF4-FFF2-40B4-BE49-F238E27FC236}">
                  <a16:creationId xmlns:a16="http://schemas.microsoft.com/office/drawing/2014/main" id="{9D313A38-75E6-C14B-8BA9-04C45E90F5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2 w 2982"/>
                <a:gd name="T5" fmla="*/ 1 h 2442"/>
                <a:gd name="T6" fmla="*/ 2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30" name="Picture 93" descr="screen">
              <a:extLst>
                <a:ext uri="{FF2B5EF4-FFF2-40B4-BE49-F238E27FC236}">
                  <a16:creationId xmlns:a16="http://schemas.microsoft.com/office/drawing/2014/main" id="{138BC760-A933-DC4F-8D13-AE4B30B8A5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1" name="Freeform 94">
              <a:extLst>
                <a:ext uri="{FF2B5EF4-FFF2-40B4-BE49-F238E27FC236}">
                  <a16:creationId xmlns:a16="http://schemas.microsoft.com/office/drawing/2014/main" id="{46B9C550-136D-8344-8F64-015D050900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2 w 2528"/>
                <a:gd name="T3" fmla="*/ 1 h 455"/>
                <a:gd name="T4" fmla="*/ 2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2" name="Freeform 95">
              <a:extLst>
                <a:ext uri="{FF2B5EF4-FFF2-40B4-BE49-F238E27FC236}">
                  <a16:creationId xmlns:a16="http://schemas.microsoft.com/office/drawing/2014/main" id="{1AEF38EA-E3E6-684E-A05D-6FCE72C0F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3" name="Freeform 96">
              <a:extLst>
                <a:ext uri="{FF2B5EF4-FFF2-40B4-BE49-F238E27FC236}">
                  <a16:creationId xmlns:a16="http://schemas.microsoft.com/office/drawing/2014/main" id="{0CCAEDD5-29B9-EC48-9D02-3C7BCF2166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4" name="Freeform 97">
              <a:extLst>
                <a:ext uri="{FF2B5EF4-FFF2-40B4-BE49-F238E27FC236}">
                  <a16:creationId xmlns:a16="http://schemas.microsoft.com/office/drawing/2014/main" id="{BCE03132-8C69-D847-8712-9E6015C5FC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2 w 2773"/>
                <a:gd name="T5" fmla="*/ 1 h 738"/>
                <a:gd name="T6" fmla="*/ 2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5" name="Freeform 98">
              <a:extLst>
                <a:ext uri="{FF2B5EF4-FFF2-40B4-BE49-F238E27FC236}">
                  <a16:creationId xmlns:a16="http://schemas.microsoft.com/office/drawing/2014/main" id="{62262D6F-816A-3E4E-BD07-1409ECBA7D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2 w 637"/>
                <a:gd name="T1" fmla="*/ 0 h 1659"/>
                <a:gd name="T2" fmla="*/ 2 w 637"/>
                <a:gd name="T3" fmla="*/ 0 h 1659"/>
                <a:gd name="T4" fmla="*/ 1 w 637"/>
                <a:gd name="T5" fmla="*/ 15 h 1659"/>
                <a:gd name="T6" fmla="*/ 0 w 637"/>
                <a:gd name="T7" fmla="*/ 15 h 1659"/>
                <a:gd name="T8" fmla="*/ 2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6" name="Freeform 99">
              <a:extLst>
                <a:ext uri="{FF2B5EF4-FFF2-40B4-BE49-F238E27FC236}">
                  <a16:creationId xmlns:a16="http://schemas.microsoft.com/office/drawing/2014/main" id="{7E84ADC3-5174-F747-991F-E70D98EE97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9 w 2216"/>
                <a:gd name="T5" fmla="*/ 5 h 550"/>
                <a:gd name="T6" fmla="*/ 9 w 2216"/>
                <a:gd name="T7" fmla="*/ 4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37" name="Group 100">
              <a:extLst>
                <a:ext uri="{FF2B5EF4-FFF2-40B4-BE49-F238E27FC236}">
                  <a16:creationId xmlns:a16="http://schemas.microsoft.com/office/drawing/2014/main" id="{33BB6422-44CD-D34D-BDF2-6A2EB041A8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244" name="Freeform 101">
                <a:extLst>
                  <a:ext uri="{FF2B5EF4-FFF2-40B4-BE49-F238E27FC236}">
                    <a16:creationId xmlns:a16="http://schemas.microsoft.com/office/drawing/2014/main" id="{57104B12-227C-CB45-BE1C-4D6CBA1A5D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5" name="Freeform 102">
                <a:extLst>
                  <a:ext uri="{FF2B5EF4-FFF2-40B4-BE49-F238E27FC236}">
                    <a16:creationId xmlns:a16="http://schemas.microsoft.com/office/drawing/2014/main" id="{FDFB2D05-4F98-F149-B42D-DDCE84459D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6" name="Freeform 103">
                <a:extLst>
                  <a:ext uri="{FF2B5EF4-FFF2-40B4-BE49-F238E27FC236}">
                    <a16:creationId xmlns:a16="http://schemas.microsoft.com/office/drawing/2014/main" id="{A23B522D-B23A-674C-8D71-BA8102DB7B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7" name="Freeform 104">
                <a:extLst>
                  <a:ext uri="{FF2B5EF4-FFF2-40B4-BE49-F238E27FC236}">
                    <a16:creationId xmlns:a16="http://schemas.microsoft.com/office/drawing/2014/main" id="{170123EF-410A-0448-A9E9-5D00ED0884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8" name="Freeform 105">
                <a:extLst>
                  <a:ext uri="{FF2B5EF4-FFF2-40B4-BE49-F238E27FC236}">
                    <a16:creationId xmlns:a16="http://schemas.microsoft.com/office/drawing/2014/main" id="{1CA72CE1-7F70-A848-8469-9D90AD7E4C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9" name="Freeform 106">
                <a:extLst>
                  <a:ext uri="{FF2B5EF4-FFF2-40B4-BE49-F238E27FC236}">
                    <a16:creationId xmlns:a16="http://schemas.microsoft.com/office/drawing/2014/main" id="{FB74D4D3-7208-E742-9718-C72FDCF9DA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38" name="Freeform 107">
              <a:extLst>
                <a:ext uri="{FF2B5EF4-FFF2-40B4-BE49-F238E27FC236}">
                  <a16:creationId xmlns:a16="http://schemas.microsoft.com/office/drawing/2014/main" id="{9E7FF2C1-E20A-9A40-9EF9-5761BCDF74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2 h 792"/>
                <a:gd name="T2" fmla="*/ 1 w 990"/>
                <a:gd name="T3" fmla="*/ 0 h 792"/>
                <a:gd name="T4" fmla="*/ 1 w 990"/>
                <a:gd name="T5" fmla="*/ 1 h 792"/>
                <a:gd name="T6" fmla="*/ 0 w 990"/>
                <a:gd name="T7" fmla="*/ 2 h 792"/>
                <a:gd name="T8" fmla="*/ 1 w 990"/>
                <a:gd name="T9" fmla="*/ 2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9" name="Freeform 108">
              <a:extLst>
                <a:ext uri="{FF2B5EF4-FFF2-40B4-BE49-F238E27FC236}">
                  <a16:creationId xmlns:a16="http://schemas.microsoft.com/office/drawing/2014/main" id="{7333190A-52B4-A447-8967-781E255161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0" name="Freeform 109">
              <a:extLst>
                <a:ext uri="{FF2B5EF4-FFF2-40B4-BE49-F238E27FC236}">
                  <a16:creationId xmlns:a16="http://schemas.microsoft.com/office/drawing/2014/main" id="{616DE346-7268-F247-B3F1-2DA05CF316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1" name="Freeform 110">
              <a:extLst>
                <a:ext uri="{FF2B5EF4-FFF2-40B4-BE49-F238E27FC236}">
                  <a16:creationId xmlns:a16="http://schemas.microsoft.com/office/drawing/2014/main" id="{7DDDFB91-973A-9643-9FA2-506DBEE4FB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1 w 1176"/>
                <a:gd name="T1" fmla="*/ 0 h 606"/>
                <a:gd name="T2" fmla="*/ 0 w 1176"/>
                <a:gd name="T3" fmla="*/ 1 h 606"/>
                <a:gd name="T4" fmla="*/ 1 w 1176"/>
                <a:gd name="T5" fmla="*/ 1 h 606"/>
                <a:gd name="T6" fmla="*/ 1 w 1176"/>
                <a:gd name="T7" fmla="*/ 1 h 606"/>
                <a:gd name="T8" fmla="*/ 1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2" name="Freeform 111">
              <a:extLst>
                <a:ext uri="{FF2B5EF4-FFF2-40B4-BE49-F238E27FC236}">
                  <a16:creationId xmlns:a16="http://schemas.microsoft.com/office/drawing/2014/main" id="{84803906-43B0-3742-9B38-4F066FF4A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1 w 2532"/>
                <a:gd name="T5" fmla="*/ 1 h 723"/>
                <a:gd name="T6" fmla="*/ 1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3" name="Freeform 112">
              <a:extLst>
                <a:ext uri="{FF2B5EF4-FFF2-40B4-BE49-F238E27FC236}">
                  <a16:creationId xmlns:a16="http://schemas.microsoft.com/office/drawing/2014/main" id="{2E0643D3-4621-104F-B703-5116732F7C0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2 h 723"/>
                <a:gd name="T6" fmla="*/ 0 w 2532"/>
                <a:gd name="T7" fmla="*/ 2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50" name="Group 113">
            <a:extLst>
              <a:ext uri="{FF2B5EF4-FFF2-40B4-BE49-F238E27FC236}">
                <a16:creationId xmlns:a16="http://schemas.microsoft.com/office/drawing/2014/main" id="{0E752C90-C514-3241-8B89-D3D2CCB8A1E8}"/>
              </a:ext>
            </a:extLst>
          </p:cNvPr>
          <p:cNvGrpSpPr>
            <a:grpSpLocks/>
          </p:cNvGrpSpPr>
          <p:nvPr/>
        </p:nvGrpSpPr>
        <p:grpSpPr bwMode="auto">
          <a:xfrm>
            <a:off x="3983542" y="1377810"/>
            <a:ext cx="466561" cy="403224"/>
            <a:chOff x="877" y="1008"/>
            <a:chExt cx="2747" cy="2591"/>
          </a:xfrm>
        </p:grpSpPr>
        <p:pic>
          <p:nvPicPr>
            <p:cNvPr id="251" name="Picture 114" descr="antenna_stylized">
              <a:extLst>
                <a:ext uri="{FF2B5EF4-FFF2-40B4-BE49-F238E27FC236}">
                  <a16:creationId xmlns:a16="http://schemas.microsoft.com/office/drawing/2014/main" id="{2841DB94-38B2-6046-B941-F658081795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2" name="Picture 115" descr="laptop_keyboard">
              <a:extLst>
                <a:ext uri="{FF2B5EF4-FFF2-40B4-BE49-F238E27FC236}">
                  <a16:creationId xmlns:a16="http://schemas.microsoft.com/office/drawing/2014/main" id="{0B971AB4-F783-2944-AA4E-FD359F6C40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3" name="Freeform 116">
              <a:extLst>
                <a:ext uri="{FF2B5EF4-FFF2-40B4-BE49-F238E27FC236}">
                  <a16:creationId xmlns:a16="http://schemas.microsoft.com/office/drawing/2014/main" id="{44EC4260-9F60-EF4E-9337-91625F01B4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2 w 2982"/>
                <a:gd name="T5" fmla="*/ 1 h 2442"/>
                <a:gd name="T6" fmla="*/ 2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54" name="Picture 117" descr="screen">
              <a:extLst>
                <a:ext uri="{FF2B5EF4-FFF2-40B4-BE49-F238E27FC236}">
                  <a16:creationId xmlns:a16="http://schemas.microsoft.com/office/drawing/2014/main" id="{286BB844-0A27-2940-A39C-FDBAA3AA56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5" name="Freeform 118">
              <a:extLst>
                <a:ext uri="{FF2B5EF4-FFF2-40B4-BE49-F238E27FC236}">
                  <a16:creationId xmlns:a16="http://schemas.microsoft.com/office/drawing/2014/main" id="{1E9B5613-FBBA-4F41-8A83-AA56F65224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2 w 2528"/>
                <a:gd name="T3" fmla="*/ 1 h 455"/>
                <a:gd name="T4" fmla="*/ 2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6" name="Freeform 119">
              <a:extLst>
                <a:ext uri="{FF2B5EF4-FFF2-40B4-BE49-F238E27FC236}">
                  <a16:creationId xmlns:a16="http://schemas.microsoft.com/office/drawing/2014/main" id="{42455E03-081D-6F4D-8BEB-084B9B67A4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7" name="Freeform 120">
              <a:extLst>
                <a:ext uri="{FF2B5EF4-FFF2-40B4-BE49-F238E27FC236}">
                  <a16:creationId xmlns:a16="http://schemas.microsoft.com/office/drawing/2014/main" id="{E92542AF-6D62-DD48-9013-1BC66BEDEA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8" name="Freeform 121">
              <a:extLst>
                <a:ext uri="{FF2B5EF4-FFF2-40B4-BE49-F238E27FC236}">
                  <a16:creationId xmlns:a16="http://schemas.microsoft.com/office/drawing/2014/main" id="{792BE613-81AF-B14C-A3B2-EE8DF1E91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2 w 2773"/>
                <a:gd name="T5" fmla="*/ 1 h 738"/>
                <a:gd name="T6" fmla="*/ 2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9" name="Freeform 122">
              <a:extLst>
                <a:ext uri="{FF2B5EF4-FFF2-40B4-BE49-F238E27FC236}">
                  <a16:creationId xmlns:a16="http://schemas.microsoft.com/office/drawing/2014/main" id="{6F215839-7DAB-604E-87F6-6047DF19D7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2 w 637"/>
                <a:gd name="T1" fmla="*/ 0 h 1659"/>
                <a:gd name="T2" fmla="*/ 2 w 637"/>
                <a:gd name="T3" fmla="*/ 0 h 1659"/>
                <a:gd name="T4" fmla="*/ 1 w 637"/>
                <a:gd name="T5" fmla="*/ 15 h 1659"/>
                <a:gd name="T6" fmla="*/ 0 w 637"/>
                <a:gd name="T7" fmla="*/ 15 h 1659"/>
                <a:gd name="T8" fmla="*/ 2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0" name="Freeform 123">
              <a:extLst>
                <a:ext uri="{FF2B5EF4-FFF2-40B4-BE49-F238E27FC236}">
                  <a16:creationId xmlns:a16="http://schemas.microsoft.com/office/drawing/2014/main" id="{3E5F9781-A4BD-DB4D-82C3-2D92A8538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9 w 2216"/>
                <a:gd name="T5" fmla="*/ 5 h 550"/>
                <a:gd name="T6" fmla="*/ 9 w 2216"/>
                <a:gd name="T7" fmla="*/ 4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61" name="Group 124">
              <a:extLst>
                <a:ext uri="{FF2B5EF4-FFF2-40B4-BE49-F238E27FC236}">
                  <a16:creationId xmlns:a16="http://schemas.microsoft.com/office/drawing/2014/main" id="{393E160F-AFD1-5D45-B819-DE879061F4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268" name="Freeform 125">
                <a:extLst>
                  <a:ext uri="{FF2B5EF4-FFF2-40B4-BE49-F238E27FC236}">
                    <a16:creationId xmlns:a16="http://schemas.microsoft.com/office/drawing/2014/main" id="{4904CC6D-453E-934A-818A-3CF1D255C6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9" name="Freeform 126">
                <a:extLst>
                  <a:ext uri="{FF2B5EF4-FFF2-40B4-BE49-F238E27FC236}">
                    <a16:creationId xmlns:a16="http://schemas.microsoft.com/office/drawing/2014/main" id="{1D0387D3-CCB1-4F49-A44A-C641ACCCF0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0" name="Freeform 127">
                <a:extLst>
                  <a:ext uri="{FF2B5EF4-FFF2-40B4-BE49-F238E27FC236}">
                    <a16:creationId xmlns:a16="http://schemas.microsoft.com/office/drawing/2014/main" id="{270FA557-F288-8844-90C9-73F2E2AFCF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1" name="Freeform 128">
                <a:extLst>
                  <a:ext uri="{FF2B5EF4-FFF2-40B4-BE49-F238E27FC236}">
                    <a16:creationId xmlns:a16="http://schemas.microsoft.com/office/drawing/2014/main" id="{B75AB632-12F1-C145-9D0E-E3D452E482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2" name="Freeform 129">
                <a:extLst>
                  <a:ext uri="{FF2B5EF4-FFF2-40B4-BE49-F238E27FC236}">
                    <a16:creationId xmlns:a16="http://schemas.microsoft.com/office/drawing/2014/main" id="{D2A4E0BA-8C8D-B548-97AF-4D8ED66D72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3" name="Freeform 130">
                <a:extLst>
                  <a:ext uri="{FF2B5EF4-FFF2-40B4-BE49-F238E27FC236}">
                    <a16:creationId xmlns:a16="http://schemas.microsoft.com/office/drawing/2014/main" id="{C17C1EF5-66D1-E14D-A9E8-AF60C754F6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62" name="Freeform 131">
              <a:extLst>
                <a:ext uri="{FF2B5EF4-FFF2-40B4-BE49-F238E27FC236}">
                  <a16:creationId xmlns:a16="http://schemas.microsoft.com/office/drawing/2014/main" id="{1C23D2CA-C579-3D4F-9D1E-D5347D2817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2 h 792"/>
                <a:gd name="T2" fmla="*/ 1 w 990"/>
                <a:gd name="T3" fmla="*/ 0 h 792"/>
                <a:gd name="T4" fmla="*/ 1 w 990"/>
                <a:gd name="T5" fmla="*/ 1 h 792"/>
                <a:gd name="T6" fmla="*/ 0 w 990"/>
                <a:gd name="T7" fmla="*/ 2 h 792"/>
                <a:gd name="T8" fmla="*/ 1 w 990"/>
                <a:gd name="T9" fmla="*/ 2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3" name="Freeform 132">
              <a:extLst>
                <a:ext uri="{FF2B5EF4-FFF2-40B4-BE49-F238E27FC236}">
                  <a16:creationId xmlns:a16="http://schemas.microsoft.com/office/drawing/2014/main" id="{A33C9E47-14D3-ED46-9A0A-92F7CCFDD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4" name="Freeform 133">
              <a:extLst>
                <a:ext uri="{FF2B5EF4-FFF2-40B4-BE49-F238E27FC236}">
                  <a16:creationId xmlns:a16="http://schemas.microsoft.com/office/drawing/2014/main" id="{1D805834-F99F-8348-B5AE-489B56E35D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5" name="Freeform 134">
              <a:extLst>
                <a:ext uri="{FF2B5EF4-FFF2-40B4-BE49-F238E27FC236}">
                  <a16:creationId xmlns:a16="http://schemas.microsoft.com/office/drawing/2014/main" id="{216AC738-4685-0B48-97A3-46CAAFF233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1 w 1176"/>
                <a:gd name="T1" fmla="*/ 0 h 606"/>
                <a:gd name="T2" fmla="*/ 0 w 1176"/>
                <a:gd name="T3" fmla="*/ 1 h 606"/>
                <a:gd name="T4" fmla="*/ 1 w 1176"/>
                <a:gd name="T5" fmla="*/ 1 h 606"/>
                <a:gd name="T6" fmla="*/ 1 w 1176"/>
                <a:gd name="T7" fmla="*/ 1 h 606"/>
                <a:gd name="T8" fmla="*/ 1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6" name="Freeform 135">
              <a:extLst>
                <a:ext uri="{FF2B5EF4-FFF2-40B4-BE49-F238E27FC236}">
                  <a16:creationId xmlns:a16="http://schemas.microsoft.com/office/drawing/2014/main" id="{7A3FD7AC-5BB4-9F4F-86B5-3C7016BF6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1 w 2532"/>
                <a:gd name="T5" fmla="*/ 1 h 723"/>
                <a:gd name="T6" fmla="*/ 1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7" name="Freeform 136">
              <a:extLst>
                <a:ext uri="{FF2B5EF4-FFF2-40B4-BE49-F238E27FC236}">
                  <a16:creationId xmlns:a16="http://schemas.microsoft.com/office/drawing/2014/main" id="{7E600B2B-CDB3-BE48-AD4C-A5540AA76B3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2 h 723"/>
                <a:gd name="T6" fmla="*/ 0 w 2532"/>
                <a:gd name="T7" fmla="*/ 2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83" name="Line 305">
            <a:extLst>
              <a:ext uri="{FF2B5EF4-FFF2-40B4-BE49-F238E27FC236}">
                <a16:creationId xmlns:a16="http://schemas.microsoft.com/office/drawing/2014/main" id="{044937FD-83F2-5849-B39F-4C2E6F70CF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81905" y="1972254"/>
            <a:ext cx="1225888" cy="5019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4" name="Line 306">
            <a:extLst>
              <a:ext uri="{FF2B5EF4-FFF2-40B4-BE49-F238E27FC236}">
                <a16:creationId xmlns:a16="http://schemas.microsoft.com/office/drawing/2014/main" id="{116BD36F-2C9B-894A-99DC-AD32A65DA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6269" y="2557345"/>
            <a:ext cx="0" cy="4271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5" name="Line 340">
            <a:extLst>
              <a:ext uri="{FF2B5EF4-FFF2-40B4-BE49-F238E27FC236}">
                <a16:creationId xmlns:a16="http://schemas.microsoft.com/office/drawing/2014/main" id="{AA687FF7-49CE-D841-9AB8-00A78E5865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6205" y="2552149"/>
            <a:ext cx="0" cy="42712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86" name="Group 230">
            <a:extLst>
              <a:ext uri="{FF2B5EF4-FFF2-40B4-BE49-F238E27FC236}">
                <a16:creationId xmlns:a16="http://schemas.microsoft.com/office/drawing/2014/main" id="{15AD3327-20C2-F44F-8051-39D4007F22C1}"/>
              </a:ext>
            </a:extLst>
          </p:cNvPr>
          <p:cNvGrpSpPr>
            <a:grpSpLocks/>
          </p:cNvGrpSpPr>
          <p:nvPr/>
        </p:nvGrpSpPr>
        <p:grpSpPr bwMode="auto">
          <a:xfrm>
            <a:off x="5797296" y="2957452"/>
            <a:ext cx="268272" cy="501952"/>
            <a:chOff x="4140" y="429"/>
            <a:chExt cx="1425" cy="2396"/>
          </a:xfrm>
        </p:grpSpPr>
        <p:sp>
          <p:nvSpPr>
            <p:cNvPr id="287" name="Freeform 231">
              <a:extLst>
                <a:ext uri="{FF2B5EF4-FFF2-40B4-BE49-F238E27FC236}">
                  <a16:creationId xmlns:a16="http://schemas.microsoft.com/office/drawing/2014/main" id="{F0ABE57A-D637-5C47-8DF4-FA99B089DD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8" name="Rectangle 232">
              <a:extLst>
                <a:ext uri="{FF2B5EF4-FFF2-40B4-BE49-F238E27FC236}">
                  <a16:creationId xmlns:a16="http://schemas.microsoft.com/office/drawing/2014/main" id="{7C25617C-1459-D649-AA8B-63DF31DE6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429"/>
              <a:ext cx="1047" cy="2282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89" name="Freeform 233">
              <a:extLst>
                <a:ext uri="{FF2B5EF4-FFF2-40B4-BE49-F238E27FC236}">
                  <a16:creationId xmlns:a16="http://schemas.microsoft.com/office/drawing/2014/main" id="{6B116F4F-6EEE-524D-916E-A2B8DC284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0" name="Freeform 234">
              <a:extLst>
                <a:ext uri="{FF2B5EF4-FFF2-40B4-BE49-F238E27FC236}">
                  <a16:creationId xmlns:a16="http://schemas.microsoft.com/office/drawing/2014/main" id="{D8A80062-832D-2148-A6AE-0E50F45DEA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1" name="Rectangle 235">
              <a:extLst>
                <a:ext uri="{FF2B5EF4-FFF2-40B4-BE49-F238E27FC236}">
                  <a16:creationId xmlns:a16="http://schemas.microsoft.com/office/drawing/2014/main" id="{1E6CD5FD-2185-F049-8BB1-7722AD123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692"/>
              <a:ext cx="595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292" name="Group 236">
              <a:extLst>
                <a:ext uri="{FF2B5EF4-FFF2-40B4-BE49-F238E27FC236}">
                  <a16:creationId xmlns:a16="http://schemas.microsoft.com/office/drawing/2014/main" id="{EC16BD93-C6E9-E44C-8265-25A74EDF50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317" name="AutoShape 237">
                <a:extLst>
                  <a:ext uri="{FF2B5EF4-FFF2-40B4-BE49-F238E27FC236}">
                    <a16:creationId xmlns:a16="http://schemas.microsoft.com/office/drawing/2014/main" id="{A48A0EE5-D373-7D42-80AF-6624D2B22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567"/>
                <a:ext cx="727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18" name="AutoShape 238">
                <a:extLst>
                  <a:ext uri="{FF2B5EF4-FFF2-40B4-BE49-F238E27FC236}">
                    <a16:creationId xmlns:a16="http://schemas.microsoft.com/office/drawing/2014/main" id="{62B3372D-24FD-224D-87B2-608BB33AFB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" y="2581"/>
                <a:ext cx="696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293" name="Rectangle 239">
              <a:extLst>
                <a:ext uri="{FF2B5EF4-FFF2-40B4-BE49-F238E27FC236}">
                  <a16:creationId xmlns:a16="http://schemas.microsoft.com/office/drawing/2014/main" id="{34C89A3B-D23A-BC4F-98D0-9C3E37D15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1019"/>
              <a:ext cx="595" cy="4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294" name="Group 240">
              <a:extLst>
                <a:ext uri="{FF2B5EF4-FFF2-40B4-BE49-F238E27FC236}">
                  <a16:creationId xmlns:a16="http://schemas.microsoft.com/office/drawing/2014/main" id="{EF0991A6-3D9E-E240-9F78-C22FA850EC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315" name="AutoShape 241">
                <a:extLst>
                  <a:ext uri="{FF2B5EF4-FFF2-40B4-BE49-F238E27FC236}">
                    <a16:creationId xmlns:a16="http://schemas.microsoft.com/office/drawing/2014/main" id="{37B22D79-C533-9C45-ACA8-4C435BD41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" y="2569"/>
                <a:ext cx="727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16" name="AutoShape 242">
                <a:extLst>
                  <a:ext uri="{FF2B5EF4-FFF2-40B4-BE49-F238E27FC236}">
                    <a16:creationId xmlns:a16="http://schemas.microsoft.com/office/drawing/2014/main" id="{A7FBB337-3C80-1D4F-9C16-CDA73008EA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4"/>
                <a:ext cx="696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295" name="Rectangle 243">
              <a:extLst>
                <a:ext uri="{FF2B5EF4-FFF2-40B4-BE49-F238E27FC236}">
                  <a16:creationId xmlns:a16="http://schemas.microsoft.com/office/drawing/2014/main" id="{98CEF5B7-D2DC-4A45-B21D-4D45002D7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357"/>
              <a:ext cx="601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96" name="Rectangle 244">
              <a:extLst>
                <a:ext uri="{FF2B5EF4-FFF2-40B4-BE49-F238E27FC236}">
                  <a16:creationId xmlns:a16="http://schemas.microsoft.com/office/drawing/2014/main" id="{97835B20-A1ED-E544-9C89-CC3420492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1654"/>
              <a:ext cx="595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297" name="Group 245">
              <a:extLst>
                <a:ext uri="{FF2B5EF4-FFF2-40B4-BE49-F238E27FC236}">
                  <a16:creationId xmlns:a16="http://schemas.microsoft.com/office/drawing/2014/main" id="{7A5529E5-2659-4647-9DFF-9F954D4AB7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313" name="AutoShape 246">
                <a:extLst>
                  <a:ext uri="{FF2B5EF4-FFF2-40B4-BE49-F238E27FC236}">
                    <a16:creationId xmlns:a16="http://schemas.microsoft.com/office/drawing/2014/main" id="{DEADFAE0-EB4F-294C-A3F2-6B3F23A302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" y="2570"/>
                <a:ext cx="725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14" name="AutoShape 247">
                <a:extLst>
                  <a:ext uri="{FF2B5EF4-FFF2-40B4-BE49-F238E27FC236}">
                    <a16:creationId xmlns:a16="http://schemas.microsoft.com/office/drawing/2014/main" id="{FC511F02-E8D4-4A44-9F9F-740F8FD05B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" y="2584"/>
                <a:ext cx="695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298" name="Freeform 248">
              <a:extLst>
                <a:ext uri="{FF2B5EF4-FFF2-40B4-BE49-F238E27FC236}">
                  <a16:creationId xmlns:a16="http://schemas.microsoft.com/office/drawing/2014/main" id="{4BDE68C7-631F-AC42-854B-493CB1A2095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99" name="Group 249">
              <a:extLst>
                <a:ext uri="{FF2B5EF4-FFF2-40B4-BE49-F238E27FC236}">
                  <a16:creationId xmlns:a16="http://schemas.microsoft.com/office/drawing/2014/main" id="{FEA57B3C-78A9-8F42-A963-C7851FF774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311" name="AutoShape 250">
                <a:extLst>
                  <a:ext uri="{FF2B5EF4-FFF2-40B4-BE49-F238E27FC236}">
                    <a16:creationId xmlns:a16="http://schemas.microsoft.com/office/drawing/2014/main" id="{D6E24A6F-DD80-9140-8755-00540132A8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8"/>
                <a:ext cx="725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12" name="AutoShape 251">
                <a:extLst>
                  <a:ext uri="{FF2B5EF4-FFF2-40B4-BE49-F238E27FC236}">
                    <a16:creationId xmlns:a16="http://schemas.microsoft.com/office/drawing/2014/main" id="{A252A03B-0C9A-AF43-8F54-8E31C2536A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3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00" name="Rectangle 252">
              <a:extLst>
                <a:ext uri="{FF2B5EF4-FFF2-40B4-BE49-F238E27FC236}">
                  <a16:creationId xmlns:a16="http://schemas.microsoft.com/office/drawing/2014/main" id="{AD65A7A3-C3B2-2D48-823C-4716AFAF8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9" y="429"/>
              <a:ext cx="68" cy="22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01" name="Freeform 253">
              <a:extLst>
                <a:ext uri="{FF2B5EF4-FFF2-40B4-BE49-F238E27FC236}">
                  <a16:creationId xmlns:a16="http://schemas.microsoft.com/office/drawing/2014/main" id="{55060728-909E-DA45-ABF9-474FEB8DA7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2" name="Freeform 254">
              <a:extLst>
                <a:ext uri="{FF2B5EF4-FFF2-40B4-BE49-F238E27FC236}">
                  <a16:creationId xmlns:a16="http://schemas.microsoft.com/office/drawing/2014/main" id="{E827490C-3738-AD4C-88A6-A9C4923B61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3" name="Oval 255">
              <a:extLst>
                <a:ext uri="{FF2B5EF4-FFF2-40B4-BE49-F238E27FC236}">
                  <a16:creationId xmlns:a16="http://schemas.microsoft.com/office/drawing/2014/main" id="{CCC3A224-18A2-AE4B-AD66-FCC527F30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2"/>
              <a:ext cx="50" cy="94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04" name="Freeform 256">
              <a:extLst>
                <a:ext uri="{FF2B5EF4-FFF2-40B4-BE49-F238E27FC236}">
                  <a16:creationId xmlns:a16="http://schemas.microsoft.com/office/drawing/2014/main" id="{7C6501F6-6A0F-6641-AF44-CE0295D31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5" name="AutoShape 257">
              <a:extLst>
                <a:ext uri="{FF2B5EF4-FFF2-40B4-BE49-F238E27FC236}">
                  <a16:creationId xmlns:a16="http://schemas.microsoft.com/office/drawing/2014/main" id="{52FA1B61-3DC9-5C40-AAF2-19B14D2DB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6"/>
              <a:ext cx="1202" cy="149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06" name="AutoShape 258">
              <a:extLst>
                <a:ext uri="{FF2B5EF4-FFF2-40B4-BE49-F238E27FC236}">
                  <a16:creationId xmlns:a16="http://schemas.microsoft.com/office/drawing/2014/main" id="{F9626126-AB4D-7746-9101-53DFEB4F8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711"/>
              <a:ext cx="1066" cy="84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07" name="Oval 259">
              <a:extLst>
                <a:ext uri="{FF2B5EF4-FFF2-40B4-BE49-F238E27FC236}">
                  <a16:creationId xmlns:a16="http://schemas.microsoft.com/office/drawing/2014/main" id="{021860D6-74E1-8441-9209-A901F763E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383"/>
              <a:ext cx="161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08" name="Oval 260">
              <a:extLst>
                <a:ext uri="{FF2B5EF4-FFF2-40B4-BE49-F238E27FC236}">
                  <a16:creationId xmlns:a16="http://schemas.microsoft.com/office/drawing/2014/main" id="{04E2F25B-A1A7-CD41-8A2E-06E719172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2383"/>
              <a:ext cx="161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09" name="Oval 261">
              <a:extLst>
                <a:ext uri="{FF2B5EF4-FFF2-40B4-BE49-F238E27FC236}">
                  <a16:creationId xmlns:a16="http://schemas.microsoft.com/office/drawing/2014/main" id="{1C097505-D93B-EA4F-935B-69F2E390C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379"/>
              <a:ext cx="161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10" name="Rectangle 262">
              <a:extLst>
                <a:ext uri="{FF2B5EF4-FFF2-40B4-BE49-F238E27FC236}">
                  <a16:creationId xmlns:a16="http://schemas.microsoft.com/office/drawing/2014/main" id="{80EF05EA-B207-E645-85AD-50DEBA997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3" y="1833"/>
              <a:ext cx="87" cy="764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320" name="Text Box 343">
            <a:extLst>
              <a:ext uri="{FF2B5EF4-FFF2-40B4-BE49-F238E27FC236}">
                <a16:creationId xmlns:a16="http://schemas.microsoft.com/office/drawing/2014/main" id="{DAA1BF42-CEB1-D44D-BFCC-227544D66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4388" y="2906529"/>
            <a:ext cx="927409" cy="462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thernet </a:t>
            </a:r>
          </a:p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witch</a:t>
            </a:r>
          </a:p>
        </p:txBody>
      </p:sp>
      <p:sp>
        <p:nvSpPr>
          <p:cNvPr id="321" name="Line 344">
            <a:extLst>
              <a:ext uri="{FF2B5EF4-FFF2-40B4-BE49-F238E27FC236}">
                <a16:creationId xmlns:a16="http://schemas.microsoft.com/office/drawing/2014/main" id="{641EC1AA-258E-9B4B-9C37-D252829753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9983" y="3178810"/>
            <a:ext cx="386079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2" name="Text Box 345">
            <a:extLst>
              <a:ext uri="{FF2B5EF4-FFF2-40B4-BE49-F238E27FC236}">
                <a16:creationId xmlns:a16="http://schemas.microsoft.com/office/drawing/2014/main" id="{2B23CE10-4B02-6E4C-ADE8-8FB8E2016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355" y="2915882"/>
            <a:ext cx="1603958" cy="462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stitutional mail,</a:t>
            </a:r>
          </a:p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eb servers</a:t>
            </a:r>
          </a:p>
        </p:txBody>
      </p:sp>
      <p:sp>
        <p:nvSpPr>
          <p:cNvPr id="323" name="Text Box 346">
            <a:extLst>
              <a:ext uri="{FF2B5EF4-FFF2-40B4-BE49-F238E27FC236}">
                <a16:creationId xmlns:a16="http://schemas.microsoft.com/office/drawing/2014/main" id="{C37B11C0-0373-D241-B3F6-6248BB3B2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8479" y="2511682"/>
            <a:ext cx="1719743" cy="269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stitutional router</a:t>
            </a:r>
          </a:p>
        </p:txBody>
      </p:sp>
      <p:sp>
        <p:nvSpPr>
          <p:cNvPr id="324" name="Line 347">
            <a:extLst>
              <a:ext uri="{FF2B5EF4-FFF2-40B4-BE49-F238E27FC236}">
                <a16:creationId xmlns:a16="http://schemas.microsoft.com/office/drawing/2014/main" id="{BC9F99E4-CA5B-FD49-A02D-5F85B22963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5783" y="2140611"/>
            <a:ext cx="739499" cy="434401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5" name="Line 348">
            <a:extLst>
              <a:ext uri="{FF2B5EF4-FFF2-40B4-BE49-F238E27FC236}">
                <a16:creationId xmlns:a16="http://schemas.microsoft.com/office/drawing/2014/main" id="{3C10B23E-2DA3-234F-BB19-4B7F3FD0C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9438" y="1920292"/>
            <a:ext cx="7138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6" name="Line 349">
            <a:extLst>
              <a:ext uri="{FF2B5EF4-FFF2-40B4-BE49-F238E27FC236}">
                <a16:creationId xmlns:a16="http://schemas.microsoft.com/office/drawing/2014/main" id="{0A81B4C1-C1C8-A345-A32D-A82E7EBACC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6433" y="1918214"/>
            <a:ext cx="71383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7" name="Line 350">
            <a:extLst>
              <a:ext uri="{FF2B5EF4-FFF2-40B4-BE49-F238E27FC236}">
                <a16:creationId xmlns:a16="http://schemas.microsoft.com/office/drawing/2014/main" id="{516F0A60-D8E9-6140-AD11-129F7CA811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534" y="1976411"/>
            <a:ext cx="369749" cy="217201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8" name="Text Box 351">
            <a:extLst>
              <a:ext uri="{FF2B5EF4-FFF2-40B4-BE49-F238E27FC236}">
                <a16:creationId xmlns:a16="http://schemas.microsoft.com/office/drawing/2014/main" id="{94641050-9D51-CA4C-90D5-813728713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1915" y="2109434"/>
            <a:ext cx="1612869" cy="65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nterprise link to </a:t>
            </a:r>
          </a:p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SP (Internet)</a:t>
            </a:r>
          </a:p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35" name="Line 359">
            <a:extLst>
              <a:ext uri="{FF2B5EF4-FFF2-40B4-BE49-F238E27FC236}">
                <a16:creationId xmlns:a16="http://schemas.microsoft.com/office/drawing/2014/main" id="{97A12484-2FF1-6149-8ABD-D6D41AA5A9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037" y="2116709"/>
            <a:ext cx="0" cy="194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36" name="Group 360">
            <a:extLst>
              <a:ext uri="{FF2B5EF4-FFF2-40B4-BE49-F238E27FC236}">
                <a16:creationId xmlns:a16="http://schemas.microsoft.com/office/drawing/2014/main" id="{747942F1-CA1E-1B40-A6D9-EFC1C4EF177F}"/>
              </a:ext>
            </a:extLst>
          </p:cNvPr>
          <p:cNvGrpSpPr>
            <a:grpSpLocks/>
          </p:cNvGrpSpPr>
          <p:nvPr/>
        </p:nvGrpSpPr>
        <p:grpSpPr bwMode="auto">
          <a:xfrm>
            <a:off x="6120389" y="2953295"/>
            <a:ext cx="268272" cy="501952"/>
            <a:chOff x="4140" y="429"/>
            <a:chExt cx="1425" cy="2396"/>
          </a:xfrm>
        </p:grpSpPr>
        <p:sp>
          <p:nvSpPr>
            <p:cNvPr id="337" name="Freeform 361">
              <a:extLst>
                <a:ext uri="{FF2B5EF4-FFF2-40B4-BE49-F238E27FC236}">
                  <a16:creationId xmlns:a16="http://schemas.microsoft.com/office/drawing/2014/main" id="{A95DC624-B285-D246-93FF-BCD2C29F9F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8" name="Rectangle 362">
              <a:extLst>
                <a:ext uri="{FF2B5EF4-FFF2-40B4-BE49-F238E27FC236}">
                  <a16:creationId xmlns:a16="http://schemas.microsoft.com/office/drawing/2014/main" id="{9A79B284-8916-FD46-8350-4C85531A9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429"/>
              <a:ext cx="1047" cy="2282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39" name="Freeform 363">
              <a:extLst>
                <a:ext uri="{FF2B5EF4-FFF2-40B4-BE49-F238E27FC236}">
                  <a16:creationId xmlns:a16="http://schemas.microsoft.com/office/drawing/2014/main" id="{E442C2E6-5E48-F744-BC37-32D55EE93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0" name="Freeform 364">
              <a:extLst>
                <a:ext uri="{FF2B5EF4-FFF2-40B4-BE49-F238E27FC236}">
                  <a16:creationId xmlns:a16="http://schemas.microsoft.com/office/drawing/2014/main" id="{0A95ECE1-B6C3-5E4F-968C-F1815309370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1" name="Rectangle 365">
              <a:extLst>
                <a:ext uri="{FF2B5EF4-FFF2-40B4-BE49-F238E27FC236}">
                  <a16:creationId xmlns:a16="http://schemas.microsoft.com/office/drawing/2014/main" id="{7E2F74EE-7534-BF42-B4B0-776EB1698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692"/>
              <a:ext cx="595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342" name="Group 366">
              <a:extLst>
                <a:ext uri="{FF2B5EF4-FFF2-40B4-BE49-F238E27FC236}">
                  <a16:creationId xmlns:a16="http://schemas.microsoft.com/office/drawing/2014/main" id="{5440758F-8C7D-534F-8781-BA459D2D49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367" name="AutoShape 367">
                <a:extLst>
                  <a:ext uri="{FF2B5EF4-FFF2-40B4-BE49-F238E27FC236}">
                    <a16:creationId xmlns:a16="http://schemas.microsoft.com/office/drawing/2014/main" id="{FA1BC11F-08E0-6741-A19A-91A95371C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567"/>
                <a:ext cx="727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68" name="AutoShape 368">
                <a:extLst>
                  <a:ext uri="{FF2B5EF4-FFF2-40B4-BE49-F238E27FC236}">
                    <a16:creationId xmlns:a16="http://schemas.microsoft.com/office/drawing/2014/main" id="{9CD110CA-53B7-F941-B8E8-DCF253E80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" y="2581"/>
                <a:ext cx="696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43" name="Rectangle 369">
              <a:extLst>
                <a:ext uri="{FF2B5EF4-FFF2-40B4-BE49-F238E27FC236}">
                  <a16:creationId xmlns:a16="http://schemas.microsoft.com/office/drawing/2014/main" id="{1EC69C20-EBCC-F94C-8E85-3BFDEA3EE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1019"/>
              <a:ext cx="595" cy="4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344" name="Group 370">
              <a:extLst>
                <a:ext uri="{FF2B5EF4-FFF2-40B4-BE49-F238E27FC236}">
                  <a16:creationId xmlns:a16="http://schemas.microsoft.com/office/drawing/2014/main" id="{07519735-A399-0245-A06D-45262AB760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365" name="AutoShape 371">
                <a:extLst>
                  <a:ext uri="{FF2B5EF4-FFF2-40B4-BE49-F238E27FC236}">
                    <a16:creationId xmlns:a16="http://schemas.microsoft.com/office/drawing/2014/main" id="{E8257B33-A34F-9542-B057-AAFF66A5CE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" y="2569"/>
                <a:ext cx="727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66" name="AutoShape 372">
                <a:extLst>
                  <a:ext uri="{FF2B5EF4-FFF2-40B4-BE49-F238E27FC236}">
                    <a16:creationId xmlns:a16="http://schemas.microsoft.com/office/drawing/2014/main" id="{6206D05B-C4DF-2F4E-99A4-33B3EB7BE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4"/>
                <a:ext cx="696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45" name="Rectangle 373">
              <a:extLst>
                <a:ext uri="{FF2B5EF4-FFF2-40B4-BE49-F238E27FC236}">
                  <a16:creationId xmlns:a16="http://schemas.microsoft.com/office/drawing/2014/main" id="{34B7A55F-FAF6-8849-A14E-C0885CC26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357"/>
              <a:ext cx="601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46" name="Rectangle 374">
              <a:extLst>
                <a:ext uri="{FF2B5EF4-FFF2-40B4-BE49-F238E27FC236}">
                  <a16:creationId xmlns:a16="http://schemas.microsoft.com/office/drawing/2014/main" id="{C26AEB9F-96DA-1B4D-97DF-0A9854549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1654"/>
              <a:ext cx="595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347" name="Group 375">
              <a:extLst>
                <a:ext uri="{FF2B5EF4-FFF2-40B4-BE49-F238E27FC236}">
                  <a16:creationId xmlns:a16="http://schemas.microsoft.com/office/drawing/2014/main" id="{0329E24E-6F06-BF4E-955D-9D0A65224E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363" name="AutoShape 376">
                <a:extLst>
                  <a:ext uri="{FF2B5EF4-FFF2-40B4-BE49-F238E27FC236}">
                    <a16:creationId xmlns:a16="http://schemas.microsoft.com/office/drawing/2014/main" id="{FD17C6A2-EAC5-EF40-ABBB-CB758AF39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" y="2570"/>
                <a:ext cx="725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64" name="AutoShape 377">
                <a:extLst>
                  <a:ext uri="{FF2B5EF4-FFF2-40B4-BE49-F238E27FC236}">
                    <a16:creationId xmlns:a16="http://schemas.microsoft.com/office/drawing/2014/main" id="{D8BB3738-918B-854D-9E55-88D255A721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" y="2584"/>
                <a:ext cx="695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48" name="Freeform 378">
              <a:extLst>
                <a:ext uri="{FF2B5EF4-FFF2-40B4-BE49-F238E27FC236}">
                  <a16:creationId xmlns:a16="http://schemas.microsoft.com/office/drawing/2014/main" id="{F7337DC2-5413-BF46-B779-6F96A77DEB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49" name="Group 379">
              <a:extLst>
                <a:ext uri="{FF2B5EF4-FFF2-40B4-BE49-F238E27FC236}">
                  <a16:creationId xmlns:a16="http://schemas.microsoft.com/office/drawing/2014/main" id="{F6601C7A-DE13-3B44-AE58-1B3092D2C5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361" name="AutoShape 380">
                <a:extLst>
                  <a:ext uri="{FF2B5EF4-FFF2-40B4-BE49-F238E27FC236}">
                    <a16:creationId xmlns:a16="http://schemas.microsoft.com/office/drawing/2014/main" id="{721AAB25-2061-A947-86F3-4BE381FC30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8"/>
                <a:ext cx="725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62" name="AutoShape 381">
                <a:extLst>
                  <a:ext uri="{FF2B5EF4-FFF2-40B4-BE49-F238E27FC236}">
                    <a16:creationId xmlns:a16="http://schemas.microsoft.com/office/drawing/2014/main" id="{429809BB-5207-CA46-808A-B1E3BDA81C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3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50" name="Rectangle 382">
              <a:extLst>
                <a:ext uri="{FF2B5EF4-FFF2-40B4-BE49-F238E27FC236}">
                  <a16:creationId xmlns:a16="http://schemas.microsoft.com/office/drawing/2014/main" id="{E47E9CEA-B6EE-DE48-A618-79372629D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9" y="429"/>
              <a:ext cx="68" cy="22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51" name="Freeform 383">
              <a:extLst>
                <a:ext uri="{FF2B5EF4-FFF2-40B4-BE49-F238E27FC236}">
                  <a16:creationId xmlns:a16="http://schemas.microsoft.com/office/drawing/2014/main" id="{9D844685-50C6-9F49-B75D-D38EF4841C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2" name="Freeform 384">
              <a:extLst>
                <a:ext uri="{FF2B5EF4-FFF2-40B4-BE49-F238E27FC236}">
                  <a16:creationId xmlns:a16="http://schemas.microsoft.com/office/drawing/2014/main" id="{C856727D-A741-4248-AA97-E181A2BC52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3" name="Oval 385">
              <a:extLst>
                <a:ext uri="{FF2B5EF4-FFF2-40B4-BE49-F238E27FC236}">
                  <a16:creationId xmlns:a16="http://schemas.microsoft.com/office/drawing/2014/main" id="{2C4B4AB6-1D17-1F4D-8BA0-D5E9F83E8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2"/>
              <a:ext cx="50" cy="94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54" name="Freeform 386">
              <a:extLst>
                <a:ext uri="{FF2B5EF4-FFF2-40B4-BE49-F238E27FC236}">
                  <a16:creationId xmlns:a16="http://schemas.microsoft.com/office/drawing/2014/main" id="{6C506339-85FF-E148-B5F8-049C6E141E4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5" name="AutoShape 387">
              <a:extLst>
                <a:ext uri="{FF2B5EF4-FFF2-40B4-BE49-F238E27FC236}">
                  <a16:creationId xmlns:a16="http://schemas.microsoft.com/office/drawing/2014/main" id="{ED12CE05-81E4-8946-99AA-9D0A1A7C4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6"/>
              <a:ext cx="1202" cy="149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56" name="AutoShape 388">
              <a:extLst>
                <a:ext uri="{FF2B5EF4-FFF2-40B4-BE49-F238E27FC236}">
                  <a16:creationId xmlns:a16="http://schemas.microsoft.com/office/drawing/2014/main" id="{F7252737-5820-0244-AA4C-5506D7C76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711"/>
              <a:ext cx="1066" cy="84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57" name="Oval 389">
              <a:extLst>
                <a:ext uri="{FF2B5EF4-FFF2-40B4-BE49-F238E27FC236}">
                  <a16:creationId xmlns:a16="http://schemas.microsoft.com/office/drawing/2014/main" id="{159E8A40-2489-CD49-B9A0-9A2A2840B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383"/>
              <a:ext cx="161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58" name="Oval 390">
              <a:extLst>
                <a:ext uri="{FF2B5EF4-FFF2-40B4-BE49-F238E27FC236}">
                  <a16:creationId xmlns:a16="http://schemas.microsoft.com/office/drawing/2014/main" id="{DCC47899-EDAF-8243-B83E-B128262A9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2383"/>
              <a:ext cx="161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59" name="Oval 391">
              <a:extLst>
                <a:ext uri="{FF2B5EF4-FFF2-40B4-BE49-F238E27FC236}">
                  <a16:creationId xmlns:a16="http://schemas.microsoft.com/office/drawing/2014/main" id="{46D30038-FDE6-B64A-85D1-5B400F229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379"/>
              <a:ext cx="161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60" name="Rectangle 392">
              <a:extLst>
                <a:ext uri="{FF2B5EF4-FFF2-40B4-BE49-F238E27FC236}">
                  <a16:creationId xmlns:a16="http://schemas.microsoft.com/office/drawing/2014/main" id="{F74E671F-6892-684D-A076-94F9230D2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3" y="1833"/>
              <a:ext cx="87" cy="764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370" name="Group 395">
            <a:extLst>
              <a:ext uri="{FF2B5EF4-FFF2-40B4-BE49-F238E27FC236}">
                <a16:creationId xmlns:a16="http://schemas.microsoft.com/office/drawing/2014/main" id="{F42AAE7E-5AFB-0249-BDBC-81D5F7DED0C2}"/>
              </a:ext>
            </a:extLst>
          </p:cNvPr>
          <p:cNvGrpSpPr>
            <a:grpSpLocks/>
          </p:cNvGrpSpPr>
          <p:nvPr/>
        </p:nvGrpSpPr>
        <p:grpSpPr bwMode="auto">
          <a:xfrm>
            <a:off x="2986268" y="2270516"/>
            <a:ext cx="531879" cy="435440"/>
            <a:chOff x="-44" y="1473"/>
            <a:chExt cx="981" cy="1105"/>
          </a:xfrm>
        </p:grpSpPr>
        <p:pic>
          <p:nvPicPr>
            <p:cNvPr id="371" name="Picture 396" descr="desktop_computer_stylized_medium">
              <a:extLst>
                <a:ext uri="{FF2B5EF4-FFF2-40B4-BE49-F238E27FC236}">
                  <a16:creationId xmlns:a16="http://schemas.microsoft.com/office/drawing/2014/main" id="{4AE8F020-6115-B04F-81B6-7656CAE9AA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2" name="Freeform 397">
              <a:extLst>
                <a:ext uri="{FF2B5EF4-FFF2-40B4-BE49-F238E27FC236}">
                  <a16:creationId xmlns:a16="http://schemas.microsoft.com/office/drawing/2014/main" id="{C4FDE2C9-11FF-FA4F-A204-2288DCC33FE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73" name="Group 398">
            <a:extLst>
              <a:ext uri="{FF2B5EF4-FFF2-40B4-BE49-F238E27FC236}">
                <a16:creationId xmlns:a16="http://schemas.microsoft.com/office/drawing/2014/main" id="{2FACFB54-A469-5245-B7FD-22A98FFC4DE7}"/>
              </a:ext>
            </a:extLst>
          </p:cNvPr>
          <p:cNvGrpSpPr>
            <a:grpSpLocks/>
          </p:cNvGrpSpPr>
          <p:nvPr/>
        </p:nvGrpSpPr>
        <p:grpSpPr bwMode="auto">
          <a:xfrm>
            <a:off x="3275536" y="2564620"/>
            <a:ext cx="531879" cy="435441"/>
            <a:chOff x="-44" y="1473"/>
            <a:chExt cx="981" cy="1105"/>
          </a:xfrm>
        </p:grpSpPr>
        <p:pic>
          <p:nvPicPr>
            <p:cNvPr id="374" name="Picture 399" descr="desktop_computer_stylized_medium">
              <a:extLst>
                <a:ext uri="{FF2B5EF4-FFF2-40B4-BE49-F238E27FC236}">
                  <a16:creationId xmlns:a16="http://schemas.microsoft.com/office/drawing/2014/main" id="{7119A347-68E9-F446-93E5-6AC58CB5D6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5" name="Freeform 400">
              <a:extLst>
                <a:ext uri="{FF2B5EF4-FFF2-40B4-BE49-F238E27FC236}">
                  <a16:creationId xmlns:a16="http://schemas.microsoft.com/office/drawing/2014/main" id="{B4F57E63-5822-F542-94A1-456B247E5C5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76" name="Group 401">
            <a:extLst>
              <a:ext uri="{FF2B5EF4-FFF2-40B4-BE49-F238E27FC236}">
                <a16:creationId xmlns:a16="http://schemas.microsoft.com/office/drawing/2014/main" id="{216D9C2E-0D64-5E47-B3FD-92B1FA453364}"/>
              </a:ext>
            </a:extLst>
          </p:cNvPr>
          <p:cNvGrpSpPr>
            <a:grpSpLocks/>
          </p:cNvGrpSpPr>
          <p:nvPr/>
        </p:nvGrpSpPr>
        <p:grpSpPr bwMode="auto">
          <a:xfrm>
            <a:off x="3724601" y="2941863"/>
            <a:ext cx="531879" cy="435440"/>
            <a:chOff x="-44" y="1473"/>
            <a:chExt cx="981" cy="1105"/>
          </a:xfrm>
        </p:grpSpPr>
        <p:pic>
          <p:nvPicPr>
            <p:cNvPr id="377" name="Picture 402" descr="desktop_computer_stylized_medium">
              <a:extLst>
                <a:ext uri="{FF2B5EF4-FFF2-40B4-BE49-F238E27FC236}">
                  <a16:creationId xmlns:a16="http://schemas.microsoft.com/office/drawing/2014/main" id="{7B843EDE-21F6-3447-B5AB-5FA8D30015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" name="Freeform 403">
              <a:extLst>
                <a:ext uri="{FF2B5EF4-FFF2-40B4-BE49-F238E27FC236}">
                  <a16:creationId xmlns:a16="http://schemas.microsoft.com/office/drawing/2014/main" id="{CA3AAF42-95E2-F94C-AEA5-D68A152C1DE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79" name="Group 404">
            <a:extLst>
              <a:ext uri="{FF2B5EF4-FFF2-40B4-BE49-F238E27FC236}">
                <a16:creationId xmlns:a16="http://schemas.microsoft.com/office/drawing/2014/main" id="{71F2F2F9-9859-2F4A-B7C5-8CBDD6A3A3EF}"/>
              </a:ext>
            </a:extLst>
          </p:cNvPr>
          <p:cNvGrpSpPr>
            <a:grpSpLocks/>
          </p:cNvGrpSpPr>
          <p:nvPr/>
        </p:nvGrpSpPr>
        <p:grpSpPr bwMode="auto">
          <a:xfrm>
            <a:off x="4145671" y="2951216"/>
            <a:ext cx="531879" cy="435441"/>
            <a:chOff x="-44" y="1473"/>
            <a:chExt cx="981" cy="1105"/>
          </a:xfrm>
        </p:grpSpPr>
        <p:pic>
          <p:nvPicPr>
            <p:cNvPr id="380" name="Picture 405" descr="desktop_computer_stylized_medium">
              <a:extLst>
                <a:ext uri="{FF2B5EF4-FFF2-40B4-BE49-F238E27FC236}">
                  <a16:creationId xmlns:a16="http://schemas.microsoft.com/office/drawing/2014/main" id="{2D98BDF3-7E55-BD4F-A14E-C9CFF9C71B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1" name="Freeform 406">
              <a:extLst>
                <a:ext uri="{FF2B5EF4-FFF2-40B4-BE49-F238E27FC236}">
                  <a16:creationId xmlns:a16="http://schemas.microsoft.com/office/drawing/2014/main" id="{ACDA8376-3C3F-9041-98EB-1F7B7F4EFF7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95" name="Group 394">
            <a:extLst>
              <a:ext uri="{FF2B5EF4-FFF2-40B4-BE49-F238E27FC236}">
                <a16:creationId xmlns:a16="http://schemas.microsoft.com/office/drawing/2014/main" id="{F717C28A-9467-D947-A38C-692D5D85A6B7}"/>
              </a:ext>
            </a:extLst>
          </p:cNvPr>
          <p:cNvGrpSpPr/>
          <p:nvPr/>
        </p:nvGrpSpPr>
        <p:grpSpPr>
          <a:xfrm>
            <a:off x="5763477" y="1758396"/>
            <a:ext cx="875961" cy="382215"/>
            <a:chOff x="7493876" y="2774731"/>
            <a:chExt cx="1481958" cy="894622"/>
          </a:xfrm>
        </p:grpSpPr>
        <p:sp>
          <p:nvSpPr>
            <p:cNvPr id="404" name="Freeform 403">
              <a:extLst>
                <a:ext uri="{FF2B5EF4-FFF2-40B4-BE49-F238E27FC236}">
                  <a16:creationId xmlns:a16="http://schemas.microsoft.com/office/drawing/2014/main" id="{A1CB3C7B-EE14-8A40-8F81-643CED72C672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05" name="Oval 404">
              <a:extLst>
                <a:ext uri="{FF2B5EF4-FFF2-40B4-BE49-F238E27FC236}">
                  <a16:creationId xmlns:a16="http://schemas.microsoft.com/office/drawing/2014/main" id="{35D3F5D2-9919-304A-B981-CF776FEF77C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06" name="Group 405">
              <a:extLst>
                <a:ext uri="{FF2B5EF4-FFF2-40B4-BE49-F238E27FC236}">
                  <a16:creationId xmlns:a16="http://schemas.microsoft.com/office/drawing/2014/main" id="{515934EB-C679-D746-B27A-91B74192C8D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07" name="Freeform 406">
                <a:extLst>
                  <a:ext uri="{FF2B5EF4-FFF2-40B4-BE49-F238E27FC236}">
                    <a16:creationId xmlns:a16="http://schemas.microsoft.com/office/drawing/2014/main" id="{CC966F1C-A1E3-5C45-96A2-6B1B09E683CE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8" name="Freeform 407">
                <a:extLst>
                  <a:ext uri="{FF2B5EF4-FFF2-40B4-BE49-F238E27FC236}">
                    <a16:creationId xmlns:a16="http://schemas.microsoft.com/office/drawing/2014/main" id="{97ECA770-694E-E24F-9999-797A6C07ED7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9" name="Freeform 408">
                <a:extLst>
                  <a:ext uri="{FF2B5EF4-FFF2-40B4-BE49-F238E27FC236}">
                    <a16:creationId xmlns:a16="http://schemas.microsoft.com/office/drawing/2014/main" id="{E5D3E3BF-0513-2E4E-931E-7CA1937C203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0" name="Freeform 409">
                <a:extLst>
                  <a:ext uri="{FF2B5EF4-FFF2-40B4-BE49-F238E27FC236}">
                    <a16:creationId xmlns:a16="http://schemas.microsoft.com/office/drawing/2014/main" id="{412C650F-C0FA-0248-97F7-9D9A70090BDD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96" name="Group 395">
            <a:extLst>
              <a:ext uri="{FF2B5EF4-FFF2-40B4-BE49-F238E27FC236}">
                <a16:creationId xmlns:a16="http://schemas.microsoft.com/office/drawing/2014/main" id="{A4FCD720-9796-A341-878E-FA6795923656}"/>
              </a:ext>
            </a:extLst>
          </p:cNvPr>
          <p:cNvGrpSpPr/>
          <p:nvPr/>
        </p:nvGrpSpPr>
        <p:grpSpPr>
          <a:xfrm>
            <a:off x="5810083" y="2299755"/>
            <a:ext cx="881870" cy="312528"/>
            <a:chOff x="3668110" y="2448910"/>
            <a:chExt cx="3794234" cy="2165130"/>
          </a:xfrm>
        </p:grpSpPr>
        <p:sp>
          <p:nvSpPr>
            <p:cNvPr id="397" name="Rectangle 396">
              <a:extLst>
                <a:ext uri="{FF2B5EF4-FFF2-40B4-BE49-F238E27FC236}">
                  <a16:creationId xmlns:a16="http://schemas.microsoft.com/office/drawing/2014/main" id="{7A60DFA1-F48E-1D4C-B020-75699DFB0A2C}"/>
                </a:ext>
              </a:extLst>
            </p:cNvPr>
            <p:cNvSpPr/>
            <p:nvPr/>
          </p:nvSpPr>
          <p:spPr>
            <a:xfrm>
              <a:off x="3668110" y="3741409"/>
              <a:ext cx="3780587" cy="872631"/>
            </a:xfrm>
            <a:prstGeom prst="rect">
              <a:avLst/>
            </a:pr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8" name="Freeform 397">
              <a:extLst>
                <a:ext uri="{FF2B5EF4-FFF2-40B4-BE49-F238E27FC236}">
                  <a16:creationId xmlns:a16="http://schemas.microsoft.com/office/drawing/2014/main" id="{682A9A56-08F9-894A-9036-9420C61FD990}"/>
                </a:ext>
              </a:extLst>
            </p:cNvPr>
            <p:cNvSpPr/>
            <p:nvPr/>
          </p:nvSpPr>
          <p:spPr>
            <a:xfrm>
              <a:off x="3678620" y="2448910"/>
              <a:ext cx="3783724" cy="1324303"/>
            </a:xfrm>
            <a:custGeom>
              <a:avLst/>
              <a:gdLst>
                <a:gd name="connsiteX0" fmla="*/ 0 w 3783724"/>
                <a:gd name="connsiteY0" fmla="*/ 1313793 h 1324303"/>
                <a:gd name="connsiteX1" fmla="*/ 0 w 3783724"/>
                <a:gd name="connsiteY1" fmla="*/ 1313793 h 1324303"/>
                <a:gd name="connsiteX2" fmla="*/ 252248 w 3783724"/>
                <a:gd name="connsiteY2" fmla="*/ 0 h 1324303"/>
                <a:gd name="connsiteX3" fmla="*/ 3415862 w 3783724"/>
                <a:gd name="connsiteY3" fmla="*/ 21020 h 1324303"/>
                <a:gd name="connsiteX4" fmla="*/ 3783724 w 3783724"/>
                <a:gd name="connsiteY4" fmla="*/ 1324303 h 1324303"/>
                <a:gd name="connsiteX5" fmla="*/ 0 w 3783724"/>
                <a:gd name="connsiteY5" fmla="*/ 1313793 h 132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83724" h="1324303">
                  <a:moveTo>
                    <a:pt x="0" y="1313793"/>
                  </a:moveTo>
                  <a:lnTo>
                    <a:pt x="0" y="1313793"/>
                  </a:lnTo>
                  <a:lnTo>
                    <a:pt x="252248" y="0"/>
                  </a:lnTo>
                  <a:lnTo>
                    <a:pt x="3415862" y="21020"/>
                  </a:lnTo>
                  <a:lnTo>
                    <a:pt x="3783724" y="1324303"/>
                  </a:lnTo>
                  <a:lnTo>
                    <a:pt x="0" y="1313793"/>
                  </a:lnTo>
                  <a:close/>
                </a:path>
              </a:pathLst>
            </a:cu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99" name="Group 398">
              <a:extLst>
                <a:ext uri="{FF2B5EF4-FFF2-40B4-BE49-F238E27FC236}">
                  <a16:creationId xmlns:a16="http://schemas.microsoft.com/office/drawing/2014/main" id="{7F9B9834-8459-A643-B4AB-42560D2CD9ED}"/>
                </a:ext>
              </a:extLst>
            </p:cNvPr>
            <p:cNvGrpSpPr/>
            <p:nvPr/>
          </p:nvGrpSpPr>
          <p:grpSpPr>
            <a:xfrm>
              <a:off x="3941378" y="2603243"/>
              <a:ext cx="3202061" cy="1066110"/>
              <a:chOff x="7939341" y="3037317"/>
              <a:chExt cx="897649" cy="353919"/>
            </a:xfrm>
          </p:grpSpPr>
          <p:sp>
            <p:nvSpPr>
              <p:cNvPr id="400" name="Freeform 399">
                <a:extLst>
                  <a:ext uri="{FF2B5EF4-FFF2-40B4-BE49-F238E27FC236}">
                    <a16:creationId xmlns:a16="http://schemas.microsoft.com/office/drawing/2014/main" id="{14D64483-06E3-A049-8E3D-0DAB33C318EF}"/>
                  </a:ext>
                </a:extLst>
              </p:cNvPr>
              <p:cNvSpPr/>
              <p:nvPr/>
            </p:nvSpPr>
            <p:spPr>
              <a:xfrm>
                <a:off x="7964170" y="30373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1" name="Freeform 400">
                <a:extLst>
                  <a:ext uri="{FF2B5EF4-FFF2-40B4-BE49-F238E27FC236}">
                    <a16:creationId xmlns:a16="http://schemas.microsoft.com/office/drawing/2014/main" id="{F8D997CC-88FB-274A-93F1-94C03E437884}"/>
                  </a:ext>
                </a:extLst>
              </p:cNvPr>
              <p:cNvSpPr/>
              <p:nvPr/>
            </p:nvSpPr>
            <p:spPr>
              <a:xfrm>
                <a:off x="8519948" y="32067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2" name="Freeform 401">
                <a:extLst>
                  <a:ext uri="{FF2B5EF4-FFF2-40B4-BE49-F238E27FC236}">
                    <a16:creationId xmlns:a16="http://schemas.microsoft.com/office/drawing/2014/main" id="{7C3A9D2D-28D6-5D45-85B4-8A8761DA346F}"/>
                  </a:ext>
                </a:extLst>
              </p:cNvPr>
              <p:cNvSpPr/>
              <p:nvPr/>
            </p:nvSpPr>
            <p:spPr>
              <a:xfrm>
                <a:off x="7939341" y="32067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3" name="Freeform 402">
                <a:extLst>
                  <a:ext uri="{FF2B5EF4-FFF2-40B4-BE49-F238E27FC236}">
                    <a16:creationId xmlns:a16="http://schemas.microsoft.com/office/drawing/2014/main" id="{A5D8BF35-9324-D34D-A712-0563EFB0298C}"/>
                  </a:ext>
                </a:extLst>
              </p:cNvPr>
              <p:cNvSpPr/>
              <p:nvPr/>
            </p:nvSpPr>
            <p:spPr>
              <a:xfrm>
                <a:off x="8047413" y="31234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19" name="Line 342">
            <a:extLst>
              <a:ext uri="{FF2B5EF4-FFF2-40B4-BE49-F238E27FC236}">
                <a16:creationId xmlns:a16="http://schemas.microsoft.com/office/drawing/2014/main" id="{34E502BA-8B29-C043-B1AD-12ABDB9B5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8032" y="2690368"/>
            <a:ext cx="369749" cy="21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9" name="Line 393">
            <a:extLst>
              <a:ext uri="{FF2B5EF4-FFF2-40B4-BE49-F238E27FC236}">
                <a16:creationId xmlns:a16="http://schemas.microsoft.com/office/drawing/2014/main" id="{EBCDBB71-5533-E348-ABDC-6A7616B095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14095" y="2587483"/>
            <a:ext cx="579702" cy="329439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19" name="Group 418">
            <a:extLst>
              <a:ext uri="{FF2B5EF4-FFF2-40B4-BE49-F238E27FC236}">
                <a16:creationId xmlns:a16="http://schemas.microsoft.com/office/drawing/2014/main" id="{46FE21B0-2A14-E543-8E0F-33BD68214A67}"/>
              </a:ext>
            </a:extLst>
          </p:cNvPr>
          <p:cNvGrpSpPr/>
          <p:nvPr/>
        </p:nvGrpSpPr>
        <p:grpSpPr>
          <a:xfrm>
            <a:off x="4009167" y="2420866"/>
            <a:ext cx="881870" cy="312528"/>
            <a:chOff x="3668110" y="2448910"/>
            <a:chExt cx="3794234" cy="2165130"/>
          </a:xfrm>
        </p:grpSpPr>
        <p:sp>
          <p:nvSpPr>
            <p:cNvPr id="420" name="Rectangle 419">
              <a:extLst>
                <a:ext uri="{FF2B5EF4-FFF2-40B4-BE49-F238E27FC236}">
                  <a16:creationId xmlns:a16="http://schemas.microsoft.com/office/drawing/2014/main" id="{F274DFC4-75C5-A14F-A595-4447E11F651E}"/>
                </a:ext>
              </a:extLst>
            </p:cNvPr>
            <p:cNvSpPr/>
            <p:nvPr/>
          </p:nvSpPr>
          <p:spPr>
            <a:xfrm>
              <a:off x="3668110" y="3741409"/>
              <a:ext cx="3780587" cy="872631"/>
            </a:xfrm>
            <a:prstGeom prst="rect">
              <a:avLst/>
            </a:pr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1" name="Freeform 420">
              <a:extLst>
                <a:ext uri="{FF2B5EF4-FFF2-40B4-BE49-F238E27FC236}">
                  <a16:creationId xmlns:a16="http://schemas.microsoft.com/office/drawing/2014/main" id="{B6C04F47-B628-C640-B4BD-852D0B9CA9D9}"/>
                </a:ext>
              </a:extLst>
            </p:cNvPr>
            <p:cNvSpPr/>
            <p:nvPr/>
          </p:nvSpPr>
          <p:spPr>
            <a:xfrm>
              <a:off x="3678620" y="2448910"/>
              <a:ext cx="3783724" cy="1324303"/>
            </a:xfrm>
            <a:custGeom>
              <a:avLst/>
              <a:gdLst>
                <a:gd name="connsiteX0" fmla="*/ 0 w 3783724"/>
                <a:gd name="connsiteY0" fmla="*/ 1313793 h 1324303"/>
                <a:gd name="connsiteX1" fmla="*/ 0 w 3783724"/>
                <a:gd name="connsiteY1" fmla="*/ 1313793 h 1324303"/>
                <a:gd name="connsiteX2" fmla="*/ 252248 w 3783724"/>
                <a:gd name="connsiteY2" fmla="*/ 0 h 1324303"/>
                <a:gd name="connsiteX3" fmla="*/ 3415862 w 3783724"/>
                <a:gd name="connsiteY3" fmla="*/ 21020 h 1324303"/>
                <a:gd name="connsiteX4" fmla="*/ 3783724 w 3783724"/>
                <a:gd name="connsiteY4" fmla="*/ 1324303 h 1324303"/>
                <a:gd name="connsiteX5" fmla="*/ 0 w 3783724"/>
                <a:gd name="connsiteY5" fmla="*/ 1313793 h 132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83724" h="1324303">
                  <a:moveTo>
                    <a:pt x="0" y="1313793"/>
                  </a:moveTo>
                  <a:lnTo>
                    <a:pt x="0" y="1313793"/>
                  </a:lnTo>
                  <a:lnTo>
                    <a:pt x="252248" y="0"/>
                  </a:lnTo>
                  <a:lnTo>
                    <a:pt x="3415862" y="21020"/>
                  </a:lnTo>
                  <a:lnTo>
                    <a:pt x="3783724" y="1324303"/>
                  </a:lnTo>
                  <a:lnTo>
                    <a:pt x="0" y="1313793"/>
                  </a:lnTo>
                  <a:close/>
                </a:path>
              </a:pathLst>
            </a:cu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422" name="Group 421">
              <a:extLst>
                <a:ext uri="{FF2B5EF4-FFF2-40B4-BE49-F238E27FC236}">
                  <a16:creationId xmlns:a16="http://schemas.microsoft.com/office/drawing/2014/main" id="{8FD10A4C-5BC1-4440-9E47-289CC78F147D}"/>
                </a:ext>
              </a:extLst>
            </p:cNvPr>
            <p:cNvGrpSpPr/>
            <p:nvPr/>
          </p:nvGrpSpPr>
          <p:grpSpPr>
            <a:xfrm>
              <a:off x="3941378" y="2603243"/>
              <a:ext cx="3202061" cy="1066110"/>
              <a:chOff x="7939341" y="3037317"/>
              <a:chExt cx="897649" cy="353919"/>
            </a:xfrm>
          </p:grpSpPr>
          <p:sp>
            <p:nvSpPr>
              <p:cNvPr id="423" name="Freeform 422">
                <a:extLst>
                  <a:ext uri="{FF2B5EF4-FFF2-40B4-BE49-F238E27FC236}">
                    <a16:creationId xmlns:a16="http://schemas.microsoft.com/office/drawing/2014/main" id="{5F5ABFA5-A0FA-A948-9FB8-59F9335417BE}"/>
                  </a:ext>
                </a:extLst>
              </p:cNvPr>
              <p:cNvSpPr/>
              <p:nvPr/>
            </p:nvSpPr>
            <p:spPr>
              <a:xfrm>
                <a:off x="7964170" y="30373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4" name="Freeform 423">
                <a:extLst>
                  <a:ext uri="{FF2B5EF4-FFF2-40B4-BE49-F238E27FC236}">
                    <a16:creationId xmlns:a16="http://schemas.microsoft.com/office/drawing/2014/main" id="{548E1035-CD49-5744-ADCA-210B41B34D74}"/>
                  </a:ext>
                </a:extLst>
              </p:cNvPr>
              <p:cNvSpPr/>
              <p:nvPr/>
            </p:nvSpPr>
            <p:spPr>
              <a:xfrm>
                <a:off x="8519948" y="32067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5" name="Freeform 424">
                <a:extLst>
                  <a:ext uri="{FF2B5EF4-FFF2-40B4-BE49-F238E27FC236}">
                    <a16:creationId xmlns:a16="http://schemas.microsoft.com/office/drawing/2014/main" id="{AA015B4B-F15A-C24D-A122-28F325D8135C}"/>
                  </a:ext>
                </a:extLst>
              </p:cNvPr>
              <p:cNvSpPr/>
              <p:nvPr/>
            </p:nvSpPr>
            <p:spPr>
              <a:xfrm>
                <a:off x="7939341" y="32067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6" name="Freeform 425">
                <a:extLst>
                  <a:ext uri="{FF2B5EF4-FFF2-40B4-BE49-F238E27FC236}">
                    <a16:creationId xmlns:a16="http://schemas.microsoft.com/office/drawing/2014/main" id="{B7A4BCD1-2CF2-7640-82EE-BA8AB602F3B7}"/>
                  </a:ext>
                </a:extLst>
              </p:cNvPr>
              <p:cNvSpPr/>
              <p:nvPr/>
            </p:nvSpPr>
            <p:spPr>
              <a:xfrm>
                <a:off x="8047413" y="31234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74" name="Slide Number Placeholder 5">
            <a:extLst>
              <a:ext uri="{FF2B5EF4-FFF2-40B4-BE49-F238E27FC236}">
                <a16:creationId xmlns:a16="http://schemas.microsoft.com/office/drawing/2014/main" id="{C2C0494D-1C09-C34C-B630-93286BA7C3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01781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Title 1">
            <a:extLst>
              <a:ext uri="{FF2B5EF4-FFF2-40B4-BE49-F238E27FC236}">
                <a16:creationId xmlns:a16="http://schemas.microsoft.com/office/drawing/2014/main" id="{C9770F09-EBB8-174E-A6FB-4752E1D92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710" y="273146"/>
            <a:ext cx="10867040" cy="894622"/>
          </a:xfrm>
        </p:spPr>
        <p:txBody>
          <a:bodyPr>
            <a:normAutofit fontScale="90000"/>
          </a:bodyPr>
          <a:lstStyle/>
          <a:p>
            <a:r>
              <a:rPr lang="en-US" altLang="en-US" sz="5400" b="0" dirty="0">
                <a:ea typeface="ＭＳ Ｐゴシック" panose="020B0600070205080204" pitchFamily="34" charset="-128"/>
              </a:rPr>
              <a:t>Access networks: data center networks</a:t>
            </a:r>
            <a:endParaRPr lang="en-US" sz="5400" b="0" dirty="0"/>
          </a:p>
        </p:txBody>
      </p:sp>
      <p:sp>
        <p:nvSpPr>
          <p:cNvPr id="145" name="Content Placeholder 52">
            <a:extLst>
              <a:ext uri="{FF2B5EF4-FFF2-40B4-BE49-F238E27FC236}">
                <a16:creationId xmlns:a16="http://schemas.microsoft.com/office/drawing/2014/main" id="{48955155-F4D7-1E4F-B411-D5E3FDA9D978}"/>
              </a:ext>
            </a:extLst>
          </p:cNvPr>
          <p:cNvSpPr txBox="1">
            <a:spLocks/>
          </p:cNvSpPr>
          <p:nvPr/>
        </p:nvSpPr>
        <p:spPr>
          <a:xfrm>
            <a:off x="698688" y="1650273"/>
            <a:ext cx="6238140" cy="12978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-bandwidth links (10s to 100s Gbps) connect hundreds to thousands of servers together, and to Internet</a:t>
            </a:r>
          </a:p>
        </p:txBody>
      </p:sp>
      <p:sp>
        <p:nvSpPr>
          <p:cNvPr id="274" name="Rectangle 419">
            <a:extLst>
              <a:ext uri="{FF2B5EF4-FFF2-40B4-BE49-F238E27FC236}">
                <a16:creationId xmlns:a16="http://schemas.microsoft.com/office/drawing/2014/main" id="{36CA4233-EB37-DB41-B41F-8B89232E6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74" y="3553079"/>
            <a:ext cx="986999" cy="669622"/>
          </a:xfrm>
          <a:prstGeom prst="rect">
            <a:avLst/>
          </a:prstGeom>
          <a:solidFill>
            <a:srgbClr val="9CDF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75" name="Freeform 274">
            <a:extLst>
              <a:ext uri="{FF2B5EF4-FFF2-40B4-BE49-F238E27FC236}">
                <a16:creationId xmlns:a16="http://schemas.microsoft.com/office/drawing/2014/main" id="{9058119D-C6F9-714F-B62F-932705596633}"/>
              </a:ext>
            </a:extLst>
          </p:cNvPr>
          <p:cNvSpPr/>
          <p:nvPr/>
        </p:nvSpPr>
        <p:spPr>
          <a:xfrm>
            <a:off x="8985188" y="3065778"/>
            <a:ext cx="1124807" cy="133791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82604 w 1558990"/>
              <a:gd name="connsiteY0" fmla="*/ 534641 h 1810599"/>
              <a:gd name="connsiteX1" fmla="*/ 22252 w 1558990"/>
              <a:gd name="connsiteY1" fmla="*/ 940200 h 1810599"/>
              <a:gd name="connsiteX2" fmla="*/ 167457 w 1558990"/>
              <a:gd name="connsiteY2" fmla="*/ 1672556 h 1810599"/>
              <a:gd name="connsiteX3" fmla="*/ 1208772 w 1558990"/>
              <a:gd name="connsiteY3" fmla="*/ 1775650 h 1810599"/>
              <a:gd name="connsiteX4" fmla="*/ 1543003 w 1558990"/>
              <a:gd name="connsiteY4" fmla="*/ 1257671 h 1810599"/>
              <a:gd name="connsiteX5" fmla="*/ 1490762 w 1558990"/>
              <a:gd name="connsiteY5" fmla="*/ 672856 h 1810599"/>
              <a:gd name="connsiteX6" fmla="*/ 1359176 w 1558990"/>
              <a:gd name="connsiteY6" fmla="*/ 154877 h 1810599"/>
              <a:gd name="connsiteX7" fmla="*/ 861336 w 1558990"/>
              <a:gd name="connsiteY7" fmla="*/ 21205 h 1810599"/>
              <a:gd name="connsiteX8" fmla="*/ 382604 w 1558990"/>
              <a:gd name="connsiteY8" fmla="*/ 534641 h 1810599"/>
              <a:gd name="connsiteX0" fmla="*/ 393458 w 1593840"/>
              <a:gd name="connsiteY0" fmla="*/ 534641 h 1793264"/>
              <a:gd name="connsiteX1" fmla="*/ 33106 w 1593840"/>
              <a:gd name="connsiteY1" fmla="*/ 940200 h 1793264"/>
              <a:gd name="connsiteX2" fmla="*/ 178311 w 1593840"/>
              <a:gd name="connsiteY2" fmla="*/ 1672556 h 1793264"/>
              <a:gd name="connsiteX3" fmla="*/ 1464139 w 1593840"/>
              <a:gd name="connsiteY3" fmla="*/ 1752440 h 1793264"/>
              <a:gd name="connsiteX4" fmla="*/ 1553857 w 1593840"/>
              <a:gd name="connsiteY4" fmla="*/ 1257671 h 1793264"/>
              <a:gd name="connsiteX5" fmla="*/ 1501616 w 1593840"/>
              <a:gd name="connsiteY5" fmla="*/ 672856 h 1793264"/>
              <a:gd name="connsiteX6" fmla="*/ 1370030 w 1593840"/>
              <a:gd name="connsiteY6" fmla="*/ 154877 h 1793264"/>
              <a:gd name="connsiteX7" fmla="*/ 872190 w 1593840"/>
              <a:gd name="connsiteY7" fmla="*/ 21205 h 1793264"/>
              <a:gd name="connsiteX8" fmla="*/ 393458 w 1593840"/>
              <a:gd name="connsiteY8" fmla="*/ 534641 h 1793264"/>
              <a:gd name="connsiteX0" fmla="*/ 393458 w 1566550"/>
              <a:gd name="connsiteY0" fmla="*/ 534641 h 1840341"/>
              <a:gd name="connsiteX1" fmla="*/ 33106 w 1566550"/>
              <a:gd name="connsiteY1" fmla="*/ 940200 h 1840341"/>
              <a:gd name="connsiteX2" fmla="*/ 178311 w 1566550"/>
              <a:gd name="connsiteY2" fmla="*/ 1672556 h 1840341"/>
              <a:gd name="connsiteX3" fmla="*/ 1464139 w 1566550"/>
              <a:gd name="connsiteY3" fmla="*/ 1752440 h 1840341"/>
              <a:gd name="connsiteX4" fmla="*/ 1553857 w 1566550"/>
              <a:gd name="connsiteY4" fmla="*/ 1257671 h 1840341"/>
              <a:gd name="connsiteX5" fmla="*/ 1501616 w 1566550"/>
              <a:gd name="connsiteY5" fmla="*/ 672856 h 1840341"/>
              <a:gd name="connsiteX6" fmla="*/ 1370030 w 1566550"/>
              <a:gd name="connsiteY6" fmla="*/ 154877 h 1840341"/>
              <a:gd name="connsiteX7" fmla="*/ 872190 w 1566550"/>
              <a:gd name="connsiteY7" fmla="*/ 21205 h 1840341"/>
              <a:gd name="connsiteX8" fmla="*/ 393458 w 1566550"/>
              <a:gd name="connsiteY8" fmla="*/ 534641 h 1840341"/>
              <a:gd name="connsiteX0" fmla="*/ 393458 w 1555557"/>
              <a:gd name="connsiteY0" fmla="*/ 534641 h 1787187"/>
              <a:gd name="connsiteX1" fmla="*/ 33106 w 1555557"/>
              <a:gd name="connsiteY1" fmla="*/ 940200 h 1787187"/>
              <a:gd name="connsiteX2" fmla="*/ 178311 w 1555557"/>
              <a:gd name="connsiteY2" fmla="*/ 1672556 h 1787187"/>
              <a:gd name="connsiteX3" fmla="*/ 1464139 w 1555557"/>
              <a:gd name="connsiteY3" fmla="*/ 1752440 h 1787187"/>
              <a:gd name="connsiteX4" fmla="*/ 1553857 w 1555557"/>
              <a:gd name="connsiteY4" fmla="*/ 1257671 h 1787187"/>
              <a:gd name="connsiteX5" fmla="*/ 1501616 w 1555557"/>
              <a:gd name="connsiteY5" fmla="*/ 672856 h 1787187"/>
              <a:gd name="connsiteX6" fmla="*/ 1370030 w 1555557"/>
              <a:gd name="connsiteY6" fmla="*/ 154877 h 1787187"/>
              <a:gd name="connsiteX7" fmla="*/ 872190 w 1555557"/>
              <a:gd name="connsiteY7" fmla="*/ 21205 h 1787187"/>
              <a:gd name="connsiteX8" fmla="*/ 393458 w 1555557"/>
              <a:gd name="connsiteY8" fmla="*/ 534641 h 1787187"/>
              <a:gd name="connsiteX0" fmla="*/ 401126 w 1664928"/>
              <a:gd name="connsiteY0" fmla="*/ 534641 h 1783934"/>
              <a:gd name="connsiteX1" fmla="*/ 40774 w 1664928"/>
              <a:gd name="connsiteY1" fmla="*/ 940200 h 1783934"/>
              <a:gd name="connsiteX2" fmla="*/ 185979 w 1664928"/>
              <a:gd name="connsiteY2" fmla="*/ 1672556 h 1783934"/>
              <a:gd name="connsiteX3" fmla="*/ 1618513 w 1664928"/>
              <a:gd name="connsiteY3" fmla="*/ 1747798 h 1783934"/>
              <a:gd name="connsiteX4" fmla="*/ 1561525 w 1664928"/>
              <a:gd name="connsiteY4" fmla="*/ 1257671 h 1783934"/>
              <a:gd name="connsiteX5" fmla="*/ 1509284 w 1664928"/>
              <a:gd name="connsiteY5" fmla="*/ 672856 h 1783934"/>
              <a:gd name="connsiteX6" fmla="*/ 1377698 w 1664928"/>
              <a:gd name="connsiteY6" fmla="*/ 154877 h 1783934"/>
              <a:gd name="connsiteX7" fmla="*/ 879858 w 1664928"/>
              <a:gd name="connsiteY7" fmla="*/ 21205 h 1783934"/>
              <a:gd name="connsiteX8" fmla="*/ 401126 w 1664928"/>
              <a:gd name="connsiteY8" fmla="*/ 534641 h 1783934"/>
              <a:gd name="connsiteX0" fmla="*/ 408119 w 1718774"/>
              <a:gd name="connsiteY0" fmla="*/ 534641 h 1826522"/>
              <a:gd name="connsiteX1" fmla="*/ 47767 w 1718774"/>
              <a:gd name="connsiteY1" fmla="*/ 940200 h 1826522"/>
              <a:gd name="connsiteX2" fmla="*/ 179001 w 1718774"/>
              <a:gd name="connsiteY2" fmla="*/ 1742186 h 1826522"/>
              <a:gd name="connsiteX3" fmla="*/ 1625506 w 1718774"/>
              <a:gd name="connsiteY3" fmla="*/ 1747798 h 1826522"/>
              <a:gd name="connsiteX4" fmla="*/ 1568518 w 1718774"/>
              <a:gd name="connsiteY4" fmla="*/ 1257671 h 1826522"/>
              <a:gd name="connsiteX5" fmla="*/ 1516277 w 1718774"/>
              <a:gd name="connsiteY5" fmla="*/ 672856 h 1826522"/>
              <a:gd name="connsiteX6" fmla="*/ 1384691 w 1718774"/>
              <a:gd name="connsiteY6" fmla="*/ 154877 h 1826522"/>
              <a:gd name="connsiteX7" fmla="*/ 886851 w 1718774"/>
              <a:gd name="connsiteY7" fmla="*/ 21205 h 1826522"/>
              <a:gd name="connsiteX8" fmla="*/ 408119 w 1718774"/>
              <a:gd name="connsiteY8" fmla="*/ 534641 h 1826522"/>
              <a:gd name="connsiteX0" fmla="*/ 477759 w 1796623"/>
              <a:gd name="connsiteY0" fmla="*/ 534641 h 1818043"/>
              <a:gd name="connsiteX1" fmla="*/ 117407 w 1796623"/>
              <a:gd name="connsiteY1" fmla="*/ 940200 h 1818043"/>
              <a:gd name="connsiteX2" fmla="*/ 136864 w 1796623"/>
              <a:gd name="connsiteY2" fmla="*/ 1728260 h 1818043"/>
              <a:gd name="connsiteX3" fmla="*/ 1695146 w 1796623"/>
              <a:gd name="connsiteY3" fmla="*/ 1747798 h 1818043"/>
              <a:gd name="connsiteX4" fmla="*/ 1638158 w 1796623"/>
              <a:gd name="connsiteY4" fmla="*/ 1257671 h 1818043"/>
              <a:gd name="connsiteX5" fmla="*/ 1585917 w 1796623"/>
              <a:gd name="connsiteY5" fmla="*/ 672856 h 1818043"/>
              <a:gd name="connsiteX6" fmla="*/ 1454331 w 1796623"/>
              <a:gd name="connsiteY6" fmla="*/ 154877 h 1818043"/>
              <a:gd name="connsiteX7" fmla="*/ 956491 w 1796623"/>
              <a:gd name="connsiteY7" fmla="*/ 21205 h 1818043"/>
              <a:gd name="connsiteX8" fmla="*/ 477759 w 1796623"/>
              <a:gd name="connsiteY8" fmla="*/ 534641 h 1818043"/>
              <a:gd name="connsiteX0" fmla="*/ 396783 w 1688820"/>
              <a:gd name="connsiteY0" fmla="*/ 534641 h 1815615"/>
              <a:gd name="connsiteX1" fmla="*/ 36431 w 1688820"/>
              <a:gd name="connsiteY1" fmla="*/ 940200 h 1815615"/>
              <a:gd name="connsiteX2" fmla="*/ 55888 w 1688820"/>
              <a:gd name="connsiteY2" fmla="*/ 1728260 h 1815615"/>
              <a:gd name="connsiteX3" fmla="*/ 421834 w 1688820"/>
              <a:gd name="connsiteY3" fmla="*/ 1798118 h 1815615"/>
              <a:gd name="connsiteX4" fmla="*/ 1614170 w 1688820"/>
              <a:gd name="connsiteY4" fmla="*/ 1747798 h 1815615"/>
              <a:gd name="connsiteX5" fmla="*/ 1557182 w 1688820"/>
              <a:gd name="connsiteY5" fmla="*/ 1257671 h 1815615"/>
              <a:gd name="connsiteX6" fmla="*/ 1504941 w 1688820"/>
              <a:gd name="connsiteY6" fmla="*/ 672856 h 1815615"/>
              <a:gd name="connsiteX7" fmla="*/ 1373355 w 1688820"/>
              <a:gd name="connsiteY7" fmla="*/ 154877 h 1815615"/>
              <a:gd name="connsiteX8" fmla="*/ 875515 w 1688820"/>
              <a:gd name="connsiteY8" fmla="*/ 21205 h 1815615"/>
              <a:gd name="connsiteX9" fmla="*/ 396783 w 1688820"/>
              <a:gd name="connsiteY9" fmla="*/ 534641 h 1815615"/>
              <a:gd name="connsiteX0" fmla="*/ 394951 w 1689541"/>
              <a:gd name="connsiteY0" fmla="*/ 534641 h 1877271"/>
              <a:gd name="connsiteX1" fmla="*/ 34599 w 1689541"/>
              <a:gd name="connsiteY1" fmla="*/ 940200 h 1877271"/>
              <a:gd name="connsiteX2" fmla="*/ 54056 w 1689541"/>
              <a:gd name="connsiteY2" fmla="*/ 1728260 h 1877271"/>
              <a:gd name="connsiteX3" fmla="*/ 385071 w 1689541"/>
              <a:gd name="connsiteY3" fmla="*/ 1877032 h 1877271"/>
              <a:gd name="connsiteX4" fmla="*/ 1612338 w 1689541"/>
              <a:gd name="connsiteY4" fmla="*/ 1747798 h 1877271"/>
              <a:gd name="connsiteX5" fmla="*/ 1555350 w 1689541"/>
              <a:gd name="connsiteY5" fmla="*/ 1257671 h 1877271"/>
              <a:gd name="connsiteX6" fmla="*/ 1503109 w 1689541"/>
              <a:gd name="connsiteY6" fmla="*/ 672856 h 1877271"/>
              <a:gd name="connsiteX7" fmla="*/ 1371523 w 1689541"/>
              <a:gd name="connsiteY7" fmla="*/ 154877 h 1877271"/>
              <a:gd name="connsiteX8" fmla="*/ 873683 w 1689541"/>
              <a:gd name="connsiteY8" fmla="*/ 21205 h 1877271"/>
              <a:gd name="connsiteX9" fmla="*/ 394951 w 1689541"/>
              <a:gd name="connsiteY9" fmla="*/ 534641 h 1877271"/>
              <a:gd name="connsiteX0" fmla="*/ 394949 w 1689541"/>
              <a:gd name="connsiteY0" fmla="*/ 534641 h 1877032"/>
              <a:gd name="connsiteX1" fmla="*/ 34597 w 1689541"/>
              <a:gd name="connsiteY1" fmla="*/ 940200 h 1877032"/>
              <a:gd name="connsiteX2" fmla="*/ 54054 w 1689541"/>
              <a:gd name="connsiteY2" fmla="*/ 1728260 h 1877032"/>
              <a:gd name="connsiteX3" fmla="*/ 385069 w 1689541"/>
              <a:gd name="connsiteY3" fmla="*/ 1877032 h 1877032"/>
              <a:gd name="connsiteX4" fmla="*/ 1612336 w 1689541"/>
              <a:gd name="connsiteY4" fmla="*/ 1747798 h 1877032"/>
              <a:gd name="connsiteX5" fmla="*/ 1555348 w 1689541"/>
              <a:gd name="connsiteY5" fmla="*/ 1257671 h 1877032"/>
              <a:gd name="connsiteX6" fmla="*/ 1503107 w 1689541"/>
              <a:gd name="connsiteY6" fmla="*/ 672856 h 1877032"/>
              <a:gd name="connsiteX7" fmla="*/ 1371521 w 1689541"/>
              <a:gd name="connsiteY7" fmla="*/ 154877 h 1877032"/>
              <a:gd name="connsiteX8" fmla="*/ 873681 w 1689541"/>
              <a:gd name="connsiteY8" fmla="*/ 21205 h 1877032"/>
              <a:gd name="connsiteX9" fmla="*/ 394949 w 1689541"/>
              <a:gd name="connsiteY9" fmla="*/ 534641 h 1877032"/>
              <a:gd name="connsiteX0" fmla="*/ 394949 w 1683795"/>
              <a:gd name="connsiteY0" fmla="*/ 534641 h 1877032"/>
              <a:gd name="connsiteX1" fmla="*/ 34597 w 1683795"/>
              <a:gd name="connsiteY1" fmla="*/ 940200 h 1877032"/>
              <a:gd name="connsiteX2" fmla="*/ 54054 w 1683795"/>
              <a:gd name="connsiteY2" fmla="*/ 1728260 h 1877032"/>
              <a:gd name="connsiteX3" fmla="*/ 385069 w 1683795"/>
              <a:gd name="connsiteY3" fmla="*/ 1877032 h 1877032"/>
              <a:gd name="connsiteX4" fmla="*/ 1605349 w 1683795"/>
              <a:gd name="connsiteY4" fmla="*/ 1798860 h 1877032"/>
              <a:gd name="connsiteX5" fmla="*/ 1555348 w 1683795"/>
              <a:gd name="connsiteY5" fmla="*/ 1257671 h 1877032"/>
              <a:gd name="connsiteX6" fmla="*/ 1503107 w 1683795"/>
              <a:gd name="connsiteY6" fmla="*/ 672856 h 1877032"/>
              <a:gd name="connsiteX7" fmla="*/ 1371521 w 1683795"/>
              <a:gd name="connsiteY7" fmla="*/ 154877 h 1877032"/>
              <a:gd name="connsiteX8" fmla="*/ 873681 w 1683795"/>
              <a:gd name="connsiteY8" fmla="*/ 21205 h 1877032"/>
              <a:gd name="connsiteX9" fmla="*/ 394949 w 1683795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671512"/>
              <a:gd name="connsiteY0" fmla="*/ 534641 h 1877032"/>
              <a:gd name="connsiteX1" fmla="*/ 34597 w 1671512"/>
              <a:gd name="connsiteY1" fmla="*/ 940200 h 1877032"/>
              <a:gd name="connsiteX2" fmla="*/ 54054 w 1671512"/>
              <a:gd name="connsiteY2" fmla="*/ 1728260 h 1877032"/>
              <a:gd name="connsiteX3" fmla="*/ 385069 w 1671512"/>
              <a:gd name="connsiteY3" fmla="*/ 1877032 h 1877032"/>
              <a:gd name="connsiteX4" fmla="*/ 1605349 w 1671512"/>
              <a:gd name="connsiteY4" fmla="*/ 1798860 h 1877032"/>
              <a:gd name="connsiteX5" fmla="*/ 1555348 w 1671512"/>
              <a:gd name="connsiteY5" fmla="*/ 1257671 h 1877032"/>
              <a:gd name="connsiteX6" fmla="*/ 1503107 w 1671512"/>
              <a:gd name="connsiteY6" fmla="*/ 672856 h 1877032"/>
              <a:gd name="connsiteX7" fmla="*/ 1371521 w 1671512"/>
              <a:gd name="connsiteY7" fmla="*/ 154877 h 1877032"/>
              <a:gd name="connsiteX8" fmla="*/ 873681 w 1671512"/>
              <a:gd name="connsiteY8" fmla="*/ 21205 h 1877032"/>
              <a:gd name="connsiteX9" fmla="*/ 394949 w 1671512"/>
              <a:gd name="connsiteY9" fmla="*/ 534641 h 1877032"/>
              <a:gd name="connsiteX0" fmla="*/ 394949 w 1677296"/>
              <a:gd name="connsiteY0" fmla="*/ 534641 h 1877032"/>
              <a:gd name="connsiteX1" fmla="*/ 34597 w 1677296"/>
              <a:gd name="connsiteY1" fmla="*/ 940200 h 1877032"/>
              <a:gd name="connsiteX2" fmla="*/ 54054 w 1677296"/>
              <a:gd name="connsiteY2" fmla="*/ 1728260 h 1877032"/>
              <a:gd name="connsiteX3" fmla="*/ 385069 w 1677296"/>
              <a:gd name="connsiteY3" fmla="*/ 1877032 h 1877032"/>
              <a:gd name="connsiteX4" fmla="*/ 1612334 w 1677296"/>
              <a:gd name="connsiteY4" fmla="*/ 1840637 h 1877032"/>
              <a:gd name="connsiteX5" fmla="*/ 1555348 w 1677296"/>
              <a:gd name="connsiteY5" fmla="*/ 1257671 h 1877032"/>
              <a:gd name="connsiteX6" fmla="*/ 1503107 w 1677296"/>
              <a:gd name="connsiteY6" fmla="*/ 672856 h 1877032"/>
              <a:gd name="connsiteX7" fmla="*/ 1371521 w 1677296"/>
              <a:gd name="connsiteY7" fmla="*/ 154877 h 1877032"/>
              <a:gd name="connsiteX8" fmla="*/ 873681 w 1677296"/>
              <a:gd name="connsiteY8" fmla="*/ 21205 h 1877032"/>
              <a:gd name="connsiteX9" fmla="*/ 394949 w 1677296"/>
              <a:gd name="connsiteY9" fmla="*/ 534641 h 1877032"/>
              <a:gd name="connsiteX0" fmla="*/ 394949 w 1677298"/>
              <a:gd name="connsiteY0" fmla="*/ 534641 h 1877032"/>
              <a:gd name="connsiteX1" fmla="*/ 34597 w 1677298"/>
              <a:gd name="connsiteY1" fmla="*/ 940200 h 1877032"/>
              <a:gd name="connsiteX2" fmla="*/ 54054 w 1677298"/>
              <a:gd name="connsiteY2" fmla="*/ 1728260 h 1877032"/>
              <a:gd name="connsiteX3" fmla="*/ 385069 w 1677298"/>
              <a:gd name="connsiteY3" fmla="*/ 1877032 h 1877032"/>
              <a:gd name="connsiteX4" fmla="*/ 1612334 w 1677298"/>
              <a:gd name="connsiteY4" fmla="*/ 1840637 h 1877032"/>
              <a:gd name="connsiteX5" fmla="*/ 1555348 w 1677298"/>
              <a:gd name="connsiteY5" fmla="*/ 1257671 h 1877032"/>
              <a:gd name="connsiteX6" fmla="*/ 1503107 w 1677298"/>
              <a:gd name="connsiteY6" fmla="*/ 672856 h 1877032"/>
              <a:gd name="connsiteX7" fmla="*/ 1371521 w 1677298"/>
              <a:gd name="connsiteY7" fmla="*/ 154877 h 1877032"/>
              <a:gd name="connsiteX8" fmla="*/ 873681 w 1677298"/>
              <a:gd name="connsiteY8" fmla="*/ 21205 h 1877032"/>
              <a:gd name="connsiteX9" fmla="*/ 394949 w 1677298"/>
              <a:gd name="connsiteY9" fmla="*/ 534641 h 1877032"/>
              <a:gd name="connsiteX0" fmla="*/ 394949 w 1677296"/>
              <a:gd name="connsiteY0" fmla="*/ 534641 h 1904936"/>
              <a:gd name="connsiteX1" fmla="*/ 34597 w 1677296"/>
              <a:gd name="connsiteY1" fmla="*/ 940200 h 1904936"/>
              <a:gd name="connsiteX2" fmla="*/ 54054 w 1677296"/>
              <a:gd name="connsiteY2" fmla="*/ 1728260 h 1904936"/>
              <a:gd name="connsiteX3" fmla="*/ 385069 w 1677296"/>
              <a:gd name="connsiteY3" fmla="*/ 1877032 h 1904936"/>
              <a:gd name="connsiteX4" fmla="*/ 1612334 w 1677296"/>
              <a:gd name="connsiteY4" fmla="*/ 1840637 h 1904936"/>
              <a:gd name="connsiteX5" fmla="*/ 1555348 w 1677296"/>
              <a:gd name="connsiteY5" fmla="*/ 1257671 h 1904936"/>
              <a:gd name="connsiteX6" fmla="*/ 1503107 w 1677296"/>
              <a:gd name="connsiteY6" fmla="*/ 672856 h 1904936"/>
              <a:gd name="connsiteX7" fmla="*/ 1371521 w 1677296"/>
              <a:gd name="connsiteY7" fmla="*/ 154877 h 1904936"/>
              <a:gd name="connsiteX8" fmla="*/ 873681 w 1677296"/>
              <a:gd name="connsiteY8" fmla="*/ 21205 h 1904936"/>
              <a:gd name="connsiteX9" fmla="*/ 394949 w 1677296"/>
              <a:gd name="connsiteY9" fmla="*/ 534641 h 1904936"/>
              <a:gd name="connsiteX0" fmla="*/ 461539 w 1743887"/>
              <a:gd name="connsiteY0" fmla="*/ 534641 h 1904936"/>
              <a:gd name="connsiteX1" fmla="*/ 101187 w 1743887"/>
              <a:gd name="connsiteY1" fmla="*/ 940200 h 1904936"/>
              <a:gd name="connsiteX2" fmla="*/ 22840 w 1743887"/>
              <a:gd name="connsiteY2" fmla="*/ 1737812 h 1904936"/>
              <a:gd name="connsiteX3" fmla="*/ 451659 w 1743887"/>
              <a:gd name="connsiteY3" fmla="*/ 1877032 h 1904936"/>
              <a:gd name="connsiteX4" fmla="*/ 1678924 w 1743887"/>
              <a:gd name="connsiteY4" fmla="*/ 1840637 h 1904936"/>
              <a:gd name="connsiteX5" fmla="*/ 1621938 w 1743887"/>
              <a:gd name="connsiteY5" fmla="*/ 1257671 h 1904936"/>
              <a:gd name="connsiteX6" fmla="*/ 1569697 w 1743887"/>
              <a:gd name="connsiteY6" fmla="*/ 672856 h 1904936"/>
              <a:gd name="connsiteX7" fmla="*/ 1438111 w 1743887"/>
              <a:gd name="connsiteY7" fmla="*/ 154877 h 1904936"/>
              <a:gd name="connsiteX8" fmla="*/ 940271 w 1743887"/>
              <a:gd name="connsiteY8" fmla="*/ 21205 h 1904936"/>
              <a:gd name="connsiteX9" fmla="*/ 461539 w 1743887"/>
              <a:gd name="connsiteY9" fmla="*/ 534641 h 1904936"/>
              <a:gd name="connsiteX0" fmla="*/ 452050 w 1756359"/>
              <a:gd name="connsiteY0" fmla="*/ 534641 h 1891359"/>
              <a:gd name="connsiteX1" fmla="*/ 91698 w 1756359"/>
              <a:gd name="connsiteY1" fmla="*/ 940200 h 1891359"/>
              <a:gd name="connsiteX2" fmla="*/ 13351 w 1756359"/>
              <a:gd name="connsiteY2" fmla="*/ 1737812 h 1891359"/>
              <a:gd name="connsiteX3" fmla="*/ 309435 w 1756359"/>
              <a:gd name="connsiteY3" fmla="*/ 1891359 h 1891359"/>
              <a:gd name="connsiteX4" fmla="*/ 1669435 w 1756359"/>
              <a:gd name="connsiteY4" fmla="*/ 1840637 h 1891359"/>
              <a:gd name="connsiteX5" fmla="*/ 1612449 w 1756359"/>
              <a:gd name="connsiteY5" fmla="*/ 1257671 h 1891359"/>
              <a:gd name="connsiteX6" fmla="*/ 1560208 w 1756359"/>
              <a:gd name="connsiteY6" fmla="*/ 672856 h 1891359"/>
              <a:gd name="connsiteX7" fmla="*/ 1428622 w 1756359"/>
              <a:gd name="connsiteY7" fmla="*/ 154877 h 1891359"/>
              <a:gd name="connsiteX8" fmla="*/ 930782 w 1756359"/>
              <a:gd name="connsiteY8" fmla="*/ 21205 h 1891359"/>
              <a:gd name="connsiteX9" fmla="*/ 452050 w 1756359"/>
              <a:gd name="connsiteY9" fmla="*/ 534641 h 1891359"/>
              <a:gd name="connsiteX0" fmla="*/ 452050 w 1756257"/>
              <a:gd name="connsiteY0" fmla="*/ 534641 h 1891359"/>
              <a:gd name="connsiteX1" fmla="*/ 91698 w 1756257"/>
              <a:gd name="connsiteY1" fmla="*/ 940200 h 1891359"/>
              <a:gd name="connsiteX2" fmla="*/ 13351 w 1756257"/>
              <a:gd name="connsiteY2" fmla="*/ 1737812 h 1891359"/>
              <a:gd name="connsiteX3" fmla="*/ 309435 w 1756257"/>
              <a:gd name="connsiteY3" fmla="*/ 1891359 h 1891359"/>
              <a:gd name="connsiteX4" fmla="*/ 1669435 w 1756257"/>
              <a:gd name="connsiteY4" fmla="*/ 1840637 h 1891359"/>
              <a:gd name="connsiteX5" fmla="*/ 1612449 w 1756257"/>
              <a:gd name="connsiteY5" fmla="*/ 1257671 h 1891359"/>
              <a:gd name="connsiteX6" fmla="*/ 1563496 w 1756257"/>
              <a:gd name="connsiteY6" fmla="*/ 959631 h 1891359"/>
              <a:gd name="connsiteX7" fmla="*/ 1560208 w 1756257"/>
              <a:gd name="connsiteY7" fmla="*/ 672856 h 1891359"/>
              <a:gd name="connsiteX8" fmla="*/ 1428622 w 1756257"/>
              <a:gd name="connsiteY8" fmla="*/ 154877 h 1891359"/>
              <a:gd name="connsiteX9" fmla="*/ 930782 w 1756257"/>
              <a:gd name="connsiteY9" fmla="*/ 21205 h 1891359"/>
              <a:gd name="connsiteX10" fmla="*/ 452050 w 1756257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64592"/>
              <a:gd name="connsiteY0" fmla="*/ 534641 h 1891359"/>
              <a:gd name="connsiteX1" fmla="*/ 91698 w 1764592"/>
              <a:gd name="connsiteY1" fmla="*/ 940200 h 1891359"/>
              <a:gd name="connsiteX2" fmla="*/ 13351 w 1764592"/>
              <a:gd name="connsiteY2" fmla="*/ 1737812 h 1891359"/>
              <a:gd name="connsiteX3" fmla="*/ 309435 w 1764592"/>
              <a:gd name="connsiteY3" fmla="*/ 1891359 h 1891359"/>
              <a:gd name="connsiteX4" fmla="*/ 1669435 w 1764592"/>
              <a:gd name="connsiteY4" fmla="*/ 1840637 h 1891359"/>
              <a:gd name="connsiteX5" fmla="*/ 1612449 w 1764592"/>
              <a:gd name="connsiteY5" fmla="*/ 1257671 h 1891359"/>
              <a:gd name="connsiteX6" fmla="*/ 1309780 w 1764592"/>
              <a:gd name="connsiteY6" fmla="*/ 1046341 h 1891359"/>
              <a:gd name="connsiteX7" fmla="*/ 1560208 w 1764592"/>
              <a:gd name="connsiteY7" fmla="*/ 672856 h 1891359"/>
              <a:gd name="connsiteX8" fmla="*/ 1428622 w 1764592"/>
              <a:gd name="connsiteY8" fmla="*/ 154877 h 1891359"/>
              <a:gd name="connsiteX9" fmla="*/ 930782 w 1764592"/>
              <a:gd name="connsiteY9" fmla="*/ 21205 h 1891359"/>
              <a:gd name="connsiteX10" fmla="*/ 452050 w 1764592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92731"/>
              <a:gd name="connsiteY0" fmla="*/ 534641 h 1891359"/>
              <a:gd name="connsiteX1" fmla="*/ 91698 w 1792731"/>
              <a:gd name="connsiteY1" fmla="*/ 940200 h 1891359"/>
              <a:gd name="connsiteX2" fmla="*/ 13351 w 1792731"/>
              <a:gd name="connsiteY2" fmla="*/ 1737812 h 1891359"/>
              <a:gd name="connsiteX3" fmla="*/ 309435 w 1792731"/>
              <a:gd name="connsiteY3" fmla="*/ 1891359 h 1891359"/>
              <a:gd name="connsiteX4" fmla="*/ 1669435 w 1792731"/>
              <a:gd name="connsiteY4" fmla="*/ 1840637 h 1891359"/>
              <a:gd name="connsiteX5" fmla="*/ 1688563 w 1792731"/>
              <a:gd name="connsiteY5" fmla="*/ 1292355 h 1891359"/>
              <a:gd name="connsiteX6" fmla="*/ 1309780 w 1792731"/>
              <a:gd name="connsiteY6" fmla="*/ 1046341 h 1891359"/>
              <a:gd name="connsiteX7" fmla="*/ 1560208 w 1792731"/>
              <a:gd name="connsiteY7" fmla="*/ 672856 h 1891359"/>
              <a:gd name="connsiteX8" fmla="*/ 1428622 w 1792731"/>
              <a:gd name="connsiteY8" fmla="*/ 154877 h 1891359"/>
              <a:gd name="connsiteX9" fmla="*/ 930782 w 1792731"/>
              <a:gd name="connsiteY9" fmla="*/ 21205 h 1891359"/>
              <a:gd name="connsiteX10" fmla="*/ 452050 w 1792731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560208 w 1814809"/>
              <a:gd name="connsiteY7" fmla="*/ 672856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619996 w 1814809"/>
              <a:gd name="connsiteY7" fmla="*/ 526399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42872 h 1899590"/>
              <a:gd name="connsiteX1" fmla="*/ 91698 w 1814809"/>
              <a:gd name="connsiteY1" fmla="*/ 948431 h 1899590"/>
              <a:gd name="connsiteX2" fmla="*/ 13351 w 1814809"/>
              <a:gd name="connsiteY2" fmla="*/ 1746043 h 1899590"/>
              <a:gd name="connsiteX3" fmla="*/ 309435 w 1814809"/>
              <a:gd name="connsiteY3" fmla="*/ 1899590 h 1899590"/>
              <a:gd name="connsiteX4" fmla="*/ 1669435 w 1814809"/>
              <a:gd name="connsiteY4" fmla="*/ 1848868 h 1899590"/>
              <a:gd name="connsiteX5" fmla="*/ 1688563 w 1814809"/>
              <a:gd name="connsiteY5" fmla="*/ 1300586 h 1899590"/>
              <a:gd name="connsiteX6" fmla="*/ 1309780 w 1814809"/>
              <a:gd name="connsiteY6" fmla="*/ 1054572 h 1899590"/>
              <a:gd name="connsiteX7" fmla="*/ 1619996 w 1814809"/>
              <a:gd name="connsiteY7" fmla="*/ 534630 h 1899590"/>
              <a:gd name="connsiteX8" fmla="*/ 1488411 w 1814809"/>
              <a:gd name="connsiteY8" fmla="*/ 129049 h 1899590"/>
              <a:gd name="connsiteX9" fmla="*/ 930782 w 1814809"/>
              <a:gd name="connsiteY9" fmla="*/ 29436 h 1899590"/>
              <a:gd name="connsiteX10" fmla="*/ 452050 w 1814809"/>
              <a:gd name="connsiteY10" fmla="*/ 542872 h 1899590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288567 w 1811701"/>
              <a:gd name="connsiteY0" fmla="*/ 555674 h 1898251"/>
              <a:gd name="connsiteX1" fmla="*/ 88590 w 1811701"/>
              <a:gd name="connsiteY1" fmla="*/ 947092 h 1898251"/>
              <a:gd name="connsiteX2" fmla="*/ 10243 w 1811701"/>
              <a:gd name="connsiteY2" fmla="*/ 1744704 h 1898251"/>
              <a:gd name="connsiteX3" fmla="*/ 306327 w 1811701"/>
              <a:gd name="connsiteY3" fmla="*/ 1898251 h 1898251"/>
              <a:gd name="connsiteX4" fmla="*/ 1666327 w 1811701"/>
              <a:gd name="connsiteY4" fmla="*/ 1847529 h 1898251"/>
              <a:gd name="connsiteX5" fmla="*/ 1685455 w 1811701"/>
              <a:gd name="connsiteY5" fmla="*/ 1299247 h 1898251"/>
              <a:gd name="connsiteX6" fmla="*/ 1306672 w 1811701"/>
              <a:gd name="connsiteY6" fmla="*/ 1053233 h 1898251"/>
              <a:gd name="connsiteX7" fmla="*/ 1616888 w 1811701"/>
              <a:gd name="connsiteY7" fmla="*/ 533291 h 1898251"/>
              <a:gd name="connsiteX8" fmla="*/ 1485303 w 1811701"/>
              <a:gd name="connsiteY8" fmla="*/ 127710 h 1898251"/>
              <a:gd name="connsiteX9" fmla="*/ 927674 w 1811701"/>
              <a:gd name="connsiteY9" fmla="*/ 28097 h 1898251"/>
              <a:gd name="connsiteX10" fmla="*/ 288567 w 1811701"/>
              <a:gd name="connsiteY10" fmla="*/ 555674 h 1898251"/>
              <a:gd name="connsiteX0" fmla="*/ 288567 w 1811701"/>
              <a:gd name="connsiteY0" fmla="*/ 479828 h 1822405"/>
              <a:gd name="connsiteX1" fmla="*/ 88590 w 1811701"/>
              <a:gd name="connsiteY1" fmla="*/ 871246 h 1822405"/>
              <a:gd name="connsiteX2" fmla="*/ 10243 w 1811701"/>
              <a:gd name="connsiteY2" fmla="*/ 1668858 h 1822405"/>
              <a:gd name="connsiteX3" fmla="*/ 306327 w 1811701"/>
              <a:gd name="connsiteY3" fmla="*/ 1822405 h 1822405"/>
              <a:gd name="connsiteX4" fmla="*/ 1666327 w 1811701"/>
              <a:gd name="connsiteY4" fmla="*/ 1771683 h 1822405"/>
              <a:gd name="connsiteX5" fmla="*/ 1685455 w 1811701"/>
              <a:gd name="connsiteY5" fmla="*/ 1223401 h 1822405"/>
              <a:gd name="connsiteX6" fmla="*/ 1306672 w 1811701"/>
              <a:gd name="connsiteY6" fmla="*/ 977387 h 1822405"/>
              <a:gd name="connsiteX7" fmla="*/ 1616888 w 1811701"/>
              <a:gd name="connsiteY7" fmla="*/ 457445 h 1822405"/>
              <a:gd name="connsiteX8" fmla="*/ 1485303 w 1811701"/>
              <a:gd name="connsiteY8" fmla="*/ 51864 h 1822405"/>
              <a:gd name="connsiteX9" fmla="*/ 895599 w 1811701"/>
              <a:gd name="connsiteY9" fmla="*/ 79530 h 1822405"/>
              <a:gd name="connsiteX10" fmla="*/ 288567 w 1811701"/>
              <a:gd name="connsiteY10" fmla="*/ 479828 h 182240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616888 w 1811701"/>
              <a:gd name="connsiteY7" fmla="*/ 396875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584814 w 1811701"/>
              <a:gd name="connsiteY7" fmla="*/ 510012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770444"/>
              <a:gd name="connsiteY0" fmla="*/ 419258 h 1761835"/>
              <a:gd name="connsiteX1" fmla="*/ 88590 w 1770444"/>
              <a:gd name="connsiteY1" fmla="*/ 810676 h 1761835"/>
              <a:gd name="connsiteX2" fmla="*/ 10243 w 1770444"/>
              <a:gd name="connsiteY2" fmla="*/ 1608288 h 1761835"/>
              <a:gd name="connsiteX3" fmla="*/ 306327 w 1770444"/>
              <a:gd name="connsiteY3" fmla="*/ 1761835 h 1761835"/>
              <a:gd name="connsiteX4" fmla="*/ 1666327 w 1770444"/>
              <a:gd name="connsiteY4" fmla="*/ 1711113 h 1761835"/>
              <a:gd name="connsiteX5" fmla="*/ 1589229 w 1770444"/>
              <a:gd name="connsiteY5" fmla="*/ 1176973 h 1761835"/>
              <a:gd name="connsiteX6" fmla="*/ 1306672 w 1770444"/>
              <a:gd name="connsiteY6" fmla="*/ 916817 h 1761835"/>
              <a:gd name="connsiteX7" fmla="*/ 1584814 w 1770444"/>
              <a:gd name="connsiteY7" fmla="*/ 510012 h 1761835"/>
              <a:gd name="connsiteX8" fmla="*/ 1373040 w 1770444"/>
              <a:gd name="connsiteY8" fmla="*/ 118574 h 1761835"/>
              <a:gd name="connsiteX9" fmla="*/ 895599 w 1770444"/>
              <a:gd name="connsiteY9" fmla="*/ 18960 h 1761835"/>
              <a:gd name="connsiteX10" fmla="*/ 288567 w 1770444"/>
              <a:gd name="connsiteY10" fmla="*/ 419258 h 1761835"/>
              <a:gd name="connsiteX0" fmla="*/ 288567 w 1592514"/>
              <a:gd name="connsiteY0" fmla="*/ 419258 h 1863058"/>
              <a:gd name="connsiteX1" fmla="*/ 88590 w 1592514"/>
              <a:gd name="connsiteY1" fmla="*/ 810676 h 1863058"/>
              <a:gd name="connsiteX2" fmla="*/ 10243 w 1592514"/>
              <a:gd name="connsiteY2" fmla="*/ 1608288 h 1863058"/>
              <a:gd name="connsiteX3" fmla="*/ 306327 w 1592514"/>
              <a:gd name="connsiteY3" fmla="*/ 1761835 h 1863058"/>
              <a:gd name="connsiteX4" fmla="*/ 1377650 w 1592514"/>
              <a:gd name="connsiteY4" fmla="*/ 1838393 h 1863058"/>
              <a:gd name="connsiteX5" fmla="*/ 1589229 w 1592514"/>
              <a:gd name="connsiteY5" fmla="*/ 1176973 h 1863058"/>
              <a:gd name="connsiteX6" fmla="*/ 1306672 w 1592514"/>
              <a:gd name="connsiteY6" fmla="*/ 916817 h 1863058"/>
              <a:gd name="connsiteX7" fmla="*/ 1584814 w 1592514"/>
              <a:gd name="connsiteY7" fmla="*/ 510012 h 1863058"/>
              <a:gd name="connsiteX8" fmla="*/ 1373040 w 1592514"/>
              <a:gd name="connsiteY8" fmla="*/ 118574 h 1863058"/>
              <a:gd name="connsiteX9" fmla="*/ 895599 w 1592514"/>
              <a:gd name="connsiteY9" fmla="*/ 18960 h 1863058"/>
              <a:gd name="connsiteX10" fmla="*/ 288567 w 1592514"/>
              <a:gd name="connsiteY10" fmla="*/ 419258 h 1863058"/>
              <a:gd name="connsiteX0" fmla="*/ 421322 w 1594935"/>
              <a:gd name="connsiteY0" fmla="*/ 616342 h 1876292"/>
              <a:gd name="connsiteX1" fmla="*/ 91011 w 1594935"/>
              <a:gd name="connsiteY1" fmla="*/ 823910 h 1876292"/>
              <a:gd name="connsiteX2" fmla="*/ 12664 w 1594935"/>
              <a:gd name="connsiteY2" fmla="*/ 1621522 h 1876292"/>
              <a:gd name="connsiteX3" fmla="*/ 308748 w 1594935"/>
              <a:gd name="connsiteY3" fmla="*/ 1775069 h 1876292"/>
              <a:gd name="connsiteX4" fmla="*/ 1380071 w 1594935"/>
              <a:gd name="connsiteY4" fmla="*/ 1851627 h 1876292"/>
              <a:gd name="connsiteX5" fmla="*/ 1591650 w 1594935"/>
              <a:gd name="connsiteY5" fmla="*/ 1190207 h 1876292"/>
              <a:gd name="connsiteX6" fmla="*/ 1309093 w 1594935"/>
              <a:gd name="connsiteY6" fmla="*/ 930051 h 1876292"/>
              <a:gd name="connsiteX7" fmla="*/ 1587235 w 1594935"/>
              <a:gd name="connsiteY7" fmla="*/ 523246 h 1876292"/>
              <a:gd name="connsiteX8" fmla="*/ 1375461 w 1594935"/>
              <a:gd name="connsiteY8" fmla="*/ 131808 h 1876292"/>
              <a:gd name="connsiteX9" fmla="*/ 898020 w 1594935"/>
              <a:gd name="connsiteY9" fmla="*/ 32194 h 1876292"/>
              <a:gd name="connsiteX10" fmla="*/ 421322 w 1594935"/>
              <a:gd name="connsiteY10" fmla="*/ 616342 h 1876292"/>
              <a:gd name="connsiteX0" fmla="*/ 413257 w 1586870"/>
              <a:gd name="connsiteY0" fmla="*/ 616342 h 1876292"/>
              <a:gd name="connsiteX1" fmla="*/ 140873 w 1586870"/>
              <a:gd name="connsiteY1" fmla="*/ 993617 h 1876292"/>
              <a:gd name="connsiteX2" fmla="*/ 4599 w 1586870"/>
              <a:gd name="connsiteY2" fmla="*/ 1621522 h 1876292"/>
              <a:gd name="connsiteX3" fmla="*/ 300683 w 1586870"/>
              <a:gd name="connsiteY3" fmla="*/ 1775069 h 1876292"/>
              <a:gd name="connsiteX4" fmla="*/ 1372006 w 1586870"/>
              <a:gd name="connsiteY4" fmla="*/ 1851627 h 1876292"/>
              <a:gd name="connsiteX5" fmla="*/ 1583585 w 1586870"/>
              <a:gd name="connsiteY5" fmla="*/ 1190207 h 1876292"/>
              <a:gd name="connsiteX6" fmla="*/ 1301028 w 1586870"/>
              <a:gd name="connsiteY6" fmla="*/ 930051 h 1876292"/>
              <a:gd name="connsiteX7" fmla="*/ 1579170 w 1586870"/>
              <a:gd name="connsiteY7" fmla="*/ 523246 h 1876292"/>
              <a:gd name="connsiteX8" fmla="*/ 1367396 w 1586870"/>
              <a:gd name="connsiteY8" fmla="*/ 131808 h 1876292"/>
              <a:gd name="connsiteX9" fmla="*/ 889955 w 1586870"/>
              <a:gd name="connsiteY9" fmla="*/ 32194 h 1876292"/>
              <a:gd name="connsiteX10" fmla="*/ 413257 w 1586870"/>
              <a:gd name="connsiteY10" fmla="*/ 616342 h 1876292"/>
              <a:gd name="connsiteX0" fmla="*/ 284962 w 1458575"/>
              <a:gd name="connsiteY0" fmla="*/ 616342 h 1908017"/>
              <a:gd name="connsiteX1" fmla="*/ 12578 w 1458575"/>
              <a:gd name="connsiteY1" fmla="*/ 993617 h 1908017"/>
              <a:gd name="connsiteX2" fmla="*/ 172388 w 1458575"/>
              <a:gd name="connsiteY2" fmla="*/ 1775069 h 1908017"/>
              <a:gd name="connsiteX3" fmla="*/ 1243711 w 1458575"/>
              <a:gd name="connsiteY3" fmla="*/ 1851627 h 1908017"/>
              <a:gd name="connsiteX4" fmla="*/ 1455290 w 1458575"/>
              <a:gd name="connsiteY4" fmla="*/ 1190207 h 1908017"/>
              <a:gd name="connsiteX5" fmla="*/ 1172733 w 1458575"/>
              <a:gd name="connsiteY5" fmla="*/ 930051 h 1908017"/>
              <a:gd name="connsiteX6" fmla="*/ 1450875 w 1458575"/>
              <a:gd name="connsiteY6" fmla="*/ 523246 h 1908017"/>
              <a:gd name="connsiteX7" fmla="*/ 1239101 w 1458575"/>
              <a:gd name="connsiteY7" fmla="*/ 131808 h 1908017"/>
              <a:gd name="connsiteX8" fmla="*/ 761660 w 1458575"/>
              <a:gd name="connsiteY8" fmla="*/ 32194 h 1908017"/>
              <a:gd name="connsiteX9" fmla="*/ 284962 w 1458575"/>
              <a:gd name="connsiteY9" fmla="*/ 616342 h 1908017"/>
              <a:gd name="connsiteX0" fmla="*/ 343858 w 1519131"/>
              <a:gd name="connsiteY0" fmla="*/ 616342 h 1885036"/>
              <a:gd name="connsiteX1" fmla="*/ 71474 w 1519131"/>
              <a:gd name="connsiteY1" fmla="*/ 993617 h 1885036"/>
              <a:gd name="connsiteX2" fmla="*/ 115432 w 1519131"/>
              <a:gd name="connsiteY2" fmla="*/ 1704358 h 1885036"/>
              <a:gd name="connsiteX3" fmla="*/ 1302607 w 1519131"/>
              <a:gd name="connsiteY3" fmla="*/ 1851627 h 1885036"/>
              <a:gd name="connsiteX4" fmla="*/ 1514186 w 1519131"/>
              <a:gd name="connsiteY4" fmla="*/ 1190207 h 1885036"/>
              <a:gd name="connsiteX5" fmla="*/ 1231629 w 1519131"/>
              <a:gd name="connsiteY5" fmla="*/ 930051 h 1885036"/>
              <a:gd name="connsiteX6" fmla="*/ 1509771 w 1519131"/>
              <a:gd name="connsiteY6" fmla="*/ 523246 h 1885036"/>
              <a:gd name="connsiteX7" fmla="*/ 1297997 w 1519131"/>
              <a:gd name="connsiteY7" fmla="*/ 131808 h 1885036"/>
              <a:gd name="connsiteX8" fmla="*/ 820556 w 1519131"/>
              <a:gd name="connsiteY8" fmla="*/ 32194 h 1885036"/>
              <a:gd name="connsiteX9" fmla="*/ 343858 w 1519131"/>
              <a:gd name="connsiteY9" fmla="*/ 616342 h 1885036"/>
              <a:gd name="connsiteX0" fmla="*/ 343858 w 1549812"/>
              <a:gd name="connsiteY0" fmla="*/ 616342 h 1800235"/>
              <a:gd name="connsiteX1" fmla="*/ 71474 w 1549812"/>
              <a:gd name="connsiteY1" fmla="*/ 993617 h 1800235"/>
              <a:gd name="connsiteX2" fmla="*/ 115432 w 1549812"/>
              <a:gd name="connsiteY2" fmla="*/ 1704358 h 1800235"/>
              <a:gd name="connsiteX3" fmla="*/ 1389496 w 1549812"/>
              <a:gd name="connsiteY3" fmla="*/ 1724347 h 1800235"/>
              <a:gd name="connsiteX4" fmla="*/ 1514186 w 1549812"/>
              <a:gd name="connsiteY4" fmla="*/ 1190207 h 1800235"/>
              <a:gd name="connsiteX5" fmla="*/ 1231629 w 1549812"/>
              <a:gd name="connsiteY5" fmla="*/ 930051 h 1800235"/>
              <a:gd name="connsiteX6" fmla="*/ 1509771 w 1549812"/>
              <a:gd name="connsiteY6" fmla="*/ 523246 h 1800235"/>
              <a:gd name="connsiteX7" fmla="*/ 1297997 w 1549812"/>
              <a:gd name="connsiteY7" fmla="*/ 131808 h 1800235"/>
              <a:gd name="connsiteX8" fmla="*/ 820556 w 1549812"/>
              <a:gd name="connsiteY8" fmla="*/ 32194 h 1800235"/>
              <a:gd name="connsiteX9" fmla="*/ 343858 w 1549812"/>
              <a:gd name="connsiteY9" fmla="*/ 616342 h 1800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49812" h="1800235">
                <a:moveTo>
                  <a:pt x="343858" y="616342"/>
                </a:moveTo>
                <a:cubicBezTo>
                  <a:pt x="219011" y="776579"/>
                  <a:pt x="109545" y="812281"/>
                  <a:pt x="71474" y="993617"/>
                </a:cubicBezTo>
                <a:cubicBezTo>
                  <a:pt x="33403" y="1174953"/>
                  <a:pt x="-89757" y="1561356"/>
                  <a:pt x="115432" y="1704358"/>
                </a:cubicBezTo>
                <a:cubicBezTo>
                  <a:pt x="320621" y="1847360"/>
                  <a:pt x="1156371" y="1810039"/>
                  <a:pt x="1389496" y="1724347"/>
                </a:cubicBezTo>
                <a:cubicBezTo>
                  <a:pt x="1622621" y="1638655"/>
                  <a:pt x="1540497" y="1322590"/>
                  <a:pt x="1514186" y="1190207"/>
                </a:cubicBezTo>
                <a:cubicBezTo>
                  <a:pt x="1487875" y="1057824"/>
                  <a:pt x="1240336" y="1148914"/>
                  <a:pt x="1231629" y="930051"/>
                </a:cubicBezTo>
                <a:cubicBezTo>
                  <a:pt x="1248292" y="693847"/>
                  <a:pt x="1498710" y="656286"/>
                  <a:pt x="1509771" y="523246"/>
                </a:cubicBezTo>
                <a:cubicBezTo>
                  <a:pt x="1520832" y="390206"/>
                  <a:pt x="1431655" y="305130"/>
                  <a:pt x="1297997" y="131808"/>
                </a:cubicBezTo>
                <a:cubicBezTo>
                  <a:pt x="1189251" y="36824"/>
                  <a:pt x="979579" y="-48562"/>
                  <a:pt x="820556" y="32194"/>
                </a:cubicBezTo>
                <a:cubicBezTo>
                  <a:pt x="661533" y="112950"/>
                  <a:pt x="468705" y="456105"/>
                  <a:pt x="343858" y="616342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6" name="Freeform 417">
            <a:extLst>
              <a:ext uri="{FF2B5EF4-FFF2-40B4-BE49-F238E27FC236}">
                <a16:creationId xmlns:a16="http://schemas.microsoft.com/office/drawing/2014/main" id="{71103BD3-AA3A-3244-8495-DF6DE100EB4B}"/>
              </a:ext>
            </a:extLst>
          </p:cNvPr>
          <p:cNvSpPr>
            <a:spLocks/>
          </p:cNvSpPr>
          <p:nvPr/>
        </p:nvSpPr>
        <p:spPr bwMode="auto">
          <a:xfrm>
            <a:off x="7274076" y="1826035"/>
            <a:ext cx="1736725" cy="1317704"/>
          </a:xfrm>
          <a:custGeom>
            <a:avLst/>
            <a:gdLst>
              <a:gd name="T0" fmla="*/ 2147483646 w 1036"/>
              <a:gd name="T1" fmla="*/ 2147483646 h 675"/>
              <a:gd name="T2" fmla="*/ 2147483646 w 1036"/>
              <a:gd name="T3" fmla="*/ 2147483646 h 675"/>
              <a:gd name="T4" fmla="*/ 2147483646 w 1036"/>
              <a:gd name="T5" fmla="*/ 2147483646 h 675"/>
              <a:gd name="T6" fmla="*/ 2147483646 w 1036"/>
              <a:gd name="T7" fmla="*/ 2147483646 h 675"/>
              <a:gd name="T8" fmla="*/ 2147483646 w 1036"/>
              <a:gd name="T9" fmla="*/ 2147483646 h 675"/>
              <a:gd name="T10" fmla="*/ 2147483646 w 1036"/>
              <a:gd name="T11" fmla="*/ 2147483646 h 675"/>
              <a:gd name="T12" fmla="*/ 2147483646 w 1036"/>
              <a:gd name="T13" fmla="*/ 2147483646 h 675"/>
              <a:gd name="T14" fmla="*/ 2147483646 w 1036"/>
              <a:gd name="T15" fmla="*/ 2147483646 h 675"/>
              <a:gd name="T16" fmla="*/ 2147483646 w 1036"/>
              <a:gd name="T17" fmla="*/ 2147483646 h 675"/>
              <a:gd name="T18" fmla="*/ 2147483646 w 1036"/>
              <a:gd name="T19" fmla="*/ 2147483646 h 675"/>
              <a:gd name="T20" fmla="*/ 2147483646 w 1036"/>
              <a:gd name="T21" fmla="*/ 2147483646 h 675"/>
              <a:gd name="T22" fmla="*/ 2147483646 w 1036"/>
              <a:gd name="T23" fmla="*/ 2147483646 h 675"/>
              <a:gd name="T24" fmla="*/ 2147483646 w 1036"/>
              <a:gd name="T25" fmla="*/ 2147483646 h 675"/>
              <a:gd name="T26" fmla="*/ 2147483646 w 1036"/>
              <a:gd name="T27" fmla="*/ 2147483646 h 675"/>
              <a:gd name="T28" fmla="*/ 2147483646 w 1036"/>
              <a:gd name="T29" fmla="*/ 2147483646 h 675"/>
              <a:gd name="T30" fmla="*/ 2147483646 w 1036"/>
              <a:gd name="T31" fmla="*/ 2147483646 h 675"/>
              <a:gd name="T32" fmla="*/ 2147483646 w 1036"/>
              <a:gd name="T33" fmla="*/ 2147483646 h 675"/>
              <a:gd name="T34" fmla="*/ 2147483646 w 1036"/>
              <a:gd name="T35" fmla="*/ 2147483646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7" name="AutoShape 420">
            <a:extLst>
              <a:ext uri="{FF2B5EF4-FFF2-40B4-BE49-F238E27FC236}">
                <a16:creationId xmlns:a16="http://schemas.microsoft.com/office/drawing/2014/main" id="{61E390D3-84AC-0F4C-99D4-9DEA92128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350" y="3289251"/>
            <a:ext cx="1458912" cy="317850"/>
          </a:xfrm>
          <a:prstGeom prst="triangle">
            <a:avLst>
              <a:gd name="adj" fmla="val 50000"/>
            </a:avLst>
          </a:prstGeom>
          <a:solidFill>
            <a:srgbClr val="9CDF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CCFF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78" name="Freeform 427">
            <a:extLst>
              <a:ext uri="{FF2B5EF4-FFF2-40B4-BE49-F238E27FC236}">
                <a16:creationId xmlns:a16="http://schemas.microsoft.com/office/drawing/2014/main" id="{BE68DC56-2AEB-4542-8A11-3E6532236986}"/>
              </a:ext>
            </a:extLst>
          </p:cNvPr>
          <p:cNvSpPr>
            <a:spLocks/>
          </p:cNvSpPr>
          <p:nvPr/>
        </p:nvSpPr>
        <p:spPr bwMode="auto">
          <a:xfrm>
            <a:off x="7712401" y="4683134"/>
            <a:ext cx="3079750" cy="1665288"/>
          </a:xfrm>
          <a:custGeom>
            <a:avLst/>
            <a:gdLst>
              <a:gd name="T0" fmla="*/ 2147483646 w 1940"/>
              <a:gd name="T1" fmla="*/ 2147483646 h 1049"/>
              <a:gd name="T2" fmla="*/ 2147483646 w 1940"/>
              <a:gd name="T3" fmla="*/ 2147483646 h 1049"/>
              <a:gd name="T4" fmla="*/ 2147483646 w 1940"/>
              <a:gd name="T5" fmla="*/ 2147483646 h 1049"/>
              <a:gd name="T6" fmla="*/ 2147483646 w 1940"/>
              <a:gd name="T7" fmla="*/ 2147483646 h 1049"/>
              <a:gd name="T8" fmla="*/ 2147483646 w 1940"/>
              <a:gd name="T9" fmla="*/ 2147483646 h 1049"/>
              <a:gd name="T10" fmla="*/ 2147483646 w 1940"/>
              <a:gd name="T11" fmla="*/ 2147483646 h 1049"/>
              <a:gd name="T12" fmla="*/ 2147483646 w 1940"/>
              <a:gd name="T13" fmla="*/ 2147483646 h 1049"/>
              <a:gd name="T14" fmla="*/ 2147483646 w 1940"/>
              <a:gd name="T15" fmla="*/ 2147483646 h 1049"/>
              <a:gd name="T16" fmla="*/ 2147483646 w 1940"/>
              <a:gd name="T17" fmla="*/ 2147483646 h 1049"/>
              <a:gd name="T18" fmla="*/ 2147483646 w 1940"/>
              <a:gd name="T19" fmla="*/ 2147483646 h 1049"/>
              <a:gd name="T20" fmla="*/ 2147483646 w 1940"/>
              <a:gd name="T21" fmla="*/ 2147483646 h 1049"/>
              <a:gd name="T22" fmla="*/ 2147483646 w 1940"/>
              <a:gd name="T23" fmla="*/ 2147483646 h 1049"/>
              <a:gd name="T24" fmla="*/ 2147483646 w 1940"/>
              <a:gd name="T25" fmla="*/ 2147483646 h 1049"/>
              <a:gd name="T26" fmla="*/ 2147483646 w 1940"/>
              <a:gd name="T27" fmla="*/ 2147483646 h 1049"/>
              <a:gd name="T28" fmla="*/ 2147483646 w 1940"/>
              <a:gd name="T29" fmla="*/ 2147483646 h 1049"/>
              <a:gd name="T30" fmla="*/ 2147483646 w 1940"/>
              <a:gd name="T31" fmla="*/ 2147483646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40"/>
              <a:gd name="T49" fmla="*/ 0 h 1049"/>
              <a:gd name="T50" fmla="*/ 1940 w 1940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40" h="1049">
                <a:moveTo>
                  <a:pt x="952" y="26"/>
                </a:moveTo>
                <a:cubicBezTo>
                  <a:pt x="867" y="45"/>
                  <a:pt x="832" y="118"/>
                  <a:pt x="755" y="125"/>
                </a:cubicBezTo>
                <a:cubicBezTo>
                  <a:pt x="678" y="132"/>
                  <a:pt x="587" y="72"/>
                  <a:pt x="488" y="68"/>
                </a:cubicBezTo>
                <a:cubicBezTo>
                  <a:pt x="389" y="64"/>
                  <a:pt x="237" y="48"/>
                  <a:pt x="158" y="101"/>
                </a:cubicBezTo>
                <a:cubicBezTo>
                  <a:pt x="79" y="154"/>
                  <a:pt x="28" y="298"/>
                  <a:pt x="14" y="389"/>
                </a:cubicBezTo>
                <a:cubicBezTo>
                  <a:pt x="0" y="480"/>
                  <a:pt x="25" y="595"/>
                  <a:pt x="71" y="648"/>
                </a:cubicBezTo>
                <a:cubicBezTo>
                  <a:pt x="117" y="701"/>
                  <a:pt x="205" y="665"/>
                  <a:pt x="288" y="706"/>
                </a:cubicBezTo>
                <a:cubicBezTo>
                  <a:pt x="371" y="747"/>
                  <a:pt x="450" y="842"/>
                  <a:pt x="568" y="893"/>
                </a:cubicBezTo>
                <a:cubicBezTo>
                  <a:pt x="686" y="944"/>
                  <a:pt x="852" y="991"/>
                  <a:pt x="996" y="1014"/>
                </a:cubicBezTo>
                <a:cubicBezTo>
                  <a:pt x="1140" y="1036"/>
                  <a:pt x="1309" y="1049"/>
                  <a:pt x="1433" y="1031"/>
                </a:cubicBezTo>
                <a:cubicBezTo>
                  <a:pt x="1557" y="1012"/>
                  <a:pt x="1657" y="960"/>
                  <a:pt x="1739" y="907"/>
                </a:cubicBezTo>
                <a:cubicBezTo>
                  <a:pt x="1821" y="855"/>
                  <a:pt x="1906" y="824"/>
                  <a:pt x="1923" y="714"/>
                </a:cubicBezTo>
                <a:cubicBezTo>
                  <a:pt x="1940" y="604"/>
                  <a:pt x="1898" y="350"/>
                  <a:pt x="1839" y="251"/>
                </a:cubicBezTo>
                <a:cubicBezTo>
                  <a:pt x="1780" y="151"/>
                  <a:pt x="1662" y="153"/>
                  <a:pt x="1566" y="114"/>
                </a:cubicBezTo>
                <a:cubicBezTo>
                  <a:pt x="1470" y="76"/>
                  <a:pt x="1365" y="30"/>
                  <a:pt x="1263" y="15"/>
                </a:cubicBezTo>
                <a:cubicBezTo>
                  <a:pt x="1161" y="0"/>
                  <a:pt x="1037" y="8"/>
                  <a:pt x="952" y="26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9" name="Text Box 580">
            <a:extLst>
              <a:ext uri="{FF2B5EF4-FFF2-40B4-BE49-F238E27FC236}">
                <a16:creationId xmlns:a16="http://schemas.microsoft.com/office/drawing/2014/main" id="{5F230F19-4A93-8C4A-873D-D4CFAC295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274" y="1488461"/>
            <a:ext cx="1339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mobile network</a:t>
            </a:r>
          </a:p>
        </p:txBody>
      </p:sp>
      <p:sp>
        <p:nvSpPr>
          <p:cNvPr id="280" name="Text Box 580">
            <a:extLst>
              <a:ext uri="{FF2B5EF4-FFF2-40B4-BE49-F238E27FC236}">
                <a16:creationId xmlns:a16="http://schemas.microsoft.com/office/drawing/2014/main" id="{EFF12FAF-1CE5-3C47-A216-FF19F4EBF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0835" y="4191922"/>
            <a:ext cx="1955646" cy="26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home network</a:t>
            </a:r>
          </a:p>
        </p:txBody>
      </p:sp>
      <p:sp>
        <p:nvSpPr>
          <p:cNvPr id="281" name="Text Box 580">
            <a:extLst>
              <a:ext uri="{FF2B5EF4-FFF2-40B4-BE49-F238E27FC236}">
                <a16:creationId xmlns:a16="http://schemas.microsoft.com/office/drawing/2014/main" id="{763FFDEF-27BC-0244-8C2D-F455EBED1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6908" y="5779775"/>
            <a:ext cx="1195135" cy="4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enterprise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          network</a:t>
            </a:r>
          </a:p>
        </p:txBody>
      </p:sp>
      <p:sp>
        <p:nvSpPr>
          <p:cNvPr id="282" name="Freeform 281">
            <a:extLst>
              <a:ext uri="{FF2B5EF4-FFF2-40B4-BE49-F238E27FC236}">
                <a16:creationId xmlns:a16="http://schemas.microsoft.com/office/drawing/2014/main" id="{E6C8EA1E-5169-2247-A699-7AB42C9B9BB8}"/>
              </a:ext>
            </a:extLst>
          </p:cNvPr>
          <p:cNvSpPr/>
          <p:nvPr/>
        </p:nvSpPr>
        <p:spPr>
          <a:xfrm>
            <a:off x="10222146" y="3179540"/>
            <a:ext cx="1273167" cy="1935748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534770"/>
              <a:gd name="connsiteY0" fmla="*/ 553225 h 1800672"/>
              <a:gd name="connsiteX1" fmla="*/ 3 w 1534770"/>
              <a:gd name="connsiteY1" fmla="*/ 958784 h 1800672"/>
              <a:gd name="connsiteX2" fmla="*/ 367657 w 1534770"/>
              <a:gd name="connsiteY2" fmla="*/ 1526890 h 1800672"/>
              <a:gd name="connsiteX3" fmla="*/ 1186523 w 1534770"/>
              <a:gd name="connsiteY3" fmla="*/ 1794234 h 1800672"/>
              <a:gd name="connsiteX4" fmla="*/ 1520754 w 1534770"/>
              <a:gd name="connsiteY4" fmla="*/ 1276255 h 1800672"/>
              <a:gd name="connsiteX5" fmla="*/ 1468513 w 1534770"/>
              <a:gd name="connsiteY5" fmla="*/ 691440 h 1800672"/>
              <a:gd name="connsiteX6" fmla="*/ 1435794 w 1534770"/>
              <a:gd name="connsiteY6" fmla="*/ 107761 h 1800672"/>
              <a:gd name="connsiteX7" fmla="*/ 839087 w 1534770"/>
              <a:gd name="connsiteY7" fmla="*/ 39789 h 1800672"/>
              <a:gd name="connsiteX8" fmla="*/ 360355 w 1534770"/>
              <a:gd name="connsiteY8" fmla="*/ 553225 h 1800672"/>
              <a:gd name="connsiteX0" fmla="*/ 360355 w 1580585"/>
              <a:gd name="connsiteY0" fmla="*/ 553225 h 1880420"/>
              <a:gd name="connsiteX1" fmla="*/ 3 w 1580585"/>
              <a:gd name="connsiteY1" fmla="*/ 958784 h 1880420"/>
              <a:gd name="connsiteX2" fmla="*/ 367657 w 1580585"/>
              <a:gd name="connsiteY2" fmla="*/ 1526890 h 1880420"/>
              <a:gd name="connsiteX3" fmla="*/ 1186523 w 1580585"/>
              <a:gd name="connsiteY3" fmla="*/ 1794234 h 1880420"/>
              <a:gd name="connsiteX4" fmla="*/ 1570188 w 1580585"/>
              <a:gd name="connsiteY4" fmla="*/ 1785433 h 1880420"/>
              <a:gd name="connsiteX5" fmla="*/ 1468513 w 1580585"/>
              <a:gd name="connsiteY5" fmla="*/ 691440 h 1880420"/>
              <a:gd name="connsiteX6" fmla="*/ 1435794 w 1580585"/>
              <a:gd name="connsiteY6" fmla="*/ 107761 h 1880420"/>
              <a:gd name="connsiteX7" fmla="*/ 839087 w 1580585"/>
              <a:gd name="connsiteY7" fmla="*/ 39789 h 1880420"/>
              <a:gd name="connsiteX8" fmla="*/ 360355 w 1580585"/>
              <a:gd name="connsiteY8" fmla="*/ 553225 h 1880420"/>
              <a:gd name="connsiteX0" fmla="*/ 316588 w 1580732"/>
              <a:gd name="connsiteY0" fmla="*/ 359285 h 1867156"/>
              <a:gd name="connsiteX1" fmla="*/ 150 w 1580732"/>
              <a:gd name="connsiteY1" fmla="*/ 945520 h 1867156"/>
              <a:gd name="connsiteX2" fmla="*/ 367804 w 1580732"/>
              <a:gd name="connsiteY2" fmla="*/ 1513626 h 1867156"/>
              <a:gd name="connsiteX3" fmla="*/ 1186670 w 1580732"/>
              <a:gd name="connsiteY3" fmla="*/ 1780970 h 1867156"/>
              <a:gd name="connsiteX4" fmla="*/ 1570335 w 1580732"/>
              <a:gd name="connsiteY4" fmla="*/ 1772169 h 1867156"/>
              <a:gd name="connsiteX5" fmla="*/ 1468660 w 1580732"/>
              <a:gd name="connsiteY5" fmla="*/ 678176 h 1867156"/>
              <a:gd name="connsiteX6" fmla="*/ 1435941 w 1580732"/>
              <a:gd name="connsiteY6" fmla="*/ 94497 h 1867156"/>
              <a:gd name="connsiteX7" fmla="*/ 839234 w 1580732"/>
              <a:gd name="connsiteY7" fmla="*/ 26525 h 1867156"/>
              <a:gd name="connsiteX8" fmla="*/ 316588 w 1580732"/>
              <a:gd name="connsiteY8" fmla="*/ 359285 h 1867156"/>
              <a:gd name="connsiteX0" fmla="*/ 163575 w 1427719"/>
              <a:gd name="connsiteY0" fmla="*/ 359285 h 1867156"/>
              <a:gd name="connsiteX1" fmla="*/ 836 w 1427719"/>
              <a:gd name="connsiteY1" fmla="*/ 1076921 h 1867156"/>
              <a:gd name="connsiteX2" fmla="*/ 214791 w 1427719"/>
              <a:gd name="connsiteY2" fmla="*/ 1513626 h 1867156"/>
              <a:gd name="connsiteX3" fmla="*/ 1033657 w 1427719"/>
              <a:gd name="connsiteY3" fmla="*/ 1780970 h 1867156"/>
              <a:gd name="connsiteX4" fmla="*/ 1417322 w 1427719"/>
              <a:gd name="connsiteY4" fmla="*/ 1772169 h 1867156"/>
              <a:gd name="connsiteX5" fmla="*/ 1315647 w 1427719"/>
              <a:gd name="connsiteY5" fmla="*/ 678176 h 1867156"/>
              <a:gd name="connsiteX6" fmla="*/ 1282928 w 1427719"/>
              <a:gd name="connsiteY6" fmla="*/ 94497 h 1867156"/>
              <a:gd name="connsiteX7" fmla="*/ 686221 w 1427719"/>
              <a:gd name="connsiteY7" fmla="*/ 26525 h 1867156"/>
              <a:gd name="connsiteX8" fmla="*/ 163575 w 1427719"/>
              <a:gd name="connsiteY8" fmla="*/ 359285 h 1867156"/>
              <a:gd name="connsiteX0" fmla="*/ 163575 w 1426632"/>
              <a:gd name="connsiteY0" fmla="*/ 394322 h 1902193"/>
              <a:gd name="connsiteX1" fmla="*/ 836 w 1426632"/>
              <a:gd name="connsiteY1" fmla="*/ 1111958 h 1902193"/>
              <a:gd name="connsiteX2" fmla="*/ 214791 w 1426632"/>
              <a:gd name="connsiteY2" fmla="*/ 1548663 h 1902193"/>
              <a:gd name="connsiteX3" fmla="*/ 1033657 w 1426632"/>
              <a:gd name="connsiteY3" fmla="*/ 1816007 h 1902193"/>
              <a:gd name="connsiteX4" fmla="*/ 1417322 w 1426632"/>
              <a:gd name="connsiteY4" fmla="*/ 1807206 h 1902193"/>
              <a:gd name="connsiteX5" fmla="*/ 1315647 w 1426632"/>
              <a:gd name="connsiteY5" fmla="*/ 713213 h 1902193"/>
              <a:gd name="connsiteX6" fmla="*/ 1401843 w 1426632"/>
              <a:gd name="connsiteY6" fmla="*/ 63834 h 1902193"/>
              <a:gd name="connsiteX7" fmla="*/ 686221 w 1426632"/>
              <a:gd name="connsiteY7" fmla="*/ 61562 h 1902193"/>
              <a:gd name="connsiteX8" fmla="*/ 163575 w 1426632"/>
              <a:gd name="connsiteY8" fmla="*/ 394322 h 1902193"/>
              <a:gd name="connsiteX0" fmla="*/ 163575 w 1435249"/>
              <a:gd name="connsiteY0" fmla="*/ 394322 h 1885560"/>
              <a:gd name="connsiteX1" fmla="*/ 836 w 1435249"/>
              <a:gd name="connsiteY1" fmla="*/ 1111958 h 1885560"/>
              <a:gd name="connsiteX2" fmla="*/ 214791 w 1435249"/>
              <a:gd name="connsiteY2" fmla="*/ 1548663 h 1885560"/>
              <a:gd name="connsiteX3" fmla="*/ 1033657 w 1435249"/>
              <a:gd name="connsiteY3" fmla="*/ 1816007 h 1885560"/>
              <a:gd name="connsiteX4" fmla="*/ 1417322 w 1435249"/>
              <a:gd name="connsiteY4" fmla="*/ 1807206 h 1885560"/>
              <a:gd name="connsiteX5" fmla="*/ 1375103 w 1435249"/>
              <a:gd name="connsiteY5" fmla="*/ 943164 h 1885560"/>
              <a:gd name="connsiteX6" fmla="*/ 1401843 w 1435249"/>
              <a:gd name="connsiteY6" fmla="*/ 63834 h 1885560"/>
              <a:gd name="connsiteX7" fmla="*/ 686221 w 1435249"/>
              <a:gd name="connsiteY7" fmla="*/ 61562 h 1885560"/>
              <a:gd name="connsiteX8" fmla="*/ 163575 w 1435249"/>
              <a:gd name="connsiteY8" fmla="*/ 394322 h 1885560"/>
              <a:gd name="connsiteX0" fmla="*/ 128947 w 1438213"/>
              <a:gd name="connsiteY0" fmla="*/ 345176 h 1883146"/>
              <a:gd name="connsiteX1" fmla="*/ 3802 w 1438213"/>
              <a:gd name="connsiteY1" fmla="*/ 1109544 h 1883146"/>
              <a:gd name="connsiteX2" fmla="*/ 217757 w 1438213"/>
              <a:gd name="connsiteY2" fmla="*/ 1546249 h 1883146"/>
              <a:gd name="connsiteX3" fmla="*/ 1036623 w 1438213"/>
              <a:gd name="connsiteY3" fmla="*/ 1813593 h 1883146"/>
              <a:gd name="connsiteX4" fmla="*/ 1420288 w 1438213"/>
              <a:gd name="connsiteY4" fmla="*/ 1804792 h 1883146"/>
              <a:gd name="connsiteX5" fmla="*/ 1378069 w 1438213"/>
              <a:gd name="connsiteY5" fmla="*/ 940750 h 1883146"/>
              <a:gd name="connsiteX6" fmla="*/ 1404809 w 1438213"/>
              <a:gd name="connsiteY6" fmla="*/ 61420 h 1883146"/>
              <a:gd name="connsiteX7" fmla="*/ 689187 w 1438213"/>
              <a:gd name="connsiteY7" fmla="*/ 59148 h 1883146"/>
              <a:gd name="connsiteX8" fmla="*/ 128947 w 1438213"/>
              <a:gd name="connsiteY8" fmla="*/ 345176 h 1883146"/>
              <a:gd name="connsiteX0" fmla="*/ 126587 w 1435854"/>
              <a:gd name="connsiteY0" fmla="*/ 353278 h 1891248"/>
              <a:gd name="connsiteX1" fmla="*/ 1442 w 1435854"/>
              <a:gd name="connsiteY1" fmla="*/ 1117646 h 1891248"/>
              <a:gd name="connsiteX2" fmla="*/ 215397 w 1435854"/>
              <a:gd name="connsiteY2" fmla="*/ 1554351 h 1891248"/>
              <a:gd name="connsiteX3" fmla="*/ 1034263 w 1435854"/>
              <a:gd name="connsiteY3" fmla="*/ 1821695 h 1891248"/>
              <a:gd name="connsiteX4" fmla="*/ 1417928 w 1435854"/>
              <a:gd name="connsiteY4" fmla="*/ 1812894 h 1891248"/>
              <a:gd name="connsiteX5" fmla="*/ 1375709 w 1435854"/>
              <a:gd name="connsiteY5" fmla="*/ 948852 h 1891248"/>
              <a:gd name="connsiteX6" fmla="*/ 1402449 w 1435854"/>
              <a:gd name="connsiteY6" fmla="*/ 69522 h 1891248"/>
              <a:gd name="connsiteX7" fmla="*/ 221605 w 1435854"/>
              <a:gd name="connsiteY7" fmla="*/ 47778 h 1891248"/>
              <a:gd name="connsiteX8" fmla="*/ 126587 w 1435854"/>
              <a:gd name="connsiteY8" fmla="*/ 353278 h 1891248"/>
              <a:gd name="connsiteX0" fmla="*/ 35803 w 1453152"/>
              <a:gd name="connsiteY0" fmla="*/ 439993 h 1896181"/>
              <a:gd name="connsiteX1" fmla="*/ 18740 w 1453152"/>
              <a:gd name="connsiteY1" fmla="*/ 1122579 h 1896181"/>
              <a:gd name="connsiteX2" fmla="*/ 232695 w 1453152"/>
              <a:gd name="connsiteY2" fmla="*/ 1559284 h 1896181"/>
              <a:gd name="connsiteX3" fmla="*/ 1051561 w 1453152"/>
              <a:gd name="connsiteY3" fmla="*/ 1826628 h 1896181"/>
              <a:gd name="connsiteX4" fmla="*/ 1435226 w 1453152"/>
              <a:gd name="connsiteY4" fmla="*/ 1817827 h 1896181"/>
              <a:gd name="connsiteX5" fmla="*/ 1393007 w 1453152"/>
              <a:gd name="connsiteY5" fmla="*/ 953785 h 1896181"/>
              <a:gd name="connsiteX6" fmla="*/ 1419747 w 1453152"/>
              <a:gd name="connsiteY6" fmla="*/ 74455 h 1896181"/>
              <a:gd name="connsiteX7" fmla="*/ 238903 w 1453152"/>
              <a:gd name="connsiteY7" fmla="*/ 52711 h 1896181"/>
              <a:gd name="connsiteX8" fmla="*/ 35803 w 1453152"/>
              <a:gd name="connsiteY8" fmla="*/ 439993 h 1896181"/>
              <a:gd name="connsiteX0" fmla="*/ 35803 w 1447873"/>
              <a:gd name="connsiteY0" fmla="*/ 439993 h 1952840"/>
              <a:gd name="connsiteX1" fmla="*/ 18740 w 1447873"/>
              <a:gd name="connsiteY1" fmla="*/ 1122579 h 1952840"/>
              <a:gd name="connsiteX2" fmla="*/ 232695 w 1447873"/>
              <a:gd name="connsiteY2" fmla="*/ 1559284 h 1952840"/>
              <a:gd name="connsiteX3" fmla="*/ 1130848 w 1447873"/>
              <a:gd name="connsiteY3" fmla="*/ 1925181 h 1952840"/>
              <a:gd name="connsiteX4" fmla="*/ 1435226 w 1447873"/>
              <a:gd name="connsiteY4" fmla="*/ 1817827 h 1952840"/>
              <a:gd name="connsiteX5" fmla="*/ 1393007 w 1447873"/>
              <a:gd name="connsiteY5" fmla="*/ 953785 h 1952840"/>
              <a:gd name="connsiteX6" fmla="*/ 1419747 w 1447873"/>
              <a:gd name="connsiteY6" fmla="*/ 74455 h 1952840"/>
              <a:gd name="connsiteX7" fmla="*/ 238903 w 1447873"/>
              <a:gd name="connsiteY7" fmla="*/ 52711 h 1952840"/>
              <a:gd name="connsiteX8" fmla="*/ 35803 w 1447873"/>
              <a:gd name="connsiteY8" fmla="*/ 439993 h 1952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47873" h="1952840">
                <a:moveTo>
                  <a:pt x="35803" y="439993"/>
                </a:moveTo>
                <a:cubicBezTo>
                  <a:pt x="-891" y="618304"/>
                  <a:pt x="-14075" y="936031"/>
                  <a:pt x="18740" y="1122579"/>
                </a:cubicBezTo>
                <a:cubicBezTo>
                  <a:pt x="51555" y="1309127"/>
                  <a:pt x="47344" y="1425517"/>
                  <a:pt x="232695" y="1559284"/>
                </a:cubicBezTo>
                <a:cubicBezTo>
                  <a:pt x="418046" y="1693051"/>
                  <a:pt x="930426" y="1882091"/>
                  <a:pt x="1130848" y="1925181"/>
                </a:cubicBezTo>
                <a:cubicBezTo>
                  <a:pt x="1331270" y="1968271"/>
                  <a:pt x="1391533" y="1979726"/>
                  <a:pt x="1435226" y="1817827"/>
                </a:cubicBezTo>
                <a:cubicBezTo>
                  <a:pt x="1478919" y="1655928"/>
                  <a:pt x="1395587" y="1244347"/>
                  <a:pt x="1393007" y="953785"/>
                </a:cubicBezTo>
                <a:cubicBezTo>
                  <a:pt x="1390427" y="663223"/>
                  <a:pt x="1458740" y="183063"/>
                  <a:pt x="1419747" y="74455"/>
                </a:cubicBezTo>
                <a:cubicBezTo>
                  <a:pt x="1380754" y="-34153"/>
                  <a:pt x="469560" y="-8212"/>
                  <a:pt x="238903" y="52711"/>
                </a:cubicBezTo>
                <a:cubicBezTo>
                  <a:pt x="8246" y="113634"/>
                  <a:pt x="72497" y="261682"/>
                  <a:pt x="35803" y="439993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9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41AC2797-87FF-124D-8C36-8BD6CC3DA601}"/>
              </a:ext>
            </a:extLst>
          </p:cNvPr>
          <p:cNvGrpSpPr/>
          <p:nvPr/>
        </p:nvGrpSpPr>
        <p:grpSpPr>
          <a:xfrm>
            <a:off x="10837700" y="3928050"/>
            <a:ext cx="687393" cy="721548"/>
            <a:chOff x="5203089" y="1751190"/>
            <a:chExt cx="858331" cy="662414"/>
          </a:xfrm>
        </p:grpSpPr>
        <p:sp>
          <p:nvSpPr>
            <p:cNvPr id="330" name="Freeform 329">
              <a:extLst>
                <a:ext uri="{FF2B5EF4-FFF2-40B4-BE49-F238E27FC236}">
                  <a16:creationId xmlns:a16="http://schemas.microsoft.com/office/drawing/2014/main" id="{E15F01B7-41DC-2441-8AED-337BBB234027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1" name="Freeform 330">
              <a:extLst>
                <a:ext uri="{FF2B5EF4-FFF2-40B4-BE49-F238E27FC236}">
                  <a16:creationId xmlns:a16="http://schemas.microsoft.com/office/drawing/2014/main" id="{D4E26D63-9231-924B-808B-5867BF710184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332" name="Straight Connector 331">
              <a:extLst>
                <a:ext uri="{FF2B5EF4-FFF2-40B4-BE49-F238E27FC236}">
                  <a16:creationId xmlns:a16="http://schemas.microsoft.com/office/drawing/2014/main" id="{8D397B71-E004-D548-8E98-B15188084FF1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Straight Connector 332">
              <a:extLst>
                <a:ext uri="{FF2B5EF4-FFF2-40B4-BE49-F238E27FC236}">
                  <a16:creationId xmlns:a16="http://schemas.microsoft.com/office/drawing/2014/main" id="{5FD2631D-27C8-9E4E-A893-C18FE03B6927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Straight Connector 333">
              <a:extLst>
                <a:ext uri="{FF2B5EF4-FFF2-40B4-BE49-F238E27FC236}">
                  <a16:creationId xmlns:a16="http://schemas.microsoft.com/office/drawing/2014/main" id="{3A1B005B-CA42-B14B-B884-1421BDD15ADE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Straight Connector 381">
              <a:extLst>
                <a:ext uri="{FF2B5EF4-FFF2-40B4-BE49-F238E27FC236}">
                  <a16:creationId xmlns:a16="http://schemas.microsoft.com/office/drawing/2014/main" id="{57ACD0A3-83AF-E546-8605-111E24C5E76E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Straight Connector 382">
              <a:extLst>
                <a:ext uri="{FF2B5EF4-FFF2-40B4-BE49-F238E27FC236}">
                  <a16:creationId xmlns:a16="http://schemas.microsoft.com/office/drawing/2014/main" id="{CA315F96-ADC4-0C49-A900-F4A1B91F15B6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Straight Connector 383">
              <a:extLst>
                <a:ext uri="{FF2B5EF4-FFF2-40B4-BE49-F238E27FC236}">
                  <a16:creationId xmlns:a16="http://schemas.microsoft.com/office/drawing/2014/main" id="{A649477B-5A45-5442-B86C-68467314F007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5" name="Group 384">
            <a:extLst>
              <a:ext uri="{FF2B5EF4-FFF2-40B4-BE49-F238E27FC236}">
                <a16:creationId xmlns:a16="http://schemas.microsoft.com/office/drawing/2014/main" id="{33B3C95D-F76C-5147-BF33-05A8163C47B8}"/>
              </a:ext>
            </a:extLst>
          </p:cNvPr>
          <p:cNvGrpSpPr/>
          <p:nvPr/>
        </p:nvGrpSpPr>
        <p:grpSpPr>
          <a:xfrm>
            <a:off x="10771171" y="3194171"/>
            <a:ext cx="594613" cy="648336"/>
            <a:chOff x="5203089" y="1751190"/>
            <a:chExt cx="858331" cy="662414"/>
          </a:xfrm>
        </p:grpSpPr>
        <p:sp>
          <p:nvSpPr>
            <p:cNvPr id="386" name="Freeform 385">
              <a:extLst>
                <a:ext uri="{FF2B5EF4-FFF2-40B4-BE49-F238E27FC236}">
                  <a16:creationId xmlns:a16="http://schemas.microsoft.com/office/drawing/2014/main" id="{DAB633DE-73CE-714C-8893-2D10448A9FB8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7" name="Freeform 386">
              <a:extLst>
                <a:ext uri="{FF2B5EF4-FFF2-40B4-BE49-F238E27FC236}">
                  <a16:creationId xmlns:a16="http://schemas.microsoft.com/office/drawing/2014/main" id="{E42316FC-2612-4243-B7AF-8AB9E788A9A8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388" name="Straight Connector 387">
              <a:extLst>
                <a:ext uri="{FF2B5EF4-FFF2-40B4-BE49-F238E27FC236}">
                  <a16:creationId xmlns:a16="http://schemas.microsoft.com/office/drawing/2014/main" id="{462ED020-7125-0A4A-899E-33A0503C893E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>
              <a:extLst>
                <a:ext uri="{FF2B5EF4-FFF2-40B4-BE49-F238E27FC236}">
                  <a16:creationId xmlns:a16="http://schemas.microsoft.com/office/drawing/2014/main" id="{B0D89A3F-655E-6840-BDF9-07B8BEB16259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Straight Connector 389">
              <a:extLst>
                <a:ext uri="{FF2B5EF4-FFF2-40B4-BE49-F238E27FC236}">
                  <a16:creationId xmlns:a16="http://schemas.microsoft.com/office/drawing/2014/main" id="{7B229DC0-BE19-BF44-8B74-EB0FABEEDD40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Straight Connector 390">
              <a:extLst>
                <a:ext uri="{FF2B5EF4-FFF2-40B4-BE49-F238E27FC236}">
                  <a16:creationId xmlns:a16="http://schemas.microsoft.com/office/drawing/2014/main" id="{CA93DA1A-0D59-2544-9600-49E820B2A587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Straight Connector 391">
              <a:extLst>
                <a:ext uri="{FF2B5EF4-FFF2-40B4-BE49-F238E27FC236}">
                  <a16:creationId xmlns:a16="http://schemas.microsoft.com/office/drawing/2014/main" id="{84A109A3-BDF0-EF4A-93DE-0DAD52601589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Straight Connector 392">
              <a:extLst>
                <a:ext uri="{FF2B5EF4-FFF2-40B4-BE49-F238E27FC236}">
                  <a16:creationId xmlns:a16="http://schemas.microsoft.com/office/drawing/2014/main" id="{6E5C5DD8-2689-E646-9EFF-B26A852EC9C8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4" name="Freeform 393">
            <a:extLst>
              <a:ext uri="{FF2B5EF4-FFF2-40B4-BE49-F238E27FC236}">
                <a16:creationId xmlns:a16="http://schemas.microsoft.com/office/drawing/2014/main" id="{F8F60D57-DF2A-584D-9B4F-8598E08267A4}"/>
              </a:ext>
            </a:extLst>
          </p:cNvPr>
          <p:cNvSpPr/>
          <p:nvPr/>
        </p:nvSpPr>
        <p:spPr>
          <a:xfrm>
            <a:off x="9540813" y="1782042"/>
            <a:ext cx="1497864" cy="138645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494463"/>
              <a:gd name="connsiteY0" fmla="*/ 534641 h 1775651"/>
              <a:gd name="connsiteX1" fmla="*/ 3 w 1494463"/>
              <a:gd name="connsiteY1" fmla="*/ 940200 h 1775651"/>
              <a:gd name="connsiteX2" fmla="*/ 367657 w 1494463"/>
              <a:gd name="connsiteY2" fmla="*/ 1508306 h 1775651"/>
              <a:gd name="connsiteX3" fmla="*/ 1186523 w 1494463"/>
              <a:gd name="connsiteY3" fmla="*/ 1775650 h 1775651"/>
              <a:gd name="connsiteX4" fmla="*/ 1467465 w 1494463"/>
              <a:gd name="connsiteY4" fmla="*/ 1510813 h 1775651"/>
              <a:gd name="connsiteX5" fmla="*/ 1468513 w 1494463"/>
              <a:gd name="connsiteY5" fmla="*/ 672856 h 1775651"/>
              <a:gd name="connsiteX6" fmla="*/ 1336927 w 1494463"/>
              <a:gd name="connsiteY6" fmla="*/ 154877 h 1775651"/>
              <a:gd name="connsiteX7" fmla="*/ 839087 w 1494463"/>
              <a:gd name="connsiteY7" fmla="*/ 21205 h 1775651"/>
              <a:gd name="connsiteX8" fmla="*/ 360355 w 1494463"/>
              <a:gd name="connsiteY8" fmla="*/ 534641 h 1775651"/>
              <a:gd name="connsiteX0" fmla="*/ 360355 w 1491064"/>
              <a:gd name="connsiteY0" fmla="*/ 552327 h 1793337"/>
              <a:gd name="connsiteX1" fmla="*/ 3 w 1491064"/>
              <a:gd name="connsiteY1" fmla="*/ 957886 h 1793337"/>
              <a:gd name="connsiteX2" fmla="*/ 367657 w 1491064"/>
              <a:gd name="connsiteY2" fmla="*/ 1525992 h 1793337"/>
              <a:gd name="connsiteX3" fmla="*/ 1186523 w 1491064"/>
              <a:gd name="connsiteY3" fmla="*/ 1793336 h 1793337"/>
              <a:gd name="connsiteX4" fmla="*/ 1467465 w 1491064"/>
              <a:gd name="connsiteY4" fmla="*/ 1528499 h 1793337"/>
              <a:gd name="connsiteX5" fmla="*/ 1468513 w 1491064"/>
              <a:gd name="connsiteY5" fmla="*/ 690542 h 1793337"/>
              <a:gd name="connsiteX6" fmla="*/ 1407977 w 1491064"/>
              <a:gd name="connsiteY6" fmla="*/ 109278 h 1793337"/>
              <a:gd name="connsiteX7" fmla="*/ 839087 w 1491064"/>
              <a:gd name="connsiteY7" fmla="*/ 38891 h 1793337"/>
              <a:gd name="connsiteX8" fmla="*/ 360355 w 1491064"/>
              <a:gd name="connsiteY8" fmla="*/ 552327 h 1793337"/>
              <a:gd name="connsiteX0" fmla="*/ 360355 w 1502818"/>
              <a:gd name="connsiteY0" fmla="*/ 552327 h 1612281"/>
              <a:gd name="connsiteX1" fmla="*/ 3 w 1502818"/>
              <a:gd name="connsiteY1" fmla="*/ 957886 h 1612281"/>
              <a:gd name="connsiteX2" fmla="*/ 367657 w 1502818"/>
              <a:gd name="connsiteY2" fmla="*/ 1525992 h 1612281"/>
              <a:gd name="connsiteX3" fmla="*/ 1026659 w 1502818"/>
              <a:gd name="connsiteY3" fmla="*/ 1582385 h 1612281"/>
              <a:gd name="connsiteX4" fmla="*/ 1467465 w 1502818"/>
              <a:gd name="connsiteY4" fmla="*/ 1528499 h 1612281"/>
              <a:gd name="connsiteX5" fmla="*/ 1468513 w 1502818"/>
              <a:gd name="connsiteY5" fmla="*/ 690542 h 1612281"/>
              <a:gd name="connsiteX6" fmla="*/ 1407977 w 1502818"/>
              <a:gd name="connsiteY6" fmla="*/ 109278 h 1612281"/>
              <a:gd name="connsiteX7" fmla="*/ 839087 w 1502818"/>
              <a:gd name="connsiteY7" fmla="*/ 38891 h 1612281"/>
              <a:gd name="connsiteX8" fmla="*/ 360355 w 1502818"/>
              <a:gd name="connsiteY8" fmla="*/ 552327 h 1612281"/>
              <a:gd name="connsiteX0" fmla="*/ 360384 w 1502847"/>
              <a:gd name="connsiteY0" fmla="*/ 552327 h 1803602"/>
              <a:gd name="connsiteX1" fmla="*/ 32 w 1502847"/>
              <a:gd name="connsiteY1" fmla="*/ 957886 h 1803602"/>
              <a:gd name="connsiteX2" fmla="*/ 385448 w 1502847"/>
              <a:gd name="connsiteY2" fmla="*/ 1779134 h 1803602"/>
              <a:gd name="connsiteX3" fmla="*/ 1026688 w 1502847"/>
              <a:gd name="connsiteY3" fmla="*/ 1582385 h 1803602"/>
              <a:gd name="connsiteX4" fmla="*/ 1467494 w 1502847"/>
              <a:gd name="connsiteY4" fmla="*/ 1528499 h 1803602"/>
              <a:gd name="connsiteX5" fmla="*/ 1468542 w 1502847"/>
              <a:gd name="connsiteY5" fmla="*/ 690542 h 1803602"/>
              <a:gd name="connsiteX6" fmla="*/ 1408006 w 1502847"/>
              <a:gd name="connsiteY6" fmla="*/ 109278 h 1803602"/>
              <a:gd name="connsiteX7" fmla="*/ 839116 w 1502847"/>
              <a:gd name="connsiteY7" fmla="*/ 38891 h 1803602"/>
              <a:gd name="connsiteX8" fmla="*/ 360384 w 1502847"/>
              <a:gd name="connsiteY8" fmla="*/ 552327 h 1803602"/>
              <a:gd name="connsiteX0" fmla="*/ 360384 w 1502847"/>
              <a:gd name="connsiteY0" fmla="*/ 552327 h 1826319"/>
              <a:gd name="connsiteX1" fmla="*/ 32 w 1502847"/>
              <a:gd name="connsiteY1" fmla="*/ 957886 h 1826319"/>
              <a:gd name="connsiteX2" fmla="*/ 385448 w 1502847"/>
              <a:gd name="connsiteY2" fmla="*/ 1779134 h 1826319"/>
              <a:gd name="connsiteX3" fmla="*/ 1026688 w 1502847"/>
              <a:gd name="connsiteY3" fmla="*/ 1582385 h 1826319"/>
              <a:gd name="connsiteX4" fmla="*/ 1467494 w 1502847"/>
              <a:gd name="connsiteY4" fmla="*/ 1528499 h 1826319"/>
              <a:gd name="connsiteX5" fmla="*/ 1468542 w 1502847"/>
              <a:gd name="connsiteY5" fmla="*/ 690542 h 1826319"/>
              <a:gd name="connsiteX6" fmla="*/ 1408006 w 1502847"/>
              <a:gd name="connsiteY6" fmla="*/ 109278 h 1826319"/>
              <a:gd name="connsiteX7" fmla="*/ 839116 w 1502847"/>
              <a:gd name="connsiteY7" fmla="*/ 38891 h 1826319"/>
              <a:gd name="connsiteX8" fmla="*/ 360384 w 1502847"/>
              <a:gd name="connsiteY8" fmla="*/ 552327 h 1826319"/>
              <a:gd name="connsiteX0" fmla="*/ 289852 w 1503366"/>
              <a:gd name="connsiteY0" fmla="*/ 461730 h 1820101"/>
              <a:gd name="connsiteX1" fmla="*/ 551 w 1503366"/>
              <a:gd name="connsiteY1" fmla="*/ 951668 h 1820101"/>
              <a:gd name="connsiteX2" fmla="*/ 385967 w 1503366"/>
              <a:gd name="connsiteY2" fmla="*/ 1772916 h 1820101"/>
              <a:gd name="connsiteX3" fmla="*/ 1027207 w 1503366"/>
              <a:gd name="connsiteY3" fmla="*/ 1576167 h 1820101"/>
              <a:gd name="connsiteX4" fmla="*/ 1468013 w 1503366"/>
              <a:gd name="connsiteY4" fmla="*/ 1522281 h 1820101"/>
              <a:gd name="connsiteX5" fmla="*/ 1469061 w 1503366"/>
              <a:gd name="connsiteY5" fmla="*/ 684324 h 1820101"/>
              <a:gd name="connsiteX6" fmla="*/ 1408525 w 1503366"/>
              <a:gd name="connsiteY6" fmla="*/ 103060 h 1820101"/>
              <a:gd name="connsiteX7" fmla="*/ 839635 w 1503366"/>
              <a:gd name="connsiteY7" fmla="*/ 32673 h 1820101"/>
              <a:gd name="connsiteX8" fmla="*/ 289852 w 1503366"/>
              <a:gd name="connsiteY8" fmla="*/ 461730 h 1820101"/>
              <a:gd name="connsiteX0" fmla="*/ 293376 w 1506890"/>
              <a:gd name="connsiteY0" fmla="*/ 461730 h 1820101"/>
              <a:gd name="connsiteX1" fmla="*/ 4075 w 1506890"/>
              <a:gd name="connsiteY1" fmla="*/ 951668 h 1820101"/>
              <a:gd name="connsiteX2" fmla="*/ 389491 w 1506890"/>
              <a:gd name="connsiteY2" fmla="*/ 1772916 h 1820101"/>
              <a:gd name="connsiteX3" fmla="*/ 1030731 w 1506890"/>
              <a:gd name="connsiteY3" fmla="*/ 1576167 h 1820101"/>
              <a:gd name="connsiteX4" fmla="*/ 1471537 w 1506890"/>
              <a:gd name="connsiteY4" fmla="*/ 1522281 h 1820101"/>
              <a:gd name="connsiteX5" fmla="*/ 1472585 w 1506890"/>
              <a:gd name="connsiteY5" fmla="*/ 684324 h 1820101"/>
              <a:gd name="connsiteX6" fmla="*/ 1412049 w 1506890"/>
              <a:gd name="connsiteY6" fmla="*/ 103060 h 1820101"/>
              <a:gd name="connsiteX7" fmla="*/ 843159 w 1506890"/>
              <a:gd name="connsiteY7" fmla="*/ 32673 h 1820101"/>
              <a:gd name="connsiteX8" fmla="*/ 293376 w 1506890"/>
              <a:gd name="connsiteY8" fmla="*/ 461730 h 1820101"/>
              <a:gd name="connsiteX0" fmla="*/ 203955 w 1545103"/>
              <a:gd name="connsiteY0" fmla="*/ 206126 h 1802639"/>
              <a:gd name="connsiteX1" fmla="*/ 42288 w 1545103"/>
              <a:gd name="connsiteY1" fmla="*/ 934206 h 1802639"/>
              <a:gd name="connsiteX2" fmla="*/ 427704 w 1545103"/>
              <a:gd name="connsiteY2" fmla="*/ 1755454 h 1802639"/>
              <a:gd name="connsiteX3" fmla="*/ 1068944 w 1545103"/>
              <a:gd name="connsiteY3" fmla="*/ 1558705 h 1802639"/>
              <a:gd name="connsiteX4" fmla="*/ 1509750 w 1545103"/>
              <a:gd name="connsiteY4" fmla="*/ 1504819 h 1802639"/>
              <a:gd name="connsiteX5" fmla="*/ 1510798 w 1545103"/>
              <a:gd name="connsiteY5" fmla="*/ 666862 h 1802639"/>
              <a:gd name="connsiteX6" fmla="*/ 1450262 w 1545103"/>
              <a:gd name="connsiteY6" fmla="*/ 85598 h 1802639"/>
              <a:gd name="connsiteX7" fmla="*/ 881372 w 1545103"/>
              <a:gd name="connsiteY7" fmla="*/ 15211 h 1802639"/>
              <a:gd name="connsiteX8" fmla="*/ 203955 w 1545103"/>
              <a:gd name="connsiteY8" fmla="*/ 206126 h 1802639"/>
              <a:gd name="connsiteX0" fmla="*/ 147252 w 1634267"/>
              <a:gd name="connsiteY0" fmla="*/ 113266 h 1796376"/>
              <a:gd name="connsiteX1" fmla="*/ 131452 w 1634267"/>
              <a:gd name="connsiteY1" fmla="*/ 927943 h 1796376"/>
              <a:gd name="connsiteX2" fmla="*/ 516868 w 1634267"/>
              <a:gd name="connsiteY2" fmla="*/ 1749191 h 1796376"/>
              <a:gd name="connsiteX3" fmla="*/ 1158108 w 1634267"/>
              <a:gd name="connsiteY3" fmla="*/ 1552442 h 1796376"/>
              <a:gd name="connsiteX4" fmla="*/ 1598914 w 1634267"/>
              <a:gd name="connsiteY4" fmla="*/ 1498556 h 1796376"/>
              <a:gd name="connsiteX5" fmla="*/ 1599962 w 1634267"/>
              <a:gd name="connsiteY5" fmla="*/ 660599 h 1796376"/>
              <a:gd name="connsiteX6" fmla="*/ 1539426 w 1634267"/>
              <a:gd name="connsiteY6" fmla="*/ 79335 h 1796376"/>
              <a:gd name="connsiteX7" fmla="*/ 970536 w 1634267"/>
              <a:gd name="connsiteY7" fmla="*/ 8948 h 1796376"/>
              <a:gd name="connsiteX8" fmla="*/ 147252 w 1634267"/>
              <a:gd name="connsiteY8" fmla="*/ 113266 h 1796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34267" h="1796376">
                <a:moveTo>
                  <a:pt x="147252" y="113266"/>
                </a:moveTo>
                <a:cubicBezTo>
                  <a:pt x="-139307" y="245497"/>
                  <a:pt x="69849" y="655289"/>
                  <a:pt x="131452" y="927943"/>
                </a:cubicBezTo>
                <a:cubicBezTo>
                  <a:pt x="193055" y="1200597"/>
                  <a:pt x="345759" y="1645108"/>
                  <a:pt x="516868" y="1749191"/>
                </a:cubicBezTo>
                <a:cubicBezTo>
                  <a:pt x="687977" y="1853274"/>
                  <a:pt x="1013294" y="1784070"/>
                  <a:pt x="1158108" y="1552442"/>
                </a:cubicBezTo>
                <a:cubicBezTo>
                  <a:pt x="1302922" y="1320814"/>
                  <a:pt x="1525272" y="1647197"/>
                  <a:pt x="1598914" y="1498556"/>
                </a:cubicBezTo>
                <a:cubicBezTo>
                  <a:pt x="1672556" y="1349916"/>
                  <a:pt x="1609877" y="897136"/>
                  <a:pt x="1599962" y="660599"/>
                </a:cubicBezTo>
                <a:cubicBezTo>
                  <a:pt x="1590047" y="424062"/>
                  <a:pt x="1578419" y="187943"/>
                  <a:pt x="1539426" y="79335"/>
                </a:cubicBezTo>
                <a:cubicBezTo>
                  <a:pt x="1500433" y="-29273"/>
                  <a:pt x="1202565" y="3293"/>
                  <a:pt x="970536" y="8948"/>
                </a:cubicBezTo>
                <a:cubicBezTo>
                  <a:pt x="738507" y="14603"/>
                  <a:pt x="433811" y="-18965"/>
                  <a:pt x="147252" y="113266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7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1" name="TextBox 410">
            <a:extLst>
              <a:ext uri="{FF2B5EF4-FFF2-40B4-BE49-F238E27FC236}">
                <a16:creationId xmlns:a16="http://schemas.microsoft.com/office/drawing/2014/main" id="{5175CEFD-B416-EC43-9D88-DE6ADA85F3B9}"/>
              </a:ext>
            </a:extLst>
          </p:cNvPr>
          <p:cNvSpPr txBox="1"/>
          <p:nvPr/>
        </p:nvSpPr>
        <p:spPr>
          <a:xfrm>
            <a:off x="9427201" y="1851195"/>
            <a:ext cx="1725088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ional or global ISP</a:t>
            </a:r>
          </a:p>
        </p:txBody>
      </p:sp>
      <p:sp>
        <p:nvSpPr>
          <p:cNvPr id="412" name="Rectangle 411">
            <a:extLst>
              <a:ext uri="{FF2B5EF4-FFF2-40B4-BE49-F238E27FC236}">
                <a16:creationId xmlns:a16="http://schemas.microsoft.com/office/drawing/2014/main" id="{482B2CA5-73F1-6B48-83A9-220EA45D6E11}"/>
              </a:ext>
            </a:extLst>
          </p:cNvPr>
          <p:cNvSpPr/>
          <p:nvPr/>
        </p:nvSpPr>
        <p:spPr>
          <a:xfrm>
            <a:off x="9279068" y="3677908"/>
            <a:ext cx="305749" cy="197847"/>
          </a:xfrm>
          <a:prstGeom prst="rect">
            <a:avLst/>
          </a:prstGeom>
          <a:solidFill>
            <a:srgbClr val="9CDF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3" name="TextBox 412">
            <a:extLst>
              <a:ext uri="{FF2B5EF4-FFF2-40B4-BE49-F238E27FC236}">
                <a16:creationId xmlns:a16="http://schemas.microsoft.com/office/drawing/2014/main" id="{1EBC6BD5-14CE-4945-B1BA-BE4545CA8008}"/>
              </a:ext>
            </a:extLst>
          </p:cNvPr>
          <p:cNvSpPr txBox="1"/>
          <p:nvPr/>
        </p:nvSpPr>
        <p:spPr>
          <a:xfrm>
            <a:off x="8766162" y="3447919"/>
            <a:ext cx="1040639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cal or regional ISP</a:t>
            </a:r>
          </a:p>
        </p:txBody>
      </p:sp>
      <p:sp>
        <p:nvSpPr>
          <p:cNvPr id="414" name="TextBox 413">
            <a:extLst>
              <a:ext uri="{FF2B5EF4-FFF2-40B4-BE49-F238E27FC236}">
                <a16:creationId xmlns:a16="http://schemas.microsoft.com/office/drawing/2014/main" id="{DEC3A97D-1225-CD43-9C9F-8ECD38854617}"/>
              </a:ext>
            </a:extLst>
          </p:cNvPr>
          <p:cNvSpPr txBox="1"/>
          <p:nvPr/>
        </p:nvSpPr>
        <p:spPr>
          <a:xfrm>
            <a:off x="10917767" y="4677937"/>
            <a:ext cx="813043" cy="383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acenter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</a:t>
            </a:r>
          </a:p>
        </p:txBody>
      </p:sp>
      <p:sp>
        <p:nvSpPr>
          <p:cNvPr id="415" name="TextBox 414">
            <a:extLst>
              <a:ext uri="{FF2B5EF4-FFF2-40B4-BE49-F238E27FC236}">
                <a16:creationId xmlns:a16="http://schemas.microsoft.com/office/drawing/2014/main" id="{BB3CA80D-AE31-9141-A3F3-5D2D97D6A49C}"/>
              </a:ext>
            </a:extLst>
          </p:cNvPr>
          <p:cNvSpPr txBox="1"/>
          <p:nvPr/>
        </p:nvSpPr>
        <p:spPr>
          <a:xfrm>
            <a:off x="10063018" y="4228248"/>
            <a:ext cx="843051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ent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vider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416" name="Straight Connector 415">
            <a:extLst>
              <a:ext uri="{FF2B5EF4-FFF2-40B4-BE49-F238E27FC236}">
                <a16:creationId xmlns:a16="http://schemas.microsoft.com/office/drawing/2014/main" id="{5CACB8BB-D800-3B44-984D-E6AEFC6C6A1C}"/>
              </a:ext>
            </a:extLst>
          </p:cNvPr>
          <p:cNvCxnSpPr>
            <a:cxnSpLocks/>
          </p:cNvCxnSpPr>
          <p:nvPr/>
        </p:nvCxnSpPr>
        <p:spPr>
          <a:xfrm flipH="1" flipV="1">
            <a:off x="10559920" y="3580125"/>
            <a:ext cx="412964" cy="63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Straight Connector 416">
            <a:extLst>
              <a:ext uri="{FF2B5EF4-FFF2-40B4-BE49-F238E27FC236}">
                <a16:creationId xmlns:a16="http://schemas.microsoft.com/office/drawing/2014/main" id="{6F1BACF3-CAA7-6E45-9AD3-604633297FDD}"/>
              </a:ext>
            </a:extLst>
          </p:cNvPr>
          <p:cNvCxnSpPr>
            <a:cxnSpLocks/>
          </p:cNvCxnSpPr>
          <p:nvPr/>
        </p:nvCxnSpPr>
        <p:spPr>
          <a:xfrm flipH="1" flipV="1">
            <a:off x="10660835" y="3640684"/>
            <a:ext cx="345866" cy="738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Straight Connector 417">
            <a:extLst>
              <a:ext uri="{FF2B5EF4-FFF2-40B4-BE49-F238E27FC236}">
                <a16:creationId xmlns:a16="http://schemas.microsoft.com/office/drawing/2014/main" id="{FA668F0F-CA0E-7640-91BD-0EA1D5F07B82}"/>
              </a:ext>
            </a:extLst>
          </p:cNvPr>
          <p:cNvCxnSpPr>
            <a:cxnSpLocks/>
          </p:cNvCxnSpPr>
          <p:nvPr/>
        </p:nvCxnSpPr>
        <p:spPr>
          <a:xfrm flipV="1">
            <a:off x="10636897" y="3633421"/>
            <a:ext cx="335987" cy="3953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7" name="Straight Connector 426">
            <a:extLst>
              <a:ext uri="{FF2B5EF4-FFF2-40B4-BE49-F238E27FC236}">
                <a16:creationId xmlns:a16="http://schemas.microsoft.com/office/drawing/2014/main" id="{DEB06C55-3309-F547-9480-0B3401F581CF}"/>
              </a:ext>
            </a:extLst>
          </p:cNvPr>
          <p:cNvCxnSpPr>
            <a:cxnSpLocks/>
          </p:cNvCxnSpPr>
          <p:nvPr/>
        </p:nvCxnSpPr>
        <p:spPr>
          <a:xfrm flipH="1" flipV="1">
            <a:off x="10570774" y="3594896"/>
            <a:ext cx="1" cy="4857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8" name="Straight Connector 427">
            <a:extLst>
              <a:ext uri="{FF2B5EF4-FFF2-40B4-BE49-F238E27FC236}">
                <a16:creationId xmlns:a16="http://schemas.microsoft.com/office/drawing/2014/main" id="{043661B9-548C-AD4D-AF57-39494914AD48}"/>
              </a:ext>
            </a:extLst>
          </p:cNvPr>
          <p:cNvCxnSpPr>
            <a:cxnSpLocks/>
          </p:cNvCxnSpPr>
          <p:nvPr/>
        </p:nvCxnSpPr>
        <p:spPr>
          <a:xfrm flipH="1" flipV="1">
            <a:off x="10550620" y="4071642"/>
            <a:ext cx="508543" cy="3486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9" name="Straight Connector 428">
            <a:extLst>
              <a:ext uri="{FF2B5EF4-FFF2-40B4-BE49-F238E27FC236}">
                <a16:creationId xmlns:a16="http://schemas.microsoft.com/office/drawing/2014/main" id="{1A67B166-D79C-B942-9DA2-5B0BB0E2CAA9}"/>
              </a:ext>
            </a:extLst>
          </p:cNvPr>
          <p:cNvCxnSpPr>
            <a:cxnSpLocks/>
          </p:cNvCxnSpPr>
          <p:nvPr/>
        </p:nvCxnSpPr>
        <p:spPr>
          <a:xfrm flipH="1">
            <a:off x="9895195" y="4087742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0" name="Straight Connector 429">
            <a:extLst>
              <a:ext uri="{FF2B5EF4-FFF2-40B4-BE49-F238E27FC236}">
                <a16:creationId xmlns:a16="http://schemas.microsoft.com/office/drawing/2014/main" id="{E412FD92-D929-5247-9E8C-F2DA6D35C9F8}"/>
              </a:ext>
            </a:extLst>
          </p:cNvPr>
          <p:cNvCxnSpPr>
            <a:cxnSpLocks/>
          </p:cNvCxnSpPr>
          <p:nvPr/>
        </p:nvCxnSpPr>
        <p:spPr>
          <a:xfrm flipH="1">
            <a:off x="9219616" y="4087742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1" name="Straight Connector 430">
            <a:extLst>
              <a:ext uri="{FF2B5EF4-FFF2-40B4-BE49-F238E27FC236}">
                <a16:creationId xmlns:a16="http://schemas.microsoft.com/office/drawing/2014/main" id="{87D421B1-BC86-3C48-9023-E75A030C0EA1}"/>
              </a:ext>
            </a:extLst>
          </p:cNvPr>
          <p:cNvCxnSpPr>
            <a:cxnSpLocks/>
          </p:cNvCxnSpPr>
          <p:nvPr/>
        </p:nvCxnSpPr>
        <p:spPr>
          <a:xfrm flipH="1">
            <a:off x="9276868" y="3507672"/>
            <a:ext cx="382424" cy="517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2" name="Straight Connector 431">
            <a:extLst>
              <a:ext uri="{FF2B5EF4-FFF2-40B4-BE49-F238E27FC236}">
                <a16:creationId xmlns:a16="http://schemas.microsoft.com/office/drawing/2014/main" id="{4D100E13-3563-2248-B4C9-022DB77AE9D7}"/>
              </a:ext>
            </a:extLst>
          </p:cNvPr>
          <p:cNvCxnSpPr>
            <a:cxnSpLocks/>
          </p:cNvCxnSpPr>
          <p:nvPr/>
        </p:nvCxnSpPr>
        <p:spPr>
          <a:xfrm>
            <a:off x="9733069" y="3507672"/>
            <a:ext cx="0" cy="5402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3" name="Straight Connector 432">
            <a:extLst>
              <a:ext uri="{FF2B5EF4-FFF2-40B4-BE49-F238E27FC236}">
                <a16:creationId xmlns:a16="http://schemas.microsoft.com/office/drawing/2014/main" id="{2E90F774-2A56-A148-8467-E79EA92C2FF7}"/>
              </a:ext>
            </a:extLst>
          </p:cNvPr>
          <p:cNvCxnSpPr/>
          <p:nvPr/>
        </p:nvCxnSpPr>
        <p:spPr>
          <a:xfrm>
            <a:off x="10137668" y="2754692"/>
            <a:ext cx="488174" cy="8393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4" name="Straight Connector 433">
            <a:extLst>
              <a:ext uri="{FF2B5EF4-FFF2-40B4-BE49-F238E27FC236}">
                <a16:creationId xmlns:a16="http://schemas.microsoft.com/office/drawing/2014/main" id="{4E384DC2-3B49-2744-9B6C-032DDC6524C7}"/>
              </a:ext>
            </a:extLst>
          </p:cNvPr>
          <p:cNvCxnSpPr>
            <a:cxnSpLocks/>
          </p:cNvCxnSpPr>
          <p:nvPr/>
        </p:nvCxnSpPr>
        <p:spPr>
          <a:xfrm flipH="1">
            <a:off x="9798719" y="2695013"/>
            <a:ext cx="380432" cy="6948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5" name="Straight Connector 434">
            <a:extLst>
              <a:ext uri="{FF2B5EF4-FFF2-40B4-BE49-F238E27FC236}">
                <a16:creationId xmlns:a16="http://schemas.microsoft.com/office/drawing/2014/main" id="{C9A49C1C-EDF9-1649-8BF2-8BBD599420E4}"/>
              </a:ext>
            </a:extLst>
          </p:cNvPr>
          <p:cNvCxnSpPr/>
          <p:nvPr/>
        </p:nvCxnSpPr>
        <p:spPr>
          <a:xfrm flipH="1">
            <a:off x="10100635" y="2169432"/>
            <a:ext cx="761467" cy="577355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6" name="Straight Connector 435">
            <a:extLst>
              <a:ext uri="{FF2B5EF4-FFF2-40B4-BE49-F238E27FC236}">
                <a16:creationId xmlns:a16="http://schemas.microsoft.com/office/drawing/2014/main" id="{37677CC3-5E7F-FB43-AC9C-0C12A8C4730C}"/>
              </a:ext>
            </a:extLst>
          </p:cNvPr>
          <p:cNvCxnSpPr/>
          <p:nvPr/>
        </p:nvCxnSpPr>
        <p:spPr>
          <a:xfrm flipH="1">
            <a:off x="10100635" y="2268313"/>
            <a:ext cx="3970" cy="51846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7" name="Straight Connector 436">
            <a:extLst>
              <a:ext uri="{FF2B5EF4-FFF2-40B4-BE49-F238E27FC236}">
                <a16:creationId xmlns:a16="http://schemas.microsoft.com/office/drawing/2014/main" id="{2072990B-D76F-9F46-B0E3-87C8C6A3033A}"/>
              </a:ext>
            </a:extLst>
          </p:cNvPr>
          <p:cNvCxnSpPr/>
          <p:nvPr/>
        </p:nvCxnSpPr>
        <p:spPr>
          <a:xfrm flipH="1">
            <a:off x="10672135" y="2200506"/>
            <a:ext cx="149360" cy="51846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8" name="Straight Connector 437">
            <a:extLst>
              <a:ext uri="{FF2B5EF4-FFF2-40B4-BE49-F238E27FC236}">
                <a16:creationId xmlns:a16="http://schemas.microsoft.com/office/drawing/2014/main" id="{6976D38F-2A78-2947-B121-41AA986DC84E}"/>
              </a:ext>
            </a:extLst>
          </p:cNvPr>
          <p:cNvCxnSpPr/>
          <p:nvPr/>
        </p:nvCxnSpPr>
        <p:spPr>
          <a:xfrm flipH="1">
            <a:off x="10142166" y="2718967"/>
            <a:ext cx="574283" cy="2782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9" name="Straight Connector 438">
            <a:extLst>
              <a:ext uri="{FF2B5EF4-FFF2-40B4-BE49-F238E27FC236}">
                <a16:creationId xmlns:a16="http://schemas.microsoft.com/office/drawing/2014/main" id="{EF6007F8-8918-CB43-9342-B4AE7A9F9DBD}"/>
              </a:ext>
            </a:extLst>
          </p:cNvPr>
          <p:cNvCxnSpPr/>
          <p:nvPr/>
        </p:nvCxnSpPr>
        <p:spPr>
          <a:xfrm flipH="1">
            <a:off x="10069542" y="2169432"/>
            <a:ext cx="788589" cy="9888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0" name="Straight Connector 439">
            <a:extLst>
              <a:ext uri="{FF2B5EF4-FFF2-40B4-BE49-F238E27FC236}">
                <a16:creationId xmlns:a16="http://schemas.microsoft.com/office/drawing/2014/main" id="{24ACB63E-94EF-B74E-B560-667582FAA3C0}"/>
              </a:ext>
            </a:extLst>
          </p:cNvPr>
          <p:cNvCxnSpPr/>
          <p:nvPr/>
        </p:nvCxnSpPr>
        <p:spPr>
          <a:xfrm flipH="1">
            <a:off x="10862103" y="2127325"/>
            <a:ext cx="279002" cy="421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1" name="Straight Connector 440">
            <a:extLst>
              <a:ext uri="{FF2B5EF4-FFF2-40B4-BE49-F238E27FC236}">
                <a16:creationId xmlns:a16="http://schemas.microsoft.com/office/drawing/2014/main" id="{96D346AF-680E-0448-ABDA-D697BA051A9A}"/>
              </a:ext>
            </a:extLst>
          </p:cNvPr>
          <p:cNvCxnSpPr/>
          <p:nvPr/>
        </p:nvCxnSpPr>
        <p:spPr>
          <a:xfrm flipH="1" flipV="1">
            <a:off x="10681994" y="2718967"/>
            <a:ext cx="353541" cy="678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2" name="Straight Connector 441">
            <a:extLst>
              <a:ext uri="{FF2B5EF4-FFF2-40B4-BE49-F238E27FC236}">
                <a16:creationId xmlns:a16="http://schemas.microsoft.com/office/drawing/2014/main" id="{8927FD2C-1E27-CB4A-AED7-5A85061BA21E}"/>
              </a:ext>
            </a:extLst>
          </p:cNvPr>
          <p:cNvCxnSpPr/>
          <p:nvPr/>
        </p:nvCxnSpPr>
        <p:spPr>
          <a:xfrm flipH="1">
            <a:off x="8769223" y="2268313"/>
            <a:ext cx="1300319" cy="60662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3" name="Line 541">
            <a:extLst>
              <a:ext uri="{FF2B5EF4-FFF2-40B4-BE49-F238E27FC236}">
                <a16:creationId xmlns:a16="http://schemas.microsoft.com/office/drawing/2014/main" id="{7486D04A-35C5-1E48-87A7-E7BD6B1418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78705" y="4113379"/>
            <a:ext cx="429324" cy="7056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4" name="Line 424">
            <a:extLst>
              <a:ext uri="{FF2B5EF4-FFF2-40B4-BE49-F238E27FC236}">
                <a16:creationId xmlns:a16="http://schemas.microsoft.com/office/drawing/2014/main" id="{BAB59539-0C84-7244-B45B-D4A904C832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44554" y="4047456"/>
            <a:ext cx="969051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5" name="Oval 800">
            <a:extLst>
              <a:ext uri="{FF2B5EF4-FFF2-40B4-BE49-F238E27FC236}">
                <a16:creationId xmlns:a16="http://schemas.microsoft.com/office/drawing/2014/main" id="{5417F1AB-23AC-3942-A135-F7969927A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4541" y="2292995"/>
            <a:ext cx="52388" cy="4948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446" name="Group 445">
            <a:extLst>
              <a:ext uri="{FF2B5EF4-FFF2-40B4-BE49-F238E27FC236}">
                <a16:creationId xmlns:a16="http://schemas.microsoft.com/office/drawing/2014/main" id="{651E7FE8-6183-6744-ABAC-ECC3EBEAFC26}"/>
              </a:ext>
            </a:extLst>
          </p:cNvPr>
          <p:cNvGrpSpPr/>
          <p:nvPr/>
        </p:nvGrpSpPr>
        <p:grpSpPr>
          <a:xfrm>
            <a:off x="10410609" y="3496138"/>
            <a:ext cx="353678" cy="198344"/>
            <a:chOff x="7493876" y="2774731"/>
            <a:chExt cx="1481958" cy="894622"/>
          </a:xfrm>
        </p:grpSpPr>
        <p:sp>
          <p:nvSpPr>
            <p:cNvPr id="447" name="Freeform 446">
              <a:extLst>
                <a:ext uri="{FF2B5EF4-FFF2-40B4-BE49-F238E27FC236}">
                  <a16:creationId xmlns:a16="http://schemas.microsoft.com/office/drawing/2014/main" id="{2C9335CD-A802-0C4F-8120-694F2D3B15AB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48" name="Oval 447">
              <a:extLst>
                <a:ext uri="{FF2B5EF4-FFF2-40B4-BE49-F238E27FC236}">
                  <a16:creationId xmlns:a16="http://schemas.microsoft.com/office/drawing/2014/main" id="{2C6932CF-92C7-7E42-A862-E031F694724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49" name="Group 448">
              <a:extLst>
                <a:ext uri="{FF2B5EF4-FFF2-40B4-BE49-F238E27FC236}">
                  <a16:creationId xmlns:a16="http://schemas.microsoft.com/office/drawing/2014/main" id="{6ACB8540-CBB7-7140-B640-D2CC9D08A131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50" name="Freeform 449">
                <a:extLst>
                  <a:ext uri="{FF2B5EF4-FFF2-40B4-BE49-F238E27FC236}">
                    <a16:creationId xmlns:a16="http://schemas.microsoft.com/office/drawing/2014/main" id="{C74BCB7D-3A08-574D-8108-D782B2FD149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1" name="Freeform 450">
                <a:extLst>
                  <a:ext uri="{FF2B5EF4-FFF2-40B4-BE49-F238E27FC236}">
                    <a16:creationId xmlns:a16="http://schemas.microsoft.com/office/drawing/2014/main" id="{E61989D5-1D39-0344-9A13-6400C025C09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2" name="Freeform 451">
                <a:extLst>
                  <a:ext uri="{FF2B5EF4-FFF2-40B4-BE49-F238E27FC236}">
                    <a16:creationId xmlns:a16="http://schemas.microsoft.com/office/drawing/2014/main" id="{49EFBE89-8085-824C-9C07-68751E664D52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3" name="Freeform 452">
                <a:extLst>
                  <a:ext uri="{FF2B5EF4-FFF2-40B4-BE49-F238E27FC236}">
                    <a16:creationId xmlns:a16="http://schemas.microsoft.com/office/drawing/2014/main" id="{0A8C78AC-D568-DD48-B0F3-D2F57CBF804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54" name="Group 453">
            <a:extLst>
              <a:ext uri="{FF2B5EF4-FFF2-40B4-BE49-F238E27FC236}">
                <a16:creationId xmlns:a16="http://schemas.microsoft.com/office/drawing/2014/main" id="{DC8B14F2-759B-234F-8068-0D353D180912}"/>
              </a:ext>
            </a:extLst>
          </p:cNvPr>
          <p:cNvGrpSpPr/>
          <p:nvPr/>
        </p:nvGrpSpPr>
        <p:grpSpPr>
          <a:xfrm>
            <a:off x="9948724" y="2202292"/>
            <a:ext cx="353678" cy="198344"/>
            <a:chOff x="7493876" y="2774731"/>
            <a:chExt cx="1481958" cy="894622"/>
          </a:xfrm>
        </p:grpSpPr>
        <p:sp>
          <p:nvSpPr>
            <p:cNvPr id="455" name="Freeform 454">
              <a:extLst>
                <a:ext uri="{FF2B5EF4-FFF2-40B4-BE49-F238E27FC236}">
                  <a16:creationId xmlns:a16="http://schemas.microsoft.com/office/drawing/2014/main" id="{C053ECA1-017A-B844-9C63-F2EFAE3E2525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56" name="Oval 455">
              <a:extLst>
                <a:ext uri="{FF2B5EF4-FFF2-40B4-BE49-F238E27FC236}">
                  <a16:creationId xmlns:a16="http://schemas.microsoft.com/office/drawing/2014/main" id="{83D01575-8FDC-EF4B-80A4-09ECE8C67DD4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57" name="Group 456">
              <a:extLst>
                <a:ext uri="{FF2B5EF4-FFF2-40B4-BE49-F238E27FC236}">
                  <a16:creationId xmlns:a16="http://schemas.microsoft.com/office/drawing/2014/main" id="{5D868A94-4C60-8F44-B227-C15B29836294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58" name="Freeform 457">
                <a:extLst>
                  <a:ext uri="{FF2B5EF4-FFF2-40B4-BE49-F238E27FC236}">
                    <a16:creationId xmlns:a16="http://schemas.microsoft.com/office/drawing/2014/main" id="{6DC90444-9CD3-D044-8FD3-4E1C575A21E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9" name="Freeform 458">
                <a:extLst>
                  <a:ext uri="{FF2B5EF4-FFF2-40B4-BE49-F238E27FC236}">
                    <a16:creationId xmlns:a16="http://schemas.microsoft.com/office/drawing/2014/main" id="{B3516423-BF7D-2247-BCF5-88691632F82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0" name="Freeform 459">
                <a:extLst>
                  <a:ext uri="{FF2B5EF4-FFF2-40B4-BE49-F238E27FC236}">
                    <a16:creationId xmlns:a16="http://schemas.microsoft.com/office/drawing/2014/main" id="{18FBB272-C56D-6542-84C0-26BDBB8B8D6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1" name="Freeform 460">
                <a:extLst>
                  <a:ext uri="{FF2B5EF4-FFF2-40B4-BE49-F238E27FC236}">
                    <a16:creationId xmlns:a16="http://schemas.microsoft.com/office/drawing/2014/main" id="{5688986C-695B-654D-B930-44E666652D8B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62" name="Group 461">
            <a:extLst>
              <a:ext uri="{FF2B5EF4-FFF2-40B4-BE49-F238E27FC236}">
                <a16:creationId xmlns:a16="http://schemas.microsoft.com/office/drawing/2014/main" id="{509E70B8-C7A3-B345-B886-62EB0BB45FF5}"/>
              </a:ext>
            </a:extLst>
          </p:cNvPr>
          <p:cNvGrpSpPr/>
          <p:nvPr/>
        </p:nvGrpSpPr>
        <p:grpSpPr>
          <a:xfrm>
            <a:off x="10527214" y="2613367"/>
            <a:ext cx="353678" cy="198344"/>
            <a:chOff x="7493876" y="2774731"/>
            <a:chExt cx="1481958" cy="894622"/>
          </a:xfrm>
        </p:grpSpPr>
        <p:sp>
          <p:nvSpPr>
            <p:cNvPr id="463" name="Freeform 462">
              <a:extLst>
                <a:ext uri="{FF2B5EF4-FFF2-40B4-BE49-F238E27FC236}">
                  <a16:creationId xmlns:a16="http://schemas.microsoft.com/office/drawing/2014/main" id="{2FB97B21-281E-D545-9A5B-87877EDF7D5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64" name="Oval 463">
              <a:extLst>
                <a:ext uri="{FF2B5EF4-FFF2-40B4-BE49-F238E27FC236}">
                  <a16:creationId xmlns:a16="http://schemas.microsoft.com/office/drawing/2014/main" id="{E337FB9C-CCF1-9644-85FD-4932EAB62D05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65" name="Group 464">
              <a:extLst>
                <a:ext uri="{FF2B5EF4-FFF2-40B4-BE49-F238E27FC236}">
                  <a16:creationId xmlns:a16="http://schemas.microsoft.com/office/drawing/2014/main" id="{81568088-0800-E94D-BE10-4CB6257C9E3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66" name="Freeform 465">
                <a:extLst>
                  <a:ext uri="{FF2B5EF4-FFF2-40B4-BE49-F238E27FC236}">
                    <a16:creationId xmlns:a16="http://schemas.microsoft.com/office/drawing/2014/main" id="{3CBF4EB1-4EB5-A149-9611-586F7D38109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7" name="Freeform 466">
                <a:extLst>
                  <a:ext uri="{FF2B5EF4-FFF2-40B4-BE49-F238E27FC236}">
                    <a16:creationId xmlns:a16="http://schemas.microsoft.com/office/drawing/2014/main" id="{9DD94586-7D10-8C4F-99F0-D971D1A1CA3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8" name="Freeform 467">
                <a:extLst>
                  <a:ext uri="{FF2B5EF4-FFF2-40B4-BE49-F238E27FC236}">
                    <a16:creationId xmlns:a16="http://schemas.microsoft.com/office/drawing/2014/main" id="{AB8C45E6-174D-5242-B3E7-CE36F4CB07F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9" name="Freeform 468">
                <a:extLst>
                  <a:ext uri="{FF2B5EF4-FFF2-40B4-BE49-F238E27FC236}">
                    <a16:creationId xmlns:a16="http://schemas.microsoft.com/office/drawing/2014/main" id="{F5D32C65-AA00-314E-A6ED-D343CCD32B89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70" name="Group 469">
            <a:extLst>
              <a:ext uri="{FF2B5EF4-FFF2-40B4-BE49-F238E27FC236}">
                <a16:creationId xmlns:a16="http://schemas.microsoft.com/office/drawing/2014/main" id="{3862EB8F-6EE2-BF4D-9BFF-D2EB7C21487E}"/>
              </a:ext>
            </a:extLst>
          </p:cNvPr>
          <p:cNvGrpSpPr/>
          <p:nvPr/>
        </p:nvGrpSpPr>
        <p:grpSpPr>
          <a:xfrm>
            <a:off x="10643825" y="2107963"/>
            <a:ext cx="353678" cy="198344"/>
            <a:chOff x="7493876" y="2774731"/>
            <a:chExt cx="1481958" cy="894622"/>
          </a:xfrm>
        </p:grpSpPr>
        <p:sp>
          <p:nvSpPr>
            <p:cNvPr id="471" name="Freeform 470">
              <a:extLst>
                <a:ext uri="{FF2B5EF4-FFF2-40B4-BE49-F238E27FC236}">
                  <a16:creationId xmlns:a16="http://schemas.microsoft.com/office/drawing/2014/main" id="{4328317B-D336-8F42-98C3-0157282281F0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72" name="Oval 471">
              <a:extLst>
                <a:ext uri="{FF2B5EF4-FFF2-40B4-BE49-F238E27FC236}">
                  <a16:creationId xmlns:a16="http://schemas.microsoft.com/office/drawing/2014/main" id="{BA0B33FC-2CE9-6546-B18A-570C6243E0A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73" name="Group 472">
              <a:extLst>
                <a:ext uri="{FF2B5EF4-FFF2-40B4-BE49-F238E27FC236}">
                  <a16:creationId xmlns:a16="http://schemas.microsoft.com/office/drawing/2014/main" id="{C6A6E038-B580-5442-8A68-B0CF72EA9B23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74" name="Freeform 473">
                <a:extLst>
                  <a:ext uri="{FF2B5EF4-FFF2-40B4-BE49-F238E27FC236}">
                    <a16:creationId xmlns:a16="http://schemas.microsoft.com/office/drawing/2014/main" id="{C61B7E13-1721-DD45-AB91-E7E7DCB6CC2C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5" name="Freeform 474">
                <a:extLst>
                  <a:ext uri="{FF2B5EF4-FFF2-40B4-BE49-F238E27FC236}">
                    <a16:creationId xmlns:a16="http://schemas.microsoft.com/office/drawing/2014/main" id="{B04DF873-CEC9-4F4D-AD0F-10423B9BED9C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6" name="Freeform 475">
                <a:extLst>
                  <a:ext uri="{FF2B5EF4-FFF2-40B4-BE49-F238E27FC236}">
                    <a16:creationId xmlns:a16="http://schemas.microsoft.com/office/drawing/2014/main" id="{90572109-6F55-7741-8C12-C487E7FA4B8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7" name="Freeform 476">
                <a:extLst>
                  <a:ext uri="{FF2B5EF4-FFF2-40B4-BE49-F238E27FC236}">
                    <a16:creationId xmlns:a16="http://schemas.microsoft.com/office/drawing/2014/main" id="{1FCA451D-CABF-7641-BCD6-9612D541B8F3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78" name="Group 477">
            <a:extLst>
              <a:ext uri="{FF2B5EF4-FFF2-40B4-BE49-F238E27FC236}">
                <a16:creationId xmlns:a16="http://schemas.microsoft.com/office/drawing/2014/main" id="{77C034C2-7C32-104B-9414-B4EDFD1075D7}"/>
              </a:ext>
            </a:extLst>
          </p:cNvPr>
          <p:cNvGrpSpPr/>
          <p:nvPr/>
        </p:nvGrpSpPr>
        <p:grpSpPr>
          <a:xfrm>
            <a:off x="9098788" y="3956624"/>
            <a:ext cx="367224" cy="240304"/>
            <a:chOff x="7493876" y="2774731"/>
            <a:chExt cx="1481958" cy="894622"/>
          </a:xfrm>
        </p:grpSpPr>
        <p:sp>
          <p:nvSpPr>
            <p:cNvPr id="479" name="Freeform 478">
              <a:extLst>
                <a:ext uri="{FF2B5EF4-FFF2-40B4-BE49-F238E27FC236}">
                  <a16:creationId xmlns:a16="http://schemas.microsoft.com/office/drawing/2014/main" id="{6E0C48F2-342A-A240-813F-D55AC7215C75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80" name="Oval 479">
              <a:extLst>
                <a:ext uri="{FF2B5EF4-FFF2-40B4-BE49-F238E27FC236}">
                  <a16:creationId xmlns:a16="http://schemas.microsoft.com/office/drawing/2014/main" id="{4F63CAA9-8D8E-D042-9041-47931308ACF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81" name="Group 480">
              <a:extLst>
                <a:ext uri="{FF2B5EF4-FFF2-40B4-BE49-F238E27FC236}">
                  <a16:creationId xmlns:a16="http://schemas.microsoft.com/office/drawing/2014/main" id="{F60724F1-BE2F-EA47-9FF3-0F7E19CFA72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82" name="Freeform 481">
                <a:extLst>
                  <a:ext uri="{FF2B5EF4-FFF2-40B4-BE49-F238E27FC236}">
                    <a16:creationId xmlns:a16="http://schemas.microsoft.com/office/drawing/2014/main" id="{0D7842EC-3A4E-474A-B64C-40D60072FC9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3" name="Freeform 482">
                <a:extLst>
                  <a:ext uri="{FF2B5EF4-FFF2-40B4-BE49-F238E27FC236}">
                    <a16:creationId xmlns:a16="http://schemas.microsoft.com/office/drawing/2014/main" id="{638A3CB6-125B-1948-AA12-CE79CE840A2F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4" name="Freeform 483">
                <a:extLst>
                  <a:ext uri="{FF2B5EF4-FFF2-40B4-BE49-F238E27FC236}">
                    <a16:creationId xmlns:a16="http://schemas.microsoft.com/office/drawing/2014/main" id="{440C0696-0D90-534A-A283-5B779ED5CBF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5" name="Freeform 484">
                <a:extLst>
                  <a:ext uri="{FF2B5EF4-FFF2-40B4-BE49-F238E27FC236}">
                    <a16:creationId xmlns:a16="http://schemas.microsoft.com/office/drawing/2014/main" id="{9C15702B-AF14-1D4D-AAB4-8033D7BCAE7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86" name="Group 485">
            <a:extLst>
              <a:ext uri="{FF2B5EF4-FFF2-40B4-BE49-F238E27FC236}">
                <a16:creationId xmlns:a16="http://schemas.microsoft.com/office/drawing/2014/main" id="{37F28CF1-9463-844F-9D7D-1DF566562F6F}"/>
              </a:ext>
            </a:extLst>
          </p:cNvPr>
          <p:cNvGrpSpPr/>
          <p:nvPr/>
        </p:nvGrpSpPr>
        <p:grpSpPr>
          <a:xfrm>
            <a:off x="9980126" y="2661565"/>
            <a:ext cx="353678" cy="198344"/>
            <a:chOff x="7493876" y="2774731"/>
            <a:chExt cx="1481958" cy="894622"/>
          </a:xfrm>
        </p:grpSpPr>
        <p:sp>
          <p:nvSpPr>
            <p:cNvPr id="487" name="Freeform 486">
              <a:extLst>
                <a:ext uri="{FF2B5EF4-FFF2-40B4-BE49-F238E27FC236}">
                  <a16:creationId xmlns:a16="http://schemas.microsoft.com/office/drawing/2014/main" id="{C7B6F9B9-2882-E445-BF10-F6140A269DB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88" name="Oval 487">
              <a:extLst>
                <a:ext uri="{FF2B5EF4-FFF2-40B4-BE49-F238E27FC236}">
                  <a16:creationId xmlns:a16="http://schemas.microsoft.com/office/drawing/2014/main" id="{4D634B98-08C6-3043-BCBF-AA60310F49D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89" name="Group 488">
              <a:extLst>
                <a:ext uri="{FF2B5EF4-FFF2-40B4-BE49-F238E27FC236}">
                  <a16:creationId xmlns:a16="http://schemas.microsoft.com/office/drawing/2014/main" id="{9C4D8ADA-E1CC-2F42-9EBF-9068C2083849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90" name="Freeform 489">
                <a:extLst>
                  <a:ext uri="{FF2B5EF4-FFF2-40B4-BE49-F238E27FC236}">
                    <a16:creationId xmlns:a16="http://schemas.microsoft.com/office/drawing/2014/main" id="{F23451D2-685A-1847-9FDA-3CFCC5CE688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1" name="Freeform 490">
                <a:extLst>
                  <a:ext uri="{FF2B5EF4-FFF2-40B4-BE49-F238E27FC236}">
                    <a16:creationId xmlns:a16="http://schemas.microsoft.com/office/drawing/2014/main" id="{4A79455A-AFE0-4642-A875-37043D6B267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2" name="Freeform 491">
                <a:extLst>
                  <a:ext uri="{FF2B5EF4-FFF2-40B4-BE49-F238E27FC236}">
                    <a16:creationId xmlns:a16="http://schemas.microsoft.com/office/drawing/2014/main" id="{F1CDDB40-7A84-F04C-BEE3-D4AB734947C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3" name="Freeform 492">
                <a:extLst>
                  <a:ext uri="{FF2B5EF4-FFF2-40B4-BE49-F238E27FC236}">
                    <a16:creationId xmlns:a16="http://schemas.microsoft.com/office/drawing/2014/main" id="{3CD91213-13A3-9049-AE75-9C2B21DB812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94" name="Group 493">
            <a:extLst>
              <a:ext uri="{FF2B5EF4-FFF2-40B4-BE49-F238E27FC236}">
                <a16:creationId xmlns:a16="http://schemas.microsoft.com/office/drawing/2014/main" id="{43605108-22C9-AF46-858F-65E17F727CA4}"/>
              </a:ext>
            </a:extLst>
          </p:cNvPr>
          <p:cNvGrpSpPr/>
          <p:nvPr/>
        </p:nvGrpSpPr>
        <p:grpSpPr>
          <a:xfrm>
            <a:off x="9497138" y="3394032"/>
            <a:ext cx="367224" cy="240304"/>
            <a:chOff x="7493876" y="2774731"/>
            <a:chExt cx="1481958" cy="894622"/>
          </a:xfrm>
        </p:grpSpPr>
        <p:sp>
          <p:nvSpPr>
            <p:cNvPr id="495" name="Freeform 494">
              <a:extLst>
                <a:ext uri="{FF2B5EF4-FFF2-40B4-BE49-F238E27FC236}">
                  <a16:creationId xmlns:a16="http://schemas.microsoft.com/office/drawing/2014/main" id="{7E6F360E-1A8A-4748-8939-692E1266F495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96" name="Oval 495">
              <a:extLst>
                <a:ext uri="{FF2B5EF4-FFF2-40B4-BE49-F238E27FC236}">
                  <a16:creationId xmlns:a16="http://schemas.microsoft.com/office/drawing/2014/main" id="{3E726AD1-3BE3-8647-BC8E-7F5EE874DB6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97" name="Group 496">
              <a:extLst>
                <a:ext uri="{FF2B5EF4-FFF2-40B4-BE49-F238E27FC236}">
                  <a16:creationId xmlns:a16="http://schemas.microsoft.com/office/drawing/2014/main" id="{BDE7CD08-4BBD-1449-B8A8-434EBC9A66E9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98" name="Freeform 497">
                <a:extLst>
                  <a:ext uri="{FF2B5EF4-FFF2-40B4-BE49-F238E27FC236}">
                    <a16:creationId xmlns:a16="http://schemas.microsoft.com/office/drawing/2014/main" id="{7CB81DB1-130E-9741-BF8C-45DB7CD67E7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9" name="Freeform 498">
                <a:extLst>
                  <a:ext uri="{FF2B5EF4-FFF2-40B4-BE49-F238E27FC236}">
                    <a16:creationId xmlns:a16="http://schemas.microsoft.com/office/drawing/2014/main" id="{1116311D-0B62-234F-9B3B-F50922D0B5C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0" name="Freeform 499">
                <a:extLst>
                  <a:ext uri="{FF2B5EF4-FFF2-40B4-BE49-F238E27FC236}">
                    <a16:creationId xmlns:a16="http://schemas.microsoft.com/office/drawing/2014/main" id="{78FF87C7-94E9-3B4D-992C-C26752A5887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1" name="Freeform 500">
                <a:extLst>
                  <a:ext uri="{FF2B5EF4-FFF2-40B4-BE49-F238E27FC236}">
                    <a16:creationId xmlns:a16="http://schemas.microsoft.com/office/drawing/2014/main" id="{64BB4DB4-CF06-404A-ACFE-FBD8C35BB8B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02" name="Group 501">
            <a:extLst>
              <a:ext uri="{FF2B5EF4-FFF2-40B4-BE49-F238E27FC236}">
                <a16:creationId xmlns:a16="http://schemas.microsoft.com/office/drawing/2014/main" id="{FDDCF7C1-81DD-A44D-B02D-4E79A183CA23}"/>
              </a:ext>
            </a:extLst>
          </p:cNvPr>
          <p:cNvGrpSpPr/>
          <p:nvPr/>
        </p:nvGrpSpPr>
        <p:grpSpPr>
          <a:xfrm>
            <a:off x="9601554" y="3999763"/>
            <a:ext cx="367224" cy="240304"/>
            <a:chOff x="7493876" y="2774731"/>
            <a:chExt cx="1481958" cy="894622"/>
          </a:xfrm>
        </p:grpSpPr>
        <p:sp>
          <p:nvSpPr>
            <p:cNvPr id="503" name="Freeform 502">
              <a:extLst>
                <a:ext uri="{FF2B5EF4-FFF2-40B4-BE49-F238E27FC236}">
                  <a16:creationId xmlns:a16="http://schemas.microsoft.com/office/drawing/2014/main" id="{82B2EB82-9825-BE4B-A98F-1C25F1996211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04" name="Oval 503">
              <a:extLst>
                <a:ext uri="{FF2B5EF4-FFF2-40B4-BE49-F238E27FC236}">
                  <a16:creationId xmlns:a16="http://schemas.microsoft.com/office/drawing/2014/main" id="{14B2ACAA-38BE-3344-8C8F-1290E45CE28D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05" name="Group 504">
              <a:extLst>
                <a:ext uri="{FF2B5EF4-FFF2-40B4-BE49-F238E27FC236}">
                  <a16:creationId xmlns:a16="http://schemas.microsoft.com/office/drawing/2014/main" id="{305B21EB-654D-0B41-B12F-B237E1301E7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06" name="Freeform 505">
                <a:extLst>
                  <a:ext uri="{FF2B5EF4-FFF2-40B4-BE49-F238E27FC236}">
                    <a16:creationId xmlns:a16="http://schemas.microsoft.com/office/drawing/2014/main" id="{35E34F67-C7BF-0343-ACAD-CC0AEF8B6C2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7" name="Freeform 506">
                <a:extLst>
                  <a:ext uri="{FF2B5EF4-FFF2-40B4-BE49-F238E27FC236}">
                    <a16:creationId xmlns:a16="http://schemas.microsoft.com/office/drawing/2014/main" id="{EB02D296-BB24-BE49-B993-54EB54BA022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8" name="Freeform 507">
                <a:extLst>
                  <a:ext uri="{FF2B5EF4-FFF2-40B4-BE49-F238E27FC236}">
                    <a16:creationId xmlns:a16="http://schemas.microsoft.com/office/drawing/2014/main" id="{F85B47BE-B4D3-F74E-918C-EB32A7EBD5C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9" name="Freeform 508">
                <a:extLst>
                  <a:ext uri="{FF2B5EF4-FFF2-40B4-BE49-F238E27FC236}">
                    <a16:creationId xmlns:a16="http://schemas.microsoft.com/office/drawing/2014/main" id="{17941BAB-6451-7D45-BA18-1613CDCDF645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10" name="Group 509">
            <a:extLst>
              <a:ext uri="{FF2B5EF4-FFF2-40B4-BE49-F238E27FC236}">
                <a16:creationId xmlns:a16="http://schemas.microsoft.com/office/drawing/2014/main" id="{3BF157AC-1268-424C-BEFC-6855C063E990}"/>
              </a:ext>
            </a:extLst>
          </p:cNvPr>
          <p:cNvGrpSpPr/>
          <p:nvPr/>
        </p:nvGrpSpPr>
        <p:grpSpPr>
          <a:xfrm>
            <a:off x="10375259" y="3992325"/>
            <a:ext cx="353678" cy="198344"/>
            <a:chOff x="7493876" y="2774731"/>
            <a:chExt cx="1481958" cy="894622"/>
          </a:xfrm>
        </p:grpSpPr>
        <p:sp>
          <p:nvSpPr>
            <p:cNvPr id="511" name="Freeform 510">
              <a:extLst>
                <a:ext uri="{FF2B5EF4-FFF2-40B4-BE49-F238E27FC236}">
                  <a16:creationId xmlns:a16="http://schemas.microsoft.com/office/drawing/2014/main" id="{33F99137-A4D9-284F-BF81-A22A53FB5D61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12" name="Oval 511">
              <a:extLst>
                <a:ext uri="{FF2B5EF4-FFF2-40B4-BE49-F238E27FC236}">
                  <a16:creationId xmlns:a16="http://schemas.microsoft.com/office/drawing/2014/main" id="{ACD21682-99F9-5449-BEE5-C5E3B22FCFD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13" name="Group 512">
              <a:extLst>
                <a:ext uri="{FF2B5EF4-FFF2-40B4-BE49-F238E27FC236}">
                  <a16:creationId xmlns:a16="http://schemas.microsoft.com/office/drawing/2014/main" id="{235BDB29-62B3-AB4D-A160-D8B9F5BA017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14" name="Freeform 513">
                <a:extLst>
                  <a:ext uri="{FF2B5EF4-FFF2-40B4-BE49-F238E27FC236}">
                    <a16:creationId xmlns:a16="http://schemas.microsoft.com/office/drawing/2014/main" id="{3F21DA86-D147-7242-9DEF-44EA4C591C6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5" name="Freeform 514">
                <a:extLst>
                  <a:ext uri="{FF2B5EF4-FFF2-40B4-BE49-F238E27FC236}">
                    <a16:creationId xmlns:a16="http://schemas.microsoft.com/office/drawing/2014/main" id="{FA940848-F1DB-9D49-9C22-5F7CD2FBE4AC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6" name="Freeform 515">
                <a:extLst>
                  <a:ext uri="{FF2B5EF4-FFF2-40B4-BE49-F238E27FC236}">
                    <a16:creationId xmlns:a16="http://schemas.microsoft.com/office/drawing/2014/main" id="{F997F3E7-881E-8E43-9314-E6F29E609BA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7" name="Freeform 516">
                <a:extLst>
                  <a:ext uri="{FF2B5EF4-FFF2-40B4-BE49-F238E27FC236}">
                    <a16:creationId xmlns:a16="http://schemas.microsoft.com/office/drawing/2014/main" id="{CB94974B-79C7-164A-941F-CB0DFB307AA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518" name="Picture 653" descr="iphone_stylized_small">
            <a:extLst>
              <a:ext uri="{FF2B5EF4-FFF2-40B4-BE49-F238E27FC236}">
                <a16:creationId xmlns:a16="http://schemas.microsoft.com/office/drawing/2014/main" id="{576853A2-613B-1242-B1A5-A562921A4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9572" y="1917025"/>
            <a:ext cx="136841" cy="32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9" name="Picture 1018" descr="laptop_keyboard">
            <a:extLst>
              <a:ext uri="{FF2B5EF4-FFF2-40B4-BE49-F238E27FC236}">
                <a16:creationId xmlns:a16="http://schemas.microsoft.com/office/drawing/2014/main" id="{DBE725B0-769E-104C-AF80-08CE7978C4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464781" y="2605090"/>
            <a:ext cx="437221" cy="159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0" name="Freeform 1019">
            <a:extLst>
              <a:ext uri="{FF2B5EF4-FFF2-40B4-BE49-F238E27FC236}">
                <a16:creationId xmlns:a16="http://schemas.microsoft.com/office/drawing/2014/main" id="{9AD4842A-5EF0-3743-804F-B020734E0F29}"/>
              </a:ext>
            </a:extLst>
          </p:cNvPr>
          <p:cNvSpPr>
            <a:spLocks/>
          </p:cNvSpPr>
          <p:nvPr/>
        </p:nvSpPr>
        <p:spPr bwMode="auto">
          <a:xfrm>
            <a:off x="7609678" y="2450304"/>
            <a:ext cx="351919" cy="208167"/>
          </a:xfrm>
          <a:custGeom>
            <a:avLst/>
            <a:gdLst>
              <a:gd name="T0" fmla="*/ 775798119 w 2982"/>
              <a:gd name="T1" fmla="*/ 0 h 2442"/>
              <a:gd name="T2" fmla="*/ 0 w 2982"/>
              <a:gd name="T3" fmla="*/ 211226083 h 2442"/>
              <a:gd name="T4" fmla="*/ 2147483646 w 2982"/>
              <a:gd name="T5" fmla="*/ 263880059 h 2442"/>
              <a:gd name="T6" fmla="*/ 2147483646 w 2982"/>
              <a:gd name="T7" fmla="*/ 52653891 h 2442"/>
              <a:gd name="T8" fmla="*/ 775798119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21" name="Picture 1020" descr="screen">
            <a:extLst>
              <a:ext uri="{FF2B5EF4-FFF2-40B4-BE49-F238E27FC236}">
                <a16:creationId xmlns:a16="http://schemas.microsoft.com/office/drawing/2014/main" id="{FFE3B788-8D4E-DF45-8753-ADBC7512B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011" y="2455658"/>
            <a:ext cx="319785" cy="18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" name="Freeform 1021">
            <a:extLst>
              <a:ext uri="{FF2B5EF4-FFF2-40B4-BE49-F238E27FC236}">
                <a16:creationId xmlns:a16="http://schemas.microsoft.com/office/drawing/2014/main" id="{F91B3D1C-9653-3148-8FB8-CBA0D113C3F7}"/>
              </a:ext>
            </a:extLst>
          </p:cNvPr>
          <p:cNvSpPr>
            <a:spLocks/>
          </p:cNvSpPr>
          <p:nvPr/>
        </p:nvSpPr>
        <p:spPr bwMode="auto">
          <a:xfrm>
            <a:off x="7673752" y="2444163"/>
            <a:ext cx="298167" cy="38736"/>
          </a:xfrm>
          <a:custGeom>
            <a:avLst/>
            <a:gdLst>
              <a:gd name="T0" fmla="*/ 193616298 w 2528"/>
              <a:gd name="T1" fmla="*/ 0 h 455"/>
              <a:gd name="T2" fmla="*/ 2147483646 w 2528"/>
              <a:gd name="T3" fmla="*/ 52445139 h 455"/>
              <a:gd name="T4" fmla="*/ 2147483646 w 2528"/>
              <a:gd name="T5" fmla="*/ 52445139 h 455"/>
              <a:gd name="T6" fmla="*/ 0 w 2528"/>
              <a:gd name="T7" fmla="*/ 52445139 h 455"/>
              <a:gd name="T8" fmla="*/ 193616298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3" name="Freeform 1022">
            <a:extLst>
              <a:ext uri="{FF2B5EF4-FFF2-40B4-BE49-F238E27FC236}">
                <a16:creationId xmlns:a16="http://schemas.microsoft.com/office/drawing/2014/main" id="{CE501579-A9A1-D147-BCB2-D3BF8563B781}"/>
              </a:ext>
            </a:extLst>
          </p:cNvPr>
          <p:cNvSpPr>
            <a:spLocks/>
          </p:cNvSpPr>
          <p:nvPr/>
        </p:nvSpPr>
        <p:spPr bwMode="auto">
          <a:xfrm>
            <a:off x="7606562" y="2443848"/>
            <a:ext cx="82770" cy="161243"/>
          </a:xfrm>
          <a:custGeom>
            <a:avLst/>
            <a:gdLst>
              <a:gd name="T0" fmla="*/ 773664160 w 702"/>
              <a:gd name="T1" fmla="*/ 0 h 1893"/>
              <a:gd name="T2" fmla="*/ 0 w 702"/>
              <a:gd name="T3" fmla="*/ 210739916 h 1893"/>
              <a:gd name="T4" fmla="*/ 193416040 w 702"/>
              <a:gd name="T5" fmla="*/ 210739916 h 1893"/>
              <a:gd name="T6" fmla="*/ 967080200 w 702"/>
              <a:gd name="T7" fmla="*/ 52529017 h 1893"/>
              <a:gd name="T8" fmla="*/ 773664160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4" name="Freeform 1023">
            <a:extLst>
              <a:ext uri="{FF2B5EF4-FFF2-40B4-BE49-F238E27FC236}">
                <a16:creationId xmlns:a16="http://schemas.microsoft.com/office/drawing/2014/main" id="{8D4FD906-E95B-5B46-A95D-F41C77BCD5B3}"/>
              </a:ext>
            </a:extLst>
          </p:cNvPr>
          <p:cNvSpPr>
            <a:spLocks/>
          </p:cNvSpPr>
          <p:nvPr/>
        </p:nvSpPr>
        <p:spPr bwMode="auto">
          <a:xfrm>
            <a:off x="7880579" y="2472664"/>
            <a:ext cx="89197" cy="186122"/>
          </a:xfrm>
          <a:custGeom>
            <a:avLst/>
            <a:gdLst>
              <a:gd name="T0" fmla="*/ 969024527 w 756"/>
              <a:gd name="T1" fmla="*/ 0 h 2184"/>
              <a:gd name="T2" fmla="*/ 193802074 w 756"/>
              <a:gd name="T3" fmla="*/ 263660221 h 2184"/>
              <a:gd name="T4" fmla="*/ 0 w 756"/>
              <a:gd name="T5" fmla="*/ 263660221 h 2184"/>
              <a:gd name="T6" fmla="*/ 775222454 w 756"/>
              <a:gd name="T7" fmla="*/ 52610059 h 2184"/>
              <a:gd name="T8" fmla="*/ 969024527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5" name="Freeform 1024">
            <a:extLst>
              <a:ext uri="{FF2B5EF4-FFF2-40B4-BE49-F238E27FC236}">
                <a16:creationId xmlns:a16="http://schemas.microsoft.com/office/drawing/2014/main" id="{A2BED042-9143-E34C-8012-2DD0B8D0E593}"/>
              </a:ext>
            </a:extLst>
          </p:cNvPr>
          <p:cNvSpPr>
            <a:spLocks/>
          </p:cNvSpPr>
          <p:nvPr/>
        </p:nvSpPr>
        <p:spPr bwMode="auto">
          <a:xfrm>
            <a:off x="7605588" y="2596902"/>
            <a:ext cx="327185" cy="62828"/>
          </a:xfrm>
          <a:custGeom>
            <a:avLst/>
            <a:gdLst>
              <a:gd name="T0" fmla="*/ 193829444 w 2773"/>
              <a:gd name="T1" fmla="*/ 0 h 738"/>
              <a:gd name="T2" fmla="*/ 0 w 2773"/>
              <a:gd name="T3" fmla="*/ 52443587 h 738"/>
              <a:gd name="T4" fmla="*/ 2147483646 w 2773"/>
              <a:gd name="T5" fmla="*/ 104894411 h 738"/>
              <a:gd name="T6" fmla="*/ 2147483646 w 2773"/>
              <a:gd name="T7" fmla="*/ 52443587 h 738"/>
              <a:gd name="T8" fmla="*/ 193829444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6" name="Freeform 1025">
            <a:extLst>
              <a:ext uri="{FF2B5EF4-FFF2-40B4-BE49-F238E27FC236}">
                <a16:creationId xmlns:a16="http://schemas.microsoft.com/office/drawing/2014/main" id="{6D7532CB-004C-8D47-BB59-80DD81099AAB}"/>
              </a:ext>
            </a:extLst>
          </p:cNvPr>
          <p:cNvSpPr>
            <a:spLocks/>
          </p:cNvSpPr>
          <p:nvPr/>
        </p:nvSpPr>
        <p:spPr bwMode="auto">
          <a:xfrm>
            <a:off x="7890512" y="2474238"/>
            <a:ext cx="83549" cy="186909"/>
          </a:xfrm>
          <a:custGeom>
            <a:avLst/>
            <a:gdLst>
              <a:gd name="T0" fmla="*/ 2147483646 w 637"/>
              <a:gd name="T1" fmla="*/ 0 h 1659"/>
              <a:gd name="T2" fmla="*/ 2147483646 w 637"/>
              <a:gd name="T3" fmla="*/ 0 h 1659"/>
              <a:gd name="T4" fmla="*/ 295581541 w 637"/>
              <a:gd name="T5" fmla="*/ 2147483646 h 1659"/>
              <a:gd name="T6" fmla="*/ 0 w 637"/>
              <a:gd name="T7" fmla="*/ 2147483646 h 1659"/>
              <a:gd name="T8" fmla="*/ 2147483646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7" name="Freeform 1026">
            <a:extLst>
              <a:ext uri="{FF2B5EF4-FFF2-40B4-BE49-F238E27FC236}">
                <a16:creationId xmlns:a16="http://schemas.microsoft.com/office/drawing/2014/main" id="{B7103C5B-ABB2-A647-AE9E-81E16C03FFD1}"/>
              </a:ext>
            </a:extLst>
          </p:cNvPr>
          <p:cNvSpPr>
            <a:spLocks/>
          </p:cNvSpPr>
          <p:nvPr/>
        </p:nvSpPr>
        <p:spPr bwMode="auto">
          <a:xfrm>
            <a:off x="7605977" y="2605248"/>
            <a:ext cx="290961" cy="62041"/>
          </a:xfrm>
          <a:custGeom>
            <a:avLst/>
            <a:gdLst>
              <a:gd name="T0" fmla="*/ 0 w 2216"/>
              <a:gd name="T1" fmla="*/ 0 h 550"/>
              <a:gd name="T2" fmla="*/ 296523134 w 2216"/>
              <a:gd name="T3" fmla="*/ 324379338 h 550"/>
              <a:gd name="T4" fmla="*/ 2147483646 w 2216"/>
              <a:gd name="T5" fmla="*/ 2147483646 h 550"/>
              <a:gd name="T6" fmla="*/ 2147483646 w 2216"/>
              <a:gd name="T7" fmla="*/ 2147483646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8" name="Group 1027">
            <a:extLst>
              <a:ext uri="{FF2B5EF4-FFF2-40B4-BE49-F238E27FC236}">
                <a16:creationId xmlns:a16="http://schemas.microsoft.com/office/drawing/2014/main" id="{EF2C84B1-C67B-FD41-84E2-8B67A20D69A6}"/>
              </a:ext>
            </a:extLst>
          </p:cNvPr>
          <p:cNvGrpSpPr>
            <a:grpSpLocks/>
          </p:cNvGrpSpPr>
          <p:nvPr/>
        </p:nvGrpSpPr>
        <p:grpSpPr bwMode="auto">
          <a:xfrm>
            <a:off x="7601109" y="2671540"/>
            <a:ext cx="98740" cy="36846"/>
            <a:chOff x="1740" y="2642"/>
            <a:chExt cx="752" cy="327"/>
          </a:xfrm>
        </p:grpSpPr>
        <p:sp>
          <p:nvSpPr>
            <p:cNvPr id="529" name="Freeform 1028">
              <a:extLst>
                <a:ext uri="{FF2B5EF4-FFF2-40B4-BE49-F238E27FC236}">
                  <a16:creationId xmlns:a16="http://schemas.microsoft.com/office/drawing/2014/main" id="{F93D5D9C-8189-C64F-BB4F-6A87D82F38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0" name="Freeform 1029">
              <a:extLst>
                <a:ext uri="{FF2B5EF4-FFF2-40B4-BE49-F238E27FC236}">
                  <a16:creationId xmlns:a16="http://schemas.microsoft.com/office/drawing/2014/main" id="{3573A5D8-AC11-9C42-9FEF-2CC8D8F903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1" name="Freeform 1030">
              <a:extLst>
                <a:ext uri="{FF2B5EF4-FFF2-40B4-BE49-F238E27FC236}">
                  <a16:creationId xmlns:a16="http://schemas.microsoft.com/office/drawing/2014/main" id="{8F3BC651-C680-1C42-82EB-88A2CC0860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2" name="Freeform 1031">
              <a:extLst>
                <a:ext uri="{FF2B5EF4-FFF2-40B4-BE49-F238E27FC236}">
                  <a16:creationId xmlns:a16="http://schemas.microsoft.com/office/drawing/2014/main" id="{6F3F8FD1-E675-B541-9E44-0D5380EE50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3" name="Freeform 1032">
              <a:extLst>
                <a:ext uri="{FF2B5EF4-FFF2-40B4-BE49-F238E27FC236}">
                  <a16:creationId xmlns:a16="http://schemas.microsoft.com/office/drawing/2014/main" id="{0E8A1120-46FA-7040-B3EC-8B2F072908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4" name="Freeform 1033">
              <a:extLst>
                <a:ext uri="{FF2B5EF4-FFF2-40B4-BE49-F238E27FC236}">
                  <a16:creationId xmlns:a16="http://schemas.microsoft.com/office/drawing/2014/main" id="{D90AC69D-A108-7F4F-BD31-3FCCA3EBDC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35" name="Freeform 1034">
            <a:extLst>
              <a:ext uri="{FF2B5EF4-FFF2-40B4-BE49-F238E27FC236}">
                <a16:creationId xmlns:a16="http://schemas.microsoft.com/office/drawing/2014/main" id="{7B3936A9-FA5B-0440-98BE-CCF5A6CA9545}"/>
              </a:ext>
            </a:extLst>
          </p:cNvPr>
          <p:cNvSpPr>
            <a:spLocks/>
          </p:cNvSpPr>
          <p:nvPr/>
        </p:nvSpPr>
        <p:spPr bwMode="auto">
          <a:xfrm>
            <a:off x="7770154" y="2677051"/>
            <a:ext cx="119578" cy="80936"/>
          </a:xfrm>
          <a:custGeom>
            <a:avLst/>
            <a:gdLst>
              <a:gd name="T0" fmla="*/ 213221464 w 990"/>
              <a:gd name="T1" fmla="*/ 1090686587 h 792"/>
              <a:gd name="T2" fmla="*/ 1915477586 w 990"/>
              <a:gd name="T3" fmla="*/ 0 h 792"/>
              <a:gd name="T4" fmla="*/ 1915477586 w 990"/>
              <a:gd name="T5" fmla="*/ 108859840 h 792"/>
              <a:gd name="T6" fmla="*/ 0 w 990"/>
              <a:gd name="T7" fmla="*/ 1090686587 h 792"/>
              <a:gd name="T8" fmla="*/ 213221464 w 990"/>
              <a:gd name="T9" fmla="*/ 1090686587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6" name="Freeform 1035">
            <a:extLst>
              <a:ext uri="{FF2B5EF4-FFF2-40B4-BE49-F238E27FC236}">
                <a16:creationId xmlns:a16="http://schemas.microsoft.com/office/drawing/2014/main" id="{F4DC0485-D6F1-D845-9E11-0096FCF45B78}"/>
              </a:ext>
            </a:extLst>
          </p:cNvPr>
          <p:cNvSpPr>
            <a:spLocks/>
          </p:cNvSpPr>
          <p:nvPr/>
        </p:nvSpPr>
        <p:spPr bwMode="auto">
          <a:xfrm>
            <a:off x="7464976" y="2683507"/>
            <a:ext cx="305957" cy="73850"/>
          </a:xfrm>
          <a:custGeom>
            <a:avLst/>
            <a:gdLst>
              <a:gd name="T0" fmla="*/ 213486572 w 2532"/>
              <a:gd name="T1" fmla="*/ 0 h 723"/>
              <a:gd name="T2" fmla="*/ 213486572 w 2532"/>
              <a:gd name="T3" fmla="*/ 0 h 723"/>
              <a:gd name="T4" fmla="*/ 2147483646 w 2532"/>
              <a:gd name="T5" fmla="*/ 979380008 h 723"/>
              <a:gd name="T6" fmla="*/ 2147483646 w 2532"/>
              <a:gd name="T7" fmla="*/ 1088085165 h 723"/>
              <a:gd name="T8" fmla="*/ 0 w 2532"/>
              <a:gd name="T9" fmla="*/ 108705259 h 723"/>
              <a:gd name="T10" fmla="*/ 213486572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7" name="Freeform 1036">
            <a:extLst>
              <a:ext uri="{FF2B5EF4-FFF2-40B4-BE49-F238E27FC236}">
                <a16:creationId xmlns:a16="http://schemas.microsoft.com/office/drawing/2014/main" id="{1B1500E7-2F98-A548-B599-95FB64850388}"/>
              </a:ext>
            </a:extLst>
          </p:cNvPr>
          <p:cNvSpPr>
            <a:spLocks/>
          </p:cNvSpPr>
          <p:nvPr/>
        </p:nvSpPr>
        <p:spPr bwMode="auto">
          <a:xfrm>
            <a:off x="7465171" y="2669965"/>
            <a:ext cx="3311" cy="14959"/>
          </a:xfrm>
          <a:custGeom>
            <a:avLst/>
            <a:gdLst>
              <a:gd name="T0" fmla="*/ 262278191 w 26"/>
              <a:gd name="T1" fmla="*/ 107489981 h 147"/>
              <a:gd name="T2" fmla="*/ 262278191 w 26"/>
              <a:gd name="T3" fmla="*/ 214969480 h 147"/>
              <a:gd name="T4" fmla="*/ 0 w 26"/>
              <a:gd name="T5" fmla="*/ 214969480 h 147"/>
              <a:gd name="T6" fmla="*/ 262278191 w 26"/>
              <a:gd name="T7" fmla="*/ 0 h 147"/>
              <a:gd name="T8" fmla="*/ 262278191 w 26"/>
              <a:gd name="T9" fmla="*/ 10748998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8" name="Freeform 1037">
            <a:extLst>
              <a:ext uri="{FF2B5EF4-FFF2-40B4-BE49-F238E27FC236}">
                <a16:creationId xmlns:a16="http://schemas.microsoft.com/office/drawing/2014/main" id="{AD4230AF-52CC-A04B-9F93-A3F258438791}"/>
              </a:ext>
            </a:extLst>
          </p:cNvPr>
          <p:cNvSpPr>
            <a:spLocks/>
          </p:cNvSpPr>
          <p:nvPr/>
        </p:nvSpPr>
        <p:spPr bwMode="auto">
          <a:xfrm>
            <a:off x="7465366" y="2609027"/>
            <a:ext cx="142170" cy="61883"/>
          </a:xfrm>
          <a:custGeom>
            <a:avLst/>
            <a:gdLst>
              <a:gd name="T0" fmla="*/ 2136125890 w 1176"/>
              <a:gd name="T1" fmla="*/ 0 h 606"/>
              <a:gd name="T2" fmla="*/ 0 w 1176"/>
              <a:gd name="T3" fmla="*/ 870000945 h 606"/>
              <a:gd name="T4" fmla="*/ 213789467 w 1176"/>
              <a:gd name="T5" fmla="*/ 870000945 h 606"/>
              <a:gd name="T6" fmla="*/ 2136125890 w 1176"/>
              <a:gd name="T7" fmla="*/ 108617123 h 606"/>
              <a:gd name="T8" fmla="*/ 2136125890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9" name="Freeform 1038">
            <a:extLst>
              <a:ext uri="{FF2B5EF4-FFF2-40B4-BE49-F238E27FC236}">
                <a16:creationId xmlns:a16="http://schemas.microsoft.com/office/drawing/2014/main" id="{12915212-C284-AC43-8ADA-7CE6203D54CE}"/>
              </a:ext>
            </a:extLst>
          </p:cNvPr>
          <p:cNvSpPr>
            <a:spLocks/>
          </p:cNvSpPr>
          <p:nvPr/>
        </p:nvSpPr>
        <p:spPr bwMode="auto">
          <a:xfrm>
            <a:off x="7474909" y="2673115"/>
            <a:ext cx="290182" cy="71016"/>
          </a:xfrm>
          <a:custGeom>
            <a:avLst/>
            <a:gdLst>
              <a:gd name="T0" fmla="*/ 173112702 w 2532"/>
              <a:gd name="T1" fmla="*/ 0 h 723"/>
              <a:gd name="T2" fmla="*/ 173112702 w 2532"/>
              <a:gd name="T3" fmla="*/ 0 h 723"/>
              <a:gd name="T4" fmla="*/ 2069773885 w 2532"/>
              <a:gd name="T5" fmla="*/ 558173482 h 723"/>
              <a:gd name="T6" fmla="*/ 2069773885 w 2532"/>
              <a:gd name="T7" fmla="*/ 558173482 h 723"/>
              <a:gd name="T8" fmla="*/ 0 w 2532"/>
              <a:gd name="T9" fmla="*/ 92871346 h 723"/>
              <a:gd name="T10" fmla="*/ 173112702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0" name="Freeform 1039">
            <a:extLst>
              <a:ext uri="{FF2B5EF4-FFF2-40B4-BE49-F238E27FC236}">
                <a16:creationId xmlns:a16="http://schemas.microsoft.com/office/drawing/2014/main" id="{C6C87C33-6C45-1647-80D7-C65D5A8624C1}"/>
              </a:ext>
            </a:extLst>
          </p:cNvPr>
          <p:cNvSpPr>
            <a:spLocks/>
          </p:cNvSpPr>
          <p:nvPr/>
        </p:nvSpPr>
        <p:spPr bwMode="auto">
          <a:xfrm flipV="1">
            <a:off x="7764701" y="2668076"/>
            <a:ext cx="118410" cy="73535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962694895 h 723"/>
              <a:gd name="T6" fmla="*/ 0 w 2532"/>
              <a:gd name="T7" fmla="*/ 962694895 h 723"/>
              <a:gd name="T8" fmla="*/ 0 w 2532"/>
              <a:gd name="T9" fmla="*/ 107314314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41" name="Picture 568" descr="light2.png">
            <a:extLst>
              <a:ext uri="{FF2B5EF4-FFF2-40B4-BE49-F238E27FC236}">
                <a16:creationId xmlns:a16="http://schemas.microsoft.com/office/drawing/2014/main" id="{111C830E-8A9B-0140-B1F2-8CD09534AE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31667" y="2392289"/>
            <a:ext cx="92772" cy="40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" name="Picture 603" descr="car_icon_small">
            <a:extLst>
              <a:ext uri="{FF2B5EF4-FFF2-40B4-BE49-F238E27FC236}">
                <a16:creationId xmlns:a16="http://schemas.microsoft.com/office/drawing/2014/main" id="{72B1BD49-361A-7145-8378-1A6821275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539" y="2116958"/>
            <a:ext cx="84931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" name="Picture 1116" descr="laptop_keyboard">
            <a:extLst>
              <a:ext uri="{FF2B5EF4-FFF2-40B4-BE49-F238E27FC236}">
                <a16:creationId xmlns:a16="http://schemas.microsoft.com/office/drawing/2014/main" id="{DB75202C-D4F7-CF45-8838-740075DBB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510375" y="3605209"/>
            <a:ext cx="286699" cy="119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4" name="Freeform 1117">
            <a:extLst>
              <a:ext uri="{FF2B5EF4-FFF2-40B4-BE49-F238E27FC236}">
                <a16:creationId xmlns:a16="http://schemas.microsoft.com/office/drawing/2014/main" id="{F2A6A09B-A38F-7A4B-BAA2-48ABCDB0C678}"/>
              </a:ext>
            </a:extLst>
          </p:cNvPr>
          <p:cNvSpPr>
            <a:spLocks/>
          </p:cNvSpPr>
          <p:nvPr/>
        </p:nvSpPr>
        <p:spPr bwMode="auto">
          <a:xfrm>
            <a:off x="7605388" y="3489299"/>
            <a:ext cx="230764" cy="155883"/>
          </a:xfrm>
          <a:custGeom>
            <a:avLst/>
            <a:gdLst>
              <a:gd name="T0" fmla="*/ 143665061 w 2982"/>
              <a:gd name="T1" fmla="*/ 0 h 2442"/>
              <a:gd name="T2" fmla="*/ 0 w 2982"/>
              <a:gd name="T3" fmla="*/ 66329557 h 2442"/>
              <a:gd name="T4" fmla="*/ 573719931 w 2982"/>
              <a:gd name="T5" fmla="*/ 82975142 h 2442"/>
              <a:gd name="T6" fmla="*/ 717384993 w 2982"/>
              <a:gd name="T7" fmla="*/ 16645585 h 2442"/>
              <a:gd name="T8" fmla="*/ 14366506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45" name="Picture 1118" descr="screen">
            <a:extLst>
              <a:ext uri="{FF2B5EF4-FFF2-40B4-BE49-F238E27FC236}">
                <a16:creationId xmlns:a16="http://schemas.microsoft.com/office/drawing/2014/main" id="{36D42757-AA82-BC4A-B762-02C1B9622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6754" y="3493308"/>
            <a:ext cx="209692" cy="14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6" name="Freeform 1119">
            <a:extLst>
              <a:ext uri="{FF2B5EF4-FFF2-40B4-BE49-F238E27FC236}">
                <a16:creationId xmlns:a16="http://schemas.microsoft.com/office/drawing/2014/main" id="{771B27C1-651A-E442-8B61-2CE9615A56F4}"/>
              </a:ext>
            </a:extLst>
          </p:cNvPr>
          <p:cNvSpPr>
            <a:spLocks/>
          </p:cNvSpPr>
          <p:nvPr/>
        </p:nvSpPr>
        <p:spPr bwMode="auto">
          <a:xfrm>
            <a:off x="7647403" y="3484701"/>
            <a:ext cx="195517" cy="29007"/>
          </a:xfrm>
          <a:custGeom>
            <a:avLst/>
            <a:gdLst>
              <a:gd name="T0" fmla="*/ 35620212 w 2528"/>
              <a:gd name="T1" fmla="*/ 0 h 455"/>
              <a:gd name="T2" fmla="*/ 608343257 w 2528"/>
              <a:gd name="T3" fmla="*/ 16582250 h 455"/>
              <a:gd name="T4" fmla="*/ 572256449 w 2528"/>
              <a:gd name="T5" fmla="*/ 16582250 h 455"/>
              <a:gd name="T6" fmla="*/ 0 w 2528"/>
              <a:gd name="T7" fmla="*/ 16582250 h 455"/>
              <a:gd name="T8" fmla="*/ 35620212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7" name="Freeform 1120">
            <a:extLst>
              <a:ext uri="{FF2B5EF4-FFF2-40B4-BE49-F238E27FC236}">
                <a16:creationId xmlns:a16="http://schemas.microsoft.com/office/drawing/2014/main" id="{01F889D1-8887-1C49-BA37-DFD1B9AB2ADA}"/>
              </a:ext>
            </a:extLst>
          </p:cNvPr>
          <p:cNvSpPr>
            <a:spLocks/>
          </p:cNvSpPr>
          <p:nvPr/>
        </p:nvSpPr>
        <p:spPr bwMode="auto">
          <a:xfrm>
            <a:off x="7603345" y="3484465"/>
            <a:ext cx="54275" cy="120745"/>
          </a:xfrm>
          <a:custGeom>
            <a:avLst/>
            <a:gdLst>
              <a:gd name="T0" fmla="*/ 142804406 w 702"/>
              <a:gd name="T1" fmla="*/ 0 h 1893"/>
              <a:gd name="T2" fmla="*/ 0 w 702"/>
              <a:gd name="T3" fmla="*/ 66174575 h 1893"/>
              <a:gd name="T4" fmla="*/ 35584530 w 702"/>
              <a:gd name="T5" fmla="*/ 66174575 h 1893"/>
              <a:gd name="T6" fmla="*/ 178855222 w 702"/>
              <a:gd name="T7" fmla="*/ 16607700 h 1893"/>
              <a:gd name="T8" fmla="*/ 142804406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8" name="Freeform 1121">
            <a:extLst>
              <a:ext uri="{FF2B5EF4-FFF2-40B4-BE49-F238E27FC236}">
                <a16:creationId xmlns:a16="http://schemas.microsoft.com/office/drawing/2014/main" id="{CDC9C001-630A-FA41-B495-4D40D0DD0A16}"/>
              </a:ext>
            </a:extLst>
          </p:cNvPr>
          <p:cNvSpPr>
            <a:spLocks/>
          </p:cNvSpPr>
          <p:nvPr/>
        </p:nvSpPr>
        <p:spPr bwMode="auto">
          <a:xfrm>
            <a:off x="7783026" y="3506043"/>
            <a:ext cx="58489" cy="139375"/>
          </a:xfrm>
          <a:custGeom>
            <a:avLst/>
            <a:gdLst>
              <a:gd name="T0" fmla="*/ 179213623 w 756"/>
              <a:gd name="T1" fmla="*/ 0 h 2184"/>
              <a:gd name="T2" fmla="*/ 35656008 w 756"/>
              <a:gd name="T3" fmla="*/ 82904513 h 2184"/>
              <a:gd name="T4" fmla="*/ 0 w 756"/>
              <a:gd name="T5" fmla="*/ 82904513 h 2184"/>
              <a:gd name="T6" fmla="*/ 143090785 w 756"/>
              <a:gd name="T7" fmla="*/ 16632211 h 2184"/>
              <a:gd name="T8" fmla="*/ 179213623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9" name="Freeform 1122">
            <a:extLst>
              <a:ext uri="{FF2B5EF4-FFF2-40B4-BE49-F238E27FC236}">
                <a16:creationId xmlns:a16="http://schemas.microsoft.com/office/drawing/2014/main" id="{64100BA3-0B54-DD43-BB5E-701CDD8B0F73}"/>
              </a:ext>
            </a:extLst>
          </p:cNvPr>
          <p:cNvSpPr>
            <a:spLocks/>
          </p:cNvSpPr>
          <p:nvPr/>
        </p:nvSpPr>
        <p:spPr bwMode="auto">
          <a:xfrm>
            <a:off x="7602706" y="3599078"/>
            <a:ext cx="214545" cy="47048"/>
          </a:xfrm>
          <a:custGeom>
            <a:avLst/>
            <a:gdLst>
              <a:gd name="T0" fmla="*/ 35658648 w 2773"/>
              <a:gd name="T1" fmla="*/ 0 h 738"/>
              <a:gd name="T2" fmla="*/ 0 w 2773"/>
              <a:gd name="T3" fmla="*/ 16581742 h 738"/>
              <a:gd name="T4" fmla="*/ 573357470 w 2773"/>
              <a:gd name="T5" fmla="*/ 33163485 h 738"/>
              <a:gd name="T6" fmla="*/ 573357470 w 2773"/>
              <a:gd name="T7" fmla="*/ 16581742 h 738"/>
              <a:gd name="T8" fmla="*/ 35658648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50" name="Freeform 1123">
            <a:extLst>
              <a:ext uri="{FF2B5EF4-FFF2-40B4-BE49-F238E27FC236}">
                <a16:creationId xmlns:a16="http://schemas.microsoft.com/office/drawing/2014/main" id="{9E9D3140-D9AE-4F45-8F84-4D3C98D78B6B}"/>
              </a:ext>
            </a:extLst>
          </p:cNvPr>
          <p:cNvSpPr>
            <a:spLocks/>
          </p:cNvSpPr>
          <p:nvPr/>
        </p:nvSpPr>
        <p:spPr bwMode="auto">
          <a:xfrm>
            <a:off x="7789539" y="3507222"/>
            <a:ext cx="54786" cy="139965"/>
          </a:xfrm>
          <a:custGeom>
            <a:avLst/>
            <a:gdLst>
              <a:gd name="T0" fmla="*/ 656550006 w 637"/>
              <a:gd name="T1" fmla="*/ 0 h 1659"/>
              <a:gd name="T2" fmla="*/ 656550006 w 637"/>
              <a:gd name="T3" fmla="*/ 0 h 1659"/>
              <a:gd name="T4" fmla="*/ 54716163 w 637"/>
              <a:gd name="T5" fmla="*/ 2147483646 h 1659"/>
              <a:gd name="T6" fmla="*/ 0 w 637"/>
              <a:gd name="T7" fmla="*/ 2147483646 h 1659"/>
              <a:gd name="T8" fmla="*/ 656550006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51" name="Freeform 1124">
            <a:extLst>
              <a:ext uri="{FF2B5EF4-FFF2-40B4-BE49-F238E27FC236}">
                <a16:creationId xmlns:a16="http://schemas.microsoft.com/office/drawing/2014/main" id="{CB680CE2-70CF-414B-A90C-4F185436FB1E}"/>
              </a:ext>
            </a:extLst>
          </p:cNvPr>
          <p:cNvSpPr>
            <a:spLocks/>
          </p:cNvSpPr>
          <p:nvPr/>
        </p:nvSpPr>
        <p:spPr bwMode="auto">
          <a:xfrm>
            <a:off x="7602962" y="3605327"/>
            <a:ext cx="190792" cy="46458"/>
          </a:xfrm>
          <a:custGeom>
            <a:avLst/>
            <a:gdLst>
              <a:gd name="T0" fmla="*/ 0 w 2216"/>
              <a:gd name="T1" fmla="*/ 0 h 550"/>
              <a:gd name="T2" fmla="*/ 54884212 w 2216"/>
              <a:gd name="T3" fmla="*/ 101852492 h 550"/>
              <a:gd name="T4" fmla="*/ 2147483646 w 2216"/>
              <a:gd name="T5" fmla="*/ 1017940055 h 550"/>
              <a:gd name="T6" fmla="*/ 2147483646 w 2216"/>
              <a:gd name="T7" fmla="*/ 865464562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52" name="Group 1125">
            <a:extLst>
              <a:ext uri="{FF2B5EF4-FFF2-40B4-BE49-F238E27FC236}">
                <a16:creationId xmlns:a16="http://schemas.microsoft.com/office/drawing/2014/main" id="{9F60269C-87FC-7B4F-A842-9DC67B8EAA98}"/>
              </a:ext>
            </a:extLst>
          </p:cNvPr>
          <p:cNvGrpSpPr>
            <a:grpSpLocks/>
          </p:cNvGrpSpPr>
          <p:nvPr/>
        </p:nvGrpSpPr>
        <p:grpSpPr bwMode="auto">
          <a:xfrm>
            <a:off x="7599769" y="3654969"/>
            <a:ext cx="64747" cy="27592"/>
            <a:chOff x="1740" y="2642"/>
            <a:chExt cx="752" cy="327"/>
          </a:xfrm>
        </p:grpSpPr>
        <p:sp>
          <p:nvSpPr>
            <p:cNvPr id="553" name="Freeform 1126">
              <a:extLst>
                <a:ext uri="{FF2B5EF4-FFF2-40B4-BE49-F238E27FC236}">
                  <a16:creationId xmlns:a16="http://schemas.microsoft.com/office/drawing/2014/main" id="{4FFBDA0B-A844-8843-929D-C2BE7773C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4" name="Freeform 1127">
              <a:extLst>
                <a:ext uri="{FF2B5EF4-FFF2-40B4-BE49-F238E27FC236}">
                  <a16:creationId xmlns:a16="http://schemas.microsoft.com/office/drawing/2014/main" id="{4DD67F4B-94E5-6549-9752-6611AC95F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5" name="Freeform 1128">
              <a:extLst>
                <a:ext uri="{FF2B5EF4-FFF2-40B4-BE49-F238E27FC236}">
                  <a16:creationId xmlns:a16="http://schemas.microsoft.com/office/drawing/2014/main" id="{750A5FFB-1B12-7F4E-ACA4-2C377FE848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6" name="Freeform 1129">
              <a:extLst>
                <a:ext uri="{FF2B5EF4-FFF2-40B4-BE49-F238E27FC236}">
                  <a16:creationId xmlns:a16="http://schemas.microsoft.com/office/drawing/2014/main" id="{BF7E87D4-1AD3-EE4A-AFFC-99BD48F235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7" name="Freeform 1130">
              <a:extLst>
                <a:ext uri="{FF2B5EF4-FFF2-40B4-BE49-F238E27FC236}">
                  <a16:creationId xmlns:a16="http://schemas.microsoft.com/office/drawing/2014/main" id="{02E16596-C2DE-3647-A871-06DAECE04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8" name="Freeform 1131">
              <a:extLst>
                <a:ext uri="{FF2B5EF4-FFF2-40B4-BE49-F238E27FC236}">
                  <a16:creationId xmlns:a16="http://schemas.microsoft.com/office/drawing/2014/main" id="{B211ECED-3668-E64F-9A50-7022B4D89B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59" name="Freeform 1132">
            <a:extLst>
              <a:ext uri="{FF2B5EF4-FFF2-40B4-BE49-F238E27FC236}">
                <a16:creationId xmlns:a16="http://schemas.microsoft.com/office/drawing/2014/main" id="{40336415-FBC4-6744-9E8F-8A7FFA68E1E9}"/>
              </a:ext>
            </a:extLst>
          </p:cNvPr>
          <p:cNvSpPr>
            <a:spLocks/>
          </p:cNvSpPr>
          <p:nvPr/>
        </p:nvSpPr>
        <p:spPr bwMode="auto">
          <a:xfrm>
            <a:off x="7710617" y="3659096"/>
            <a:ext cx="78411" cy="60608"/>
          </a:xfrm>
          <a:custGeom>
            <a:avLst/>
            <a:gdLst>
              <a:gd name="T0" fmla="*/ 39250883 w 990"/>
              <a:gd name="T1" fmla="*/ 342828616 h 792"/>
              <a:gd name="T2" fmla="*/ 354255671 w 990"/>
              <a:gd name="T3" fmla="*/ 0 h 792"/>
              <a:gd name="T4" fmla="*/ 354255671 w 990"/>
              <a:gd name="T5" fmla="*/ 34504242 h 792"/>
              <a:gd name="T6" fmla="*/ 0 w 990"/>
              <a:gd name="T7" fmla="*/ 342828616 h 792"/>
              <a:gd name="T8" fmla="*/ 39250883 w 990"/>
              <a:gd name="T9" fmla="*/ 342828616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60" name="Freeform 1133">
            <a:extLst>
              <a:ext uri="{FF2B5EF4-FFF2-40B4-BE49-F238E27FC236}">
                <a16:creationId xmlns:a16="http://schemas.microsoft.com/office/drawing/2014/main" id="{3285F14A-C4F3-9947-A672-077D1F6C1DF0}"/>
              </a:ext>
            </a:extLst>
          </p:cNvPr>
          <p:cNvSpPr>
            <a:spLocks/>
          </p:cNvSpPr>
          <p:nvPr/>
        </p:nvSpPr>
        <p:spPr bwMode="auto">
          <a:xfrm>
            <a:off x="7510503" y="3663931"/>
            <a:ext cx="200625" cy="55302"/>
          </a:xfrm>
          <a:custGeom>
            <a:avLst/>
            <a:gdLst>
              <a:gd name="T0" fmla="*/ 39302216 w 2532"/>
              <a:gd name="T1" fmla="*/ 0 h 723"/>
              <a:gd name="T2" fmla="*/ 39302216 w 2532"/>
              <a:gd name="T3" fmla="*/ 0 h 723"/>
              <a:gd name="T4" fmla="*/ 867084690 w 2532"/>
              <a:gd name="T5" fmla="*/ 307891170 h 723"/>
              <a:gd name="T6" fmla="*/ 867084690 w 2532"/>
              <a:gd name="T7" fmla="*/ 342351506 h 723"/>
              <a:gd name="T8" fmla="*/ 0 w 2532"/>
              <a:gd name="T9" fmla="*/ 34009889 h 723"/>
              <a:gd name="T10" fmla="*/ 39302216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61" name="Freeform 1134">
            <a:extLst>
              <a:ext uri="{FF2B5EF4-FFF2-40B4-BE49-F238E27FC236}">
                <a16:creationId xmlns:a16="http://schemas.microsoft.com/office/drawing/2014/main" id="{67C2AAE8-4732-E741-A556-5B5FCAA1EF03}"/>
              </a:ext>
            </a:extLst>
          </p:cNvPr>
          <p:cNvSpPr>
            <a:spLocks/>
          </p:cNvSpPr>
          <p:nvPr/>
        </p:nvSpPr>
        <p:spPr bwMode="auto">
          <a:xfrm>
            <a:off x="7510631" y="3653790"/>
            <a:ext cx="2171" cy="11202"/>
          </a:xfrm>
          <a:custGeom>
            <a:avLst/>
            <a:gdLst>
              <a:gd name="T0" fmla="*/ 48903362 w 26"/>
              <a:gd name="T1" fmla="*/ 33634500 h 147"/>
              <a:gd name="T2" fmla="*/ 48903362 w 26"/>
              <a:gd name="T3" fmla="*/ 67263209 h 147"/>
              <a:gd name="T4" fmla="*/ 0 w 26"/>
              <a:gd name="T5" fmla="*/ 67263209 h 147"/>
              <a:gd name="T6" fmla="*/ 48903362 w 26"/>
              <a:gd name="T7" fmla="*/ 0 h 147"/>
              <a:gd name="T8" fmla="*/ 48903362 w 26"/>
              <a:gd name="T9" fmla="*/ 33634500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62" name="Freeform 1135">
            <a:extLst>
              <a:ext uri="{FF2B5EF4-FFF2-40B4-BE49-F238E27FC236}">
                <a16:creationId xmlns:a16="http://schemas.microsoft.com/office/drawing/2014/main" id="{7B5493A7-0ADE-DE4B-8A2D-B6930CC87E0D}"/>
              </a:ext>
            </a:extLst>
          </p:cNvPr>
          <p:cNvSpPr>
            <a:spLocks/>
          </p:cNvSpPr>
          <p:nvPr/>
        </p:nvSpPr>
        <p:spPr bwMode="auto">
          <a:xfrm>
            <a:off x="7510758" y="3608157"/>
            <a:ext cx="93225" cy="46340"/>
          </a:xfrm>
          <a:custGeom>
            <a:avLst/>
            <a:gdLst>
              <a:gd name="T0" fmla="*/ 395043791 w 1176"/>
              <a:gd name="T1" fmla="*/ 0 h 606"/>
              <a:gd name="T2" fmla="*/ 0 w 1176"/>
              <a:gd name="T3" fmla="*/ 273654982 h 606"/>
              <a:gd name="T4" fmla="*/ 39357994 w 1176"/>
              <a:gd name="T5" fmla="*/ 273654982 h 606"/>
              <a:gd name="T6" fmla="*/ 395043791 w 1176"/>
              <a:gd name="T7" fmla="*/ 33985420 h 606"/>
              <a:gd name="T8" fmla="*/ 39504379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63" name="Freeform 1136">
            <a:extLst>
              <a:ext uri="{FF2B5EF4-FFF2-40B4-BE49-F238E27FC236}">
                <a16:creationId xmlns:a16="http://schemas.microsoft.com/office/drawing/2014/main" id="{ABDF9575-98B6-4B4F-8A52-BE504AC28791}"/>
              </a:ext>
            </a:extLst>
          </p:cNvPr>
          <p:cNvSpPr>
            <a:spLocks/>
          </p:cNvSpPr>
          <p:nvPr/>
        </p:nvSpPr>
        <p:spPr bwMode="auto">
          <a:xfrm>
            <a:off x="7517016" y="3656149"/>
            <a:ext cx="190281" cy="53180"/>
          </a:xfrm>
          <a:custGeom>
            <a:avLst/>
            <a:gdLst>
              <a:gd name="T0" fmla="*/ 31829833 w 2532"/>
              <a:gd name="T1" fmla="*/ 0 h 723"/>
              <a:gd name="T2" fmla="*/ 31829833 w 2532"/>
              <a:gd name="T3" fmla="*/ 0 h 723"/>
              <a:gd name="T4" fmla="*/ 382827787 w 2532"/>
              <a:gd name="T5" fmla="*/ 175498781 h 723"/>
              <a:gd name="T6" fmla="*/ 382827787 w 2532"/>
              <a:gd name="T7" fmla="*/ 175498781 h 723"/>
              <a:gd name="T8" fmla="*/ 0 w 2532"/>
              <a:gd name="T9" fmla="*/ 29448186 h 723"/>
              <a:gd name="T10" fmla="*/ 31829833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64" name="Freeform 1137">
            <a:extLst>
              <a:ext uri="{FF2B5EF4-FFF2-40B4-BE49-F238E27FC236}">
                <a16:creationId xmlns:a16="http://schemas.microsoft.com/office/drawing/2014/main" id="{0C2D4079-DE2C-DF42-840E-F0C84B211891}"/>
              </a:ext>
            </a:extLst>
          </p:cNvPr>
          <p:cNvSpPr>
            <a:spLocks/>
          </p:cNvSpPr>
          <p:nvPr/>
        </p:nvSpPr>
        <p:spPr bwMode="auto">
          <a:xfrm flipV="1">
            <a:off x="7707042" y="3652375"/>
            <a:ext cx="77645" cy="55066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302641137 h 723"/>
              <a:gd name="T6" fmla="*/ 0 w 2532"/>
              <a:gd name="T7" fmla="*/ 302641137 h 723"/>
              <a:gd name="T8" fmla="*/ 0 w 2532"/>
              <a:gd name="T9" fmla="*/ 33575256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65" name="Picture 1140" descr="desktop_computer_stylized_medium">
            <a:extLst>
              <a:ext uri="{FF2B5EF4-FFF2-40B4-BE49-F238E27FC236}">
                <a16:creationId xmlns:a16="http://schemas.microsoft.com/office/drawing/2014/main" id="{A21E0DBE-D0FD-5041-856A-4ABB25A75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991996" y="3567143"/>
            <a:ext cx="359261" cy="34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6" name="Freeform 1141">
            <a:extLst>
              <a:ext uri="{FF2B5EF4-FFF2-40B4-BE49-F238E27FC236}">
                <a16:creationId xmlns:a16="http://schemas.microsoft.com/office/drawing/2014/main" id="{53EA7EB9-B898-3D4C-B484-740149E12EE1}"/>
              </a:ext>
            </a:extLst>
          </p:cNvPr>
          <p:cNvSpPr>
            <a:spLocks/>
          </p:cNvSpPr>
          <p:nvPr/>
        </p:nvSpPr>
        <p:spPr bwMode="auto">
          <a:xfrm flipH="1">
            <a:off x="8145217" y="3599942"/>
            <a:ext cx="169400" cy="156753"/>
          </a:xfrm>
          <a:custGeom>
            <a:avLst/>
            <a:gdLst>
              <a:gd name="T0" fmla="*/ 0 w 356"/>
              <a:gd name="T1" fmla="*/ 0 h 368"/>
              <a:gd name="T2" fmla="*/ 300 w 356"/>
              <a:gd name="T3" fmla="*/ 14 h 368"/>
              <a:gd name="T4" fmla="*/ 356 w 356"/>
              <a:gd name="T5" fmla="*/ 294 h 368"/>
              <a:gd name="T6" fmla="*/ 78 w 356"/>
              <a:gd name="T7" fmla="*/ 368 h 368"/>
              <a:gd name="T8" fmla="*/ 0 w 356"/>
              <a:gd name="T9" fmla="*/ 0 h 3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368"/>
              <a:gd name="T17" fmla="*/ 356 w 356"/>
              <a:gd name="T18" fmla="*/ 368 h 3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368">
                <a:moveTo>
                  <a:pt x="0" y="0"/>
                </a:moveTo>
                <a:lnTo>
                  <a:pt x="300" y="14"/>
                </a:lnTo>
                <a:lnTo>
                  <a:pt x="356" y="294"/>
                </a:lnTo>
                <a:lnTo>
                  <a:pt x="78" y="36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67" name="Picture 571" descr="fridge2.png">
            <a:extLst>
              <a:ext uri="{FF2B5EF4-FFF2-40B4-BE49-F238E27FC236}">
                <a16:creationId xmlns:a16="http://schemas.microsoft.com/office/drawing/2014/main" id="{577191EB-8A3F-834F-8B39-EC687206A99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199" y="3385017"/>
            <a:ext cx="189578" cy="33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8" name="Group 950">
            <a:extLst>
              <a:ext uri="{FF2B5EF4-FFF2-40B4-BE49-F238E27FC236}">
                <a16:creationId xmlns:a16="http://schemas.microsoft.com/office/drawing/2014/main" id="{5735042C-F4F6-E841-8E40-61483CCB327D}"/>
              </a:ext>
            </a:extLst>
          </p:cNvPr>
          <p:cNvGrpSpPr>
            <a:grpSpLocks/>
          </p:cNvGrpSpPr>
          <p:nvPr/>
        </p:nvGrpSpPr>
        <p:grpSpPr bwMode="auto">
          <a:xfrm>
            <a:off x="10288915" y="5273951"/>
            <a:ext cx="177192" cy="330833"/>
            <a:chOff x="4140" y="429"/>
            <a:chExt cx="1425" cy="2396"/>
          </a:xfrm>
        </p:grpSpPr>
        <p:sp>
          <p:nvSpPr>
            <p:cNvPr id="569" name="Freeform 951">
              <a:extLst>
                <a:ext uri="{FF2B5EF4-FFF2-40B4-BE49-F238E27FC236}">
                  <a16:creationId xmlns:a16="http://schemas.microsoft.com/office/drawing/2014/main" id="{22D3C551-A85F-3745-87FC-A070FB5E02E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0" name="Rectangle 952">
              <a:extLst>
                <a:ext uri="{FF2B5EF4-FFF2-40B4-BE49-F238E27FC236}">
                  <a16:creationId xmlns:a16="http://schemas.microsoft.com/office/drawing/2014/main" id="{45DACCF3-C286-0A44-8A39-0E1089214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71" name="Freeform 953">
              <a:extLst>
                <a:ext uri="{FF2B5EF4-FFF2-40B4-BE49-F238E27FC236}">
                  <a16:creationId xmlns:a16="http://schemas.microsoft.com/office/drawing/2014/main" id="{96AEB937-A8A9-AC4F-B23A-6A1E4162AE7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2" name="Freeform 954">
              <a:extLst>
                <a:ext uri="{FF2B5EF4-FFF2-40B4-BE49-F238E27FC236}">
                  <a16:creationId xmlns:a16="http://schemas.microsoft.com/office/drawing/2014/main" id="{783A8F2D-1994-A449-B405-01FDC78829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3" name="Rectangle 955">
              <a:extLst>
                <a:ext uri="{FF2B5EF4-FFF2-40B4-BE49-F238E27FC236}">
                  <a16:creationId xmlns:a16="http://schemas.microsoft.com/office/drawing/2014/main" id="{79D1AAF6-E8EA-7047-903F-95811E5E5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574" name="Group 956">
              <a:extLst>
                <a:ext uri="{FF2B5EF4-FFF2-40B4-BE49-F238E27FC236}">
                  <a16:creationId xmlns:a16="http://schemas.microsoft.com/office/drawing/2014/main" id="{1986CD7C-E347-A446-88E4-265D76A881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599" name="AutoShape 957">
                <a:extLst>
                  <a:ext uri="{FF2B5EF4-FFF2-40B4-BE49-F238E27FC236}">
                    <a16:creationId xmlns:a16="http://schemas.microsoft.com/office/drawing/2014/main" id="{4C4FD478-8464-F646-81D2-1518B9D1A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00" name="AutoShape 958">
                <a:extLst>
                  <a:ext uri="{FF2B5EF4-FFF2-40B4-BE49-F238E27FC236}">
                    <a16:creationId xmlns:a16="http://schemas.microsoft.com/office/drawing/2014/main" id="{847BFDDE-1F32-9040-8229-CCE48BC9C3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75" name="Rectangle 959">
              <a:extLst>
                <a:ext uri="{FF2B5EF4-FFF2-40B4-BE49-F238E27FC236}">
                  <a16:creationId xmlns:a16="http://schemas.microsoft.com/office/drawing/2014/main" id="{DA51FAAA-95BC-944E-9C3A-7AEC34F12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576" name="Group 960">
              <a:extLst>
                <a:ext uri="{FF2B5EF4-FFF2-40B4-BE49-F238E27FC236}">
                  <a16:creationId xmlns:a16="http://schemas.microsoft.com/office/drawing/2014/main" id="{0877EF25-76C4-0B4F-ACED-6500AD5778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597" name="AutoShape 961">
                <a:extLst>
                  <a:ext uri="{FF2B5EF4-FFF2-40B4-BE49-F238E27FC236}">
                    <a16:creationId xmlns:a16="http://schemas.microsoft.com/office/drawing/2014/main" id="{F5EB3355-E7EE-A34C-8207-46FCE1A47B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598" name="AutoShape 962">
                <a:extLst>
                  <a:ext uri="{FF2B5EF4-FFF2-40B4-BE49-F238E27FC236}">
                    <a16:creationId xmlns:a16="http://schemas.microsoft.com/office/drawing/2014/main" id="{0AC6EC41-3E7E-9841-AA27-EDDD4280C9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77" name="Rectangle 963">
              <a:extLst>
                <a:ext uri="{FF2B5EF4-FFF2-40B4-BE49-F238E27FC236}">
                  <a16:creationId xmlns:a16="http://schemas.microsoft.com/office/drawing/2014/main" id="{8FA0179A-A8BA-8A4D-B70B-90F6D3F1F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78" name="Rectangle 964">
              <a:extLst>
                <a:ext uri="{FF2B5EF4-FFF2-40B4-BE49-F238E27FC236}">
                  <a16:creationId xmlns:a16="http://schemas.microsoft.com/office/drawing/2014/main" id="{6CD66963-1D27-A64B-8454-69F7B25BF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579" name="Group 965">
              <a:extLst>
                <a:ext uri="{FF2B5EF4-FFF2-40B4-BE49-F238E27FC236}">
                  <a16:creationId xmlns:a16="http://schemas.microsoft.com/office/drawing/2014/main" id="{CC6095E0-CC4B-1D4F-89A2-7F311C804C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595" name="AutoShape 966">
                <a:extLst>
                  <a:ext uri="{FF2B5EF4-FFF2-40B4-BE49-F238E27FC236}">
                    <a16:creationId xmlns:a16="http://schemas.microsoft.com/office/drawing/2014/main" id="{EB981CA6-F30D-7241-BDD5-D8C0C5731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596" name="AutoShape 967">
                <a:extLst>
                  <a:ext uri="{FF2B5EF4-FFF2-40B4-BE49-F238E27FC236}">
                    <a16:creationId xmlns:a16="http://schemas.microsoft.com/office/drawing/2014/main" id="{EC19E373-CAD4-6D4C-923F-C5D397A82C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80" name="Freeform 968">
              <a:extLst>
                <a:ext uri="{FF2B5EF4-FFF2-40B4-BE49-F238E27FC236}">
                  <a16:creationId xmlns:a16="http://schemas.microsoft.com/office/drawing/2014/main" id="{72DFB21B-A2A0-1F46-B91B-027AD29969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81" name="Group 969">
              <a:extLst>
                <a:ext uri="{FF2B5EF4-FFF2-40B4-BE49-F238E27FC236}">
                  <a16:creationId xmlns:a16="http://schemas.microsoft.com/office/drawing/2014/main" id="{15849530-6472-3E49-8B7E-1A58856F5F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593" name="AutoShape 970">
                <a:extLst>
                  <a:ext uri="{FF2B5EF4-FFF2-40B4-BE49-F238E27FC236}">
                    <a16:creationId xmlns:a16="http://schemas.microsoft.com/office/drawing/2014/main" id="{CBCF62DB-5E67-CA49-8D3A-662080ADF0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594" name="AutoShape 971">
                <a:extLst>
                  <a:ext uri="{FF2B5EF4-FFF2-40B4-BE49-F238E27FC236}">
                    <a16:creationId xmlns:a16="http://schemas.microsoft.com/office/drawing/2014/main" id="{6DB4EBDB-D578-3545-BDB8-9CA4781E0D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82" name="Rectangle 972">
              <a:extLst>
                <a:ext uri="{FF2B5EF4-FFF2-40B4-BE49-F238E27FC236}">
                  <a16:creationId xmlns:a16="http://schemas.microsoft.com/office/drawing/2014/main" id="{E250C3E9-ACB1-6A4D-95A3-B9B16C1BD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83" name="Freeform 973">
              <a:extLst>
                <a:ext uri="{FF2B5EF4-FFF2-40B4-BE49-F238E27FC236}">
                  <a16:creationId xmlns:a16="http://schemas.microsoft.com/office/drawing/2014/main" id="{33C50C5C-2AB7-F242-98DA-3307FEF179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4" name="Freeform 974">
              <a:extLst>
                <a:ext uri="{FF2B5EF4-FFF2-40B4-BE49-F238E27FC236}">
                  <a16:creationId xmlns:a16="http://schemas.microsoft.com/office/drawing/2014/main" id="{A79D503A-1A02-C445-981A-74B8D635534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5" name="Oval 975">
              <a:extLst>
                <a:ext uri="{FF2B5EF4-FFF2-40B4-BE49-F238E27FC236}">
                  <a16:creationId xmlns:a16="http://schemas.microsoft.com/office/drawing/2014/main" id="{8FA994E3-BACE-B240-9222-28281650B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86" name="Freeform 976">
              <a:extLst>
                <a:ext uri="{FF2B5EF4-FFF2-40B4-BE49-F238E27FC236}">
                  <a16:creationId xmlns:a16="http://schemas.microsoft.com/office/drawing/2014/main" id="{3DD7BC31-D168-4F45-B7FD-B1E08C2979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7" name="AutoShape 977">
              <a:extLst>
                <a:ext uri="{FF2B5EF4-FFF2-40B4-BE49-F238E27FC236}">
                  <a16:creationId xmlns:a16="http://schemas.microsoft.com/office/drawing/2014/main" id="{E3605F0E-FB5C-B54D-946F-B89035AB4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88" name="AutoShape 978">
              <a:extLst>
                <a:ext uri="{FF2B5EF4-FFF2-40B4-BE49-F238E27FC236}">
                  <a16:creationId xmlns:a16="http://schemas.microsoft.com/office/drawing/2014/main" id="{41BAAFA9-F4F1-EE4C-B44E-039A2CDB0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89" name="Oval 979">
              <a:extLst>
                <a:ext uri="{FF2B5EF4-FFF2-40B4-BE49-F238E27FC236}">
                  <a16:creationId xmlns:a16="http://schemas.microsoft.com/office/drawing/2014/main" id="{64F7C1B8-8B9D-F447-9E1C-8D97DA0DA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90" name="Oval 980">
              <a:extLst>
                <a:ext uri="{FF2B5EF4-FFF2-40B4-BE49-F238E27FC236}">
                  <a16:creationId xmlns:a16="http://schemas.microsoft.com/office/drawing/2014/main" id="{888761A6-604E-F84B-B426-6C858F3F6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91" name="Oval 981">
              <a:extLst>
                <a:ext uri="{FF2B5EF4-FFF2-40B4-BE49-F238E27FC236}">
                  <a16:creationId xmlns:a16="http://schemas.microsoft.com/office/drawing/2014/main" id="{A16AC956-F306-D849-B69D-37547256E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92" name="Rectangle 982">
              <a:extLst>
                <a:ext uri="{FF2B5EF4-FFF2-40B4-BE49-F238E27FC236}">
                  <a16:creationId xmlns:a16="http://schemas.microsoft.com/office/drawing/2014/main" id="{AF3FD570-AA67-6449-8E26-A1C308370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601" name="Group 590">
            <a:extLst>
              <a:ext uri="{FF2B5EF4-FFF2-40B4-BE49-F238E27FC236}">
                <a16:creationId xmlns:a16="http://schemas.microsoft.com/office/drawing/2014/main" id="{9F1CF6AA-66CE-0A4D-8006-7E7CF9B2A53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980855" y="4900161"/>
            <a:ext cx="345630" cy="320302"/>
            <a:chOff x="2839" y="3501"/>
            <a:chExt cx="755" cy="803"/>
          </a:xfrm>
        </p:grpSpPr>
        <p:pic>
          <p:nvPicPr>
            <p:cNvPr id="602" name="Picture 591" descr="desktop_computer_stylized_medium">
              <a:extLst>
                <a:ext uri="{FF2B5EF4-FFF2-40B4-BE49-F238E27FC236}">
                  <a16:creationId xmlns:a16="http://schemas.microsoft.com/office/drawing/2014/main" id="{44C24668-E691-0B42-ACD3-0BF868FDF5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3" name="Freeform 592">
              <a:extLst>
                <a:ext uri="{FF2B5EF4-FFF2-40B4-BE49-F238E27FC236}">
                  <a16:creationId xmlns:a16="http://schemas.microsoft.com/office/drawing/2014/main" id="{CABD3030-DCAF-DD41-B18D-347BE0F2E8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604" name="Picture 1066" descr="laptop_keyboard">
            <a:extLst>
              <a:ext uri="{FF2B5EF4-FFF2-40B4-BE49-F238E27FC236}">
                <a16:creationId xmlns:a16="http://schemas.microsoft.com/office/drawing/2014/main" id="{2DF4403F-5EFE-304B-81A0-50FF7891E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9216586" y="6040274"/>
            <a:ext cx="253501" cy="120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" name="Freeform 1067">
            <a:extLst>
              <a:ext uri="{FF2B5EF4-FFF2-40B4-BE49-F238E27FC236}">
                <a16:creationId xmlns:a16="http://schemas.microsoft.com/office/drawing/2014/main" id="{FB570DDF-A8FB-DF4A-A4CA-015B87954374}"/>
              </a:ext>
            </a:extLst>
          </p:cNvPr>
          <p:cNvSpPr>
            <a:spLocks/>
          </p:cNvSpPr>
          <p:nvPr/>
        </p:nvSpPr>
        <p:spPr bwMode="auto">
          <a:xfrm>
            <a:off x="9300597" y="5923494"/>
            <a:ext cx="204043" cy="157052"/>
          </a:xfrm>
          <a:custGeom>
            <a:avLst/>
            <a:gdLst>
              <a:gd name="T0" fmla="*/ 1 w 2982"/>
              <a:gd name="T1" fmla="*/ 0 h 2442"/>
              <a:gd name="T2" fmla="*/ 0 w 2982"/>
              <a:gd name="T3" fmla="*/ 1 h 2442"/>
              <a:gd name="T4" fmla="*/ 2 w 2982"/>
              <a:gd name="T5" fmla="*/ 1 h 2442"/>
              <a:gd name="T6" fmla="*/ 2 w 2982"/>
              <a:gd name="T7" fmla="*/ 1 h 2442"/>
              <a:gd name="T8" fmla="*/ 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06" name="Picture 1068" descr="screen">
            <a:extLst>
              <a:ext uri="{FF2B5EF4-FFF2-40B4-BE49-F238E27FC236}">
                <a16:creationId xmlns:a16="http://schemas.microsoft.com/office/drawing/2014/main" id="{944E3410-7020-E24A-8524-F1E9D0026E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0647" y="5927534"/>
            <a:ext cx="185412" cy="142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7" name="Freeform 1069">
            <a:extLst>
              <a:ext uri="{FF2B5EF4-FFF2-40B4-BE49-F238E27FC236}">
                <a16:creationId xmlns:a16="http://schemas.microsoft.com/office/drawing/2014/main" id="{E46192AD-5DCB-8E44-99ED-54F5A61D337B}"/>
              </a:ext>
            </a:extLst>
          </p:cNvPr>
          <p:cNvSpPr>
            <a:spLocks/>
          </p:cNvSpPr>
          <p:nvPr/>
        </p:nvSpPr>
        <p:spPr bwMode="auto">
          <a:xfrm>
            <a:off x="9337747" y="5918861"/>
            <a:ext cx="172878" cy="29225"/>
          </a:xfrm>
          <a:custGeom>
            <a:avLst/>
            <a:gdLst>
              <a:gd name="T0" fmla="*/ 1 w 2528"/>
              <a:gd name="T1" fmla="*/ 0 h 455"/>
              <a:gd name="T2" fmla="*/ 2 w 2528"/>
              <a:gd name="T3" fmla="*/ 1 h 455"/>
              <a:gd name="T4" fmla="*/ 2 w 2528"/>
              <a:gd name="T5" fmla="*/ 1 h 455"/>
              <a:gd name="T6" fmla="*/ 0 w 2528"/>
              <a:gd name="T7" fmla="*/ 1 h 455"/>
              <a:gd name="T8" fmla="*/ 1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08" name="Freeform 1070">
            <a:extLst>
              <a:ext uri="{FF2B5EF4-FFF2-40B4-BE49-F238E27FC236}">
                <a16:creationId xmlns:a16="http://schemas.microsoft.com/office/drawing/2014/main" id="{1A14EC36-AA1C-E445-9DA6-6967319BA1F6}"/>
              </a:ext>
            </a:extLst>
          </p:cNvPr>
          <p:cNvSpPr>
            <a:spLocks/>
          </p:cNvSpPr>
          <p:nvPr/>
        </p:nvSpPr>
        <p:spPr bwMode="auto">
          <a:xfrm>
            <a:off x="9298791" y="5918624"/>
            <a:ext cx="47990" cy="121650"/>
          </a:xfrm>
          <a:custGeom>
            <a:avLst/>
            <a:gdLst>
              <a:gd name="T0" fmla="*/ 1 w 702"/>
              <a:gd name="T1" fmla="*/ 0 h 1893"/>
              <a:gd name="T2" fmla="*/ 0 w 702"/>
              <a:gd name="T3" fmla="*/ 1 h 1893"/>
              <a:gd name="T4" fmla="*/ 1 w 702"/>
              <a:gd name="T5" fmla="*/ 1 h 1893"/>
              <a:gd name="T6" fmla="*/ 1 w 702"/>
              <a:gd name="T7" fmla="*/ 1 h 1893"/>
              <a:gd name="T8" fmla="*/ 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09" name="Freeform 1071">
            <a:extLst>
              <a:ext uri="{FF2B5EF4-FFF2-40B4-BE49-F238E27FC236}">
                <a16:creationId xmlns:a16="http://schemas.microsoft.com/office/drawing/2014/main" id="{B69D8D33-8C94-864D-B235-74D8D2C228CE}"/>
              </a:ext>
            </a:extLst>
          </p:cNvPr>
          <p:cNvSpPr>
            <a:spLocks/>
          </p:cNvSpPr>
          <p:nvPr/>
        </p:nvSpPr>
        <p:spPr bwMode="auto">
          <a:xfrm>
            <a:off x="9457666" y="5940364"/>
            <a:ext cx="51716" cy="140420"/>
          </a:xfrm>
          <a:custGeom>
            <a:avLst/>
            <a:gdLst>
              <a:gd name="T0" fmla="*/ 1 w 756"/>
              <a:gd name="T1" fmla="*/ 0 h 2184"/>
              <a:gd name="T2" fmla="*/ 1 w 756"/>
              <a:gd name="T3" fmla="*/ 1 h 2184"/>
              <a:gd name="T4" fmla="*/ 0 w 756"/>
              <a:gd name="T5" fmla="*/ 1 h 2184"/>
              <a:gd name="T6" fmla="*/ 1 w 756"/>
              <a:gd name="T7" fmla="*/ 1 h 2184"/>
              <a:gd name="T8" fmla="*/ 1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0" name="Freeform 1072">
            <a:extLst>
              <a:ext uri="{FF2B5EF4-FFF2-40B4-BE49-F238E27FC236}">
                <a16:creationId xmlns:a16="http://schemas.microsoft.com/office/drawing/2014/main" id="{0841F627-5CDD-9F4A-AD85-20D9D6603BFB}"/>
              </a:ext>
            </a:extLst>
          </p:cNvPr>
          <p:cNvSpPr>
            <a:spLocks/>
          </p:cNvSpPr>
          <p:nvPr/>
        </p:nvSpPr>
        <p:spPr bwMode="auto">
          <a:xfrm>
            <a:off x="9298226" y="6034096"/>
            <a:ext cx="189702" cy="47401"/>
          </a:xfrm>
          <a:custGeom>
            <a:avLst/>
            <a:gdLst>
              <a:gd name="T0" fmla="*/ 1 w 2773"/>
              <a:gd name="T1" fmla="*/ 0 h 738"/>
              <a:gd name="T2" fmla="*/ 0 w 2773"/>
              <a:gd name="T3" fmla="*/ 1 h 738"/>
              <a:gd name="T4" fmla="*/ 2 w 2773"/>
              <a:gd name="T5" fmla="*/ 1 h 738"/>
              <a:gd name="T6" fmla="*/ 2 w 2773"/>
              <a:gd name="T7" fmla="*/ 1 h 738"/>
              <a:gd name="T8" fmla="*/ 1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2" name="Freeform 1073">
            <a:extLst>
              <a:ext uri="{FF2B5EF4-FFF2-40B4-BE49-F238E27FC236}">
                <a16:creationId xmlns:a16="http://schemas.microsoft.com/office/drawing/2014/main" id="{EB79CA9C-4D69-D94C-B9A4-DEEEC0130836}"/>
              </a:ext>
            </a:extLst>
          </p:cNvPr>
          <p:cNvSpPr>
            <a:spLocks/>
          </p:cNvSpPr>
          <p:nvPr/>
        </p:nvSpPr>
        <p:spPr bwMode="auto">
          <a:xfrm>
            <a:off x="9463425" y="5941552"/>
            <a:ext cx="48442" cy="141014"/>
          </a:xfrm>
          <a:custGeom>
            <a:avLst/>
            <a:gdLst>
              <a:gd name="T0" fmla="*/ 2 w 637"/>
              <a:gd name="T1" fmla="*/ 0 h 1659"/>
              <a:gd name="T2" fmla="*/ 2 w 637"/>
              <a:gd name="T3" fmla="*/ 0 h 1659"/>
              <a:gd name="T4" fmla="*/ 1 w 637"/>
              <a:gd name="T5" fmla="*/ 15 h 1659"/>
              <a:gd name="T6" fmla="*/ 0 w 637"/>
              <a:gd name="T7" fmla="*/ 15 h 1659"/>
              <a:gd name="T8" fmla="*/ 2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3" name="Freeform 1074">
            <a:extLst>
              <a:ext uri="{FF2B5EF4-FFF2-40B4-BE49-F238E27FC236}">
                <a16:creationId xmlns:a16="http://schemas.microsoft.com/office/drawing/2014/main" id="{7D676693-034F-6A46-83DB-3286BADB201C}"/>
              </a:ext>
            </a:extLst>
          </p:cNvPr>
          <p:cNvSpPr>
            <a:spLocks/>
          </p:cNvSpPr>
          <p:nvPr/>
        </p:nvSpPr>
        <p:spPr bwMode="auto">
          <a:xfrm>
            <a:off x="9298452" y="6040392"/>
            <a:ext cx="168700" cy="46807"/>
          </a:xfrm>
          <a:custGeom>
            <a:avLst/>
            <a:gdLst>
              <a:gd name="T0" fmla="*/ 0 w 2216"/>
              <a:gd name="T1" fmla="*/ 0 h 550"/>
              <a:gd name="T2" fmla="*/ 1 w 2216"/>
              <a:gd name="T3" fmla="*/ 1 h 550"/>
              <a:gd name="T4" fmla="*/ 9 w 2216"/>
              <a:gd name="T5" fmla="*/ 5 h 550"/>
              <a:gd name="T6" fmla="*/ 9 w 2216"/>
              <a:gd name="T7" fmla="*/ 4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14" name="Group 1075">
            <a:extLst>
              <a:ext uri="{FF2B5EF4-FFF2-40B4-BE49-F238E27FC236}">
                <a16:creationId xmlns:a16="http://schemas.microsoft.com/office/drawing/2014/main" id="{94CC2DD5-B63F-AB48-93E7-34EC93B0FA2D}"/>
              </a:ext>
            </a:extLst>
          </p:cNvPr>
          <p:cNvGrpSpPr>
            <a:grpSpLocks/>
          </p:cNvGrpSpPr>
          <p:nvPr/>
        </p:nvGrpSpPr>
        <p:grpSpPr bwMode="auto">
          <a:xfrm>
            <a:off x="9295629" y="6090407"/>
            <a:ext cx="57249" cy="27799"/>
            <a:chOff x="1740" y="2642"/>
            <a:chExt cx="752" cy="327"/>
          </a:xfrm>
        </p:grpSpPr>
        <p:sp>
          <p:nvSpPr>
            <p:cNvPr id="615" name="Freeform 1076">
              <a:extLst>
                <a:ext uri="{FF2B5EF4-FFF2-40B4-BE49-F238E27FC236}">
                  <a16:creationId xmlns:a16="http://schemas.microsoft.com/office/drawing/2014/main" id="{45FC5ED1-B408-A24E-8D6D-9AFCF871C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6" name="Freeform 1077">
              <a:extLst>
                <a:ext uri="{FF2B5EF4-FFF2-40B4-BE49-F238E27FC236}">
                  <a16:creationId xmlns:a16="http://schemas.microsoft.com/office/drawing/2014/main" id="{63598A40-CC5C-0A49-B903-A698BEDF00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7" name="Freeform 1078">
              <a:extLst>
                <a:ext uri="{FF2B5EF4-FFF2-40B4-BE49-F238E27FC236}">
                  <a16:creationId xmlns:a16="http://schemas.microsoft.com/office/drawing/2014/main" id="{CF8B9475-AD03-7E4E-ADB6-4F03AD46916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8" name="Freeform 1079">
              <a:extLst>
                <a:ext uri="{FF2B5EF4-FFF2-40B4-BE49-F238E27FC236}">
                  <a16:creationId xmlns:a16="http://schemas.microsoft.com/office/drawing/2014/main" id="{7AE14138-8A2C-5545-B830-2034C4721B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9" name="Freeform 1080">
              <a:extLst>
                <a:ext uri="{FF2B5EF4-FFF2-40B4-BE49-F238E27FC236}">
                  <a16:creationId xmlns:a16="http://schemas.microsoft.com/office/drawing/2014/main" id="{BAFE176C-693C-D14B-8E54-419850E2F5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0" name="Freeform 1081">
              <a:extLst>
                <a:ext uri="{FF2B5EF4-FFF2-40B4-BE49-F238E27FC236}">
                  <a16:creationId xmlns:a16="http://schemas.microsoft.com/office/drawing/2014/main" id="{481014CC-D260-FA4C-9486-DDB3782B7D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21" name="Freeform 1082">
            <a:extLst>
              <a:ext uri="{FF2B5EF4-FFF2-40B4-BE49-F238E27FC236}">
                <a16:creationId xmlns:a16="http://schemas.microsoft.com/office/drawing/2014/main" id="{0652B59F-8997-E44F-9DA2-A76CAE887548}"/>
              </a:ext>
            </a:extLst>
          </p:cNvPr>
          <p:cNvSpPr>
            <a:spLocks/>
          </p:cNvSpPr>
          <p:nvPr/>
        </p:nvSpPr>
        <p:spPr bwMode="auto">
          <a:xfrm>
            <a:off x="9393642" y="6094565"/>
            <a:ext cx="69332" cy="61063"/>
          </a:xfrm>
          <a:custGeom>
            <a:avLst/>
            <a:gdLst>
              <a:gd name="T0" fmla="*/ 1 w 990"/>
              <a:gd name="T1" fmla="*/ 2 h 792"/>
              <a:gd name="T2" fmla="*/ 1 w 990"/>
              <a:gd name="T3" fmla="*/ 0 h 792"/>
              <a:gd name="T4" fmla="*/ 1 w 990"/>
              <a:gd name="T5" fmla="*/ 1 h 792"/>
              <a:gd name="T6" fmla="*/ 0 w 990"/>
              <a:gd name="T7" fmla="*/ 2 h 792"/>
              <a:gd name="T8" fmla="*/ 1 w 990"/>
              <a:gd name="T9" fmla="*/ 2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2" name="Freeform 1083">
            <a:extLst>
              <a:ext uri="{FF2B5EF4-FFF2-40B4-BE49-F238E27FC236}">
                <a16:creationId xmlns:a16="http://schemas.microsoft.com/office/drawing/2014/main" id="{C134975A-D4F2-FC47-864A-EE4E8A5F50A3}"/>
              </a:ext>
            </a:extLst>
          </p:cNvPr>
          <p:cNvSpPr>
            <a:spLocks/>
          </p:cNvSpPr>
          <p:nvPr/>
        </p:nvSpPr>
        <p:spPr bwMode="auto">
          <a:xfrm>
            <a:off x="9216699" y="6099436"/>
            <a:ext cx="177394" cy="55717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4 w 2532"/>
              <a:gd name="T5" fmla="*/ 2 h 723"/>
              <a:gd name="T6" fmla="*/ 4 w 2532"/>
              <a:gd name="T7" fmla="*/ 2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3" name="Freeform 1084">
            <a:extLst>
              <a:ext uri="{FF2B5EF4-FFF2-40B4-BE49-F238E27FC236}">
                <a16:creationId xmlns:a16="http://schemas.microsoft.com/office/drawing/2014/main" id="{C8CF8631-059E-1B4C-8273-B06B328E8D68}"/>
              </a:ext>
            </a:extLst>
          </p:cNvPr>
          <p:cNvSpPr>
            <a:spLocks/>
          </p:cNvSpPr>
          <p:nvPr/>
        </p:nvSpPr>
        <p:spPr bwMode="auto">
          <a:xfrm>
            <a:off x="9216812" y="6089219"/>
            <a:ext cx="1920" cy="11286"/>
          </a:xfrm>
          <a:custGeom>
            <a:avLst/>
            <a:gdLst>
              <a:gd name="T0" fmla="*/ 1 w 26"/>
              <a:gd name="T1" fmla="*/ 1 h 147"/>
              <a:gd name="T2" fmla="*/ 1 w 26"/>
              <a:gd name="T3" fmla="*/ 1 h 147"/>
              <a:gd name="T4" fmla="*/ 0 w 26"/>
              <a:gd name="T5" fmla="*/ 1 h 147"/>
              <a:gd name="T6" fmla="*/ 1 w 26"/>
              <a:gd name="T7" fmla="*/ 0 h 147"/>
              <a:gd name="T8" fmla="*/ 1 w 26"/>
              <a:gd name="T9" fmla="*/ 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4" name="Freeform 1085">
            <a:extLst>
              <a:ext uri="{FF2B5EF4-FFF2-40B4-BE49-F238E27FC236}">
                <a16:creationId xmlns:a16="http://schemas.microsoft.com/office/drawing/2014/main" id="{D070118A-6981-6146-8460-7167D293A57A}"/>
              </a:ext>
            </a:extLst>
          </p:cNvPr>
          <p:cNvSpPr>
            <a:spLocks/>
          </p:cNvSpPr>
          <p:nvPr/>
        </p:nvSpPr>
        <p:spPr bwMode="auto">
          <a:xfrm>
            <a:off x="9216925" y="6043244"/>
            <a:ext cx="82430" cy="46688"/>
          </a:xfrm>
          <a:custGeom>
            <a:avLst/>
            <a:gdLst>
              <a:gd name="T0" fmla="*/ 1 w 1176"/>
              <a:gd name="T1" fmla="*/ 0 h 606"/>
              <a:gd name="T2" fmla="*/ 0 w 1176"/>
              <a:gd name="T3" fmla="*/ 1 h 606"/>
              <a:gd name="T4" fmla="*/ 1 w 1176"/>
              <a:gd name="T5" fmla="*/ 1 h 606"/>
              <a:gd name="T6" fmla="*/ 1 w 1176"/>
              <a:gd name="T7" fmla="*/ 1 h 606"/>
              <a:gd name="T8" fmla="*/ 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5" name="Freeform 1086">
            <a:extLst>
              <a:ext uri="{FF2B5EF4-FFF2-40B4-BE49-F238E27FC236}">
                <a16:creationId xmlns:a16="http://schemas.microsoft.com/office/drawing/2014/main" id="{57A6D50A-6D07-5F4F-A135-05162A22DF19}"/>
              </a:ext>
            </a:extLst>
          </p:cNvPr>
          <p:cNvSpPr>
            <a:spLocks/>
          </p:cNvSpPr>
          <p:nvPr/>
        </p:nvSpPr>
        <p:spPr bwMode="auto">
          <a:xfrm>
            <a:off x="9222458" y="6091595"/>
            <a:ext cx="168248" cy="53578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1 w 2532"/>
              <a:gd name="T5" fmla="*/ 1 h 723"/>
              <a:gd name="T6" fmla="*/ 1 w 2532"/>
              <a:gd name="T7" fmla="*/ 1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6" name="Freeform 1087">
            <a:extLst>
              <a:ext uri="{FF2B5EF4-FFF2-40B4-BE49-F238E27FC236}">
                <a16:creationId xmlns:a16="http://schemas.microsoft.com/office/drawing/2014/main" id="{B57CACCE-EA63-FA47-B046-754890CFF439}"/>
              </a:ext>
            </a:extLst>
          </p:cNvPr>
          <p:cNvSpPr>
            <a:spLocks/>
          </p:cNvSpPr>
          <p:nvPr/>
        </p:nvSpPr>
        <p:spPr bwMode="auto">
          <a:xfrm flipV="1">
            <a:off x="9390480" y="6087793"/>
            <a:ext cx="68654" cy="55479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2 h 723"/>
              <a:gd name="T6" fmla="*/ 0 w 2532"/>
              <a:gd name="T7" fmla="*/ 2 h 723"/>
              <a:gd name="T8" fmla="*/ 0 w 2532"/>
              <a:gd name="T9" fmla="*/ 1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27" name="Group 590">
            <a:extLst>
              <a:ext uri="{FF2B5EF4-FFF2-40B4-BE49-F238E27FC236}">
                <a16:creationId xmlns:a16="http://schemas.microsoft.com/office/drawing/2014/main" id="{C684AD49-1F76-2E49-9875-F55F5C619E6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153909" y="5504657"/>
            <a:ext cx="345630" cy="320302"/>
            <a:chOff x="2839" y="3501"/>
            <a:chExt cx="755" cy="803"/>
          </a:xfrm>
        </p:grpSpPr>
        <p:pic>
          <p:nvPicPr>
            <p:cNvPr id="628" name="Picture 591" descr="desktop_computer_stylized_medium">
              <a:extLst>
                <a:ext uri="{FF2B5EF4-FFF2-40B4-BE49-F238E27FC236}">
                  <a16:creationId xmlns:a16="http://schemas.microsoft.com/office/drawing/2014/main" id="{9C233B01-D652-D94E-B3AD-055B6CE781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9" name="Freeform 592">
              <a:extLst>
                <a:ext uri="{FF2B5EF4-FFF2-40B4-BE49-F238E27FC236}">
                  <a16:creationId xmlns:a16="http://schemas.microsoft.com/office/drawing/2014/main" id="{45269DD4-CA63-354D-9145-2A95C038DE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30" name="Group 590">
            <a:extLst>
              <a:ext uri="{FF2B5EF4-FFF2-40B4-BE49-F238E27FC236}">
                <a16:creationId xmlns:a16="http://schemas.microsoft.com/office/drawing/2014/main" id="{0649F6EB-AA9E-484D-9520-3B36D71ADC5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52134" y="5526130"/>
            <a:ext cx="345630" cy="320302"/>
            <a:chOff x="2839" y="3501"/>
            <a:chExt cx="755" cy="803"/>
          </a:xfrm>
        </p:grpSpPr>
        <p:pic>
          <p:nvPicPr>
            <p:cNvPr id="631" name="Picture 591" descr="desktop_computer_stylized_medium">
              <a:extLst>
                <a:ext uri="{FF2B5EF4-FFF2-40B4-BE49-F238E27FC236}">
                  <a16:creationId xmlns:a16="http://schemas.microsoft.com/office/drawing/2014/main" id="{A80EE6BA-65D7-E743-873F-A7517F7598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2" name="Freeform 592">
              <a:extLst>
                <a:ext uri="{FF2B5EF4-FFF2-40B4-BE49-F238E27FC236}">
                  <a16:creationId xmlns:a16="http://schemas.microsoft.com/office/drawing/2014/main" id="{C0427B55-470C-CE4E-8B2F-538CBD4C9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633" name="Picture 1066" descr="laptop_keyboard">
            <a:extLst>
              <a:ext uri="{FF2B5EF4-FFF2-40B4-BE49-F238E27FC236}">
                <a16:creationId xmlns:a16="http://schemas.microsoft.com/office/drawing/2014/main" id="{7E86700F-0659-2444-B8EB-DDF9D7443D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9550087" y="5949454"/>
            <a:ext cx="260920" cy="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" name="Freeform 1067">
            <a:extLst>
              <a:ext uri="{FF2B5EF4-FFF2-40B4-BE49-F238E27FC236}">
                <a16:creationId xmlns:a16="http://schemas.microsoft.com/office/drawing/2014/main" id="{D0C73A4D-4EE5-6547-9535-596AA6C1E74B}"/>
              </a:ext>
            </a:extLst>
          </p:cNvPr>
          <p:cNvSpPr>
            <a:spLocks/>
          </p:cNvSpPr>
          <p:nvPr/>
        </p:nvSpPr>
        <p:spPr bwMode="auto">
          <a:xfrm>
            <a:off x="9636557" y="5853324"/>
            <a:ext cx="210015" cy="129281"/>
          </a:xfrm>
          <a:custGeom>
            <a:avLst/>
            <a:gdLst>
              <a:gd name="T0" fmla="*/ 1 w 2982"/>
              <a:gd name="T1" fmla="*/ 0 h 2442"/>
              <a:gd name="T2" fmla="*/ 0 w 2982"/>
              <a:gd name="T3" fmla="*/ 1 h 2442"/>
              <a:gd name="T4" fmla="*/ 2 w 2982"/>
              <a:gd name="T5" fmla="*/ 1 h 2442"/>
              <a:gd name="T6" fmla="*/ 2 w 2982"/>
              <a:gd name="T7" fmla="*/ 1 h 2442"/>
              <a:gd name="T8" fmla="*/ 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35" name="Picture 1068" descr="screen">
            <a:extLst>
              <a:ext uri="{FF2B5EF4-FFF2-40B4-BE49-F238E27FC236}">
                <a16:creationId xmlns:a16="http://schemas.microsoft.com/office/drawing/2014/main" id="{72679D1F-55A3-3D46-9C15-B6855404F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6901" y="5856649"/>
            <a:ext cx="190838" cy="117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6" name="Freeform 1069">
            <a:extLst>
              <a:ext uri="{FF2B5EF4-FFF2-40B4-BE49-F238E27FC236}">
                <a16:creationId xmlns:a16="http://schemas.microsoft.com/office/drawing/2014/main" id="{0090A7D7-2EEE-7A40-BDF6-D8EB8EC7D1AA}"/>
              </a:ext>
            </a:extLst>
          </p:cNvPr>
          <p:cNvSpPr>
            <a:spLocks/>
          </p:cNvSpPr>
          <p:nvPr/>
        </p:nvSpPr>
        <p:spPr bwMode="auto">
          <a:xfrm>
            <a:off x="9674794" y="5849510"/>
            <a:ext cx="177937" cy="24057"/>
          </a:xfrm>
          <a:custGeom>
            <a:avLst/>
            <a:gdLst>
              <a:gd name="T0" fmla="*/ 1 w 2528"/>
              <a:gd name="T1" fmla="*/ 0 h 455"/>
              <a:gd name="T2" fmla="*/ 2 w 2528"/>
              <a:gd name="T3" fmla="*/ 1 h 455"/>
              <a:gd name="T4" fmla="*/ 2 w 2528"/>
              <a:gd name="T5" fmla="*/ 1 h 455"/>
              <a:gd name="T6" fmla="*/ 0 w 2528"/>
              <a:gd name="T7" fmla="*/ 1 h 455"/>
              <a:gd name="T8" fmla="*/ 1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37" name="Freeform 1070">
            <a:extLst>
              <a:ext uri="{FF2B5EF4-FFF2-40B4-BE49-F238E27FC236}">
                <a16:creationId xmlns:a16="http://schemas.microsoft.com/office/drawing/2014/main" id="{62CD4469-E9F3-074E-8E3F-B2FB2BD5C728}"/>
              </a:ext>
            </a:extLst>
          </p:cNvPr>
          <p:cNvSpPr>
            <a:spLocks/>
          </p:cNvSpPr>
          <p:nvPr/>
        </p:nvSpPr>
        <p:spPr bwMode="auto">
          <a:xfrm>
            <a:off x="9634698" y="5849315"/>
            <a:ext cx="49395" cy="100139"/>
          </a:xfrm>
          <a:custGeom>
            <a:avLst/>
            <a:gdLst>
              <a:gd name="T0" fmla="*/ 1 w 702"/>
              <a:gd name="T1" fmla="*/ 0 h 1893"/>
              <a:gd name="T2" fmla="*/ 0 w 702"/>
              <a:gd name="T3" fmla="*/ 1 h 1893"/>
              <a:gd name="T4" fmla="*/ 1 w 702"/>
              <a:gd name="T5" fmla="*/ 1 h 1893"/>
              <a:gd name="T6" fmla="*/ 1 w 702"/>
              <a:gd name="T7" fmla="*/ 1 h 1893"/>
              <a:gd name="T8" fmla="*/ 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38" name="Freeform 1071">
            <a:extLst>
              <a:ext uri="{FF2B5EF4-FFF2-40B4-BE49-F238E27FC236}">
                <a16:creationId xmlns:a16="http://schemas.microsoft.com/office/drawing/2014/main" id="{41C025FD-F727-2C4E-A46F-159776521102}"/>
              </a:ext>
            </a:extLst>
          </p:cNvPr>
          <p:cNvSpPr>
            <a:spLocks/>
          </p:cNvSpPr>
          <p:nvPr/>
        </p:nvSpPr>
        <p:spPr bwMode="auto">
          <a:xfrm>
            <a:off x="9798223" y="5867211"/>
            <a:ext cx="53230" cy="115590"/>
          </a:xfrm>
          <a:custGeom>
            <a:avLst/>
            <a:gdLst>
              <a:gd name="T0" fmla="*/ 1 w 756"/>
              <a:gd name="T1" fmla="*/ 0 h 2184"/>
              <a:gd name="T2" fmla="*/ 1 w 756"/>
              <a:gd name="T3" fmla="*/ 1 h 2184"/>
              <a:gd name="T4" fmla="*/ 0 w 756"/>
              <a:gd name="T5" fmla="*/ 1 h 2184"/>
              <a:gd name="T6" fmla="*/ 1 w 756"/>
              <a:gd name="T7" fmla="*/ 1 h 2184"/>
              <a:gd name="T8" fmla="*/ 1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39" name="Freeform 1072">
            <a:extLst>
              <a:ext uri="{FF2B5EF4-FFF2-40B4-BE49-F238E27FC236}">
                <a16:creationId xmlns:a16="http://schemas.microsoft.com/office/drawing/2014/main" id="{92FB0144-ED94-C644-8B90-48F964F041EE}"/>
              </a:ext>
            </a:extLst>
          </p:cNvPr>
          <p:cNvSpPr>
            <a:spLocks/>
          </p:cNvSpPr>
          <p:nvPr/>
        </p:nvSpPr>
        <p:spPr bwMode="auto">
          <a:xfrm>
            <a:off x="9634116" y="5944369"/>
            <a:ext cx="195254" cy="39019"/>
          </a:xfrm>
          <a:custGeom>
            <a:avLst/>
            <a:gdLst>
              <a:gd name="T0" fmla="*/ 1 w 2773"/>
              <a:gd name="T1" fmla="*/ 0 h 738"/>
              <a:gd name="T2" fmla="*/ 0 w 2773"/>
              <a:gd name="T3" fmla="*/ 1 h 738"/>
              <a:gd name="T4" fmla="*/ 2 w 2773"/>
              <a:gd name="T5" fmla="*/ 1 h 738"/>
              <a:gd name="T6" fmla="*/ 2 w 2773"/>
              <a:gd name="T7" fmla="*/ 1 h 738"/>
              <a:gd name="T8" fmla="*/ 1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40" name="Freeform 1073">
            <a:extLst>
              <a:ext uri="{FF2B5EF4-FFF2-40B4-BE49-F238E27FC236}">
                <a16:creationId xmlns:a16="http://schemas.microsoft.com/office/drawing/2014/main" id="{CC7DD2D1-2C6B-304B-886C-E637D8EECC42}"/>
              </a:ext>
            </a:extLst>
          </p:cNvPr>
          <p:cNvSpPr>
            <a:spLocks/>
          </p:cNvSpPr>
          <p:nvPr/>
        </p:nvSpPr>
        <p:spPr bwMode="auto">
          <a:xfrm>
            <a:off x="9804150" y="5868189"/>
            <a:ext cx="49860" cy="116079"/>
          </a:xfrm>
          <a:custGeom>
            <a:avLst/>
            <a:gdLst>
              <a:gd name="T0" fmla="*/ 2 w 637"/>
              <a:gd name="T1" fmla="*/ 0 h 1659"/>
              <a:gd name="T2" fmla="*/ 2 w 637"/>
              <a:gd name="T3" fmla="*/ 0 h 1659"/>
              <a:gd name="T4" fmla="*/ 1 w 637"/>
              <a:gd name="T5" fmla="*/ 15 h 1659"/>
              <a:gd name="T6" fmla="*/ 0 w 637"/>
              <a:gd name="T7" fmla="*/ 15 h 1659"/>
              <a:gd name="T8" fmla="*/ 2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41" name="Freeform 1074">
            <a:extLst>
              <a:ext uri="{FF2B5EF4-FFF2-40B4-BE49-F238E27FC236}">
                <a16:creationId xmlns:a16="http://schemas.microsoft.com/office/drawing/2014/main" id="{B5075C7D-43EF-CB4F-9772-0B399EF07E3C}"/>
              </a:ext>
            </a:extLst>
          </p:cNvPr>
          <p:cNvSpPr>
            <a:spLocks/>
          </p:cNvSpPr>
          <p:nvPr/>
        </p:nvSpPr>
        <p:spPr bwMode="auto">
          <a:xfrm>
            <a:off x="9634349" y="5949552"/>
            <a:ext cx="173637" cy="38530"/>
          </a:xfrm>
          <a:custGeom>
            <a:avLst/>
            <a:gdLst>
              <a:gd name="T0" fmla="*/ 0 w 2216"/>
              <a:gd name="T1" fmla="*/ 0 h 550"/>
              <a:gd name="T2" fmla="*/ 1 w 2216"/>
              <a:gd name="T3" fmla="*/ 1 h 550"/>
              <a:gd name="T4" fmla="*/ 9 w 2216"/>
              <a:gd name="T5" fmla="*/ 5 h 550"/>
              <a:gd name="T6" fmla="*/ 9 w 2216"/>
              <a:gd name="T7" fmla="*/ 4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42" name="Group 1075">
            <a:extLst>
              <a:ext uri="{FF2B5EF4-FFF2-40B4-BE49-F238E27FC236}">
                <a16:creationId xmlns:a16="http://schemas.microsoft.com/office/drawing/2014/main" id="{42D595E1-A9DF-AD4D-A448-EAE685181A33}"/>
              </a:ext>
            </a:extLst>
          </p:cNvPr>
          <p:cNvGrpSpPr>
            <a:grpSpLocks/>
          </p:cNvGrpSpPr>
          <p:nvPr/>
        </p:nvGrpSpPr>
        <p:grpSpPr bwMode="auto">
          <a:xfrm>
            <a:off x="9631443" y="5990722"/>
            <a:ext cx="58925" cy="22883"/>
            <a:chOff x="1740" y="2642"/>
            <a:chExt cx="752" cy="327"/>
          </a:xfrm>
        </p:grpSpPr>
        <p:sp>
          <p:nvSpPr>
            <p:cNvPr id="643" name="Freeform 1076">
              <a:extLst>
                <a:ext uri="{FF2B5EF4-FFF2-40B4-BE49-F238E27FC236}">
                  <a16:creationId xmlns:a16="http://schemas.microsoft.com/office/drawing/2014/main" id="{73BB355F-7BE7-3643-AB0E-1E33B1E48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4" name="Freeform 1077">
              <a:extLst>
                <a:ext uri="{FF2B5EF4-FFF2-40B4-BE49-F238E27FC236}">
                  <a16:creationId xmlns:a16="http://schemas.microsoft.com/office/drawing/2014/main" id="{DD7674E1-A0E9-6546-9ED9-04C38C29D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5" name="Freeform 1078">
              <a:extLst>
                <a:ext uri="{FF2B5EF4-FFF2-40B4-BE49-F238E27FC236}">
                  <a16:creationId xmlns:a16="http://schemas.microsoft.com/office/drawing/2014/main" id="{6CFAEFD0-AD44-E043-941C-CA6230AED1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6" name="Freeform 1079">
              <a:extLst>
                <a:ext uri="{FF2B5EF4-FFF2-40B4-BE49-F238E27FC236}">
                  <a16:creationId xmlns:a16="http://schemas.microsoft.com/office/drawing/2014/main" id="{F9E1206F-F131-CD41-B627-0F2E534679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7" name="Freeform 1080">
              <a:extLst>
                <a:ext uri="{FF2B5EF4-FFF2-40B4-BE49-F238E27FC236}">
                  <a16:creationId xmlns:a16="http://schemas.microsoft.com/office/drawing/2014/main" id="{C1E69A23-230D-E048-AB45-A8F1EB82DC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8" name="Freeform 1081">
              <a:extLst>
                <a:ext uri="{FF2B5EF4-FFF2-40B4-BE49-F238E27FC236}">
                  <a16:creationId xmlns:a16="http://schemas.microsoft.com/office/drawing/2014/main" id="{5D1FA66C-543A-BE44-BBAD-820B337FE7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49" name="Freeform 1082">
            <a:extLst>
              <a:ext uri="{FF2B5EF4-FFF2-40B4-BE49-F238E27FC236}">
                <a16:creationId xmlns:a16="http://schemas.microsoft.com/office/drawing/2014/main" id="{05A53DFD-D467-6641-9B5B-AA0B0347DAF9}"/>
              </a:ext>
            </a:extLst>
          </p:cNvPr>
          <p:cNvSpPr>
            <a:spLocks/>
          </p:cNvSpPr>
          <p:nvPr/>
        </p:nvSpPr>
        <p:spPr bwMode="auto">
          <a:xfrm>
            <a:off x="9732325" y="5994145"/>
            <a:ext cx="71361" cy="50265"/>
          </a:xfrm>
          <a:custGeom>
            <a:avLst/>
            <a:gdLst>
              <a:gd name="T0" fmla="*/ 1 w 990"/>
              <a:gd name="T1" fmla="*/ 2 h 792"/>
              <a:gd name="T2" fmla="*/ 1 w 990"/>
              <a:gd name="T3" fmla="*/ 0 h 792"/>
              <a:gd name="T4" fmla="*/ 1 w 990"/>
              <a:gd name="T5" fmla="*/ 1 h 792"/>
              <a:gd name="T6" fmla="*/ 0 w 990"/>
              <a:gd name="T7" fmla="*/ 2 h 792"/>
              <a:gd name="T8" fmla="*/ 1 w 990"/>
              <a:gd name="T9" fmla="*/ 2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0" name="Freeform 1083">
            <a:extLst>
              <a:ext uri="{FF2B5EF4-FFF2-40B4-BE49-F238E27FC236}">
                <a16:creationId xmlns:a16="http://schemas.microsoft.com/office/drawing/2014/main" id="{E45FA42A-135C-5E4B-8C86-F7D6D3290275}"/>
              </a:ext>
            </a:extLst>
          </p:cNvPr>
          <p:cNvSpPr>
            <a:spLocks/>
          </p:cNvSpPr>
          <p:nvPr/>
        </p:nvSpPr>
        <p:spPr bwMode="auto">
          <a:xfrm>
            <a:off x="9550204" y="5998154"/>
            <a:ext cx="182586" cy="45864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4 w 2532"/>
              <a:gd name="T5" fmla="*/ 2 h 723"/>
              <a:gd name="T6" fmla="*/ 4 w 2532"/>
              <a:gd name="T7" fmla="*/ 2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1" name="Freeform 1084">
            <a:extLst>
              <a:ext uri="{FF2B5EF4-FFF2-40B4-BE49-F238E27FC236}">
                <a16:creationId xmlns:a16="http://schemas.microsoft.com/office/drawing/2014/main" id="{08BCB393-F0B1-C74C-8664-A7480276FA77}"/>
              </a:ext>
            </a:extLst>
          </p:cNvPr>
          <p:cNvSpPr>
            <a:spLocks/>
          </p:cNvSpPr>
          <p:nvPr/>
        </p:nvSpPr>
        <p:spPr bwMode="auto">
          <a:xfrm>
            <a:off x="9550320" y="5989744"/>
            <a:ext cx="1976" cy="9290"/>
          </a:xfrm>
          <a:custGeom>
            <a:avLst/>
            <a:gdLst>
              <a:gd name="T0" fmla="*/ 1 w 26"/>
              <a:gd name="T1" fmla="*/ 1 h 147"/>
              <a:gd name="T2" fmla="*/ 1 w 26"/>
              <a:gd name="T3" fmla="*/ 1 h 147"/>
              <a:gd name="T4" fmla="*/ 0 w 26"/>
              <a:gd name="T5" fmla="*/ 1 h 147"/>
              <a:gd name="T6" fmla="*/ 1 w 26"/>
              <a:gd name="T7" fmla="*/ 0 h 147"/>
              <a:gd name="T8" fmla="*/ 1 w 26"/>
              <a:gd name="T9" fmla="*/ 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2" name="Freeform 1085">
            <a:extLst>
              <a:ext uri="{FF2B5EF4-FFF2-40B4-BE49-F238E27FC236}">
                <a16:creationId xmlns:a16="http://schemas.microsoft.com/office/drawing/2014/main" id="{BA97F2EB-4585-B740-888A-642557480BDC}"/>
              </a:ext>
            </a:extLst>
          </p:cNvPr>
          <p:cNvSpPr>
            <a:spLocks/>
          </p:cNvSpPr>
          <p:nvPr/>
        </p:nvSpPr>
        <p:spPr bwMode="auto">
          <a:xfrm>
            <a:off x="9550436" y="5951899"/>
            <a:ext cx="84843" cy="38432"/>
          </a:xfrm>
          <a:custGeom>
            <a:avLst/>
            <a:gdLst>
              <a:gd name="T0" fmla="*/ 1 w 1176"/>
              <a:gd name="T1" fmla="*/ 0 h 606"/>
              <a:gd name="T2" fmla="*/ 0 w 1176"/>
              <a:gd name="T3" fmla="*/ 1 h 606"/>
              <a:gd name="T4" fmla="*/ 1 w 1176"/>
              <a:gd name="T5" fmla="*/ 1 h 606"/>
              <a:gd name="T6" fmla="*/ 1 w 1176"/>
              <a:gd name="T7" fmla="*/ 1 h 606"/>
              <a:gd name="T8" fmla="*/ 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3" name="Freeform 1086">
            <a:extLst>
              <a:ext uri="{FF2B5EF4-FFF2-40B4-BE49-F238E27FC236}">
                <a16:creationId xmlns:a16="http://schemas.microsoft.com/office/drawing/2014/main" id="{FC4B34A3-ED6A-5C49-B61A-26C234FE910C}"/>
              </a:ext>
            </a:extLst>
          </p:cNvPr>
          <p:cNvSpPr>
            <a:spLocks/>
          </p:cNvSpPr>
          <p:nvPr/>
        </p:nvSpPr>
        <p:spPr bwMode="auto">
          <a:xfrm>
            <a:off x="9556131" y="5991700"/>
            <a:ext cx="173172" cy="44104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1 w 2532"/>
              <a:gd name="T5" fmla="*/ 1 h 723"/>
              <a:gd name="T6" fmla="*/ 1 w 2532"/>
              <a:gd name="T7" fmla="*/ 1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4" name="Freeform 1087">
            <a:extLst>
              <a:ext uri="{FF2B5EF4-FFF2-40B4-BE49-F238E27FC236}">
                <a16:creationId xmlns:a16="http://schemas.microsoft.com/office/drawing/2014/main" id="{609779CF-F45E-1A40-B368-F5391E30CFFA}"/>
              </a:ext>
            </a:extLst>
          </p:cNvPr>
          <p:cNvSpPr>
            <a:spLocks/>
          </p:cNvSpPr>
          <p:nvPr/>
        </p:nvSpPr>
        <p:spPr bwMode="auto">
          <a:xfrm flipV="1">
            <a:off x="9729071" y="5988571"/>
            <a:ext cx="70663" cy="45669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2 h 723"/>
              <a:gd name="T6" fmla="*/ 0 w 2532"/>
              <a:gd name="T7" fmla="*/ 2 h 723"/>
              <a:gd name="T8" fmla="*/ 0 w 2532"/>
              <a:gd name="T9" fmla="*/ 1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55" name="Group 983">
            <a:extLst>
              <a:ext uri="{FF2B5EF4-FFF2-40B4-BE49-F238E27FC236}">
                <a16:creationId xmlns:a16="http://schemas.microsoft.com/office/drawing/2014/main" id="{0CA2A68F-7B1F-9841-B2DC-75135ED8D017}"/>
              </a:ext>
            </a:extLst>
          </p:cNvPr>
          <p:cNvGrpSpPr>
            <a:grpSpLocks/>
          </p:cNvGrpSpPr>
          <p:nvPr/>
        </p:nvGrpSpPr>
        <p:grpSpPr bwMode="auto">
          <a:xfrm>
            <a:off x="10017877" y="5636388"/>
            <a:ext cx="171450" cy="348944"/>
            <a:chOff x="4140" y="429"/>
            <a:chExt cx="1425" cy="2396"/>
          </a:xfrm>
        </p:grpSpPr>
        <p:sp>
          <p:nvSpPr>
            <p:cNvPr id="656" name="Freeform 984">
              <a:extLst>
                <a:ext uri="{FF2B5EF4-FFF2-40B4-BE49-F238E27FC236}">
                  <a16:creationId xmlns:a16="http://schemas.microsoft.com/office/drawing/2014/main" id="{FF08FA16-1BD8-6740-B637-D7406EE86D7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7" name="Rectangle 985">
              <a:extLst>
                <a:ext uri="{FF2B5EF4-FFF2-40B4-BE49-F238E27FC236}">
                  <a16:creationId xmlns:a16="http://schemas.microsoft.com/office/drawing/2014/main" id="{4632954C-254E-2D40-B4D8-B4FC143E61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658" name="Freeform 986">
              <a:extLst>
                <a:ext uri="{FF2B5EF4-FFF2-40B4-BE49-F238E27FC236}">
                  <a16:creationId xmlns:a16="http://schemas.microsoft.com/office/drawing/2014/main" id="{4A663A44-D828-6F4E-8E0E-24A50263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9" name="Freeform 987">
              <a:extLst>
                <a:ext uri="{FF2B5EF4-FFF2-40B4-BE49-F238E27FC236}">
                  <a16:creationId xmlns:a16="http://schemas.microsoft.com/office/drawing/2014/main" id="{1F9A777B-5FD5-D54B-B034-014CD5C7B3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0" name="Rectangle 988">
              <a:extLst>
                <a:ext uri="{FF2B5EF4-FFF2-40B4-BE49-F238E27FC236}">
                  <a16:creationId xmlns:a16="http://schemas.microsoft.com/office/drawing/2014/main" id="{9DA9C864-EBFB-C845-A775-CD9BD10C6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661" name="Group 989">
              <a:extLst>
                <a:ext uri="{FF2B5EF4-FFF2-40B4-BE49-F238E27FC236}">
                  <a16:creationId xmlns:a16="http://schemas.microsoft.com/office/drawing/2014/main" id="{C10DD862-9750-AB40-A423-291A415DB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686" name="AutoShape 990">
                <a:extLst>
                  <a:ext uri="{FF2B5EF4-FFF2-40B4-BE49-F238E27FC236}">
                    <a16:creationId xmlns:a16="http://schemas.microsoft.com/office/drawing/2014/main" id="{FC6DB9B2-5599-1241-AA92-A6803FE1F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87" name="AutoShape 991">
                <a:extLst>
                  <a:ext uri="{FF2B5EF4-FFF2-40B4-BE49-F238E27FC236}">
                    <a16:creationId xmlns:a16="http://schemas.microsoft.com/office/drawing/2014/main" id="{A4D63315-7800-E64F-9FDB-223C975DA2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62" name="Rectangle 992">
              <a:extLst>
                <a:ext uri="{FF2B5EF4-FFF2-40B4-BE49-F238E27FC236}">
                  <a16:creationId xmlns:a16="http://schemas.microsoft.com/office/drawing/2014/main" id="{C5B0DA11-2139-474B-853B-636A9B475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663" name="Group 993">
              <a:extLst>
                <a:ext uri="{FF2B5EF4-FFF2-40B4-BE49-F238E27FC236}">
                  <a16:creationId xmlns:a16="http://schemas.microsoft.com/office/drawing/2014/main" id="{168377B5-DB44-0A44-A1C2-BA33B71A49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684" name="AutoShape 994">
                <a:extLst>
                  <a:ext uri="{FF2B5EF4-FFF2-40B4-BE49-F238E27FC236}">
                    <a16:creationId xmlns:a16="http://schemas.microsoft.com/office/drawing/2014/main" id="{B5ACFE45-E230-0048-94E7-A444BE3B0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85" name="AutoShape 995">
                <a:extLst>
                  <a:ext uri="{FF2B5EF4-FFF2-40B4-BE49-F238E27FC236}">
                    <a16:creationId xmlns:a16="http://schemas.microsoft.com/office/drawing/2014/main" id="{9C02DFCA-A242-4C47-ACD5-4371610F8D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64" name="Rectangle 996">
              <a:extLst>
                <a:ext uri="{FF2B5EF4-FFF2-40B4-BE49-F238E27FC236}">
                  <a16:creationId xmlns:a16="http://schemas.microsoft.com/office/drawing/2014/main" id="{3C2910E2-D930-F848-860D-12A4867CF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665" name="Rectangle 997">
              <a:extLst>
                <a:ext uri="{FF2B5EF4-FFF2-40B4-BE49-F238E27FC236}">
                  <a16:creationId xmlns:a16="http://schemas.microsoft.com/office/drawing/2014/main" id="{F258DE3C-9D14-3946-B3C5-C8F769753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666" name="Group 998">
              <a:extLst>
                <a:ext uri="{FF2B5EF4-FFF2-40B4-BE49-F238E27FC236}">
                  <a16:creationId xmlns:a16="http://schemas.microsoft.com/office/drawing/2014/main" id="{AA28527E-0275-E74C-843A-4C63FF1893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682" name="AutoShape 999">
                <a:extLst>
                  <a:ext uri="{FF2B5EF4-FFF2-40B4-BE49-F238E27FC236}">
                    <a16:creationId xmlns:a16="http://schemas.microsoft.com/office/drawing/2014/main" id="{0454E723-8017-1E4A-A4F5-E795EA77E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83" name="AutoShape 1000">
                <a:extLst>
                  <a:ext uri="{FF2B5EF4-FFF2-40B4-BE49-F238E27FC236}">
                    <a16:creationId xmlns:a16="http://schemas.microsoft.com/office/drawing/2014/main" id="{3D1B2726-1C09-E14E-9DD0-63E52A89EF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67" name="Freeform 1001">
              <a:extLst>
                <a:ext uri="{FF2B5EF4-FFF2-40B4-BE49-F238E27FC236}">
                  <a16:creationId xmlns:a16="http://schemas.microsoft.com/office/drawing/2014/main" id="{8303E497-6D7B-3A4D-A1E7-F7CC0F441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68" name="Group 1002">
              <a:extLst>
                <a:ext uri="{FF2B5EF4-FFF2-40B4-BE49-F238E27FC236}">
                  <a16:creationId xmlns:a16="http://schemas.microsoft.com/office/drawing/2014/main" id="{660A7463-A4A0-524F-A827-2B9CC38D4E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680" name="AutoShape 1003">
                <a:extLst>
                  <a:ext uri="{FF2B5EF4-FFF2-40B4-BE49-F238E27FC236}">
                    <a16:creationId xmlns:a16="http://schemas.microsoft.com/office/drawing/2014/main" id="{0D60C760-F7CE-F940-804B-72D0E13DDB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81" name="AutoShape 1004">
                <a:extLst>
                  <a:ext uri="{FF2B5EF4-FFF2-40B4-BE49-F238E27FC236}">
                    <a16:creationId xmlns:a16="http://schemas.microsoft.com/office/drawing/2014/main" id="{27CADAC0-4E97-2841-ABD3-CFB82DDEC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69" name="Rectangle 1005">
              <a:extLst>
                <a:ext uri="{FF2B5EF4-FFF2-40B4-BE49-F238E27FC236}">
                  <a16:creationId xmlns:a16="http://schemas.microsoft.com/office/drawing/2014/main" id="{3842004F-C59C-364C-9A90-5492B5FB5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670" name="Freeform 1006">
              <a:extLst>
                <a:ext uri="{FF2B5EF4-FFF2-40B4-BE49-F238E27FC236}">
                  <a16:creationId xmlns:a16="http://schemas.microsoft.com/office/drawing/2014/main" id="{CDCD76B8-A3EF-F641-AB2E-6D2AAE6108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1" name="Freeform 1007">
              <a:extLst>
                <a:ext uri="{FF2B5EF4-FFF2-40B4-BE49-F238E27FC236}">
                  <a16:creationId xmlns:a16="http://schemas.microsoft.com/office/drawing/2014/main" id="{329902B1-F17A-8448-97A0-873B2B1C90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2" name="Oval 1008">
              <a:extLst>
                <a:ext uri="{FF2B5EF4-FFF2-40B4-BE49-F238E27FC236}">
                  <a16:creationId xmlns:a16="http://schemas.microsoft.com/office/drawing/2014/main" id="{1BDC9B10-AE69-4A44-BE44-553FA2990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673" name="Freeform 1009">
              <a:extLst>
                <a:ext uri="{FF2B5EF4-FFF2-40B4-BE49-F238E27FC236}">
                  <a16:creationId xmlns:a16="http://schemas.microsoft.com/office/drawing/2014/main" id="{DF30F9D0-0B64-1A40-989B-3F4C8708AB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4" name="AutoShape 1010">
              <a:extLst>
                <a:ext uri="{FF2B5EF4-FFF2-40B4-BE49-F238E27FC236}">
                  <a16:creationId xmlns:a16="http://schemas.microsoft.com/office/drawing/2014/main" id="{FE4A2C71-C8BD-4A4E-A60C-A9B3EADC2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675" name="AutoShape 1011">
              <a:extLst>
                <a:ext uri="{FF2B5EF4-FFF2-40B4-BE49-F238E27FC236}">
                  <a16:creationId xmlns:a16="http://schemas.microsoft.com/office/drawing/2014/main" id="{EBD0648A-C802-B64D-AE4B-4FAC0F009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676" name="Oval 1012">
              <a:extLst>
                <a:ext uri="{FF2B5EF4-FFF2-40B4-BE49-F238E27FC236}">
                  <a16:creationId xmlns:a16="http://schemas.microsoft.com/office/drawing/2014/main" id="{858B5DBB-FEAB-FE4C-89A0-53321C8B6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677" name="Oval 1013">
              <a:extLst>
                <a:ext uri="{FF2B5EF4-FFF2-40B4-BE49-F238E27FC236}">
                  <a16:creationId xmlns:a16="http://schemas.microsoft.com/office/drawing/2014/main" id="{87FF97B1-E7BD-7B46-99E9-8B9DAE9B4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678" name="Oval 1014">
              <a:extLst>
                <a:ext uri="{FF2B5EF4-FFF2-40B4-BE49-F238E27FC236}">
                  <a16:creationId xmlns:a16="http://schemas.microsoft.com/office/drawing/2014/main" id="{A5AE0069-24A0-5742-BE8B-D0554E8E8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679" name="Rectangle 1015">
              <a:extLst>
                <a:ext uri="{FF2B5EF4-FFF2-40B4-BE49-F238E27FC236}">
                  <a16:creationId xmlns:a16="http://schemas.microsoft.com/office/drawing/2014/main" id="{04B21AAC-B875-A64F-858B-87B060344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688" name="Group 590">
            <a:extLst>
              <a:ext uri="{FF2B5EF4-FFF2-40B4-BE49-F238E27FC236}">
                <a16:creationId xmlns:a16="http://schemas.microsoft.com/office/drawing/2014/main" id="{29199B0D-5754-994B-BD15-78138DA6C81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73981" y="5281060"/>
            <a:ext cx="345630" cy="320302"/>
            <a:chOff x="2839" y="3501"/>
            <a:chExt cx="755" cy="803"/>
          </a:xfrm>
        </p:grpSpPr>
        <p:pic>
          <p:nvPicPr>
            <p:cNvPr id="689" name="Picture 591" descr="desktop_computer_stylized_medium">
              <a:extLst>
                <a:ext uri="{FF2B5EF4-FFF2-40B4-BE49-F238E27FC236}">
                  <a16:creationId xmlns:a16="http://schemas.microsoft.com/office/drawing/2014/main" id="{D720DC0E-12DB-B24B-9AA2-5856D8BCC2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0" name="Freeform 592">
              <a:extLst>
                <a:ext uri="{FF2B5EF4-FFF2-40B4-BE49-F238E27FC236}">
                  <a16:creationId xmlns:a16="http://schemas.microsoft.com/office/drawing/2014/main" id="{AFDF3D60-A976-AF47-B2D5-B16367CD4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93" name="Group 692">
            <a:extLst>
              <a:ext uri="{FF2B5EF4-FFF2-40B4-BE49-F238E27FC236}">
                <a16:creationId xmlns:a16="http://schemas.microsoft.com/office/drawing/2014/main" id="{5B174846-657A-184A-9901-7C89E7B77AC1}"/>
              </a:ext>
            </a:extLst>
          </p:cNvPr>
          <p:cNvGrpSpPr/>
          <p:nvPr/>
        </p:nvGrpSpPr>
        <p:grpSpPr>
          <a:xfrm>
            <a:off x="7439074" y="1859725"/>
            <a:ext cx="1802647" cy="1120859"/>
            <a:chOff x="7439074" y="1859725"/>
            <a:chExt cx="1802647" cy="1120859"/>
          </a:xfrm>
        </p:grpSpPr>
        <p:pic>
          <p:nvPicPr>
            <p:cNvPr id="798" name="Picture 799" descr="cell_tower_radiation copy">
              <a:extLst>
                <a:ext uri="{FF2B5EF4-FFF2-40B4-BE49-F238E27FC236}">
                  <a16:creationId xmlns:a16="http://schemas.microsoft.com/office/drawing/2014/main" id="{0F3F181F-9B3B-0047-A196-F204B5AF08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866" y="2158167"/>
              <a:ext cx="457200" cy="332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9" name="Line 426">
              <a:extLst>
                <a:ext uri="{FF2B5EF4-FFF2-40B4-BE49-F238E27FC236}">
                  <a16:creationId xmlns:a16="http://schemas.microsoft.com/office/drawing/2014/main" id="{5F422E50-F228-D342-AFE4-531C3A8F2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07860" y="2700359"/>
              <a:ext cx="227964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800" name="Group 783">
              <a:extLst>
                <a:ext uri="{FF2B5EF4-FFF2-40B4-BE49-F238E27FC236}">
                  <a16:creationId xmlns:a16="http://schemas.microsoft.com/office/drawing/2014/main" id="{367216C3-087E-2F4A-8AB5-D7C4F44819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0698" y="2309376"/>
              <a:ext cx="298450" cy="464008"/>
              <a:chOff x="3130" y="3288"/>
              <a:chExt cx="410" cy="742"/>
            </a:xfrm>
          </p:grpSpPr>
          <p:sp>
            <p:nvSpPr>
              <p:cNvPr id="813" name="Line 270">
                <a:extLst>
                  <a:ext uri="{FF2B5EF4-FFF2-40B4-BE49-F238E27FC236}">
                    <a16:creationId xmlns:a16="http://schemas.microsoft.com/office/drawing/2014/main" id="{9B831ABE-379C-E144-B48A-C8EA6817D9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0" y="3288"/>
                <a:ext cx="205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4" name="Line 271">
                <a:extLst>
                  <a:ext uri="{FF2B5EF4-FFF2-40B4-BE49-F238E27FC236}">
                    <a16:creationId xmlns:a16="http://schemas.microsoft.com/office/drawing/2014/main" id="{D8C5E467-D179-EB47-B339-89E3DFE2EE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288"/>
                <a:ext cx="205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5" name="Line 272">
                <a:extLst>
                  <a:ext uri="{FF2B5EF4-FFF2-40B4-BE49-F238E27FC236}">
                    <a16:creationId xmlns:a16="http://schemas.microsoft.com/office/drawing/2014/main" id="{0A4C54B8-0FBE-C544-9657-F08564D9F6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0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6" name="Line 273">
                <a:extLst>
                  <a:ext uri="{FF2B5EF4-FFF2-40B4-BE49-F238E27FC236}">
                    <a16:creationId xmlns:a16="http://schemas.microsoft.com/office/drawing/2014/main" id="{0C447304-57B1-9F41-83B4-3C526842B3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5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7" name="Line 274">
                <a:extLst>
                  <a:ext uri="{FF2B5EF4-FFF2-40B4-BE49-F238E27FC236}">
                    <a16:creationId xmlns:a16="http://schemas.microsoft.com/office/drawing/2014/main" id="{0F0C9BDB-22CC-C542-9EC9-9346CBDDF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303"/>
                <a:ext cx="0" cy="7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8" name="Line 275">
                <a:extLst>
                  <a:ext uri="{FF2B5EF4-FFF2-40B4-BE49-F238E27FC236}">
                    <a16:creationId xmlns:a16="http://schemas.microsoft.com/office/drawing/2014/main" id="{ADEE564A-0C19-2B4E-ACC0-3B3CE2E597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3888"/>
                <a:ext cx="205" cy="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9" name="Line 276">
                <a:extLst>
                  <a:ext uri="{FF2B5EF4-FFF2-40B4-BE49-F238E27FC236}">
                    <a16:creationId xmlns:a16="http://schemas.microsoft.com/office/drawing/2014/main" id="{180D0D0D-B877-AE4B-8B63-859E335DA4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35" y="3888"/>
                <a:ext cx="205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0" name="Line 277">
                <a:extLst>
                  <a:ext uri="{FF2B5EF4-FFF2-40B4-BE49-F238E27FC236}">
                    <a16:creationId xmlns:a16="http://schemas.microsoft.com/office/drawing/2014/main" id="{8870BFF5-544D-CD46-A0D3-8D1678DAC1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668"/>
                <a:ext cx="118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1" name="Line 278">
                <a:extLst>
                  <a:ext uri="{FF2B5EF4-FFF2-40B4-BE49-F238E27FC236}">
                    <a16:creationId xmlns:a16="http://schemas.microsoft.com/office/drawing/2014/main" id="{3B7FCA89-96FF-3049-A46F-CB5466E05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668"/>
                <a:ext cx="124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2" name="Line 279">
                <a:extLst>
                  <a:ext uri="{FF2B5EF4-FFF2-40B4-BE49-F238E27FC236}">
                    <a16:creationId xmlns:a16="http://schemas.microsoft.com/office/drawing/2014/main" id="{68CBE7AC-B9AA-6C42-8B6F-8488EB27CF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8" y="3766"/>
                <a:ext cx="152" cy="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3" name="Line 280">
                <a:extLst>
                  <a:ext uri="{FF2B5EF4-FFF2-40B4-BE49-F238E27FC236}">
                    <a16:creationId xmlns:a16="http://schemas.microsoft.com/office/drawing/2014/main" id="{B77493E3-FCE6-D847-8E5D-8EE6B86256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781"/>
                <a:ext cx="153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4" name="Line 281">
                <a:extLst>
                  <a:ext uri="{FF2B5EF4-FFF2-40B4-BE49-F238E27FC236}">
                    <a16:creationId xmlns:a16="http://schemas.microsoft.com/office/drawing/2014/main" id="{C2A158BD-55F2-6F48-8CC2-4DB3E9C2B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567"/>
                <a:ext cx="78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5" name="Line 282">
                <a:extLst>
                  <a:ext uri="{FF2B5EF4-FFF2-40B4-BE49-F238E27FC236}">
                    <a16:creationId xmlns:a16="http://schemas.microsoft.com/office/drawing/2014/main" id="{A299FD2C-2D08-BD4A-8880-6A808A822D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428"/>
                <a:ext cx="49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6" name="Line 283">
                <a:extLst>
                  <a:ext uri="{FF2B5EF4-FFF2-40B4-BE49-F238E27FC236}">
                    <a16:creationId xmlns:a16="http://schemas.microsoft.com/office/drawing/2014/main" id="{416DF23E-B121-A44C-9E27-3D4055C469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7" y="3558"/>
                <a:ext cx="9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7" name="Line 284">
                <a:extLst>
                  <a:ext uri="{FF2B5EF4-FFF2-40B4-BE49-F238E27FC236}">
                    <a16:creationId xmlns:a16="http://schemas.microsoft.com/office/drawing/2014/main" id="{877D3541-ADC7-F742-B84E-CDC9E86E2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422"/>
                <a:ext cx="5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801" name="Group 800">
              <a:extLst>
                <a:ext uri="{FF2B5EF4-FFF2-40B4-BE49-F238E27FC236}">
                  <a16:creationId xmlns:a16="http://schemas.microsoft.com/office/drawing/2014/main" id="{6A16B6BB-EAF4-C64E-BBDB-2CED8CBD91F4}"/>
                </a:ext>
              </a:extLst>
            </p:cNvPr>
            <p:cNvGrpSpPr/>
            <p:nvPr/>
          </p:nvGrpSpPr>
          <p:grpSpPr>
            <a:xfrm>
              <a:off x="8439827" y="2812309"/>
              <a:ext cx="353678" cy="168275"/>
              <a:chOff x="7493876" y="2774731"/>
              <a:chExt cx="1481958" cy="894622"/>
            </a:xfrm>
          </p:grpSpPr>
          <p:sp>
            <p:nvSpPr>
              <p:cNvPr id="806" name="Freeform 805">
                <a:extLst>
                  <a:ext uri="{FF2B5EF4-FFF2-40B4-BE49-F238E27FC236}">
                    <a16:creationId xmlns:a16="http://schemas.microsoft.com/office/drawing/2014/main" id="{5D0E3F0B-5A07-804B-895B-FEDAFBB7D154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807" name="Oval 806">
                <a:extLst>
                  <a:ext uri="{FF2B5EF4-FFF2-40B4-BE49-F238E27FC236}">
                    <a16:creationId xmlns:a16="http://schemas.microsoft.com/office/drawing/2014/main" id="{5EE244E3-B70C-7049-B95F-C5AED3D21635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808" name="Group 807">
                <a:extLst>
                  <a:ext uri="{FF2B5EF4-FFF2-40B4-BE49-F238E27FC236}">
                    <a16:creationId xmlns:a16="http://schemas.microsoft.com/office/drawing/2014/main" id="{9EEBCB0F-2224-6F4A-BD28-053E903B54C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809" name="Freeform 808">
                  <a:extLst>
                    <a:ext uri="{FF2B5EF4-FFF2-40B4-BE49-F238E27FC236}">
                      <a16:creationId xmlns:a16="http://schemas.microsoft.com/office/drawing/2014/main" id="{BBA53BE0-8593-5F46-B5FB-39E8D52F905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0" name="Freeform 809">
                  <a:extLst>
                    <a:ext uri="{FF2B5EF4-FFF2-40B4-BE49-F238E27FC236}">
                      <a16:creationId xmlns:a16="http://schemas.microsoft.com/office/drawing/2014/main" id="{AC36D354-26B1-CE46-88EE-F9831E85F11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1" name="Freeform 810">
                  <a:extLst>
                    <a:ext uri="{FF2B5EF4-FFF2-40B4-BE49-F238E27FC236}">
                      <a16:creationId xmlns:a16="http://schemas.microsoft.com/office/drawing/2014/main" id="{77C2675D-9EBC-3941-8C9A-9F3DE269E91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2" name="Freeform 811">
                  <a:extLst>
                    <a:ext uri="{FF2B5EF4-FFF2-40B4-BE49-F238E27FC236}">
                      <a16:creationId xmlns:a16="http://schemas.microsoft.com/office/drawing/2014/main" id="{988F11CD-1245-E84A-AE4F-3F6E2CE4EBFF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pic>
          <p:nvPicPr>
            <p:cNvPr id="802" name="Picture 654" descr="antenna_radiation_stylized">
              <a:extLst>
                <a:ext uri="{FF2B5EF4-FFF2-40B4-BE49-F238E27FC236}">
                  <a16:creationId xmlns:a16="http://schemas.microsoft.com/office/drawing/2014/main" id="{DF548A0C-8575-8C4E-A297-BD9D8ECDAE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50224" y="1859725"/>
              <a:ext cx="415925" cy="88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03" name="Picture 1017" descr="antenna_stylized">
              <a:extLst>
                <a:ext uri="{FF2B5EF4-FFF2-40B4-BE49-F238E27FC236}">
                  <a16:creationId xmlns:a16="http://schemas.microsoft.com/office/drawing/2014/main" id="{66AB5667-75D4-A94D-9F8C-425A6F69D8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9074" y="2356613"/>
              <a:ext cx="530702" cy="223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04" name="Picture 1017" descr="antenna_stylized">
              <a:extLst>
                <a:ext uri="{FF2B5EF4-FFF2-40B4-BE49-F238E27FC236}">
                  <a16:creationId xmlns:a16="http://schemas.microsoft.com/office/drawing/2014/main" id="{829EAF33-F173-5D4B-A3FA-7C4D55FD46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37781" y="2319727"/>
              <a:ext cx="530702" cy="223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05" name="Picture 1017" descr="antenna_stylized">
              <a:extLst>
                <a:ext uri="{FF2B5EF4-FFF2-40B4-BE49-F238E27FC236}">
                  <a16:creationId xmlns:a16="http://schemas.microsoft.com/office/drawing/2014/main" id="{C1D3975B-CC4F-4340-BEE6-84BEF60FB1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11019" y="2059124"/>
              <a:ext cx="530702" cy="223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94" name="Group 693">
            <a:extLst>
              <a:ext uri="{FF2B5EF4-FFF2-40B4-BE49-F238E27FC236}">
                <a16:creationId xmlns:a16="http://schemas.microsoft.com/office/drawing/2014/main" id="{D4C0F681-03B6-964A-BAE3-205762CCA6B5}"/>
              </a:ext>
            </a:extLst>
          </p:cNvPr>
          <p:cNvGrpSpPr/>
          <p:nvPr/>
        </p:nvGrpSpPr>
        <p:grpSpPr>
          <a:xfrm>
            <a:off x="7493518" y="3325424"/>
            <a:ext cx="911538" cy="843226"/>
            <a:chOff x="7493518" y="3325424"/>
            <a:chExt cx="911538" cy="843226"/>
          </a:xfrm>
        </p:grpSpPr>
        <p:pic>
          <p:nvPicPr>
            <p:cNvPr id="783" name="Picture 777" descr="access_point_stylized_small">
              <a:extLst>
                <a:ext uri="{FF2B5EF4-FFF2-40B4-BE49-F238E27FC236}">
                  <a16:creationId xmlns:a16="http://schemas.microsoft.com/office/drawing/2014/main" id="{2841F168-7E00-DA47-A63E-4CBDD14442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3882" y="3861899"/>
              <a:ext cx="370169" cy="306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84" name="Group 783">
              <a:extLst>
                <a:ext uri="{FF2B5EF4-FFF2-40B4-BE49-F238E27FC236}">
                  <a16:creationId xmlns:a16="http://schemas.microsoft.com/office/drawing/2014/main" id="{86DCDDDF-AFAE-1547-A0AE-2F70DAF3F592}"/>
                </a:ext>
              </a:extLst>
            </p:cNvPr>
            <p:cNvGrpSpPr/>
            <p:nvPr/>
          </p:nvGrpSpPr>
          <p:grpSpPr>
            <a:xfrm>
              <a:off x="7493518" y="3325424"/>
              <a:ext cx="911538" cy="816238"/>
              <a:chOff x="7493518" y="3325424"/>
              <a:chExt cx="911538" cy="816238"/>
            </a:xfrm>
          </p:grpSpPr>
          <p:sp>
            <p:nvSpPr>
              <p:cNvPr id="785" name="Line 443">
                <a:extLst>
                  <a:ext uri="{FF2B5EF4-FFF2-40B4-BE49-F238E27FC236}">
                    <a16:creationId xmlns:a16="http://schemas.microsoft.com/office/drawing/2014/main" id="{5D0DD196-A69E-7741-A20B-B3445A729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47778" y="3829970"/>
                <a:ext cx="0" cy="1317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6" name="Line 449">
                <a:extLst>
                  <a:ext uri="{FF2B5EF4-FFF2-40B4-BE49-F238E27FC236}">
                    <a16:creationId xmlns:a16="http://schemas.microsoft.com/office/drawing/2014/main" id="{04F3D1A6-53B4-A547-A1BE-FC16FE6DDE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57253" y="4041107"/>
                <a:ext cx="168275" cy="3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787" name="Picture 778" descr="antenna_radiation_stylized">
                <a:extLst>
                  <a:ext uri="{FF2B5EF4-FFF2-40B4-BE49-F238E27FC236}">
                    <a16:creationId xmlns:a16="http://schemas.microsoft.com/office/drawing/2014/main" id="{F572F24E-2FED-7B47-9038-D48AE24886B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62238" y="3813930"/>
                <a:ext cx="506412" cy="106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788" name="Group 787">
                <a:extLst>
                  <a:ext uri="{FF2B5EF4-FFF2-40B4-BE49-F238E27FC236}">
                    <a16:creationId xmlns:a16="http://schemas.microsoft.com/office/drawing/2014/main" id="{3F5EDC11-7425-EA47-8922-670B4791D051}"/>
                  </a:ext>
                </a:extLst>
              </p:cNvPr>
              <p:cNvGrpSpPr/>
              <p:nvPr/>
            </p:nvGrpSpPr>
            <p:grpSpPr>
              <a:xfrm>
                <a:off x="8050070" y="3965994"/>
                <a:ext cx="354986" cy="175668"/>
                <a:chOff x="7493876" y="2774731"/>
                <a:chExt cx="1481958" cy="894622"/>
              </a:xfrm>
            </p:grpSpPr>
            <p:sp>
              <p:nvSpPr>
                <p:cNvPr id="791" name="Freeform 790">
                  <a:extLst>
                    <a:ext uri="{FF2B5EF4-FFF2-40B4-BE49-F238E27FC236}">
                      <a16:creationId xmlns:a16="http://schemas.microsoft.com/office/drawing/2014/main" id="{2C6868B5-8FE8-5440-8D6C-1E2D02C41678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792" name="Oval 791">
                  <a:extLst>
                    <a:ext uri="{FF2B5EF4-FFF2-40B4-BE49-F238E27FC236}">
                      <a16:creationId xmlns:a16="http://schemas.microsoft.com/office/drawing/2014/main" id="{5948F688-43AB-F849-8F32-527F68464182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793" name="Group 792">
                  <a:extLst>
                    <a:ext uri="{FF2B5EF4-FFF2-40B4-BE49-F238E27FC236}">
                      <a16:creationId xmlns:a16="http://schemas.microsoft.com/office/drawing/2014/main" id="{ED2C56A7-6B07-6541-846B-DB2BCD06787B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794" name="Freeform 793">
                    <a:extLst>
                      <a:ext uri="{FF2B5EF4-FFF2-40B4-BE49-F238E27FC236}">
                        <a16:creationId xmlns:a16="http://schemas.microsoft.com/office/drawing/2014/main" id="{982899D8-60AC-D34D-99CB-EAE0213C704A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95" name="Freeform 794">
                    <a:extLst>
                      <a:ext uri="{FF2B5EF4-FFF2-40B4-BE49-F238E27FC236}">
                        <a16:creationId xmlns:a16="http://schemas.microsoft.com/office/drawing/2014/main" id="{1EEC62B8-B295-0445-B6B3-5FEB276EE6CD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96" name="Freeform 795">
                    <a:extLst>
                      <a:ext uri="{FF2B5EF4-FFF2-40B4-BE49-F238E27FC236}">
                        <a16:creationId xmlns:a16="http://schemas.microsoft.com/office/drawing/2014/main" id="{B353BEBF-42E4-3741-9D4B-38F8AB23ADDF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97" name="Freeform 796">
                    <a:extLst>
                      <a:ext uri="{FF2B5EF4-FFF2-40B4-BE49-F238E27FC236}">
                        <a16:creationId xmlns:a16="http://schemas.microsoft.com/office/drawing/2014/main" id="{5147EAB3-57D3-024C-8666-B45A03B9D864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pic>
            <p:nvPicPr>
              <p:cNvPr id="789" name="Picture 1115" descr="antenna_stylized">
                <a:extLst>
                  <a:ext uri="{FF2B5EF4-FFF2-40B4-BE49-F238E27FC236}">
                    <a16:creationId xmlns:a16="http://schemas.microsoft.com/office/drawing/2014/main" id="{A0B69F9B-12DD-CC4B-9D9D-B55D119F01F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93518" y="3419140"/>
                <a:ext cx="347997" cy="167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90" name="Picture 1115" descr="antenna_stylized">
                <a:extLst>
                  <a:ext uri="{FF2B5EF4-FFF2-40B4-BE49-F238E27FC236}">
                    <a16:creationId xmlns:a16="http://schemas.microsoft.com/office/drawing/2014/main" id="{CC075267-6EBC-F048-ADFD-3F42F43247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03435" y="3325424"/>
                <a:ext cx="347997" cy="167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696" name="Group 695">
            <a:extLst>
              <a:ext uri="{FF2B5EF4-FFF2-40B4-BE49-F238E27FC236}">
                <a16:creationId xmlns:a16="http://schemas.microsoft.com/office/drawing/2014/main" id="{0DCD27D4-221C-6D44-9F31-EBD7E36A04FF}"/>
              </a:ext>
            </a:extLst>
          </p:cNvPr>
          <p:cNvGrpSpPr/>
          <p:nvPr/>
        </p:nvGrpSpPr>
        <p:grpSpPr>
          <a:xfrm>
            <a:off x="7975881" y="4741266"/>
            <a:ext cx="2318709" cy="1245936"/>
            <a:chOff x="7948367" y="4775686"/>
            <a:chExt cx="2318709" cy="1245936"/>
          </a:xfrm>
        </p:grpSpPr>
        <p:sp>
          <p:nvSpPr>
            <p:cNvPr id="712" name="Line 428">
              <a:extLst>
                <a:ext uri="{FF2B5EF4-FFF2-40B4-BE49-F238E27FC236}">
                  <a16:creationId xmlns:a16="http://schemas.microsoft.com/office/drawing/2014/main" id="{EE23C8F6-122A-D148-A76E-6EA7F2BC39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9789609" y="5251739"/>
              <a:ext cx="388062" cy="7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3" name="Line 435">
              <a:extLst>
                <a:ext uri="{FF2B5EF4-FFF2-40B4-BE49-F238E27FC236}">
                  <a16:creationId xmlns:a16="http://schemas.microsoft.com/office/drawing/2014/main" id="{D222CB2D-3ADA-0843-903A-8F48B10A9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0207" y="5117334"/>
              <a:ext cx="226800" cy="12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4" name="Line 440">
              <a:extLst>
                <a:ext uri="{FF2B5EF4-FFF2-40B4-BE49-F238E27FC236}">
                  <a16:creationId xmlns:a16="http://schemas.microsoft.com/office/drawing/2014/main" id="{49B4C458-1BF7-194D-AE77-1227E631E7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59425" y="5036562"/>
              <a:ext cx="404236" cy="207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715" name="Group 714">
              <a:extLst>
                <a:ext uri="{FF2B5EF4-FFF2-40B4-BE49-F238E27FC236}">
                  <a16:creationId xmlns:a16="http://schemas.microsoft.com/office/drawing/2014/main" id="{4D06C368-FE89-684A-A1A5-D0633A430B28}"/>
                </a:ext>
              </a:extLst>
            </p:cNvPr>
            <p:cNvGrpSpPr/>
            <p:nvPr/>
          </p:nvGrpSpPr>
          <p:grpSpPr>
            <a:xfrm>
              <a:off x="7948367" y="4775686"/>
              <a:ext cx="2318709" cy="1245936"/>
              <a:chOff x="7948367" y="4775686"/>
              <a:chExt cx="2318709" cy="1245936"/>
            </a:xfrm>
          </p:grpSpPr>
          <p:sp>
            <p:nvSpPr>
              <p:cNvPr id="716" name="Line 430">
                <a:extLst>
                  <a:ext uri="{FF2B5EF4-FFF2-40B4-BE49-F238E27FC236}">
                    <a16:creationId xmlns:a16="http://schemas.microsoft.com/office/drawing/2014/main" id="{111E0023-CEDD-5847-80D5-885300C4DA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10209926" y="5405286"/>
                <a:ext cx="0" cy="1143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7" name="Line 431">
                <a:extLst>
                  <a:ext uri="{FF2B5EF4-FFF2-40B4-BE49-F238E27FC236}">
                    <a16:creationId xmlns:a16="http://schemas.microsoft.com/office/drawing/2014/main" id="{3E7CDC3C-3209-1A4F-87D3-674E359647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32959" y="4838517"/>
                <a:ext cx="524483" cy="261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8" name="Line 432">
                <a:extLst>
                  <a:ext uri="{FF2B5EF4-FFF2-40B4-BE49-F238E27FC236}">
                    <a16:creationId xmlns:a16="http://schemas.microsoft.com/office/drawing/2014/main" id="{CD147BEB-8DE6-D440-BF88-66217D74E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50066" y="4838517"/>
                <a:ext cx="569255" cy="246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9" name="Line 433">
                <a:extLst>
                  <a:ext uri="{FF2B5EF4-FFF2-40B4-BE49-F238E27FC236}">
                    <a16:creationId xmlns:a16="http://schemas.microsoft.com/office/drawing/2014/main" id="{39694D1D-424B-B648-9E6F-76DAC6E8B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21744" y="5108876"/>
                <a:ext cx="10305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0" name="Line 436">
                <a:extLst>
                  <a:ext uri="{FF2B5EF4-FFF2-40B4-BE49-F238E27FC236}">
                    <a16:creationId xmlns:a16="http://schemas.microsoft.com/office/drawing/2014/main" id="{95F48D06-1D40-BF47-8A3C-D82F3A488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48367" y="5290470"/>
                <a:ext cx="412750" cy="127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1" name="Line 439">
                <a:extLst>
                  <a:ext uri="{FF2B5EF4-FFF2-40B4-BE49-F238E27FC236}">
                    <a16:creationId xmlns:a16="http://schemas.microsoft.com/office/drawing/2014/main" id="{5357C446-2FB3-E74C-8A07-179EB4EB5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373817" y="5282252"/>
                <a:ext cx="68080" cy="2939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2" name="Line 440">
                <a:extLst>
                  <a:ext uri="{FF2B5EF4-FFF2-40B4-BE49-F238E27FC236}">
                    <a16:creationId xmlns:a16="http://schemas.microsoft.com/office/drawing/2014/main" id="{08475D00-13F9-234F-AEC9-02A37C995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488731" y="5307931"/>
                <a:ext cx="280374" cy="2698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3" name="Line 441">
                <a:extLst>
                  <a:ext uri="{FF2B5EF4-FFF2-40B4-BE49-F238E27FC236}">
                    <a16:creationId xmlns:a16="http://schemas.microsoft.com/office/drawing/2014/main" id="{B8ACC1C4-09B2-E54F-8E41-832BD0211F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88731" y="5258048"/>
                <a:ext cx="914184" cy="4686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4" name="Line 428">
                <a:extLst>
                  <a:ext uri="{FF2B5EF4-FFF2-40B4-BE49-F238E27FC236}">
                    <a16:creationId xmlns:a16="http://schemas.microsoft.com/office/drawing/2014/main" id="{18DD3761-537E-DD46-A17C-8ADAA7EE32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9885545" y="5583471"/>
                <a:ext cx="366793" cy="14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725" name="Picture 781" descr="antenna_radiation_stylized">
                <a:extLst>
                  <a:ext uri="{FF2B5EF4-FFF2-40B4-BE49-F238E27FC236}">
                    <a16:creationId xmlns:a16="http://schemas.microsoft.com/office/drawing/2014/main" id="{2976AB02-6CE7-9249-9C93-C1332C048F1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2073" y="5480938"/>
                <a:ext cx="452014" cy="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26" name="Picture 780" descr="access_point_stylized_small">
                <a:extLst>
                  <a:ext uri="{FF2B5EF4-FFF2-40B4-BE49-F238E27FC236}">
                    <a16:creationId xmlns:a16="http://schemas.microsoft.com/office/drawing/2014/main" id="{6F0EEAFB-7AC7-0946-8A7F-5EA6B72B114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90610" y="5524232"/>
                <a:ext cx="380935" cy="317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727" name="Group 726">
                <a:extLst>
                  <a:ext uri="{FF2B5EF4-FFF2-40B4-BE49-F238E27FC236}">
                    <a16:creationId xmlns:a16="http://schemas.microsoft.com/office/drawing/2014/main" id="{5954D618-FBF9-C345-9F23-C01280C127E5}"/>
                  </a:ext>
                </a:extLst>
              </p:cNvPr>
              <p:cNvGrpSpPr/>
              <p:nvPr/>
            </p:nvGrpSpPr>
            <p:grpSpPr>
              <a:xfrm>
                <a:off x="9783558" y="4989983"/>
                <a:ext cx="393760" cy="218578"/>
                <a:chOff x="7493876" y="2774731"/>
                <a:chExt cx="1481958" cy="894622"/>
              </a:xfrm>
            </p:grpSpPr>
            <p:sp>
              <p:nvSpPr>
                <p:cNvPr id="762" name="Freeform 761">
                  <a:extLst>
                    <a:ext uri="{FF2B5EF4-FFF2-40B4-BE49-F238E27FC236}">
                      <a16:creationId xmlns:a16="http://schemas.microsoft.com/office/drawing/2014/main" id="{636243EE-CD02-454D-82FD-6EEB25FCDD1E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763" name="Oval 762">
                  <a:extLst>
                    <a:ext uri="{FF2B5EF4-FFF2-40B4-BE49-F238E27FC236}">
                      <a16:creationId xmlns:a16="http://schemas.microsoft.com/office/drawing/2014/main" id="{FB4E9FE5-4C60-AE44-BD2C-5BF23EFFEF91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764" name="Group 763">
                  <a:extLst>
                    <a:ext uri="{FF2B5EF4-FFF2-40B4-BE49-F238E27FC236}">
                      <a16:creationId xmlns:a16="http://schemas.microsoft.com/office/drawing/2014/main" id="{EFA6F8EE-C488-4349-878F-9BF60F346D34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765" name="Freeform 764">
                    <a:extLst>
                      <a:ext uri="{FF2B5EF4-FFF2-40B4-BE49-F238E27FC236}">
                        <a16:creationId xmlns:a16="http://schemas.microsoft.com/office/drawing/2014/main" id="{97393DF7-195E-2F4F-82CB-3C6BD1D0E342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66" name="Freeform 765">
                    <a:extLst>
                      <a:ext uri="{FF2B5EF4-FFF2-40B4-BE49-F238E27FC236}">
                        <a16:creationId xmlns:a16="http://schemas.microsoft.com/office/drawing/2014/main" id="{B14B71E7-B35F-244B-AE92-E22CEEBCB57A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67" name="Freeform 766">
                    <a:extLst>
                      <a:ext uri="{FF2B5EF4-FFF2-40B4-BE49-F238E27FC236}">
                        <a16:creationId xmlns:a16="http://schemas.microsoft.com/office/drawing/2014/main" id="{3F8D3E1D-561B-3B43-8AA8-D510E6D81FF2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68" name="Freeform 767">
                    <a:extLst>
                      <a:ext uri="{FF2B5EF4-FFF2-40B4-BE49-F238E27FC236}">
                        <a16:creationId xmlns:a16="http://schemas.microsoft.com/office/drawing/2014/main" id="{0A8A1B98-CCC6-D04C-AB35-B4CF8E1FE6FE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728" name="Group 727">
                <a:extLst>
                  <a:ext uri="{FF2B5EF4-FFF2-40B4-BE49-F238E27FC236}">
                    <a16:creationId xmlns:a16="http://schemas.microsoft.com/office/drawing/2014/main" id="{A4BF2326-F72B-4D44-AB5E-FA5677500BC1}"/>
                  </a:ext>
                </a:extLst>
              </p:cNvPr>
              <p:cNvGrpSpPr/>
              <p:nvPr/>
            </p:nvGrpSpPr>
            <p:grpSpPr>
              <a:xfrm>
                <a:off x="9849365" y="5339037"/>
                <a:ext cx="309740" cy="190838"/>
                <a:chOff x="3668110" y="2448910"/>
                <a:chExt cx="3794234" cy="2165130"/>
              </a:xfrm>
            </p:grpSpPr>
            <p:sp>
              <p:nvSpPr>
                <p:cNvPr id="755" name="Rectangle 754">
                  <a:extLst>
                    <a:ext uri="{FF2B5EF4-FFF2-40B4-BE49-F238E27FC236}">
                      <a16:creationId xmlns:a16="http://schemas.microsoft.com/office/drawing/2014/main" id="{DC027102-0C14-7248-A2F3-65F33ABF562E}"/>
                    </a:ext>
                  </a:extLst>
                </p:cNvPr>
                <p:cNvSpPr/>
                <p:nvPr/>
              </p:nvSpPr>
              <p:spPr>
                <a:xfrm>
                  <a:off x="3668110" y="3741409"/>
                  <a:ext cx="3780587" cy="872631"/>
                </a:xfrm>
                <a:prstGeom prst="rect">
                  <a:avLst/>
                </a:pr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6" name="Freeform 755">
                  <a:extLst>
                    <a:ext uri="{FF2B5EF4-FFF2-40B4-BE49-F238E27FC236}">
                      <a16:creationId xmlns:a16="http://schemas.microsoft.com/office/drawing/2014/main" id="{980E0FB0-7178-574B-9CC3-F983A49601A7}"/>
                    </a:ext>
                  </a:extLst>
                </p:cNvPr>
                <p:cNvSpPr/>
                <p:nvPr/>
              </p:nvSpPr>
              <p:spPr>
                <a:xfrm>
                  <a:off x="3678620" y="2448910"/>
                  <a:ext cx="3783724" cy="1324303"/>
                </a:xfrm>
                <a:custGeom>
                  <a:avLst/>
                  <a:gdLst>
                    <a:gd name="connsiteX0" fmla="*/ 0 w 3783724"/>
                    <a:gd name="connsiteY0" fmla="*/ 1313793 h 1324303"/>
                    <a:gd name="connsiteX1" fmla="*/ 0 w 3783724"/>
                    <a:gd name="connsiteY1" fmla="*/ 1313793 h 1324303"/>
                    <a:gd name="connsiteX2" fmla="*/ 252248 w 3783724"/>
                    <a:gd name="connsiteY2" fmla="*/ 0 h 1324303"/>
                    <a:gd name="connsiteX3" fmla="*/ 3415862 w 3783724"/>
                    <a:gd name="connsiteY3" fmla="*/ 21020 h 1324303"/>
                    <a:gd name="connsiteX4" fmla="*/ 3783724 w 3783724"/>
                    <a:gd name="connsiteY4" fmla="*/ 1324303 h 1324303"/>
                    <a:gd name="connsiteX5" fmla="*/ 0 w 3783724"/>
                    <a:gd name="connsiteY5" fmla="*/ 1313793 h 13243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783724" h="1324303">
                      <a:moveTo>
                        <a:pt x="0" y="1313793"/>
                      </a:moveTo>
                      <a:lnTo>
                        <a:pt x="0" y="1313793"/>
                      </a:lnTo>
                      <a:lnTo>
                        <a:pt x="252248" y="0"/>
                      </a:lnTo>
                      <a:lnTo>
                        <a:pt x="3415862" y="21020"/>
                      </a:lnTo>
                      <a:lnTo>
                        <a:pt x="3783724" y="1324303"/>
                      </a:lnTo>
                      <a:lnTo>
                        <a:pt x="0" y="1313793"/>
                      </a:lnTo>
                      <a:close/>
                    </a:path>
                  </a:pathLst>
                </a:cu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757" name="Group 756">
                  <a:extLst>
                    <a:ext uri="{FF2B5EF4-FFF2-40B4-BE49-F238E27FC236}">
                      <a16:creationId xmlns:a16="http://schemas.microsoft.com/office/drawing/2014/main" id="{F3718A2B-DF8C-644A-8AD5-9AE3A516ACAE}"/>
                    </a:ext>
                  </a:extLst>
                </p:cNvPr>
                <p:cNvGrpSpPr/>
                <p:nvPr/>
              </p:nvGrpSpPr>
              <p:grpSpPr>
                <a:xfrm>
                  <a:off x="3941378" y="2603243"/>
                  <a:ext cx="3202061" cy="1066110"/>
                  <a:chOff x="7939341" y="3037317"/>
                  <a:chExt cx="897649" cy="353919"/>
                </a:xfrm>
              </p:grpSpPr>
              <p:sp>
                <p:nvSpPr>
                  <p:cNvPr id="758" name="Freeform 757">
                    <a:extLst>
                      <a:ext uri="{FF2B5EF4-FFF2-40B4-BE49-F238E27FC236}">
                        <a16:creationId xmlns:a16="http://schemas.microsoft.com/office/drawing/2014/main" id="{A646382B-2393-E749-A3D4-EF0CC3BF8F01}"/>
                      </a:ext>
                    </a:extLst>
                  </p:cNvPr>
                  <p:cNvSpPr/>
                  <p:nvPr/>
                </p:nvSpPr>
                <p:spPr>
                  <a:xfrm>
                    <a:off x="7964170" y="30373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59" name="Freeform 758">
                    <a:extLst>
                      <a:ext uri="{FF2B5EF4-FFF2-40B4-BE49-F238E27FC236}">
                        <a16:creationId xmlns:a16="http://schemas.microsoft.com/office/drawing/2014/main" id="{4C661089-6DD6-E04C-B3FB-704CA149AE07}"/>
                      </a:ext>
                    </a:extLst>
                  </p:cNvPr>
                  <p:cNvSpPr/>
                  <p:nvPr/>
                </p:nvSpPr>
                <p:spPr>
                  <a:xfrm>
                    <a:off x="8519948" y="32067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60" name="Freeform 759">
                    <a:extLst>
                      <a:ext uri="{FF2B5EF4-FFF2-40B4-BE49-F238E27FC236}">
                        <a16:creationId xmlns:a16="http://schemas.microsoft.com/office/drawing/2014/main" id="{0D85DFF8-1612-AE43-B01F-C23DD18940D1}"/>
                      </a:ext>
                    </a:extLst>
                  </p:cNvPr>
                  <p:cNvSpPr/>
                  <p:nvPr/>
                </p:nvSpPr>
                <p:spPr>
                  <a:xfrm>
                    <a:off x="7939341" y="32067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61" name="Freeform 760">
                    <a:extLst>
                      <a:ext uri="{FF2B5EF4-FFF2-40B4-BE49-F238E27FC236}">
                        <a16:creationId xmlns:a16="http://schemas.microsoft.com/office/drawing/2014/main" id="{CAD8BC7C-EDFF-5E4F-9217-F38940897442}"/>
                      </a:ext>
                    </a:extLst>
                  </p:cNvPr>
                  <p:cNvSpPr/>
                  <p:nvPr/>
                </p:nvSpPr>
                <p:spPr>
                  <a:xfrm>
                    <a:off x="8047413" y="31234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729" name="Group 728">
                <a:extLst>
                  <a:ext uri="{FF2B5EF4-FFF2-40B4-BE49-F238E27FC236}">
                    <a16:creationId xmlns:a16="http://schemas.microsoft.com/office/drawing/2014/main" id="{90BA791C-5E82-8E48-B01D-A70016EF25B1}"/>
                  </a:ext>
                </a:extLst>
              </p:cNvPr>
              <p:cNvGrpSpPr/>
              <p:nvPr/>
            </p:nvGrpSpPr>
            <p:grpSpPr>
              <a:xfrm>
                <a:off x="8676619" y="4967420"/>
                <a:ext cx="393760" cy="218578"/>
                <a:chOff x="7493876" y="2774731"/>
                <a:chExt cx="1481958" cy="894622"/>
              </a:xfrm>
            </p:grpSpPr>
            <p:sp>
              <p:nvSpPr>
                <p:cNvPr id="748" name="Freeform 747">
                  <a:extLst>
                    <a:ext uri="{FF2B5EF4-FFF2-40B4-BE49-F238E27FC236}">
                      <a16:creationId xmlns:a16="http://schemas.microsoft.com/office/drawing/2014/main" id="{7295C9B8-8891-F843-B2BC-F512083F8B39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749" name="Oval 748">
                  <a:extLst>
                    <a:ext uri="{FF2B5EF4-FFF2-40B4-BE49-F238E27FC236}">
                      <a16:creationId xmlns:a16="http://schemas.microsoft.com/office/drawing/2014/main" id="{62A1EBCC-A055-B14A-ACE0-FBB569B3789C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750" name="Group 749">
                  <a:extLst>
                    <a:ext uri="{FF2B5EF4-FFF2-40B4-BE49-F238E27FC236}">
                      <a16:creationId xmlns:a16="http://schemas.microsoft.com/office/drawing/2014/main" id="{A673596B-DF48-4443-95FF-67FD13B35034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751" name="Freeform 750">
                    <a:extLst>
                      <a:ext uri="{FF2B5EF4-FFF2-40B4-BE49-F238E27FC236}">
                        <a16:creationId xmlns:a16="http://schemas.microsoft.com/office/drawing/2014/main" id="{29BD7C6B-F549-004A-927F-E851051563D9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52" name="Freeform 751">
                    <a:extLst>
                      <a:ext uri="{FF2B5EF4-FFF2-40B4-BE49-F238E27FC236}">
                        <a16:creationId xmlns:a16="http://schemas.microsoft.com/office/drawing/2014/main" id="{A787B705-3029-374E-B732-8A7714A04A54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53" name="Freeform 752">
                    <a:extLst>
                      <a:ext uri="{FF2B5EF4-FFF2-40B4-BE49-F238E27FC236}">
                        <a16:creationId xmlns:a16="http://schemas.microsoft.com/office/drawing/2014/main" id="{BCD99309-683B-2142-B12D-3016AA726539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54" name="Freeform 753">
                    <a:extLst>
                      <a:ext uri="{FF2B5EF4-FFF2-40B4-BE49-F238E27FC236}">
                        <a16:creationId xmlns:a16="http://schemas.microsoft.com/office/drawing/2014/main" id="{B48E2BD3-D8E7-B44A-A9A8-4EF6F60EE3B2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730" name="Group 729">
                <a:extLst>
                  <a:ext uri="{FF2B5EF4-FFF2-40B4-BE49-F238E27FC236}">
                    <a16:creationId xmlns:a16="http://schemas.microsoft.com/office/drawing/2014/main" id="{C0B13FE0-E014-6546-A016-44A612DE1C55}"/>
                  </a:ext>
                </a:extLst>
              </p:cNvPr>
              <p:cNvGrpSpPr/>
              <p:nvPr/>
            </p:nvGrpSpPr>
            <p:grpSpPr>
              <a:xfrm>
                <a:off x="8311520" y="5194433"/>
                <a:ext cx="309740" cy="190838"/>
                <a:chOff x="3668110" y="2448910"/>
                <a:chExt cx="3794234" cy="2165130"/>
              </a:xfrm>
            </p:grpSpPr>
            <p:sp>
              <p:nvSpPr>
                <p:cNvPr id="741" name="Rectangle 740">
                  <a:extLst>
                    <a:ext uri="{FF2B5EF4-FFF2-40B4-BE49-F238E27FC236}">
                      <a16:creationId xmlns:a16="http://schemas.microsoft.com/office/drawing/2014/main" id="{EDA89DC9-5E4B-074C-9787-4F7236ACFD38}"/>
                    </a:ext>
                  </a:extLst>
                </p:cNvPr>
                <p:cNvSpPr/>
                <p:nvPr/>
              </p:nvSpPr>
              <p:spPr>
                <a:xfrm>
                  <a:off x="3668110" y="3741409"/>
                  <a:ext cx="3780587" cy="872631"/>
                </a:xfrm>
                <a:prstGeom prst="rect">
                  <a:avLst/>
                </a:pr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2" name="Freeform 741">
                  <a:extLst>
                    <a:ext uri="{FF2B5EF4-FFF2-40B4-BE49-F238E27FC236}">
                      <a16:creationId xmlns:a16="http://schemas.microsoft.com/office/drawing/2014/main" id="{F18987DF-ABB7-AD46-9C61-D6E7949C0F8C}"/>
                    </a:ext>
                  </a:extLst>
                </p:cNvPr>
                <p:cNvSpPr/>
                <p:nvPr/>
              </p:nvSpPr>
              <p:spPr>
                <a:xfrm>
                  <a:off x="3678620" y="2448910"/>
                  <a:ext cx="3783724" cy="1324303"/>
                </a:xfrm>
                <a:custGeom>
                  <a:avLst/>
                  <a:gdLst>
                    <a:gd name="connsiteX0" fmla="*/ 0 w 3783724"/>
                    <a:gd name="connsiteY0" fmla="*/ 1313793 h 1324303"/>
                    <a:gd name="connsiteX1" fmla="*/ 0 w 3783724"/>
                    <a:gd name="connsiteY1" fmla="*/ 1313793 h 1324303"/>
                    <a:gd name="connsiteX2" fmla="*/ 252248 w 3783724"/>
                    <a:gd name="connsiteY2" fmla="*/ 0 h 1324303"/>
                    <a:gd name="connsiteX3" fmla="*/ 3415862 w 3783724"/>
                    <a:gd name="connsiteY3" fmla="*/ 21020 h 1324303"/>
                    <a:gd name="connsiteX4" fmla="*/ 3783724 w 3783724"/>
                    <a:gd name="connsiteY4" fmla="*/ 1324303 h 1324303"/>
                    <a:gd name="connsiteX5" fmla="*/ 0 w 3783724"/>
                    <a:gd name="connsiteY5" fmla="*/ 1313793 h 13243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783724" h="1324303">
                      <a:moveTo>
                        <a:pt x="0" y="1313793"/>
                      </a:moveTo>
                      <a:lnTo>
                        <a:pt x="0" y="1313793"/>
                      </a:lnTo>
                      <a:lnTo>
                        <a:pt x="252248" y="0"/>
                      </a:lnTo>
                      <a:lnTo>
                        <a:pt x="3415862" y="21020"/>
                      </a:lnTo>
                      <a:lnTo>
                        <a:pt x="3783724" y="1324303"/>
                      </a:lnTo>
                      <a:lnTo>
                        <a:pt x="0" y="1313793"/>
                      </a:lnTo>
                      <a:close/>
                    </a:path>
                  </a:pathLst>
                </a:cu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743" name="Group 742">
                  <a:extLst>
                    <a:ext uri="{FF2B5EF4-FFF2-40B4-BE49-F238E27FC236}">
                      <a16:creationId xmlns:a16="http://schemas.microsoft.com/office/drawing/2014/main" id="{942099AA-3C4C-B344-B1D2-FF5779752317}"/>
                    </a:ext>
                  </a:extLst>
                </p:cNvPr>
                <p:cNvGrpSpPr/>
                <p:nvPr/>
              </p:nvGrpSpPr>
              <p:grpSpPr>
                <a:xfrm>
                  <a:off x="3941378" y="2603243"/>
                  <a:ext cx="3202061" cy="1066110"/>
                  <a:chOff x="7939341" y="3037317"/>
                  <a:chExt cx="897649" cy="353919"/>
                </a:xfrm>
              </p:grpSpPr>
              <p:sp>
                <p:nvSpPr>
                  <p:cNvPr id="744" name="Freeform 743">
                    <a:extLst>
                      <a:ext uri="{FF2B5EF4-FFF2-40B4-BE49-F238E27FC236}">
                        <a16:creationId xmlns:a16="http://schemas.microsoft.com/office/drawing/2014/main" id="{272F749C-C2D3-B543-A147-7CDAF9D20528}"/>
                      </a:ext>
                    </a:extLst>
                  </p:cNvPr>
                  <p:cNvSpPr/>
                  <p:nvPr/>
                </p:nvSpPr>
                <p:spPr>
                  <a:xfrm>
                    <a:off x="7964170" y="30373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45" name="Freeform 744">
                    <a:extLst>
                      <a:ext uri="{FF2B5EF4-FFF2-40B4-BE49-F238E27FC236}">
                        <a16:creationId xmlns:a16="http://schemas.microsoft.com/office/drawing/2014/main" id="{9EEE5475-D87A-9E47-929E-ACA1C553A468}"/>
                      </a:ext>
                    </a:extLst>
                  </p:cNvPr>
                  <p:cNvSpPr/>
                  <p:nvPr/>
                </p:nvSpPr>
                <p:spPr>
                  <a:xfrm>
                    <a:off x="8519948" y="32067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46" name="Freeform 745">
                    <a:extLst>
                      <a:ext uri="{FF2B5EF4-FFF2-40B4-BE49-F238E27FC236}">
                        <a16:creationId xmlns:a16="http://schemas.microsoft.com/office/drawing/2014/main" id="{8EEC67F2-35F0-6649-A4C3-F9D92646765D}"/>
                      </a:ext>
                    </a:extLst>
                  </p:cNvPr>
                  <p:cNvSpPr/>
                  <p:nvPr/>
                </p:nvSpPr>
                <p:spPr>
                  <a:xfrm>
                    <a:off x="7939341" y="32067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47" name="Freeform 746">
                    <a:extLst>
                      <a:ext uri="{FF2B5EF4-FFF2-40B4-BE49-F238E27FC236}">
                        <a16:creationId xmlns:a16="http://schemas.microsoft.com/office/drawing/2014/main" id="{ADD3B692-FB7F-9A40-84CE-458BD85ACA0A}"/>
                      </a:ext>
                    </a:extLst>
                  </p:cNvPr>
                  <p:cNvSpPr/>
                  <p:nvPr/>
                </p:nvSpPr>
                <p:spPr>
                  <a:xfrm>
                    <a:off x="8047413" y="31234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731" name="Group 730">
                <a:extLst>
                  <a:ext uri="{FF2B5EF4-FFF2-40B4-BE49-F238E27FC236}">
                    <a16:creationId xmlns:a16="http://schemas.microsoft.com/office/drawing/2014/main" id="{F35651AA-0479-DF4F-B945-A89BA27259A2}"/>
                  </a:ext>
                </a:extLst>
              </p:cNvPr>
              <p:cNvGrpSpPr/>
              <p:nvPr/>
            </p:nvGrpSpPr>
            <p:grpSpPr>
              <a:xfrm>
                <a:off x="9247893" y="4775686"/>
                <a:ext cx="393760" cy="218578"/>
                <a:chOff x="7493876" y="2774731"/>
                <a:chExt cx="1481958" cy="894622"/>
              </a:xfrm>
            </p:grpSpPr>
            <p:sp>
              <p:nvSpPr>
                <p:cNvPr id="734" name="Freeform 733">
                  <a:extLst>
                    <a:ext uri="{FF2B5EF4-FFF2-40B4-BE49-F238E27FC236}">
                      <a16:creationId xmlns:a16="http://schemas.microsoft.com/office/drawing/2014/main" id="{DEA0721B-F441-4C4F-98A9-2613C2273A64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735" name="Oval 734">
                  <a:extLst>
                    <a:ext uri="{FF2B5EF4-FFF2-40B4-BE49-F238E27FC236}">
                      <a16:creationId xmlns:a16="http://schemas.microsoft.com/office/drawing/2014/main" id="{66D1867D-6E69-5E41-A181-763D707AF962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736" name="Group 735">
                  <a:extLst>
                    <a:ext uri="{FF2B5EF4-FFF2-40B4-BE49-F238E27FC236}">
                      <a16:creationId xmlns:a16="http://schemas.microsoft.com/office/drawing/2014/main" id="{28241C44-BF4D-AD4D-95B8-15D036FC70A8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737" name="Freeform 736">
                    <a:extLst>
                      <a:ext uri="{FF2B5EF4-FFF2-40B4-BE49-F238E27FC236}">
                        <a16:creationId xmlns:a16="http://schemas.microsoft.com/office/drawing/2014/main" id="{149384C7-24ED-6E4B-80BF-9E01BCA709EA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38" name="Freeform 737">
                    <a:extLst>
                      <a:ext uri="{FF2B5EF4-FFF2-40B4-BE49-F238E27FC236}">
                        <a16:creationId xmlns:a16="http://schemas.microsoft.com/office/drawing/2014/main" id="{56752924-E0EA-DD41-A435-96CB86160F72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39" name="Freeform 738">
                    <a:extLst>
                      <a:ext uri="{FF2B5EF4-FFF2-40B4-BE49-F238E27FC236}">
                        <a16:creationId xmlns:a16="http://schemas.microsoft.com/office/drawing/2014/main" id="{6855503F-0F66-2542-A01F-2F4D2A9908B3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40" name="Freeform 739">
                    <a:extLst>
                      <a:ext uri="{FF2B5EF4-FFF2-40B4-BE49-F238E27FC236}">
                        <a16:creationId xmlns:a16="http://schemas.microsoft.com/office/drawing/2014/main" id="{14482FFE-DD42-A649-8A13-0223FD33F57E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pic>
            <p:nvPicPr>
              <p:cNvPr id="732" name="Picture 1065" descr="antenna_stylized">
                <a:extLst>
                  <a:ext uri="{FF2B5EF4-FFF2-40B4-BE49-F238E27FC236}">
                    <a16:creationId xmlns:a16="http://schemas.microsoft.com/office/drawing/2014/main" id="{79F10334-532A-B04B-8924-5DE1BBE518E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01681" y="5852809"/>
                <a:ext cx="307702" cy="168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33" name="Picture 1065" descr="antenna_stylized">
                <a:extLst>
                  <a:ext uri="{FF2B5EF4-FFF2-40B4-BE49-F238E27FC236}">
                    <a16:creationId xmlns:a16="http://schemas.microsoft.com/office/drawing/2014/main" id="{FB7AE41C-1F55-C340-AD66-050C2A4EDF1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534746" y="5795138"/>
                <a:ext cx="316707" cy="138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691" name="Rectangle 690">
            <a:extLst>
              <a:ext uri="{FF2B5EF4-FFF2-40B4-BE49-F238E27FC236}">
                <a16:creationId xmlns:a16="http://schemas.microsoft.com/office/drawing/2014/main" id="{C1D7B078-C7A6-F44D-AEF5-44DD747F3DEA}"/>
              </a:ext>
            </a:extLst>
          </p:cNvPr>
          <p:cNvSpPr/>
          <p:nvPr/>
        </p:nvSpPr>
        <p:spPr>
          <a:xfrm>
            <a:off x="7165428" y="1458055"/>
            <a:ext cx="4771884" cy="4954628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9703A89-2812-1040-9CC3-7D50F0EBA100}"/>
              </a:ext>
            </a:extLst>
          </p:cNvPr>
          <p:cNvGrpSpPr/>
          <p:nvPr/>
        </p:nvGrpSpPr>
        <p:grpSpPr>
          <a:xfrm>
            <a:off x="10812889" y="3368642"/>
            <a:ext cx="890572" cy="1290085"/>
            <a:chOff x="10812889" y="3368642"/>
            <a:chExt cx="890572" cy="1290085"/>
          </a:xfrm>
        </p:grpSpPr>
        <p:sp>
          <p:nvSpPr>
            <p:cNvPr id="842" name="Oval 841">
              <a:extLst>
                <a:ext uri="{FF2B5EF4-FFF2-40B4-BE49-F238E27FC236}">
                  <a16:creationId xmlns:a16="http://schemas.microsoft.com/office/drawing/2014/main" id="{C93CD880-CF68-EE4B-8C16-070B95C89A1C}"/>
                </a:ext>
              </a:extLst>
            </p:cNvPr>
            <p:cNvSpPr/>
            <p:nvPr/>
          </p:nvSpPr>
          <p:spPr>
            <a:xfrm>
              <a:off x="10812889" y="3368642"/>
              <a:ext cx="81304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43" name="Oval 842">
              <a:extLst>
                <a:ext uri="{FF2B5EF4-FFF2-40B4-BE49-F238E27FC236}">
                  <a16:creationId xmlns:a16="http://schemas.microsoft.com/office/drawing/2014/main" id="{30E2EA00-8881-B04F-93F9-85FC6B7CBA64}"/>
                </a:ext>
              </a:extLst>
            </p:cNvPr>
            <p:cNvSpPr/>
            <p:nvPr/>
          </p:nvSpPr>
          <p:spPr>
            <a:xfrm>
              <a:off x="10890418" y="4148658"/>
              <a:ext cx="813043" cy="510069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97" name="Group 696">
            <a:extLst>
              <a:ext uri="{FF2B5EF4-FFF2-40B4-BE49-F238E27FC236}">
                <a16:creationId xmlns:a16="http://schemas.microsoft.com/office/drawing/2014/main" id="{27C44ADE-DBDD-6C45-BE46-4BD85E7C169D}"/>
              </a:ext>
            </a:extLst>
          </p:cNvPr>
          <p:cNvGrpSpPr/>
          <p:nvPr/>
        </p:nvGrpSpPr>
        <p:grpSpPr>
          <a:xfrm>
            <a:off x="10925982" y="4188911"/>
            <a:ext cx="657413" cy="451816"/>
            <a:chOff x="10925982" y="4188911"/>
            <a:chExt cx="657413" cy="451816"/>
          </a:xfrm>
        </p:grpSpPr>
        <p:grpSp>
          <p:nvGrpSpPr>
            <p:cNvPr id="698" name="Group 697">
              <a:extLst>
                <a:ext uri="{FF2B5EF4-FFF2-40B4-BE49-F238E27FC236}">
                  <a16:creationId xmlns:a16="http://schemas.microsoft.com/office/drawing/2014/main" id="{D56B297B-829D-4E47-89B5-3754FDB51ACD}"/>
                </a:ext>
              </a:extLst>
            </p:cNvPr>
            <p:cNvGrpSpPr/>
            <p:nvPr/>
          </p:nvGrpSpPr>
          <p:grpSpPr>
            <a:xfrm>
              <a:off x="11093556" y="4188911"/>
              <a:ext cx="489839" cy="451816"/>
              <a:chOff x="5103720" y="2693365"/>
              <a:chExt cx="611650" cy="414788"/>
            </a:xfrm>
          </p:grpSpPr>
          <p:cxnSp>
            <p:nvCxnSpPr>
              <p:cNvPr id="707" name="Straight Connector 706">
                <a:extLst>
                  <a:ext uri="{FF2B5EF4-FFF2-40B4-BE49-F238E27FC236}">
                    <a16:creationId xmlns:a16="http://schemas.microsoft.com/office/drawing/2014/main" id="{DEF22D8C-B2BE-2D49-A729-F0A5EEA168B9}"/>
                  </a:ext>
                </a:extLst>
              </p:cNvPr>
              <p:cNvCxnSpPr/>
              <p:nvPr/>
            </p:nvCxnSpPr>
            <p:spPr>
              <a:xfrm>
                <a:off x="5103720" y="2914214"/>
                <a:ext cx="23255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08" name="Group 707">
                <a:extLst>
                  <a:ext uri="{FF2B5EF4-FFF2-40B4-BE49-F238E27FC236}">
                    <a16:creationId xmlns:a16="http://schemas.microsoft.com/office/drawing/2014/main" id="{5C0C0A0D-87CE-2E4F-AFAE-0EE30232979C}"/>
                  </a:ext>
                </a:extLst>
              </p:cNvPr>
              <p:cNvGrpSpPr/>
              <p:nvPr/>
            </p:nvGrpSpPr>
            <p:grpSpPr>
              <a:xfrm>
                <a:off x="5275406" y="2693365"/>
                <a:ext cx="439964" cy="414788"/>
                <a:chOff x="5275406" y="2711455"/>
                <a:chExt cx="452949" cy="405518"/>
              </a:xfrm>
            </p:grpSpPr>
            <p:pic>
              <p:nvPicPr>
                <p:cNvPr id="709" name="Picture 708" descr="server_rack.png">
                  <a:extLst>
                    <a:ext uri="{FF2B5EF4-FFF2-40B4-BE49-F238E27FC236}">
                      <a16:creationId xmlns:a16="http://schemas.microsoft.com/office/drawing/2014/main" id="{5562477B-400E-2B45-BE8E-551EFB1B0F6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537367" y="2770786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710" name="Picture 709" descr="server_rack.png">
                  <a:extLst>
                    <a:ext uri="{FF2B5EF4-FFF2-40B4-BE49-F238E27FC236}">
                      <a16:creationId xmlns:a16="http://schemas.microsoft.com/office/drawing/2014/main" id="{E02C25DF-42E6-E64A-8716-84E66021619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75406" y="2764002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711" name="Picture 710" descr="server_rack.png">
                  <a:extLst>
                    <a:ext uri="{FF2B5EF4-FFF2-40B4-BE49-F238E27FC236}">
                      <a16:creationId xmlns:a16="http://schemas.microsoft.com/office/drawing/2014/main" id="{8B99559D-D255-4948-A3E7-A60C41A8784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85676" y="2711455"/>
                  <a:ext cx="247152" cy="405518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699" name="Group 698">
              <a:extLst>
                <a:ext uri="{FF2B5EF4-FFF2-40B4-BE49-F238E27FC236}">
                  <a16:creationId xmlns:a16="http://schemas.microsoft.com/office/drawing/2014/main" id="{B93F71A3-6B87-E94D-8930-107854C2A113}"/>
                </a:ext>
              </a:extLst>
            </p:cNvPr>
            <p:cNvGrpSpPr/>
            <p:nvPr/>
          </p:nvGrpSpPr>
          <p:grpSpPr>
            <a:xfrm>
              <a:off x="10925982" y="4369125"/>
              <a:ext cx="228295" cy="120400"/>
              <a:chOff x="7493876" y="2774731"/>
              <a:chExt cx="1481958" cy="894622"/>
            </a:xfrm>
          </p:grpSpPr>
          <p:sp>
            <p:nvSpPr>
              <p:cNvPr id="700" name="Freeform 699">
                <a:extLst>
                  <a:ext uri="{FF2B5EF4-FFF2-40B4-BE49-F238E27FC236}">
                    <a16:creationId xmlns:a16="http://schemas.microsoft.com/office/drawing/2014/main" id="{72B1CF24-8B2C-5A41-B708-DD0C448A7B24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701" name="Oval 700">
                <a:extLst>
                  <a:ext uri="{FF2B5EF4-FFF2-40B4-BE49-F238E27FC236}">
                    <a16:creationId xmlns:a16="http://schemas.microsoft.com/office/drawing/2014/main" id="{68AD8AF1-3EDA-2D4F-B68F-C78273AD7D3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702" name="Group 701">
                <a:extLst>
                  <a:ext uri="{FF2B5EF4-FFF2-40B4-BE49-F238E27FC236}">
                    <a16:creationId xmlns:a16="http://schemas.microsoft.com/office/drawing/2014/main" id="{8CBE9D29-044F-D846-9B53-7A5B17949AD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703" name="Freeform 702">
                  <a:extLst>
                    <a:ext uri="{FF2B5EF4-FFF2-40B4-BE49-F238E27FC236}">
                      <a16:creationId xmlns:a16="http://schemas.microsoft.com/office/drawing/2014/main" id="{57F26107-0AD7-1E48-86D5-588C79333F7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4" name="Freeform 703">
                  <a:extLst>
                    <a:ext uri="{FF2B5EF4-FFF2-40B4-BE49-F238E27FC236}">
                      <a16:creationId xmlns:a16="http://schemas.microsoft.com/office/drawing/2014/main" id="{F7905A03-592E-964A-821B-A9ADFEA9CA2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5" name="Freeform 704">
                  <a:extLst>
                    <a:ext uri="{FF2B5EF4-FFF2-40B4-BE49-F238E27FC236}">
                      <a16:creationId xmlns:a16="http://schemas.microsoft.com/office/drawing/2014/main" id="{37A0F252-FF46-B64D-9EC8-C7D2AB56C65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6" name="Freeform 705">
                  <a:extLst>
                    <a:ext uri="{FF2B5EF4-FFF2-40B4-BE49-F238E27FC236}">
                      <a16:creationId xmlns:a16="http://schemas.microsoft.com/office/drawing/2014/main" id="{B06962A3-EE8A-CF47-AA2B-D1D3CA2B1DF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695" name="Group 694">
            <a:extLst>
              <a:ext uri="{FF2B5EF4-FFF2-40B4-BE49-F238E27FC236}">
                <a16:creationId xmlns:a16="http://schemas.microsoft.com/office/drawing/2014/main" id="{24E02CE3-8EE4-C04D-89FD-0BB704289629}"/>
              </a:ext>
            </a:extLst>
          </p:cNvPr>
          <p:cNvGrpSpPr/>
          <p:nvPr/>
        </p:nvGrpSpPr>
        <p:grpSpPr>
          <a:xfrm>
            <a:off x="10884085" y="3428485"/>
            <a:ext cx="604586" cy="405973"/>
            <a:chOff x="10884085" y="3428485"/>
            <a:chExt cx="604586" cy="405973"/>
          </a:xfrm>
        </p:grpSpPr>
        <p:grpSp>
          <p:nvGrpSpPr>
            <p:cNvPr id="769" name="Group 768">
              <a:extLst>
                <a:ext uri="{FF2B5EF4-FFF2-40B4-BE49-F238E27FC236}">
                  <a16:creationId xmlns:a16="http://schemas.microsoft.com/office/drawing/2014/main" id="{07BCE88E-5563-984A-B34F-30F0E6B35132}"/>
                </a:ext>
              </a:extLst>
            </p:cNvPr>
            <p:cNvGrpSpPr/>
            <p:nvPr/>
          </p:nvGrpSpPr>
          <p:grpSpPr>
            <a:xfrm>
              <a:off x="10884085" y="3601365"/>
              <a:ext cx="170989" cy="97052"/>
              <a:chOff x="7493876" y="2774731"/>
              <a:chExt cx="1481958" cy="894622"/>
            </a:xfrm>
          </p:grpSpPr>
          <p:sp>
            <p:nvSpPr>
              <p:cNvPr id="776" name="Freeform 775">
                <a:extLst>
                  <a:ext uri="{FF2B5EF4-FFF2-40B4-BE49-F238E27FC236}">
                    <a16:creationId xmlns:a16="http://schemas.microsoft.com/office/drawing/2014/main" id="{0A5B708B-8FCE-B04B-A369-E7BEA71E7AF2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777" name="Oval 776">
                <a:extLst>
                  <a:ext uri="{FF2B5EF4-FFF2-40B4-BE49-F238E27FC236}">
                    <a16:creationId xmlns:a16="http://schemas.microsoft.com/office/drawing/2014/main" id="{D412B601-FC61-EC47-9BE1-E0DAFEC581F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778" name="Group 777">
                <a:extLst>
                  <a:ext uri="{FF2B5EF4-FFF2-40B4-BE49-F238E27FC236}">
                    <a16:creationId xmlns:a16="http://schemas.microsoft.com/office/drawing/2014/main" id="{E25C2619-A6AB-AE41-9E11-F75B9FBF5B9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779" name="Freeform 778">
                  <a:extLst>
                    <a:ext uri="{FF2B5EF4-FFF2-40B4-BE49-F238E27FC236}">
                      <a16:creationId xmlns:a16="http://schemas.microsoft.com/office/drawing/2014/main" id="{B503C3C0-F816-A941-9959-D78A0E87488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0" name="Freeform 779">
                  <a:extLst>
                    <a:ext uri="{FF2B5EF4-FFF2-40B4-BE49-F238E27FC236}">
                      <a16:creationId xmlns:a16="http://schemas.microsoft.com/office/drawing/2014/main" id="{E0AD4A62-9620-7742-90B4-E02FC0CEF23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1" name="Freeform 780">
                  <a:extLst>
                    <a:ext uri="{FF2B5EF4-FFF2-40B4-BE49-F238E27FC236}">
                      <a16:creationId xmlns:a16="http://schemas.microsoft.com/office/drawing/2014/main" id="{58AFCDDA-97B6-334C-8355-2FC27F40A719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2" name="Freeform 781">
                  <a:extLst>
                    <a:ext uri="{FF2B5EF4-FFF2-40B4-BE49-F238E27FC236}">
                      <a16:creationId xmlns:a16="http://schemas.microsoft.com/office/drawing/2014/main" id="{BCE6B993-2546-A640-9F2A-6A378AEE644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70" name="Group 769">
              <a:extLst>
                <a:ext uri="{FF2B5EF4-FFF2-40B4-BE49-F238E27FC236}">
                  <a16:creationId xmlns:a16="http://schemas.microsoft.com/office/drawing/2014/main" id="{515E19E3-9283-F145-94B4-BFF4F1953ED3}"/>
                </a:ext>
              </a:extLst>
            </p:cNvPr>
            <p:cNvGrpSpPr/>
            <p:nvPr/>
          </p:nvGrpSpPr>
          <p:grpSpPr>
            <a:xfrm>
              <a:off x="11064947" y="3428485"/>
              <a:ext cx="423724" cy="405973"/>
              <a:chOff x="5103720" y="2693365"/>
              <a:chExt cx="611650" cy="414788"/>
            </a:xfrm>
          </p:grpSpPr>
          <p:cxnSp>
            <p:nvCxnSpPr>
              <p:cNvPr id="771" name="Straight Connector 770">
                <a:extLst>
                  <a:ext uri="{FF2B5EF4-FFF2-40B4-BE49-F238E27FC236}">
                    <a16:creationId xmlns:a16="http://schemas.microsoft.com/office/drawing/2014/main" id="{98230410-EACC-9946-B51B-4F35CECD923B}"/>
                  </a:ext>
                </a:extLst>
              </p:cNvPr>
              <p:cNvCxnSpPr/>
              <p:nvPr/>
            </p:nvCxnSpPr>
            <p:spPr>
              <a:xfrm>
                <a:off x="5103720" y="2914214"/>
                <a:ext cx="23255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72" name="Group 771">
                <a:extLst>
                  <a:ext uri="{FF2B5EF4-FFF2-40B4-BE49-F238E27FC236}">
                    <a16:creationId xmlns:a16="http://schemas.microsoft.com/office/drawing/2014/main" id="{DFD5567E-6B11-0C4A-B14D-21C6708161A2}"/>
                  </a:ext>
                </a:extLst>
              </p:cNvPr>
              <p:cNvGrpSpPr/>
              <p:nvPr/>
            </p:nvGrpSpPr>
            <p:grpSpPr>
              <a:xfrm>
                <a:off x="5275406" y="2693365"/>
                <a:ext cx="439964" cy="414788"/>
                <a:chOff x="5275406" y="2711455"/>
                <a:chExt cx="452949" cy="405518"/>
              </a:xfrm>
            </p:grpSpPr>
            <p:pic>
              <p:nvPicPr>
                <p:cNvPr id="773" name="Picture 772" descr="server_rack.png">
                  <a:extLst>
                    <a:ext uri="{FF2B5EF4-FFF2-40B4-BE49-F238E27FC236}">
                      <a16:creationId xmlns:a16="http://schemas.microsoft.com/office/drawing/2014/main" id="{4C7C5920-D585-1443-8381-C103ECB4F64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537367" y="2770786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774" name="Picture 773" descr="server_rack.png">
                  <a:extLst>
                    <a:ext uri="{FF2B5EF4-FFF2-40B4-BE49-F238E27FC236}">
                      <a16:creationId xmlns:a16="http://schemas.microsoft.com/office/drawing/2014/main" id="{24FEC400-95B7-4347-9F52-AA6D8EA94FE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75406" y="2764002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775" name="Picture 774" descr="server_rack.png">
                  <a:extLst>
                    <a:ext uri="{FF2B5EF4-FFF2-40B4-BE49-F238E27FC236}">
                      <a16:creationId xmlns:a16="http://schemas.microsoft.com/office/drawing/2014/main" id="{CC25D8FD-B4C7-8742-B028-D7509DF146F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85676" y="2711455"/>
                  <a:ext cx="247152" cy="405518"/>
                </a:xfrm>
                <a:prstGeom prst="rect">
                  <a:avLst/>
                </a:prstGeom>
              </p:spPr>
            </p:pic>
          </p:grpSp>
        </p:grpSp>
      </p:grpSp>
      <p:pic>
        <p:nvPicPr>
          <p:cNvPr id="3074" name="Picture 2" descr="Big Data. Monster Storage: The Northeast Storage Exchange | MGHPCC">
            <a:extLst>
              <a:ext uri="{FF2B5EF4-FFF2-40B4-BE49-F238E27FC236}">
                <a16:creationId xmlns:a16="http://schemas.microsoft.com/office/drawing/2014/main" id="{C89DE861-360B-0E42-81AF-0A0B182D2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848" y="3263334"/>
            <a:ext cx="4773705" cy="2363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6BEE160-5109-3544-95E1-7962978DF301}"/>
              </a:ext>
            </a:extLst>
          </p:cNvPr>
          <p:cNvSpPr txBox="1"/>
          <p:nvPr/>
        </p:nvSpPr>
        <p:spPr>
          <a:xfrm flipH="1">
            <a:off x="860610" y="5688106"/>
            <a:ext cx="5109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urtesy: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ssachusetts Green High Performance Computing Center (mghpcc.org)</a:t>
            </a:r>
          </a:p>
        </p:txBody>
      </p:sp>
      <p:sp>
        <p:nvSpPr>
          <p:cNvPr id="692" name="Slide Number Placeholder 5">
            <a:extLst>
              <a:ext uri="{FF2B5EF4-FFF2-40B4-BE49-F238E27FC236}">
                <a16:creationId xmlns:a16="http://schemas.microsoft.com/office/drawing/2014/main" id="{9C32830B-92C7-374B-922E-8C93D9E43E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3630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Title 1">
            <a:extLst>
              <a:ext uri="{FF2B5EF4-FFF2-40B4-BE49-F238E27FC236}">
                <a16:creationId xmlns:a16="http://schemas.microsoft.com/office/drawing/2014/main" id="{C9770F09-EBB8-174E-A6FB-4752E1D92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710" y="273146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5400" b="0" dirty="0">
                <a:ea typeface="ＭＳ Ｐゴシック" panose="020B0600070205080204" pitchFamily="34" charset="-128"/>
              </a:rPr>
              <a:t>Host: sends </a:t>
            </a:r>
            <a:r>
              <a:rPr lang="en-US" altLang="en-US" sz="5400" b="0" i="1" dirty="0">
                <a:ea typeface="ＭＳ Ｐゴシック" panose="020B0600070205080204" pitchFamily="34" charset="-128"/>
              </a:rPr>
              <a:t>packets</a:t>
            </a:r>
            <a:r>
              <a:rPr lang="en-US" altLang="en-US" sz="5400" b="0" dirty="0">
                <a:ea typeface="ＭＳ Ｐゴシック" panose="020B0600070205080204" pitchFamily="34" charset="-128"/>
              </a:rPr>
              <a:t> of data</a:t>
            </a:r>
            <a:endParaRPr lang="en-US" sz="5400" b="0" dirty="0"/>
          </a:p>
        </p:txBody>
      </p:sp>
      <p:sp>
        <p:nvSpPr>
          <p:cNvPr id="110" name="Content Placeholder 52">
            <a:extLst>
              <a:ext uri="{FF2B5EF4-FFF2-40B4-BE49-F238E27FC236}">
                <a16:creationId xmlns:a16="http://schemas.microsoft.com/office/drawing/2014/main" id="{A98B0054-C347-AD46-AD0F-D56091B68BA0}"/>
              </a:ext>
            </a:extLst>
          </p:cNvPr>
          <p:cNvSpPr txBox="1">
            <a:spLocks/>
          </p:cNvSpPr>
          <p:nvPr/>
        </p:nvSpPr>
        <p:spPr>
          <a:xfrm>
            <a:off x="848710" y="1286477"/>
            <a:ext cx="5501619" cy="46728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ost sending function: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akes application message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reaks into smaller chunks, known a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cket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of length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its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mits packet into access network a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mission rate R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nk transmission rate, aka link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pacity, aka link bandwidth</a:t>
            </a:r>
          </a:p>
        </p:txBody>
      </p:sp>
      <p:grpSp>
        <p:nvGrpSpPr>
          <p:cNvPr id="111" name="Group 219">
            <a:extLst>
              <a:ext uri="{FF2B5EF4-FFF2-40B4-BE49-F238E27FC236}">
                <a16:creationId xmlns:a16="http://schemas.microsoft.com/office/drawing/2014/main" id="{1783C255-624C-5A4A-B201-4875BCB2AD61}"/>
              </a:ext>
            </a:extLst>
          </p:cNvPr>
          <p:cNvGrpSpPr>
            <a:grpSpLocks/>
          </p:cNvGrpSpPr>
          <p:nvPr/>
        </p:nvGrpSpPr>
        <p:grpSpPr bwMode="auto">
          <a:xfrm>
            <a:off x="7825117" y="3017234"/>
            <a:ext cx="409575" cy="565150"/>
            <a:chOff x="375561" y="297711"/>
            <a:chExt cx="1252683" cy="2142487"/>
          </a:xfrm>
        </p:grpSpPr>
        <p:sp>
          <p:nvSpPr>
            <p:cNvPr id="112" name="Freeform 111">
              <a:extLst>
                <a:ext uri="{FF2B5EF4-FFF2-40B4-BE49-F238E27FC236}">
                  <a16:creationId xmlns:a16="http://schemas.microsoft.com/office/drawing/2014/main" id="{89269C3F-0BE6-9D44-A53A-CF1E0B5B0B1E}"/>
                </a:ext>
              </a:extLst>
            </p:cNvPr>
            <p:cNvSpPr/>
            <p:nvPr/>
          </p:nvSpPr>
          <p:spPr>
            <a:xfrm>
              <a:off x="375561" y="297711"/>
              <a:ext cx="971072" cy="2136471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6787" h="2138362">
                  <a:moveTo>
                    <a:pt x="0" y="0"/>
                  </a:moveTo>
                  <a:lnTo>
                    <a:pt x="0" y="1190625"/>
                  </a:lnTo>
                  <a:lnTo>
                    <a:pt x="966787" y="2138362"/>
                  </a:lnTo>
                  <a:cubicBezTo>
                    <a:pt x="965200" y="1673225"/>
                    <a:pt x="963612" y="1208087"/>
                    <a:pt x="962025" y="74295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" name="Freeform 112">
              <a:extLst>
                <a:ext uri="{FF2B5EF4-FFF2-40B4-BE49-F238E27FC236}">
                  <a16:creationId xmlns:a16="http://schemas.microsoft.com/office/drawing/2014/main" id="{7F003663-2144-534A-8D8A-23C83C360D46}"/>
                </a:ext>
              </a:extLst>
            </p:cNvPr>
            <p:cNvSpPr/>
            <p:nvPr/>
          </p:nvSpPr>
          <p:spPr>
            <a:xfrm>
              <a:off x="375561" y="309747"/>
              <a:ext cx="1247826" cy="770332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  <a:gd name="connsiteX0" fmla="*/ 928688 w 1895475"/>
                <a:gd name="connsiteY0" fmla="*/ 0 h 2138362"/>
                <a:gd name="connsiteX1" fmla="*/ 0 w 1895475"/>
                <a:gd name="connsiteY1" fmla="*/ 461963 h 2138362"/>
                <a:gd name="connsiteX2" fmla="*/ 1895475 w 1895475"/>
                <a:gd name="connsiteY2" fmla="*/ 2138362 h 2138362"/>
                <a:gd name="connsiteX3" fmla="*/ 1890713 w 1895475"/>
                <a:gd name="connsiteY3" fmla="*/ 742950 h 2138362"/>
                <a:gd name="connsiteX4" fmla="*/ 928688 w 1895475"/>
                <a:gd name="connsiteY4" fmla="*/ 0 h 213836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890713 w 1895475"/>
                <a:gd name="connsiteY3" fmla="*/ 342900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238250"/>
                <a:gd name="connsiteY0" fmla="*/ 0 h 862012"/>
                <a:gd name="connsiteX1" fmla="*/ 0 w 1238250"/>
                <a:gd name="connsiteY1" fmla="*/ 61913 h 862012"/>
                <a:gd name="connsiteX2" fmla="*/ 947738 w 1238250"/>
                <a:gd name="connsiteY2" fmla="*/ 862012 h 862012"/>
                <a:gd name="connsiteX3" fmla="*/ 1238250 w 1238250"/>
                <a:gd name="connsiteY3" fmla="*/ 814388 h 862012"/>
                <a:gd name="connsiteX4" fmla="*/ 247650 w 1238250"/>
                <a:gd name="connsiteY4" fmla="*/ 0 h 8620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8 h 766762"/>
                <a:gd name="connsiteX4" fmla="*/ 233363 w 1238250"/>
                <a:gd name="connsiteY4" fmla="*/ 0 h 766762"/>
                <a:gd name="connsiteX0" fmla="*/ 233363 w 1238250"/>
                <a:gd name="connsiteY0" fmla="*/ 0 h 773376"/>
                <a:gd name="connsiteX1" fmla="*/ 0 w 1238250"/>
                <a:gd name="connsiteY1" fmla="*/ 4763 h 773376"/>
                <a:gd name="connsiteX2" fmla="*/ 952500 w 1238250"/>
                <a:gd name="connsiteY2" fmla="*/ 766762 h 773376"/>
                <a:gd name="connsiteX3" fmla="*/ 1238250 w 1238250"/>
                <a:gd name="connsiteY3" fmla="*/ 771525 h 773376"/>
                <a:gd name="connsiteX4" fmla="*/ 233363 w 1238250"/>
                <a:gd name="connsiteY4" fmla="*/ 0 h 773376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6 h 766762"/>
                <a:gd name="connsiteX4" fmla="*/ 233363 w 1238250"/>
                <a:gd name="connsiteY4" fmla="*/ 0 h 766762"/>
                <a:gd name="connsiteX0" fmla="*/ 233363 w 1238250"/>
                <a:gd name="connsiteY0" fmla="*/ 0 h 773375"/>
                <a:gd name="connsiteX1" fmla="*/ 0 w 1238250"/>
                <a:gd name="connsiteY1" fmla="*/ 4763 h 773375"/>
                <a:gd name="connsiteX2" fmla="*/ 952500 w 1238250"/>
                <a:gd name="connsiteY2" fmla="*/ 766762 h 773375"/>
                <a:gd name="connsiteX3" fmla="*/ 1238250 w 1238250"/>
                <a:gd name="connsiteY3" fmla="*/ 771523 h 773375"/>
                <a:gd name="connsiteX4" fmla="*/ 233363 w 1238250"/>
                <a:gd name="connsiteY4" fmla="*/ 0 h 773375"/>
                <a:gd name="connsiteX0" fmla="*/ 233363 w 1238250"/>
                <a:gd name="connsiteY0" fmla="*/ 0 h 771523"/>
                <a:gd name="connsiteX1" fmla="*/ 0 w 1238250"/>
                <a:gd name="connsiteY1" fmla="*/ 4763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71523"/>
                <a:gd name="connsiteX1" fmla="*/ 0 w 1238250"/>
                <a:gd name="connsiteY1" fmla="*/ 23466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57496"/>
                <a:gd name="connsiteX1" fmla="*/ 0 w 1238250"/>
                <a:gd name="connsiteY1" fmla="*/ 9439 h 757496"/>
                <a:gd name="connsiteX2" fmla="*/ 952500 w 1238250"/>
                <a:gd name="connsiteY2" fmla="*/ 752735 h 757496"/>
                <a:gd name="connsiteX3" fmla="*/ 1238250 w 1238250"/>
                <a:gd name="connsiteY3" fmla="*/ 757496 h 757496"/>
                <a:gd name="connsiteX4" fmla="*/ 233363 w 1238250"/>
                <a:gd name="connsiteY4" fmla="*/ 0 h 757496"/>
                <a:gd name="connsiteX0" fmla="*/ 233363 w 1238250"/>
                <a:gd name="connsiteY0" fmla="*/ 0 h 757496"/>
                <a:gd name="connsiteX1" fmla="*/ 0 w 1238250"/>
                <a:gd name="connsiteY1" fmla="*/ 9439 h 757496"/>
                <a:gd name="connsiteX2" fmla="*/ 952500 w 1238250"/>
                <a:gd name="connsiteY2" fmla="*/ 752735 h 757496"/>
                <a:gd name="connsiteX3" fmla="*/ 1238250 w 1238250"/>
                <a:gd name="connsiteY3" fmla="*/ 757496 h 757496"/>
                <a:gd name="connsiteX4" fmla="*/ 233363 w 1238250"/>
                <a:gd name="connsiteY4" fmla="*/ 0 h 757496"/>
                <a:gd name="connsiteX0" fmla="*/ 243561 w 1248448"/>
                <a:gd name="connsiteY0" fmla="*/ 573 h 758069"/>
                <a:gd name="connsiteX1" fmla="*/ 0 w 1248448"/>
                <a:gd name="connsiteY1" fmla="*/ 0 h 758069"/>
                <a:gd name="connsiteX2" fmla="*/ 962698 w 1248448"/>
                <a:gd name="connsiteY2" fmla="*/ 753308 h 758069"/>
                <a:gd name="connsiteX3" fmla="*/ 1248448 w 1248448"/>
                <a:gd name="connsiteY3" fmla="*/ 758069 h 758069"/>
                <a:gd name="connsiteX4" fmla="*/ 243561 w 1248448"/>
                <a:gd name="connsiteY4" fmla="*/ 573 h 758069"/>
                <a:gd name="connsiteX0" fmla="*/ 243561 w 1248448"/>
                <a:gd name="connsiteY0" fmla="*/ 573 h 758069"/>
                <a:gd name="connsiteX1" fmla="*/ 0 w 1248448"/>
                <a:gd name="connsiteY1" fmla="*/ 0 h 758069"/>
                <a:gd name="connsiteX2" fmla="*/ 962698 w 1248448"/>
                <a:gd name="connsiteY2" fmla="*/ 753308 h 758069"/>
                <a:gd name="connsiteX3" fmla="*/ 1248448 w 1248448"/>
                <a:gd name="connsiteY3" fmla="*/ 758069 h 758069"/>
                <a:gd name="connsiteX4" fmla="*/ 243561 w 1248448"/>
                <a:gd name="connsiteY4" fmla="*/ 573 h 758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48448" h="758069">
                  <a:moveTo>
                    <a:pt x="243561" y="573"/>
                  </a:moveTo>
                  <a:cubicBezTo>
                    <a:pt x="162374" y="382"/>
                    <a:pt x="235530" y="6639"/>
                    <a:pt x="0" y="0"/>
                  </a:cubicBezTo>
                  <a:lnTo>
                    <a:pt x="962698" y="753308"/>
                  </a:lnTo>
                  <a:cubicBezTo>
                    <a:pt x="1114838" y="758721"/>
                    <a:pt x="1045247" y="751718"/>
                    <a:pt x="1248448" y="758069"/>
                  </a:cubicBezTo>
                  <a:lnTo>
                    <a:pt x="243561" y="573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007710C4-EE82-5149-B4B9-B5C3DF34C6A0}"/>
                </a:ext>
              </a:extLst>
            </p:cNvPr>
            <p:cNvSpPr/>
            <p:nvPr/>
          </p:nvSpPr>
          <p:spPr>
            <a:xfrm>
              <a:off x="1332065" y="1080080"/>
              <a:ext cx="296179" cy="136011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115" name="Line 305">
            <a:extLst>
              <a:ext uri="{FF2B5EF4-FFF2-40B4-BE49-F238E27FC236}">
                <a16:creationId xmlns:a16="http://schemas.microsoft.com/office/drawing/2014/main" id="{BBE875D3-B5E1-D542-8736-8F7BF5F61AB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48979" y="3941159"/>
            <a:ext cx="2454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2" name="TextBox 1">
            <a:extLst>
              <a:ext uri="{FF2B5EF4-FFF2-40B4-BE49-F238E27FC236}">
                <a16:creationId xmlns:a16="http://schemas.microsoft.com/office/drawing/2014/main" id="{57CFAEA6-E43A-CC4A-9A23-AAEB7EC54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6979" y="4435965"/>
            <a:ext cx="31650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link transmission rate</a:t>
            </a:r>
          </a:p>
        </p:txBody>
      </p:sp>
      <p:grpSp>
        <p:nvGrpSpPr>
          <p:cNvPr id="123" name="Group 201">
            <a:extLst>
              <a:ext uri="{FF2B5EF4-FFF2-40B4-BE49-F238E27FC236}">
                <a16:creationId xmlns:a16="http://schemas.microsoft.com/office/drawing/2014/main" id="{F38845F8-A22A-0840-B6B2-BA9B57A2E12B}"/>
              </a:ext>
            </a:extLst>
          </p:cNvPr>
          <p:cNvGrpSpPr>
            <a:grpSpLocks/>
          </p:cNvGrpSpPr>
          <p:nvPr/>
        </p:nvGrpSpPr>
        <p:grpSpPr bwMode="auto">
          <a:xfrm>
            <a:off x="7577467" y="3023584"/>
            <a:ext cx="409575" cy="565150"/>
            <a:chOff x="375561" y="297711"/>
            <a:chExt cx="1252683" cy="2138362"/>
          </a:xfrm>
        </p:grpSpPr>
        <p:sp>
          <p:nvSpPr>
            <p:cNvPr id="124" name="Freeform 123">
              <a:extLst>
                <a:ext uri="{FF2B5EF4-FFF2-40B4-BE49-F238E27FC236}">
                  <a16:creationId xmlns:a16="http://schemas.microsoft.com/office/drawing/2014/main" id="{F0213471-FC5E-3740-8228-F482430433EE}"/>
                </a:ext>
              </a:extLst>
            </p:cNvPr>
            <p:cNvSpPr/>
            <p:nvPr/>
          </p:nvSpPr>
          <p:spPr>
            <a:xfrm>
              <a:off x="375561" y="297711"/>
              <a:ext cx="971072" cy="2138362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6787" h="2138362">
                  <a:moveTo>
                    <a:pt x="0" y="0"/>
                  </a:moveTo>
                  <a:lnTo>
                    <a:pt x="0" y="1190625"/>
                  </a:lnTo>
                  <a:lnTo>
                    <a:pt x="966787" y="2138362"/>
                  </a:lnTo>
                  <a:cubicBezTo>
                    <a:pt x="965200" y="1673225"/>
                    <a:pt x="963612" y="1208087"/>
                    <a:pt x="962025" y="74295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id="{1D32F859-6ED6-3846-AD75-0B8D3DD89215}"/>
                </a:ext>
              </a:extLst>
            </p:cNvPr>
            <p:cNvSpPr/>
            <p:nvPr/>
          </p:nvSpPr>
          <p:spPr>
            <a:xfrm>
              <a:off x="375561" y="309724"/>
              <a:ext cx="1247826" cy="768849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  <a:gd name="connsiteX0" fmla="*/ 928688 w 1895475"/>
                <a:gd name="connsiteY0" fmla="*/ 0 h 2138362"/>
                <a:gd name="connsiteX1" fmla="*/ 0 w 1895475"/>
                <a:gd name="connsiteY1" fmla="*/ 461963 h 2138362"/>
                <a:gd name="connsiteX2" fmla="*/ 1895475 w 1895475"/>
                <a:gd name="connsiteY2" fmla="*/ 2138362 h 2138362"/>
                <a:gd name="connsiteX3" fmla="*/ 1890713 w 1895475"/>
                <a:gd name="connsiteY3" fmla="*/ 742950 h 2138362"/>
                <a:gd name="connsiteX4" fmla="*/ 928688 w 1895475"/>
                <a:gd name="connsiteY4" fmla="*/ 0 h 213836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890713 w 1895475"/>
                <a:gd name="connsiteY3" fmla="*/ 342900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238250"/>
                <a:gd name="connsiteY0" fmla="*/ 0 h 862012"/>
                <a:gd name="connsiteX1" fmla="*/ 0 w 1238250"/>
                <a:gd name="connsiteY1" fmla="*/ 61913 h 862012"/>
                <a:gd name="connsiteX2" fmla="*/ 947738 w 1238250"/>
                <a:gd name="connsiteY2" fmla="*/ 862012 h 862012"/>
                <a:gd name="connsiteX3" fmla="*/ 1238250 w 1238250"/>
                <a:gd name="connsiteY3" fmla="*/ 814388 h 862012"/>
                <a:gd name="connsiteX4" fmla="*/ 247650 w 1238250"/>
                <a:gd name="connsiteY4" fmla="*/ 0 h 8620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8 h 766762"/>
                <a:gd name="connsiteX4" fmla="*/ 233363 w 1238250"/>
                <a:gd name="connsiteY4" fmla="*/ 0 h 766762"/>
                <a:gd name="connsiteX0" fmla="*/ 233363 w 1238250"/>
                <a:gd name="connsiteY0" fmla="*/ 0 h 773376"/>
                <a:gd name="connsiteX1" fmla="*/ 0 w 1238250"/>
                <a:gd name="connsiteY1" fmla="*/ 4763 h 773376"/>
                <a:gd name="connsiteX2" fmla="*/ 952500 w 1238250"/>
                <a:gd name="connsiteY2" fmla="*/ 766762 h 773376"/>
                <a:gd name="connsiteX3" fmla="*/ 1238250 w 1238250"/>
                <a:gd name="connsiteY3" fmla="*/ 771525 h 773376"/>
                <a:gd name="connsiteX4" fmla="*/ 233363 w 1238250"/>
                <a:gd name="connsiteY4" fmla="*/ 0 h 773376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6 h 766762"/>
                <a:gd name="connsiteX4" fmla="*/ 233363 w 1238250"/>
                <a:gd name="connsiteY4" fmla="*/ 0 h 766762"/>
                <a:gd name="connsiteX0" fmla="*/ 233363 w 1238250"/>
                <a:gd name="connsiteY0" fmla="*/ 0 h 773375"/>
                <a:gd name="connsiteX1" fmla="*/ 0 w 1238250"/>
                <a:gd name="connsiteY1" fmla="*/ 4763 h 773375"/>
                <a:gd name="connsiteX2" fmla="*/ 952500 w 1238250"/>
                <a:gd name="connsiteY2" fmla="*/ 766762 h 773375"/>
                <a:gd name="connsiteX3" fmla="*/ 1238250 w 1238250"/>
                <a:gd name="connsiteY3" fmla="*/ 771523 h 773375"/>
                <a:gd name="connsiteX4" fmla="*/ 233363 w 1238250"/>
                <a:gd name="connsiteY4" fmla="*/ 0 h 773375"/>
                <a:gd name="connsiteX0" fmla="*/ 233363 w 1238250"/>
                <a:gd name="connsiteY0" fmla="*/ 0 h 771523"/>
                <a:gd name="connsiteX1" fmla="*/ 0 w 1238250"/>
                <a:gd name="connsiteY1" fmla="*/ 4763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71523"/>
                <a:gd name="connsiteX1" fmla="*/ 0 w 1238250"/>
                <a:gd name="connsiteY1" fmla="*/ 23466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57496"/>
                <a:gd name="connsiteX1" fmla="*/ 0 w 1238250"/>
                <a:gd name="connsiteY1" fmla="*/ 9439 h 757496"/>
                <a:gd name="connsiteX2" fmla="*/ 952500 w 1238250"/>
                <a:gd name="connsiteY2" fmla="*/ 752735 h 757496"/>
                <a:gd name="connsiteX3" fmla="*/ 1238250 w 1238250"/>
                <a:gd name="connsiteY3" fmla="*/ 757496 h 757496"/>
                <a:gd name="connsiteX4" fmla="*/ 233363 w 1238250"/>
                <a:gd name="connsiteY4" fmla="*/ 0 h 757496"/>
                <a:gd name="connsiteX0" fmla="*/ 233363 w 1238250"/>
                <a:gd name="connsiteY0" fmla="*/ 0 h 757496"/>
                <a:gd name="connsiteX1" fmla="*/ 0 w 1238250"/>
                <a:gd name="connsiteY1" fmla="*/ 9439 h 757496"/>
                <a:gd name="connsiteX2" fmla="*/ 952500 w 1238250"/>
                <a:gd name="connsiteY2" fmla="*/ 752735 h 757496"/>
                <a:gd name="connsiteX3" fmla="*/ 1238250 w 1238250"/>
                <a:gd name="connsiteY3" fmla="*/ 757496 h 757496"/>
                <a:gd name="connsiteX4" fmla="*/ 233363 w 1238250"/>
                <a:gd name="connsiteY4" fmla="*/ 0 h 757496"/>
                <a:gd name="connsiteX0" fmla="*/ 243561 w 1248448"/>
                <a:gd name="connsiteY0" fmla="*/ 573 h 758069"/>
                <a:gd name="connsiteX1" fmla="*/ 0 w 1248448"/>
                <a:gd name="connsiteY1" fmla="*/ 0 h 758069"/>
                <a:gd name="connsiteX2" fmla="*/ 962698 w 1248448"/>
                <a:gd name="connsiteY2" fmla="*/ 753308 h 758069"/>
                <a:gd name="connsiteX3" fmla="*/ 1248448 w 1248448"/>
                <a:gd name="connsiteY3" fmla="*/ 758069 h 758069"/>
                <a:gd name="connsiteX4" fmla="*/ 243561 w 1248448"/>
                <a:gd name="connsiteY4" fmla="*/ 573 h 758069"/>
                <a:gd name="connsiteX0" fmla="*/ 243561 w 1248448"/>
                <a:gd name="connsiteY0" fmla="*/ 573 h 758069"/>
                <a:gd name="connsiteX1" fmla="*/ 0 w 1248448"/>
                <a:gd name="connsiteY1" fmla="*/ 0 h 758069"/>
                <a:gd name="connsiteX2" fmla="*/ 962698 w 1248448"/>
                <a:gd name="connsiteY2" fmla="*/ 753308 h 758069"/>
                <a:gd name="connsiteX3" fmla="*/ 1248448 w 1248448"/>
                <a:gd name="connsiteY3" fmla="*/ 758069 h 758069"/>
                <a:gd name="connsiteX4" fmla="*/ 243561 w 1248448"/>
                <a:gd name="connsiteY4" fmla="*/ 573 h 758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48448" h="758069">
                  <a:moveTo>
                    <a:pt x="243561" y="573"/>
                  </a:moveTo>
                  <a:cubicBezTo>
                    <a:pt x="162374" y="382"/>
                    <a:pt x="235530" y="6639"/>
                    <a:pt x="0" y="0"/>
                  </a:cubicBezTo>
                  <a:lnTo>
                    <a:pt x="962698" y="753308"/>
                  </a:lnTo>
                  <a:cubicBezTo>
                    <a:pt x="1114838" y="758721"/>
                    <a:pt x="1045247" y="751718"/>
                    <a:pt x="1248448" y="758069"/>
                  </a:cubicBezTo>
                  <a:lnTo>
                    <a:pt x="243561" y="573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97C54F76-C247-2040-BB89-13AEDD66B619}"/>
                </a:ext>
              </a:extLst>
            </p:cNvPr>
            <p:cNvSpPr/>
            <p:nvPr/>
          </p:nvSpPr>
          <p:spPr>
            <a:xfrm>
              <a:off x="1332065" y="1066560"/>
              <a:ext cx="296179" cy="136350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127" name="TextBox 205">
            <a:extLst>
              <a:ext uri="{FF2B5EF4-FFF2-40B4-BE49-F238E27FC236}">
                <a16:creationId xmlns:a16="http://schemas.microsoft.com/office/drawing/2014/main" id="{56C0E3F4-BAC0-054D-864D-73B840482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579" y="4199922"/>
            <a:ext cx="6386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host</a:t>
            </a:r>
          </a:p>
        </p:txBody>
      </p:sp>
      <p:grpSp>
        <p:nvGrpSpPr>
          <p:cNvPr id="128" name="Group 206">
            <a:extLst>
              <a:ext uri="{FF2B5EF4-FFF2-40B4-BE49-F238E27FC236}">
                <a16:creationId xmlns:a16="http://schemas.microsoft.com/office/drawing/2014/main" id="{2AB05662-A87F-5F48-9BEE-842E0153F175}"/>
              </a:ext>
            </a:extLst>
          </p:cNvPr>
          <p:cNvGrpSpPr>
            <a:grpSpLocks/>
          </p:cNvGrpSpPr>
          <p:nvPr/>
        </p:nvGrpSpPr>
        <p:grpSpPr bwMode="auto">
          <a:xfrm>
            <a:off x="7102804" y="3749072"/>
            <a:ext cx="1295400" cy="506412"/>
            <a:chOff x="1816230" y="6118900"/>
            <a:chExt cx="1843339" cy="739100"/>
          </a:xfrm>
        </p:grpSpPr>
        <p:pic>
          <p:nvPicPr>
            <p:cNvPr id="129" name="Picture 8">
              <a:extLst>
                <a:ext uri="{FF2B5EF4-FFF2-40B4-BE49-F238E27FC236}">
                  <a16:creationId xmlns:a16="http://schemas.microsoft.com/office/drawing/2014/main" id="{E6CEDF5D-D08B-B14B-A83A-85FD119A7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6230" y="6142069"/>
              <a:ext cx="1843339" cy="715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" name="Rectangle 129">
              <a:extLst>
                <a:ext uri="{FF2B5EF4-FFF2-40B4-BE49-F238E27FC236}">
                  <a16:creationId xmlns:a16="http://schemas.microsoft.com/office/drawing/2014/main" id="{29048EF3-5E61-E84E-A403-E94CBDDEE0A1}"/>
                </a:ext>
              </a:extLst>
            </p:cNvPr>
            <p:cNvSpPr/>
            <p:nvPr/>
          </p:nvSpPr>
          <p:spPr>
            <a:xfrm rot="1049095">
              <a:off x="1947252" y="6118900"/>
              <a:ext cx="1651325" cy="463386"/>
            </a:xfrm>
            <a:prstGeom prst="rect">
              <a:avLst/>
            </a:prstGeom>
            <a:gradFill>
              <a:gsLst>
                <a:gs pos="0">
                  <a:schemeClr val="bg1"/>
                </a:gs>
                <a:gs pos="50000">
                  <a:schemeClr val="bg1">
                    <a:alpha val="48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131" name="Group 209">
            <a:extLst>
              <a:ext uri="{FF2B5EF4-FFF2-40B4-BE49-F238E27FC236}">
                <a16:creationId xmlns:a16="http://schemas.microsoft.com/office/drawing/2014/main" id="{167721A3-FDBE-8C46-B6F4-8B59460C385E}"/>
              </a:ext>
            </a:extLst>
          </p:cNvPr>
          <p:cNvGrpSpPr>
            <a:grpSpLocks/>
          </p:cNvGrpSpPr>
          <p:nvPr/>
        </p:nvGrpSpPr>
        <p:grpSpPr bwMode="auto">
          <a:xfrm>
            <a:off x="7242504" y="2132997"/>
            <a:ext cx="1409700" cy="877887"/>
            <a:chOff x="2387973" y="4309243"/>
            <a:chExt cx="1771787" cy="1282262"/>
          </a:xfrm>
        </p:grpSpPr>
        <p:pic>
          <p:nvPicPr>
            <p:cNvPr id="132" name="Picture 9">
              <a:extLst>
                <a:ext uri="{FF2B5EF4-FFF2-40B4-BE49-F238E27FC236}">
                  <a16:creationId xmlns:a16="http://schemas.microsoft.com/office/drawing/2014/main" id="{51FAC978-0CFD-394B-81C0-80683828F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3508" y="4309243"/>
              <a:ext cx="1284945" cy="1282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8340CE55-B950-0B43-BD77-490D7F00C056}"/>
                </a:ext>
              </a:extLst>
            </p:cNvPr>
            <p:cNvSpPr/>
            <p:nvPr/>
          </p:nvSpPr>
          <p:spPr>
            <a:xfrm rot="11601822">
              <a:off x="2387973" y="5127757"/>
              <a:ext cx="1771787" cy="424330"/>
            </a:xfrm>
            <a:prstGeom prst="rect">
              <a:avLst/>
            </a:prstGeom>
            <a:gradFill>
              <a:gsLst>
                <a:gs pos="0">
                  <a:schemeClr val="bg1"/>
                </a:gs>
                <a:gs pos="50000">
                  <a:schemeClr val="bg1">
                    <a:alpha val="48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134" name="TextBox 215">
            <a:extLst>
              <a:ext uri="{FF2B5EF4-FFF2-40B4-BE49-F238E27FC236}">
                <a16:creationId xmlns:a16="http://schemas.microsoft.com/office/drawing/2014/main" id="{08652FA1-7974-3443-8815-45FAE75FE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804" y="3555397"/>
            <a:ext cx="2889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</a:t>
            </a:r>
          </a:p>
        </p:txBody>
      </p:sp>
      <p:sp>
        <p:nvSpPr>
          <p:cNvPr id="135" name="TextBox 216">
            <a:extLst>
              <a:ext uri="{FF2B5EF4-FFF2-40B4-BE49-F238E27FC236}">
                <a16:creationId xmlns:a16="http://schemas.microsoft.com/office/drawing/2014/main" id="{B2DFB57D-4700-E945-86BB-18293CCD9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0504" y="3563334"/>
            <a:ext cx="2889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2</a:t>
            </a:r>
          </a:p>
        </p:txBody>
      </p:sp>
      <p:cxnSp>
        <p:nvCxnSpPr>
          <p:cNvPr id="136" name="Straight Connector 3">
            <a:extLst>
              <a:ext uri="{FF2B5EF4-FFF2-40B4-BE49-F238E27FC236}">
                <a16:creationId xmlns:a16="http://schemas.microsoft.com/office/drawing/2014/main" id="{FBBE3444-7CBE-F14B-B7E8-0383406AC1F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241042" y="2577497"/>
            <a:ext cx="1225550" cy="56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7" name="TextBox 234">
            <a:extLst>
              <a:ext uri="{FF2B5EF4-FFF2-40B4-BE49-F238E27FC236}">
                <a16:creationId xmlns:a16="http://schemas.microsoft.com/office/drawing/2014/main" id="{E4BF320B-881D-FC4C-AA1D-E8017D839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679" y="2228247"/>
            <a:ext cx="18244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wo packets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bits each</a:t>
            </a:r>
          </a:p>
        </p:txBody>
      </p: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B19D0037-5A33-094A-B56A-A6725F0071E1}"/>
              </a:ext>
            </a:extLst>
          </p:cNvPr>
          <p:cNvGrpSpPr/>
          <p:nvPr/>
        </p:nvGrpSpPr>
        <p:grpSpPr>
          <a:xfrm>
            <a:off x="10506147" y="3669119"/>
            <a:ext cx="1200246" cy="477406"/>
            <a:chOff x="3668110" y="2448910"/>
            <a:chExt cx="3794234" cy="2165130"/>
          </a:xfrm>
        </p:grpSpPr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id="{BA9898D4-BC65-E748-94F3-2D54D26D96FA}"/>
                </a:ext>
              </a:extLst>
            </p:cNvPr>
            <p:cNvSpPr/>
            <p:nvPr/>
          </p:nvSpPr>
          <p:spPr>
            <a:xfrm>
              <a:off x="3668110" y="3741409"/>
              <a:ext cx="3780587" cy="872631"/>
            </a:xfrm>
            <a:prstGeom prst="rect">
              <a:avLst/>
            </a:pr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" name="Freeform 139">
              <a:extLst>
                <a:ext uri="{FF2B5EF4-FFF2-40B4-BE49-F238E27FC236}">
                  <a16:creationId xmlns:a16="http://schemas.microsoft.com/office/drawing/2014/main" id="{D5CAA6B7-B19A-704A-A583-2A25A6A2BDAB}"/>
                </a:ext>
              </a:extLst>
            </p:cNvPr>
            <p:cNvSpPr/>
            <p:nvPr/>
          </p:nvSpPr>
          <p:spPr>
            <a:xfrm>
              <a:off x="3678620" y="2448910"/>
              <a:ext cx="3783724" cy="1324303"/>
            </a:xfrm>
            <a:custGeom>
              <a:avLst/>
              <a:gdLst>
                <a:gd name="connsiteX0" fmla="*/ 0 w 3783724"/>
                <a:gd name="connsiteY0" fmla="*/ 1313793 h 1324303"/>
                <a:gd name="connsiteX1" fmla="*/ 0 w 3783724"/>
                <a:gd name="connsiteY1" fmla="*/ 1313793 h 1324303"/>
                <a:gd name="connsiteX2" fmla="*/ 252248 w 3783724"/>
                <a:gd name="connsiteY2" fmla="*/ 0 h 1324303"/>
                <a:gd name="connsiteX3" fmla="*/ 3415862 w 3783724"/>
                <a:gd name="connsiteY3" fmla="*/ 21020 h 1324303"/>
                <a:gd name="connsiteX4" fmla="*/ 3783724 w 3783724"/>
                <a:gd name="connsiteY4" fmla="*/ 1324303 h 1324303"/>
                <a:gd name="connsiteX5" fmla="*/ 0 w 3783724"/>
                <a:gd name="connsiteY5" fmla="*/ 1313793 h 132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83724" h="1324303">
                  <a:moveTo>
                    <a:pt x="0" y="1313793"/>
                  </a:moveTo>
                  <a:lnTo>
                    <a:pt x="0" y="1313793"/>
                  </a:lnTo>
                  <a:lnTo>
                    <a:pt x="252248" y="0"/>
                  </a:lnTo>
                  <a:lnTo>
                    <a:pt x="3415862" y="21020"/>
                  </a:lnTo>
                  <a:lnTo>
                    <a:pt x="3783724" y="1324303"/>
                  </a:lnTo>
                  <a:lnTo>
                    <a:pt x="0" y="1313793"/>
                  </a:lnTo>
                  <a:close/>
                </a:path>
              </a:pathLst>
            </a:cu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1807DB28-C49C-1F47-993A-E4A5D8E3AD34}"/>
                </a:ext>
              </a:extLst>
            </p:cNvPr>
            <p:cNvGrpSpPr/>
            <p:nvPr/>
          </p:nvGrpSpPr>
          <p:grpSpPr>
            <a:xfrm>
              <a:off x="3941378" y="2603243"/>
              <a:ext cx="3202061" cy="1066110"/>
              <a:chOff x="7939341" y="3037317"/>
              <a:chExt cx="897649" cy="353919"/>
            </a:xfrm>
          </p:grpSpPr>
          <p:sp>
            <p:nvSpPr>
              <p:cNvPr id="142" name="Freeform 141">
                <a:extLst>
                  <a:ext uri="{FF2B5EF4-FFF2-40B4-BE49-F238E27FC236}">
                    <a16:creationId xmlns:a16="http://schemas.microsoft.com/office/drawing/2014/main" id="{12EFFE72-BC3C-CC49-AB49-16A0474F5064}"/>
                  </a:ext>
                </a:extLst>
              </p:cNvPr>
              <p:cNvSpPr/>
              <p:nvPr/>
            </p:nvSpPr>
            <p:spPr>
              <a:xfrm>
                <a:off x="7964170" y="30373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C69BFDC0-0B31-D049-BA7F-3FCD7CA2CF31}"/>
                  </a:ext>
                </a:extLst>
              </p:cNvPr>
              <p:cNvSpPr/>
              <p:nvPr/>
            </p:nvSpPr>
            <p:spPr>
              <a:xfrm>
                <a:off x="8519948" y="32067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F93BED00-199F-094A-BBBD-21F3A38D6508}"/>
                  </a:ext>
                </a:extLst>
              </p:cNvPr>
              <p:cNvSpPr/>
              <p:nvPr/>
            </p:nvSpPr>
            <p:spPr>
              <a:xfrm>
                <a:off x="7939341" y="32067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0764D4E8-C385-5D47-B4A0-DC425C12DA68}"/>
                  </a:ext>
                </a:extLst>
              </p:cNvPr>
              <p:cNvSpPr/>
              <p:nvPr/>
            </p:nvSpPr>
            <p:spPr>
              <a:xfrm>
                <a:off x="8047413" y="31234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146" name="Straight Connector 3">
            <a:extLst>
              <a:ext uri="{FF2B5EF4-FFF2-40B4-BE49-F238E27FC236}">
                <a16:creationId xmlns:a16="http://schemas.microsoft.com/office/drawing/2014/main" id="{5571A294-549C-9140-89B0-D3E6B5C20F8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264979" y="4020904"/>
            <a:ext cx="0" cy="4583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Right Arrow 2">
            <a:extLst>
              <a:ext uri="{FF2B5EF4-FFF2-40B4-BE49-F238E27FC236}">
                <a16:creationId xmlns:a16="http://schemas.microsoft.com/office/drawing/2014/main" id="{23DA3897-58AF-E74F-8974-5062251B6401}"/>
              </a:ext>
            </a:extLst>
          </p:cNvPr>
          <p:cNvSpPr/>
          <p:nvPr/>
        </p:nvSpPr>
        <p:spPr>
          <a:xfrm>
            <a:off x="8311695" y="3223689"/>
            <a:ext cx="978408" cy="260093"/>
          </a:xfrm>
          <a:prstGeom prst="right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35000">
                <a:schemeClr val="accent1">
                  <a:lumMod val="20000"/>
                  <a:lumOff val="80000"/>
                </a:schemeClr>
              </a:gs>
              <a:gs pos="68000">
                <a:schemeClr val="accent1">
                  <a:lumMod val="45000"/>
                  <a:lumOff val="55000"/>
                </a:schemeClr>
              </a:gs>
              <a:gs pos="100000">
                <a:srgbClr val="0000A8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3E2A643-E19F-834C-A4A9-DFD2845E5A32}"/>
              </a:ext>
            </a:extLst>
          </p:cNvPr>
          <p:cNvGrpSpPr/>
          <p:nvPr/>
        </p:nvGrpSpPr>
        <p:grpSpPr>
          <a:xfrm>
            <a:off x="2541108" y="5251754"/>
            <a:ext cx="6446724" cy="1077218"/>
            <a:chOff x="2541108" y="5251754"/>
            <a:chExt cx="6446724" cy="1077218"/>
          </a:xfrm>
        </p:grpSpPr>
        <p:sp>
          <p:nvSpPr>
            <p:cNvPr id="150" name="TextBox 235">
              <a:extLst>
                <a:ext uri="{FF2B5EF4-FFF2-40B4-BE49-F238E27FC236}">
                  <a16:creationId xmlns:a16="http://schemas.microsoft.com/office/drawing/2014/main" id="{554D03F1-261B-274D-BE6B-68B0F085B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1108" y="5259812"/>
              <a:ext cx="1768561" cy="1036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acket</a:t>
              </a:r>
            </a:p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ransmission</a:t>
              </a:r>
            </a:p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delay</a:t>
              </a:r>
            </a:p>
          </p:txBody>
        </p:sp>
        <p:sp>
          <p:nvSpPr>
            <p:cNvPr id="151" name="TextBox 237">
              <a:extLst>
                <a:ext uri="{FF2B5EF4-FFF2-40B4-BE49-F238E27FC236}">
                  <a16:creationId xmlns:a16="http://schemas.microsoft.com/office/drawing/2014/main" id="{9CD3A186-E3CE-C042-8649-3B739F26D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8467" y="5291362"/>
              <a:ext cx="2103653" cy="1036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ime needed to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ransmit </a:t>
              </a: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L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-bi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acket into link</a:t>
              </a:r>
            </a:p>
          </p:txBody>
        </p:sp>
        <p:sp>
          <p:nvSpPr>
            <p:cNvPr id="152" name="TextBox 4">
              <a:extLst>
                <a:ext uri="{FF2B5EF4-FFF2-40B4-BE49-F238E27FC236}">
                  <a16:creationId xmlns:a16="http://schemas.microsoft.com/office/drawing/2014/main" id="{B952BAFD-58AC-214C-BE5D-ADF785D9B1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16019" y="5251754"/>
              <a:ext cx="1471813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L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(bits)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(bits/sec)</a:t>
              </a: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153" name="Straight Connector 9">
              <a:extLst>
                <a:ext uri="{FF2B5EF4-FFF2-40B4-BE49-F238E27FC236}">
                  <a16:creationId xmlns:a16="http://schemas.microsoft.com/office/drawing/2014/main" id="{67DC36C0-FB7F-C743-A67E-B459F261B22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603331" y="5796974"/>
              <a:ext cx="2868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4" name="TextBox 10">
              <a:extLst>
                <a:ext uri="{FF2B5EF4-FFF2-40B4-BE49-F238E27FC236}">
                  <a16:creationId xmlns:a16="http://schemas.microsoft.com/office/drawing/2014/main" id="{E6FBAEB0-9208-834B-AE45-DB91BAA9DB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6507" y="5477615"/>
              <a:ext cx="3898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=</a:t>
              </a:r>
            </a:p>
          </p:txBody>
        </p:sp>
        <p:sp>
          <p:nvSpPr>
            <p:cNvPr id="155" name="TextBox 245">
              <a:extLst>
                <a:ext uri="{FF2B5EF4-FFF2-40B4-BE49-F238E27FC236}">
                  <a16:creationId xmlns:a16="http://schemas.microsoft.com/office/drawing/2014/main" id="{46450F73-8344-8247-AF42-74BDC01EF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9119" y="5484897"/>
              <a:ext cx="3898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=</a:t>
              </a:r>
            </a:p>
          </p:txBody>
        </p:sp>
      </p:grpSp>
      <p:sp>
        <p:nvSpPr>
          <p:cNvPr id="42" name="Slide Number Placeholder 5">
            <a:extLst>
              <a:ext uri="{FF2B5EF4-FFF2-40B4-BE49-F238E27FC236}">
                <a16:creationId xmlns:a16="http://schemas.microsoft.com/office/drawing/2014/main" id="{B251BB5B-B793-A244-AD35-80C025284C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44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Title 1">
            <a:extLst>
              <a:ext uri="{FF2B5EF4-FFF2-40B4-BE49-F238E27FC236}">
                <a16:creationId xmlns:a16="http://schemas.microsoft.com/office/drawing/2014/main" id="{C9770F09-EBB8-174E-A6FB-4752E1D92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710" y="273146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5400" b="0" dirty="0">
                <a:ea typeface="ＭＳ Ｐゴシック" panose="020B0600070205080204" pitchFamily="34" charset="-128"/>
              </a:rPr>
              <a:t>Links: physical media</a:t>
            </a:r>
            <a:endParaRPr lang="en-US" sz="5400" b="0" dirty="0"/>
          </a:p>
        </p:txBody>
      </p:sp>
      <p:sp>
        <p:nvSpPr>
          <p:cNvPr id="42" name="Rectangle 3">
            <a:extLst>
              <a:ext uri="{FF2B5EF4-FFF2-40B4-BE49-F238E27FC236}">
                <a16:creationId xmlns:a16="http://schemas.microsoft.com/office/drawing/2014/main" id="{B41BDD21-3AA2-5A47-848F-E5981CBA9334}"/>
              </a:ext>
            </a:extLst>
          </p:cNvPr>
          <p:cNvSpPr txBox="1">
            <a:spLocks noChangeArrowheads="1"/>
          </p:cNvSpPr>
          <p:nvPr/>
        </p:nvSpPr>
        <p:spPr>
          <a:xfrm>
            <a:off x="952500" y="1671911"/>
            <a:ext cx="4639003" cy="4648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it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pagates between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ransmitter/receiver pairs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hysical link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what lies between transmitter &amp; receiver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guided media: 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signals propagate in solid media: copper, fiber, coax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unguided media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signals propagate freely, e.g., radio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9986260-6BBE-5549-A319-09906DD70AAA}"/>
              </a:ext>
            </a:extLst>
          </p:cNvPr>
          <p:cNvGrpSpPr/>
          <p:nvPr/>
        </p:nvGrpSpPr>
        <p:grpSpPr>
          <a:xfrm>
            <a:off x="6333223" y="1671911"/>
            <a:ext cx="5123052" cy="3611287"/>
            <a:chOff x="6333223" y="1671911"/>
            <a:chExt cx="5123052" cy="3611287"/>
          </a:xfrm>
        </p:grpSpPr>
        <p:sp>
          <p:nvSpPr>
            <p:cNvPr id="43" name="Rectangle 4">
              <a:extLst>
                <a:ext uri="{FF2B5EF4-FFF2-40B4-BE49-F238E27FC236}">
                  <a16:creationId xmlns:a16="http://schemas.microsoft.com/office/drawing/2014/main" id="{9573907E-68CA-1046-A0DB-1869CFA38414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6411036" y="1671911"/>
              <a:ext cx="5045239" cy="334645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52425" marR="0" lvl="0" indent="-34290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A3"/>
                </a:buClr>
                <a:buSzTx/>
                <a:buFont typeface="Wingdings" charset="0"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wisted pair (TP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)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228600" marR="0" lvl="0" indent="-22860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A3"/>
                </a:buClr>
                <a:buSzTx/>
                <a:buFont typeface="Wingdings" charset="2"/>
                <a:buChar char="§"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wo insulated copper wires</a:t>
              </a:r>
            </a:p>
            <a:p>
              <a:pPr marL="682625" marR="0" lvl="1" indent="-231775" algn="l" defTabSz="914400" rtl="0" eaLnBrk="1" fontAlgn="auto" latinLnBrk="0" hangingPunct="1">
                <a:lnSpc>
                  <a:spcPct val="9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0000A8"/>
                </a:buClr>
                <a:buSzPct val="100000"/>
                <a:buFont typeface="Arial"/>
                <a:buChar char="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ategory 5: 100 Mbps, 1 Gbps Ethernet</a:t>
              </a:r>
            </a:p>
            <a:p>
              <a:pPr marL="682625" marR="0" lvl="1" indent="-231775" algn="l" defTabSz="914400" rtl="0" eaLnBrk="1" fontAlgn="auto" latinLnBrk="0" hangingPunct="1">
                <a:lnSpc>
                  <a:spcPct val="9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0000A8"/>
                </a:buClr>
                <a:buSzPct val="100000"/>
                <a:buFont typeface="Arial"/>
                <a:buChar char="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ategory 6: 10Gbps Ethernet</a:t>
              </a:r>
            </a:p>
          </p:txBody>
        </p:sp>
        <p:pic>
          <p:nvPicPr>
            <p:cNvPr id="11266" name="Picture 2" descr="Twisted_Pair_Cables">
              <a:extLst>
                <a:ext uri="{FF2B5EF4-FFF2-40B4-BE49-F238E27FC236}">
                  <a16:creationId xmlns:a16="http://schemas.microsoft.com/office/drawing/2014/main" id="{D6B65C46-A39A-504A-B7AF-C7226316E1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3223" y="3476662"/>
              <a:ext cx="2220035" cy="17094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68" name="Picture 4" descr="Image result for twisted pair">
              <a:extLst>
                <a:ext uri="{FF2B5EF4-FFF2-40B4-BE49-F238E27FC236}">
                  <a16:creationId xmlns:a16="http://schemas.microsoft.com/office/drawing/2014/main" id="{BD4509EA-366C-1C41-A7BB-9925F11437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5176" y="3594371"/>
              <a:ext cx="2359134" cy="1688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A3A14225-DCBF-BB44-B1DF-EA9373578A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22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A96A313-4085-4237-B780-53DE184E0E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ngine of </a:t>
            </a:r>
            <a:r>
              <a:rPr lang="en-US" dirty="0">
                <a:solidFill>
                  <a:srgbClr val="C00000"/>
                </a:solidFill>
              </a:rPr>
              <a:t>economic growth</a:t>
            </a:r>
          </a:p>
          <a:p>
            <a:pPr lvl="1"/>
            <a:r>
              <a:rPr lang="en-US" dirty="0"/>
              <a:t>Electronic commerce </a:t>
            </a:r>
          </a:p>
          <a:p>
            <a:pPr lvl="1"/>
            <a:r>
              <a:rPr lang="en-US" dirty="0"/>
              <a:t>Online marketplaces</a:t>
            </a:r>
          </a:p>
          <a:p>
            <a:pPr lvl="1"/>
            <a:r>
              <a:rPr lang="en-US" dirty="0"/>
              <a:t>Digitization and digital transformation </a:t>
            </a:r>
          </a:p>
          <a:p>
            <a:pPr lvl="2"/>
            <a:r>
              <a:rPr lang="en-US" dirty="0"/>
              <a:t>IoT, Cloud Computing, Big Data, AI, etc.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9BDBE6C-D11D-48C8-BE9D-F1A982265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etworks (the Internet) are Important?</a:t>
            </a:r>
          </a:p>
        </p:txBody>
      </p:sp>
      <p:pic>
        <p:nvPicPr>
          <p:cNvPr id="14344" name="Picture 8" descr="File:Amazon icon.svg - Wikimedia Commons">
            <a:extLst>
              <a:ext uri="{FF2B5EF4-FFF2-40B4-BE49-F238E27FC236}">
                <a16:creationId xmlns:a16="http://schemas.microsoft.com/office/drawing/2014/main" id="{EB4C80BA-A19E-4D55-9EDB-CF83A3985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352" y="1912048"/>
            <a:ext cx="574895" cy="574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4" name="Picture 18" descr="HQ PNG Google Logo Images, Free Google Logo.PNG Pictures - Free Transparent  PNG Logos">
            <a:extLst>
              <a:ext uri="{FF2B5EF4-FFF2-40B4-BE49-F238E27FC236}">
                <a16:creationId xmlns:a16="http://schemas.microsoft.com/office/drawing/2014/main" id="{979089AA-ACD3-4610-AFD0-E27D757DB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5027" y="2526369"/>
            <a:ext cx="781592" cy="781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6" name="Picture 20" descr="IBM Logo | Impact | Integrated Microwaves Packaging Antennas &amp; Circuits  Technology">
            <a:extLst>
              <a:ext uri="{FF2B5EF4-FFF2-40B4-BE49-F238E27FC236}">
                <a16:creationId xmlns:a16="http://schemas.microsoft.com/office/drawing/2014/main" id="{4EABB9B9-3ACE-45F8-B797-AAB379EBD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7724" y="1719941"/>
            <a:ext cx="1262581" cy="603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60" name="Picture 24" descr="saudi-aramco-logo – MIA Arabia">
            <a:extLst>
              <a:ext uri="{FF2B5EF4-FFF2-40B4-BE49-F238E27FC236}">
                <a16:creationId xmlns:a16="http://schemas.microsoft.com/office/drawing/2014/main" id="{BC0A9CBD-08D6-4D2F-8D85-3494A3DB8E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981" y="1981681"/>
            <a:ext cx="1689205" cy="615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62" name="Picture 26" descr="Saudi Telecom Company - Wikipedia">
            <a:extLst>
              <a:ext uri="{FF2B5EF4-FFF2-40B4-BE49-F238E27FC236}">
                <a16:creationId xmlns:a16="http://schemas.microsoft.com/office/drawing/2014/main" id="{6A8BBC69-6236-4B28-AA6E-68577A059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8749" y="2715876"/>
            <a:ext cx="1022287" cy="511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0FA40F93-6605-4F48-A16A-1A0FDE199E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718394"/>
              </p:ext>
            </p:extLst>
          </p:nvPr>
        </p:nvGraphicFramePr>
        <p:xfrm>
          <a:off x="1381053" y="3849619"/>
          <a:ext cx="6287232" cy="2346309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3143616">
                  <a:extLst>
                    <a:ext uri="{9D8B030D-6E8A-4147-A177-3AD203B41FA5}">
                      <a16:colId xmlns:a16="http://schemas.microsoft.com/office/drawing/2014/main" val="3903956951"/>
                    </a:ext>
                  </a:extLst>
                </a:gridCol>
                <a:gridCol w="3143616">
                  <a:extLst>
                    <a:ext uri="{9D8B030D-6E8A-4147-A177-3AD203B41FA5}">
                      <a16:colId xmlns:a16="http://schemas.microsoft.com/office/drawing/2014/main" val="1395848662"/>
                    </a:ext>
                  </a:extLst>
                </a:gridCol>
              </a:tblGrid>
              <a:tr h="3081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Year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Global Internet Traffi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68142144"/>
                  </a:ext>
                </a:extLst>
              </a:tr>
              <a:tr h="3386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99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00 GB per day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31669686"/>
                  </a:ext>
                </a:extLst>
              </a:tr>
              <a:tr h="3386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99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00 GB per hou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048487724"/>
                  </a:ext>
                </a:extLst>
              </a:tr>
              <a:tr h="3386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00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00 GB per second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11836289"/>
                  </a:ext>
                </a:extLst>
              </a:tr>
              <a:tr h="3386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00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,000 GB per second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60250522"/>
                  </a:ext>
                </a:extLst>
              </a:tr>
              <a:tr h="3386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1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6,600 GB per second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22144013"/>
                  </a:ext>
                </a:extLst>
              </a:tr>
              <a:tr h="3386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21 (Est.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05,800 GB per second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29914163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A565A41-AB32-4D1A-89FF-0DB6C15754CC}"/>
              </a:ext>
            </a:extLst>
          </p:cNvPr>
          <p:cNvSpPr/>
          <p:nvPr/>
        </p:nvSpPr>
        <p:spPr>
          <a:xfrm>
            <a:off x="7966140" y="3564802"/>
            <a:ext cx="376715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>
                <a:solidFill>
                  <a:srgbClr val="0432FF"/>
                </a:solidFill>
              </a:rPr>
              <a:t>By 2023</a:t>
            </a:r>
            <a:r>
              <a:rPr lang="en-US" sz="4000" dirty="0">
                <a:solidFill>
                  <a:srgbClr val="0432FF"/>
                </a:solidFill>
              </a:rPr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5.3B users globally (66% of population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29.3 Billion devices (3.6 per capita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&gt;70% will be wireles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9F75C1-4FE9-4C1D-8E52-A42E609743F6}"/>
              </a:ext>
            </a:extLst>
          </p:cNvPr>
          <p:cNvSpPr txBox="1"/>
          <p:nvPr/>
        </p:nvSpPr>
        <p:spPr>
          <a:xfrm>
            <a:off x="1381053" y="6195928"/>
            <a:ext cx="1061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/>
              <a:t>Source: CISCO</a:t>
            </a:r>
          </a:p>
        </p:txBody>
      </p:sp>
    </p:spTree>
    <p:extLst>
      <p:ext uri="{BB962C8B-B14F-4D97-AF65-F5344CB8AC3E}">
        <p14:creationId xmlns:p14="http://schemas.microsoft.com/office/powerpoint/2010/main" val="222685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Title 1">
            <a:extLst>
              <a:ext uri="{FF2B5EF4-FFF2-40B4-BE49-F238E27FC236}">
                <a16:creationId xmlns:a16="http://schemas.microsoft.com/office/drawing/2014/main" id="{C9770F09-EBB8-174E-A6FB-4752E1D92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710" y="273146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5400" b="0" dirty="0">
                <a:ea typeface="ＭＳ Ｐゴシック" panose="020B0600070205080204" pitchFamily="34" charset="-128"/>
              </a:rPr>
              <a:t>Links: physical media</a:t>
            </a:r>
            <a:endParaRPr lang="en-US" sz="5400" b="0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BECEA851-800B-1A42-B1E6-3BCEBBFF06DD}"/>
              </a:ext>
            </a:extLst>
          </p:cNvPr>
          <p:cNvSpPr txBox="1">
            <a:spLocks noChangeArrowheads="1"/>
          </p:cNvSpPr>
          <p:nvPr/>
        </p:nvSpPr>
        <p:spPr>
          <a:xfrm>
            <a:off x="982262" y="1320920"/>
            <a:ext cx="4878973" cy="4327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190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axial cable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o concentric copper conductor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directional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roadband: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ultiple frequency channels on cable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’s Mbps per chann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4259C2-0AA0-BE4D-A5F7-362CC0D6A7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692153">
            <a:off x="1742089" y="3834600"/>
            <a:ext cx="1854420" cy="185442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BF6FF9DA-97F1-3A4B-8FA4-5FF000565416}"/>
              </a:ext>
            </a:extLst>
          </p:cNvPr>
          <p:cNvGrpSpPr/>
          <p:nvPr/>
        </p:nvGrpSpPr>
        <p:grpSpPr>
          <a:xfrm>
            <a:off x="6360527" y="1276574"/>
            <a:ext cx="5602289" cy="5319638"/>
            <a:chOff x="6360527" y="1276574"/>
            <a:chExt cx="5602289" cy="5319638"/>
          </a:xfrm>
        </p:grpSpPr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id="{0636A257-4BF5-0D40-8994-53C8EDAFC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0527" y="1276574"/>
              <a:ext cx="5602289" cy="3438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682625" indent="-2254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ED7D31"/>
                </a:buClr>
                <a:buSzPct val="85000"/>
                <a:buFont typeface="Wingdings" pitchFamily="2" charset="2"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Fiber optic cable:</a:t>
              </a:r>
            </a:p>
            <a:p>
              <a:pPr marL="342900" marR="0" lvl="0" indent="-342900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Pct val="100000"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glass fiber carrying light pulses, each pulse a bit</a:t>
              </a:r>
            </a:p>
            <a:p>
              <a:pPr marL="342900" marR="0" lvl="0" indent="-342900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Pct val="100000"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high-speed operation:</a:t>
              </a:r>
            </a:p>
            <a:p>
              <a:pPr marL="682625" marR="0" lvl="1" indent="-225425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high-speed point-to-point transmission (10’</a:t>
              </a:r>
              <a:r>
                <a:rPr kumimoji="0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s-100’s Gbps)</a:t>
              </a:r>
            </a:p>
            <a:p>
              <a:pPr marL="342900" marR="0" lvl="0" indent="-342900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Pct val="100000"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low error rate: </a:t>
              </a:r>
            </a:p>
            <a:p>
              <a:pPr marL="682625" marR="0" lvl="1" indent="-225425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epeaters spaced far apart </a:t>
              </a:r>
            </a:p>
            <a:p>
              <a:pPr marL="682625" marR="0" lvl="1" indent="-225425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immune to electromagnetic noise</a:t>
              </a:r>
            </a:p>
          </p:txBody>
        </p:sp>
        <p:pic>
          <p:nvPicPr>
            <p:cNvPr id="12290" name="Picture 2" descr="Image result for optical fiber">
              <a:extLst>
                <a:ext uri="{FF2B5EF4-FFF2-40B4-BE49-F238E27FC236}">
                  <a16:creationId xmlns:a16="http://schemas.microsoft.com/office/drawing/2014/main" id="{DE83E3CC-89A7-4743-A47D-FE0D94F681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5119" y="4700678"/>
              <a:ext cx="2872373" cy="1895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55E0361-C998-CE4A-A872-E67F1A5175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135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Title 1">
            <a:extLst>
              <a:ext uri="{FF2B5EF4-FFF2-40B4-BE49-F238E27FC236}">
                <a16:creationId xmlns:a16="http://schemas.microsoft.com/office/drawing/2014/main" id="{C9770F09-EBB8-174E-A6FB-4752E1D92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710" y="273146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5400" b="0" dirty="0">
                <a:ea typeface="ＭＳ Ｐゴシック" panose="020B0600070205080204" pitchFamily="34" charset="-128"/>
              </a:rPr>
              <a:t>Links: physical media</a:t>
            </a:r>
            <a:endParaRPr lang="en-US" sz="5400" b="0" dirty="0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FE4FCF6-C044-7F40-BE10-AF4FF95479A4}"/>
              </a:ext>
            </a:extLst>
          </p:cNvPr>
          <p:cNvSpPr txBox="1">
            <a:spLocks noChangeArrowheads="1"/>
          </p:cNvSpPr>
          <p:nvPr/>
        </p:nvSpPr>
        <p:spPr>
          <a:xfrm>
            <a:off x="952499" y="1354420"/>
            <a:ext cx="4950759" cy="48768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ireless radio</a:t>
            </a:r>
          </a:p>
          <a:p>
            <a:pPr marL="346075" marR="0" lvl="0" indent="-2841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ignal carried in various “bands” in electromagnetic spectrum</a:t>
            </a:r>
          </a:p>
          <a:p>
            <a:pPr marL="346075" marR="0" lvl="0" indent="-2841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no physical “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ire”</a:t>
            </a:r>
          </a:p>
          <a:p>
            <a:pPr marL="346075" marR="0" lvl="0" indent="-2841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roadcast, “half-duplex”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(sender to receiver)</a:t>
            </a:r>
          </a:p>
          <a:p>
            <a:pPr marL="346075" marR="0" lvl="0" indent="-284163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pagation environment effects:</a:t>
            </a:r>
          </a:p>
          <a:p>
            <a:pPr marL="635000" marR="0" lvl="1" indent="-230188" algn="l" defTabSz="914400" rtl="0" eaLnBrk="1" fontAlgn="auto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reflection </a:t>
            </a:r>
          </a:p>
          <a:p>
            <a:pPr marL="635000" marR="0" lvl="1" indent="-230188" algn="l" defTabSz="914400" rtl="0" eaLnBrk="1" fontAlgn="auto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obstruction by objects</a:t>
            </a:r>
          </a:p>
          <a:p>
            <a:pPr marL="635000" marR="0" lvl="1" indent="-230188" algn="l" defTabSz="914400" rtl="0" eaLnBrk="1" fontAlgn="auto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Interference/noise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111B3EB7-227E-F543-AA3C-890766F25AA8}"/>
              </a:ext>
            </a:extLst>
          </p:cNvPr>
          <p:cNvSpPr txBox="1">
            <a:spLocks noChangeArrowheads="1"/>
          </p:cNvSpPr>
          <p:nvPr/>
        </p:nvSpPr>
        <p:spPr>
          <a:xfrm>
            <a:off x="6349562" y="1354420"/>
            <a:ext cx="5188014" cy="51182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ED7D31"/>
              </a:buClr>
              <a:buSzPct val="85000"/>
              <a:buFont typeface="Wingdings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Radio link types:</a:t>
            </a:r>
          </a:p>
          <a:p>
            <a:pPr marL="342900" marR="0" lvl="0" indent="-280988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Wireless L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 (WiFi)</a:t>
            </a:r>
          </a:p>
          <a:p>
            <a:pPr marL="635000" marR="0" lvl="1" indent="-230188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10-100’s Mbps; 10’s of meters</a:t>
            </a:r>
          </a:p>
          <a:p>
            <a:pPr marL="342900" marR="0" lvl="0" indent="-280988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wide-are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 (e.g., 4G cellular)</a:t>
            </a:r>
          </a:p>
          <a:p>
            <a:pPr marL="635000" marR="0" lvl="1" indent="-230188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10’s Mbps over ~10 Km </a:t>
            </a:r>
          </a:p>
          <a:p>
            <a:pPr marL="346075" marR="0" lvl="0" indent="-28575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Bluetooth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cable replacement</a:t>
            </a:r>
          </a:p>
          <a:p>
            <a:pPr marL="747712" marR="0" lvl="1" indent="-34290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prstClr val="black">
                  <a:lumMod val="95000"/>
                  <a:lumOff val="5000"/>
                </a:prstClr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short distances, limited rates</a:t>
            </a:r>
          </a:p>
          <a:p>
            <a:pPr marL="342900" marR="0" lvl="0" indent="-280988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terrestrial microwave</a:t>
            </a:r>
          </a:p>
          <a:p>
            <a:pPr marL="635000" marR="0" lvl="1" indent="-230188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point-to-point; 45 Mbps channels</a:t>
            </a:r>
          </a:p>
          <a:p>
            <a:pPr marL="342900" marR="0" lvl="0" indent="-280988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satellite</a:t>
            </a:r>
          </a:p>
          <a:p>
            <a:pPr marL="685800" marR="0" lvl="1" indent="-22860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up to 45 Mbps per channel</a:t>
            </a:r>
          </a:p>
          <a:p>
            <a:pPr marL="685800" marR="0" lvl="1" indent="-22860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270 msec end-end delay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8205DD8-018E-E64A-86F3-58BAA2CE75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129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/>
          <a:lstStyle/>
          <a:p>
            <a:r>
              <a:rPr lang="en-US" altLang="en-US" dirty="0">
                <a:cs typeface="Calibri" panose="020F0502020204030204" pitchFamily="34" charset="0"/>
              </a:rPr>
              <a:t>Chapter 1: roadma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9035B-463A-1E40-A130-AE9AA3E37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55AB9D8D-7F05-094B-8DA6-3095A7A7A096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798690" y="1414011"/>
            <a:ext cx="6618109" cy="5029078"/>
          </a:xfrm>
        </p:spPr>
        <p:txBody>
          <a:bodyPr>
            <a:normAutofit fontScale="92500"/>
          </a:bodyPr>
          <a:lstStyle/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Internet?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protocol?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edge: hosts, access network, physical media</a:t>
            </a:r>
          </a:p>
          <a:p>
            <a:pPr marL="403225" indent="-285750" eaLnBrk="1" hangingPunct="1">
              <a:spcBef>
                <a:spcPts val="800"/>
              </a:spcBef>
              <a:buClr>
                <a:srgbClr val="0000A8"/>
              </a:buClr>
            </a:pPr>
            <a:r>
              <a:rPr lang="en-US" altLang="en-US" sz="3200" dirty="0">
                <a:solidFill>
                  <a:srgbClr val="0000A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core: </a:t>
            </a: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packet/circuit switching, internet structure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ance: loss, delay, throughput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urity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ocol layers, service models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story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pic>
        <p:nvPicPr>
          <p:cNvPr id="7" name="Picture 6" descr="Kurose&amp;Ross 8th ed cover picture">
            <a:extLst>
              <a:ext uri="{FF2B5EF4-FFF2-40B4-BE49-F238E27FC236}">
                <a16:creationId xmlns:a16="http://schemas.microsoft.com/office/drawing/2014/main" id="{50466D51-7C04-8648-9FCA-079A421318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4329" y="1293471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2270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Rectangle 419">
            <a:extLst>
              <a:ext uri="{FF2B5EF4-FFF2-40B4-BE49-F238E27FC236}">
                <a16:creationId xmlns:a16="http://schemas.microsoft.com/office/drawing/2014/main" id="{F39DA03D-3BDA-2344-B3D3-3A95FB5EE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74" y="3553079"/>
            <a:ext cx="986999" cy="669622"/>
          </a:xfrm>
          <a:prstGeom prst="rect">
            <a:avLst/>
          </a:prstGeom>
          <a:solidFill>
            <a:srgbClr val="9CDF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3273" y="413683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ja-JP" sz="4800" dirty="0"/>
              <a:t>The network core</a:t>
            </a:r>
            <a:endParaRPr lang="en-US" sz="4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DAEE93-D7C7-5A4A-AB8B-951DDF4E15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76092" y="1531645"/>
            <a:ext cx="6282647" cy="4617464"/>
          </a:xfrm>
        </p:spPr>
        <p:txBody>
          <a:bodyPr>
            <a:normAutofit/>
          </a:bodyPr>
          <a:lstStyle/>
          <a:p>
            <a:pPr marL="412750" indent="-282575"/>
            <a:r>
              <a:rPr lang="en-US" altLang="en-US" dirty="0">
                <a:ea typeface="ＭＳ Ｐゴシック" panose="020B0600070205080204" pitchFamily="34" charset="-128"/>
              </a:rPr>
              <a:t>mesh of interconnected routers</a:t>
            </a:r>
          </a:p>
          <a:p>
            <a:pPr marL="412750" indent="-282575"/>
            <a:r>
              <a:rPr lang="en-US" altLang="en-US" dirty="0">
                <a:solidFill>
                  <a:srgbClr val="CC0000"/>
                </a:solidFill>
                <a:ea typeface="ＭＳ Ｐゴシック" panose="020B0600070205080204" pitchFamily="34" charset="-128"/>
              </a:rPr>
              <a:t>packet-switching: </a:t>
            </a:r>
            <a:r>
              <a:rPr lang="en-US" altLang="en-US" dirty="0">
                <a:ea typeface="ＭＳ Ｐゴシック" panose="020B0600070205080204" pitchFamily="34" charset="-128"/>
              </a:rPr>
              <a:t>hosts break application-layer messages into </a:t>
            </a:r>
            <a:r>
              <a:rPr lang="en-US" altLang="en-US" i="1" dirty="0">
                <a:solidFill>
                  <a:srgbClr val="CC0000"/>
                </a:solidFill>
                <a:ea typeface="ＭＳ Ｐゴシック" panose="020B0600070205080204" pitchFamily="34" charset="-128"/>
              </a:rPr>
              <a:t>packets</a:t>
            </a:r>
          </a:p>
          <a:p>
            <a:pPr lvl="1"/>
            <a:r>
              <a:rPr lang="en-US" altLang="en-US" sz="2800" dirty="0">
                <a:ea typeface="Arial" panose="020B0604020202020204" pitchFamily="34" charset="0"/>
              </a:rPr>
              <a:t>network </a:t>
            </a:r>
            <a:r>
              <a:rPr lang="en-US" altLang="en-US" sz="2800" dirty="0">
                <a:solidFill>
                  <a:srgbClr val="0000A3"/>
                </a:solidFill>
                <a:ea typeface="Arial" panose="020B0604020202020204" pitchFamily="34" charset="0"/>
              </a:rPr>
              <a:t>forwards</a:t>
            </a:r>
            <a:r>
              <a:rPr lang="en-US" altLang="en-US" sz="2800" dirty="0">
                <a:ea typeface="Arial" panose="020B0604020202020204" pitchFamily="34" charset="0"/>
              </a:rPr>
              <a:t> packets</a:t>
            </a:r>
            <a:r>
              <a:rPr lang="en-US" altLang="en-US" sz="2800" i="1" dirty="0">
                <a:ea typeface="Arial" panose="020B0604020202020204" pitchFamily="34" charset="0"/>
              </a:rPr>
              <a:t> </a:t>
            </a:r>
            <a:r>
              <a:rPr lang="en-US" altLang="en-US" sz="2800" dirty="0">
                <a:ea typeface="Arial" panose="020B0604020202020204" pitchFamily="34" charset="0"/>
              </a:rPr>
              <a:t>from one router to the next, across links on path from </a:t>
            </a:r>
            <a:r>
              <a:rPr lang="en-US" altLang="en-US" sz="2800" dirty="0">
                <a:solidFill>
                  <a:srgbClr val="0000A3"/>
                </a:solidFill>
                <a:ea typeface="Arial" panose="020B0604020202020204" pitchFamily="34" charset="0"/>
              </a:rPr>
              <a:t>source to destination</a:t>
            </a:r>
          </a:p>
          <a:p>
            <a:pPr marL="174625" indent="0">
              <a:buSzPct val="75000"/>
              <a:buNone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371" name="Freeform 370">
            <a:extLst>
              <a:ext uri="{FF2B5EF4-FFF2-40B4-BE49-F238E27FC236}">
                <a16:creationId xmlns:a16="http://schemas.microsoft.com/office/drawing/2014/main" id="{21662630-62BB-AE4A-A779-AEACD21E6D7C}"/>
              </a:ext>
            </a:extLst>
          </p:cNvPr>
          <p:cNvSpPr/>
          <p:nvPr/>
        </p:nvSpPr>
        <p:spPr>
          <a:xfrm>
            <a:off x="8985188" y="3065778"/>
            <a:ext cx="1124807" cy="133791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82604 w 1558990"/>
              <a:gd name="connsiteY0" fmla="*/ 534641 h 1810599"/>
              <a:gd name="connsiteX1" fmla="*/ 22252 w 1558990"/>
              <a:gd name="connsiteY1" fmla="*/ 940200 h 1810599"/>
              <a:gd name="connsiteX2" fmla="*/ 167457 w 1558990"/>
              <a:gd name="connsiteY2" fmla="*/ 1672556 h 1810599"/>
              <a:gd name="connsiteX3" fmla="*/ 1208772 w 1558990"/>
              <a:gd name="connsiteY3" fmla="*/ 1775650 h 1810599"/>
              <a:gd name="connsiteX4" fmla="*/ 1543003 w 1558990"/>
              <a:gd name="connsiteY4" fmla="*/ 1257671 h 1810599"/>
              <a:gd name="connsiteX5" fmla="*/ 1490762 w 1558990"/>
              <a:gd name="connsiteY5" fmla="*/ 672856 h 1810599"/>
              <a:gd name="connsiteX6" fmla="*/ 1359176 w 1558990"/>
              <a:gd name="connsiteY6" fmla="*/ 154877 h 1810599"/>
              <a:gd name="connsiteX7" fmla="*/ 861336 w 1558990"/>
              <a:gd name="connsiteY7" fmla="*/ 21205 h 1810599"/>
              <a:gd name="connsiteX8" fmla="*/ 382604 w 1558990"/>
              <a:gd name="connsiteY8" fmla="*/ 534641 h 1810599"/>
              <a:gd name="connsiteX0" fmla="*/ 393458 w 1593840"/>
              <a:gd name="connsiteY0" fmla="*/ 534641 h 1793264"/>
              <a:gd name="connsiteX1" fmla="*/ 33106 w 1593840"/>
              <a:gd name="connsiteY1" fmla="*/ 940200 h 1793264"/>
              <a:gd name="connsiteX2" fmla="*/ 178311 w 1593840"/>
              <a:gd name="connsiteY2" fmla="*/ 1672556 h 1793264"/>
              <a:gd name="connsiteX3" fmla="*/ 1464139 w 1593840"/>
              <a:gd name="connsiteY3" fmla="*/ 1752440 h 1793264"/>
              <a:gd name="connsiteX4" fmla="*/ 1553857 w 1593840"/>
              <a:gd name="connsiteY4" fmla="*/ 1257671 h 1793264"/>
              <a:gd name="connsiteX5" fmla="*/ 1501616 w 1593840"/>
              <a:gd name="connsiteY5" fmla="*/ 672856 h 1793264"/>
              <a:gd name="connsiteX6" fmla="*/ 1370030 w 1593840"/>
              <a:gd name="connsiteY6" fmla="*/ 154877 h 1793264"/>
              <a:gd name="connsiteX7" fmla="*/ 872190 w 1593840"/>
              <a:gd name="connsiteY7" fmla="*/ 21205 h 1793264"/>
              <a:gd name="connsiteX8" fmla="*/ 393458 w 1593840"/>
              <a:gd name="connsiteY8" fmla="*/ 534641 h 1793264"/>
              <a:gd name="connsiteX0" fmla="*/ 393458 w 1566550"/>
              <a:gd name="connsiteY0" fmla="*/ 534641 h 1840341"/>
              <a:gd name="connsiteX1" fmla="*/ 33106 w 1566550"/>
              <a:gd name="connsiteY1" fmla="*/ 940200 h 1840341"/>
              <a:gd name="connsiteX2" fmla="*/ 178311 w 1566550"/>
              <a:gd name="connsiteY2" fmla="*/ 1672556 h 1840341"/>
              <a:gd name="connsiteX3" fmla="*/ 1464139 w 1566550"/>
              <a:gd name="connsiteY3" fmla="*/ 1752440 h 1840341"/>
              <a:gd name="connsiteX4" fmla="*/ 1553857 w 1566550"/>
              <a:gd name="connsiteY4" fmla="*/ 1257671 h 1840341"/>
              <a:gd name="connsiteX5" fmla="*/ 1501616 w 1566550"/>
              <a:gd name="connsiteY5" fmla="*/ 672856 h 1840341"/>
              <a:gd name="connsiteX6" fmla="*/ 1370030 w 1566550"/>
              <a:gd name="connsiteY6" fmla="*/ 154877 h 1840341"/>
              <a:gd name="connsiteX7" fmla="*/ 872190 w 1566550"/>
              <a:gd name="connsiteY7" fmla="*/ 21205 h 1840341"/>
              <a:gd name="connsiteX8" fmla="*/ 393458 w 1566550"/>
              <a:gd name="connsiteY8" fmla="*/ 534641 h 1840341"/>
              <a:gd name="connsiteX0" fmla="*/ 393458 w 1555557"/>
              <a:gd name="connsiteY0" fmla="*/ 534641 h 1787187"/>
              <a:gd name="connsiteX1" fmla="*/ 33106 w 1555557"/>
              <a:gd name="connsiteY1" fmla="*/ 940200 h 1787187"/>
              <a:gd name="connsiteX2" fmla="*/ 178311 w 1555557"/>
              <a:gd name="connsiteY2" fmla="*/ 1672556 h 1787187"/>
              <a:gd name="connsiteX3" fmla="*/ 1464139 w 1555557"/>
              <a:gd name="connsiteY3" fmla="*/ 1752440 h 1787187"/>
              <a:gd name="connsiteX4" fmla="*/ 1553857 w 1555557"/>
              <a:gd name="connsiteY4" fmla="*/ 1257671 h 1787187"/>
              <a:gd name="connsiteX5" fmla="*/ 1501616 w 1555557"/>
              <a:gd name="connsiteY5" fmla="*/ 672856 h 1787187"/>
              <a:gd name="connsiteX6" fmla="*/ 1370030 w 1555557"/>
              <a:gd name="connsiteY6" fmla="*/ 154877 h 1787187"/>
              <a:gd name="connsiteX7" fmla="*/ 872190 w 1555557"/>
              <a:gd name="connsiteY7" fmla="*/ 21205 h 1787187"/>
              <a:gd name="connsiteX8" fmla="*/ 393458 w 1555557"/>
              <a:gd name="connsiteY8" fmla="*/ 534641 h 1787187"/>
              <a:gd name="connsiteX0" fmla="*/ 401126 w 1664928"/>
              <a:gd name="connsiteY0" fmla="*/ 534641 h 1783934"/>
              <a:gd name="connsiteX1" fmla="*/ 40774 w 1664928"/>
              <a:gd name="connsiteY1" fmla="*/ 940200 h 1783934"/>
              <a:gd name="connsiteX2" fmla="*/ 185979 w 1664928"/>
              <a:gd name="connsiteY2" fmla="*/ 1672556 h 1783934"/>
              <a:gd name="connsiteX3" fmla="*/ 1618513 w 1664928"/>
              <a:gd name="connsiteY3" fmla="*/ 1747798 h 1783934"/>
              <a:gd name="connsiteX4" fmla="*/ 1561525 w 1664928"/>
              <a:gd name="connsiteY4" fmla="*/ 1257671 h 1783934"/>
              <a:gd name="connsiteX5" fmla="*/ 1509284 w 1664928"/>
              <a:gd name="connsiteY5" fmla="*/ 672856 h 1783934"/>
              <a:gd name="connsiteX6" fmla="*/ 1377698 w 1664928"/>
              <a:gd name="connsiteY6" fmla="*/ 154877 h 1783934"/>
              <a:gd name="connsiteX7" fmla="*/ 879858 w 1664928"/>
              <a:gd name="connsiteY7" fmla="*/ 21205 h 1783934"/>
              <a:gd name="connsiteX8" fmla="*/ 401126 w 1664928"/>
              <a:gd name="connsiteY8" fmla="*/ 534641 h 1783934"/>
              <a:gd name="connsiteX0" fmla="*/ 408119 w 1718774"/>
              <a:gd name="connsiteY0" fmla="*/ 534641 h 1826522"/>
              <a:gd name="connsiteX1" fmla="*/ 47767 w 1718774"/>
              <a:gd name="connsiteY1" fmla="*/ 940200 h 1826522"/>
              <a:gd name="connsiteX2" fmla="*/ 179001 w 1718774"/>
              <a:gd name="connsiteY2" fmla="*/ 1742186 h 1826522"/>
              <a:gd name="connsiteX3" fmla="*/ 1625506 w 1718774"/>
              <a:gd name="connsiteY3" fmla="*/ 1747798 h 1826522"/>
              <a:gd name="connsiteX4" fmla="*/ 1568518 w 1718774"/>
              <a:gd name="connsiteY4" fmla="*/ 1257671 h 1826522"/>
              <a:gd name="connsiteX5" fmla="*/ 1516277 w 1718774"/>
              <a:gd name="connsiteY5" fmla="*/ 672856 h 1826522"/>
              <a:gd name="connsiteX6" fmla="*/ 1384691 w 1718774"/>
              <a:gd name="connsiteY6" fmla="*/ 154877 h 1826522"/>
              <a:gd name="connsiteX7" fmla="*/ 886851 w 1718774"/>
              <a:gd name="connsiteY7" fmla="*/ 21205 h 1826522"/>
              <a:gd name="connsiteX8" fmla="*/ 408119 w 1718774"/>
              <a:gd name="connsiteY8" fmla="*/ 534641 h 1826522"/>
              <a:gd name="connsiteX0" fmla="*/ 477759 w 1796623"/>
              <a:gd name="connsiteY0" fmla="*/ 534641 h 1818043"/>
              <a:gd name="connsiteX1" fmla="*/ 117407 w 1796623"/>
              <a:gd name="connsiteY1" fmla="*/ 940200 h 1818043"/>
              <a:gd name="connsiteX2" fmla="*/ 136864 w 1796623"/>
              <a:gd name="connsiteY2" fmla="*/ 1728260 h 1818043"/>
              <a:gd name="connsiteX3" fmla="*/ 1695146 w 1796623"/>
              <a:gd name="connsiteY3" fmla="*/ 1747798 h 1818043"/>
              <a:gd name="connsiteX4" fmla="*/ 1638158 w 1796623"/>
              <a:gd name="connsiteY4" fmla="*/ 1257671 h 1818043"/>
              <a:gd name="connsiteX5" fmla="*/ 1585917 w 1796623"/>
              <a:gd name="connsiteY5" fmla="*/ 672856 h 1818043"/>
              <a:gd name="connsiteX6" fmla="*/ 1454331 w 1796623"/>
              <a:gd name="connsiteY6" fmla="*/ 154877 h 1818043"/>
              <a:gd name="connsiteX7" fmla="*/ 956491 w 1796623"/>
              <a:gd name="connsiteY7" fmla="*/ 21205 h 1818043"/>
              <a:gd name="connsiteX8" fmla="*/ 477759 w 1796623"/>
              <a:gd name="connsiteY8" fmla="*/ 534641 h 1818043"/>
              <a:gd name="connsiteX0" fmla="*/ 396783 w 1688820"/>
              <a:gd name="connsiteY0" fmla="*/ 534641 h 1815615"/>
              <a:gd name="connsiteX1" fmla="*/ 36431 w 1688820"/>
              <a:gd name="connsiteY1" fmla="*/ 940200 h 1815615"/>
              <a:gd name="connsiteX2" fmla="*/ 55888 w 1688820"/>
              <a:gd name="connsiteY2" fmla="*/ 1728260 h 1815615"/>
              <a:gd name="connsiteX3" fmla="*/ 421834 w 1688820"/>
              <a:gd name="connsiteY3" fmla="*/ 1798118 h 1815615"/>
              <a:gd name="connsiteX4" fmla="*/ 1614170 w 1688820"/>
              <a:gd name="connsiteY4" fmla="*/ 1747798 h 1815615"/>
              <a:gd name="connsiteX5" fmla="*/ 1557182 w 1688820"/>
              <a:gd name="connsiteY5" fmla="*/ 1257671 h 1815615"/>
              <a:gd name="connsiteX6" fmla="*/ 1504941 w 1688820"/>
              <a:gd name="connsiteY6" fmla="*/ 672856 h 1815615"/>
              <a:gd name="connsiteX7" fmla="*/ 1373355 w 1688820"/>
              <a:gd name="connsiteY7" fmla="*/ 154877 h 1815615"/>
              <a:gd name="connsiteX8" fmla="*/ 875515 w 1688820"/>
              <a:gd name="connsiteY8" fmla="*/ 21205 h 1815615"/>
              <a:gd name="connsiteX9" fmla="*/ 396783 w 1688820"/>
              <a:gd name="connsiteY9" fmla="*/ 534641 h 1815615"/>
              <a:gd name="connsiteX0" fmla="*/ 394951 w 1689541"/>
              <a:gd name="connsiteY0" fmla="*/ 534641 h 1877271"/>
              <a:gd name="connsiteX1" fmla="*/ 34599 w 1689541"/>
              <a:gd name="connsiteY1" fmla="*/ 940200 h 1877271"/>
              <a:gd name="connsiteX2" fmla="*/ 54056 w 1689541"/>
              <a:gd name="connsiteY2" fmla="*/ 1728260 h 1877271"/>
              <a:gd name="connsiteX3" fmla="*/ 385071 w 1689541"/>
              <a:gd name="connsiteY3" fmla="*/ 1877032 h 1877271"/>
              <a:gd name="connsiteX4" fmla="*/ 1612338 w 1689541"/>
              <a:gd name="connsiteY4" fmla="*/ 1747798 h 1877271"/>
              <a:gd name="connsiteX5" fmla="*/ 1555350 w 1689541"/>
              <a:gd name="connsiteY5" fmla="*/ 1257671 h 1877271"/>
              <a:gd name="connsiteX6" fmla="*/ 1503109 w 1689541"/>
              <a:gd name="connsiteY6" fmla="*/ 672856 h 1877271"/>
              <a:gd name="connsiteX7" fmla="*/ 1371523 w 1689541"/>
              <a:gd name="connsiteY7" fmla="*/ 154877 h 1877271"/>
              <a:gd name="connsiteX8" fmla="*/ 873683 w 1689541"/>
              <a:gd name="connsiteY8" fmla="*/ 21205 h 1877271"/>
              <a:gd name="connsiteX9" fmla="*/ 394951 w 1689541"/>
              <a:gd name="connsiteY9" fmla="*/ 534641 h 1877271"/>
              <a:gd name="connsiteX0" fmla="*/ 394949 w 1689541"/>
              <a:gd name="connsiteY0" fmla="*/ 534641 h 1877032"/>
              <a:gd name="connsiteX1" fmla="*/ 34597 w 1689541"/>
              <a:gd name="connsiteY1" fmla="*/ 940200 h 1877032"/>
              <a:gd name="connsiteX2" fmla="*/ 54054 w 1689541"/>
              <a:gd name="connsiteY2" fmla="*/ 1728260 h 1877032"/>
              <a:gd name="connsiteX3" fmla="*/ 385069 w 1689541"/>
              <a:gd name="connsiteY3" fmla="*/ 1877032 h 1877032"/>
              <a:gd name="connsiteX4" fmla="*/ 1612336 w 1689541"/>
              <a:gd name="connsiteY4" fmla="*/ 1747798 h 1877032"/>
              <a:gd name="connsiteX5" fmla="*/ 1555348 w 1689541"/>
              <a:gd name="connsiteY5" fmla="*/ 1257671 h 1877032"/>
              <a:gd name="connsiteX6" fmla="*/ 1503107 w 1689541"/>
              <a:gd name="connsiteY6" fmla="*/ 672856 h 1877032"/>
              <a:gd name="connsiteX7" fmla="*/ 1371521 w 1689541"/>
              <a:gd name="connsiteY7" fmla="*/ 154877 h 1877032"/>
              <a:gd name="connsiteX8" fmla="*/ 873681 w 1689541"/>
              <a:gd name="connsiteY8" fmla="*/ 21205 h 1877032"/>
              <a:gd name="connsiteX9" fmla="*/ 394949 w 1689541"/>
              <a:gd name="connsiteY9" fmla="*/ 534641 h 1877032"/>
              <a:gd name="connsiteX0" fmla="*/ 394949 w 1683795"/>
              <a:gd name="connsiteY0" fmla="*/ 534641 h 1877032"/>
              <a:gd name="connsiteX1" fmla="*/ 34597 w 1683795"/>
              <a:gd name="connsiteY1" fmla="*/ 940200 h 1877032"/>
              <a:gd name="connsiteX2" fmla="*/ 54054 w 1683795"/>
              <a:gd name="connsiteY2" fmla="*/ 1728260 h 1877032"/>
              <a:gd name="connsiteX3" fmla="*/ 385069 w 1683795"/>
              <a:gd name="connsiteY3" fmla="*/ 1877032 h 1877032"/>
              <a:gd name="connsiteX4" fmla="*/ 1605349 w 1683795"/>
              <a:gd name="connsiteY4" fmla="*/ 1798860 h 1877032"/>
              <a:gd name="connsiteX5" fmla="*/ 1555348 w 1683795"/>
              <a:gd name="connsiteY5" fmla="*/ 1257671 h 1877032"/>
              <a:gd name="connsiteX6" fmla="*/ 1503107 w 1683795"/>
              <a:gd name="connsiteY6" fmla="*/ 672856 h 1877032"/>
              <a:gd name="connsiteX7" fmla="*/ 1371521 w 1683795"/>
              <a:gd name="connsiteY7" fmla="*/ 154877 h 1877032"/>
              <a:gd name="connsiteX8" fmla="*/ 873681 w 1683795"/>
              <a:gd name="connsiteY8" fmla="*/ 21205 h 1877032"/>
              <a:gd name="connsiteX9" fmla="*/ 394949 w 1683795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671512"/>
              <a:gd name="connsiteY0" fmla="*/ 534641 h 1877032"/>
              <a:gd name="connsiteX1" fmla="*/ 34597 w 1671512"/>
              <a:gd name="connsiteY1" fmla="*/ 940200 h 1877032"/>
              <a:gd name="connsiteX2" fmla="*/ 54054 w 1671512"/>
              <a:gd name="connsiteY2" fmla="*/ 1728260 h 1877032"/>
              <a:gd name="connsiteX3" fmla="*/ 385069 w 1671512"/>
              <a:gd name="connsiteY3" fmla="*/ 1877032 h 1877032"/>
              <a:gd name="connsiteX4" fmla="*/ 1605349 w 1671512"/>
              <a:gd name="connsiteY4" fmla="*/ 1798860 h 1877032"/>
              <a:gd name="connsiteX5" fmla="*/ 1555348 w 1671512"/>
              <a:gd name="connsiteY5" fmla="*/ 1257671 h 1877032"/>
              <a:gd name="connsiteX6" fmla="*/ 1503107 w 1671512"/>
              <a:gd name="connsiteY6" fmla="*/ 672856 h 1877032"/>
              <a:gd name="connsiteX7" fmla="*/ 1371521 w 1671512"/>
              <a:gd name="connsiteY7" fmla="*/ 154877 h 1877032"/>
              <a:gd name="connsiteX8" fmla="*/ 873681 w 1671512"/>
              <a:gd name="connsiteY8" fmla="*/ 21205 h 1877032"/>
              <a:gd name="connsiteX9" fmla="*/ 394949 w 1671512"/>
              <a:gd name="connsiteY9" fmla="*/ 534641 h 1877032"/>
              <a:gd name="connsiteX0" fmla="*/ 394949 w 1677296"/>
              <a:gd name="connsiteY0" fmla="*/ 534641 h 1877032"/>
              <a:gd name="connsiteX1" fmla="*/ 34597 w 1677296"/>
              <a:gd name="connsiteY1" fmla="*/ 940200 h 1877032"/>
              <a:gd name="connsiteX2" fmla="*/ 54054 w 1677296"/>
              <a:gd name="connsiteY2" fmla="*/ 1728260 h 1877032"/>
              <a:gd name="connsiteX3" fmla="*/ 385069 w 1677296"/>
              <a:gd name="connsiteY3" fmla="*/ 1877032 h 1877032"/>
              <a:gd name="connsiteX4" fmla="*/ 1612334 w 1677296"/>
              <a:gd name="connsiteY4" fmla="*/ 1840637 h 1877032"/>
              <a:gd name="connsiteX5" fmla="*/ 1555348 w 1677296"/>
              <a:gd name="connsiteY5" fmla="*/ 1257671 h 1877032"/>
              <a:gd name="connsiteX6" fmla="*/ 1503107 w 1677296"/>
              <a:gd name="connsiteY6" fmla="*/ 672856 h 1877032"/>
              <a:gd name="connsiteX7" fmla="*/ 1371521 w 1677296"/>
              <a:gd name="connsiteY7" fmla="*/ 154877 h 1877032"/>
              <a:gd name="connsiteX8" fmla="*/ 873681 w 1677296"/>
              <a:gd name="connsiteY8" fmla="*/ 21205 h 1877032"/>
              <a:gd name="connsiteX9" fmla="*/ 394949 w 1677296"/>
              <a:gd name="connsiteY9" fmla="*/ 534641 h 1877032"/>
              <a:gd name="connsiteX0" fmla="*/ 394949 w 1677298"/>
              <a:gd name="connsiteY0" fmla="*/ 534641 h 1877032"/>
              <a:gd name="connsiteX1" fmla="*/ 34597 w 1677298"/>
              <a:gd name="connsiteY1" fmla="*/ 940200 h 1877032"/>
              <a:gd name="connsiteX2" fmla="*/ 54054 w 1677298"/>
              <a:gd name="connsiteY2" fmla="*/ 1728260 h 1877032"/>
              <a:gd name="connsiteX3" fmla="*/ 385069 w 1677298"/>
              <a:gd name="connsiteY3" fmla="*/ 1877032 h 1877032"/>
              <a:gd name="connsiteX4" fmla="*/ 1612334 w 1677298"/>
              <a:gd name="connsiteY4" fmla="*/ 1840637 h 1877032"/>
              <a:gd name="connsiteX5" fmla="*/ 1555348 w 1677298"/>
              <a:gd name="connsiteY5" fmla="*/ 1257671 h 1877032"/>
              <a:gd name="connsiteX6" fmla="*/ 1503107 w 1677298"/>
              <a:gd name="connsiteY6" fmla="*/ 672856 h 1877032"/>
              <a:gd name="connsiteX7" fmla="*/ 1371521 w 1677298"/>
              <a:gd name="connsiteY7" fmla="*/ 154877 h 1877032"/>
              <a:gd name="connsiteX8" fmla="*/ 873681 w 1677298"/>
              <a:gd name="connsiteY8" fmla="*/ 21205 h 1877032"/>
              <a:gd name="connsiteX9" fmla="*/ 394949 w 1677298"/>
              <a:gd name="connsiteY9" fmla="*/ 534641 h 1877032"/>
              <a:gd name="connsiteX0" fmla="*/ 394949 w 1677296"/>
              <a:gd name="connsiteY0" fmla="*/ 534641 h 1904936"/>
              <a:gd name="connsiteX1" fmla="*/ 34597 w 1677296"/>
              <a:gd name="connsiteY1" fmla="*/ 940200 h 1904936"/>
              <a:gd name="connsiteX2" fmla="*/ 54054 w 1677296"/>
              <a:gd name="connsiteY2" fmla="*/ 1728260 h 1904936"/>
              <a:gd name="connsiteX3" fmla="*/ 385069 w 1677296"/>
              <a:gd name="connsiteY3" fmla="*/ 1877032 h 1904936"/>
              <a:gd name="connsiteX4" fmla="*/ 1612334 w 1677296"/>
              <a:gd name="connsiteY4" fmla="*/ 1840637 h 1904936"/>
              <a:gd name="connsiteX5" fmla="*/ 1555348 w 1677296"/>
              <a:gd name="connsiteY5" fmla="*/ 1257671 h 1904936"/>
              <a:gd name="connsiteX6" fmla="*/ 1503107 w 1677296"/>
              <a:gd name="connsiteY6" fmla="*/ 672856 h 1904936"/>
              <a:gd name="connsiteX7" fmla="*/ 1371521 w 1677296"/>
              <a:gd name="connsiteY7" fmla="*/ 154877 h 1904936"/>
              <a:gd name="connsiteX8" fmla="*/ 873681 w 1677296"/>
              <a:gd name="connsiteY8" fmla="*/ 21205 h 1904936"/>
              <a:gd name="connsiteX9" fmla="*/ 394949 w 1677296"/>
              <a:gd name="connsiteY9" fmla="*/ 534641 h 1904936"/>
              <a:gd name="connsiteX0" fmla="*/ 461539 w 1743887"/>
              <a:gd name="connsiteY0" fmla="*/ 534641 h 1904936"/>
              <a:gd name="connsiteX1" fmla="*/ 101187 w 1743887"/>
              <a:gd name="connsiteY1" fmla="*/ 940200 h 1904936"/>
              <a:gd name="connsiteX2" fmla="*/ 22840 w 1743887"/>
              <a:gd name="connsiteY2" fmla="*/ 1737812 h 1904936"/>
              <a:gd name="connsiteX3" fmla="*/ 451659 w 1743887"/>
              <a:gd name="connsiteY3" fmla="*/ 1877032 h 1904936"/>
              <a:gd name="connsiteX4" fmla="*/ 1678924 w 1743887"/>
              <a:gd name="connsiteY4" fmla="*/ 1840637 h 1904936"/>
              <a:gd name="connsiteX5" fmla="*/ 1621938 w 1743887"/>
              <a:gd name="connsiteY5" fmla="*/ 1257671 h 1904936"/>
              <a:gd name="connsiteX6" fmla="*/ 1569697 w 1743887"/>
              <a:gd name="connsiteY6" fmla="*/ 672856 h 1904936"/>
              <a:gd name="connsiteX7" fmla="*/ 1438111 w 1743887"/>
              <a:gd name="connsiteY7" fmla="*/ 154877 h 1904936"/>
              <a:gd name="connsiteX8" fmla="*/ 940271 w 1743887"/>
              <a:gd name="connsiteY8" fmla="*/ 21205 h 1904936"/>
              <a:gd name="connsiteX9" fmla="*/ 461539 w 1743887"/>
              <a:gd name="connsiteY9" fmla="*/ 534641 h 1904936"/>
              <a:gd name="connsiteX0" fmla="*/ 452050 w 1756359"/>
              <a:gd name="connsiteY0" fmla="*/ 534641 h 1891359"/>
              <a:gd name="connsiteX1" fmla="*/ 91698 w 1756359"/>
              <a:gd name="connsiteY1" fmla="*/ 940200 h 1891359"/>
              <a:gd name="connsiteX2" fmla="*/ 13351 w 1756359"/>
              <a:gd name="connsiteY2" fmla="*/ 1737812 h 1891359"/>
              <a:gd name="connsiteX3" fmla="*/ 309435 w 1756359"/>
              <a:gd name="connsiteY3" fmla="*/ 1891359 h 1891359"/>
              <a:gd name="connsiteX4" fmla="*/ 1669435 w 1756359"/>
              <a:gd name="connsiteY4" fmla="*/ 1840637 h 1891359"/>
              <a:gd name="connsiteX5" fmla="*/ 1612449 w 1756359"/>
              <a:gd name="connsiteY5" fmla="*/ 1257671 h 1891359"/>
              <a:gd name="connsiteX6" fmla="*/ 1560208 w 1756359"/>
              <a:gd name="connsiteY6" fmla="*/ 672856 h 1891359"/>
              <a:gd name="connsiteX7" fmla="*/ 1428622 w 1756359"/>
              <a:gd name="connsiteY7" fmla="*/ 154877 h 1891359"/>
              <a:gd name="connsiteX8" fmla="*/ 930782 w 1756359"/>
              <a:gd name="connsiteY8" fmla="*/ 21205 h 1891359"/>
              <a:gd name="connsiteX9" fmla="*/ 452050 w 1756359"/>
              <a:gd name="connsiteY9" fmla="*/ 534641 h 1891359"/>
              <a:gd name="connsiteX0" fmla="*/ 452050 w 1756257"/>
              <a:gd name="connsiteY0" fmla="*/ 534641 h 1891359"/>
              <a:gd name="connsiteX1" fmla="*/ 91698 w 1756257"/>
              <a:gd name="connsiteY1" fmla="*/ 940200 h 1891359"/>
              <a:gd name="connsiteX2" fmla="*/ 13351 w 1756257"/>
              <a:gd name="connsiteY2" fmla="*/ 1737812 h 1891359"/>
              <a:gd name="connsiteX3" fmla="*/ 309435 w 1756257"/>
              <a:gd name="connsiteY3" fmla="*/ 1891359 h 1891359"/>
              <a:gd name="connsiteX4" fmla="*/ 1669435 w 1756257"/>
              <a:gd name="connsiteY4" fmla="*/ 1840637 h 1891359"/>
              <a:gd name="connsiteX5" fmla="*/ 1612449 w 1756257"/>
              <a:gd name="connsiteY5" fmla="*/ 1257671 h 1891359"/>
              <a:gd name="connsiteX6" fmla="*/ 1563496 w 1756257"/>
              <a:gd name="connsiteY6" fmla="*/ 959631 h 1891359"/>
              <a:gd name="connsiteX7" fmla="*/ 1560208 w 1756257"/>
              <a:gd name="connsiteY7" fmla="*/ 672856 h 1891359"/>
              <a:gd name="connsiteX8" fmla="*/ 1428622 w 1756257"/>
              <a:gd name="connsiteY8" fmla="*/ 154877 h 1891359"/>
              <a:gd name="connsiteX9" fmla="*/ 930782 w 1756257"/>
              <a:gd name="connsiteY9" fmla="*/ 21205 h 1891359"/>
              <a:gd name="connsiteX10" fmla="*/ 452050 w 1756257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64592"/>
              <a:gd name="connsiteY0" fmla="*/ 534641 h 1891359"/>
              <a:gd name="connsiteX1" fmla="*/ 91698 w 1764592"/>
              <a:gd name="connsiteY1" fmla="*/ 940200 h 1891359"/>
              <a:gd name="connsiteX2" fmla="*/ 13351 w 1764592"/>
              <a:gd name="connsiteY2" fmla="*/ 1737812 h 1891359"/>
              <a:gd name="connsiteX3" fmla="*/ 309435 w 1764592"/>
              <a:gd name="connsiteY3" fmla="*/ 1891359 h 1891359"/>
              <a:gd name="connsiteX4" fmla="*/ 1669435 w 1764592"/>
              <a:gd name="connsiteY4" fmla="*/ 1840637 h 1891359"/>
              <a:gd name="connsiteX5" fmla="*/ 1612449 w 1764592"/>
              <a:gd name="connsiteY5" fmla="*/ 1257671 h 1891359"/>
              <a:gd name="connsiteX6" fmla="*/ 1309780 w 1764592"/>
              <a:gd name="connsiteY6" fmla="*/ 1046341 h 1891359"/>
              <a:gd name="connsiteX7" fmla="*/ 1560208 w 1764592"/>
              <a:gd name="connsiteY7" fmla="*/ 672856 h 1891359"/>
              <a:gd name="connsiteX8" fmla="*/ 1428622 w 1764592"/>
              <a:gd name="connsiteY8" fmla="*/ 154877 h 1891359"/>
              <a:gd name="connsiteX9" fmla="*/ 930782 w 1764592"/>
              <a:gd name="connsiteY9" fmla="*/ 21205 h 1891359"/>
              <a:gd name="connsiteX10" fmla="*/ 452050 w 1764592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92731"/>
              <a:gd name="connsiteY0" fmla="*/ 534641 h 1891359"/>
              <a:gd name="connsiteX1" fmla="*/ 91698 w 1792731"/>
              <a:gd name="connsiteY1" fmla="*/ 940200 h 1891359"/>
              <a:gd name="connsiteX2" fmla="*/ 13351 w 1792731"/>
              <a:gd name="connsiteY2" fmla="*/ 1737812 h 1891359"/>
              <a:gd name="connsiteX3" fmla="*/ 309435 w 1792731"/>
              <a:gd name="connsiteY3" fmla="*/ 1891359 h 1891359"/>
              <a:gd name="connsiteX4" fmla="*/ 1669435 w 1792731"/>
              <a:gd name="connsiteY4" fmla="*/ 1840637 h 1891359"/>
              <a:gd name="connsiteX5" fmla="*/ 1688563 w 1792731"/>
              <a:gd name="connsiteY5" fmla="*/ 1292355 h 1891359"/>
              <a:gd name="connsiteX6" fmla="*/ 1309780 w 1792731"/>
              <a:gd name="connsiteY6" fmla="*/ 1046341 h 1891359"/>
              <a:gd name="connsiteX7" fmla="*/ 1560208 w 1792731"/>
              <a:gd name="connsiteY7" fmla="*/ 672856 h 1891359"/>
              <a:gd name="connsiteX8" fmla="*/ 1428622 w 1792731"/>
              <a:gd name="connsiteY8" fmla="*/ 154877 h 1891359"/>
              <a:gd name="connsiteX9" fmla="*/ 930782 w 1792731"/>
              <a:gd name="connsiteY9" fmla="*/ 21205 h 1891359"/>
              <a:gd name="connsiteX10" fmla="*/ 452050 w 1792731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560208 w 1814809"/>
              <a:gd name="connsiteY7" fmla="*/ 672856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619996 w 1814809"/>
              <a:gd name="connsiteY7" fmla="*/ 526399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42872 h 1899590"/>
              <a:gd name="connsiteX1" fmla="*/ 91698 w 1814809"/>
              <a:gd name="connsiteY1" fmla="*/ 948431 h 1899590"/>
              <a:gd name="connsiteX2" fmla="*/ 13351 w 1814809"/>
              <a:gd name="connsiteY2" fmla="*/ 1746043 h 1899590"/>
              <a:gd name="connsiteX3" fmla="*/ 309435 w 1814809"/>
              <a:gd name="connsiteY3" fmla="*/ 1899590 h 1899590"/>
              <a:gd name="connsiteX4" fmla="*/ 1669435 w 1814809"/>
              <a:gd name="connsiteY4" fmla="*/ 1848868 h 1899590"/>
              <a:gd name="connsiteX5" fmla="*/ 1688563 w 1814809"/>
              <a:gd name="connsiteY5" fmla="*/ 1300586 h 1899590"/>
              <a:gd name="connsiteX6" fmla="*/ 1309780 w 1814809"/>
              <a:gd name="connsiteY6" fmla="*/ 1054572 h 1899590"/>
              <a:gd name="connsiteX7" fmla="*/ 1619996 w 1814809"/>
              <a:gd name="connsiteY7" fmla="*/ 534630 h 1899590"/>
              <a:gd name="connsiteX8" fmla="*/ 1488411 w 1814809"/>
              <a:gd name="connsiteY8" fmla="*/ 129049 h 1899590"/>
              <a:gd name="connsiteX9" fmla="*/ 930782 w 1814809"/>
              <a:gd name="connsiteY9" fmla="*/ 29436 h 1899590"/>
              <a:gd name="connsiteX10" fmla="*/ 452050 w 1814809"/>
              <a:gd name="connsiteY10" fmla="*/ 542872 h 1899590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288567 w 1811701"/>
              <a:gd name="connsiteY0" fmla="*/ 555674 h 1898251"/>
              <a:gd name="connsiteX1" fmla="*/ 88590 w 1811701"/>
              <a:gd name="connsiteY1" fmla="*/ 947092 h 1898251"/>
              <a:gd name="connsiteX2" fmla="*/ 10243 w 1811701"/>
              <a:gd name="connsiteY2" fmla="*/ 1744704 h 1898251"/>
              <a:gd name="connsiteX3" fmla="*/ 306327 w 1811701"/>
              <a:gd name="connsiteY3" fmla="*/ 1898251 h 1898251"/>
              <a:gd name="connsiteX4" fmla="*/ 1666327 w 1811701"/>
              <a:gd name="connsiteY4" fmla="*/ 1847529 h 1898251"/>
              <a:gd name="connsiteX5" fmla="*/ 1685455 w 1811701"/>
              <a:gd name="connsiteY5" fmla="*/ 1299247 h 1898251"/>
              <a:gd name="connsiteX6" fmla="*/ 1306672 w 1811701"/>
              <a:gd name="connsiteY6" fmla="*/ 1053233 h 1898251"/>
              <a:gd name="connsiteX7" fmla="*/ 1616888 w 1811701"/>
              <a:gd name="connsiteY7" fmla="*/ 533291 h 1898251"/>
              <a:gd name="connsiteX8" fmla="*/ 1485303 w 1811701"/>
              <a:gd name="connsiteY8" fmla="*/ 127710 h 1898251"/>
              <a:gd name="connsiteX9" fmla="*/ 927674 w 1811701"/>
              <a:gd name="connsiteY9" fmla="*/ 28097 h 1898251"/>
              <a:gd name="connsiteX10" fmla="*/ 288567 w 1811701"/>
              <a:gd name="connsiteY10" fmla="*/ 555674 h 1898251"/>
              <a:gd name="connsiteX0" fmla="*/ 288567 w 1811701"/>
              <a:gd name="connsiteY0" fmla="*/ 479828 h 1822405"/>
              <a:gd name="connsiteX1" fmla="*/ 88590 w 1811701"/>
              <a:gd name="connsiteY1" fmla="*/ 871246 h 1822405"/>
              <a:gd name="connsiteX2" fmla="*/ 10243 w 1811701"/>
              <a:gd name="connsiteY2" fmla="*/ 1668858 h 1822405"/>
              <a:gd name="connsiteX3" fmla="*/ 306327 w 1811701"/>
              <a:gd name="connsiteY3" fmla="*/ 1822405 h 1822405"/>
              <a:gd name="connsiteX4" fmla="*/ 1666327 w 1811701"/>
              <a:gd name="connsiteY4" fmla="*/ 1771683 h 1822405"/>
              <a:gd name="connsiteX5" fmla="*/ 1685455 w 1811701"/>
              <a:gd name="connsiteY5" fmla="*/ 1223401 h 1822405"/>
              <a:gd name="connsiteX6" fmla="*/ 1306672 w 1811701"/>
              <a:gd name="connsiteY6" fmla="*/ 977387 h 1822405"/>
              <a:gd name="connsiteX7" fmla="*/ 1616888 w 1811701"/>
              <a:gd name="connsiteY7" fmla="*/ 457445 h 1822405"/>
              <a:gd name="connsiteX8" fmla="*/ 1485303 w 1811701"/>
              <a:gd name="connsiteY8" fmla="*/ 51864 h 1822405"/>
              <a:gd name="connsiteX9" fmla="*/ 895599 w 1811701"/>
              <a:gd name="connsiteY9" fmla="*/ 79530 h 1822405"/>
              <a:gd name="connsiteX10" fmla="*/ 288567 w 1811701"/>
              <a:gd name="connsiteY10" fmla="*/ 479828 h 182240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616888 w 1811701"/>
              <a:gd name="connsiteY7" fmla="*/ 396875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584814 w 1811701"/>
              <a:gd name="connsiteY7" fmla="*/ 510012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770444"/>
              <a:gd name="connsiteY0" fmla="*/ 419258 h 1761835"/>
              <a:gd name="connsiteX1" fmla="*/ 88590 w 1770444"/>
              <a:gd name="connsiteY1" fmla="*/ 810676 h 1761835"/>
              <a:gd name="connsiteX2" fmla="*/ 10243 w 1770444"/>
              <a:gd name="connsiteY2" fmla="*/ 1608288 h 1761835"/>
              <a:gd name="connsiteX3" fmla="*/ 306327 w 1770444"/>
              <a:gd name="connsiteY3" fmla="*/ 1761835 h 1761835"/>
              <a:gd name="connsiteX4" fmla="*/ 1666327 w 1770444"/>
              <a:gd name="connsiteY4" fmla="*/ 1711113 h 1761835"/>
              <a:gd name="connsiteX5" fmla="*/ 1589229 w 1770444"/>
              <a:gd name="connsiteY5" fmla="*/ 1176973 h 1761835"/>
              <a:gd name="connsiteX6" fmla="*/ 1306672 w 1770444"/>
              <a:gd name="connsiteY6" fmla="*/ 916817 h 1761835"/>
              <a:gd name="connsiteX7" fmla="*/ 1584814 w 1770444"/>
              <a:gd name="connsiteY7" fmla="*/ 510012 h 1761835"/>
              <a:gd name="connsiteX8" fmla="*/ 1373040 w 1770444"/>
              <a:gd name="connsiteY8" fmla="*/ 118574 h 1761835"/>
              <a:gd name="connsiteX9" fmla="*/ 895599 w 1770444"/>
              <a:gd name="connsiteY9" fmla="*/ 18960 h 1761835"/>
              <a:gd name="connsiteX10" fmla="*/ 288567 w 1770444"/>
              <a:gd name="connsiteY10" fmla="*/ 419258 h 1761835"/>
              <a:gd name="connsiteX0" fmla="*/ 288567 w 1592514"/>
              <a:gd name="connsiteY0" fmla="*/ 419258 h 1863058"/>
              <a:gd name="connsiteX1" fmla="*/ 88590 w 1592514"/>
              <a:gd name="connsiteY1" fmla="*/ 810676 h 1863058"/>
              <a:gd name="connsiteX2" fmla="*/ 10243 w 1592514"/>
              <a:gd name="connsiteY2" fmla="*/ 1608288 h 1863058"/>
              <a:gd name="connsiteX3" fmla="*/ 306327 w 1592514"/>
              <a:gd name="connsiteY3" fmla="*/ 1761835 h 1863058"/>
              <a:gd name="connsiteX4" fmla="*/ 1377650 w 1592514"/>
              <a:gd name="connsiteY4" fmla="*/ 1838393 h 1863058"/>
              <a:gd name="connsiteX5" fmla="*/ 1589229 w 1592514"/>
              <a:gd name="connsiteY5" fmla="*/ 1176973 h 1863058"/>
              <a:gd name="connsiteX6" fmla="*/ 1306672 w 1592514"/>
              <a:gd name="connsiteY6" fmla="*/ 916817 h 1863058"/>
              <a:gd name="connsiteX7" fmla="*/ 1584814 w 1592514"/>
              <a:gd name="connsiteY7" fmla="*/ 510012 h 1863058"/>
              <a:gd name="connsiteX8" fmla="*/ 1373040 w 1592514"/>
              <a:gd name="connsiteY8" fmla="*/ 118574 h 1863058"/>
              <a:gd name="connsiteX9" fmla="*/ 895599 w 1592514"/>
              <a:gd name="connsiteY9" fmla="*/ 18960 h 1863058"/>
              <a:gd name="connsiteX10" fmla="*/ 288567 w 1592514"/>
              <a:gd name="connsiteY10" fmla="*/ 419258 h 1863058"/>
              <a:gd name="connsiteX0" fmla="*/ 421322 w 1594935"/>
              <a:gd name="connsiteY0" fmla="*/ 616342 h 1876292"/>
              <a:gd name="connsiteX1" fmla="*/ 91011 w 1594935"/>
              <a:gd name="connsiteY1" fmla="*/ 823910 h 1876292"/>
              <a:gd name="connsiteX2" fmla="*/ 12664 w 1594935"/>
              <a:gd name="connsiteY2" fmla="*/ 1621522 h 1876292"/>
              <a:gd name="connsiteX3" fmla="*/ 308748 w 1594935"/>
              <a:gd name="connsiteY3" fmla="*/ 1775069 h 1876292"/>
              <a:gd name="connsiteX4" fmla="*/ 1380071 w 1594935"/>
              <a:gd name="connsiteY4" fmla="*/ 1851627 h 1876292"/>
              <a:gd name="connsiteX5" fmla="*/ 1591650 w 1594935"/>
              <a:gd name="connsiteY5" fmla="*/ 1190207 h 1876292"/>
              <a:gd name="connsiteX6" fmla="*/ 1309093 w 1594935"/>
              <a:gd name="connsiteY6" fmla="*/ 930051 h 1876292"/>
              <a:gd name="connsiteX7" fmla="*/ 1587235 w 1594935"/>
              <a:gd name="connsiteY7" fmla="*/ 523246 h 1876292"/>
              <a:gd name="connsiteX8" fmla="*/ 1375461 w 1594935"/>
              <a:gd name="connsiteY8" fmla="*/ 131808 h 1876292"/>
              <a:gd name="connsiteX9" fmla="*/ 898020 w 1594935"/>
              <a:gd name="connsiteY9" fmla="*/ 32194 h 1876292"/>
              <a:gd name="connsiteX10" fmla="*/ 421322 w 1594935"/>
              <a:gd name="connsiteY10" fmla="*/ 616342 h 1876292"/>
              <a:gd name="connsiteX0" fmla="*/ 413257 w 1586870"/>
              <a:gd name="connsiteY0" fmla="*/ 616342 h 1876292"/>
              <a:gd name="connsiteX1" fmla="*/ 140873 w 1586870"/>
              <a:gd name="connsiteY1" fmla="*/ 993617 h 1876292"/>
              <a:gd name="connsiteX2" fmla="*/ 4599 w 1586870"/>
              <a:gd name="connsiteY2" fmla="*/ 1621522 h 1876292"/>
              <a:gd name="connsiteX3" fmla="*/ 300683 w 1586870"/>
              <a:gd name="connsiteY3" fmla="*/ 1775069 h 1876292"/>
              <a:gd name="connsiteX4" fmla="*/ 1372006 w 1586870"/>
              <a:gd name="connsiteY4" fmla="*/ 1851627 h 1876292"/>
              <a:gd name="connsiteX5" fmla="*/ 1583585 w 1586870"/>
              <a:gd name="connsiteY5" fmla="*/ 1190207 h 1876292"/>
              <a:gd name="connsiteX6" fmla="*/ 1301028 w 1586870"/>
              <a:gd name="connsiteY6" fmla="*/ 930051 h 1876292"/>
              <a:gd name="connsiteX7" fmla="*/ 1579170 w 1586870"/>
              <a:gd name="connsiteY7" fmla="*/ 523246 h 1876292"/>
              <a:gd name="connsiteX8" fmla="*/ 1367396 w 1586870"/>
              <a:gd name="connsiteY8" fmla="*/ 131808 h 1876292"/>
              <a:gd name="connsiteX9" fmla="*/ 889955 w 1586870"/>
              <a:gd name="connsiteY9" fmla="*/ 32194 h 1876292"/>
              <a:gd name="connsiteX10" fmla="*/ 413257 w 1586870"/>
              <a:gd name="connsiteY10" fmla="*/ 616342 h 1876292"/>
              <a:gd name="connsiteX0" fmla="*/ 284962 w 1458575"/>
              <a:gd name="connsiteY0" fmla="*/ 616342 h 1908017"/>
              <a:gd name="connsiteX1" fmla="*/ 12578 w 1458575"/>
              <a:gd name="connsiteY1" fmla="*/ 993617 h 1908017"/>
              <a:gd name="connsiteX2" fmla="*/ 172388 w 1458575"/>
              <a:gd name="connsiteY2" fmla="*/ 1775069 h 1908017"/>
              <a:gd name="connsiteX3" fmla="*/ 1243711 w 1458575"/>
              <a:gd name="connsiteY3" fmla="*/ 1851627 h 1908017"/>
              <a:gd name="connsiteX4" fmla="*/ 1455290 w 1458575"/>
              <a:gd name="connsiteY4" fmla="*/ 1190207 h 1908017"/>
              <a:gd name="connsiteX5" fmla="*/ 1172733 w 1458575"/>
              <a:gd name="connsiteY5" fmla="*/ 930051 h 1908017"/>
              <a:gd name="connsiteX6" fmla="*/ 1450875 w 1458575"/>
              <a:gd name="connsiteY6" fmla="*/ 523246 h 1908017"/>
              <a:gd name="connsiteX7" fmla="*/ 1239101 w 1458575"/>
              <a:gd name="connsiteY7" fmla="*/ 131808 h 1908017"/>
              <a:gd name="connsiteX8" fmla="*/ 761660 w 1458575"/>
              <a:gd name="connsiteY8" fmla="*/ 32194 h 1908017"/>
              <a:gd name="connsiteX9" fmla="*/ 284962 w 1458575"/>
              <a:gd name="connsiteY9" fmla="*/ 616342 h 1908017"/>
              <a:gd name="connsiteX0" fmla="*/ 343858 w 1519131"/>
              <a:gd name="connsiteY0" fmla="*/ 616342 h 1885036"/>
              <a:gd name="connsiteX1" fmla="*/ 71474 w 1519131"/>
              <a:gd name="connsiteY1" fmla="*/ 993617 h 1885036"/>
              <a:gd name="connsiteX2" fmla="*/ 115432 w 1519131"/>
              <a:gd name="connsiteY2" fmla="*/ 1704358 h 1885036"/>
              <a:gd name="connsiteX3" fmla="*/ 1302607 w 1519131"/>
              <a:gd name="connsiteY3" fmla="*/ 1851627 h 1885036"/>
              <a:gd name="connsiteX4" fmla="*/ 1514186 w 1519131"/>
              <a:gd name="connsiteY4" fmla="*/ 1190207 h 1885036"/>
              <a:gd name="connsiteX5" fmla="*/ 1231629 w 1519131"/>
              <a:gd name="connsiteY5" fmla="*/ 930051 h 1885036"/>
              <a:gd name="connsiteX6" fmla="*/ 1509771 w 1519131"/>
              <a:gd name="connsiteY6" fmla="*/ 523246 h 1885036"/>
              <a:gd name="connsiteX7" fmla="*/ 1297997 w 1519131"/>
              <a:gd name="connsiteY7" fmla="*/ 131808 h 1885036"/>
              <a:gd name="connsiteX8" fmla="*/ 820556 w 1519131"/>
              <a:gd name="connsiteY8" fmla="*/ 32194 h 1885036"/>
              <a:gd name="connsiteX9" fmla="*/ 343858 w 1519131"/>
              <a:gd name="connsiteY9" fmla="*/ 616342 h 1885036"/>
              <a:gd name="connsiteX0" fmla="*/ 343858 w 1549812"/>
              <a:gd name="connsiteY0" fmla="*/ 616342 h 1800235"/>
              <a:gd name="connsiteX1" fmla="*/ 71474 w 1549812"/>
              <a:gd name="connsiteY1" fmla="*/ 993617 h 1800235"/>
              <a:gd name="connsiteX2" fmla="*/ 115432 w 1549812"/>
              <a:gd name="connsiteY2" fmla="*/ 1704358 h 1800235"/>
              <a:gd name="connsiteX3" fmla="*/ 1389496 w 1549812"/>
              <a:gd name="connsiteY3" fmla="*/ 1724347 h 1800235"/>
              <a:gd name="connsiteX4" fmla="*/ 1514186 w 1549812"/>
              <a:gd name="connsiteY4" fmla="*/ 1190207 h 1800235"/>
              <a:gd name="connsiteX5" fmla="*/ 1231629 w 1549812"/>
              <a:gd name="connsiteY5" fmla="*/ 930051 h 1800235"/>
              <a:gd name="connsiteX6" fmla="*/ 1509771 w 1549812"/>
              <a:gd name="connsiteY6" fmla="*/ 523246 h 1800235"/>
              <a:gd name="connsiteX7" fmla="*/ 1297997 w 1549812"/>
              <a:gd name="connsiteY7" fmla="*/ 131808 h 1800235"/>
              <a:gd name="connsiteX8" fmla="*/ 820556 w 1549812"/>
              <a:gd name="connsiteY8" fmla="*/ 32194 h 1800235"/>
              <a:gd name="connsiteX9" fmla="*/ 343858 w 1549812"/>
              <a:gd name="connsiteY9" fmla="*/ 616342 h 1800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49812" h="1800235">
                <a:moveTo>
                  <a:pt x="343858" y="616342"/>
                </a:moveTo>
                <a:cubicBezTo>
                  <a:pt x="219011" y="776579"/>
                  <a:pt x="109545" y="812281"/>
                  <a:pt x="71474" y="993617"/>
                </a:cubicBezTo>
                <a:cubicBezTo>
                  <a:pt x="33403" y="1174953"/>
                  <a:pt x="-89757" y="1561356"/>
                  <a:pt x="115432" y="1704358"/>
                </a:cubicBezTo>
                <a:cubicBezTo>
                  <a:pt x="320621" y="1847360"/>
                  <a:pt x="1156371" y="1810039"/>
                  <a:pt x="1389496" y="1724347"/>
                </a:cubicBezTo>
                <a:cubicBezTo>
                  <a:pt x="1622621" y="1638655"/>
                  <a:pt x="1540497" y="1322590"/>
                  <a:pt x="1514186" y="1190207"/>
                </a:cubicBezTo>
                <a:cubicBezTo>
                  <a:pt x="1487875" y="1057824"/>
                  <a:pt x="1240336" y="1148914"/>
                  <a:pt x="1231629" y="930051"/>
                </a:cubicBezTo>
                <a:cubicBezTo>
                  <a:pt x="1248292" y="693847"/>
                  <a:pt x="1498710" y="656286"/>
                  <a:pt x="1509771" y="523246"/>
                </a:cubicBezTo>
                <a:cubicBezTo>
                  <a:pt x="1520832" y="390206"/>
                  <a:pt x="1431655" y="305130"/>
                  <a:pt x="1297997" y="131808"/>
                </a:cubicBezTo>
                <a:cubicBezTo>
                  <a:pt x="1189251" y="36824"/>
                  <a:pt x="979579" y="-48562"/>
                  <a:pt x="820556" y="32194"/>
                </a:cubicBezTo>
                <a:cubicBezTo>
                  <a:pt x="661533" y="112950"/>
                  <a:pt x="468705" y="456105"/>
                  <a:pt x="343858" y="616342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 417">
            <a:extLst>
              <a:ext uri="{FF2B5EF4-FFF2-40B4-BE49-F238E27FC236}">
                <a16:creationId xmlns:a16="http://schemas.microsoft.com/office/drawing/2014/main" id="{22352293-C7A6-4C41-9DD8-CAA48CB29154}"/>
              </a:ext>
            </a:extLst>
          </p:cNvPr>
          <p:cNvSpPr>
            <a:spLocks/>
          </p:cNvSpPr>
          <p:nvPr/>
        </p:nvSpPr>
        <p:spPr bwMode="auto">
          <a:xfrm>
            <a:off x="7274076" y="1826035"/>
            <a:ext cx="1736725" cy="1317704"/>
          </a:xfrm>
          <a:custGeom>
            <a:avLst/>
            <a:gdLst>
              <a:gd name="T0" fmla="*/ 2147483646 w 1036"/>
              <a:gd name="T1" fmla="*/ 2147483646 h 675"/>
              <a:gd name="T2" fmla="*/ 2147483646 w 1036"/>
              <a:gd name="T3" fmla="*/ 2147483646 h 675"/>
              <a:gd name="T4" fmla="*/ 2147483646 w 1036"/>
              <a:gd name="T5" fmla="*/ 2147483646 h 675"/>
              <a:gd name="T6" fmla="*/ 2147483646 w 1036"/>
              <a:gd name="T7" fmla="*/ 2147483646 h 675"/>
              <a:gd name="T8" fmla="*/ 2147483646 w 1036"/>
              <a:gd name="T9" fmla="*/ 2147483646 h 675"/>
              <a:gd name="T10" fmla="*/ 2147483646 w 1036"/>
              <a:gd name="T11" fmla="*/ 2147483646 h 675"/>
              <a:gd name="T12" fmla="*/ 2147483646 w 1036"/>
              <a:gd name="T13" fmla="*/ 2147483646 h 675"/>
              <a:gd name="T14" fmla="*/ 2147483646 w 1036"/>
              <a:gd name="T15" fmla="*/ 2147483646 h 675"/>
              <a:gd name="T16" fmla="*/ 2147483646 w 1036"/>
              <a:gd name="T17" fmla="*/ 2147483646 h 675"/>
              <a:gd name="T18" fmla="*/ 2147483646 w 1036"/>
              <a:gd name="T19" fmla="*/ 2147483646 h 675"/>
              <a:gd name="T20" fmla="*/ 2147483646 w 1036"/>
              <a:gd name="T21" fmla="*/ 2147483646 h 675"/>
              <a:gd name="T22" fmla="*/ 2147483646 w 1036"/>
              <a:gd name="T23" fmla="*/ 2147483646 h 675"/>
              <a:gd name="T24" fmla="*/ 2147483646 w 1036"/>
              <a:gd name="T25" fmla="*/ 2147483646 h 675"/>
              <a:gd name="T26" fmla="*/ 2147483646 w 1036"/>
              <a:gd name="T27" fmla="*/ 2147483646 h 675"/>
              <a:gd name="T28" fmla="*/ 2147483646 w 1036"/>
              <a:gd name="T29" fmla="*/ 2147483646 h 675"/>
              <a:gd name="T30" fmla="*/ 2147483646 w 1036"/>
              <a:gd name="T31" fmla="*/ 2147483646 h 675"/>
              <a:gd name="T32" fmla="*/ 2147483646 w 1036"/>
              <a:gd name="T33" fmla="*/ 2147483646 h 675"/>
              <a:gd name="T34" fmla="*/ 2147483646 w 1036"/>
              <a:gd name="T35" fmla="*/ 2147483646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0" name="AutoShape 420">
            <a:extLst>
              <a:ext uri="{FF2B5EF4-FFF2-40B4-BE49-F238E27FC236}">
                <a16:creationId xmlns:a16="http://schemas.microsoft.com/office/drawing/2014/main" id="{579866B0-F884-A84A-B74A-EFEA50EBF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350" y="3289251"/>
            <a:ext cx="1458912" cy="317850"/>
          </a:xfrm>
          <a:prstGeom prst="triangle">
            <a:avLst>
              <a:gd name="adj" fmla="val 50000"/>
            </a:avLst>
          </a:prstGeom>
          <a:solidFill>
            <a:srgbClr val="9CDF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CCFF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1" name="Freeform 427">
            <a:extLst>
              <a:ext uri="{FF2B5EF4-FFF2-40B4-BE49-F238E27FC236}">
                <a16:creationId xmlns:a16="http://schemas.microsoft.com/office/drawing/2014/main" id="{3F97D486-CCD5-C043-940C-EC1740EC7BA0}"/>
              </a:ext>
            </a:extLst>
          </p:cNvPr>
          <p:cNvSpPr>
            <a:spLocks/>
          </p:cNvSpPr>
          <p:nvPr/>
        </p:nvSpPr>
        <p:spPr bwMode="auto">
          <a:xfrm>
            <a:off x="7712401" y="4683134"/>
            <a:ext cx="3079750" cy="1665288"/>
          </a:xfrm>
          <a:custGeom>
            <a:avLst/>
            <a:gdLst>
              <a:gd name="T0" fmla="*/ 2147483646 w 1940"/>
              <a:gd name="T1" fmla="*/ 2147483646 h 1049"/>
              <a:gd name="T2" fmla="*/ 2147483646 w 1940"/>
              <a:gd name="T3" fmla="*/ 2147483646 h 1049"/>
              <a:gd name="T4" fmla="*/ 2147483646 w 1940"/>
              <a:gd name="T5" fmla="*/ 2147483646 h 1049"/>
              <a:gd name="T6" fmla="*/ 2147483646 w 1940"/>
              <a:gd name="T7" fmla="*/ 2147483646 h 1049"/>
              <a:gd name="T8" fmla="*/ 2147483646 w 1940"/>
              <a:gd name="T9" fmla="*/ 2147483646 h 1049"/>
              <a:gd name="T10" fmla="*/ 2147483646 w 1940"/>
              <a:gd name="T11" fmla="*/ 2147483646 h 1049"/>
              <a:gd name="T12" fmla="*/ 2147483646 w 1940"/>
              <a:gd name="T13" fmla="*/ 2147483646 h 1049"/>
              <a:gd name="T14" fmla="*/ 2147483646 w 1940"/>
              <a:gd name="T15" fmla="*/ 2147483646 h 1049"/>
              <a:gd name="T16" fmla="*/ 2147483646 w 1940"/>
              <a:gd name="T17" fmla="*/ 2147483646 h 1049"/>
              <a:gd name="T18" fmla="*/ 2147483646 w 1940"/>
              <a:gd name="T19" fmla="*/ 2147483646 h 1049"/>
              <a:gd name="T20" fmla="*/ 2147483646 w 1940"/>
              <a:gd name="T21" fmla="*/ 2147483646 h 1049"/>
              <a:gd name="T22" fmla="*/ 2147483646 w 1940"/>
              <a:gd name="T23" fmla="*/ 2147483646 h 1049"/>
              <a:gd name="T24" fmla="*/ 2147483646 w 1940"/>
              <a:gd name="T25" fmla="*/ 2147483646 h 1049"/>
              <a:gd name="T26" fmla="*/ 2147483646 w 1940"/>
              <a:gd name="T27" fmla="*/ 2147483646 h 1049"/>
              <a:gd name="T28" fmla="*/ 2147483646 w 1940"/>
              <a:gd name="T29" fmla="*/ 2147483646 h 1049"/>
              <a:gd name="T30" fmla="*/ 2147483646 w 1940"/>
              <a:gd name="T31" fmla="*/ 2147483646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40"/>
              <a:gd name="T49" fmla="*/ 0 h 1049"/>
              <a:gd name="T50" fmla="*/ 1940 w 1940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40" h="1049">
                <a:moveTo>
                  <a:pt x="952" y="26"/>
                </a:moveTo>
                <a:cubicBezTo>
                  <a:pt x="867" y="45"/>
                  <a:pt x="832" y="118"/>
                  <a:pt x="755" y="125"/>
                </a:cubicBezTo>
                <a:cubicBezTo>
                  <a:pt x="678" y="132"/>
                  <a:pt x="587" y="72"/>
                  <a:pt x="488" y="68"/>
                </a:cubicBezTo>
                <a:cubicBezTo>
                  <a:pt x="389" y="64"/>
                  <a:pt x="237" y="48"/>
                  <a:pt x="158" y="101"/>
                </a:cubicBezTo>
                <a:cubicBezTo>
                  <a:pt x="79" y="154"/>
                  <a:pt x="28" y="298"/>
                  <a:pt x="14" y="389"/>
                </a:cubicBezTo>
                <a:cubicBezTo>
                  <a:pt x="0" y="480"/>
                  <a:pt x="25" y="595"/>
                  <a:pt x="71" y="648"/>
                </a:cubicBezTo>
                <a:cubicBezTo>
                  <a:pt x="117" y="701"/>
                  <a:pt x="205" y="665"/>
                  <a:pt x="288" y="706"/>
                </a:cubicBezTo>
                <a:cubicBezTo>
                  <a:pt x="371" y="747"/>
                  <a:pt x="450" y="842"/>
                  <a:pt x="568" y="893"/>
                </a:cubicBezTo>
                <a:cubicBezTo>
                  <a:pt x="686" y="944"/>
                  <a:pt x="852" y="991"/>
                  <a:pt x="996" y="1014"/>
                </a:cubicBezTo>
                <a:cubicBezTo>
                  <a:pt x="1140" y="1036"/>
                  <a:pt x="1309" y="1049"/>
                  <a:pt x="1433" y="1031"/>
                </a:cubicBezTo>
                <a:cubicBezTo>
                  <a:pt x="1557" y="1012"/>
                  <a:pt x="1657" y="960"/>
                  <a:pt x="1739" y="907"/>
                </a:cubicBezTo>
                <a:cubicBezTo>
                  <a:pt x="1821" y="855"/>
                  <a:pt x="1906" y="824"/>
                  <a:pt x="1923" y="714"/>
                </a:cubicBezTo>
                <a:cubicBezTo>
                  <a:pt x="1940" y="604"/>
                  <a:pt x="1898" y="350"/>
                  <a:pt x="1839" y="251"/>
                </a:cubicBezTo>
                <a:cubicBezTo>
                  <a:pt x="1780" y="151"/>
                  <a:pt x="1662" y="153"/>
                  <a:pt x="1566" y="114"/>
                </a:cubicBezTo>
                <a:cubicBezTo>
                  <a:pt x="1470" y="76"/>
                  <a:pt x="1365" y="30"/>
                  <a:pt x="1263" y="15"/>
                </a:cubicBezTo>
                <a:cubicBezTo>
                  <a:pt x="1161" y="0"/>
                  <a:pt x="1037" y="8"/>
                  <a:pt x="952" y="26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6" name="Text Box 580">
            <a:extLst>
              <a:ext uri="{FF2B5EF4-FFF2-40B4-BE49-F238E27FC236}">
                <a16:creationId xmlns:a16="http://schemas.microsoft.com/office/drawing/2014/main" id="{16C4E384-62E0-DC41-883F-EB2C4C99F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274" y="1488461"/>
            <a:ext cx="1339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mobile network</a:t>
            </a:r>
          </a:p>
        </p:txBody>
      </p:sp>
      <p:sp>
        <p:nvSpPr>
          <p:cNvPr id="69" name="Text Box 580">
            <a:extLst>
              <a:ext uri="{FF2B5EF4-FFF2-40B4-BE49-F238E27FC236}">
                <a16:creationId xmlns:a16="http://schemas.microsoft.com/office/drawing/2014/main" id="{9AC056F8-729E-D344-BD7D-917810217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0835" y="4191922"/>
            <a:ext cx="1955646" cy="26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home network</a:t>
            </a:r>
          </a:p>
        </p:txBody>
      </p:sp>
      <p:sp>
        <p:nvSpPr>
          <p:cNvPr id="70" name="Text Box 580">
            <a:extLst>
              <a:ext uri="{FF2B5EF4-FFF2-40B4-BE49-F238E27FC236}">
                <a16:creationId xmlns:a16="http://schemas.microsoft.com/office/drawing/2014/main" id="{8A1A4F41-0243-4946-9F02-F301CBD59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6908" y="5779775"/>
            <a:ext cx="1195135" cy="4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enterprise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          network</a:t>
            </a:r>
          </a:p>
        </p:txBody>
      </p:sp>
      <p:sp>
        <p:nvSpPr>
          <p:cNvPr id="372" name="Freeform 371">
            <a:extLst>
              <a:ext uri="{FF2B5EF4-FFF2-40B4-BE49-F238E27FC236}">
                <a16:creationId xmlns:a16="http://schemas.microsoft.com/office/drawing/2014/main" id="{C89E7C56-1DE4-7143-8EEB-E5965035CC42}"/>
              </a:ext>
            </a:extLst>
          </p:cNvPr>
          <p:cNvSpPr/>
          <p:nvPr/>
        </p:nvSpPr>
        <p:spPr>
          <a:xfrm>
            <a:off x="10222146" y="3179540"/>
            <a:ext cx="1273167" cy="1935748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534770"/>
              <a:gd name="connsiteY0" fmla="*/ 553225 h 1800672"/>
              <a:gd name="connsiteX1" fmla="*/ 3 w 1534770"/>
              <a:gd name="connsiteY1" fmla="*/ 958784 h 1800672"/>
              <a:gd name="connsiteX2" fmla="*/ 367657 w 1534770"/>
              <a:gd name="connsiteY2" fmla="*/ 1526890 h 1800672"/>
              <a:gd name="connsiteX3" fmla="*/ 1186523 w 1534770"/>
              <a:gd name="connsiteY3" fmla="*/ 1794234 h 1800672"/>
              <a:gd name="connsiteX4" fmla="*/ 1520754 w 1534770"/>
              <a:gd name="connsiteY4" fmla="*/ 1276255 h 1800672"/>
              <a:gd name="connsiteX5" fmla="*/ 1468513 w 1534770"/>
              <a:gd name="connsiteY5" fmla="*/ 691440 h 1800672"/>
              <a:gd name="connsiteX6" fmla="*/ 1435794 w 1534770"/>
              <a:gd name="connsiteY6" fmla="*/ 107761 h 1800672"/>
              <a:gd name="connsiteX7" fmla="*/ 839087 w 1534770"/>
              <a:gd name="connsiteY7" fmla="*/ 39789 h 1800672"/>
              <a:gd name="connsiteX8" fmla="*/ 360355 w 1534770"/>
              <a:gd name="connsiteY8" fmla="*/ 553225 h 1800672"/>
              <a:gd name="connsiteX0" fmla="*/ 360355 w 1580585"/>
              <a:gd name="connsiteY0" fmla="*/ 553225 h 1880420"/>
              <a:gd name="connsiteX1" fmla="*/ 3 w 1580585"/>
              <a:gd name="connsiteY1" fmla="*/ 958784 h 1880420"/>
              <a:gd name="connsiteX2" fmla="*/ 367657 w 1580585"/>
              <a:gd name="connsiteY2" fmla="*/ 1526890 h 1880420"/>
              <a:gd name="connsiteX3" fmla="*/ 1186523 w 1580585"/>
              <a:gd name="connsiteY3" fmla="*/ 1794234 h 1880420"/>
              <a:gd name="connsiteX4" fmla="*/ 1570188 w 1580585"/>
              <a:gd name="connsiteY4" fmla="*/ 1785433 h 1880420"/>
              <a:gd name="connsiteX5" fmla="*/ 1468513 w 1580585"/>
              <a:gd name="connsiteY5" fmla="*/ 691440 h 1880420"/>
              <a:gd name="connsiteX6" fmla="*/ 1435794 w 1580585"/>
              <a:gd name="connsiteY6" fmla="*/ 107761 h 1880420"/>
              <a:gd name="connsiteX7" fmla="*/ 839087 w 1580585"/>
              <a:gd name="connsiteY7" fmla="*/ 39789 h 1880420"/>
              <a:gd name="connsiteX8" fmla="*/ 360355 w 1580585"/>
              <a:gd name="connsiteY8" fmla="*/ 553225 h 1880420"/>
              <a:gd name="connsiteX0" fmla="*/ 316588 w 1580732"/>
              <a:gd name="connsiteY0" fmla="*/ 359285 h 1867156"/>
              <a:gd name="connsiteX1" fmla="*/ 150 w 1580732"/>
              <a:gd name="connsiteY1" fmla="*/ 945520 h 1867156"/>
              <a:gd name="connsiteX2" fmla="*/ 367804 w 1580732"/>
              <a:gd name="connsiteY2" fmla="*/ 1513626 h 1867156"/>
              <a:gd name="connsiteX3" fmla="*/ 1186670 w 1580732"/>
              <a:gd name="connsiteY3" fmla="*/ 1780970 h 1867156"/>
              <a:gd name="connsiteX4" fmla="*/ 1570335 w 1580732"/>
              <a:gd name="connsiteY4" fmla="*/ 1772169 h 1867156"/>
              <a:gd name="connsiteX5" fmla="*/ 1468660 w 1580732"/>
              <a:gd name="connsiteY5" fmla="*/ 678176 h 1867156"/>
              <a:gd name="connsiteX6" fmla="*/ 1435941 w 1580732"/>
              <a:gd name="connsiteY6" fmla="*/ 94497 h 1867156"/>
              <a:gd name="connsiteX7" fmla="*/ 839234 w 1580732"/>
              <a:gd name="connsiteY7" fmla="*/ 26525 h 1867156"/>
              <a:gd name="connsiteX8" fmla="*/ 316588 w 1580732"/>
              <a:gd name="connsiteY8" fmla="*/ 359285 h 1867156"/>
              <a:gd name="connsiteX0" fmla="*/ 163575 w 1427719"/>
              <a:gd name="connsiteY0" fmla="*/ 359285 h 1867156"/>
              <a:gd name="connsiteX1" fmla="*/ 836 w 1427719"/>
              <a:gd name="connsiteY1" fmla="*/ 1076921 h 1867156"/>
              <a:gd name="connsiteX2" fmla="*/ 214791 w 1427719"/>
              <a:gd name="connsiteY2" fmla="*/ 1513626 h 1867156"/>
              <a:gd name="connsiteX3" fmla="*/ 1033657 w 1427719"/>
              <a:gd name="connsiteY3" fmla="*/ 1780970 h 1867156"/>
              <a:gd name="connsiteX4" fmla="*/ 1417322 w 1427719"/>
              <a:gd name="connsiteY4" fmla="*/ 1772169 h 1867156"/>
              <a:gd name="connsiteX5" fmla="*/ 1315647 w 1427719"/>
              <a:gd name="connsiteY5" fmla="*/ 678176 h 1867156"/>
              <a:gd name="connsiteX6" fmla="*/ 1282928 w 1427719"/>
              <a:gd name="connsiteY6" fmla="*/ 94497 h 1867156"/>
              <a:gd name="connsiteX7" fmla="*/ 686221 w 1427719"/>
              <a:gd name="connsiteY7" fmla="*/ 26525 h 1867156"/>
              <a:gd name="connsiteX8" fmla="*/ 163575 w 1427719"/>
              <a:gd name="connsiteY8" fmla="*/ 359285 h 1867156"/>
              <a:gd name="connsiteX0" fmla="*/ 163575 w 1426632"/>
              <a:gd name="connsiteY0" fmla="*/ 394322 h 1902193"/>
              <a:gd name="connsiteX1" fmla="*/ 836 w 1426632"/>
              <a:gd name="connsiteY1" fmla="*/ 1111958 h 1902193"/>
              <a:gd name="connsiteX2" fmla="*/ 214791 w 1426632"/>
              <a:gd name="connsiteY2" fmla="*/ 1548663 h 1902193"/>
              <a:gd name="connsiteX3" fmla="*/ 1033657 w 1426632"/>
              <a:gd name="connsiteY3" fmla="*/ 1816007 h 1902193"/>
              <a:gd name="connsiteX4" fmla="*/ 1417322 w 1426632"/>
              <a:gd name="connsiteY4" fmla="*/ 1807206 h 1902193"/>
              <a:gd name="connsiteX5" fmla="*/ 1315647 w 1426632"/>
              <a:gd name="connsiteY5" fmla="*/ 713213 h 1902193"/>
              <a:gd name="connsiteX6" fmla="*/ 1401843 w 1426632"/>
              <a:gd name="connsiteY6" fmla="*/ 63834 h 1902193"/>
              <a:gd name="connsiteX7" fmla="*/ 686221 w 1426632"/>
              <a:gd name="connsiteY7" fmla="*/ 61562 h 1902193"/>
              <a:gd name="connsiteX8" fmla="*/ 163575 w 1426632"/>
              <a:gd name="connsiteY8" fmla="*/ 394322 h 1902193"/>
              <a:gd name="connsiteX0" fmla="*/ 163575 w 1435249"/>
              <a:gd name="connsiteY0" fmla="*/ 394322 h 1885560"/>
              <a:gd name="connsiteX1" fmla="*/ 836 w 1435249"/>
              <a:gd name="connsiteY1" fmla="*/ 1111958 h 1885560"/>
              <a:gd name="connsiteX2" fmla="*/ 214791 w 1435249"/>
              <a:gd name="connsiteY2" fmla="*/ 1548663 h 1885560"/>
              <a:gd name="connsiteX3" fmla="*/ 1033657 w 1435249"/>
              <a:gd name="connsiteY3" fmla="*/ 1816007 h 1885560"/>
              <a:gd name="connsiteX4" fmla="*/ 1417322 w 1435249"/>
              <a:gd name="connsiteY4" fmla="*/ 1807206 h 1885560"/>
              <a:gd name="connsiteX5" fmla="*/ 1375103 w 1435249"/>
              <a:gd name="connsiteY5" fmla="*/ 943164 h 1885560"/>
              <a:gd name="connsiteX6" fmla="*/ 1401843 w 1435249"/>
              <a:gd name="connsiteY6" fmla="*/ 63834 h 1885560"/>
              <a:gd name="connsiteX7" fmla="*/ 686221 w 1435249"/>
              <a:gd name="connsiteY7" fmla="*/ 61562 h 1885560"/>
              <a:gd name="connsiteX8" fmla="*/ 163575 w 1435249"/>
              <a:gd name="connsiteY8" fmla="*/ 394322 h 1885560"/>
              <a:gd name="connsiteX0" fmla="*/ 128947 w 1438213"/>
              <a:gd name="connsiteY0" fmla="*/ 345176 h 1883146"/>
              <a:gd name="connsiteX1" fmla="*/ 3802 w 1438213"/>
              <a:gd name="connsiteY1" fmla="*/ 1109544 h 1883146"/>
              <a:gd name="connsiteX2" fmla="*/ 217757 w 1438213"/>
              <a:gd name="connsiteY2" fmla="*/ 1546249 h 1883146"/>
              <a:gd name="connsiteX3" fmla="*/ 1036623 w 1438213"/>
              <a:gd name="connsiteY3" fmla="*/ 1813593 h 1883146"/>
              <a:gd name="connsiteX4" fmla="*/ 1420288 w 1438213"/>
              <a:gd name="connsiteY4" fmla="*/ 1804792 h 1883146"/>
              <a:gd name="connsiteX5" fmla="*/ 1378069 w 1438213"/>
              <a:gd name="connsiteY5" fmla="*/ 940750 h 1883146"/>
              <a:gd name="connsiteX6" fmla="*/ 1404809 w 1438213"/>
              <a:gd name="connsiteY6" fmla="*/ 61420 h 1883146"/>
              <a:gd name="connsiteX7" fmla="*/ 689187 w 1438213"/>
              <a:gd name="connsiteY7" fmla="*/ 59148 h 1883146"/>
              <a:gd name="connsiteX8" fmla="*/ 128947 w 1438213"/>
              <a:gd name="connsiteY8" fmla="*/ 345176 h 1883146"/>
              <a:gd name="connsiteX0" fmla="*/ 126587 w 1435854"/>
              <a:gd name="connsiteY0" fmla="*/ 353278 h 1891248"/>
              <a:gd name="connsiteX1" fmla="*/ 1442 w 1435854"/>
              <a:gd name="connsiteY1" fmla="*/ 1117646 h 1891248"/>
              <a:gd name="connsiteX2" fmla="*/ 215397 w 1435854"/>
              <a:gd name="connsiteY2" fmla="*/ 1554351 h 1891248"/>
              <a:gd name="connsiteX3" fmla="*/ 1034263 w 1435854"/>
              <a:gd name="connsiteY3" fmla="*/ 1821695 h 1891248"/>
              <a:gd name="connsiteX4" fmla="*/ 1417928 w 1435854"/>
              <a:gd name="connsiteY4" fmla="*/ 1812894 h 1891248"/>
              <a:gd name="connsiteX5" fmla="*/ 1375709 w 1435854"/>
              <a:gd name="connsiteY5" fmla="*/ 948852 h 1891248"/>
              <a:gd name="connsiteX6" fmla="*/ 1402449 w 1435854"/>
              <a:gd name="connsiteY6" fmla="*/ 69522 h 1891248"/>
              <a:gd name="connsiteX7" fmla="*/ 221605 w 1435854"/>
              <a:gd name="connsiteY7" fmla="*/ 47778 h 1891248"/>
              <a:gd name="connsiteX8" fmla="*/ 126587 w 1435854"/>
              <a:gd name="connsiteY8" fmla="*/ 353278 h 1891248"/>
              <a:gd name="connsiteX0" fmla="*/ 35803 w 1453152"/>
              <a:gd name="connsiteY0" fmla="*/ 439993 h 1896181"/>
              <a:gd name="connsiteX1" fmla="*/ 18740 w 1453152"/>
              <a:gd name="connsiteY1" fmla="*/ 1122579 h 1896181"/>
              <a:gd name="connsiteX2" fmla="*/ 232695 w 1453152"/>
              <a:gd name="connsiteY2" fmla="*/ 1559284 h 1896181"/>
              <a:gd name="connsiteX3" fmla="*/ 1051561 w 1453152"/>
              <a:gd name="connsiteY3" fmla="*/ 1826628 h 1896181"/>
              <a:gd name="connsiteX4" fmla="*/ 1435226 w 1453152"/>
              <a:gd name="connsiteY4" fmla="*/ 1817827 h 1896181"/>
              <a:gd name="connsiteX5" fmla="*/ 1393007 w 1453152"/>
              <a:gd name="connsiteY5" fmla="*/ 953785 h 1896181"/>
              <a:gd name="connsiteX6" fmla="*/ 1419747 w 1453152"/>
              <a:gd name="connsiteY6" fmla="*/ 74455 h 1896181"/>
              <a:gd name="connsiteX7" fmla="*/ 238903 w 1453152"/>
              <a:gd name="connsiteY7" fmla="*/ 52711 h 1896181"/>
              <a:gd name="connsiteX8" fmla="*/ 35803 w 1453152"/>
              <a:gd name="connsiteY8" fmla="*/ 439993 h 1896181"/>
              <a:gd name="connsiteX0" fmla="*/ 35803 w 1447873"/>
              <a:gd name="connsiteY0" fmla="*/ 439993 h 1952840"/>
              <a:gd name="connsiteX1" fmla="*/ 18740 w 1447873"/>
              <a:gd name="connsiteY1" fmla="*/ 1122579 h 1952840"/>
              <a:gd name="connsiteX2" fmla="*/ 232695 w 1447873"/>
              <a:gd name="connsiteY2" fmla="*/ 1559284 h 1952840"/>
              <a:gd name="connsiteX3" fmla="*/ 1130848 w 1447873"/>
              <a:gd name="connsiteY3" fmla="*/ 1925181 h 1952840"/>
              <a:gd name="connsiteX4" fmla="*/ 1435226 w 1447873"/>
              <a:gd name="connsiteY4" fmla="*/ 1817827 h 1952840"/>
              <a:gd name="connsiteX5" fmla="*/ 1393007 w 1447873"/>
              <a:gd name="connsiteY5" fmla="*/ 953785 h 1952840"/>
              <a:gd name="connsiteX6" fmla="*/ 1419747 w 1447873"/>
              <a:gd name="connsiteY6" fmla="*/ 74455 h 1952840"/>
              <a:gd name="connsiteX7" fmla="*/ 238903 w 1447873"/>
              <a:gd name="connsiteY7" fmla="*/ 52711 h 1952840"/>
              <a:gd name="connsiteX8" fmla="*/ 35803 w 1447873"/>
              <a:gd name="connsiteY8" fmla="*/ 439993 h 1952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47873" h="1952840">
                <a:moveTo>
                  <a:pt x="35803" y="439993"/>
                </a:moveTo>
                <a:cubicBezTo>
                  <a:pt x="-891" y="618304"/>
                  <a:pt x="-14075" y="936031"/>
                  <a:pt x="18740" y="1122579"/>
                </a:cubicBezTo>
                <a:cubicBezTo>
                  <a:pt x="51555" y="1309127"/>
                  <a:pt x="47344" y="1425517"/>
                  <a:pt x="232695" y="1559284"/>
                </a:cubicBezTo>
                <a:cubicBezTo>
                  <a:pt x="418046" y="1693051"/>
                  <a:pt x="930426" y="1882091"/>
                  <a:pt x="1130848" y="1925181"/>
                </a:cubicBezTo>
                <a:cubicBezTo>
                  <a:pt x="1331270" y="1968271"/>
                  <a:pt x="1391533" y="1979726"/>
                  <a:pt x="1435226" y="1817827"/>
                </a:cubicBezTo>
                <a:cubicBezTo>
                  <a:pt x="1478919" y="1655928"/>
                  <a:pt x="1395587" y="1244347"/>
                  <a:pt x="1393007" y="953785"/>
                </a:cubicBezTo>
                <a:cubicBezTo>
                  <a:pt x="1390427" y="663223"/>
                  <a:pt x="1458740" y="183063"/>
                  <a:pt x="1419747" y="74455"/>
                </a:cubicBezTo>
                <a:cubicBezTo>
                  <a:pt x="1380754" y="-34153"/>
                  <a:pt x="469560" y="-8212"/>
                  <a:pt x="238903" y="52711"/>
                </a:cubicBezTo>
                <a:cubicBezTo>
                  <a:pt x="8246" y="113634"/>
                  <a:pt x="72497" y="261682"/>
                  <a:pt x="35803" y="439993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9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96BCCD85-1D07-EF4E-A878-EC23CD23096A}"/>
              </a:ext>
            </a:extLst>
          </p:cNvPr>
          <p:cNvGrpSpPr/>
          <p:nvPr/>
        </p:nvGrpSpPr>
        <p:grpSpPr>
          <a:xfrm>
            <a:off x="10837700" y="3928050"/>
            <a:ext cx="687393" cy="721548"/>
            <a:chOff x="5203089" y="1751190"/>
            <a:chExt cx="858331" cy="662414"/>
          </a:xfrm>
        </p:grpSpPr>
        <p:sp>
          <p:nvSpPr>
            <p:cNvPr id="382" name="Freeform 381">
              <a:extLst>
                <a:ext uri="{FF2B5EF4-FFF2-40B4-BE49-F238E27FC236}">
                  <a16:creationId xmlns:a16="http://schemas.microsoft.com/office/drawing/2014/main" id="{D6FAD5AB-6E93-5E47-BE32-4993FD767B8F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3" name="Freeform 382">
              <a:extLst>
                <a:ext uri="{FF2B5EF4-FFF2-40B4-BE49-F238E27FC236}">
                  <a16:creationId xmlns:a16="http://schemas.microsoft.com/office/drawing/2014/main" id="{2A115C8B-7EC0-084D-A3CF-7AEF0487F301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384" name="Straight Connector 383">
              <a:extLst>
                <a:ext uri="{FF2B5EF4-FFF2-40B4-BE49-F238E27FC236}">
                  <a16:creationId xmlns:a16="http://schemas.microsoft.com/office/drawing/2014/main" id="{16F8043F-8502-904C-9632-B3658D71B8BE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Straight Connector 384">
              <a:extLst>
                <a:ext uri="{FF2B5EF4-FFF2-40B4-BE49-F238E27FC236}">
                  <a16:creationId xmlns:a16="http://schemas.microsoft.com/office/drawing/2014/main" id="{B4B3A6DE-2E70-F74C-8CA1-13247C912682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Straight Connector 385">
              <a:extLst>
                <a:ext uri="{FF2B5EF4-FFF2-40B4-BE49-F238E27FC236}">
                  <a16:creationId xmlns:a16="http://schemas.microsoft.com/office/drawing/2014/main" id="{4B9DB078-BD58-F64A-B873-E1187205EB94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Straight Connector 386">
              <a:extLst>
                <a:ext uri="{FF2B5EF4-FFF2-40B4-BE49-F238E27FC236}">
                  <a16:creationId xmlns:a16="http://schemas.microsoft.com/office/drawing/2014/main" id="{D321DD82-9D22-0B49-ADF9-8BE310E97E71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Straight Connector 387">
              <a:extLst>
                <a:ext uri="{FF2B5EF4-FFF2-40B4-BE49-F238E27FC236}">
                  <a16:creationId xmlns:a16="http://schemas.microsoft.com/office/drawing/2014/main" id="{18A2FB0C-53B9-5248-AA65-9BA9B429FC4C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>
              <a:extLst>
                <a:ext uri="{FF2B5EF4-FFF2-40B4-BE49-F238E27FC236}">
                  <a16:creationId xmlns:a16="http://schemas.microsoft.com/office/drawing/2014/main" id="{44FBB965-69F3-F546-AE9F-4AD14078F37E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1" name="Group 390">
            <a:extLst>
              <a:ext uri="{FF2B5EF4-FFF2-40B4-BE49-F238E27FC236}">
                <a16:creationId xmlns:a16="http://schemas.microsoft.com/office/drawing/2014/main" id="{BDA3EF41-5873-7D4B-8A04-F8D62DFD2DB6}"/>
              </a:ext>
            </a:extLst>
          </p:cNvPr>
          <p:cNvGrpSpPr/>
          <p:nvPr/>
        </p:nvGrpSpPr>
        <p:grpSpPr>
          <a:xfrm>
            <a:off x="10771171" y="3194171"/>
            <a:ext cx="594613" cy="648336"/>
            <a:chOff x="5203089" y="1751190"/>
            <a:chExt cx="858331" cy="662414"/>
          </a:xfrm>
        </p:grpSpPr>
        <p:sp>
          <p:nvSpPr>
            <p:cNvPr id="399" name="Freeform 398">
              <a:extLst>
                <a:ext uri="{FF2B5EF4-FFF2-40B4-BE49-F238E27FC236}">
                  <a16:creationId xmlns:a16="http://schemas.microsoft.com/office/drawing/2014/main" id="{325473B9-6F55-684D-B22D-FF70325540CE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0" name="Freeform 399">
              <a:extLst>
                <a:ext uri="{FF2B5EF4-FFF2-40B4-BE49-F238E27FC236}">
                  <a16:creationId xmlns:a16="http://schemas.microsoft.com/office/drawing/2014/main" id="{06CE85F7-18B2-3947-975F-CEA32EE2FBA7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F3F3D0FA-374D-9147-8047-2B7B3AAF05DF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Straight Connector 401">
              <a:extLst>
                <a:ext uri="{FF2B5EF4-FFF2-40B4-BE49-F238E27FC236}">
                  <a16:creationId xmlns:a16="http://schemas.microsoft.com/office/drawing/2014/main" id="{AFF00F79-7128-E243-BBD5-A97200EABABC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Straight Connector 402">
              <a:extLst>
                <a:ext uri="{FF2B5EF4-FFF2-40B4-BE49-F238E27FC236}">
                  <a16:creationId xmlns:a16="http://schemas.microsoft.com/office/drawing/2014/main" id="{729D9C8D-B396-A049-9B7A-BE878812629D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Straight Connector 403">
              <a:extLst>
                <a:ext uri="{FF2B5EF4-FFF2-40B4-BE49-F238E27FC236}">
                  <a16:creationId xmlns:a16="http://schemas.microsoft.com/office/drawing/2014/main" id="{4B32C41F-58E3-CC4F-9625-B6688BEB2140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58933865-B1C6-3244-A0F5-136E4C6DD92E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76C939A7-C3F0-5A45-B81D-4E775CF1C92C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2" name="Freeform 561">
            <a:extLst>
              <a:ext uri="{FF2B5EF4-FFF2-40B4-BE49-F238E27FC236}">
                <a16:creationId xmlns:a16="http://schemas.microsoft.com/office/drawing/2014/main" id="{BE088278-C41B-3E4A-87CE-FD65749FA13D}"/>
              </a:ext>
            </a:extLst>
          </p:cNvPr>
          <p:cNvSpPr/>
          <p:nvPr/>
        </p:nvSpPr>
        <p:spPr>
          <a:xfrm>
            <a:off x="9540813" y="1782042"/>
            <a:ext cx="1497864" cy="138645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494463"/>
              <a:gd name="connsiteY0" fmla="*/ 534641 h 1775651"/>
              <a:gd name="connsiteX1" fmla="*/ 3 w 1494463"/>
              <a:gd name="connsiteY1" fmla="*/ 940200 h 1775651"/>
              <a:gd name="connsiteX2" fmla="*/ 367657 w 1494463"/>
              <a:gd name="connsiteY2" fmla="*/ 1508306 h 1775651"/>
              <a:gd name="connsiteX3" fmla="*/ 1186523 w 1494463"/>
              <a:gd name="connsiteY3" fmla="*/ 1775650 h 1775651"/>
              <a:gd name="connsiteX4" fmla="*/ 1467465 w 1494463"/>
              <a:gd name="connsiteY4" fmla="*/ 1510813 h 1775651"/>
              <a:gd name="connsiteX5" fmla="*/ 1468513 w 1494463"/>
              <a:gd name="connsiteY5" fmla="*/ 672856 h 1775651"/>
              <a:gd name="connsiteX6" fmla="*/ 1336927 w 1494463"/>
              <a:gd name="connsiteY6" fmla="*/ 154877 h 1775651"/>
              <a:gd name="connsiteX7" fmla="*/ 839087 w 1494463"/>
              <a:gd name="connsiteY7" fmla="*/ 21205 h 1775651"/>
              <a:gd name="connsiteX8" fmla="*/ 360355 w 1494463"/>
              <a:gd name="connsiteY8" fmla="*/ 534641 h 1775651"/>
              <a:gd name="connsiteX0" fmla="*/ 360355 w 1491064"/>
              <a:gd name="connsiteY0" fmla="*/ 552327 h 1793337"/>
              <a:gd name="connsiteX1" fmla="*/ 3 w 1491064"/>
              <a:gd name="connsiteY1" fmla="*/ 957886 h 1793337"/>
              <a:gd name="connsiteX2" fmla="*/ 367657 w 1491064"/>
              <a:gd name="connsiteY2" fmla="*/ 1525992 h 1793337"/>
              <a:gd name="connsiteX3" fmla="*/ 1186523 w 1491064"/>
              <a:gd name="connsiteY3" fmla="*/ 1793336 h 1793337"/>
              <a:gd name="connsiteX4" fmla="*/ 1467465 w 1491064"/>
              <a:gd name="connsiteY4" fmla="*/ 1528499 h 1793337"/>
              <a:gd name="connsiteX5" fmla="*/ 1468513 w 1491064"/>
              <a:gd name="connsiteY5" fmla="*/ 690542 h 1793337"/>
              <a:gd name="connsiteX6" fmla="*/ 1407977 w 1491064"/>
              <a:gd name="connsiteY6" fmla="*/ 109278 h 1793337"/>
              <a:gd name="connsiteX7" fmla="*/ 839087 w 1491064"/>
              <a:gd name="connsiteY7" fmla="*/ 38891 h 1793337"/>
              <a:gd name="connsiteX8" fmla="*/ 360355 w 1491064"/>
              <a:gd name="connsiteY8" fmla="*/ 552327 h 1793337"/>
              <a:gd name="connsiteX0" fmla="*/ 360355 w 1502818"/>
              <a:gd name="connsiteY0" fmla="*/ 552327 h 1612281"/>
              <a:gd name="connsiteX1" fmla="*/ 3 w 1502818"/>
              <a:gd name="connsiteY1" fmla="*/ 957886 h 1612281"/>
              <a:gd name="connsiteX2" fmla="*/ 367657 w 1502818"/>
              <a:gd name="connsiteY2" fmla="*/ 1525992 h 1612281"/>
              <a:gd name="connsiteX3" fmla="*/ 1026659 w 1502818"/>
              <a:gd name="connsiteY3" fmla="*/ 1582385 h 1612281"/>
              <a:gd name="connsiteX4" fmla="*/ 1467465 w 1502818"/>
              <a:gd name="connsiteY4" fmla="*/ 1528499 h 1612281"/>
              <a:gd name="connsiteX5" fmla="*/ 1468513 w 1502818"/>
              <a:gd name="connsiteY5" fmla="*/ 690542 h 1612281"/>
              <a:gd name="connsiteX6" fmla="*/ 1407977 w 1502818"/>
              <a:gd name="connsiteY6" fmla="*/ 109278 h 1612281"/>
              <a:gd name="connsiteX7" fmla="*/ 839087 w 1502818"/>
              <a:gd name="connsiteY7" fmla="*/ 38891 h 1612281"/>
              <a:gd name="connsiteX8" fmla="*/ 360355 w 1502818"/>
              <a:gd name="connsiteY8" fmla="*/ 552327 h 1612281"/>
              <a:gd name="connsiteX0" fmla="*/ 360384 w 1502847"/>
              <a:gd name="connsiteY0" fmla="*/ 552327 h 1803602"/>
              <a:gd name="connsiteX1" fmla="*/ 32 w 1502847"/>
              <a:gd name="connsiteY1" fmla="*/ 957886 h 1803602"/>
              <a:gd name="connsiteX2" fmla="*/ 385448 w 1502847"/>
              <a:gd name="connsiteY2" fmla="*/ 1779134 h 1803602"/>
              <a:gd name="connsiteX3" fmla="*/ 1026688 w 1502847"/>
              <a:gd name="connsiteY3" fmla="*/ 1582385 h 1803602"/>
              <a:gd name="connsiteX4" fmla="*/ 1467494 w 1502847"/>
              <a:gd name="connsiteY4" fmla="*/ 1528499 h 1803602"/>
              <a:gd name="connsiteX5" fmla="*/ 1468542 w 1502847"/>
              <a:gd name="connsiteY5" fmla="*/ 690542 h 1803602"/>
              <a:gd name="connsiteX6" fmla="*/ 1408006 w 1502847"/>
              <a:gd name="connsiteY6" fmla="*/ 109278 h 1803602"/>
              <a:gd name="connsiteX7" fmla="*/ 839116 w 1502847"/>
              <a:gd name="connsiteY7" fmla="*/ 38891 h 1803602"/>
              <a:gd name="connsiteX8" fmla="*/ 360384 w 1502847"/>
              <a:gd name="connsiteY8" fmla="*/ 552327 h 1803602"/>
              <a:gd name="connsiteX0" fmla="*/ 360384 w 1502847"/>
              <a:gd name="connsiteY0" fmla="*/ 552327 h 1826319"/>
              <a:gd name="connsiteX1" fmla="*/ 32 w 1502847"/>
              <a:gd name="connsiteY1" fmla="*/ 957886 h 1826319"/>
              <a:gd name="connsiteX2" fmla="*/ 385448 w 1502847"/>
              <a:gd name="connsiteY2" fmla="*/ 1779134 h 1826319"/>
              <a:gd name="connsiteX3" fmla="*/ 1026688 w 1502847"/>
              <a:gd name="connsiteY3" fmla="*/ 1582385 h 1826319"/>
              <a:gd name="connsiteX4" fmla="*/ 1467494 w 1502847"/>
              <a:gd name="connsiteY4" fmla="*/ 1528499 h 1826319"/>
              <a:gd name="connsiteX5" fmla="*/ 1468542 w 1502847"/>
              <a:gd name="connsiteY5" fmla="*/ 690542 h 1826319"/>
              <a:gd name="connsiteX6" fmla="*/ 1408006 w 1502847"/>
              <a:gd name="connsiteY6" fmla="*/ 109278 h 1826319"/>
              <a:gd name="connsiteX7" fmla="*/ 839116 w 1502847"/>
              <a:gd name="connsiteY7" fmla="*/ 38891 h 1826319"/>
              <a:gd name="connsiteX8" fmla="*/ 360384 w 1502847"/>
              <a:gd name="connsiteY8" fmla="*/ 552327 h 1826319"/>
              <a:gd name="connsiteX0" fmla="*/ 289852 w 1503366"/>
              <a:gd name="connsiteY0" fmla="*/ 461730 h 1820101"/>
              <a:gd name="connsiteX1" fmla="*/ 551 w 1503366"/>
              <a:gd name="connsiteY1" fmla="*/ 951668 h 1820101"/>
              <a:gd name="connsiteX2" fmla="*/ 385967 w 1503366"/>
              <a:gd name="connsiteY2" fmla="*/ 1772916 h 1820101"/>
              <a:gd name="connsiteX3" fmla="*/ 1027207 w 1503366"/>
              <a:gd name="connsiteY3" fmla="*/ 1576167 h 1820101"/>
              <a:gd name="connsiteX4" fmla="*/ 1468013 w 1503366"/>
              <a:gd name="connsiteY4" fmla="*/ 1522281 h 1820101"/>
              <a:gd name="connsiteX5" fmla="*/ 1469061 w 1503366"/>
              <a:gd name="connsiteY5" fmla="*/ 684324 h 1820101"/>
              <a:gd name="connsiteX6" fmla="*/ 1408525 w 1503366"/>
              <a:gd name="connsiteY6" fmla="*/ 103060 h 1820101"/>
              <a:gd name="connsiteX7" fmla="*/ 839635 w 1503366"/>
              <a:gd name="connsiteY7" fmla="*/ 32673 h 1820101"/>
              <a:gd name="connsiteX8" fmla="*/ 289852 w 1503366"/>
              <a:gd name="connsiteY8" fmla="*/ 461730 h 1820101"/>
              <a:gd name="connsiteX0" fmla="*/ 293376 w 1506890"/>
              <a:gd name="connsiteY0" fmla="*/ 461730 h 1820101"/>
              <a:gd name="connsiteX1" fmla="*/ 4075 w 1506890"/>
              <a:gd name="connsiteY1" fmla="*/ 951668 h 1820101"/>
              <a:gd name="connsiteX2" fmla="*/ 389491 w 1506890"/>
              <a:gd name="connsiteY2" fmla="*/ 1772916 h 1820101"/>
              <a:gd name="connsiteX3" fmla="*/ 1030731 w 1506890"/>
              <a:gd name="connsiteY3" fmla="*/ 1576167 h 1820101"/>
              <a:gd name="connsiteX4" fmla="*/ 1471537 w 1506890"/>
              <a:gd name="connsiteY4" fmla="*/ 1522281 h 1820101"/>
              <a:gd name="connsiteX5" fmla="*/ 1472585 w 1506890"/>
              <a:gd name="connsiteY5" fmla="*/ 684324 h 1820101"/>
              <a:gd name="connsiteX6" fmla="*/ 1412049 w 1506890"/>
              <a:gd name="connsiteY6" fmla="*/ 103060 h 1820101"/>
              <a:gd name="connsiteX7" fmla="*/ 843159 w 1506890"/>
              <a:gd name="connsiteY7" fmla="*/ 32673 h 1820101"/>
              <a:gd name="connsiteX8" fmla="*/ 293376 w 1506890"/>
              <a:gd name="connsiteY8" fmla="*/ 461730 h 1820101"/>
              <a:gd name="connsiteX0" fmla="*/ 203955 w 1545103"/>
              <a:gd name="connsiteY0" fmla="*/ 206126 h 1802639"/>
              <a:gd name="connsiteX1" fmla="*/ 42288 w 1545103"/>
              <a:gd name="connsiteY1" fmla="*/ 934206 h 1802639"/>
              <a:gd name="connsiteX2" fmla="*/ 427704 w 1545103"/>
              <a:gd name="connsiteY2" fmla="*/ 1755454 h 1802639"/>
              <a:gd name="connsiteX3" fmla="*/ 1068944 w 1545103"/>
              <a:gd name="connsiteY3" fmla="*/ 1558705 h 1802639"/>
              <a:gd name="connsiteX4" fmla="*/ 1509750 w 1545103"/>
              <a:gd name="connsiteY4" fmla="*/ 1504819 h 1802639"/>
              <a:gd name="connsiteX5" fmla="*/ 1510798 w 1545103"/>
              <a:gd name="connsiteY5" fmla="*/ 666862 h 1802639"/>
              <a:gd name="connsiteX6" fmla="*/ 1450262 w 1545103"/>
              <a:gd name="connsiteY6" fmla="*/ 85598 h 1802639"/>
              <a:gd name="connsiteX7" fmla="*/ 881372 w 1545103"/>
              <a:gd name="connsiteY7" fmla="*/ 15211 h 1802639"/>
              <a:gd name="connsiteX8" fmla="*/ 203955 w 1545103"/>
              <a:gd name="connsiteY8" fmla="*/ 206126 h 1802639"/>
              <a:gd name="connsiteX0" fmla="*/ 147252 w 1634267"/>
              <a:gd name="connsiteY0" fmla="*/ 113266 h 1796376"/>
              <a:gd name="connsiteX1" fmla="*/ 131452 w 1634267"/>
              <a:gd name="connsiteY1" fmla="*/ 927943 h 1796376"/>
              <a:gd name="connsiteX2" fmla="*/ 516868 w 1634267"/>
              <a:gd name="connsiteY2" fmla="*/ 1749191 h 1796376"/>
              <a:gd name="connsiteX3" fmla="*/ 1158108 w 1634267"/>
              <a:gd name="connsiteY3" fmla="*/ 1552442 h 1796376"/>
              <a:gd name="connsiteX4" fmla="*/ 1598914 w 1634267"/>
              <a:gd name="connsiteY4" fmla="*/ 1498556 h 1796376"/>
              <a:gd name="connsiteX5" fmla="*/ 1599962 w 1634267"/>
              <a:gd name="connsiteY5" fmla="*/ 660599 h 1796376"/>
              <a:gd name="connsiteX6" fmla="*/ 1539426 w 1634267"/>
              <a:gd name="connsiteY6" fmla="*/ 79335 h 1796376"/>
              <a:gd name="connsiteX7" fmla="*/ 970536 w 1634267"/>
              <a:gd name="connsiteY7" fmla="*/ 8948 h 1796376"/>
              <a:gd name="connsiteX8" fmla="*/ 147252 w 1634267"/>
              <a:gd name="connsiteY8" fmla="*/ 113266 h 1796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34267" h="1796376">
                <a:moveTo>
                  <a:pt x="147252" y="113266"/>
                </a:moveTo>
                <a:cubicBezTo>
                  <a:pt x="-139307" y="245497"/>
                  <a:pt x="69849" y="655289"/>
                  <a:pt x="131452" y="927943"/>
                </a:cubicBezTo>
                <a:cubicBezTo>
                  <a:pt x="193055" y="1200597"/>
                  <a:pt x="345759" y="1645108"/>
                  <a:pt x="516868" y="1749191"/>
                </a:cubicBezTo>
                <a:cubicBezTo>
                  <a:pt x="687977" y="1853274"/>
                  <a:pt x="1013294" y="1784070"/>
                  <a:pt x="1158108" y="1552442"/>
                </a:cubicBezTo>
                <a:cubicBezTo>
                  <a:pt x="1302922" y="1320814"/>
                  <a:pt x="1525272" y="1647197"/>
                  <a:pt x="1598914" y="1498556"/>
                </a:cubicBezTo>
                <a:cubicBezTo>
                  <a:pt x="1672556" y="1349916"/>
                  <a:pt x="1609877" y="897136"/>
                  <a:pt x="1599962" y="660599"/>
                </a:cubicBezTo>
                <a:cubicBezTo>
                  <a:pt x="1590047" y="424062"/>
                  <a:pt x="1578419" y="187943"/>
                  <a:pt x="1539426" y="79335"/>
                </a:cubicBezTo>
                <a:cubicBezTo>
                  <a:pt x="1500433" y="-29273"/>
                  <a:pt x="1202565" y="3293"/>
                  <a:pt x="970536" y="8948"/>
                </a:cubicBezTo>
                <a:cubicBezTo>
                  <a:pt x="738507" y="14603"/>
                  <a:pt x="433811" y="-18965"/>
                  <a:pt x="147252" y="113266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7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73" name="TextBox 572">
            <a:extLst>
              <a:ext uri="{FF2B5EF4-FFF2-40B4-BE49-F238E27FC236}">
                <a16:creationId xmlns:a16="http://schemas.microsoft.com/office/drawing/2014/main" id="{59DB778E-F23D-6C41-8A2D-8F08BD46CBCB}"/>
              </a:ext>
            </a:extLst>
          </p:cNvPr>
          <p:cNvSpPr txBox="1"/>
          <p:nvPr/>
        </p:nvSpPr>
        <p:spPr>
          <a:xfrm>
            <a:off x="9427201" y="1851195"/>
            <a:ext cx="1725088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ional or global ISP</a:t>
            </a:r>
          </a:p>
        </p:txBody>
      </p:sp>
      <p:sp>
        <p:nvSpPr>
          <p:cNvPr id="655" name="Rectangle 654">
            <a:extLst>
              <a:ext uri="{FF2B5EF4-FFF2-40B4-BE49-F238E27FC236}">
                <a16:creationId xmlns:a16="http://schemas.microsoft.com/office/drawing/2014/main" id="{2DCB9395-41DC-D844-A0B1-59B5BDD3151F}"/>
              </a:ext>
            </a:extLst>
          </p:cNvPr>
          <p:cNvSpPr/>
          <p:nvPr/>
        </p:nvSpPr>
        <p:spPr>
          <a:xfrm>
            <a:off x="9279068" y="3677908"/>
            <a:ext cx="305749" cy="197847"/>
          </a:xfrm>
          <a:prstGeom prst="rect">
            <a:avLst/>
          </a:prstGeom>
          <a:solidFill>
            <a:srgbClr val="9CDF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3" name="TextBox 652">
            <a:extLst>
              <a:ext uri="{FF2B5EF4-FFF2-40B4-BE49-F238E27FC236}">
                <a16:creationId xmlns:a16="http://schemas.microsoft.com/office/drawing/2014/main" id="{C34CA97E-4007-3540-925A-3C739C254049}"/>
              </a:ext>
            </a:extLst>
          </p:cNvPr>
          <p:cNvSpPr txBox="1"/>
          <p:nvPr/>
        </p:nvSpPr>
        <p:spPr>
          <a:xfrm>
            <a:off x="8766162" y="3447919"/>
            <a:ext cx="1040639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cal or regional ISP</a:t>
            </a:r>
          </a:p>
        </p:txBody>
      </p:sp>
      <p:sp>
        <p:nvSpPr>
          <p:cNvPr id="657" name="TextBox 656">
            <a:extLst>
              <a:ext uri="{FF2B5EF4-FFF2-40B4-BE49-F238E27FC236}">
                <a16:creationId xmlns:a16="http://schemas.microsoft.com/office/drawing/2014/main" id="{7DCF99E9-1DFC-0241-B2E7-471998268663}"/>
              </a:ext>
            </a:extLst>
          </p:cNvPr>
          <p:cNvSpPr txBox="1"/>
          <p:nvPr/>
        </p:nvSpPr>
        <p:spPr>
          <a:xfrm>
            <a:off x="10917767" y="4677937"/>
            <a:ext cx="813043" cy="383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acenter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</a:t>
            </a:r>
          </a:p>
        </p:txBody>
      </p:sp>
      <p:sp>
        <p:nvSpPr>
          <p:cNvPr id="658" name="TextBox 657">
            <a:extLst>
              <a:ext uri="{FF2B5EF4-FFF2-40B4-BE49-F238E27FC236}">
                <a16:creationId xmlns:a16="http://schemas.microsoft.com/office/drawing/2014/main" id="{173BD163-3F4D-944E-B86B-3275B779D5A8}"/>
              </a:ext>
            </a:extLst>
          </p:cNvPr>
          <p:cNvSpPr txBox="1"/>
          <p:nvPr/>
        </p:nvSpPr>
        <p:spPr>
          <a:xfrm>
            <a:off x="10063018" y="4228248"/>
            <a:ext cx="843051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ent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vider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830" name="Straight Connector 829">
            <a:extLst>
              <a:ext uri="{FF2B5EF4-FFF2-40B4-BE49-F238E27FC236}">
                <a16:creationId xmlns:a16="http://schemas.microsoft.com/office/drawing/2014/main" id="{B163CA8C-EB1E-A14C-9A66-BC297C1207E6}"/>
              </a:ext>
            </a:extLst>
          </p:cNvPr>
          <p:cNvCxnSpPr>
            <a:cxnSpLocks/>
          </p:cNvCxnSpPr>
          <p:nvPr/>
        </p:nvCxnSpPr>
        <p:spPr>
          <a:xfrm flipH="1" flipV="1">
            <a:off x="10559920" y="3580125"/>
            <a:ext cx="412964" cy="63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7" name="Straight Connector 826">
            <a:extLst>
              <a:ext uri="{FF2B5EF4-FFF2-40B4-BE49-F238E27FC236}">
                <a16:creationId xmlns:a16="http://schemas.microsoft.com/office/drawing/2014/main" id="{5423E50E-9196-7E41-B2E3-7EFFBB807850}"/>
              </a:ext>
            </a:extLst>
          </p:cNvPr>
          <p:cNvCxnSpPr>
            <a:cxnSpLocks/>
          </p:cNvCxnSpPr>
          <p:nvPr/>
        </p:nvCxnSpPr>
        <p:spPr>
          <a:xfrm flipH="1" flipV="1">
            <a:off x="10660835" y="3640684"/>
            <a:ext cx="345866" cy="738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5" name="Straight Connector 824">
            <a:extLst>
              <a:ext uri="{FF2B5EF4-FFF2-40B4-BE49-F238E27FC236}">
                <a16:creationId xmlns:a16="http://schemas.microsoft.com/office/drawing/2014/main" id="{D736E0FF-D607-3B4C-A87A-D415301D67BE}"/>
              </a:ext>
            </a:extLst>
          </p:cNvPr>
          <p:cNvCxnSpPr>
            <a:cxnSpLocks/>
          </p:cNvCxnSpPr>
          <p:nvPr/>
        </p:nvCxnSpPr>
        <p:spPr>
          <a:xfrm flipV="1">
            <a:off x="10636897" y="3633421"/>
            <a:ext cx="335987" cy="3953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3" name="Straight Connector 822">
            <a:extLst>
              <a:ext uri="{FF2B5EF4-FFF2-40B4-BE49-F238E27FC236}">
                <a16:creationId xmlns:a16="http://schemas.microsoft.com/office/drawing/2014/main" id="{412118DA-F614-8A42-80A7-8D427CB9D063}"/>
              </a:ext>
            </a:extLst>
          </p:cNvPr>
          <p:cNvCxnSpPr>
            <a:cxnSpLocks/>
          </p:cNvCxnSpPr>
          <p:nvPr/>
        </p:nvCxnSpPr>
        <p:spPr>
          <a:xfrm flipH="1" flipV="1">
            <a:off x="10570774" y="3594896"/>
            <a:ext cx="1" cy="4857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9" name="Straight Connector 818">
            <a:extLst>
              <a:ext uri="{FF2B5EF4-FFF2-40B4-BE49-F238E27FC236}">
                <a16:creationId xmlns:a16="http://schemas.microsoft.com/office/drawing/2014/main" id="{1F000A1C-019C-AC40-8B26-99394BC90A3F}"/>
              </a:ext>
            </a:extLst>
          </p:cNvPr>
          <p:cNvCxnSpPr>
            <a:cxnSpLocks/>
          </p:cNvCxnSpPr>
          <p:nvPr/>
        </p:nvCxnSpPr>
        <p:spPr>
          <a:xfrm flipH="1" flipV="1">
            <a:off x="10550620" y="4071642"/>
            <a:ext cx="508543" cy="3486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8" name="Straight Connector 817">
            <a:extLst>
              <a:ext uri="{FF2B5EF4-FFF2-40B4-BE49-F238E27FC236}">
                <a16:creationId xmlns:a16="http://schemas.microsoft.com/office/drawing/2014/main" id="{E581177E-ADBB-324A-BE56-FFA64730F33D}"/>
              </a:ext>
            </a:extLst>
          </p:cNvPr>
          <p:cNvCxnSpPr>
            <a:cxnSpLocks/>
          </p:cNvCxnSpPr>
          <p:nvPr/>
        </p:nvCxnSpPr>
        <p:spPr>
          <a:xfrm flipH="1">
            <a:off x="9895195" y="4087742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6" name="Straight Connector 815">
            <a:extLst>
              <a:ext uri="{FF2B5EF4-FFF2-40B4-BE49-F238E27FC236}">
                <a16:creationId xmlns:a16="http://schemas.microsoft.com/office/drawing/2014/main" id="{D0BFF2F4-0B07-CF45-A69B-7B91FA12DE36}"/>
              </a:ext>
            </a:extLst>
          </p:cNvPr>
          <p:cNvCxnSpPr>
            <a:cxnSpLocks/>
          </p:cNvCxnSpPr>
          <p:nvPr/>
        </p:nvCxnSpPr>
        <p:spPr>
          <a:xfrm flipH="1">
            <a:off x="9219616" y="4087742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3" name="Straight Connector 812">
            <a:extLst>
              <a:ext uri="{FF2B5EF4-FFF2-40B4-BE49-F238E27FC236}">
                <a16:creationId xmlns:a16="http://schemas.microsoft.com/office/drawing/2014/main" id="{E3568D00-797E-F542-B47B-DC40257A1AF2}"/>
              </a:ext>
            </a:extLst>
          </p:cNvPr>
          <p:cNvCxnSpPr>
            <a:cxnSpLocks/>
          </p:cNvCxnSpPr>
          <p:nvPr/>
        </p:nvCxnSpPr>
        <p:spPr>
          <a:xfrm flipH="1">
            <a:off x="9276868" y="3507672"/>
            <a:ext cx="382424" cy="517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1" name="Straight Connector 810">
            <a:extLst>
              <a:ext uri="{FF2B5EF4-FFF2-40B4-BE49-F238E27FC236}">
                <a16:creationId xmlns:a16="http://schemas.microsoft.com/office/drawing/2014/main" id="{B5D2DFB3-E4DE-3C49-8F72-DC09F553A5F3}"/>
              </a:ext>
            </a:extLst>
          </p:cNvPr>
          <p:cNvCxnSpPr>
            <a:cxnSpLocks/>
          </p:cNvCxnSpPr>
          <p:nvPr/>
        </p:nvCxnSpPr>
        <p:spPr>
          <a:xfrm>
            <a:off x="9733069" y="3507672"/>
            <a:ext cx="0" cy="5402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8" name="Straight Connector 807">
            <a:extLst>
              <a:ext uri="{FF2B5EF4-FFF2-40B4-BE49-F238E27FC236}">
                <a16:creationId xmlns:a16="http://schemas.microsoft.com/office/drawing/2014/main" id="{F9A85AAA-3DAA-6946-B559-D97F731B61D5}"/>
              </a:ext>
            </a:extLst>
          </p:cNvPr>
          <p:cNvCxnSpPr/>
          <p:nvPr/>
        </p:nvCxnSpPr>
        <p:spPr>
          <a:xfrm>
            <a:off x="10137668" y="2754692"/>
            <a:ext cx="488174" cy="8393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12CE73BA-DDE8-5741-9E5E-64CA353BA98C}"/>
              </a:ext>
            </a:extLst>
          </p:cNvPr>
          <p:cNvCxnSpPr>
            <a:cxnSpLocks/>
          </p:cNvCxnSpPr>
          <p:nvPr/>
        </p:nvCxnSpPr>
        <p:spPr>
          <a:xfrm flipH="1">
            <a:off x="9798719" y="2695013"/>
            <a:ext cx="380432" cy="6948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4" name="Straight Connector 563">
            <a:extLst>
              <a:ext uri="{FF2B5EF4-FFF2-40B4-BE49-F238E27FC236}">
                <a16:creationId xmlns:a16="http://schemas.microsoft.com/office/drawing/2014/main" id="{CE6E1140-BC2F-9947-9B51-91DC5079ABB1}"/>
              </a:ext>
            </a:extLst>
          </p:cNvPr>
          <p:cNvCxnSpPr/>
          <p:nvPr/>
        </p:nvCxnSpPr>
        <p:spPr>
          <a:xfrm flipH="1">
            <a:off x="10100635" y="2169432"/>
            <a:ext cx="761467" cy="577355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9EF5B4FA-3960-F54C-936B-C64147078447}"/>
              </a:ext>
            </a:extLst>
          </p:cNvPr>
          <p:cNvCxnSpPr/>
          <p:nvPr/>
        </p:nvCxnSpPr>
        <p:spPr>
          <a:xfrm flipH="1">
            <a:off x="10100635" y="2268313"/>
            <a:ext cx="3970" cy="51846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6" name="Straight Connector 565">
            <a:extLst>
              <a:ext uri="{FF2B5EF4-FFF2-40B4-BE49-F238E27FC236}">
                <a16:creationId xmlns:a16="http://schemas.microsoft.com/office/drawing/2014/main" id="{691B45AC-C5E3-D24E-9C63-05D00B08C71D}"/>
              </a:ext>
            </a:extLst>
          </p:cNvPr>
          <p:cNvCxnSpPr/>
          <p:nvPr/>
        </p:nvCxnSpPr>
        <p:spPr>
          <a:xfrm flipH="1">
            <a:off x="10672135" y="2200506"/>
            <a:ext cx="149360" cy="51846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9EB46BB-F3EA-4248-B631-AC80BEB74EF0}"/>
              </a:ext>
            </a:extLst>
          </p:cNvPr>
          <p:cNvCxnSpPr/>
          <p:nvPr/>
        </p:nvCxnSpPr>
        <p:spPr>
          <a:xfrm flipH="1">
            <a:off x="10142166" y="2718967"/>
            <a:ext cx="574283" cy="2782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8" name="Straight Connector 567">
            <a:extLst>
              <a:ext uri="{FF2B5EF4-FFF2-40B4-BE49-F238E27FC236}">
                <a16:creationId xmlns:a16="http://schemas.microsoft.com/office/drawing/2014/main" id="{C562C7DD-3FD1-0E4C-B308-744C6C87FC79}"/>
              </a:ext>
            </a:extLst>
          </p:cNvPr>
          <p:cNvCxnSpPr/>
          <p:nvPr/>
        </p:nvCxnSpPr>
        <p:spPr>
          <a:xfrm flipH="1">
            <a:off x="10069542" y="2169432"/>
            <a:ext cx="788589" cy="9888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9" name="Straight Connector 568">
            <a:extLst>
              <a:ext uri="{FF2B5EF4-FFF2-40B4-BE49-F238E27FC236}">
                <a16:creationId xmlns:a16="http://schemas.microsoft.com/office/drawing/2014/main" id="{6793D61B-AD50-A246-A5C0-38DF48C17738}"/>
              </a:ext>
            </a:extLst>
          </p:cNvPr>
          <p:cNvCxnSpPr/>
          <p:nvPr/>
        </p:nvCxnSpPr>
        <p:spPr>
          <a:xfrm flipH="1">
            <a:off x="10862103" y="2127325"/>
            <a:ext cx="279002" cy="421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Connector 569">
            <a:extLst>
              <a:ext uri="{FF2B5EF4-FFF2-40B4-BE49-F238E27FC236}">
                <a16:creationId xmlns:a16="http://schemas.microsoft.com/office/drawing/2014/main" id="{EDD09B84-3AA8-0948-AB6C-1D5CBFFC5293}"/>
              </a:ext>
            </a:extLst>
          </p:cNvPr>
          <p:cNvCxnSpPr/>
          <p:nvPr/>
        </p:nvCxnSpPr>
        <p:spPr>
          <a:xfrm flipH="1" flipV="1">
            <a:off x="10681994" y="2718967"/>
            <a:ext cx="353541" cy="678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Connector 573">
            <a:extLst>
              <a:ext uri="{FF2B5EF4-FFF2-40B4-BE49-F238E27FC236}">
                <a16:creationId xmlns:a16="http://schemas.microsoft.com/office/drawing/2014/main" id="{C777BA08-17B1-254B-BCB6-583E10254EC6}"/>
              </a:ext>
            </a:extLst>
          </p:cNvPr>
          <p:cNvCxnSpPr/>
          <p:nvPr/>
        </p:nvCxnSpPr>
        <p:spPr>
          <a:xfrm flipH="1">
            <a:off x="8769223" y="2268313"/>
            <a:ext cx="1300319" cy="60662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Line 541">
            <a:extLst>
              <a:ext uri="{FF2B5EF4-FFF2-40B4-BE49-F238E27FC236}">
                <a16:creationId xmlns:a16="http://schemas.microsoft.com/office/drawing/2014/main" id="{C44ADC96-78DA-C64F-AF97-4FFA68D2ED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78705" y="4113379"/>
            <a:ext cx="429324" cy="7056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Line 424">
            <a:extLst>
              <a:ext uri="{FF2B5EF4-FFF2-40B4-BE49-F238E27FC236}">
                <a16:creationId xmlns:a16="http://schemas.microsoft.com/office/drawing/2014/main" id="{845B46BE-685D-2D4E-AD26-5684794D19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44554" y="4047456"/>
            <a:ext cx="969051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3" name="Oval 800">
            <a:extLst>
              <a:ext uri="{FF2B5EF4-FFF2-40B4-BE49-F238E27FC236}">
                <a16:creationId xmlns:a16="http://schemas.microsoft.com/office/drawing/2014/main" id="{271D03F6-D85B-EC41-803D-EFAA96DAE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4541" y="2292995"/>
            <a:ext cx="52388" cy="4948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615" name="Group 614">
            <a:extLst>
              <a:ext uri="{FF2B5EF4-FFF2-40B4-BE49-F238E27FC236}">
                <a16:creationId xmlns:a16="http://schemas.microsoft.com/office/drawing/2014/main" id="{E166183D-5423-4E4A-AD63-A361EDE184C0}"/>
              </a:ext>
            </a:extLst>
          </p:cNvPr>
          <p:cNvGrpSpPr/>
          <p:nvPr/>
        </p:nvGrpSpPr>
        <p:grpSpPr>
          <a:xfrm>
            <a:off x="10410609" y="3496138"/>
            <a:ext cx="353678" cy="198344"/>
            <a:chOff x="7493876" y="2774731"/>
            <a:chExt cx="1481958" cy="894622"/>
          </a:xfrm>
        </p:grpSpPr>
        <p:sp>
          <p:nvSpPr>
            <p:cNvPr id="616" name="Freeform 615">
              <a:extLst>
                <a:ext uri="{FF2B5EF4-FFF2-40B4-BE49-F238E27FC236}">
                  <a16:creationId xmlns:a16="http://schemas.microsoft.com/office/drawing/2014/main" id="{8470D159-2329-7F46-9191-000B96A32C7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17" name="Oval 616">
              <a:extLst>
                <a:ext uri="{FF2B5EF4-FFF2-40B4-BE49-F238E27FC236}">
                  <a16:creationId xmlns:a16="http://schemas.microsoft.com/office/drawing/2014/main" id="{825BDAE5-F4DB-9148-9BC8-0F6F2D1E653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18" name="Group 617">
              <a:extLst>
                <a:ext uri="{FF2B5EF4-FFF2-40B4-BE49-F238E27FC236}">
                  <a16:creationId xmlns:a16="http://schemas.microsoft.com/office/drawing/2014/main" id="{237F0420-A845-064A-97A2-458F63D673C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19" name="Freeform 618">
                <a:extLst>
                  <a:ext uri="{FF2B5EF4-FFF2-40B4-BE49-F238E27FC236}">
                    <a16:creationId xmlns:a16="http://schemas.microsoft.com/office/drawing/2014/main" id="{D11109B9-8A56-A945-BA04-5A564B10300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0" name="Freeform 619">
                <a:extLst>
                  <a:ext uri="{FF2B5EF4-FFF2-40B4-BE49-F238E27FC236}">
                    <a16:creationId xmlns:a16="http://schemas.microsoft.com/office/drawing/2014/main" id="{170AB2AC-06DB-034E-A5C4-0C8F62E3BE4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1" name="Freeform 620">
                <a:extLst>
                  <a:ext uri="{FF2B5EF4-FFF2-40B4-BE49-F238E27FC236}">
                    <a16:creationId xmlns:a16="http://schemas.microsoft.com/office/drawing/2014/main" id="{E41AEAC2-F85C-4A4E-B0B9-D5C02217D60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2" name="Freeform 621">
                <a:extLst>
                  <a:ext uri="{FF2B5EF4-FFF2-40B4-BE49-F238E27FC236}">
                    <a16:creationId xmlns:a16="http://schemas.microsoft.com/office/drawing/2014/main" id="{7955A7EE-741F-9740-8344-A2BC817675A5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77" name="Group 576">
            <a:extLst>
              <a:ext uri="{FF2B5EF4-FFF2-40B4-BE49-F238E27FC236}">
                <a16:creationId xmlns:a16="http://schemas.microsoft.com/office/drawing/2014/main" id="{C471E59B-7A0B-AE4F-95D6-F76514D2D55A}"/>
              </a:ext>
            </a:extLst>
          </p:cNvPr>
          <p:cNvGrpSpPr/>
          <p:nvPr/>
        </p:nvGrpSpPr>
        <p:grpSpPr>
          <a:xfrm>
            <a:off x="9948724" y="2202292"/>
            <a:ext cx="353678" cy="198344"/>
            <a:chOff x="7493876" y="2774731"/>
            <a:chExt cx="1481958" cy="894622"/>
          </a:xfrm>
        </p:grpSpPr>
        <p:sp>
          <p:nvSpPr>
            <p:cNvPr id="578" name="Freeform 577">
              <a:extLst>
                <a:ext uri="{FF2B5EF4-FFF2-40B4-BE49-F238E27FC236}">
                  <a16:creationId xmlns:a16="http://schemas.microsoft.com/office/drawing/2014/main" id="{8CD016E7-5480-8E4E-94F7-201A1C6046D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79" name="Oval 578">
              <a:extLst>
                <a:ext uri="{FF2B5EF4-FFF2-40B4-BE49-F238E27FC236}">
                  <a16:creationId xmlns:a16="http://schemas.microsoft.com/office/drawing/2014/main" id="{593A573C-B6D6-684E-BA73-8F7F7FA8D57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80" name="Group 579">
              <a:extLst>
                <a:ext uri="{FF2B5EF4-FFF2-40B4-BE49-F238E27FC236}">
                  <a16:creationId xmlns:a16="http://schemas.microsoft.com/office/drawing/2014/main" id="{2C09AC60-D16C-A948-B25E-01CF60EAAD7B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81" name="Freeform 580">
                <a:extLst>
                  <a:ext uri="{FF2B5EF4-FFF2-40B4-BE49-F238E27FC236}">
                    <a16:creationId xmlns:a16="http://schemas.microsoft.com/office/drawing/2014/main" id="{D9A85682-B6A6-2344-B24D-66A792630B3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2" name="Freeform 581">
                <a:extLst>
                  <a:ext uri="{FF2B5EF4-FFF2-40B4-BE49-F238E27FC236}">
                    <a16:creationId xmlns:a16="http://schemas.microsoft.com/office/drawing/2014/main" id="{52EBCF47-0621-B64C-B884-20683D14D92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3" name="Freeform 582">
                <a:extLst>
                  <a:ext uri="{FF2B5EF4-FFF2-40B4-BE49-F238E27FC236}">
                    <a16:creationId xmlns:a16="http://schemas.microsoft.com/office/drawing/2014/main" id="{83AAD1CC-D818-A245-9CF9-C4877A62A5D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4" name="Freeform 583">
                <a:extLst>
                  <a:ext uri="{FF2B5EF4-FFF2-40B4-BE49-F238E27FC236}">
                    <a16:creationId xmlns:a16="http://schemas.microsoft.com/office/drawing/2014/main" id="{51F55DD1-3A8F-0242-A470-690BE99AC68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93" name="Group 592">
            <a:extLst>
              <a:ext uri="{FF2B5EF4-FFF2-40B4-BE49-F238E27FC236}">
                <a16:creationId xmlns:a16="http://schemas.microsoft.com/office/drawing/2014/main" id="{7BF36121-B4F6-2447-9F5B-F29B627F3B2A}"/>
              </a:ext>
            </a:extLst>
          </p:cNvPr>
          <p:cNvGrpSpPr/>
          <p:nvPr/>
        </p:nvGrpSpPr>
        <p:grpSpPr>
          <a:xfrm>
            <a:off x="10527214" y="2613367"/>
            <a:ext cx="353678" cy="198344"/>
            <a:chOff x="7493876" y="2774731"/>
            <a:chExt cx="1481958" cy="894622"/>
          </a:xfrm>
        </p:grpSpPr>
        <p:sp>
          <p:nvSpPr>
            <p:cNvPr id="594" name="Freeform 593">
              <a:extLst>
                <a:ext uri="{FF2B5EF4-FFF2-40B4-BE49-F238E27FC236}">
                  <a16:creationId xmlns:a16="http://schemas.microsoft.com/office/drawing/2014/main" id="{D13949CD-BE6A-5744-98EE-61BE5EE60D4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95" name="Oval 594">
              <a:extLst>
                <a:ext uri="{FF2B5EF4-FFF2-40B4-BE49-F238E27FC236}">
                  <a16:creationId xmlns:a16="http://schemas.microsoft.com/office/drawing/2014/main" id="{F3651F16-DD17-4D47-9A8D-8EFA601CA85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96" name="Group 595">
              <a:extLst>
                <a:ext uri="{FF2B5EF4-FFF2-40B4-BE49-F238E27FC236}">
                  <a16:creationId xmlns:a16="http://schemas.microsoft.com/office/drawing/2014/main" id="{10CA9012-91B2-A449-8A2E-65BA6061B48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97" name="Freeform 596">
                <a:extLst>
                  <a:ext uri="{FF2B5EF4-FFF2-40B4-BE49-F238E27FC236}">
                    <a16:creationId xmlns:a16="http://schemas.microsoft.com/office/drawing/2014/main" id="{964BBEA0-D220-6747-850B-459388ABF25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8" name="Freeform 597">
                <a:extLst>
                  <a:ext uri="{FF2B5EF4-FFF2-40B4-BE49-F238E27FC236}">
                    <a16:creationId xmlns:a16="http://schemas.microsoft.com/office/drawing/2014/main" id="{ADEC5ED7-ED4C-584D-AB78-AA02A93E946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9" name="Freeform 598">
                <a:extLst>
                  <a:ext uri="{FF2B5EF4-FFF2-40B4-BE49-F238E27FC236}">
                    <a16:creationId xmlns:a16="http://schemas.microsoft.com/office/drawing/2014/main" id="{F45598BF-44BC-354D-9020-97A874C585BE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0" name="Freeform 599">
                <a:extLst>
                  <a:ext uri="{FF2B5EF4-FFF2-40B4-BE49-F238E27FC236}">
                    <a16:creationId xmlns:a16="http://schemas.microsoft.com/office/drawing/2014/main" id="{3A2BDF5D-2CA0-2145-8059-D8F121D4D324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01" name="Group 600">
            <a:extLst>
              <a:ext uri="{FF2B5EF4-FFF2-40B4-BE49-F238E27FC236}">
                <a16:creationId xmlns:a16="http://schemas.microsoft.com/office/drawing/2014/main" id="{187A607B-CA61-BE46-8032-8E34596E7689}"/>
              </a:ext>
            </a:extLst>
          </p:cNvPr>
          <p:cNvGrpSpPr/>
          <p:nvPr/>
        </p:nvGrpSpPr>
        <p:grpSpPr>
          <a:xfrm>
            <a:off x="10643825" y="2107963"/>
            <a:ext cx="353678" cy="198344"/>
            <a:chOff x="7493876" y="2774731"/>
            <a:chExt cx="1481958" cy="894622"/>
          </a:xfrm>
        </p:grpSpPr>
        <p:sp>
          <p:nvSpPr>
            <p:cNvPr id="602" name="Freeform 601">
              <a:extLst>
                <a:ext uri="{FF2B5EF4-FFF2-40B4-BE49-F238E27FC236}">
                  <a16:creationId xmlns:a16="http://schemas.microsoft.com/office/drawing/2014/main" id="{EB8C3753-6F83-F64B-9439-656B124AA3B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03" name="Oval 602">
              <a:extLst>
                <a:ext uri="{FF2B5EF4-FFF2-40B4-BE49-F238E27FC236}">
                  <a16:creationId xmlns:a16="http://schemas.microsoft.com/office/drawing/2014/main" id="{F476EE06-2893-8D4D-AF54-92697A0FE8A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04" name="Group 603">
              <a:extLst>
                <a:ext uri="{FF2B5EF4-FFF2-40B4-BE49-F238E27FC236}">
                  <a16:creationId xmlns:a16="http://schemas.microsoft.com/office/drawing/2014/main" id="{5DED3EC9-29B0-8D48-BC37-13731DFE683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05" name="Freeform 604">
                <a:extLst>
                  <a:ext uri="{FF2B5EF4-FFF2-40B4-BE49-F238E27FC236}">
                    <a16:creationId xmlns:a16="http://schemas.microsoft.com/office/drawing/2014/main" id="{D08D678C-613A-3543-B832-EE51616C693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6" name="Freeform 605">
                <a:extLst>
                  <a:ext uri="{FF2B5EF4-FFF2-40B4-BE49-F238E27FC236}">
                    <a16:creationId xmlns:a16="http://schemas.microsoft.com/office/drawing/2014/main" id="{9EB7819C-4684-3347-AA14-421D743ECB9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7" name="Freeform 606">
                <a:extLst>
                  <a:ext uri="{FF2B5EF4-FFF2-40B4-BE49-F238E27FC236}">
                    <a16:creationId xmlns:a16="http://schemas.microsoft.com/office/drawing/2014/main" id="{F23E654E-4CEA-E346-A508-15310ABC704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8" name="Freeform 607">
                <a:extLst>
                  <a:ext uri="{FF2B5EF4-FFF2-40B4-BE49-F238E27FC236}">
                    <a16:creationId xmlns:a16="http://schemas.microsoft.com/office/drawing/2014/main" id="{EF443A10-9F41-BB4D-8E65-E94AEE09BDA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54" name="Group 553">
            <a:extLst>
              <a:ext uri="{FF2B5EF4-FFF2-40B4-BE49-F238E27FC236}">
                <a16:creationId xmlns:a16="http://schemas.microsoft.com/office/drawing/2014/main" id="{7CCD8656-0FD3-B844-BC6C-33CE0577598D}"/>
              </a:ext>
            </a:extLst>
          </p:cNvPr>
          <p:cNvGrpSpPr/>
          <p:nvPr/>
        </p:nvGrpSpPr>
        <p:grpSpPr>
          <a:xfrm>
            <a:off x="9098788" y="3956624"/>
            <a:ext cx="367224" cy="240304"/>
            <a:chOff x="7493876" y="2774731"/>
            <a:chExt cx="1481958" cy="894622"/>
          </a:xfrm>
        </p:grpSpPr>
        <p:sp>
          <p:nvSpPr>
            <p:cNvPr id="555" name="Freeform 554">
              <a:extLst>
                <a:ext uri="{FF2B5EF4-FFF2-40B4-BE49-F238E27FC236}">
                  <a16:creationId xmlns:a16="http://schemas.microsoft.com/office/drawing/2014/main" id="{7CF4B187-63BE-654E-852A-09C69503C97A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56" name="Oval 555">
              <a:extLst>
                <a:ext uri="{FF2B5EF4-FFF2-40B4-BE49-F238E27FC236}">
                  <a16:creationId xmlns:a16="http://schemas.microsoft.com/office/drawing/2014/main" id="{3B5270E4-3067-1643-B96C-CE5CEE09747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57" name="Group 556">
              <a:extLst>
                <a:ext uri="{FF2B5EF4-FFF2-40B4-BE49-F238E27FC236}">
                  <a16:creationId xmlns:a16="http://schemas.microsoft.com/office/drawing/2014/main" id="{3BECC0F9-CE1F-254B-B04F-1EAA89C59C9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58" name="Freeform 557">
                <a:extLst>
                  <a:ext uri="{FF2B5EF4-FFF2-40B4-BE49-F238E27FC236}">
                    <a16:creationId xmlns:a16="http://schemas.microsoft.com/office/drawing/2014/main" id="{7C55C6EE-4672-4F4F-A2F8-2821804F594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9" name="Freeform 558">
                <a:extLst>
                  <a:ext uri="{FF2B5EF4-FFF2-40B4-BE49-F238E27FC236}">
                    <a16:creationId xmlns:a16="http://schemas.microsoft.com/office/drawing/2014/main" id="{C3B242E2-FAA3-F340-B7F0-35D87BB6BAA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0" name="Freeform 559">
                <a:extLst>
                  <a:ext uri="{FF2B5EF4-FFF2-40B4-BE49-F238E27FC236}">
                    <a16:creationId xmlns:a16="http://schemas.microsoft.com/office/drawing/2014/main" id="{87ED7762-177B-454C-AA37-EB518D75B66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1" name="Freeform 560">
                <a:extLst>
                  <a:ext uri="{FF2B5EF4-FFF2-40B4-BE49-F238E27FC236}">
                    <a16:creationId xmlns:a16="http://schemas.microsoft.com/office/drawing/2014/main" id="{AD88A8A1-4E2B-154E-845D-5419478A1D2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85" name="Group 584">
            <a:extLst>
              <a:ext uri="{FF2B5EF4-FFF2-40B4-BE49-F238E27FC236}">
                <a16:creationId xmlns:a16="http://schemas.microsoft.com/office/drawing/2014/main" id="{1A0C1583-3B4A-E44D-BB19-B20517502EBD}"/>
              </a:ext>
            </a:extLst>
          </p:cNvPr>
          <p:cNvGrpSpPr/>
          <p:nvPr/>
        </p:nvGrpSpPr>
        <p:grpSpPr>
          <a:xfrm>
            <a:off x="9980126" y="2661565"/>
            <a:ext cx="353678" cy="198344"/>
            <a:chOff x="7493876" y="2774731"/>
            <a:chExt cx="1481958" cy="894622"/>
          </a:xfrm>
        </p:grpSpPr>
        <p:sp>
          <p:nvSpPr>
            <p:cNvPr id="586" name="Freeform 585">
              <a:extLst>
                <a:ext uri="{FF2B5EF4-FFF2-40B4-BE49-F238E27FC236}">
                  <a16:creationId xmlns:a16="http://schemas.microsoft.com/office/drawing/2014/main" id="{196997C3-A7DB-5041-AC08-10F980FB77E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87" name="Oval 586">
              <a:extLst>
                <a:ext uri="{FF2B5EF4-FFF2-40B4-BE49-F238E27FC236}">
                  <a16:creationId xmlns:a16="http://schemas.microsoft.com/office/drawing/2014/main" id="{5F84A336-003F-D045-8717-1066774A69E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88" name="Group 587">
              <a:extLst>
                <a:ext uri="{FF2B5EF4-FFF2-40B4-BE49-F238E27FC236}">
                  <a16:creationId xmlns:a16="http://schemas.microsoft.com/office/drawing/2014/main" id="{FF876992-AF96-3545-9CEA-A02174E1151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89" name="Freeform 588">
                <a:extLst>
                  <a:ext uri="{FF2B5EF4-FFF2-40B4-BE49-F238E27FC236}">
                    <a16:creationId xmlns:a16="http://schemas.microsoft.com/office/drawing/2014/main" id="{668E6E88-4A46-6C47-A59A-CB9D07441C1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0" name="Freeform 589">
                <a:extLst>
                  <a:ext uri="{FF2B5EF4-FFF2-40B4-BE49-F238E27FC236}">
                    <a16:creationId xmlns:a16="http://schemas.microsoft.com/office/drawing/2014/main" id="{C179B4BA-1D8B-E542-8032-CCB2C08DB97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1" name="Freeform 590">
                <a:extLst>
                  <a:ext uri="{FF2B5EF4-FFF2-40B4-BE49-F238E27FC236}">
                    <a16:creationId xmlns:a16="http://schemas.microsoft.com/office/drawing/2014/main" id="{DCACB29E-ABE8-BA42-AD55-DAF519C17BE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2" name="Freeform 591">
                <a:extLst>
                  <a:ext uri="{FF2B5EF4-FFF2-40B4-BE49-F238E27FC236}">
                    <a16:creationId xmlns:a16="http://schemas.microsoft.com/office/drawing/2014/main" id="{FD35A0ED-997C-6D46-9D96-FA8D4339826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38" name="Group 537">
            <a:extLst>
              <a:ext uri="{FF2B5EF4-FFF2-40B4-BE49-F238E27FC236}">
                <a16:creationId xmlns:a16="http://schemas.microsoft.com/office/drawing/2014/main" id="{158E5A4C-7065-8643-BDC2-3A235B56FEA4}"/>
              </a:ext>
            </a:extLst>
          </p:cNvPr>
          <p:cNvGrpSpPr/>
          <p:nvPr/>
        </p:nvGrpSpPr>
        <p:grpSpPr>
          <a:xfrm>
            <a:off x="9497138" y="3394032"/>
            <a:ext cx="367224" cy="240304"/>
            <a:chOff x="7493876" y="2774731"/>
            <a:chExt cx="1481958" cy="894622"/>
          </a:xfrm>
        </p:grpSpPr>
        <p:sp>
          <p:nvSpPr>
            <p:cNvPr id="539" name="Freeform 538">
              <a:extLst>
                <a:ext uri="{FF2B5EF4-FFF2-40B4-BE49-F238E27FC236}">
                  <a16:creationId xmlns:a16="http://schemas.microsoft.com/office/drawing/2014/main" id="{CA8EFAEE-3EA1-2A49-A68E-588F301B692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40" name="Oval 539">
              <a:extLst>
                <a:ext uri="{FF2B5EF4-FFF2-40B4-BE49-F238E27FC236}">
                  <a16:creationId xmlns:a16="http://schemas.microsoft.com/office/drawing/2014/main" id="{7A05A3F9-D6B9-D14C-83C8-6C79F0B6B2C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41" name="Group 540">
              <a:extLst>
                <a:ext uri="{FF2B5EF4-FFF2-40B4-BE49-F238E27FC236}">
                  <a16:creationId xmlns:a16="http://schemas.microsoft.com/office/drawing/2014/main" id="{8AAC1FAD-B7BA-744A-8599-5670C6B0E77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42" name="Freeform 541">
                <a:extLst>
                  <a:ext uri="{FF2B5EF4-FFF2-40B4-BE49-F238E27FC236}">
                    <a16:creationId xmlns:a16="http://schemas.microsoft.com/office/drawing/2014/main" id="{A016DA82-50DC-224C-84FF-C492EDE01BC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3" name="Freeform 542">
                <a:extLst>
                  <a:ext uri="{FF2B5EF4-FFF2-40B4-BE49-F238E27FC236}">
                    <a16:creationId xmlns:a16="http://schemas.microsoft.com/office/drawing/2014/main" id="{3D2D51D6-0AC0-9D43-A55C-E94B7DCA77F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4" name="Freeform 543">
                <a:extLst>
                  <a:ext uri="{FF2B5EF4-FFF2-40B4-BE49-F238E27FC236}">
                    <a16:creationId xmlns:a16="http://schemas.microsoft.com/office/drawing/2014/main" id="{76C27F31-4CE4-1242-9801-166D4F66B5E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5" name="Freeform 544">
                <a:extLst>
                  <a:ext uri="{FF2B5EF4-FFF2-40B4-BE49-F238E27FC236}">
                    <a16:creationId xmlns:a16="http://schemas.microsoft.com/office/drawing/2014/main" id="{9BC7E87F-2555-8D4C-80CB-0E2F5F4BB0F9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46" name="Group 545">
            <a:extLst>
              <a:ext uri="{FF2B5EF4-FFF2-40B4-BE49-F238E27FC236}">
                <a16:creationId xmlns:a16="http://schemas.microsoft.com/office/drawing/2014/main" id="{4DAC2AB4-F1E4-D740-A4AF-07EE55303854}"/>
              </a:ext>
            </a:extLst>
          </p:cNvPr>
          <p:cNvGrpSpPr/>
          <p:nvPr/>
        </p:nvGrpSpPr>
        <p:grpSpPr>
          <a:xfrm>
            <a:off x="9601554" y="3999763"/>
            <a:ext cx="367224" cy="240304"/>
            <a:chOff x="7493876" y="2774731"/>
            <a:chExt cx="1481958" cy="894622"/>
          </a:xfrm>
        </p:grpSpPr>
        <p:sp>
          <p:nvSpPr>
            <p:cNvPr id="547" name="Freeform 546">
              <a:extLst>
                <a:ext uri="{FF2B5EF4-FFF2-40B4-BE49-F238E27FC236}">
                  <a16:creationId xmlns:a16="http://schemas.microsoft.com/office/drawing/2014/main" id="{23E59006-14B9-C64E-A05E-0BD7C00C4A6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48" name="Oval 547">
              <a:extLst>
                <a:ext uri="{FF2B5EF4-FFF2-40B4-BE49-F238E27FC236}">
                  <a16:creationId xmlns:a16="http://schemas.microsoft.com/office/drawing/2014/main" id="{2AD17789-C54D-4948-95E6-741F42B1FB2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49" name="Group 548">
              <a:extLst>
                <a:ext uri="{FF2B5EF4-FFF2-40B4-BE49-F238E27FC236}">
                  <a16:creationId xmlns:a16="http://schemas.microsoft.com/office/drawing/2014/main" id="{278D7FE0-D307-E941-967D-E4145732CEE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50" name="Freeform 549">
                <a:extLst>
                  <a:ext uri="{FF2B5EF4-FFF2-40B4-BE49-F238E27FC236}">
                    <a16:creationId xmlns:a16="http://schemas.microsoft.com/office/drawing/2014/main" id="{1ADC6420-4AC2-F544-B940-D0A18615CA5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1" name="Freeform 550">
                <a:extLst>
                  <a:ext uri="{FF2B5EF4-FFF2-40B4-BE49-F238E27FC236}">
                    <a16:creationId xmlns:a16="http://schemas.microsoft.com/office/drawing/2014/main" id="{223E40C5-E2E3-3B42-A86A-26D2D130B73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2" name="Freeform 551">
                <a:extLst>
                  <a:ext uri="{FF2B5EF4-FFF2-40B4-BE49-F238E27FC236}">
                    <a16:creationId xmlns:a16="http://schemas.microsoft.com/office/drawing/2014/main" id="{C6AA2152-8609-214A-AE62-E7DFD1A9E72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3" name="Freeform 552">
                <a:extLst>
                  <a:ext uri="{FF2B5EF4-FFF2-40B4-BE49-F238E27FC236}">
                    <a16:creationId xmlns:a16="http://schemas.microsoft.com/office/drawing/2014/main" id="{7CB5E54A-6719-9747-80B7-8D19331BE78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23" name="Group 622">
            <a:extLst>
              <a:ext uri="{FF2B5EF4-FFF2-40B4-BE49-F238E27FC236}">
                <a16:creationId xmlns:a16="http://schemas.microsoft.com/office/drawing/2014/main" id="{EA34A94C-D92D-084C-BFEA-F4C8DF0AD275}"/>
              </a:ext>
            </a:extLst>
          </p:cNvPr>
          <p:cNvGrpSpPr/>
          <p:nvPr/>
        </p:nvGrpSpPr>
        <p:grpSpPr>
          <a:xfrm>
            <a:off x="10375259" y="3992325"/>
            <a:ext cx="353678" cy="198344"/>
            <a:chOff x="7493876" y="2774731"/>
            <a:chExt cx="1481958" cy="894622"/>
          </a:xfrm>
        </p:grpSpPr>
        <p:sp>
          <p:nvSpPr>
            <p:cNvPr id="624" name="Freeform 623">
              <a:extLst>
                <a:ext uri="{FF2B5EF4-FFF2-40B4-BE49-F238E27FC236}">
                  <a16:creationId xmlns:a16="http://schemas.microsoft.com/office/drawing/2014/main" id="{E1E1C6E8-4D60-7F43-BB0E-6D883F10D4A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25" name="Oval 624">
              <a:extLst>
                <a:ext uri="{FF2B5EF4-FFF2-40B4-BE49-F238E27FC236}">
                  <a16:creationId xmlns:a16="http://schemas.microsoft.com/office/drawing/2014/main" id="{50975E36-0C2A-6844-A407-23F033DB4BD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26" name="Group 625">
              <a:extLst>
                <a:ext uri="{FF2B5EF4-FFF2-40B4-BE49-F238E27FC236}">
                  <a16:creationId xmlns:a16="http://schemas.microsoft.com/office/drawing/2014/main" id="{3F7EBA29-30EF-C741-94EE-735398C6CFA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27" name="Freeform 626">
                <a:extLst>
                  <a:ext uri="{FF2B5EF4-FFF2-40B4-BE49-F238E27FC236}">
                    <a16:creationId xmlns:a16="http://schemas.microsoft.com/office/drawing/2014/main" id="{B3AD45B5-1F4B-FF4A-843D-9D062939267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8" name="Freeform 627">
                <a:extLst>
                  <a:ext uri="{FF2B5EF4-FFF2-40B4-BE49-F238E27FC236}">
                    <a16:creationId xmlns:a16="http://schemas.microsoft.com/office/drawing/2014/main" id="{A6F160FF-CBBD-9147-8D0B-92A36BEBF8A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9" name="Freeform 628">
                <a:extLst>
                  <a:ext uri="{FF2B5EF4-FFF2-40B4-BE49-F238E27FC236}">
                    <a16:creationId xmlns:a16="http://schemas.microsoft.com/office/drawing/2014/main" id="{421F3589-EC70-074A-903F-D618ED6F789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0" name="Freeform 629">
                <a:extLst>
                  <a:ext uri="{FF2B5EF4-FFF2-40B4-BE49-F238E27FC236}">
                    <a16:creationId xmlns:a16="http://schemas.microsoft.com/office/drawing/2014/main" id="{CEC8DEB8-8E24-2948-9AF6-0F3EF908CD4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59" name="Picture 653" descr="iphone_stylized_small">
            <a:extLst>
              <a:ext uri="{FF2B5EF4-FFF2-40B4-BE49-F238E27FC236}">
                <a16:creationId xmlns:a16="http://schemas.microsoft.com/office/drawing/2014/main" id="{EDF1EC93-A6E5-964F-B0D6-EE56B282A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9572" y="1917025"/>
            <a:ext cx="136841" cy="32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1018" descr="laptop_keyboard">
            <a:extLst>
              <a:ext uri="{FF2B5EF4-FFF2-40B4-BE49-F238E27FC236}">
                <a16:creationId xmlns:a16="http://schemas.microsoft.com/office/drawing/2014/main" id="{7087B8D0-FFCB-0746-A889-28909002C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464781" y="2605090"/>
            <a:ext cx="437221" cy="159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Freeform 1019">
            <a:extLst>
              <a:ext uri="{FF2B5EF4-FFF2-40B4-BE49-F238E27FC236}">
                <a16:creationId xmlns:a16="http://schemas.microsoft.com/office/drawing/2014/main" id="{7C75BC30-0808-D44D-AF7A-A72B4A529E54}"/>
              </a:ext>
            </a:extLst>
          </p:cNvPr>
          <p:cNvSpPr>
            <a:spLocks/>
          </p:cNvSpPr>
          <p:nvPr/>
        </p:nvSpPr>
        <p:spPr bwMode="auto">
          <a:xfrm>
            <a:off x="7609678" y="2450304"/>
            <a:ext cx="351919" cy="208167"/>
          </a:xfrm>
          <a:custGeom>
            <a:avLst/>
            <a:gdLst>
              <a:gd name="T0" fmla="*/ 775798119 w 2982"/>
              <a:gd name="T1" fmla="*/ 0 h 2442"/>
              <a:gd name="T2" fmla="*/ 0 w 2982"/>
              <a:gd name="T3" fmla="*/ 211226083 h 2442"/>
              <a:gd name="T4" fmla="*/ 2147483646 w 2982"/>
              <a:gd name="T5" fmla="*/ 263880059 h 2442"/>
              <a:gd name="T6" fmla="*/ 2147483646 w 2982"/>
              <a:gd name="T7" fmla="*/ 52653891 h 2442"/>
              <a:gd name="T8" fmla="*/ 775798119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6" name="Picture 1020" descr="screen">
            <a:extLst>
              <a:ext uri="{FF2B5EF4-FFF2-40B4-BE49-F238E27FC236}">
                <a16:creationId xmlns:a16="http://schemas.microsoft.com/office/drawing/2014/main" id="{2D732B7A-74CB-D547-ADB5-C721526D5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011" y="2455658"/>
            <a:ext cx="319785" cy="18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Freeform 1021">
            <a:extLst>
              <a:ext uri="{FF2B5EF4-FFF2-40B4-BE49-F238E27FC236}">
                <a16:creationId xmlns:a16="http://schemas.microsoft.com/office/drawing/2014/main" id="{FBD1A429-9B8F-F940-AD09-4638CC3167E7}"/>
              </a:ext>
            </a:extLst>
          </p:cNvPr>
          <p:cNvSpPr>
            <a:spLocks/>
          </p:cNvSpPr>
          <p:nvPr/>
        </p:nvSpPr>
        <p:spPr bwMode="auto">
          <a:xfrm>
            <a:off x="7673752" y="2444163"/>
            <a:ext cx="298167" cy="38736"/>
          </a:xfrm>
          <a:custGeom>
            <a:avLst/>
            <a:gdLst>
              <a:gd name="T0" fmla="*/ 193616298 w 2528"/>
              <a:gd name="T1" fmla="*/ 0 h 455"/>
              <a:gd name="T2" fmla="*/ 2147483646 w 2528"/>
              <a:gd name="T3" fmla="*/ 52445139 h 455"/>
              <a:gd name="T4" fmla="*/ 2147483646 w 2528"/>
              <a:gd name="T5" fmla="*/ 52445139 h 455"/>
              <a:gd name="T6" fmla="*/ 0 w 2528"/>
              <a:gd name="T7" fmla="*/ 52445139 h 455"/>
              <a:gd name="T8" fmla="*/ 193616298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8" name="Freeform 1022">
            <a:extLst>
              <a:ext uri="{FF2B5EF4-FFF2-40B4-BE49-F238E27FC236}">
                <a16:creationId xmlns:a16="http://schemas.microsoft.com/office/drawing/2014/main" id="{376C8B48-3441-F643-B92D-5DC759EDA1B5}"/>
              </a:ext>
            </a:extLst>
          </p:cNvPr>
          <p:cNvSpPr>
            <a:spLocks/>
          </p:cNvSpPr>
          <p:nvPr/>
        </p:nvSpPr>
        <p:spPr bwMode="auto">
          <a:xfrm>
            <a:off x="7606562" y="2443848"/>
            <a:ext cx="82770" cy="161243"/>
          </a:xfrm>
          <a:custGeom>
            <a:avLst/>
            <a:gdLst>
              <a:gd name="T0" fmla="*/ 773664160 w 702"/>
              <a:gd name="T1" fmla="*/ 0 h 1893"/>
              <a:gd name="T2" fmla="*/ 0 w 702"/>
              <a:gd name="T3" fmla="*/ 210739916 h 1893"/>
              <a:gd name="T4" fmla="*/ 193416040 w 702"/>
              <a:gd name="T5" fmla="*/ 210739916 h 1893"/>
              <a:gd name="T6" fmla="*/ 967080200 w 702"/>
              <a:gd name="T7" fmla="*/ 52529017 h 1893"/>
              <a:gd name="T8" fmla="*/ 773664160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Freeform 1023">
            <a:extLst>
              <a:ext uri="{FF2B5EF4-FFF2-40B4-BE49-F238E27FC236}">
                <a16:creationId xmlns:a16="http://schemas.microsoft.com/office/drawing/2014/main" id="{4DFECD03-4AF0-1342-8138-6CEC8249A287}"/>
              </a:ext>
            </a:extLst>
          </p:cNvPr>
          <p:cNvSpPr>
            <a:spLocks/>
          </p:cNvSpPr>
          <p:nvPr/>
        </p:nvSpPr>
        <p:spPr bwMode="auto">
          <a:xfrm>
            <a:off x="7880579" y="2472664"/>
            <a:ext cx="89197" cy="186122"/>
          </a:xfrm>
          <a:custGeom>
            <a:avLst/>
            <a:gdLst>
              <a:gd name="T0" fmla="*/ 969024527 w 756"/>
              <a:gd name="T1" fmla="*/ 0 h 2184"/>
              <a:gd name="T2" fmla="*/ 193802074 w 756"/>
              <a:gd name="T3" fmla="*/ 263660221 h 2184"/>
              <a:gd name="T4" fmla="*/ 0 w 756"/>
              <a:gd name="T5" fmla="*/ 263660221 h 2184"/>
              <a:gd name="T6" fmla="*/ 775222454 w 756"/>
              <a:gd name="T7" fmla="*/ 52610059 h 2184"/>
              <a:gd name="T8" fmla="*/ 969024527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Freeform 1024">
            <a:extLst>
              <a:ext uri="{FF2B5EF4-FFF2-40B4-BE49-F238E27FC236}">
                <a16:creationId xmlns:a16="http://schemas.microsoft.com/office/drawing/2014/main" id="{8AA57D4B-3E9B-994B-AF13-DB646178BD1D}"/>
              </a:ext>
            </a:extLst>
          </p:cNvPr>
          <p:cNvSpPr>
            <a:spLocks/>
          </p:cNvSpPr>
          <p:nvPr/>
        </p:nvSpPr>
        <p:spPr bwMode="auto">
          <a:xfrm>
            <a:off x="7605588" y="2596902"/>
            <a:ext cx="327185" cy="62828"/>
          </a:xfrm>
          <a:custGeom>
            <a:avLst/>
            <a:gdLst>
              <a:gd name="T0" fmla="*/ 193829444 w 2773"/>
              <a:gd name="T1" fmla="*/ 0 h 738"/>
              <a:gd name="T2" fmla="*/ 0 w 2773"/>
              <a:gd name="T3" fmla="*/ 52443587 h 738"/>
              <a:gd name="T4" fmla="*/ 2147483646 w 2773"/>
              <a:gd name="T5" fmla="*/ 104894411 h 738"/>
              <a:gd name="T6" fmla="*/ 2147483646 w 2773"/>
              <a:gd name="T7" fmla="*/ 52443587 h 738"/>
              <a:gd name="T8" fmla="*/ 193829444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Freeform 1025">
            <a:extLst>
              <a:ext uri="{FF2B5EF4-FFF2-40B4-BE49-F238E27FC236}">
                <a16:creationId xmlns:a16="http://schemas.microsoft.com/office/drawing/2014/main" id="{59DA24E7-1981-0E44-8060-2B7CE58EBF80}"/>
              </a:ext>
            </a:extLst>
          </p:cNvPr>
          <p:cNvSpPr>
            <a:spLocks/>
          </p:cNvSpPr>
          <p:nvPr/>
        </p:nvSpPr>
        <p:spPr bwMode="auto">
          <a:xfrm>
            <a:off x="7890512" y="2474238"/>
            <a:ext cx="83549" cy="186909"/>
          </a:xfrm>
          <a:custGeom>
            <a:avLst/>
            <a:gdLst>
              <a:gd name="T0" fmla="*/ 2147483646 w 637"/>
              <a:gd name="T1" fmla="*/ 0 h 1659"/>
              <a:gd name="T2" fmla="*/ 2147483646 w 637"/>
              <a:gd name="T3" fmla="*/ 0 h 1659"/>
              <a:gd name="T4" fmla="*/ 295581541 w 637"/>
              <a:gd name="T5" fmla="*/ 2147483646 h 1659"/>
              <a:gd name="T6" fmla="*/ 0 w 637"/>
              <a:gd name="T7" fmla="*/ 2147483646 h 1659"/>
              <a:gd name="T8" fmla="*/ 2147483646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2" name="Freeform 1026">
            <a:extLst>
              <a:ext uri="{FF2B5EF4-FFF2-40B4-BE49-F238E27FC236}">
                <a16:creationId xmlns:a16="http://schemas.microsoft.com/office/drawing/2014/main" id="{DB3D3129-2B70-5643-96C2-83638DE57FF8}"/>
              </a:ext>
            </a:extLst>
          </p:cNvPr>
          <p:cNvSpPr>
            <a:spLocks/>
          </p:cNvSpPr>
          <p:nvPr/>
        </p:nvSpPr>
        <p:spPr bwMode="auto">
          <a:xfrm>
            <a:off x="7605977" y="2605248"/>
            <a:ext cx="290961" cy="62041"/>
          </a:xfrm>
          <a:custGeom>
            <a:avLst/>
            <a:gdLst>
              <a:gd name="T0" fmla="*/ 0 w 2216"/>
              <a:gd name="T1" fmla="*/ 0 h 550"/>
              <a:gd name="T2" fmla="*/ 296523134 w 2216"/>
              <a:gd name="T3" fmla="*/ 324379338 h 550"/>
              <a:gd name="T4" fmla="*/ 2147483646 w 2216"/>
              <a:gd name="T5" fmla="*/ 2147483646 h 550"/>
              <a:gd name="T6" fmla="*/ 2147483646 w 2216"/>
              <a:gd name="T7" fmla="*/ 2147483646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3" name="Group 1027">
            <a:extLst>
              <a:ext uri="{FF2B5EF4-FFF2-40B4-BE49-F238E27FC236}">
                <a16:creationId xmlns:a16="http://schemas.microsoft.com/office/drawing/2014/main" id="{8C6DEC60-5C97-D546-9977-EBD182221DD2}"/>
              </a:ext>
            </a:extLst>
          </p:cNvPr>
          <p:cNvGrpSpPr>
            <a:grpSpLocks/>
          </p:cNvGrpSpPr>
          <p:nvPr/>
        </p:nvGrpSpPr>
        <p:grpSpPr bwMode="auto">
          <a:xfrm>
            <a:off x="7601109" y="2671540"/>
            <a:ext cx="98740" cy="36846"/>
            <a:chOff x="1740" y="2642"/>
            <a:chExt cx="752" cy="327"/>
          </a:xfrm>
        </p:grpSpPr>
        <p:sp>
          <p:nvSpPr>
            <p:cNvPr id="169" name="Freeform 1028">
              <a:extLst>
                <a:ext uri="{FF2B5EF4-FFF2-40B4-BE49-F238E27FC236}">
                  <a16:creationId xmlns:a16="http://schemas.microsoft.com/office/drawing/2014/main" id="{5D16627E-DE34-BC4F-9513-7A7D4707F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0" name="Freeform 1029">
              <a:extLst>
                <a:ext uri="{FF2B5EF4-FFF2-40B4-BE49-F238E27FC236}">
                  <a16:creationId xmlns:a16="http://schemas.microsoft.com/office/drawing/2014/main" id="{D8D65D68-18A4-E54D-8916-1DEF36844C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Freeform 1030">
              <a:extLst>
                <a:ext uri="{FF2B5EF4-FFF2-40B4-BE49-F238E27FC236}">
                  <a16:creationId xmlns:a16="http://schemas.microsoft.com/office/drawing/2014/main" id="{3C79D147-9974-F341-96E9-F9AD19F140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Freeform 1031">
              <a:extLst>
                <a:ext uri="{FF2B5EF4-FFF2-40B4-BE49-F238E27FC236}">
                  <a16:creationId xmlns:a16="http://schemas.microsoft.com/office/drawing/2014/main" id="{5E0CE9D2-21FD-2644-9691-743CC3E130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3" name="Freeform 1032">
              <a:extLst>
                <a:ext uri="{FF2B5EF4-FFF2-40B4-BE49-F238E27FC236}">
                  <a16:creationId xmlns:a16="http://schemas.microsoft.com/office/drawing/2014/main" id="{5691098F-1432-0D44-8573-312C3A566A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4" name="Freeform 1033">
              <a:extLst>
                <a:ext uri="{FF2B5EF4-FFF2-40B4-BE49-F238E27FC236}">
                  <a16:creationId xmlns:a16="http://schemas.microsoft.com/office/drawing/2014/main" id="{2D4A77A2-D0F1-164A-A67D-A509543869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4" name="Freeform 1034">
            <a:extLst>
              <a:ext uri="{FF2B5EF4-FFF2-40B4-BE49-F238E27FC236}">
                <a16:creationId xmlns:a16="http://schemas.microsoft.com/office/drawing/2014/main" id="{A283BD8E-0AD2-B743-8237-483C3A6A6CD3}"/>
              </a:ext>
            </a:extLst>
          </p:cNvPr>
          <p:cNvSpPr>
            <a:spLocks/>
          </p:cNvSpPr>
          <p:nvPr/>
        </p:nvSpPr>
        <p:spPr bwMode="auto">
          <a:xfrm>
            <a:off x="7770154" y="2677051"/>
            <a:ext cx="119578" cy="80936"/>
          </a:xfrm>
          <a:custGeom>
            <a:avLst/>
            <a:gdLst>
              <a:gd name="T0" fmla="*/ 213221464 w 990"/>
              <a:gd name="T1" fmla="*/ 1090686587 h 792"/>
              <a:gd name="T2" fmla="*/ 1915477586 w 990"/>
              <a:gd name="T3" fmla="*/ 0 h 792"/>
              <a:gd name="T4" fmla="*/ 1915477586 w 990"/>
              <a:gd name="T5" fmla="*/ 108859840 h 792"/>
              <a:gd name="T6" fmla="*/ 0 w 990"/>
              <a:gd name="T7" fmla="*/ 1090686587 h 792"/>
              <a:gd name="T8" fmla="*/ 213221464 w 990"/>
              <a:gd name="T9" fmla="*/ 1090686587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5" name="Freeform 1035">
            <a:extLst>
              <a:ext uri="{FF2B5EF4-FFF2-40B4-BE49-F238E27FC236}">
                <a16:creationId xmlns:a16="http://schemas.microsoft.com/office/drawing/2014/main" id="{AA215C2D-4069-DE48-884E-A1816F7D4D0B}"/>
              </a:ext>
            </a:extLst>
          </p:cNvPr>
          <p:cNvSpPr>
            <a:spLocks/>
          </p:cNvSpPr>
          <p:nvPr/>
        </p:nvSpPr>
        <p:spPr bwMode="auto">
          <a:xfrm>
            <a:off x="7464976" y="2683507"/>
            <a:ext cx="305957" cy="73850"/>
          </a:xfrm>
          <a:custGeom>
            <a:avLst/>
            <a:gdLst>
              <a:gd name="T0" fmla="*/ 213486572 w 2532"/>
              <a:gd name="T1" fmla="*/ 0 h 723"/>
              <a:gd name="T2" fmla="*/ 213486572 w 2532"/>
              <a:gd name="T3" fmla="*/ 0 h 723"/>
              <a:gd name="T4" fmla="*/ 2147483646 w 2532"/>
              <a:gd name="T5" fmla="*/ 979380008 h 723"/>
              <a:gd name="T6" fmla="*/ 2147483646 w 2532"/>
              <a:gd name="T7" fmla="*/ 1088085165 h 723"/>
              <a:gd name="T8" fmla="*/ 0 w 2532"/>
              <a:gd name="T9" fmla="*/ 108705259 h 723"/>
              <a:gd name="T10" fmla="*/ 213486572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Freeform 1036">
            <a:extLst>
              <a:ext uri="{FF2B5EF4-FFF2-40B4-BE49-F238E27FC236}">
                <a16:creationId xmlns:a16="http://schemas.microsoft.com/office/drawing/2014/main" id="{421821F5-5AD5-4D4E-A4F9-5D46E41A4ECC}"/>
              </a:ext>
            </a:extLst>
          </p:cNvPr>
          <p:cNvSpPr>
            <a:spLocks/>
          </p:cNvSpPr>
          <p:nvPr/>
        </p:nvSpPr>
        <p:spPr bwMode="auto">
          <a:xfrm>
            <a:off x="7465171" y="2669965"/>
            <a:ext cx="3311" cy="14959"/>
          </a:xfrm>
          <a:custGeom>
            <a:avLst/>
            <a:gdLst>
              <a:gd name="T0" fmla="*/ 262278191 w 26"/>
              <a:gd name="T1" fmla="*/ 107489981 h 147"/>
              <a:gd name="T2" fmla="*/ 262278191 w 26"/>
              <a:gd name="T3" fmla="*/ 214969480 h 147"/>
              <a:gd name="T4" fmla="*/ 0 w 26"/>
              <a:gd name="T5" fmla="*/ 214969480 h 147"/>
              <a:gd name="T6" fmla="*/ 262278191 w 26"/>
              <a:gd name="T7" fmla="*/ 0 h 147"/>
              <a:gd name="T8" fmla="*/ 262278191 w 26"/>
              <a:gd name="T9" fmla="*/ 10748998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Freeform 1037">
            <a:extLst>
              <a:ext uri="{FF2B5EF4-FFF2-40B4-BE49-F238E27FC236}">
                <a16:creationId xmlns:a16="http://schemas.microsoft.com/office/drawing/2014/main" id="{499D2FC7-7022-A944-98B2-E74E9B2E5256}"/>
              </a:ext>
            </a:extLst>
          </p:cNvPr>
          <p:cNvSpPr>
            <a:spLocks/>
          </p:cNvSpPr>
          <p:nvPr/>
        </p:nvSpPr>
        <p:spPr bwMode="auto">
          <a:xfrm>
            <a:off x="7465366" y="2609027"/>
            <a:ext cx="142170" cy="61883"/>
          </a:xfrm>
          <a:custGeom>
            <a:avLst/>
            <a:gdLst>
              <a:gd name="T0" fmla="*/ 2136125890 w 1176"/>
              <a:gd name="T1" fmla="*/ 0 h 606"/>
              <a:gd name="T2" fmla="*/ 0 w 1176"/>
              <a:gd name="T3" fmla="*/ 870000945 h 606"/>
              <a:gd name="T4" fmla="*/ 213789467 w 1176"/>
              <a:gd name="T5" fmla="*/ 870000945 h 606"/>
              <a:gd name="T6" fmla="*/ 2136125890 w 1176"/>
              <a:gd name="T7" fmla="*/ 108617123 h 606"/>
              <a:gd name="T8" fmla="*/ 2136125890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 1038">
            <a:extLst>
              <a:ext uri="{FF2B5EF4-FFF2-40B4-BE49-F238E27FC236}">
                <a16:creationId xmlns:a16="http://schemas.microsoft.com/office/drawing/2014/main" id="{37918171-6E71-A846-A2B5-7C65DD7456B5}"/>
              </a:ext>
            </a:extLst>
          </p:cNvPr>
          <p:cNvSpPr>
            <a:spLocks/>
          </p:cNvSpPr>
          <p:nvPr/>
        </p:nvSpPr>
        <p:spPr bwMode="auto">
          <a:xfrm>
            <a:off x="7474909" y="2673115"/>
            <a:ext cx="290182" cy="71016"/>
          </a:xfrm>
          <a:custGeom>
            <a:avLst/>
            <a:gdLst>
              <a:gd name="T0" fmla="*/ 173112702 w 2532"/>
              <a:gd name="T1" fmla="*/ 0 h 723"/>
              <a:gd name="T2" fmla="*/ 173112702 w 2532"/>
              <a:gd name="T3" fmla="*/ 0 h 723"/>
              <a:gd name="T4" fmla="*/ 2069773885 w 2532"/>
              <a:gd name="T5" fmla="*/ 558173482 h 723"/>
              <a:gd name="T6" fmla="*/ 2069773885 w 2532"/>
              <a:gd name="T7" fmla="*/ 558173482 h 723"/>
              <a:gd name="T8" fmla="*/ 0 w 2532"/>
              <a:gd name="T9" fmla="*/ 92871346 h 723"/>
              <a:gd name="T10" fmla="*/ 173112702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Freeform 1039">
            <a:extLst>
              <a:ext uri="{FF2B5EF4-FFF2-40B4-BE49-F238E27FC236}">
                <a16:creationId xmlns:a16="http://schemas.microsoft.com/office/drawing/2014/main" id="{68ECFF60-AA48-2D4C-9A67-90DB18F81D47}"/>
              </a:ext>
            </a:extLst>
          </p:cNvPr>
          <p:cNvSpPr>
            <a:spLocks/>
          </p:cNvSpPr>
          <p:nvPr/>
        </p:nvSpPr>
        <p:spPr bwMode="auto">
          <a:xfrm flipV="1">
            <a:off x="7764701" y="2668076"/>
            <a:ext cx="118410" cy="73535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962694895 h 723"/>
              <a:gd name="T6" fmla="*/ 0 w 2532"/>
              <a:gd name="T7" fmla="*/ 962694895 h 723"/>
              <a:gd name="T8" fmla="*/ 0 w 2532"/>
              <a:gd name="T9" fmla="*/ 107314314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0" name="Picture 568" descr="light2.png">
            <a:extLst>
              <a:ext uri="{FF2B5EF4-FFF2-40B4-BE49-F238E27FC236}">
                <a16:creationId xmlns:a16="http://schemas.microsoft.com/office/drawing/2014/main" id="{D96B693D-26FC-E443-A112-C4AFFE90DC3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31667" y="2392289"/>
            <a:ext cx="92772" cy="40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603" descr="car_icon_small">
            <a:extLst>
              <a:ext uri="{FF2B5EF4-FFF2-40B4-BE49-F238E27FC236}">
                <a16:creationId xmlns:a16="http://schemas.microsoft.com/office/drawing/2014/main" id="{147E2796-D425-6645-93B3-B97E69B14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539" y="2116958"/>
            <a:ext cx="84931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1116" descr="laptop_keyboard">
            <a:extLst>
              <a:ext uri="{FF2B5EF4-FFF2-40B4-BE49-F238E27FC236}">
                <a16:creationId xmlns:a16="http://schemas.microsoft.com/office/drawing/2014/main" id="{7F05CE3B-E67B-1B40-9D5B-2914F0B9B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510375" y="3605209"/>
            <a:ext cx="286699" cy="119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Freeform 1117">
            <a:extLst>
              <a:ext uri="{FF2B5EF4-FFF2-40B4-BE49-F238E27FC236}">
                <a16:creationId xmlns:a16="http://schemas.microsoft.com/office/drawing/2014/main" id="{B52A07C5-D801-5B41-BD20-C20958925D05}"/>
              </a:ext>
            </a:extLst>
          </p:cNvPr>
          <p:cNvSpPr>
            <a:spLocks/>
          </p:cNvSpPr>
          <p:nvPr/>
        </p:nvSpPr>
        <p:spPr bwMode="auto">
          <a:xfrm>
            <a:off x="7605388" y="3489299"/>
            <a:ext cx="230764" cy="155883"/>
          </a:xfrm>
          <a:custGeom>
            <a:avLst/>
            <a:gdLst>
              <a:gd name="T0" fmla="*/ 143665061 w 2982"/>
              <a:gd name="T1" fmla="*/ 0 h 2442"/>
              <a:gd name="T2" fmla="*/ 0 w 2982"/>
              <a:gd name="T3" fmla="*/ 66329557 h 2442"/>
              <a:gd name="T4" fmla="*/ 573719931 w 2982"/>
              <a:gd name="T5" fmla="*/ 82975142 h 2442"/>
              <a:gd name="T6" fmla="*/ 717384993 w 2982"/>
              <a:gd name="T7" fmla="*/ 16645585 h 2442"/>
              <a:gd name="T8" fmla="*/ 14366506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4" name="Picture 1118" descr="screen">
            <a:extLst>
              <a:ext uri="{FF2B5EF4-FFF2-40B4-BE49-F238E27FC236}">
                <a16:creationId xmlns:a16="http://schemas.microsoft.com/office/drawing/2014/main" id="{2EA30B4E-5447-0340-8DAD-349A843F2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6754" y="3493308"/>
            <a:ext cx="209692" cy="14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Freeform 1119">
            <a:extLst>
              <a:ext uri="{FF2B5EF4-FFF2-40B4-BE49-F238E27FC236}">
                <a16:creationId xmlns:a16="http://schemas.microsoft.com/office/drawing/2014/main" id="{1137F6C6-A7C9-9A4D-BCE3-048DB90EF759}"/>
              </a:ext>
            </a:extLst>
          </p:cNvPr>
          <p:cNvSpPr>
            <a:spLocks/>
          </p:cNvSpPr>
          <p:nvPr/>
        </p:nvSpPr>
        <p:spPr bwMode="auto">
          <a:xfrm>
            <a:off x="7647403" y="3484701"/>
            <a:ext cx="195517" cy="29007"/>
          </a:xfrm>
          <a:custGeom>
            <a:avLst/>
            <a:gdLst>
              <a:gd name="T0" fmla="*/ 35620212 w 2528"/>
              <a:gd name="T1" fmla="*/ 0 h 455"/>
              <a:gd name="T2" fmla="*/ 608343257 w 2528"/>
              <a:gd name="T3" fmla="*/ 16582250 h 455"/>
              <a:gd name="T4" fmla="*/ 572256449 w 2528"/>
              <a:gd name="T5" fmla="*/ 16582250 h 455"/>
              <a:gd name="T6" fmla="*/ 0 w 2528"/>
              <a:gd name="T7" fmla="*/ 16582250 h 455"/>
              <a:gd name="T8" fmla="*/ 35620212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Freeform 1120">
            <a:extLst>
              <a:ext uri="{FF2B5EF4-FFF2-40B4-BE49-F238E27FC236}">
                <a16:creationId xmlns:a16="http://schemas.microsoft.com/office/drawing/2014/main" id="{7A0060E2-767D-1545-8656-29ED1A471251}"/>
              </a:ext>
            </a:extLst>
          </p:cNvPr>
          <p:cNvSpPr>
            <a:spLocks/>
          </p:cNvSpPr>
          <p:nvPr/>
        </p:nvSpPr>
        <p:spPr bwMode="auto">
          <a:xfrm>
            <a:off x="7603345" y="3484465"/>
            <a:ext cx="54275" cy="120745"/>
          </a:xfrm>
          <a:custGeom>
            <a:avLst/>
            <a:gdLst>
              <a:gd name="T0" fmla="*/ 142804406 w 702"/>
              <a:gd name="T1" fmla="*/ 0 h 1893"/>
              <a:gd name="T2" fmla="*/ 0 w 702"/>
              <a:gd name="T3" fmla="*/ 66174575 h 1893"/>
              <a:gd name="T4" fmla="*/ 35584530 w 702"/>
              <a:gd name="T5" fmla="*/ 66174575 h 1893"/>
              <a:gd name="T6" fmla="*/ 178855222 w 702"/>
              <a:gd name="T7" fmla="*/ 16607700 h 1893"/>
              <a:gd name="T8" fmla="*/ 142804406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Freeform 1121">
            <a:extLst>
              <a:ext uri="{FF2B5EF4-FFF2-40B4-BE49-F238E27FC236}">
                <a16:creationId xmlns:a16="http://schemas.microsoft.com/office/drawing/2014/main" id="{15790F5A-ABAC-8D49-A4F9-E2F576550DB0}"/>
              </a:ext>
            </a:extLst>
          </p:cNvPr>
          <p:cNvSpPr>
            <a:spLocks/>
          </p:cNvSpPr>
          <p:nvPr/>
        </p:nvSpPr>
        <p:spPr bwMode="auto">
          <a:xfrm>
            <a:off x="7783026" y="3506043"/>
            <a:ext cx="58489" cy="139375"/>
          </a:xfrm>
          <a:custGeom>
            <a:avLst/>
            <a:gdLst>
              <a:gd name="T0" fmla="*/ 179213623 w 756"/>
              <a:gd name="T1" fmla="*/ 0 h 2184"/>
              <a:gd name="T2" fmla="*/ 35656008 w 756"/>
              <a:gd name="T3" fmla="*/ 82904513 h 2184"/>
              <a:gd name="T4" fmla="*/ 0 w 756"/>
              <a:gd name="T5" fmla="*/ 82904513 h 2184"/>
              <a:gd name="T6" fmla="*/ 143090785 w 756"/>
              <a:gd name="T7" fmla="*/ 16632211 h 2184"/>
              <a:gd name="T8" fmla="*/ 179213623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8" name="Freeform 1122">
            <a:extLst>
              <a:ext uri="{FF2B5EF4-FFF2-40B4-BE49-F238E27FC236}">
                <a16:creationId xmlns:a16="http://schemas.microsoft.com/office/drawing/2014/main" id="{8898B7ED-5BCF-8C4E-B1AA-B82AD50FD155}"/>
              </a:ext>
            </a:extLst>
          </p:cNvPr>
          <p:cNvSpPr>
            <a:spLocks/>
          </p:cNvSpPr>
          <p:nvPr/>
        </p:nvSpPr>
        <p:spPr bwMode="auto">
          <a:xfrm>
            <a:off x="7602706" y="3599078"/>
            <a:ext cx="214545" cy="47048"/>
          </a:xfrm>
          <a:custGeom>
            <a:avLst/>
            <a:gdLst>
              <a:gd name="T0" fmla="*/ 35658648 w 2773"/>
              <a:gd name="T1" fmla="*/ 0 h 738"/>
              <a:gd name="T2" fmla="*/ 0 w 2773"/>
              <a:gd name="T3" fmla="*/ 16581742 h 738"/>
              <a:gd name="T4" fmla="*/ 573357470 w 2773"/>
              <a:gd name="T5" fmla="*/ 33163485 h 738"/>
              <a:gd name="T6" fmla="*/ 573357470 w 2773"/>
              <a:gd name="T7" fmla="*/ 16581742 h 738"/>
              <a:gd name="T8" fmla="*/ 35658648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9" name="Freeform 1123">
            <a:extLst>
              <a:ext uri="{FF2B5EF4-FFF2-40B4-BE49-F238E27FC236}">
                <a16:creationId xmlns:a16="http://schemas.microsoft.com/office/drawing/2014/main" id="{5A7F91EF-AD6B-D64E-B73E-C762D73A7A33}"/>
              </a:ext>
            </a:extLst>
          </p:cNvPr>
          <p:cNvSpPr>
            <a:spLocks/>
          </p:cNvSpPr>
          <p:nvPr/>
        </p:nvSpPr>
        <p:spPr bwMode="auto">
          <a:xfrm>
            <a:off x="7789539" y="3507222"/>
            <a:ext cx="54786" cy="139965"/>
          </a:xfrm>
          <a:custGeom>
            <a:avLst/>
            <a:gdLst>
              <a:gd name="T0" fmla="*/ 656550006 w 637"/>
              <a:gd name="T1" fmla="*/ 0 h 1659"/>
              <a:gd name="T2" fmla="*/ 656550006 w 637"/>
              <a:gd name="T3" fmla="*/ 0 h 1659"/>
              <a:gd name="T4" fmla="*/ 54716163 w 637"/>
              <a:gd name="T5" fmla="*/ 2147483646 h 1659"/>
              <a:gd name="T6" fmla="*/ 0 w 637"/>
              <a:gd name="T7" fmla="*/ 2147483646 h 1659"/>
              <a:gd name="T8" fmla="*/ 656550006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Freeform 1124">
            <a:extLst>
              <a:ext uri="{FF2B5EF4-FFF2-40B4-BE49-F238E27FC236}">
                <a16:creationId xmlns:a16="http://schemas.microsoft.com/office/drawing/2014/main" id="{BBB1B153-2E6F-7246-9B11-B68D01DF60E3}"/>
              </a:ext>
            </a:extLst>
          </p:cNvPr>
          <p:cNvSpPr>
            <a:spLocks/>
          </p:cNvSpPr>
          <p:nvPr/>
        </p:nvSpPr>
        <p:spPr bwMode="auto">
          <a:xfrm>
            <a:off x="7602962" y="3605327"/>
            <a:ext cx="190792" cy="46458"/>
          </a:xfrm>
          <a:custGeom>
            <a:avLst/>
            <a:gdLst>
              <a:gd name="T0" fmla="*/ 0 w 2216"/>
              <a:gd name="T1" fmla="*/ 0 h 550"/>
              <a:gd name="T2" fmla="*/ 54884212 w 2216"/>
              <a:gd name="T3" fmla="*/ 101852492 h 550"/>
              <a:gd name="T4" fmla="*/ 2147483646 w 2216"/>
              <a:gd name="T5" fmla="*/ 1017940055 h 550"/>
              <a:gd name="T6" fmla="*/ 2147483646 w 2216"/>
              <a:gd name="T7" fmla="*/ 865464562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1" name="Group 1125">
            <a:extLst>
              <a:ext uri="{FF2B5EF4-FFF2-40B4-BE49-F238E27FC236}">
                <a16:creationId xmlns:a16="http://schemas.microsoft.com/office/drawing/2014/main" id="{57060979-075D-9D4D-B12E-DA0CCD4C6B8F}"/>
              </a:ext>
            </a:extLst>
          </p:cNvPr>
          <p:cNvGrpSpPr>
            <a:grpSpLocks/>
          </p:cNvGrpSpPr>
          <p:nvPr/>
        </p:nvGrpSpPr>
        <p:grpSpPr bwMode="auto">
          <a:xfrm>
            <a:off x="7599769" y="3654969"/>
            <a:ext cx="64747" cy="27592"/>
            <a:chOff x="1740" y="2642"/>
            <a:chExt cx="752" cy="327"/>
          </a:xfrm>
        </p:grpSpPr>
        <p:sp>
          <p:nvSpPr>
            <p:cNvPr id="140" name="Freeform 1126">
              <a:extLst>
                <a:ext uri="{FF2B5EF4-FFF2-40B4-BE49-F238E27FC236}">
                  <a16:creationId xmlns:a16="http://schemas.microsoft.com/office/drawing/2014/main" id="{8DFFF656-1361-C546-8336-177F79E46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Freeform 1127">
              <a:extLst>
                <a:ext uri="{FF2B5EF4-FFF2-40B4-BE49-F238E27FC236}">
                  <a16:creationId xmlns:a16="http://schemas.microsoft.com/office/drawing/2014/main" id="{60C6C6B3-72DE-664B-B4DE-3C04B0C5BF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Freeform 1128">
              <a:extLst>
                <a:ext uri="{FF2B5EF4-FFF2-40B4-BE49-F238E27FC236}">
                  <a16:creationId xmlns:a16="http://schemas.microsoft.com/office/drawing/2014/main" id="{0D48292A-917D-D046-A974-043CEE5A41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" name="Freeform 1129">
              <a:extLst>
                <a:ext uri="{FF2B5EF4-FFF2-40B4-BE49-F238E27FC236}">
                  <a16:creationId xmlns:a16="http://schemas.microsoft.com/office/drawing/2014/main" id="{DB6BAAEB-BADD-0A4F-8A9D-D72AFCA99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" name="Freeform 1130">
              <a:extLst>
                <a:ext uri="{FF2B5EF4-FFF2-40B4-BE49-F238E27FC236}">
                  <a16:creationId xmlns:a16="http://schemas.microsoft.com/office/drawing/2014/main" id="{05D5969F-F3B9-414D-975E-A6700098F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" name="Freeform 1131">
              <a:extLst>
                <a:ext uri="{FF2B5EF4-FFF2-40B4-BE49-F238E27FC236}">
                  <a16:creationId xmlns:a16="http://schemas.microsoft.com/office/drawing/2014/main" id="{41BB174D-6019-384D-A5AC-1B4D92D93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2" name="Freeform 1132">
            <a:extLst>
              <a:ext uri="{FF2B5EF4-FFF2-40B4-BE49-F238E27FC236}">
                <a16:creationId xmlns:a16="http://schemas.microsoft.com/office/drawing/2014/main" id="{F8739864-4836-E447-8FC8-5886923FF496}"/>
              </a:ext>
            </a:extLst>
          </p:cNvPr>
          <p:cNvSpPr>
            <a:spLocks/>
          </p:cNvSpPr>
          <p:nvPr/>
        </p:nvSpPr>
        <p:spPr bwMode="auto">
          <a:xfrm>
            <a:off x="7710617" y="3659096"/>
            <a:ext cx="78411" cy="60608"/>
          </a:xfrm>
          <a:custGeom>
            <a:avLst/>
            <a:gdLst>
              <a:gd name="T0" fmla="*/ 39250883 w 990"/>
              <a:gd name="T1" fmla="*/ 342828616 h 792"/>
              <a:gd name="T2" fmla="*/ 354255671 w 990"/>
              <a:gd name="T3" fmla="*/ 0 h 792"/>
              <a:gd name="T4" fmla="*/ 354255671 w 990"/>
              <a:gd name="T5" fmla="*/ 34504242 h 792"/>
              <a:gd name="T6" fmla="*/ 0 w 990"/>
              <a:gd name="T7" fmla="*/ 342828616 h 792"/>
              <a:gd name="T8" fmla="*/ 39250883 w 990"/>
              <a:gd name="T9" fmla="*/ 342828616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3" name="Freeform 1133">
            <a:extLst>
              <a:ext uri="{FF2B5EF4-FFF2-40B4-BE49-F238E27FC236}">
                <a16:creationId xmlns:a16="http://schemas.microsoft.com/office/drawing/2014/main" id="{C59CADF3-CD09-FB48-A672-C2C50B66CEB8}"/>
              </a:ext>
            </a:extLst>
          </p:cNvPr>
          <p:cNvSpPr>
            <a:spLocks/>
          </p:cNvSpPr>
          <p:nvPr/>
        </p:nvSpPr>
        <p:spPr bwMode="auto">
          <a:xfrm>
            <a:off x="7510503" y="3663931"/>
            <a:ext cx="200625" cy="55302"/>
          </a:xfrm>
          <a:custGeom>
            <a:avLst/>
            <a:gdLst>
              <a:gd name="T0" fmla="*/ 39302216 w 2532"/>
              <a:gd name="T1" fmla="*/ 0 h 723"/>
              <a:gd name="T2" fmla="*/ 39302216 w 2532"/>
              <a:gd name="T3" fmla="*/ 0 h 723"/>
              <a:gd name="T4" fmla="*/ 867084690 w 2532"/>
              <a:gd name="T5" fmla="*/ 307891170 h 723"/>
              <a:gd name="T6" fmla="*/ 867084690 w 2532"/>
              <a:gd name="T7" fmla="*/ 342351506 h 723"/>
              <a:gd name="T8" fmla="*/ 0 w 2532"/>
              <a:gd name="T9" fmla="*/ 34009889 h 723"/>
              <a:gd name="T10" fmla="*/ 39302216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4" name="Freeform 1134">
            <a:extLst>
              <a:ext uri="{FF2B5EF4-FFF2-40B4-BE49-F238E27FC236}">
                <a16:creationId xmlns:a16="http://schemas.microsoft.com/office/drawing/2014/main" id="{628AB6FD-35F6-0345-BD13-22EAAF9EC275}"/>
              </a:ext>
            </a:extLst>
          </p:cNvPr>
          <p:cNvSpPr>
            <a:spLocks/>
          </p:cNvSpPr>
          <p:nvPr/>
        </p:nvSpPr>
        <p:spPr bwMode="auto">
          <a:xfrm>
            <a:off x="7510631" y="3653790"/>
            <a:ext cx="2171" cy="11202"/>
          </a:xfrm>
          <a:custGeom>
            <a:avLst/>
            <a:gdLst>
              <a:gd name="T0" fmla="*/ 48903362 w 26"/>
              <a:gd name="T1" fmla="*/ 33634500 h 147"/>
              <a:gd name="T2" fmla="*/ 48903362 w 26"/>
              <a:gd name="T3" fmla="*/ 67263209 h 147"/>
              <a:gd name="T4" fmla="*/ 0 w 26"/>
              <a:gd name="T5" fmla="*/ 67263209 h 147"/>
              <a:gd name="T6" fmla="*/ 48903362 w 26"/>
              <a:gd name="T7" fmla="*/ 0 h 147"/>
              <a:gd name="T8" fmla="*/ 48903362 w 26"/>
              <a:gd name="T9" fmla="*/ 33634500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5" name="Freeform 1135">
            <a:extLst>
              <a:ext uri="{FF2B5EF4-FFF2-40B4-BE49-F238E27FC236}">
                <a16:creationId xmlns:a16="http://schemas.microsoft.com/office/drawing/2014/main" id="{76529D44-B4FD-DE4D-812E-E461A0FCCA6C}"/>
              </a:ext>
            </a:extLst>
          </p:cNvPr>
          <p:cNvSpPr>
            <a:spLocks/>
          </p:cNvSpPr>
          <p:nvPr/>
        </p:nvSpPr>
        <p:spPr bwMode="auto">
          <a:xfrm>
            <a:off x="7510758" y="3608157"/>
            <a:ext cx="93225" cy="46340"/>
          </a:xfrm>
          <a:custGeom>
            <a:avLst/>
            <a:gdLst>
              <a:gd name="T0" fmla="*/ 395043791 w 1176"/>
              <a:gd name="T1" fmla="*/ 0 h 606"/>
              <a:gd name="T2" fmla="*/ 0 w 1176"/>
              <a:gd name="T3" fmla="*/ 273654982 h 606"/>
              <a:gd name="T4" fmla="*/ 39357994 w 1176"/>
              <a:gd name="T5" fmla="*/ 273654982 h 606"/>
              <a:gd name="T6" fmla="*/ 395043791 w 1176"/>
              <a:gd name="T7" fmla="*/ 33985420 h 606"/>
              <a:gd name="T8" fmla="*/ 39504379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6" name="Freeform 1136">
            <a:extLst>
              <a:ext uri="{FF2B5EF4-FFF2-40B4-BE49-F238E27FC236}">
                <a16:creationId xmlns:a16="http://schemas.microsoft.com/office/drawing/2014/main" id="{44CD9A89-0E3B-2C40-8436-71B7526BA660}"/>
              </a:ext>
            </a:extLst>
          </p:cNvPr>
          <p:cNvSpPr>
            <a:spLocks/>
          </p:cNvSpPr>
          <p:nvPr/>
        </p:nvSpPr>
        <p:spPr bwMode="auto">
          <a:xfrm>
            <a:off x="7517016" y="3656149"/>
            <a:ext cx="190281" cy="53180"/>
          </a:xfrm>
          <a:custGeom>
            <a:avLst/>
            <a:gdLst>
              <a:gd name="T0" fmla="*/ 31829833 w 2532"/>
              <a:gd name="T1" fmla="*/ 0 h 723"/>
              <a:gd name="T2" fmla="*/ 31829833 w 2532"/>
              <a:gd name="T3" fmla="*/ 0 h 723"/>
              <a:gd name="T4" fmla="*/ 382827787 w 2532"/>
              <a:gd name="T5" fmla="*/ 175498781 h 723"/>
              <a:gd name="T6" fmla="*/ 382827787 w 2532"/>
              <a:gd name="T7" fmla="*/ 175498781 h 723"/>
              <a:gd name="T8" fmla="*/ 0 w 2532"/>
              <a:gd name="T9" fmla="*/ 29448186 h 723"/>
              <a:gd name="T10" fmla="*/ 31829833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" name="Freeform 1137">
            <a:extLst>
              <a:ext uri="{FF2B5EF4-FFF2-40B4-BE49-F238E27FC236}">
                <a16:creationId xmlns:a16="http://schemas.microsoft.com/office/drawing/2014/main" id="{92BF681C-02FC-8F49-A2CD-8F3446ECE5D3}"/>
              </a:ext>
            </a:extLst>
          </p:cNvPr>
          <p:cNvSpPr>
            <a:spLocks/>
          </p:cNvSpPr>
          <p:nvPr/>
        </p:nvSpPr>
        <p:spPr bwMode="auto">
          <a:xfrm flipV="1">
            <a:off x="7707042" y="3652375"/>
            <a:ext cx="77645" cy="55066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302641137 h 723"/>
              <a:gd name="T6" fmla="*/ 0 w 2532"/>
              <a:gd name="T7" fmla="*/ 302641137 h 723"/>
              <a:gd name="T8" fmla="*/ 0 w 2532"/>
              <a:gd name="T9" fmla="*/ 33575256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8" name="Picture 1140" descr="desktop_computer_stylized_medium">
            <a:extLst>
              <a:ext uri="{FF2B5EF4-FFF2-40B4-BE49-F238E27FC236}">
                <a16:creationId xmlns:a16="http://schemas.microsoft.com/office/drawing/2014/main" id="{BDC7F552-21C9-C942-90FF-0162099A3D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991996" y="3567143"/>
            <a:ext cx="359261" cy="34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" name="Freeform 1141">
            <a:extLst>
              <a:ext uri="{FF2B5EF4-FFF2-40B4-BE49-F238E27FC236}">
                <a16:creationId xmlns:a16="http://schemas.microsoft.com/office/drawing/2014/main" id="{654B43BA-608E-5D4D-B11B-71762CFBEEDE}"/>
              </a:ext>
            </a:extLst>
          </p:cNvPr>
          <p:cNvSpPr>
            <a:spLocks/>
          </p:cNvSpPr>
          <p:nvPr/>
        </p:nvSpPr>
        <p:spPr bwMode="auto">
          <a:xfrm flipH="1">
            <a:off x="8145217" y="3599942"/>
            <a:ext cx="169400" cy="156753"/>
          </a:xfrm>
          <a:custGeom>
            <a:avLst/>
            <a:gdLst>
              <a:gd name="T0" fmla="*/ 0 w 356"/>
              <a:gd name="T1" fmla="*/ 0 h 368"/>
              <a:gd name="T2" fmla="*/ 300 w 356"/>
              <a:gd name="T3" fmla="*/ 14 h 368"/>
              <a:gd name="T4" fmla="*/ 356 w 356"/>
              <a:gd name="T5" fmla="*/ 294 h 368"/>
              <a:gd name="T6" fmla="*/ 78 w 356"/>
              <a:gd name="T7" fmla="*/ 368 h 368"/>
              <a:gd name="T8" fmla="*/ 0 w 356"/>
              <a:gd name="T9" fmla="*/ 0 h 3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368"/>
              <a:gd name="T17" fmla="*/ 356 w 356"/>
              <a:gd name="T18" fmla="*/ 368 h 3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368">
                <a:moveTo>
                  <a:pt x="0" y="0"/>
                </a:moveTo>
                <a:lnTo>
                  <a:pt x="300" y="14"/>
                </a:lnTo>
                <a:lnTo>
                  <a:pt x="356" y="294"/>
                </a:lnTo>
                <a:lnTo>
                  <a:pt x="78" y="36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3" name="Picture 571" descr="fridge2.png">
            <a:extLst>
              <a:ext uri="{FF2B5EF4-FFF2-40B4-BE49-F238E27FC236}">
                <a16:creationId xmlns:a16="http://schemas.microsoft.com/office/drawing/2014/main" id="{29DD0F98-F93B-0145-A925-F4125ED490D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199" y="3385017"/>
            <a:ext cx="189578" cy="33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" name="Group 950">
            <a:extLst>
              <a:ext uri="{FF2B5EF4-FFF2-40B4-BE49-F238E27FC236}">
                <a16:creationId xmlns:a16="http://schemas.microsoft.com/office/drawing/2014/main" id="{2B0A745F-DA32-E140-AB36-BC5E1C4E2D48}"/>
              </a:ext>
            </a:extLst>
          </p:cNvPr>
          <p:cNvGrpSpPr>
            <a:grpSpLocks/>
          </p:cNvGrpSpPr>
          <p:nvPr/>
        </p:nvGrpSpPr>
        <p:grpSpPr bwMode="auto">
          <a:xfrm>
            <a:off x="10288915" y="5273951"/>
            <a:ext cx="177192" cy="330833"/>
            <a:chOff x="4140" y="429"/>
            <a:chExt cx="1425" cy="2396"/>
          </a:xfrm>
        </p:grpSpPr>
        <p:sp>
          <p:nvSpPr>
            <p:cNvPr id="207" name="Freeform 951">
              <a:extLst>
                <a:ext uri="{FF2B5EF4-FFF2-40B4-BE49-F238E27FC236}">
                  <a16:creationId xmlns:a16="http://schemas.microsoft.com/office/drawing/2014/main" id="{12CB3660-4D63-014F-8CC9-FDFB8140AB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8" name="Rectangle 952">
              <a:extLst>
                <a:ext uri="{FF2B5EF4-FFF2-40B4-BE49-F238E27FC236}">
                  <a16:creationId xmlns:a16="http://schemas.microsoft.com/office/drawing/2014/main" id="{EFE1382F-B768-3541-8BD1-06AB71BFA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09" name="Freeform 953">
              <a:extLst>
                <a:ext uri="{FF2B5EF4-FFF2-40B4-BE49-F238E27FC236}">
                  <a16:creationId xmlns:a16="http://schemas.microsoft.com/office/drawing/2014/main" id="{FB363E8F-CA06-2449-A66C-B14735894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0" name="Freeform 954">
              <a:extLst>
                <a:ext uri="{FF2B5EF4-FFF2-40B4-BE49-F238E27FC236}">
                  <a16:creationId xmlns:a16="http://schemas.microsoft.com/office/drawing/2014/main" id="{8A74E36A-A735-7440-A2B1-55846B516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1" name="Rectangle 955">
              <a:extLst>
                <a:ext uri="{FF2B5EF4-FFF2-40B4-BE49-F238E27FC236}">
                  <a16:creationId xmlns:a16="http://schemas.microsoft.com/office/drawing/2014/main" id="{FC433BF5-02C8-F540-AE86-53BF56960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2" name="Group 956">
              <a:extLst>
                <a:ext uri="{FF2B5EF4-FFF2-40B4-BE49-F238E27FC236}">
                  <a16:creationId xmlns:a16="http://schemas.microsoft.com/office/drawing/2014/main" id="{969A0B36-D994-A24C-8329-146363A51C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37" name="AutoShape 957">
                <a:extLst>
                  <a:ext uri="{FF2B5EF4-FFF2-40B4-BE49-F238E27FC236}">
                    <a16:creationId xmlns:a16="http://schemas.microsoft.com/office/drawing/2014/main" id="{75A7B329-681F-2B4A-8470-FC0231FE2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8" name="AutoShape 958">
                <a:extLst>
                  <a:ext uri="{FF2B5EF4-FFF2-40B4-BE49-F238E27FC236}">
                    <a16:creationId xmlns:a16="http://schemas.microsoft.com/office/drawing/2014/main" id="{197CEF08-20F4-5741-AC2B-1EBB072FA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3" name="Rectangle 959">
              <a:extLst>
                <a:ext uri="{FF2B5EF4-FFF2-40B4-BE49-F238E27FC236}">
                  <a16:creationId xmlns:a16="http://schemas.microsoft.com/office/drawing/2014/main" id="{775AA9F7-199B-ED4C-B422-5E1B766FB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4" name="Group 960">
              <a:extLst>
                <a:ext uri="{FF2B5EF4-FFF2-40B4-BE49-F238E27FC236}">
                  <a16:creationId xmlns:a16="http://schemas.microsoft.com/office/drawing/2014/main" id="{4EED0C22-3BA6-E24F-B528-BF018CB34F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35" name="AutoShape 961">
                <a:extLst>
                  <a:ext uri="{FF2B5EF4-FFF2-40B4-BE49-F238E27FC236}">
                    <a16:creationId xmlns:a16="http://schemas.microsoft.com/office/drawing/2014/main" id="{FE30D28F-02DD-D041-8551-45D9D2836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6" name="AutoShape 962">
                <a:extLst>
                  <a:ext uri="{FF2B5EF4-FFF2-40B4-BE49-F238E27FC236}">
                    <a16:creationId xmlns:a16="http://schemas.microsoft.com/office/drawing/2014/main" id="{92F33680-18D6-7C4A-88C2-46C4FA3D0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5" name="Rectangle 963">
              <a:extLst>
                <a:ext uri="{FF2B5EF4-FFF2-40B4-BE49-F238E27FC236}">
                  <a16:creationId xmlns:a16="http://schemas.microsoft.com/office/drawing/2014/main" id="{A0014856-A5F8-544F-98BE-B1D6878A6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16" name="Rectangle 964">
              <a:extLst>
                <a:ext uri="{FF2B5EF4-FFF2-40B4-BE49-F238E27FC236}">
                  <a16:creationId xmlns:a16="http://schemas.microsoft.com/office/drawing/2014/main" id="{0E6FC61A-EACA-7D4E-9AA7-C7690D093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217" name="Group 965">
              <a:extLst>
                <a:ext uri="{FF2B5EF4-FFF2-40B4-BE49-F238E27FC236}">
                  <a16:creationId xmlns:a16="http://schemas.microsoft.com/office/drawing/2014/main" id="{CF083CE2-2403-FD4E-8F7D-758E7F67FF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33" name="AutoShape 966">
                <a:extLst>
                  <a:ext uri="{FF2B5EF4-FFF2-40B4-BE49-F238E27FC236}">
                    <a16:creationId xmlns:a16="http://schemas.microsoft.com/office/drawing/2014/main" id="{5ED8E2CD-DB59-0040-9493-378A5D7DF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4" name="AutoShape 967">
                <a:extLst>
                  <a:ext uri="{FF2B5EF4-FFF2-40B4-BE49-F238E27FC236}">
                    <a16:creationId xmlns:a16="http://schemas.microsoft.com/office/drawing/2014/main" id="{F249F021-1652-2041-9D37-82D9ADAF20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8" name="Freeform 968">
              <a:extLst>
                <a:ext uri="{FF2B5EF4-FFF2-40B4-BE49-F238E27FC236}">
                  <a16:creationId xmlns:a16="http://schemas.microsoft.com/office/drawing/2014/main" id="{2DA20985-B59E-DD4F-B452-9726DAD28D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19" name="Group 969">
              <a:extLst>
                <a:ext uri="{FF2B5EF4-FFF2-40B4-BE49-F238E27FC236}">
                  <a16:creationId xmlns:a16="http://schemas.microsoft.com/office/drawing/2014/main" id="{68489279-23CF-FB42-9AE3-CAB3A000B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231" name="AutoShape 970">
                <a:extLst>
                  <a:ext uri="{FF2B5EF4-FFF2-40B4-BE49-F238E27FC236}">
                    <a16:creationId xmlns:a16="http://schemas.microsoft.com/office/drawing/2014/main" id="{12532EDD-6029-FD41-90A0-EB4B9A3B8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32" name="AutoShape 971">
                <a:extLst>
                  <a:ext uri="{FF2B5EF4-FFF2-40B4-BE49-F238E27FC236}">
                    <a16:creationId xmlns:a16="http://schemas.microsoft.com/office/drawing/2014/main" id="{2ADE9625-767F-5247-8211-3638BECC9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20" name="Rectangle 972">
              <a:extLst>
                <a:ext uri="{FF2B5EF4-FFF2-40B4-BE49-F238E27FC236}">
                  <a16:creationId xmlns:a16="http://schemas.microsoft.com/office/drawing/2014/main" id="{71E52DA0-9A54-7744-90B9-E438CBE00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1" name="Freeform 973">
              <a:extLst>
                <a:ext uri="{FF2B5EF4-FFF2-40B4-BE49-F238E27FC236}">
                  <a16:creationId xmlns:a16="http://schemas.microsoft.com/office/drawing/2014/main" id="{D950FAED-4EC6-7B4B-AFA5-CA2701F74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2" name="Freeform 974">
              <a:extLst>
                <a:ext uri="{FF2B5EF4-FFF2-40B4-BE49-F238E27FC236}">
                  <a16:creationId xmlns:a16="http://schemas.microsoft.com/office/drawing/2014/main" id="{55AF3FE0-BBE4-A74C-A9EF-B8F3AA7A0D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3" name="Oval 975">
              <a:extLst>
                <a:ext uri="{FF2B5EF4-FFF2-40B4-BE49-F238E27FC236}">
                  <a16:creationId xmlns:a16="http://schemas.microsoft.com/office/drawing/2014/main" id="{AC808981-49D6-D840-800C-F21BB9106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4" name="Freeform 976">
              <a:extLst>
                <a:ext uri="{FF2B5EF4-FFF2-40B4-BE49-F238E27FC236}">
                  <a16:creationId xmlns:a16="http://schemas.microsoft.com/office/drawing/2014/main" id="{EBD04B6D-F8F6-FE45-BBD9-3CFFE7B287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5" name="AutoShape 977">
              <a:extLst>
                <a:ext uri="{FF2B5EF4-FFF2-40B4-BE49-F238E27FC236}">
                  <a16:creationId xmlns:a16="http://schemas.microsoft.com/office/drawing/2014/main" id="{EB968B78-CEDA-2949-925F-D6EE71A8E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6" name="AutoShape 978">
              <a:extLst>
                <a:ext uri="{FF2B5EF4-FFF2-40B4-BE49-F238E27FC236}">
                  <a16:creationId xmlns:a16="http://schemas.microsoft.com/office/drawing/2014/main" id="{6127245D-2639-C841-ABBD-0A2EB8719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7" name="Oval 979">
              <a:extLst>
                <a:ext uri="{FF2B5EF4-FFF2-40B4-BE49-F238E27FC236}">
                  <a16:creationId xmlns:a16="http://schemas.microsoft.com/office/drawing/2014/main" id="{CBCE7727-73A7-814E-B244-E80EED405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8" name="Oval 980">
              <a:extLst>
                <a:ext uri="{FF2B5EF4-FFF2-40B4-BE49-F238E27FC236}">
                  <a16:creationId xmlns:a16="http://schemas.microsoft.com/office/drawing/2014/main" id="{7A66ECF6-DDAE-2842-92B5-EA8F14A12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9" name="Oval 981">
              <a:extLst>
                <a:ext uri="{FF2B5EF4-FFF2-40B4-BE49-F238E27FC236}">
                  <a16:creationId xmlns:a16="http://schemas.microsoft.com/office/drawing/2014/main" id="{5A97568E-F028-FD44-8E47-C92EC6C01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30" name="Rectangle 982">
              <a:extLst>
                <a:ext uri="{FF2B5EF4-FFF2-40B4-BE49-F238E27FC236}">
                  <a16:creationId xmlns:a16="http://schemas.microsoft.com/office/drawing/2014/main" id="{A834B858-68E5-0D45-8391-2A0A996FA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44" name="Group 590">
            <a:extLst>
              <a:ext uri="{FF2B5EF4-FFF2-40B4-BE49-F238E27FC236}">
                <a16:creationId xmlns:a16="http://schemas.microsoft.com/office/drawing/2014/main" id="{2648262B-E78D-1D4B-B3FD-3AE9CD5C321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980855" y="4900161"/>
            <a:ext cx="345630" cy="320302"/>
            <a:chOff x="2839" y="3501"/>
            <a:chExt cx="755" cy="803"/>
          </a:xfrm>
        </p:grpSpPr>
        <p:pic>
          <p:nvPicPr>
            <p:cNvPr id="367" name="Picture 591" descr="desktop_computer_stylized_medium">
              <a:extLst>
                <a:ext uri="{FF2B5EF4-FFF2-40B4-BE49-F238E27FC236}">
                  <a16:creationId xmlns:a16="http://schemas.microsoft.com/office/drawing/2014/main" id="{35FBE2DB-60A7-B340-A5BB-B3699CCC02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" name="Freeform 592">
              <a:extLst>
                <a:ext uri="{FF2B5EF4-FFF2-40B4-BE49-F238E27FC236}">
                  <a16:creationId xmlns:a16="http://schemas.microsoft.com/office/drawing/2014/main" id="{0263E665-BF2A-2F4A-ADA8-20F44C312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47" name="Picture 1066" descr="laptop_keyboard">
            <a:extLst>
              <a:ext uri="{FF2B5EF4-FFF2-40B4-BE49-F238E27FC236}">
                <a16:creationId xmlns:a16="http://schemas.microsoft.com/office/drawing/2014/main" id="{71E89937-428E-3447-B221-C34E0D71A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9216586" y="6040274"/>
            <a:ext cx="253501" cy="120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" name="Freeform 1067">
            <a:extLst>
              <a:ext uri="{FF2B5EF4-FFF2-40B4-BE49-F238E27FC236}">
                <a16:creationId xmlns:a16="http://schemas.microsoft.com/office/drawing/2014/main" id="{43C21467-3265-FC4F-AF31-44A0281634BA}"/>
              </a:ext>
            </a:extLst>
          </p:cNvPr>
          <p:cNvSpPr>
            <a:spLocks/>
          </p:cNvSpPr>
          <p:nvPr/>
        </p:nvSpPr>
        <p:spPr bwMode="auto">
          <a:xfrm>
            <a:off x="9300597" y="5923494"/>
            <a:ext cx="204043" cy="157052"/>
          </a:xfrm>
          <a:custGeom>
            <a:avLst/>
            <a:gdLst>
              <a:gd name="T0" fmla="*/ 1 w 2982"/>
              <a:gd name="T1" fmla="*/ 0 h 2442"/>
              <a:gd name="T2" fmla="*/ 0 w 2982"/>
              <a:gd name="T3" fmla="*/ 1 h 2442"/>
              <a:gd name="T4" fmla="*/ 2 w 2982"/>
              <a:gd name="T5" fmla="*/ 1 h 2442"/>
              <a:gd name="T6" fmla="*/ 2 w 2982"/>
              <a:gd name="T7" fmla="*/ 1 h 2442"/>
              <a:gd name="T8" fmla="*/ 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9" name="Picture 1068" descr="screen">
            <a:extLst>
              <a:ext uri="{FF2B5EF4-FFF2-40B4-BE49-F238E27FC236}">
                <a16:creationId xmlns:a16="http://schemas.microsoft.com/office/drawing/2014/main" id="{9868250A-D477-2944-B0F8-A7DE63DA4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0647" y="5927534"/>
            <a:ext cx="185412" cy="142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" name="Freeform 1069">
            <a:extLst>
              <a:ext uri="{FF2B5EF4-FFF2-40B4-BE49-F238E27FC236}">
                <a16:creationId xmlns:a16="http://schemas.microsoft.com/office/drawing/2014/main" id="{A4015B9E-FE1F-594E-AFA2-A5277482EA63}"/>
              </a:ext>
            </a:extLst>
          </p:cNvPr>
          <p:cNvSpPr>
            <a:spLocks/>
          </p:cNvSpPr>
          <p:nvPr/>
        </p:nvSpPr>
        <p:spPr bwMode="auto">
          <a:xfrm>
            <a:off x="9337747" y="5918861"/>
            <a:ext cx="172878" cy="29225"/>
          </a:xfrm>
          <a:custGeom>
            <a:avLst/>
            <a:gdLst>
              <a:gd name="T0" fmla="*/ 1 w 2528"/>
              <a:gd name="T1" fmla="*/ 0 h 455"/>
              <a:gd name="T2" fmla="*/ 2 w 2528"/>
              <a:gd name="T3" fmla="*/ 1 h 455"/>
              <a:gd name="T4" fmla="*/ 2 w 2528"/>
              <a:gd name="T5" fmla="*/ 1 h 455"/>
              <a:gd name="T6" fmla="*/ 0 w 2528"/>
              <a:gd name="T7" fmla="*/ 1 h 455"/>
              <a:gd name="T8" fmla="*/ 1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1" name="Freeform 1070">
            <a:extLst>
              <a:ext uri="{FF2B5EF4-FFF2-40B4-BE49-F238E27FC236}">
                <a16:creationId xmlns:a16="http://schemas.microsoft.com/office/drawing/2014/main" id="{1D5AA9CA-3334-2341-A3C4-E98372488698}"/>
              </a:ext>
            </a:extLst>
          </p:cNvPr>
          <p:cNvSpPr>
            <a:spLocks/>
          </p:cNvSpPr>
          <p:nvPr/>
        </p:nvSpPr>
        <p:spPr bwMode="auto">
          <a:xfrm>
            <a:off x="9298791" y="5918624"/>
            <a:ext cx="47990" cy="121650"/>
          </a:xfrm>
          <a:custGeom>
            <a:avLst/>
            <a:gdLst>
              <a:gd name="T0" fmla="*/ 1 w 702"/>
              <a:gd name="T1" fmla="*/ 0 h 1893"/>
              <a:gd name="T2" fmla="*/ 0 w 702"/>
              <a:gd name="T3" fmla="*/ 1 h 1893"/>
              <a:gd name="T4" fmla="*/ 1 w 702"/>
              <a:gd name="T5" fmla="*/ 1 h 1893"/>
              <a:gd name="T6" fmla="*/ 1 w 702"/>
              <a:gd name="T7" fmla="*/ 1 h 1893"/>
              <a:gd name="T8" fmla="*/ 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2" name="Freeform 1071">
            <a:extLst>
              <a:ext uri="{FF2B5EF4-FFF2-40B4-BE49-F238E27FC236}">
                <a16:creationId xmlns:a16="http://schemas.microsoft.com/office/drawing/2014/main" id="{408815EA-3342-2D4A-AB4D-6A6AD669E0AF}"/>
              </a:ext>
            </a:extLst>
          </p:cNvPr>
          <p:cNvSpPr>
            <a:spLocks/>
          </p:cNvSpPr>
          <p:nvPr/>
        </p:nvSpPr>
        <p:spPr bwMode="auto">
          <a:xfrm>
            <a:off x="9457666" y="5940364"/>
            <a:ext cx="51716" cy="140420"/>
          </a:xfrm>
          <a:custGeom>
            <a:avLst/>
            <a:gdLst>
              <a:gd name="T0" fmla="*/ 1 w 756"/>
              <a:gd name="T1" fmla="*/ 0 h 2184"/>
              <a:gd name="T2" fmla="*/ 1 w 756"/>
              <a:gd name="T3" fmla="*/ 1 h 2184"/>
              <a:gd name="T4" fmla="*/ 0 w 756"/>
              <a:gd name="T5" fmla="*/ 1 h 2184"/>
              <a:gd name="T6" fmla="*/ 1 w 756"/>
              <a:gd name="T7" fmla="*/ 1 h 2184"/>
              <a:gd name="T8" fmla="*/ 1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3" name="Freeform 1072">
            <a:extLst>
              <a:ext uri="{FF2B5EF4-FFF2-40B4-BE49-F238E27FC236}">
                <a16:creationId xmlns:a16="http://schemas.microsoft.com/office/drawing/2014/main" id="{180DED07-429A-A242-A9E3-1BBEEAF42B00}"/>
              </a:ext>
            </a:extLst>
          </p:cNvPr>
          <p:cNvSpPr>
            <a:spLocks/>
          </p:cNvSpPr>
          <p:nvPr/>
        </p:nvSpPr>
        <p:spPr bwMode="auto">
          <a:xfrm>
            <a:off x="9298226" y="6034096"/>
            <a:ext cx="189702" cy="47401"/>
          </a:xfrm>
          <a:custGeom>
            <a:avLst/>
            <a:gdLst>
              <a:gd name="T0" fmla="*/ 1 w 2773"/>
              <a:gd name="T1" fmla="*/ 0 h 738"/>
              <a:gd name="T2" fmla="*/ 0 w 2773"/>
              <a:gd name="T3" fmla="*/ 1 h 738"/>
              <a:gd name="T4" fmla="*/ 2 w 2773"/>
              <a:gd name="T5" fmla="*/ 1 h 738"/>
              <a:gd name="T6" fmla="*/ 2 w 2773"/>
              <a:gd name="T7" fmla="*/ 1 h 738"/>
              <a:gd name="T8" fmla="*/ 1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4" name="Freeform 1073">
            <a:extLst>
              <a:ext uri="{FF2B5EF4-FFF2-40B4-BE49-F238E27FC236}">
                <a16:creationId xmlns:a16="http://schemas.microsoft.com/office/drawing/2014/main" id="{A86B5E1C-D4A7-804E-9345-DD2099CCFCD1}"/>
              </a:ext>
            </a:extLst>
          </p:cNvPr>
          <p:cNvSpPr>
            <a:spLocks/>
          </p:cNvSpPr>
          <p:nvPr/>
        </p:nvSpPr>
        <p:spPr bwMode="auto">
          <a:xfrm>
            <a:off x="9463425" y="5941552"/>
            <a:ext cx="48442" cy="141014"/>
          </a:xfrm>
          <a:custGeom>
            <a:avLst/>
            <a:gdLst>
              <a:gd name="T0" fmla="*/ 2 w 637"/>
              <a:gd name="T1" fmla="*/ 0 h 1659"/>
              <a:gd name="T2" fmla="*/ 2 w 637"/>
              <a:gd name="T3" fmla="*/ 0 h 1659"/>
              <a:gd name="T4" fmla="*/ 1 w 637"/>
              <a:gd name="T5" fmla="*/ 15 h 1659"/>
              <a:gd name="T6" fmla="*/ 0 w 637"/>
              <a:gd name="T7" fmla="*/ 15 h 1659"/>
              <a:gd name="T8" fmla="*/ 2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5" name="Freeform 1074">
            <a:extLst>
              <a:ext uri="{FF2B5EF4-FFF2-40B4-BE49-F238E27FC236}">
                <a16:creationId xmlns:a16="http://schemas.microsoft.com/office/drawing/2014/main" id="{278E44FF-9118-764F-B154-D54B6D088972}"/>
              </a:ext>
            </a:extLst>
          </p:cNvPr>
          <p:cNvSpPr>
            <a:spLocks/>
          </p:cNvSpPr>
          <p:nvPr/>
        </p:nvSpPr>
        <p:spPr bwMode="auto">
          <a:xfrm>
            <a:off x="9298452" y="6040392"/>
            <a:ext cx="168700" cy="46807"/>
          </a:xfrm>
          <a:custGeom>
            <a:avLst/>
            <a:gdLst>
              <a:gd name="T0" fmla="*/ 0 w 2216"/>
              <a:gd name="T1" fmla="*/ 0 h 550"/>
              <a:gd name="T2" fmla="*/ 1 w 2216"/>
              <a:gd name="T3" fmla="*/ 1 h 550"/>
              <a:gd name="T4" fmla="*/ 9 w 2216"/>
              <a:gd name="T5" fmla="*/ 5 h 550"/>
              <a:gd name="T6" fmla="*/ 9 w 2216"/>
              <a:gd name="T7" fmla="*/ 4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56" name="Group 1075">
            <a:extLst>
              <a:ext uri="{FF2B5EF4-FFF2-40B4-BE49-F238E27FC236}">
                <a16:creationId xmlns:a16="http://schemas.microsoft.com/office/drawing/2014/main" id="{B07A4D51-63EA-ED46-9283-3C066C8F8059}"/>
              </a:ext>
            </a:extLst>
          </p:cNvPr>
          <p:cNvGrpSpPr>
            <a:grpSpLocks/>
          </p:cNvGrpSpPr>
          <p:nvPr/>
        </p:nvGrpSpPr>
        <p:grpSpPr bwMode="auto">
          <a:xfrm>
            <a:off x="9295629" y="6090407"/>
            <a:ext cx="57249" cy="27799"/>
            <a:chOff x="1740" y="2642"/>
            <a:chExt cx="752" cy="327"/>
          </a:xfrm>
        </p:grpSpPr>
        <p:sp>
          <p:nvSpPr>
            <p:cNvPr id="163" name="Freeform 1076">
              <a:extLst>
                <a:ext uri="{FF2B5EF4-FFF2-40B4-BE49-F238E27FC236}">
                  <a16:creationId xmlns:a16="http://schemas.microsoft.com/office/drawing/2014/main" id="{362CE3DF-6498-9044-80D1-5B57C954B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Freeform 1077">
              <a:extLst>
                <a:ext uri="{FF2B5EF4-FFF2-40B4-BE49-F238E27FC236}">
                  <a16:creationId xmlns:a16="http://schemas.microsoft.com/office/drawing/2014/main" id="{232B6CC8-39FA-8E41-89F9-D454D1953B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5" name="Freeform 1078">
              <a:extLst>
                <a:ext uri="{FF2B5EF4-FFF2-40B4-BE49-F238E27FC236}">
                  <a16:creationId xmlns:a16="http://schemas.microsoft.com/office/drawing/2014/main" id="{14BE6CD7-1B00-AE45-A0A2-B46139077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6" name="Freeform 1079">
              <a:extLst>
                <a:ext uri="{FF2B5EF4-FFF2-40B4-BE49-F238E27FC236}">
                  <a16:creationId xmlns:a16="http://schemas.microsoft.com/office/drawing/2014/main" id="{17D2993A-DA09-154C-81CE-F00D6DF0D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7" name="Freeform 1080">
              <a:extLst>
                <a:ext uri="{FF2B5EF4-FFF2-40B4-BE49-F238E27FC236}">
                  <a16:creationId xmlns:a16="http://schemas.microsoft.com/office/drawing/2014/main" id="{AD580132-3A72-CF47-B834-B58CA201F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8" name="Freeform 1081">
              <a:extLst>
                <a:ext uri="{FF2B5EF4-FFF2-40B4-BE49-F238E27FC236}">
                  <a16:creationId xmlns:a16="http://schemas.microsoft.com/office/drawing/2014/main" id="{E900C928-6E45-6449-A6C9-3DBE801B01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7" name="Freeform 1082">
            <a:extLst>
              <a:ext uri="{FF2B5EF4-FFF2-40B4-BE49-F238E27FC236}">
                <a16:creationId xmlns:a16="http://schemas.microsoft.com/office/drawing/2014/main" id="{1ECD1A08-63F7-2B4E-84E4-3FA628039E8F}"/>
              </a:ext>
            </a:extLst>
          </p:cNvPr>
          <p:cNvSpPr>
            <a:spLocks/>
          </p:cNvSpPr>
          <p:nvPr/>
        </p:nvSpPr>
        <p:spPr bwMode="auto">
          <a:xfrm>
            <a:off x="9393642" y="6094565"/>
            <a:ext cx="69332" cy="61063"/>
          </a:xfrm>
          <a:custGeom>
            <a:avLst/>
            <a:gdLst>
              <a:gd name="T0" fmla="*/ 1 w 990"/>
              <a:gd name="T1" fmla="*/ 2 h 792"/>
              <a:gd name="T2" fmla="*/ 1 w 990"/>
              <a:gd name="T3" fmla="*/ 0 h 792"/>
              <a:gd name="T4" fmla="*/ 1 w 990"/>
              <a:gd name="T5" fmla="*/ 1 h 792"/>
              <a:gd name="T6" fmla="*/ 0 w 990"/>
              <a:gd name="T7" fmla="*/ 2 h 792"/>
              <a:gd name="T8" fmla="*/ 1 w 990"/>
              <a:gd name="T9" fmla="*/ 2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8" name="Freeform 1083">
            <a:extLst>
              <a:ext uri="{FF2B5EF4-FFF2-40B4-BE49-F238E27FC236}">
                <a16:creationId xmlns:a16="http://schemas.microsoft.com/office/drawing/2014/main" id="{E0CE0778-AA7C-994B-8AC5-676F1A82543C}"/>
              </a:ext>
            </a:extLst>
          </p:cNvPr>
          <p:cNvSpPr>
            <a:spLocks/>
          </p:cNvSpPr>
          <p:nvPr/>
        </p:nvSpPr>
        <p:spPr bwMode="auto">
          <a:xfrm>
            <a:off x="9216699" y="6099436"/>
            <a:ext cx="177394" cy="55717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4 w 2532"/>
              <a:gd name="T5" fmla="*/ 2 h 723"/>
              <a:gd name="T6" fmla="*/ 4 w 2532"/>
              <a:gd name="T7" fmla="*/ 2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9" name="Freeform 1084">
            <a:extLst>
              <a:ext uri="{FF2B5EF4-FFF2-40B4-BE49-F238E27FC236}">
                <a16:creationId xmlns:a16="http://schemas.microsoft.com/office/drawing/2014/main" id="{D2A296F6-56E0-0141-8E63-F209F1106F23}"/>
              </a:ext>
            </a:extLst>
          </p:cNvPr>
          <p:cNvSpPr>
            <a:spLocks/>
          </p:cNvSpPr>
          <p:nvPr/>
        </p:nvSpPr>
        <p:spPr bwMode="auto">
          <a:xfrm>
            <a:off x="9216812" y="6089219"/>
            <a:ext cx="1920" cy="11286"/>
          </a:xfrm>
          <a:custGeom>
            <a:avLst/>
            <a:gdLst>
              <a:gd name="T0" fmla="*/ 1 w 26"/>
              <a:gd name="T1" fmla="*/ 1 h 147"/>
              <a:gd name="T2" fmla="*/ 1 w 26"/>
              <a:gd name="T3" fmla="*/ 1 h 147"/>
              <a:gd name="T4" fmla="*/ 0 w 26"/>
              <a:gd name="T5" fmla="*/ 1 h 147"/>
              <a:gd name="T6" fmla="*/ 1 w 26"/>
              <a:gd name="T7" fmla="*/ 0 h 147"/>
              <a:gd name="T8" fmla="*/ 1 w 26"/>
              <a:gd name="T9" fmla="*/ 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0" name="Freeform 1085">
            <a:extLst>
              <a:ext uri="{FF2B5EF4-FFF2-40B4-BE49-F238E27FC236}">
                <a16:creationId xmlns:a16="http://schemas.microsoft.com/office/drawing/2014/main" id="{06824F88-EE84-D347-A023-F053DA4B2B28}"/>
              </a:ext>
            </a:extLst>
          </p:cNvPr>
          <p:cNvSpPr>
            <a:spLocks/>
          </p:cNvSpPr>
          <p:nvPr/>
        </p:nvSpPr>
        <p:spPr bwMode="auto">
          <a:xfrm>
            <a:off x="9216925" y="6043244"/>
            <a:ext cx="82430" cy="46688"/>
          </a:xfrm>
          <a:custGeom>
            <a:avLst/>
            <a:gdLst>
              <a:gd name="T0" fmla="*/ 1 w 1176"/>
              <a:gd name="T1" fmla="*/ 0 h 606"/>
              <a:gd name="T2" fmla="*/ 0 w 1176"/>
              <a:gd name="T3" fmla="*/ 1 h 606"/>
              <a:gd name="T4" fmla="*/ 1 w 1176"/>
              <a:gd name="T5" fmla="*/ 1 h 606"/>
              <a:gd name="T6" fmla="*/ 1 w 1176"/>
              <a:gd name="T7" fmla="*/ 1 h 606"/>
              <a:gd name="T8" fmla="*/ 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1" name="Freeform 1086">
            <a:extLst>
              <a:ext uri="{FF2B5EF4-FFF2-40B4-BE49-F238E27FC236}">
                <a16:creationId xmlns:a16="http://schemas.microsoft.com/office/drawing/2014/main" id="{36F4BB90-D696-0945-AC5D-7CBFD97A9624}"/>
              </a:ext>
            </a:extLst>
          </p:cNvPr>
          <p:cNvSpPr>
            <a:spLocks/>
          </p:cNvSpPr>
          <p:nvPr/>
        </p:nvSpPr>
        <p:spPr bwMode="auto">
          <a:xfrm>
            <a:off x="9222458" y="6091595"/>
            <a:ext cx="168248" cy="53578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1 w 2532"/>
              <a:gd name="T5" fmla="*/ 1 h 723"/>
              <a:gd name="T6" fmla="*/ 1 w 2532"/>
              <a:gd name="T7" fmla="*/ 1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2" name="Freeform 1087">
            <a:extLst>
              <a:ext uri="{FF2B5EF4-FFF2-40B4-BE49-F238E27FC236}">
                <a16:creationId xmlns:a16="http://schemas.microsoft.com/office/drawing/2014/main" id="{9FC45AEE-F94E-2C41-BB56-2055DE618B24}"/>
              </a:ext>
            </a:extLst>
          </p:cNvPr>
          <p:cNvSpPr>
            <a:spLocks/>
          </p:cNvSpPr>
          <p:nvPr/>
        </p:nvSpPr>
        <p:spPr bwMode="auto">
          <a:xfrm flipV="1">
            <a:off x="9390480" y="6087793"/>
            <a:ext cx="68654" cy="55479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2 h 723"/>
              <a:gd name="T6" fmla="*/ 0 w 2532"/>
              <a:gd name="T7" fmla="*/ 2 h 723"/>
              <a:gd name="T8" fmla="*/ 0 w 2532"/>
              <a:gd name="T9" fmla="*/ 1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90" name="Group 590">
            <a:extLst>
              <a:ext uri="{FF2B5EF4-FFF2-40B4-BE49-F238E27FC236}">
                <a16:creationId xmlns:a16="http://schemas.microsoft.com/office/drawing/2014/main" id="{A66A00B8-C906-204A-9EA8-BF8007089AF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153909" y="5504657"/>
            <a:ext cx="345630" cy="320302"/>
            <a:chOff x="2839" y="3501"/>
            <a:chExt cx="755" cy="803"/>
          </a:xfrm>
        </p:grpSpPr>
        <p:pic>
          <p:nvPicPr>
            <p:cNvPr id="491" name="Picture 591" descr="desktop_computer_stylized_medium">
              <a:extLst>
                <a:ext uri="{FF2B5EF4-FFF2-40B4-BE49-F238E27FC236}">
                  <a16:creationId xmlns:a16="http://schemas.microsoft.com/office/drawing/2014/main" id="{0D26BE9F-5A6F-194D-95F5-9A26085A8B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" name="Freeform 592">
              <a:extLst>
                <a:ext uri="{FF2B5EF4-FFF2-40B4-BE49-F238E27FC236}">
                  <a16:creationId xmlns:a16="http://schemas.microsoft.com/office/drawing/2014/main" id="{F940FA7C-0178-FC42-989D-133C7D3EF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93" name="Group 590">
            <a:extLst>
              <a:ext uri="{FF2B5EF4-FFF2-40B4-BE49-F238E27FC236}">
                <a16:creationId xmlns:a16="http://schemas.microsoft.com/office/drawing/2014/main" id="{AADF67FB-3BE7-EF42-B8A5-B005B506931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52134" y="5526130"/>
            <a:ext cx="345630" cy="320302"/>
            <a:chOff x="2839" y="3501"/>
            <a:chExt cx="755" cy="803"/>
          </a:xfrm>
        </p:grpSpPr>
        <p:pic>
          <p:nvPicPr>
            <p:cNvPr id="494" name="Picture 591" descr="desktop_computer_stylized_medium">
              <a:extLst>
                <a:ext uri="{FF2B5EF4-FFF2-40B4-BE49-F238E27FC236}">
                  <a16:creationId xmlns:a16="http://schemas.microsoft.com/office/drawing/2014/main" id="{0BBC0FBB-DA3F-874A-8EBE-B51C772E06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5" name="Freeform 592">
              <a:extLst>
                <a:ext uri="{FF2B5EF4-FFF2-40B4-BE49-F238E27FC236}">
                  <a16:creationId xmlns:a16="http://schemas.microsoft.com/office/drawing/2014/main" id="{A9932DBD-03D1-3E48-AE83-712DE720F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498" name="Picture 1066" descr="laptop_keyboard">
            <a:extLst>
              <a:ext uri="{FF2B5EF4-FFF2-40B4-BE49-F238E27FC236}">
                <a16:creationId xmlns:a16="http://schemas.microsoft.com/office/drawing/2014/main" id="{2D71707C-83CA-1C4B-8508-67E56E2AD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9550087" y="5949454"/>
            <a:ext cx="260920" cy="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9" name="Freeform 1067">
            <a:extLst>
              <a:ext uri="{FF2B5EF4-FFF2-40B4-BE49-F238E27FC236}">
                <a16:creationId xmlns:a16="http://schemas.microsoft.com/office/drawing/2014/main" id="{73F0FEB4-8393-CC4E-8318-ED16B301B6DC}"/>
              </a:ext>
            </a:extLst>
          </p:cNvPr>
          <p:cNvSpPr>
            <a:spLocks/>
          </p:cNvSpPr>
          <p:nvPr/>
        </p:nvSpPr>
        <p:spPr bwMode="auto">
          <a:xfrm>
            <a:off x="9636557" y="5853324"/>
            <a:ext cx="210015" cy="129281"/>
          </a:xfrm>
          <a:custGeom>
            <a:avLst/>
            <a:gdLst>
              <a:gd name="T0" fmla="*/ 1 w 2982"/>
              <a:gd name="T1" fmla="*/ 0 h 2442"/>
              <a:gd name="T2" fmla="*/ 0 w 2982"/>
              <a:gd name="T3" fmla="*/ 1 h 2442"/>
              <a:gd name="T4" fmla="*/ 2 w 2982"/>
              <a:gd name="T5" fmla="*/ 1 h 2442"/>
              <a:gd name="T6" fmla="*/ 2 w 2982"/>
              <a:gd name="T7" fmla="*/ 1 h 2442"/>
              <a:gd name="T8" fmla="*/ 1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00" name="Picture 1068" descr="screen">
            <a:extLst>
              <a:ext uri="{FF2B5EF4-FFF2-40B4-BE49-F238E27FC236}">
                <a16:creationId xmlns:a16="http://schemas.microsoft.com/office/drawing/2014/main" id="{7FE7C88C-9EAD-8349-A46B-E909AEA65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6901" y="5856649"/>
            <a:ext cx="190838" cy="117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" name="Freeform 1069">
            <a:extLst>
              <a:ext uri="{FF2B5EF4-FFF2-40B4-BE49-F238E27FC236}">
                <a16:creationId xmlns:a16="http://schemas.microsoft.com/office/drawing/2014/main" id="{0DBCF6AD-8352-3C40-B68E-0383519D20A4}"/>
              </a:ext>
            </a:extLst>
          </p:cNvPr>
          <p:cNvSpPr>
            <a:spLocks/>
          </p:cNvSpPr>
          <p:nvPr/>
        </p:nvSpPr>
        <p:spPr bwMode="auto">
          <a:xfrm>
            <a:off x="9674794" y="5849510"/>
            <a:ext cx="177937" cy="24057"/>
          </a:xfrm>
          <a:custGeom>
            <a:avLst/>
            <a:gdLst>
              <a:gd name="T0" fmla="*/ 1 w 2528"/>
              <a:gd name="T1" fmla="*/ 0 h 455"/>
              <a:gd name="T2" fmla="*/ 2 w 2528"/>
              <a:gd name="T3" fmla="*/ 1 h 455"/>
              <a:gd name="T4" fmla="*/ 2 w 2528"/>
              <a:gd name="T5" fmla="*/ 1 h 455"/>
              <a:gd name="T6" fmla="*/ 0 w 2528"/>
              <a:gd name="T7" fmla="*/ 1 h 455"/>
              <a:gd name="T8" fmla="*/ 1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2" name="Freeform 1070">
            <a:extLst>
              <a:ext uri="{FF2B5EF4-FFF2-40B4-BE49-F238E27FC236}">
                <a16:creationId xmlns:a16="http://schemas.microsoft.com/office/drawing/2014/main" id="{3C23673E-599F-5241-B844-C8F96A051D11}"/>
              </a:ext>
            </a:extLst>
          </p:cNvPr>
          <p:cNvSpPr>
            <a:spLocks/>
          </p:cNvSpPr>
          <p:nvPr/>
        </p:nvSpPr>
        <p:spPr bwMode="auto">
          <a:xfrm>
            <a:off x="9634698" y="5849315"/>
            <a:ext cx="49395" cy="100139"/>
          </a:xfrm>
          <a:custGeom>
            <a:avLst/>
            <a:gdLst>
              <a:gd name="T0" fmla="*/ 1 w 702"/>
              <a:gd name="T1" fmla="*/ 0 h 1893"/>
              <a:gd name="T2" fmla="*/ 0 w 702"/>
              <a:gd name="T3" fmla="*/ 1 h 1893"/>
              <a:gd name="T4" fmla="*/ 1 w 702"/>
              <a:gd name="T5" fmla="*/ 1 h 1893"/>
              <a:gd name="T6" fmla="*/ 1 w 702"/>
              <a:gd name="T7" fmla="*/ 1 h 1893"/>
              <a:gd name="T8" fmla="*/ 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3" name="Freeform 1071">
            <a:extLst>
              <a:ext uri="{FF2B5EF4-FFF2-40B4-BE49-F238E27FC236}">
                <a16:creationId xmlns:a16="http://schemas.microsoft.com/office/drawing/2014/main" id="{4D502A0C-8868-2C4E-B6B7-F46718640A2A}"/>
              </a:ext>
            </a:extLst>
          </p:cNvPr>
          <p:cNvSpPr>
            <a:spLocks/>
          </p:cNvSpPr>
          <p:nvPr/>
        </p:nvSpPr>
        <p:spPr bwMode="auto">
          <a:xfrm>
            <a:off x="9798223" y="5867211"/>
            <a:ext cx="53230" cy="115590"/>
          </a:xfrm>
          <a:custGeom>
            <a:avLst/>
            <a:gdLst>
              <a:gd name="T0" fmla="*/ 1 w 756"/>
              <a:gd name="T1" fmla="*/ 0 h 2184"/>
              <a:gd name="T2" fmla="*/ 1 w 756"/>
              <a:gd name="T3" fmla="*/ 1 h 2184"/>
              <a:gd name="T4" fmla="*/ 0 w 756"/>
              <a:gd name="T5" fmla="*/ 1 h 2184"/>
              <a:gd name="T6" fmla="*/ 1 w 756"/>
              <a:gd name="T7" fmla="*/ 1 h 2184"/>
              <a:gd name="T8" fmla="*/ 1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4" name="Freeform 1072">
            <a:extLst>
              <a:ext uri="{FF2B5EF4-FFF2-40B4-BE49-F238E27FC236}">
                <a16:creationId xmlns:a16="http://schemas.microsoft.com/office/drawing/2014/main" id="{154DEECF-C451-B140-A650-9DB9DCC41786}"/>
              </a:ext>
            </a:extLst>
          </p:cNvPr>
          <p:cNvSpPr>
            <a:spLocks/>
          </p:cNvSpPr>
          <p:nvPr/>
        </p:nvSpPr>
        <p:spPr bwMode="auto">
          <a:xfrm>
            <a:off x="9634116" y="5944369"/>
            <a:ext cx="195254" cy="39019"/>
          </a:xfrm>
          <a:custGeom>
            <a:avLst/>
            <a:gdLst>
              <a:gd name="T0" fmla="*/ 1 w 2773"/>
              <a:gd name="T1" fmla="*/ 0 h 738"/>
              <a:gd name="T2" fmla="*/ 0 w 2773"/>
              <a:gd name="T3" fmla="*/ 1 h 738"/>
              <a:gd name="T4" fmla="*/ 2 w 2773"/>
              <a:gd name="T5" fmla="*/ 1 h 738"/>
              <a:gd name="T6" fmla="*/ 2 w 2773"/>
              <a:gd name="T7" fmla="*/ 1 h 738"/>
              <a:gd name="T8" fmla="*/ 1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5" name="Freeform 1073">
            <a:extLst>
              <a:ext uri="{FF2B5EF4-FFF2-40B4-BE49-F238E27FC236}">
                <a16:creationId xmlns:a16="http://schemas.microsoft.com/office/drawing/2014/main" id="{61C09639-BDA6-1848-86B4-033F9F9979D9}"/>
              </a:ext>
            </a:extLst>
          </p:cNvPr>
          <p:cNvSpPr>
            <a:spLocks/>
          </p:cNvSpPr>
          <p:nvPr/>
        </p:nvSpPr>
        <p:spPr bwMode="auto">
          <a:xfrm>
            <a:off x="9804150" y="5868189"/>
            <a:ext cx="49860" cy="116079"/>
          </a:xfrm>
          <a:custGeom>
            <a:avLst/>
            <a:gdLst>
              <a:gd name="T0" fmla="*/ 2 w 637"/>
              <a:gd name="T1" fmla="*/ 0 h 1659"/>
              <a:gd name="T2" fmla="*/ 2 w 637"/>
              <a:gd name="T3" fmla="*/ 0 h 1659"/>
              <a:gd name="T4" fmla="*/ 1 w 637"/>
              <a:gd name="T5" fmla="*/ 15 h 1659"/>
              <a:gd name="T6" fmla="*/ 0 w 637"/>
              <a:gd name="T7" fmla="*/ 15 h 1659"/>
              <a:gd name="T8" fmla="*/ 2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6" name="Freeform 1074">
            <a:extLst>
              <a:ext uri="{FF2B5EF4-FFF2-40B4-BE49-F238E27FC236}">
                <a16:creationId xmlns:a16="http://schemas.microsoft.com/office/drawing/2014/main" id="{BBF9A35C-4B4A-604C-BCA3-20BC6C3D2D8B}"/>
              </a:ext>
            </a:extLst>
          </p:cNvPr>
          <p:cNvSpPr>
            <a:spLocks/>
          </p:cNvSpPr>
          <p:nvPr/>
        </p:nvSpPr>
        <p:spPr bwMode="auto">
          <a:xfrm>
            <a:off x="9634349" y="5949552"/>
            <a:ext cx="173637" cy="38530"/>
          </a:xfrm>
          <a:custGeom>
            <a:avLst/>
            <a:gdLst>
              <a:gd name="T0" fmla="*/ 0 w 2216"/>
              <a:gd name="T1" fmla="*/ 0 h 550"/>
              <a:gd name="T2" fmla="*/ 1 w 2216"/>
              <a:gd name="T3" fmla="*/ 1 h 550"/>
              <a:gd name="T4" fmla="*/ 9 w 2216"/>
              <a:gd name="T5" fmla="*/ 5 h 550"/>
              <a:gd name="T6" fmla="*/ 9 w 2216"/>
              <a:gd name="T7" fmla="*/ 4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07" name="Group 1075">
            <a:extLst>
              <a:ext uri="{FF2B5EF4-FFF2-40B4-BE49-F238E27FC236}">
                <a16:creationId xmlns:a16="http://schemas.microsoft.com/office/drawing/2014/main" id="{C228B10E-0BB1-8D40-9DB1-545E285C7600}"/>
              </a:ext>
            </a:extLst>
          </p:cNvPr>
          <p:cNvGrpSpPr>
            <a:grpSpLocks/>
          </p:cNvGrpSpPr>
          <p:nvPr/>
        </p:nvGrpSpPr>
        <p:grpSpPr bwMode="auto">
          <a:xfrm>
            <a:off x="9631443" y="5990722"/>
            <a:ext cx="58925" cy="22883"/>
            <a:chOff x="1740" y="2642"/>
            <a:chExt cx="752" cy="327"/>
          </a:xfrm>
        </p:grpSpPr>
        <p:sp>
          <p:nvSpPr>
            <p:cNvPr id="514" name="Freeform 1076">
              <a:extLst>
                <a:ext uri="{FF2B5EF4-FFF2-40B4-BE49-F238E27FC236}">
                  <a16:creationId xmlns:a16="http://schemas.microsoft.com/office/drawing/2014/main" id="{DBE93115-3362-AE4D-A30A-337520C73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5" name="Freeform 1077">
              <a:extLst>
                <a:ext uri="{FF2B5EF4-FFF2-40B4-BE49-F238E27FC236}">
                  <a16:creationId xmlns:a16="http://schemas.microsoft.com/office/drawing/2014/main" id="{E980EACA-94CF-194A-AC7A-1415DBB4CA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6" name="Freeform 1078">
              <a:extLst>
                <a:ext uri="{FF2B5EF4-FFF2-40B4-BE49-F238E27FC236}">
                  <a16:creationId xmlns:a16="http://schemas.microsoft.com/office/drawing/2014/main" id="{67C8CECC-A4D3-D543-A1C2-92A3DDD60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" name="Freeform 1079">
              <a:extLst>
                <a:ext uri="{FF2B5EF4-FFF2-40B4-BE49-F238E27FC236}">
                  <a16:creationId xmlns:a16="http://schemas.microsoft.com/office/drawing/2014/main" id="{DF7F90DA-E9FF-E64E-979A-F2C4CF6F27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8" name="Freeform 1080">
              <a:extLst>
                <a:ext uri="{FF2B5EF4-FFF2-40B4-BE49-F238E27FC236}">
                  <a16:creationId xmlns:a16="http://schemas.microsoft.com/office/drawing/2014/main" id="{1FB7CFF5-5312-6B45-B1C9-1E8019D9AB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9" name="Freeform 1081">
              <a:extLst>
                <a:ext uri="{FF2B5EF4-FFF2-40B4-BE49-F238E27FC236}">
                  <a16:creationId xmlns:a16="http://schemas.microsoft.com/office/drawing/2014/main" id="{F6743163-40E8-634F-BDA5-FD850E9C93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08" name="Freeform 1082">
            <a:extLst>
              <a:ext uri="{FF2B5EF4-FFF2-40B4-BE49-F238E27FC236}">
                <a16:creationId xmlns:a16="http://schemas.microsoft.com/office/drawing/2014/main" id="{5C688E93-8024-AF4A-9FAE-F872353A70E6}"/>
              </a:ext>
            </a:extLst>
          </p:cNvPr>
          <p:cNvSpPr>
            <a:spLocks/>
          </p:cNvSpPr>
          <p:nvPr/>
        </p:nvSpPr>
        <p:spPr bwMode="auto">
          <a:xfrm>
            <a:off x="9732325" y="5994145"/>
            <a:ext cx="71361" cy="50265"/>
          </a:xfrm>
          <a:custGeom>
            <a:avLst/>
            <a:gdLst>
              <a:gd name="T0" fmla="*/ 1 w 990"/>
              <a:gd name="T1" fmla="*/ 2 h 792"/>
              <a:gd name="T2" fmla="*/ 1 w 990"/>
              <a:gd name="T3" fmla="*/ 0 h 792"/>
              <a:gd name="T4" fmla="*/ 1 w 990"/>
              <a:gd name="T5" fmla="*/ 1 h 792"/>
              <a:gd name="T6" fmla="*/ 0 w 990"/>
              <a:gd name="T7" fmla="*/ 2 h 792"/>
              <a:gd name="T8" fmla="*/ 1 w 990"/>
              <a:gd name="T9" fmla="*/ 2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9" name="Freeform 1083">
            <a:extLst>
              <a:ext uri="{FF2B5EF4-FFF2-40B4-BE49-F238E27FC236}">
                <a16:creationId xmlns:a16="http://schemas.microsoft.com/office/drawing/2014/main" id="{E2D8B864-6DD1-D042-9409-8862ACC1AADF}"/>
              </a:ext>
            </a:extLst>
          </p:cNvPr>
          <p:cNvSpPr>
            <a:spLocks/>
          </p:cNvSpPr>
          <p:nvPr/>
        </p:nvSpPr>
        <p:spPr bwMode="auto">
          <a:xfrm>
            <a:off x="9550204" y="5998154"/>
            <a:ext cx="182586" cy="45864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4 w 2532"/>
              <a:gd name="T5" fmla="*/ 2 h 723"/>
              <a:gd name="T6" fmla="*/ 4 w 2532"/>
              <a:gd name="T7" fmla="*/ 2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0" name="Freeform 1084">
            <a:extLst>
              <a:ext uri="{FF2B5EF4-FFF2-40B4-BE49-F238E27FC236}">
                <a16:creationId xmlns:a16="http://schemas.microsoft.com/office/drawing/2014/main" id="{CC7A3F9E-B0BC-2945-B124-91C53102EAF2}"/>
              </a:ext>
            </a:extLst>
          </p:cNvPr>
          <p:cNvSpPr>
            <a:spLocks/>
          </p:cNvSpPr>
          <p:nvPr/>
        </p:nvSpPr>
        <p:spPr bwMode="auto">
          <a:xfrm>
            <a:off x="9550320" y="5989744"/>
            <a:ext cx="1976" cy="9290"/>
          </a:xfrm>
          <a:custGeom>
            <a:avLst/>
            <a:gdLst>
              <a:gd name="T0" fmla="*/ 1 w 26"/>
              <a:gd name="T1" fmla="*/ 1 h 147"/>
              <a:gd name="T2" fmla="*/ 1 w 26"/>
              <a:gd name="T3" fmla="*/ 1 h 147"/>
              <a:gd name="T4" fmla="*/ 0 w 26"/>
              <a:gd name="T5" fmla="*/ 1 h 147"/>
              <a:gd name="T6" fmla="*/ 1 w 26"/>
              <a:gd name="T7" fmla="*/ 0 h 147"/>
              <a:gd name="T8" fmla="*/ 1 w 26"/>
              <a:gd name="T9" fmla="*/ 1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1" name="Freeform 1085">
            <a:extLst>
              <a:ext uri="{FF2B5EF4-FFF2-40B4-BE49-F238E27FC236}">
                <a16:creationId xmlns:a16="http://schemas.microsoft.com/office/drawing/2014/main" id="{B8E20EA9-88B9-0A42-A470-7AF9E8810568}"/>
              </a:ext>
            </a:extLst>
          </p:cNvPr>
          <p:cNvSpPr>
            <a:spLocks/>
          </p:cNvSpPr>
          <p:nvPr/>
        </p:nvSpPr>
        <p:spPr bwMode="auto">
          <a:xfrm>
            <a:off x="9550436" y="5951899"/>
            <a:ext cx="84843" cy="38432"/>
          </a:xfrm>
          <a:custGeom>
            <a:avLst/>
            <a:gdLst>
              <a:gd name="T0" fmla="*/ 1 w 1176"/>
              <a:gd name="T1" fmla="*/ 0 h 606"/>
              <a:gd name="T2" fmla="*/ 0 w 1176"/>
              <a:gd name="T3" fmla="*/ 1 h 606"/>
              <a:gd name="T4" fmla="*/ 1 w 1176"/>
              <a:gd name="T5" fmla="*/ 1 h 606"/>
              <a:gd name="T6" fmla="*/ 1 w 1176"/>
              <a:gd name="T7" fmla="*/ 1 h 606"/>
              <a:gd name="T8" fmla="*/ 1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2" name="Freeform 1086">
            <a:extLst>
              <a:ext uri="{FF2B5EF4-FFF2-40B4-BE49-F238E27FC236}">
                <a16:creationId xmlns:a16="http://schemas.microsoft.com/office/drawing/2014/main" id="{A9D04135-B045-A743-95D7-CA5EF36EE738}"/>
              </a:ext>
            </a:extLst>
          </p:cNvPr>
          <p:cNvSpPr>
            <a:spLocks/>
          </p:cNvSpPr>
          <p:nvPr/>
        </p:nvSpPr>
        <p:spPr bwMode="auto">
          <a:xfrm>
            <a:off x="9556131" y="5991700"/>
            <a:ext cx="173172" cy="44104"/>
          </a:xfrm>
          <a:custGeom>
            <a:avLst/>
            <a:gdLst>
              <a:gd name="T0" fmla="*/ 1 w 2532"/>
              <a:gd name="T1" fmla="*/ 0 h 723"/>
              <a:gd name="T2" fmla="*/ 1 w 2532"/>
              <a:gd name="T3" fmla="*/ 0 h 723"/>
              <a:gd name="T4" fmla="*/ 1 w 2532"/>
              <a:gd name="T5" fmla="*/ 1 h 723"/>
              <a:gd name="T6" fmla="*/ 1 w 2532"/>
              <a:gd name="T7" fmla="*/ 1 h 723"/>
              <a:gd name="T8" fmla="*/ 0 w 2532"/>
              <a:gd name="T9" fmla="*/ 1 h 723"/>
              <a:gd name="T10" fmla="*/ 1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3" name="Freeform 1087">
            <a:extLst>
              <a:ext uri="{FF2B5EF4-FFF2-40B4-BE49-F238E27FC236}">
                <a16:creationId xmlns:a16="http://schemas.microsoft.com/office/drawing/2014/main" id="{C0583F57-71B7-B142-BC2A-15444A0CF4E5}"/>
              </a:ext>
            </a:extLst>
          </p:cNvPr>
          <p:cNvSpPr>
            <a:spLocks/>
          </p:cNvSpPr>
          <p:nvPr/>
        </p:nvSpPr>
        <p:spPr bwMode="auto">
          <a:xfrm flipV="1">
            <a:off x="9729071" y="5988571"/>
            <a:ext cx="70663" cy="45669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2 h 723"/>
              <a:gd name="T6" fmla="*/ 0 w 2532"/>
              <a:gd name="T7" fmla="*/ 2 h 723"/>
              <a:gd name="T8" fmla="*/ 0 w 2532"/>
              <a:gd name="T9" fmla="*/ 1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2" name="Group 983">
            <a:extLst>
              <a:ext uri="{FF2B5EF4-FFF2-40B4-BE49-F238E27FC236}">
                <a16:creationId xmlns:a16="http://schemas.microsoft.com/office/drawing/2014/main" id="{105B6396-94AE-3641-98AD-7B23024BF303}"/>
              </a:ext>
            </a:extLst>
          </p:cNvPr>
          <p:cNvGrpSpPr>
            <a:grpSpLocks/>
          </p:cNvGrpSpPr>
          <p:nvPr/>
        </p:nvGrpSpPr>
        <p:grpSpPr bwMode="auto">
          <a:xfrm>
            <a:off x="10017877" y="5636388"/>
            <a:ext cx="171450" cy="348944"/>
            <a:chOff x="4140" y="429"/>
            <a:chExt cx="1425" cy="2396"/>
          </a:xfrm>
        </p:grpSpPr>
        <p:sp>
          <p:nvSpPr>
            <p:cNvPr id="175" name="Freeform 984">
              <a:extLst>
                <a:ext uri="{FF2B5EF4-FFF2-40B4-BE49-F238E27FC236}">
                  <a16:creationId xmlns:a16="http://schemas.microsoft.com/office/drawing/2014/main" id="{69921432-2526-D74B-B1B3-EF4990D573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6" name="Rectangle 985">
              <a:extLst>
                <a:ext uri="{FF2B5EF4-FFF2-40B4-BE49-F238E27FC236}">
                  <a16:creationId xmlns:a16="http://schemas.microsoft.com/office/drawing/2014/main" id="{372674DE-08A1-7340-A835-CB738EF1A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7" name="Freeform 986">
              <a:extLst>
                <a:ext uri="{FF2B5EF4-FFF2-40B4-BE49-F238E27FC236}">
                  <a16:creationId xmlns:a16="http://schemas.microsoft.com/office/drawing/2014/main" id="{210AB56E-8E3A-464C-BA90-E5EE13DE1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8" name="Freeform 987">
              <a:extLst>
                <a:ext uri="{FF2B5EF4-FFF2-40B4-BE49-F238E27FC236}">
                  <a16:creationId xmlns:a16="http://schemas.microsoft.com/office/drawing/2014/main" id="{4B6304D8-37E4-9743-9663-D2140A337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9" name="Rectangle 988">
              <a:extLst>
                <a:ext uri="{FF2B5EF4-FFF2-40B4-BE49-F238E27FC236}">
                  <a16:creationId xmlns:a16="http://schemas.microsoft.com/office/drawing/2014/main" id="{01DA0D94-4858-4748-835A-0A295C76D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0" name="Group 989">
              <a:extLst>
                <a:ext uri="{FF2B5EF4-FFF2-40B4-BE49-F238E27FC236}">
                  <a16:creationId xmlns:a16="http://schemas.microsoft.com/office/drawing/2014/main" id="{653C7E87-1F7F-B94B-970F-8043BE6AD4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05" name="AutoShape 990">
                <a:extLst>
                  <a:ext uri="{FF2B5EF4-FFF2-40B4-BE49-F238E27FC236}">
                    <a16:creationId xmlns:a16="http://schemas.microsoft.com/office/drawing/2014/main" id="{9E8BF054-B12E-C746-9DCC-FFC0FBE11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6" name="AutoShape 991">
                <a:extLst>
                  <a:ext uri="{FF2B5EF4-FFF2-40B4-BE49-F238E27FC236}">
                    <a16:creationId xmlns:a16="http://schemas.microsoft.com/office/drawing/2014/main" id="{60A26098-3AC3-5F48-AF12-0376133BA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1" name="Rectangle 992">
              <a:extLst>
                <a:ext uri="{FF2B5EF4-FFF2-40B4-BE49-F238E27FC236}">
                  <a16:creationId xmlns:a16="http://schemas.microsoft.com/office/drawing/2014/main" id="{AB0AE9A0-AEC6-B542-BAA1-AD6A9E257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2" name="Group 993">
              <a:extLst>
                <a:ext uri="{FF2B5EF4-FFF2-40B4-BE49-F238E27FC236}">
                  <a16:creationId xmlns:a16="http://schemas.microsoft.com/office/drawing/2014/main" id="{2E23BBDE-93A3-014A-8AD9-509F2B133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03" name="AutoShape 994">
                <a:extLst>
                  <a:ext uri="{FF2B5EF4-FFF2-40B4-BE49-F238E27FC236}">
                    <a16:creationId xmlns:a16="http://schemas.microsoft.com/office/drawing/2014/main" id="{CF10A6D2-6E36-BA46-8AB3-2A153E9EC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4" name="AutoShape 995">
                <a:extLst>
                  <a:ext uri="{FF2B5EF4-FFF2-40B4-BE49-F238E27FC236}">
                    <a16:creationId xmlns:a16="http://schemas.microsoft.com/office/drawing/2014/main" id="{964D14B2-2639-5A46-B2D5-48A8B0C31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3" name="Rectangle 996">
              <a:extLst>
                <a:ext uri="{FF2B5EF4-FFF2-40B4-BE49-F238E27FC236}">
                  <a16:creationId xmlns:a16="http://schemas.microsoft.com/office/drawing/2014/main" id="{426E7337-36DD-B64A-88F7-00D5A742F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4" name="Rectangle 997">
              <a:extLst>
                <a:ext uri="{FF2B5EF4-FFF2-40B4-BE49-F238E27FC236}">
                  <a16:creationId xmlns:a16="http://schemas.microsoft.com/office/drawing/2014/main" id="{BE4D7353-7D2D-9F42-8A6A-65BAA6259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5" name="Group 998">
              <a:extLst>
                <a:ext uri="{FF2B5EF4-FFF2-40B4-BE49-F238E27FC236}">
                  <a16:creationId xmlns:a16="http://schemas.microsoft.com/office/drawing/2014/main" id="{10644FFB-BF70-614B-94F5-58CB99D12E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01" name="AutoShape 999">
                <a:extLst>
                  <a:ext uri="{FF2B5EF4-FFF2-40B4-BE49-F238E27FC236}">
                    <a16:creationId xmlns:a16="http://schemas.microsoft.com/office/drawing/2014/main" id="{2EEDFBCE-8402-0442-A96B-A6412C51C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2" name="AutoShape 1000">
                <a:extLst>
                  <a:ext uri="{FF2B5EF4-FFF2-40B4-BE49-F238E27FC236}">
                    <a16:creationId xmlns:a16="http://schemas.microsoft.com/office/drawing/2014/main" id="{5BBF678C-8365-374C-8592-2F4010918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6" name="Freeform 1001">
              <a:extLst>
                <a:ext uri="{FF2B5EF4-FFF2-40B4-BE49-F238E27FC236}">
                  <a16:creationId xmlns:a16="http://schemas.microsoft.com/office/drawing/2014/main" id="{43320BBC-6D3F-CE4C-AE57-EE45F3319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87" name="Group 1002">
              <a:extLst>
                <a:ext uri="{FF2B5EF4-FFF2-40B4-BE49-F238E27FC236}">
                  <a16:creationId xmlns:a16="http://schemas.microsoft.com/office/drawing/2014/main" id="{4ED748C4-471F-B74E-9328-2437DB94B8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99" name="AutoShape 1003">
                <a:extLst>
                  <a:ext uri="{FF2B5EF4-FFF2-40B4-BE49-F238E27FC236}">
                    <a16:creationId xmlns:a16="http://schemas.microsoft.com/office/drawing/2014/main" id="{DE163CA4-FABE-9B4C-973B-7160FB0CA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0" name="AutoShape 1004">
                <a:extLst>
                  <a:ext uri="{FF2B5EF4-FFF2-40B4-BE49-F238E27FC236}">
                    <a16:creationId xmlns:a16="http://schemas.microsoft.com/office/drawing/2014/main" id="{D50A283A-2FFB-A24F-A406-2910EEA8C4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8" name="Rectangle 1005">
              <a:extLst>
                <a:ext uri="{FF2B5EF4-FFF2-40B4-BE49-F238E27FC236}">
                  <a16:creationId xmlns:a16="http://schemas.microsoft.com/office/drawing/2014/main" id="{42659E43-E287-8942-BD23-94141CB4B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9" name="Freeform 1006">
              <a:extLst>
                <a:ext uri="{FF2B5EF4-FFF2-40B4-BE49-F238E27FC236}">
                  <a16:creationId xmlns:a16="http://schemas.microsoft.com/office/drawing/2014/main" id="{48DEF8E3-26E3-0E48-88EA-BAB435AE5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0" name="Freeform 1007">
              <a:extLst>
                <a:ext uri="{FF2B5EF4-FFF2-40B4-BE49-F238E27FC236}">
                  <a16:creationId xmlns:a16="http://schemas.microsoft.com/office/drawing/2014/main" id="{7869EB64-11F6-624E-9B28-6986DD9D0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1" name="Oval 1008">
              <a:extLst>
                <a:ext uri="{FF2B5EF4-FFF2-40B4-BE49-F238E27FC236}">
                  <a16:creationId xmlns:a16="http://schemas.microsoft.com/office/drawing/2014/main" id="{322E0F0C-40A1-7E43-B9BC-A271C6411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2" name="Freeform 1009">
              <a:extLst>
                <a:ext uri="{FF2B5EF4-FFF2-40B4-BE49-F238E27FC236}">
                  <a16:creationId xmlns:a16="http://schemas.microsoft.com/office/drawing/2014/main" id="{2C34A91D-8DF1-DE40-8F88-B7AB2BE63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3" name="AutoShape 1010">
              <a:extLst>
                <a:ext uri="{FF2B5EF4-FFF2-40B4-BE49-F238E27FC236}">
                  <a16:creationId xmlns:a16="http://schemas.microsoft.com/office/drawing/2014/main" id="{C10585A3-5046-F44C-A720-1B5360D1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4" name="AutoShape 1011">
              <a:extLst>
                <a:ext uri="{FF2B5EF4-FFF2-40B4-BE49-F238E27FC236}">
                  <a16:creationId xmlns:a16="http://schemas.microsoft.com/office/drawing/2014/main" id="{0F1CC371-A8A5-1146-9D54-06BA5783B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5" name="Oval 1012">
              <a:extLst>
                <a:ext uri="{FF2B5EF4-FFF2-40B4-BE49-F238E27FC236}">
                  <a16:creationId xmlns:a16="http://schemas.microsoft.com/office/drawing/2014/main" id="{165ACFDB-EB0A-EF4A-A53B-E952BF38B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6" name="Oval 1013">
              <a:extLst>
                <a:ext uri="{FF2B5EF4-FFF2-40B4-BE49-F238E27FC236}">
                  <a16:creationId xmlns:a16="http://schemas.microsoft.com/office/drawing/2014/main" id="{8E1C86F1-E8A5-AB43-9FBE-05329F11F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7" name="Oval 1014">
              <a:extLst>
                <a:ext uri="{FF2B5EF4-FFF2-40B4-BE49-F238E27FC236}">
                  <a16:creationId xmlns:a16="http://schemas.microsoft.com/office/drawing/2014/main" id="{0C189499-8A09-3E4B-B216-1DBC5D3CD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8" name="Rectangle 1015">
              <a:extLst>
                <a:ext uri="{FF2B5EF4-FFF2-40B4-BE49-F238E27FC236}">
                  <a16:creationId xmlns:a16="http://schemas.microsoft.com/office/drawing/2014/main" id="{F801E0C5-03DC-4947-89BB-24F841D73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487" name="Group 590">
            <a:extLst>
              <a:ext uri="{FF2B5EF4-FFF2-40B4-BE49-F238E27FC236}">
                <a16:creationId xmlns:a16="http://schemas.microsoft.com/office/drawing/2014/main" id="{B2AAF0C3-BD73-634D-B492-B7CCF9735ED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73981" y="5281060"/>
            <a:ext cx="345630" cy="320302"/>
            <a:chOff x="2839" y="3501"/>
            <a:chExt cx="755" cy="803"/>
          </a:xfrm>
        </p:grpSpPr>
        <p:pic>
          <p:nvPicPr>
            <p:cNvPr id="488" name="Picture 591" descr="desktop_computer_stylized_medium">
              <a:extLst>
                <a:ext uri="{FF2B5EF4-FFF2-40B4-BE49-F238E27FC236}">
                  <a16:creationId xmlns:a16="http://schemas.microsoft.com/office/drawing/2014/main" id="{1B000E5D-AA79-9741-93EF-69776E79DC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9" name="Freeform 592">
              <a:extLst>
                <a:ext uri="{FF2B5EF4-FFF2-40B4-BE49-F238E27FC236}">
                  <a16:creationId xmlns:a16="http://schemas.microsoft.com/office/drawing/2014/main" id="{E285DBFE-A1C0-DE49-94FA-3F8D49F9A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912210B-AFA0-C747-B0D5-6E0D32FFEF07}"/>
              </a:ext>
            </a:extLst>
          </p:cNvPr>
          <p:cNvGrpSpPr/>
          <p:nvPr/>
        </p:nvGrpSpPr>
        <p:grpSpPr>
          <a:xfrm>
            <a:off x="7439074" y="1859725"/>
            <a:ext cx="4144321" cy="4127477"/>
            <a:chOff x="7439074" y="1859725"/>
            <a:chExt cx="4144321" cy="412747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5DBD1858-2E40-9545-88AD-AAD37777C13D}"/>
                </a:ext>
              </a:extLst>
            </p:cNvPr>
            <p:cNvGrpSpPr/>
            <p:nvPr/>
          </p:nvGrpSpPr>
          <p:grpSpPr>
            <a:xfrm>
              <a:off x="7439074" y="1859725"/>
              <a:ext cx="1802647" cy="1120859"/>
              <a:chOff x="7439074" y="1859725"/>
              <a:chExt cx="1802647" cy="1120859"/>
            </a:xfrm>
          </p:grpSpPr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9" name="Line 426">
                <a:extLst>
                  <a:ext uri="{FF2B5EF4-FFF2-40B4-BE49-F238E27FC236}">
                    <a16:creationId xmlns:a16="http://schemas.microsoft.com/office/drawing/2014/main" id="{DDAEB50C-98DD-DA43-B9C4-9AB7F9ED5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07860" y="2700359"/>
                <a:ext cx="227964" cy="1743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241" name="Group 783">
                <a:extLst>
                  <a:ext uri="{FF2B5EF4-FFF2-40B4-BE49-F238E27FC236}">
                    <a16:creationId xmlns:a16="http://schemas.microsoft.com/office/drawing/2014/main" id="{02FEAFB4-9831-B64A-9F54-92C532E8F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50698" y="2309376"/>
                <a:ext cx="298450" cy="464008"/>
                <a:chOff x="3130" y="3288"/>
                <a:chExt cx="410" cy="742"/>
              </a:xfrm>
            </p:grpSpPr>
            <p:sp>
              <p:nvSpPr>
                <p:cNvPr id="244" name="Line 270">
                  <a:extLst>
                    <a:ext uri="{FF2B5EF4-FFF2-40B4-BE49-F238E27FC236}">
                      <a16:creationId xmlns:a16="http://schemas.microsoft.com/office/drawing/2014/main" id="{A9300902-94F3-8949-9A54-8B95986ACB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5" name="Line 271">
                  <a:extLst>
                    <a:ext uri="{FF2B5EF4-FFF2-40B4-BE49-F238E27FC236}">
                      <a16:creationId xmlns:a16="http://schemas.microsoft.com/office/drawing/2014/main" id="{B93F32E3-8690-BD4B-B848-94E1FAAB5E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6" name="Line 272">
                  <a:extLst>
                    <a:ext uri="{FF2B5EF4-FFF2-40B4-BE49-F238E27FC236}">
                      <a16:creationId xmlns:a16="http://schemas.microsoft.com/office/drawing/2014/main" id="{AB0BEDC3-F0F0-4E42-A55F-57AC0548D5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7" name="Line 273">
                  <a:extLst>
                    <a:ext uri="{FF2B5EF4-FFF2-40B4-BE49-F238E27FC236}">
                      <a16:creationId xmlns:a16="http://schemas.microsoft.com/office/drawing/2014/main" id="{3AF299DE-8F54-D84C-B398-5B3B44C53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8" name="Line 274">
                  <a:extLst>
                    <a:ext uri="{FF2B5EF4-FFF2-40B4-BE49-F238E27FC236}">
                      <a16:creationId xmlns:a16="http://schemas.microsoft.com/office/drawing/2014/main" id="{C2005C3C-C4BA-FD44-A127-E5C4FE594D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9" name="Line 275">
                  <a:extLst>
                    <a:ext uri="{FF2B5EF4-FFF2-40B4-BE49-F238E27FC236}">
                      <a16:creationId xmlns:a16="http://schemas.microsoft.com/office/drawing/2014/main" id="{948DF918-9246-AF45-A55F-C5B743663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0" name="Line 276">
                  <a:extLst>
                    <a:ext uri="{FF2B5EF4-FFF2-40B4-BE49-F238E27FC236}">
                      <a16:creationId xmlns:a16="http://schemas.microsoft.com/office/drawing/2014/main" id="{3D1534AB-9253-A140-B4C5-81F085C452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Line 277">
                  <a:extLst>
                    <a:ext uri="{FF2B5EF4-FFF2-40B4-BE49-F238E27FC236}">
                      <a16:creationId xmlns:a16="http://schemas.microsoft.com/office/drawing/2014/main" id="{3BA377A2-6A51-F64B-AA8B-4FB90FAA7D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2" name="Line 278">
                  <a:extLst>
                    <a:ext uri="{FF2B5EF4-FFF2-40B4-BE49-F238E27FC236}">
                      <a16:creationId xmlns:a16="http://schemas.microsoft.com/office/drawing/2014/main" id="{FA310FA6-4B1E-0047-8066-8AF44673F2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3" name="Line 279">
                  <a:extLst>
                    <a:ext uri="{FF2B5EF4-FFF2-40B4-BE49-F238E27FC236}">
                      <a16:creationId xmlns:a16="http://schemas.microsoft.com/office/drawing/2014/main" id="{254B094E-F3D3-0F46-BF4E-A226644B01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4" name="Line 280">
                  <a:extLst>
                    <a:ext uri="{FF2B5EF4-FFF2-40B4-BE49-F238E27FC236}">
                      <a16:creationId xmlns:a16="http://schemas.microsoft.com/office/drawing/2014/main" id="{9805319A-9CA5-7340-811A-8DBCB5A2BA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5" name="Line 281">
                  <a:extLst>
                    <a:ext uri="{FF2B5EF4-FFF2-40B4-BE49-F238E27FC236}">
                      <a16:creationId xmlns:a16="http://schemas.microsoft.com/office/drawing/2014/main" id="{6042C4DF-7427-904B-A064-26708AF480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6" name="Line 282">
                  <a:extLst>
                    <a:ext uri="{FF2B5EF4-FFF2-40B4-BE49-F238E27FC236}">
                      <a16:creationId xmlns:a16="http://schemas.microsoft.com/office/drawing/2014/main" id="{21FF36A4-E56F-C94A-8E67-9A6E4DA844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7" name="Line 283">
                  <a:extLst>
                    <a:ext uri="{FF2B5EF4-FFF2-40B4-BE49-F238E27FC236}">
                      <a16:creationId xmlns:a16="http://schemas.microsoft.com/office/drawing/2014/main" id="{C6A0831D-FA2C-E744-8FE0-FDFDDB5FDD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8" name="Line 284">
                  <a:extLst>
                    <a:ext uri="{FF2B5EF4-FFF2-40B4-BE49-F238E27FC236}">
                      <a16:creationId xmlns:a16="http://schemas.microsoft.com/office/drawing/2014/main" id="{65548550-729A-4849-9DC4-127F8FE86B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07" name="Group 406">
                <a:extLst>
                  <a:ext uri="{FF2B5EF4-FFF2-40B4-BE49-F238E27FC236}">
                    <a16:creationId xmlns:a16="http://schemas.microsoft.com/office/drawing/2014/main" id="{CBD7A282-C22D-714A-88F1-C7D4EDD107F8}"/>
                  </a:ext>
                </a:extLst>
              </p:cNvPr>
              <p:cNvGrpSpPr/>
              <p:nvPr/>
            </p:nvGrpSpPr>
            <p:grpSpPr>
              <a:xfrm>
                <a:off x="8439827" y="2812309"/>
                <a:ext cx="353678" cy="168275"/>
                <a:chOff x="7493876" y="2774731"/>
                <a:chExt cx="1481958" cy="894622"/>
              </a:xfrm>
            </p:grpSpPr>
            <p:sp>
              <p:nvSpPr>
                <p:cNvPr id="408" name="Freeform 407">
                  <a:extLst>
                    <a:ext uri="{FF2B5EF4-FFF2-40B4-BE49-F238E27FC236}">
                      <a16:creationId xmlns:a16="http://schemas.microsoft.com/office/drawing/2014/main" id="{3C206862-9269-EE48-877D-EE261101A443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09" name="Oval 408">
                  <a:extLst>
                    <a:ext uri="{FF2B5EF4-FFF2-40B4-BE49-F238E27FC236}">
                      <a16:creationId xmlns:a16="http://schemas.microsoft.com/office/drawing/2014/main" id="{9B69A2C6-F31C-E749-B77A-1818B15E1B36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10" name="Group 409">
                  <a:extLst>
                    <a:ext uri="{FF2B5EF4-FFF2-40B4-BE49-F238E27FC236}">
                      <a16:creationId xmlns:a16="http://schemas.microsoft.com/office/drawing/2014/main" id="{08BE9AB8-F5DA-4D4A-9621-9AB05D691F0C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11" name="Freeform 410">
                    <a:extLst>
                      <a:ext uri="{FF2B5EF4-FFF2-40B4-BE49-F238E27FC236}">
                        <a16:creationId xmlns:a16="http://schemas.microsoft.com/office/drawing/2014/main" id="{56E730F0-5BB3-6446-9D5B-82D51B9EDAFB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2" name="Freeform 411">
                    <a:extLst>
                      <a:ext uri="{FF2B5EF4-FFF2-40B4-BE49-F238E27FC236}">
                        <a16:creationId xmlns:a16="http://schemas.microsoft.com/office/drawing/2014/main" id="{5BA37E27-2FC6-BA43-8A97-14171CB51FDD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3" name="Freeform 412">
                    <a:extLst>
                      <a:ext uri="{FF2B5EF4-FFF2-40B4-BE49-F238E27FC236}">
                        <a16:creationId xmlns:a16="http://schemas.microsoft.com/office/drawing/2014/main" id="{CCB37CB3-304F-6144-85D0-8B420BDD0880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4" name="Freeform 413">
                    <a:extLst>
                      <a:ext uri="{FF2B5EF4-FFF2-40B4-BE49-F238E27FC236}">
                        <a16:creationId xmlns:a16="http://schemas.microsoft.com/office/drawing/2014/main" id="{BD0CA8E5-A033-834A-A402-E2EFB2FBBFC4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pic>
            <p:nvPicPr>
              <p:cNvPr id="360" name="Picture 654" descr="antenna_radiation_stylized">
                <a:extLst>
                  <a:ext uri="{FF2B5EF4-FFF2-40B4-BE49-F238E27FC236}">
                    <a16:creationId xmlns:a16="http://schemas.microsoft.com/office/drawing/2014/main" id="{0A17C594-505E-6F41-AEEB-272A31DFD26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50224" y="1859725"/>
                <a:ext cx="415925" cy="88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3" name="Picture 1017" descr="antenna_stylized">
                <a:extLst>
                  <a:ext uri="{FF2B5EF4-FFF2-40B4-BE49-F238E27FC236}">
                    <a16:creationId xmlns:a16="http://schemas.microsoft.com/office/drawing/2014/main" id="{27A537F5-5D99-BF4C-9B11-E9782673F1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9074" y="2356613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1" name="Picture 1017" descr="antenna_stylized">
                <a:extLst>
                  <a:ext uri="{FF2B5EF4-FFF2-40B4-BE49-F238E27FC236}">
                    <a16:creationId xmlns:a16="http://schemas.microsoft.com/office/drawing/2014/main" id="{F4E4C4C0-89A6-D74D-B25C-228CE5BC1D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37781" y="2319727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" name="Picture 1017" descr="antenna_stylized">
                <a:extLst>
                  <a:ext uri="{FF2B5EF4-FFF2-40B4-BE49-F238E27FC236}">
                    <a16:creationId xmlns:a16="http://schemas.microsoft.com/office/drawing/2014/main" id="{F0886BE8-9B0B-F046-92AA-1AC818378EA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11019" y="2059124"/>
                <a:ext cx="530702" cy="223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C0639A7-533B-6644-A560-40B5151A7BE4}"/>
                </a:ext>
              </a:extLst>
            </p:cNvPr>
            <p:cNvGrpSpPr/>
            <p:nvPr/>
          </p:nvGrpSpPr>
          <p:grpSpPr>
            <a:xfrm>
              <a:off x="7493518" y="3325424"/>
              <a:ext cx="911538" cy="843226"/>
              <a:chOff x="7493518" y="3325424"/>
              <a:chExt cx="911538" cy="843226"/>
            </a:xfrm>
          </p:grpSpPr>
          <p:pic>
            <p:nvPicPr>
              <p:cNvPr id="261" name="Picture 777" descr="access_point_stylized_small">
                <a:extLst>
                  <a:ext uri="{FF2B5EF4-FFF2-40B4-BE49-F238E27FC236}">
                    <a16:creationId xmlns:a16="http://schemas.microsoft.com/office/drawing/2014/main" id="{FA9A412B-D725-D449-8707-A3626DCB481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13882" y="3861899"/>
                <a:ext cx="370169" cy="306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0FFCC6D2-A029-1E45-9C4D-1FF4453F0EB7}"/>
                  </a:ext>
                </a:extLst>
              </p:cNvPr>
              <p:cNvGrpSpPr/>
              <p:nvPr/>
            </p:nvGrpSpPr>
            <p:grpSpPr>
              <a:xfrm>
                <a:off x="7493518" y="3325424"/>
                <a:ext cx="911538" cy="816238"/>
                <a:chOff x="7493518" y="3325424"/>
                <a:chExt cx="911538" cy="816238"/>
              </a:xfrm>
            </p:grpSpPr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47778" y="3829970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57253" y="4041107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262" name="Picture 778" descr="antenna_radiation_stylized">
                  <a:extLst>
                    <a:ext uri="{FF2B5EF4-FFF2-40B4-BE49-F238E27FC236}">
                      <a16:creationId xmlns:a16="http://schemas.microsoft.com/office/drawing/2014/main" id="{B73E5F98-BC74-DB47-BA02-5F29DC67572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62238" y="3813930"/>
                  <a:ext cx="506412" cy="1060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415" name="Group 414">
                  <a:extLst>
                    <a:ext uri="{FF2B5EF4-FFF2-40B4-BE49-F238E27FC236}">
                      <a16:creationId xmlns:a16="http://schemas.microsoft.com/office/drawing/2014/main" id="{F0DE4078-0801-A244-9A82-F7502B8B24A0}"/>
                    </a:ext>
                  </a:extLst>
                </p:cNvPr>
                <p:cNvGrpSpPr/>
                <p:nvPr/>
              </p:nvGrpSpPr>
              <p:grpSpPr>
                <a:xfrm>
                  <a:off x="8050070" y="3965994"/>
                  <a:ext cx="354986" cy="175668"/>
                  <a:chOff x="7493876" y="2774731"/>
                  <a:chExt cx="1481958" cy="894622"/>
                </a:xfrm>
              </p:grpSpPr>
              <p:sp>
                <p:nvSpPr>
                  <p:cNvPr id="416" name="Freeform 415">
                    <a:extLst>
                      <a:ext uri="{FF2B5EF4-FFF2-40B4-BE49-F238E27FC236}">
                        <a16:creationId xmlns:a16="http://schemas.microsoft.com/office/drawing/2014/main" id="{EA784F43-D793-4342-92F3-EBC3632212A6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17" name="Oval 416">
                    <a:extLst>
                      <a:ext uri="{FF2B5EF4-FFF2-40B4-BE49-F238E27FC236}">
                        <a16:creationId xmlns:a16="http://schemas.microsoft.com/office/drawing/2014/main" id="{75841943-4184-5D4E-AAD4-8FEAC9D7330F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18" name="Group 417">
                    <a:extLst>
                      <a:ext uri="{FF2B5EF4-FFF2-40B4-BE49-F238E27FC236}">
                        <a16:creationId xmlns:a16="http://schemas.microsoft.com/office/drawing/2014/main" id="{23FBC748-DCBA-AA41-A6F7-895374D50CDF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19" name="Freeform 418">
                      <a:extLst>
                        <a:ext uri="{FF2B5EF4-FFF2-40B4-BE49-F238E27FC236}">
                          <a16:creationId xmlns:a16="http://schemas.microsoft.com/office/drawing/2014/main" id="{96DA1F2B-2063-8C40-BF46-086C20D317A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0" name="Freeform 419">
                      <a:extLst>
                        <a:ext uri="{FF2B5EF4-FFF2-40B4-BE49-F238E27FC236}">
                          <a16:creationId xmlns:a16="http://schemas.microsoft.com/office/drawing/2014/main" id="{8A1EF987-02EE-DA4D-8224-02537D5034D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1" name="Freeform 420">
                      <a:extLst>
                        <a:ext uri="{FF2B5EF4-FFF2-40B4-BE49-F238E27FC236}">
                          <a16:creationId xmlns:a16="http://schemas.microsoft.com/office/drawing/2014/main" id="{1FC5854A-AF8F-6841-92AD-B18DDAF1E99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2" name="Freeform 421">
                      <a:extLst>
                        <a:ext uri="{FF2B5EF4-FFF2-40B4-BE49-F238E27FC236}">
                          <a16:creationId xmlns:a16="http://schemas.microsoft.com/office/drawing/2014/main" id="{A510FA68-BEB6-B54A-A1D4-984168F8571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93518" y="341914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03435" y="332542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43A22F9-CEFC-E64E-9231-138462077C83}"/>
                </a:ext>
              </a:extLst>
            </p:cNvPr>
            <p:cNvGrpSpPr/>
            <p:nvPr/>
          </p:nvGrpSpPr>
          <p:grpSpPr>
            <a:xfrm>
              <a:off x="10884085" y="3428485"/>
              <a:ext cx="604586" cy="405973"/>
              <a:chOff x="10884085" y="3428485"/>
              <a:chExt cx="604586" cy="405973"/>
            </a:xfrm>
          </p:grpSpPr>
          <p:grpSp>
            <p:nvGrpSpPr>
              <p:cNvPr id="455" name="Group 454">
                <a:extLst>
                  <a:ext uri="{FF2B5EF4-FFF2-40B4-BE49-F238E27FC236}">
                    <a16:creationId xmlns:a16="http://schemas.microsoft.com/office/drawing/2014/main" id="{52B7B73B-1125-084D-8669-C68CC371DDC6}"/>
                  </a:ext>
                </a:extLst>
              </p:cNvPr>
              <p:cNvGrpSpPr/>
              <p:nvPr/>
            </p:nvGrpSpPr>
            <p:grpSpPr>
              <a:xfrm>
                <a:off x="10884085" y="3601365"/>
                <a:ext cx="170989" cy="97052"/>
                <a:chOff x="7493876" y="2774731"/>
                <a:chExt cx="1481958" cy="894622"/>
              </a:xfrm>
            </p:grpSpPr>
            <p:sp>
              <p:nvSpPr>
                <p:cNvPr id="456" name="Freeform 455">
                  <a:extLst>
                    <a:ext uri="{FF2B5EF4-FFF2-40B4-BE49-F238E27FC236}">
                      <a16:creationId xmlns:a16="http://schemas.microsoft.com/office/drawing/2014/main" id="{3196A4F9-B139-4D4B-B210-0318216604FE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57" name="Oval 456">
                  <a:extLst>
                    <a:ext uri="{FF2B5EF4-FFF2-40B4-BE49-F238E27FC236}">
                      <a16:creationId xmlns:a16="http://schemas.microsoft.com/office/drawing/2014/main" id="{1D1C7F3A-BE45-014B-AF9C-58CA77DA029D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58" name="Group 457">
                  <a:extLst>
                    <a:ext uri="{FF2B5EF4-FFF2-40B4-BE49-F238E27FC236}">
                      <a16:creationId xmlns:a16="http://schemas.microsoft.com/office/drawing/2014/main" id="{83DFFE47-64E8-F54C-8ABC-E896DA957F0D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59" name="Freeform 458">
                    <a:extLst>
                      <a:ext uri="{FF2B5EF4-FFF2-40B4-BE49-F238E27FC236}">
                        <a16:creationId xmlns:a16="http://schemas.microsoft.com/office/drawing/2014/main" id="{2A9F0EE2-8F99-EB4D-9331-7AE3BDCBE9C6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0" name="Freeform 459">
                    <a:extLst>
                      <a:ext uri="{FF2B5EF4-FFF2-40B4-BE49-F238E27FC236}">
                        <a16:creationId xmlns:a16="http://schemas.microsoft.com/office/drawing/2014/main" id="{2E314A90-8DB8-2A49-8BB6-D51C2DAE9CF7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1" name="Freeform 460">
                    <a:extLst>
                      <a:ext uri="{FF2B5EF4-FFF2-40B4-BE49-F238E27FC236}">
                        <a16:creationId xmlns:a16="http://schemas.microsoft.com/office/drawing/2014/main" id="{7D8C0277-204E-2B4D-B954-94739B9DE720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2" name="Freeform 461">
                    <a:extLst>
                      <a:ext uri="{FF2B5EF4-FFF2-40B4-BE49-F238E27FC236}">
                        <a16:creationId xmlns:a16="http://schemas.microsoft.com/office/drawing/2014/main" id="{69955D3C-6D1B-EA40-8228-73DF01564152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64947" y="342848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F94C1D3C-A4C3-8F43-933A-1DDD15B3AD09}"/>
                </a:ext>
              </a:extLst>
            </p:cNvPr>
            <p:cNvGrpSpPr/>
            <p:nvPr/>
          </p:nvGrpSpPr>
          <p:grpSpPr>
            <a:xfrm>
              <a:off x="7975881" y="4741266"/>
              <a:ext cx="2318709" cy="1245936"/>
              <a:chOff x="7948367" y="4775686"/>
              <a:chExt cx="2318709" cy="1245936"/>
            </a:xfrm>
          </p:grpSpPr>
          <p:sp>
            <p:nvSpPr>
              <p:cNvPr id="22" name="Line 428">
                <a:extLst>
                  <a:ext uri="{FF2B5EF4-FFF2-40B4-BE49-F238E27FC236}">
                    <a16:creationId xmlns:a16="http://schemas.microsoft.com/office/drawing/2014/main" id="{28DDE19D-11FD-214B-B68A-9F6AAEA3A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9789609" y="5251739"/>
                <a:ext cx="388062" cy="75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Line 435">
                <a:extLst>
                  <a:ext uri="{FF2B5EF4-FFF2-40B4-BE49-F238E27FC236}">
                    <a16:creationId xmlns:a16="http://schemas.microsoft.com/office/drawing/2014/main" id="{D2EFF5DE-9380-7D46-847C-7986E80C6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10207" y="5117334"/>
                <a:ext cx="226800" cy="127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7" name="Line 440">
                <a:extLst>
                  <a:ext uri="{FF2B5EF4-FFF2-40B4-BE49-F238E27FC236}">
                    <a16:creationId xmlns:a16="http://schemas.microsoft.com/office/drawing/2014/main" id="{E3BCB46D-EF32-8C42-A43A-1B0DAF759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59425" y="5036562"/>
                <a:ext cx="404236" cy="2077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C4C54689-4DDC-6D45-8526-2BC60244FA39}"/>
                  </a:ext>
                </a:extLst>
              </p:cNvPr>
              <p:cNvGrpSpPr/>
              <p:nvPr/>
            </p:nvGrpSpPr>
            <p:grpSpPr>
              <a:xfrm>
                <a:off x="7948367" y="4775686"/>
                <a:ext cx="2318709" cy="1245936"/>
                <a:chOff x="7948367" y="4775686"/>
                <a:chExt cx="2318709" cy="1245936"/>
              </a:xfrm>
            </p:grpSpPr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09926" y="5405286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32959" y="4838517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50066" y="4838517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21744" y="5108876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48367" y="5290470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73817" y="5282252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488731" y="5307931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8731" y="5258048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85545" y="5583471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260" name="Picture 781" descr="antenna_radiation_stylized">
                  <a:extLst>
                    <a:ext uri="{FF2B5EF4-FFF2-40B4-BE49-F238E27FC236}">
                      <a16:creationId xmlns:a16="http://schemas.microsoft.com/office/drawing/2014/main" id="{5F858A2F-D0F0-7E47-8EF1-4C37898F9C1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42073" y="5480938"/>
                  <a:ext cx="452014" cy="951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59" name="Picture 780" descr="access_point_stylized_small">
                  <a:extLst>
                    <a:ext uri="{FF2B5EF4-FFF2-40B4-BE49-F238E27FC236}">
                      <a16:creationId xmlns:a16="http://schemas.microsoft.com/office/drawing/2014/main" id="{AC22920E-0555-BA45-9B6A-B76172153C8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90610" y="5524232"/>
                  <a:ext cx="380935" cy="3174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471" name="Group 470">
                  <a:extLst>
                    <a:ext uri="{FF2B5EF4-FFF2-40B4-BE49-F238E27FC236}">
                      <a16:creationId xmlns:a16="http://schemas.microsoft.com/office/drawing/2014/main" id="{DE035BC7-2762-3044-BE80-C91EC827E65C}"/>
                    </a:ext>
                  </a:extLst>
                </p:cNvPr>
                <p:cNvGrpSpPr/>
                <p:nvPr/>
              </p:nvGrpSpPr>
              <p:grpSpPr>
                <a:xfrm>
                  <a:off x="9783558" y="4989983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72" name="Freeform 471">
                    <a:extLst>
                      <a:ext uri="{FF2B5EF4-FFF2-40B4-BE49-F238E27FC236}">
                        <a16:creationId xmlns:a16="http://schemas.microsoft.com/office/drawing/2014/main" id="{BEE06200-7AF9-4A43-9447-2349DCBFF947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73" name="Oval 472">
                    <a:extLst>
                      <a:ext uri="{FF2B5EF4-FFF2-40B4-BE49-F238E27FC236}">
                        <a16:creationId xmlns:a16="http://schemas.microsoft.com/office/drawing/2014/main" id="{3340A80C-5091-6D49-89E5-375F02E94864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74" name="Group 473">
                    <a:extLst>
                      <a:ext uri="{FF2B5EF4-FFF2-40B4-BE49-F238E27FC236}">
                        <a16:creationId xmlns:a16="http://schemas.microsoft.com/office/drawing/2014/main" id="{B2821126-95C5-B044-AEBC-BA333FAF6B2D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75" name="Freeform 474">
                      <a:extLst>
                        <a:ext uri="{FF2B5EF4-FFF2-40B4-BE49-F238E27FC236}">
                          <a16:creationId xmlns:a16="http://schemas.microsoft.com/office/drawing/2014/main" id="{B76A81D4-5DC8-C241-B209-B819BC6D74F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6" name="Freeform 475">
                      <a:extLst>
                        <a:ext uri="{FF2B5EF4-FFF2-40B4-BE49-F238E27FC236}">
                          <a16:creationId xmlns:a16="http://schemas.microsoft.com/office/drawing/2014/main" id="{6F6ED06A-086C-754C-BE82-59E2830CF0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7" name="Freeform 476">
                      <a:extLst>
                        <a:ext uri="{FF2B5EF4-FFF2-40B4-BE49-F238E27FC236}">
                          <a16:creationId xmlns:a16="http://schemas.microsoft.com/office/drawing/2014/main" id="{A32340AB-4CC3-5442-987B-A47EF2040F1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8" name="Freeform 477">
                      <a:extLst>
                        <a:ext uri="{FF2B5EF4-FFF2-40B4-BE49-F238E27FC236}">
                          <a16:creationId xmlns:a16="http://schemas.microsoft.com/office/drawing/2014/main" id="{AC0AB71B-FD2B-9C4A-AE22-B586FC33568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520" name="Group 519">
                  <a:extLst>
                    <a:ext uri="{FF2B5EF4-FFF2-40B4-BE49-F238E27FC236}">
                      <a16:creationId xmlns:a16="http://schemas.microsoft.com/office/drawing/2014/main" id="{60B6F784-668B-5D4B-A622-66CCE6350B84}"/>
                    </a:ext>
                  </a:extLst>
                </p:cNvPr>
                <p:cNvGrpSpPr/>
                <p:nvPr/>
              </p:nvGrpSpPr>
              <p:grpSpPr>
                <a:xfrm>
                  <a:off x="9849365" y="5339037"/>
                  <a:ext cx="309740" cy="190838"/>
                  <a:chOff x="3668110" y="2448910"/>
                  <a:chExt cx="3794234" cy="2165130"/>
                </a:xfrm>
              </p:grpSpPr>
              <p:sp>
                <p:nvSpPr>
                  <p:cNvPr id="521" name="Rectangle 520">
                    <a:extLst>
                      <a:ext uri="{FF2B5EF4-FFF2-40B4-BE49-F238E27FC236}">
                        <a16:creationId xmlns:a16="http://schemas.microsoft.com/office/drawing/2014/main" id="{275B9F34-60F1-4A43-AAD4-D58802DAAC8F}"/>
                      </a:ext>
                    </a:extLst>
                  </p:cNvPr>
                  <p:cNvSpPr/>
                  <p:nvPr/>
                </p:nvSpPr>
                <p:spPr>
                  <a:xfrm>
                    <a:off x="3668110" y="3741409"/>
                    <a:ext cx="3780587" cy="872631"/>
                  </a:xfrm>
                  <a:prstGeom prst="rect">
                    <a:avLst/>
                  </a:pr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2" name="Freeform 521">
                    <a:extLst>
                      <a:ext uri="{FF2B5EF4-FFF2-40B4-BE49-F238E27FC236}">
                        <a16:creationId xmlns:a16="http://schemas.microsoft.com/office/drawing/2014/main" id="{778A1510-2C69-F848-B6B3-6C73FF163690}"/>
                      </a:ext>
                    </a:extLst>
                  </p:cNvPr>
                  <p:cNvSpPr/>
                  <p:nvPr/>
                </p:nvSpPr>
                <p:spPr>
                  <a:xfrm>
                    <a:off x="3678620" y="2448910"/>
                    <a:ext cx="3783724" cy="1324303"/>
                  </a:xfrm>
                  <a:custGeom>
                    <a:avLst/>
                    <a:gdLst>
                      <a:gd name="connsiteX0" fmla="*/ 0 w 3783724"/>
                      <a:gd name="connsiteY0" fmla="*/ 1313793 h 1324303"/>
                      <a:gd name="connsiteX1" fmla="*/ 0 w 3783724"/>
                      <a:gd name="connsiteY1" fmla="*/ 1313793 h 1324303"/>
                      <a:gd name="connsiteX2" fmla="*/ 252248 w 3783724"/>
                      <a:gd name="connsiteY2" fmla="*/ 0 h 1324303"/>
                      <a:gd name="connsiteX3" fmla="*/ 3415862 w 3783724"/>
                      <a:gd name="connsiteY3" fmla="*/ 21020 h 1324303"/>
                      <a:gd name="connsiteX4" fmla="*/ 3783724 w 3783724"/>
                      <a:gd name="connsiteY4" fmla="*/ 1324303 h 1324303"/>
                      <a:gd name="connsiteX5" fmla="*/ 0 w 3783724"/>
                      <a:gd name="connsiteY5" fmla="*/ 1313793 h 132430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83724" h="1324303">
                        <a:moveTo>
                          <a:pt x="0" y="1313793"/>
                        </a:moveTo>
                        <a:lnTo>
                          <a:pt x="0" y="1313793"/>
                        </a:lnTo>
                        <a:lnTo>
                          <a:pt x="252248" y="0"/>
                        </a:lnTo>
                        <a:lnTo>
                          <a:pt x="3415862" y="21020"/>
                        </a:lnTo>
                        <a:lnTo>
                          <a:pt x="3783724" y="1324303"/>
                        </a:lnTo>
                        <a:lnTo>
                          <a:pt x="0" y="1313793"/>
                        </a:lnTo>
                        <a:close/>
                      </a:path>
                    </a:pathLst>
                  </a:cu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523" name="Group 522">
                    <a:extLst>
                      <a:ext uri="{FF2B5EF4-FFF2-40B4-BE49-F238E27FC236}">
                        <a16:creationId xmlns:a16="http://schemas.microsoft.com/office/drawing/2014/main" id="{85BFF772-B3A6-F548-BDE0-8AEB95F33FBE}"/>
                      </a:ext>
                    </a:extLst>
                  </p:cNvPr>
                  <p:cNvGrpSpPr/>
                  <p:nvPr/>
                </p:nvGrpSpPr>
                <p:grpSpPr>
                  <a:xfrm>
                    <a:off x="3941378" y="2603243"/>
                    <a:ext cx="3202061" cy="1066110"/>
                    <a:chOff x="7939341" y="3037317"/>
                    <a:chExt cx="897649" cy="353919"/>
                  </a:xfrm>
                </p:grpSpPr>
                <p:sp>
                  <p:nvSpPr>
                    <p:cNvPr id="524" name="Freeform 523">
                      <a:extLst>
                        <a:ext uri="{FF2B5EF4-FFF2-40B4-BE49-F238E27FC236}">
                          <a16:creationId xmlns:a16="http://schemas.microsoft.com/office/drawing/2014/main" id="{B37A32DB-8119-5447-A58C-87AD1FDF0EB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64170" y="30373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5" name="Freeform 524">
                      <a:extLst>
                        <a:ext uri="{FF2B5EF4-FFF2-40B4-BE49-F238E27FC236}">
                          <a16:creationId xmlns:a16="http://schemas.microsoft.com/office/drawing/2014/main" id="{58EF4D92-6D83-864D-92A9-A126405368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19948" y="32067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6" name="Freeform 525">
                      <a:extLst>
                        <a:ext uri="{FF2B5EF4-FFF2-40B4-BE49-F238E27FC236}">
                          <a16:creationId xmlns:a16="http://schemas.microsoft.com/office/drawing/2014/main" id="{79E03014-7882-0546-B7FE-50715AB5359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39341" y="32067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7" name="Freeform 526">
                      <a:extLst>
                        <a:ext uri="{FF2B5EF4-FFF2-40B4-BE49-F238E27FC236}">
                          <a16:creationId xmlns:a16="http://schemas.microsoft.com/office/drawing/2014/main" id="{530508B2-B7B9-B347-8151-5F7967C6BE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7413" y="31234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479" name="Group 478">
                  <a:extLst>
                    <a:ext uri="{FF2B5EF4-FFF2-40B4-BE49-F238E27FC236}">
                      <a16:creationId xmlns:a16="http://schemas.microsoft.com/office/drawing/2014/main" id="{11A03BFE-097D-3B42-AA2B-11FFEA70FF5B}"/>
                    </a:ext>
                  </a:extLst>
                </p:cNvPr>
                <p:cNvGrpSpPr/>
                <p:nvPr/>
              </p:nvGrpSpPr>
              <p:grpSpPr>
                <a:xfrm>
                  <a:off x="8676619" y="4967420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80" name="Freeform 479">
                    <a:extLst>
                      <a:ext uri="{FF2B5EF4-FFF2-40B4-BE49-F238E27FC236}">
                        <a16:creationId xmlns:a16="http://schemas.microsoft.com/office/drawing/2014/main" id="{89B10910-D4AF-3246-860A-25F1D908938B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81" name="Oval 480">
                    <a:extLst>
                      <a:ext uri="{FF2B5EF4-FFF2-40B4-BE49-F238E27FC236}">
                        <a16:creationId xmlns:a16="http://schemas.microsoft.com/office/drawing/2014/main" id="{F9BAB47F-DDD3-BE44-9A9E-FC2F67051936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82" name="Group 481">
                    <a:extLst>
                      <a:ext uri="{FF2B5EF4-FFF2-40B4-BE49-F238E27FC236}">
                        <a16:creationId xmlns:a16="http://schemas.microsoft.com/office/drawing/2014/main" id="{753018A5-48AB-6D40-BB99-E6281192F8DD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83" name="Freeform 482">
                      <a:extLst>
                        <a:ext uri="{FF2B5EF4-FFF2-40B4-BE49-F238E27FC236}">
                          <a16:creationId xmlns:a16="http://schemas.microsoft.com/office/drawing/2014/main" id="{BD7DB5A0-40AC-504F-93F8-89A5617E2A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4" name="Freeform 483">
                      <a:extLst>
                        <a:ext uri="{FF2B5EF4-FFF2-40B4-BE49-F238E27FC236}">
                          <a16:creationId xmlns:a16="http://schemas.microsoft.com/office/drawing/2014/main" id="{DBEBB83D-40BF-8849-BAAA-59AB22EA085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5" name="Freeform 484">
                      <a:extLst>
                        <a:ext uri="{FF2B5EF4-FFF2-40B4-BE49-F238E27FC236}">
                          <a16:creationId xmlns:a16="http://schemas.microsoft.com/office/drawing/2014/main" id="{18930CC0-2525-0C49-9555-463122A4FBB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86" name="Freeform 485">
                      <a:extLst>
                        <a:ext uri="{FF2B5EF4-FFF2-40B4-BE49-F238E27FC236}">
                          <a16:creationId xmlns:a16="http://schemas.microsoft.com/office/drawing/2014/main" id="{0C651989-7B8A-F043-A1B6-F47D8764FCE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529" name="Group 528">
                  <a:extLst>
                    <a:ext uri="{FF2B5EF4-FFF2-40B4-BE49-F238E27FC236}">
                      <a16:creationId xmlns:a16="http://schemas.microsoft.com/office/drawing/2014/main" id="{DE45D3AB-47E3-364E-81D6-324D69CE101C}"/>
                    </a:ext>
                  </a:extLst>
                </p:cNvPr>
                <p:cNvGrpSpPr/>
                <p:nvPr/>
              </p:nvGrpSpPr>
              <p:grpSpPr>
                <a:xfrm>
                  <a:off x="8311520" y="5194433"/>
                  <a:ext cx="309740" cy="190838"/>
                  <a:chOff x="3668110" y="2448910"/>
                  <a:chExt cx="3794234" cy="2165130"/>
                </a:xfrm>
              </p:grpSpPr>
              <p:sp>
                <p:nvSpPr>
                  <p:cNvPr id="530" name="Rectangle 529">
                    <a:extLst>
                      <a:ext uri="{FF2B5EF4-FFF2-40B4-BE49-F238E27FC236}">
                        <a16:creationId xmlns:a16="http://schemas.microsoft.com/office/drawing/2014/main" id="{72425686-3D93-0646-A923-6ADF75485CDC}"/>
                      </a:ext>
                    </a:extLst>
                  </p:cNvPr>
                  <p:cNvSpPr/>
                  <p:nvPr/>
                </p:nvSpPr>
                <p:spPr>
                  <a:xfrm>
                    <a:off x="3668110" y="3741409"/>
                    <a:ext cx="3780587" cy="872631"/>
                  </a:xfrm>
                  <a:prstGeom prst="rect">
                    <a:avLst/>
                  </a:pr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1" name="Freeform 530">
                    <a:extLst>
                      <a:ext uri="{FF2B5EF4-FFF2-40B4-BE49-F238E27FC236}">
                        <a16:creationId xmlns:a16="http://schemas.microsoft.com/office/drawing/2014/main" id="{6ADFF160-CF04-7049-A6D4-1C789FDD39AE}"/>
                      </a:ext>
                    </a:extLst>
                  </p:cNvPr>
                  <p:cNvSpPr/>
                  <p:nvPr/>
                </p:nvSpPr>
                <p:spPr>
                  <a:xfrm>
                    <a:off x="3678620" y="2448910"/>
                    <a:ext cx="3783724" cy="1324303"/>
                  </a:xfrm>
                  <a:custGeom>
                    <a:avLst/>
                    <a:gdLst>
                      <a:gd name="connsiteX0" fmla="*/ 0 w 3783724"/>
                      <a:gd name="connsiteY0" fmla="*/ 1313793 h 1324303"/>
                      <a:gd name="connsiteX1" fmla="*/ 0 w 3783724"/>
                      <a:gd name="connsiteY1" fmla="*/ 1313793 h 1324303"/>
                      <a:gd name="connsiteX2" fmla="*/ 252248 w 3783724"/>
                      <a:gd name="connsiteY2" fmla="*/ 0 h 1324303"/>
                      <a:gd name="connsiteX3" fmla="*/ 3415862 w 3783724"/>
                      <a:gd name="connsiteY3" fmla="*/ 21020 h 1324303"/>
                      <a:gd name="connsiteX4" fmla="*/ 3783724 w 3783724"/>
                      <a:gd name="connsiteY4" fmla="*/ 1324303 h 1324303"/>
                      <a:gd name="connsiteX5" fmla="*/ 0 w 3783724"/>
                      <a:gd name="connsiteY5" fmla="*/ 1313793 h 132430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83724" h="1324303">
                        <a:moveTo>
                          <a:pt x="0" y="1313793"/>
                        </a:moveTo>
                        <a:lnTo>
                          <a:pt x="0" y="1313793"/>
                        </a:lnTo>
                        <a:lnTo>
                          <a:pt x="252248" y="0"/>
                        </a:lnTo>
                        <a:lnTo>
                          <a:pt x="3415862" y="21020"/>
                        </a:lnTo>
                        <a:lnTo>
                          <a:pt x="3783724" y="1324303"/>
                        </a:lnTo>
                        <a:lnTo>
                          <a:pt x="0" y="1313793"/>
                        </a:lnTo>
                        <a:close/>
                      </a:path>
                    </a:pathLst>
                  </a:cu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532" name="Group 531">
                    <a:extLst>
                      <a:ext uri="{FF2B5EF4-FFF2-40B4-BE49-F238E27FC236}">
                        <a16:creationId xmlns:a16="http://schemas.microsoft.com/office/drawing/2014/main" id="{AFDD9D33-8D17-F840-A9A5-3807DD3BA314}"/>
                      </a:ext>
                    </a:extLst>
                  </p:cNvPr>
                  <p:cNvGrpSpPr/>
                  <p:nvPr/>
                </p:nvGrpSpPr>
                <p:grpSpPr>
                  <a:xfrm>
                    <a:off x="3941378" y="2603243"/>
                    <a:ext cx="3202061" cy="1066110"/>
                    <a:chOff x="7939341" y="3037317"/>
                    <a:chExt cx="897649" cy="353919"/>
                  </a:xfrm>
                </p:grpSpPr>
                <p:sp>
                  <p:nvSpPr>
                    <p:cNvPr id="533" name="Freeform 532">
                      <a:extLst>
                        <a:ext uri="{FF2B5EF4-FFF2-40B4-BE49-F238E27FC236}">
                          <a16:creationId xmlns:a16="http://schemas.microsoft.com/office/drawing/2014/main" id="{3AF3452D-972F-6944-8123-ECA4288786D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64170" y="30373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4" name="Freeform 533">
                      <a:extLst>
                        <a:ext uri="{FF2B5EF4-FFF2-40B4-BE49-F238E27FC236}">
                          <a16:creationId xmlns:a16="http://schemas.microsoft.com/office/drawing/2014/main" id="{BA43E42C-CD9B-1744-BEEC-9E664114AC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19948" y="32067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5" name="Freeform 534">
                      <a:extLst>
                        <a:ext uri="{FF2B5EF4-FFF2-40B4-BE49-F238E27FC236}">
                          <a16:creationId xmlns:a16="http://schemas.microsoft.com/office/drawing/2014/main" id="{42EF7BB0-4257-F646-805E-AFBA92B62F9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39341" y="32067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6" name="Freeform 535">
                      <a:extLst>
                        <a:ext uri="{FF2B5EF4-FFF2-40B4-BE49-F238E27FC236}">
                          <a16:creationId xmlns:a16="http://schemas.microsoft.com/office/drawing/2014/main" id="{95AEC175-56C0-C14B-9DC5-693400B124A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7413" y="31234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463" name="Group 462">
                  <a:extLst>
                    <a:ext uri="{FF2B5EF4-FFF2-40B4-BE49-F238E27FC236}">
                      <a16:creationId xmlns:a16="http://schemas.microsoft.com/office/drawing/2014/main" id="{A8C4B740-B92E-8942-8EF4-347710C32F2C}"/>
                    </a:ext>
                  </a:extLst>
                </p:cNvPr>
                <p:cNvGrpSpPr/>
                <p:nvPr/>
              </p:nvGrpSpPr>
              <p:grpSpPr>
                <a:xfrm>
                  <a:off x="9247893" y="4775686"/>
                  <a:ext cx="393760" cy="218578"/>
                  <a:chOff x="7493876" y="2774731"/>
                  <a:chExt cx="1481958" cy="894622"/>
                </a:xfrm>
              </p:grpSpPr>
              <p:sp>
                <p:nvSpPr>
                  <p:cNvPr id="464" name="Freeform 463">
                    <a:extLst>
                      <a:ext uri="{FF2B5EF4-FFF2-40B4-BE49-F238E27FC236}">
                        <a16:creationId xmlns:a16="http://schemas.microsoft.com/office/drawing/2014/main" id="{71A9C1C2-E4A0-D74C-8C05-2AD307E7B3ED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65" name="Oval 464">
                    <a:extLst>
                      <a:ext uri="{FF2B5EF4-FFF2-40B4-BE49-F238E27FC236}">
                        <a16:creationId xmlns:a16="http://schemas.microsoft.com/office/drawing/2014/main" id="{0F366A03-D9E7-9F45-99D3-1CAC10EE2C74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66" name="Group 465">
                    <a:extLst>
                      <a:ext uri="{FF2B5EF4-FFF2-40B4-BE49-F238E27FC236}">
                        <a16:creationId xmlns:a16="http://schemas.microsoft.com/office/drawing/2014/main" id="{10CB8A50-A713-2549-9F44-B792D2C30CA4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67" name="Freeform 466">
                      <a:extLst>
                        <a:ext uri="{FF2B5EF4-FFF2-40B4-BE49-F238E27FC236}">
                          <a16:creationId xmlns:a16="http://schemas.microsoft.com/office/drawing/2014/main" id="{DC4E3153-8354-1145-82FC-C287EF5FE6C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68" name="Freeform 467">
                      <a:extLst>
                        <a:ext uri="{FF2B5EF4-FFF2-40B4-BE49-F238E27FC236}">
                          <a16:creationId xmlns:a16="http://schemas.microsoft.com/office/drawing/2014/main" id="{99B3C81B-87BA-1A4F-BCAD-DF0EF9C582C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69" name="Freeform 468">
                      <a:extLst>
                        <a:ext uri="{FF2B5EF4-FFF2-40B4-BE49-F238E27FC236}">
                          <a16:creationId xmlns:a16="http://schemas.microsoft.com/office/drawing/2014/main" id="{DEEA64E4-A29A-E742-B32E-C111E6BF422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70" name="Freeform 469">
                      <a:extLst>
                        <a:ext uri="{FF2B5EF4-FFF2-40B4-BE49-F238E27FC236}">
                          <a16:creationId xmlns:a16="http://schemas.microsoft.com/office/drawing/2014/main" id="{43676372-2E7B-9445-80AD-B31686FE67E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146" name="Picture 1065" descr="antenna_stylized">
                  <a:extLst>
                    <a:ext uri="{FF2B5EF4-FFF2-40B4-BE49-F238E27FC236}">
                      <a16:creationId xmlns:a16="http://schemas.microsoft.com/office/drawing/2014/main" id="{EC1E8FF9-A5AB-904A-91B8-DF493826053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01681" y="5852809"/>
                  <a:ext cx="307702" cy="168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97" name="Picture 1065" descr="antenna_stylized">
                  <a:extLst>
                    <a:ext uri="{FF2B5EF4-FFF2-40B4-BE49-F238E27FC236}">
                      <a16:creationId xmlns:a16="http://schemas.microsoft.com/office/drawing/2014/main" id="{87938519-94DB-D545-A29A-7EDE5E412B2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534746" y="5795138"/>
                  <a:ext cx="316707" cy="1389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9A6A6CC5-7ABD-A145-ADF0-F2AD445BC11E}"/>
                </a:ext>
              </a:extLst>
            </p:cNvPr>
            <p:cNvGrpSpPr/>
            <p:nvPr/>
          </p:nvGrpSpPr>
          <p:grpSpPr>
            <a:xfrm>
              <a:off x="10925982" y="4188911"/>
              <a:ext cx="657413" cy="451816"/>
              <a:chOff x="10925982" y="4188911"/>
              <a:chExt cx="657413" cy="451816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93556" y="418891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447" name="Group 446">
                <a:extLst>
                  <a:ext uri="{FF2B5EF4-FFF2-40B4-BE49-F238E27FC236}">
                    <a16:creationId xmlns:a16="http://schemas.microsoft.com/office/drawing/2014/main" id="{314E0C43-2359-9440-BEF9-9E1924BED605}"/>
                  </a:ext>
                </a:extLst>
              </p:cNvPr>
              <p:cNvGrpSpPr/>
              <p:nvPr/>
            </p:nvGrpSpPr>
            <p:grpSpPr>
              <a:xfrm>
                <a:off x="10925982" y="4369125"/>
                <a:ext cx="228295" cy="120400"/>
                <a:chOff x="7493876" y="2774731"/>
                <a:chExt cx="1481958" cy="894622"/>
              </a:xfrm>
            </p:grpSpPr>
            <p:sp>
              <p:nvSpPr>
                <p:cNvPr id="448" name="Freeform 447">
                  <a:extLst>
                    <a:ext uri="{FF2B5EF4-FFF2-40B4-BE49-F238E27FC236}">
                      <a16:creationId xmlns:a16="http://schemas.microsoft.com/office/drawing/2014/main" id="{9737FFD7-2DCB-A148-A405-977351501C2B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449" name="Oval 448">
                  <a:extLst>
                    <a:ext uri="{FF2B5EF4-FFF2-40B4-BE49-F238E27FC236}">
                      <a16:creationId xmlns:a16="http://schemas.microsoft.com/office/drawing/2014/main" id="{9739DB09-38E5-A347-93BF-13C80AD84539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450" name="Group 449">
                  <a:extLst>
                    <a:ext uri="{FF2B5EF4-FFF2-40B4-BE49-F238E27FC236}">
                      <a16:creationId xmlns:a16="http://schemas.microsoft.com/office/drawing/2014/main" id="{04079280-378E-384D-9681-BF41B82BF6CB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451" name="Freeform 450">
                    <a:extLst>
                      <a:ext uri="{FF2B5EF4-FFF2-40B4-BE49-F238E27FC236}">
                        <a16:creationId xmlns:a16="http://schemas.microsoft.com/office/drawing/2014/main" id="{914AA044-3657-1448-A5E9-2F003DC03F6B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2" name="Freeform 451">
                    <a:extLst>
                      <a:ext uri="{FF2B5EF4-FFF2-40B4-BE49-F238E27FC236}">
                        <a16:creationId xmlns:a16="http://schemas.microsoft.com/office/drawing/2014/main" id="{29FDF0B8-7E9A-1F4D-8C99-CE1C68A1345F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3" name="Freeform 452">
                    <a:extLst>
                      <a:ext uri="{FF2B5EF4-FFF2-40B4-BE49-F238E27FC236}">
                        <a16:creationId xmlns:a16="http://schemas.microsoft.com/office/drawing/2014/main" id="{49A96193-2E73-4C43-843C-2C8C4DCEE478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4" name="Freeform 453">
                    <a:extLst>
                      <a:ext uri="{FF2B5EF4-FFF2-40B4-BE49-F238E27FC236}">
                        <a16:creationId xmlns:a16="http://schemas.microsoft.com/office/drawing/2014/main" id="{F5358318-953E-E249-9021-E0B5DF66E3B3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D09F97-D3D9-764B-B75B-ED7B4816D5B9}"/>
              </a:ext>
            </a:extLst>
          </p:cNvPr>
          <p:cNvGrpSpPr/>
          <p:nvPr/>
        </p:nvGrpSpPr>
        <p:grpSpPr>
          <a:xfrm>
            <a:off x="8694912" y="1702617"/>
            <a:ext cx="2658888" cy="2831440"/>
            <a:chOff x="17449127" y="2067553"/>
            <a:chExt cx="2658888" cy="2831440"/>
          </a:xfrm>
        </p:grpSpPr>
        <p:sp>
          <p:nvSpPr>
            <p:cNvPr id="640" name="Oval 639">
              <a:extLst>
                <a:ext uri="{FF2B5EF4-FFF2-40B4-BE49-F238E27FC236}">
                  <a16:creationId xmlns:a16="http://schemas.microsoft.com/office/drawing/2014/main" id="{67287325-A3CF-3F47-9A8A-8C7EE2AD7C46}"/>
                </a:ext>
              </a:extLst>
            </p:cNvPr>
            <p:cNvSpPr/>
            <p:nvPr/>
          </p:nvSpPr>
          <p:spPr>
            <a:xfrm>
              <a:off x="18054808" y="2067553"/>
              <a:ext cx="2053207" cy="1399514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1" name="Oval 610">
              <a:extLst>
                <a:ext uri="{FF2B5EF4-FFF2-40B4-BE49-F238E27FC236}">
                  <a16:creationId xmlns:a16="http://schemas.microsoft.com/office/drawing/2014/main" id="{D09BD5F5-1EE1-7744-94DF-5BEAED02584D}"/>
                </a:ext>
              </a:extLst>
            </p:cNvPr>
            <p:cNvSpPr/>
            <p:nvPr/>
          </p:nvSpPr>
          <p:spPr>
            <a:xfrm>
              <a:off x="17449127" y="3391110"/>
              <a:ext cx="2173774" cy="1507883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" name="Freeform 4">
            <a:extLst>
              <a:ext uri="{FF2B5EF4-FFF2-40B4-BE49-F238E27FC236}">
                <a16:creationId xmlns:a16="http://schemas.microsoft.com/office/drawing/2014/main" id="{22D8BA93-CE35-C54A-BCA8-174D5BBE10D2}"/>
              </a:ext>
            </a:extLst>
          </p:cNvPr>
          <p:cNvSpPr/>
          <p:nvPr/>
        </p:nvSpPr>
        <p:spPr>
          <a:xfrm>
            <a:off x="7157545" y="1523999"/>
            <a:ext cx="4550979" cy="4897821"/>
          </a:xfrm>
          <a:custGeom>
            <a:avLst/>
            <a:gdLst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713187 w 4656083"/>
              <a:gd name="connsiteY6" fmla="*/ 3100551 h 4939862"/>
              <a:gd name="connsiteX7" fmla="*/ 3079531 w 4656083"/>
              <a:gd name="connsiteY7" fmla="*/ 3037489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079531 w 4656083"/>
              <a:gd name="connsiteY7" fmla="*/ 3037489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079531 w 4656083"/>
              <a:gd name="connsiteY7" fmla="*/ 3037489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079531 w 4656083"/>
              <a:gd name="connsiteY7" fmla="*/ 3037489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079531 w 4656083"/>
              <a:gd name="connsiteY7" fmla="*/ 3037489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132083 w 4656083"/>
              <a:gd name="connsiteY7" fmla="*/ 3090041 h 4939862"/>
              <a:gd name="connsiteX8" fmla="*/ 3552497 w 4656083"/>
              <a:gd name="connsiteY8" fmla="*/ 2858813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762704 w 4656083"/>
              <a:gd name="connsiteY9" fmla="*/ 258554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660635 w 4656083"/>
              <a:gd name="connsiteY6" fmla="*/ 245942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804745 w 4656083"/>
              <a:gd name="connsiteY9" fmla="*/ 259605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60635 w 4656083"/>
              <a:gd name="connsiteY5" fmla="*/ 1923393 h 4939862"/>
              <a:gd name="connsiteX6" fmla="*/ 1555531 w 4656083"/>
              <a:gd name="connsiteY6" fmla="*/ 246993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804745 w 4656083"/>
              <a:gd name="connsiteY9" fmla="*/ 259605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375338 w 4656083"/>
              <a:gd name="connsiteY4" fmla="*/ 1418896 h 4939862"/>
              <a:gd name="connsiteX5" fmla="*/ 1692166 w 4656083"/>
              <a:gd name="connsiteY5" fmla="*/ 1923393 h 4939862"/>
              <a:gd name="connsiteX6" fmla="*/ 1555531 w 4656083"/>
              <a:gd name="connsiteY6" fmla="*/ 246993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804745 w 4656083"/>
              <a:gd name="connsiteY9" fmla="*/ 259605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438400 w 4656083"/>
              <a:gd name="connsiteY4" fmla="*/ 1471447 h 4939862"/>
              <a:gd name="connsiteX5" fmla="*/ 1692166 w 4656083"/>
              <a:gd name="connsiteY5" fmla="*/ 1923393 h 4939862"/>
              <a:gd name="connsiteX6" fmla="*/ 1555531 w 4656083"/>
              <a:gd name="connsiteY6" fmla="*/ 246993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804745 w 4656083"/>
              <a:gd name="connsiteY9" fmla="*/ 259605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0 w 4656083"/>
              <a:gd name="connsiteY0" fmla="*/ 0 h 4939862"/>
              <a:gd name="connsiteX1" fmla="*/ 0 w 4656083"/>
              <a:gd name="connsiteY1" fmla="*/ 0 h 4939862"/>
              <a:gd name="connsiteX2" fmla="*/ 94593 w 4656083"/>
              <a:gd name="connsiteY2" fmla="*/ 10510 h 4939862"/>
              <a:gd name="connsiteX3" fmla="*/ 2375338 w 4656083"/>
              <a:gd name="connsiteY3" fmla="*/ 42041 h 4939862"/>
              <a:gd name="connsiteX4" fmla="*/ 2438400 w 4656083"/>
              <a:gd name="connsiteY4" fmla="*/ 1471447 h 4939862"/>
              <a:gd name="connsiteX5" fmla="*/ 1692166 w 4656083"/>
              <a:gd name="connsiteY5" fmla="*/ 1923393 h 4939862"/>
              <a:gd name="connsiteX6" fmla="*/ 1555531 w 4656083"/>
              <a:gd name="connsiteY6" fmla="*/ 2469930 h 4939862"/>
              <a:gd name="connsiteX7" fmla="*/ 3132083 w 4656083"/>
              <a:gd name="connsiteY7" fmla="*/ 3090041 h 4939862"/>
              <a:gd name="connsiteX8" fmla="*/ 3605049 w 4656083"/>
              <a:gd name="connsiteY8" fmla="*/ 2869324 h 4939862"/>
              <a:gd name="connsiteX9" fmla="*/ 3804745 w 4656083"/>
              <a:gd name="connsiteY9" fmla="*/ 2596054 h 4939862"/>
              <a:gd name="connsiteX10" fmla="*/ 3825766 w 4656083"/>
              <a:gd name="connsiteY10" fmla="*/ 2259724 h 4939862"/>
              <a:gd name="connsiteX11" fmla="*/ 3783725 w 4656083"/>
              <a:gd name="connsiteY11" fmla="*/ 2060027 h 4939862"/>
              <a:gd name="connsiteX12" fmla="*/ 3689131 w 4656083"/>
              <a:gd name="connsiteY12" fmla="*/ 1881351 h 4939862"/>
              <a:gd name="connsiteX13" fmla="*/ 3447393 w 4656083"/>
              <a:gd name="connsiteY13" fmla="*/ 1723696 h 4939862"/>
              <a:gd name="connsiteX14" fmla="*/ 4498428 w 4656083"/>
              <a:gd name="connsiteY14" fmla="*/ 1587062 h 4939862"/>
              <a:gd name="connsiteX15" fmla="*/ 4656083 w 4656083"/>
              <a:gd name="connsiteY15" fmla="*/ 2921875 h 4939862"/>
              <a:gd name="connsiteX16" fmla="*/ 4508938 w 4656083"/>
              <a:gd name="connsiteY16" fmla="*/ 4561489 h 4939862"/>
              <a:gd name="connsiteX17" fmla="*/ 3499945 w 4656083"/>
              <a:gd name="connsiteY17" fmla="*/ 4939862 h 4939862"/>
              <a:gd name="connsiteX18" fmla="*/ 105104 w 4656083"/>
              <a:gd name="connsiteY18" fmla="*/ 4897820 h 4939862"/>
              <a:gd name="connsiteX19" fmla="*/ 0 w 4656083"/>
              <a:gd name="connsiteY19" fmla="*/ 0 h 4939862"/>
              <a:gd name="connsiteX0" fmla="*/ 126410 w 4656369"/>
              <a:gd name="connsiteY0" fmla="*/ 234571 h 4953715"/>
              <a:gd name="connsiteX1" fmla="*/ 286 w 4656369"/>
              <a:gd name="connsiteY1" fmla="*/ 13853 h 4953715"/>
              <a:gd name="connsiteX2" fmla="*/ 94879 w 4656369"/>
              <a:gd name="connsiteY2" fmla="*/ 24363 h 4953715"/>
              <a:gd name="connsiteX3" fmla="*/ 2375624 w 4656369"/>
              <a:gd name="connsiteY3" fmla="*/ 55894 h 4953715"/>
              <a:gd name="connsiteX4" fmla="*/ 2438686 w 4656369"/>
              <a:gd name="connsiteY4" fmla="*/ 1485300 h 4953715"/>
              <a:gd name="connsiteX5" fmla="*/ 1692452 w 4656369"/>
              <a:gd name="connsiteY5" fmla="*/ 1937246 h 4953715"/>
              <a:gd name="connsiteX6" fmla="*/ 1555817 w 4656369"/>
              <a:gd name="connsiteY6" fmla="*/ 2483783 h 4953715"/>
              <a:gd name="connsiteX7" fmla="*/ 3132369 w 4656369"/>
              <a:gd name="connsiteY7" fmla="*/ 3103894 h 4953715"/>
              <a:gd name="connsiteX8" fmla="*/ 3605335 w 4656369"/>
              <a:gd name="connsiteY8" fmla="*/ 2883177 h 4953715"/>
              <a:gd name="connsiteX9" fmla="*/ 3805031 w 4656369"/>
              <a:gd name="connsiteY9" fmla="*/ 2609907 h 4953715"/>
              <a:gd name="connsiteX10" fmla="*/ 3826052 w 4656369"/>
              <a:gd name="connsiteY10" fmla="*/ 2273577 h 4953715"/>
              <a:gd name="connsiteX11" fmla="*/ 3784011 w 4656369"/>
              <a:gd name="connsiteY11" fmla="*/ 2073880 h 4953715"/>
              <a:gd name="connsiteX12" fmla="*/ 3689417 w 4656369"/>
              <a:gd name="connsiteY12" fmla="*/ 1895204 h 4953715"/>
              <a:gd name="connsiteX13" fmla="*/ 3447679 w 4656369"/>
              <a:gd name="connsiteY13" fmla="*/ 1737549 h 4953715"/>
              <a:gd name="connsiteX14" fmla="*/ 4498714 w 4656369"/>
              <a:gd name="connsiteY14" fmla="*/ 1600915 h 4953715"/>
              <a:gd name="connsiteX15" fmla="*/ 4656369 w 4656369"/>
              <a:gd name="connsiteY15" fmla="*/ 2935728 h 4953715"/>
              <a:gd name="connsiteX16" fmla="*/ 4509224 w 4656369"/>
              <a:gd name="connsiteY16" fmla="*/ 4575342 h 4953715"/>
              <a:gd name="connsiteX17" fmla="*/ 3500231 w 4656369"/>
              <a:gd name="connsiteY17" fmla="*/ 4953715 h 4953715"/>
              <a:gd name="connsiteX18" fmla="*/ 105390 w 4656369"/>
              <a:gd name="connsiteY18" fmla="*/ 4911673 h 4953715"/>
              <a:gd name="connsiteX19" fmla="*/ 126410 w 4656369"/>
              <a:gd name="connsiteY19" fmla="*/ 234571 h 4953715"/>
              <a:gd name="connsiteX0" fmla="*/ 190699 w 4720658"/>
              <a:gd name="connsiteY0" fmla="*/ 417353 h 5136497"/>
              <a:gd name="connsiteX1" fmla="*/ 159168 w 4720658"/>
              <a:gd name="connsiteY1" fmla="*/ 207145 h 5136497"/>
              <a:gd name="connsiteX2" fmla="*/ 2439913 w 4720658"/>
              <a:gd name="connsiteY2" fmla="*/ 238676 h 5136497"/>
              <a:gd name="connsiteX3" fmla="*/ 2502975 w 4720658"/>
              <a:gd name="connsiteY3" fmla="*/ 1668082 h 5136497"/>
              <a:gd name="connsiteX4" fmla="*/ 1756741 w 4720658"/>
              <a:gd name="connsiteY4" fmla="*/ 2120028 h 5136497"/>
              <a:gd name="connsiteX5" fmla="*/ 1620106 w 4720658"/>
              <a:gd name="connsiteY5" fmla="*/ 2666565 h 5136497"/>
              <a:gd name="connsiteX6" fmla="*/ 3196658 w 4720658"/>
              <a:gd name="connsiteY6" fmla="*/ 3286676 h 5136497"/>
              <a:gd name="connsiteX7" fmla="*/ 3669624 w 4720658"/>
              <a:gd name="connsiteY7" fmla="*/ 3065959 h 5136497"/>
              <a:gd name="connsiteX8" fmla="*/ 3869320 w 4720658"/>
              <a:gd name="connsiteY8" fmla="*/ 2792689 h 5136497"/>
              <a:gd name="connsiteX9" fmla="*/ 3890341 w 4720658"/>
              <a:gd name="connsiteY9" fmla="*/ 2456359 h 5136497"/>
              <a:gd name="connsiteX10" fmla="*/ 3848300 w 4720658"/>
              <a:gd name="connsiteY10" fmla="*/ 2256662 h 5136497"/>
              <a:gd name="connsiteX11" fmla="*/ 3753706 w 4720658"/>
              <a:gd name="connsiteY11" fmla="*/ 2077986 h 5136497"/>
              <a:gd name="connsiteX12" fmla="*/ 3511968 w 4720658"/>
              <a:gd name="connsiteY12" fmla="*/ 1920331 h 5136497"/>
              <a:gd name="connsiteX13" fmla="*/ 4563003 w 4720658"/>
              <a:gd name="connsiteY13" fmla="*/ 1783697 h 5136497"/>
              <a:gd name="connsiteX14" fmla="*/ 4720658 w 4720658"/>
              <a:gd name="connsiteY14" fmla="*/ 3118510 h 5136497"/>
              <a:gd name="connsiteX15" fmla="*/ 4573513 w 4720658"/>
              <a:gd name="connsiteY15" fmla="*/ 4758124 h 5136497"/>
              <a:gd name="connsiteX16" fmla="*/ 3564520 w 4720658"/>
              <a:gd name="connsiteY16" fmla="*/ 5136497 h 5136497"/>
              <a:gd name="connsiteX17" fmla="*/ 169679 w 4720658"/>
              <a:gd name="connsiteY17" fmla="*/ 5094455 h 5136497"/>
              <a:gd name="connsiteX18" fmla="*/ 190699 w 4720658"/>
              <a:gd name="connsiteY18" fmla="*/ 417353 h 5136497"/>
              <a:gd name="connsiteX0" fmla="*/ 21020 w 4550979"/>
              <a:gd name="connsiteY0" fmla="*/ 476180 h 5195324"/>
              <a:gd name="connsiteX1" fmla="*/ 2270234 w 4550979"/>
              <a:gd name="connsiteY1" fmla="*/ 297503 h 5195324"/>
              <a:gd name="connsiteX2" fmla="*/ 2333296 w 4550979"/>
              <a:gd name="connsiteY2" fmla="*/ 1726909 h 5195324"/>
              <a:gd name="connsiteX3" fmla="*/ 1587062 w 4550979"/>
              <a:gd name="connsiteY3" fmla="*/ 2178855 h 5195324"/>
              <a:gd name="connsiteX4" fmla="*/ 1450427 w 4550979"/>
              <a:gd name="connsiteY4" fmla="*/ 2725392 h 5195324"/>
              <a:gd name="connsiteX5" fmla="*/ 3026979 w 4550979"/>
              <a:gd name="connsiteY5" fmla="*/ 3345503 h 5195324"/>
              <a:gd name="connsiteX6" fmla="*/ 3499945 w 4550979"/>
              <a:gd name="connsiteY6" fmla="*/ 3124786 h 5195324"/>
              <a:gd name="connsiteX7" fmla="*/ 3699641 w 4550979"/>
              <a:gd name="connsiteY7" fmla="*/ 2851516 h 5195324"/>
              <a:gd name="connsiteX8" fmla="*/ 3720662 w 4550979"/>
              <a:gd name="connsiteY8" fmla="*/ 2515186 h 5195324"/>
              <a:gd name="connsiteX9" fmla="*/ 3678621 w 4550979"/>
              <a:gd name="connsiteY9" fmla="*/ 2315489 h 5195324"/>
              <a:gd name="connsiteX10" fmla="*/ 3584027 w 4550979"/>
              <a:gd name="connsiteY10" fmla="*/ 2136813 h 5195324"/>
              <a:gd name="connsiteX11" fmla="*/ 3342289 w 4550979"/>
              <a:gd name="connsiteY11" fmla="*/ 1979158 h 5195324"/>
              <a:gd name="connsiteX12" fmla="*/ 4393324 w 4550979"/>
              <a:gd name="connsiteY12" fmla="*/ 1842524 h 5195324"/>
              <a:gd name="connsiteX13" fmla="*/ 4550979 w 4550979"/>
              <a:gd name="connsiteY13" fmla="*/ 3177337 h 5195324"/>
              <a:gd name="connsiteX14" fmla="*/ 4403834 w 4550979"/>
              <a:gd name="connsiteY14" fmla="*/ 4816951 h 5195324"/>
              <a:gd name="connsiteX15" fmla="*/ 3394841 w 4550979"/>
              <a:gd name="connsiteY15" fmla="*/ 5195324 h 5195324"/>
              <a:gd name="connsiteX16" fmla="*/ 0 w 4550979"/>
              <a:gd name="connsiteY16" fmla="*/ 5153282 h 5195324"/>
              <a:gd name="connsiteX17" fmla="*/ 21020 w 4550979"/>
              <a:gd name="connsiteY17" fmla="*/ 476180 h 5195324"/>
              <a:gd name="connsiteX0" fmla="*/ 21020 w 4550979"/>
              <a:gd name="connsiteY0" fmla="*/ 258442 h 4977586"/>
              <a:gd name="connsiteX1" fmla="*/ 2270234 w 4550979"/>
              <a:gd name="connsiteY1" fmla="*/ 79765 h 4977586"/>
              <a:gd name="connsiteX2" fmla="*/ 2333296 w 4550979"/>
              <a:gd name="connsiteY2" fmla="*/ 1509171 h 4977586"/>
              <a:gd name="connsiteX3" fmla="*/ 1587062 w 4550979"/>
              <a:gd name="connsiteY3" fmla="*/ 1961117 h 4977586"/>
              <a:gd name="connsiteX4" fmla="*/ 1450427 w 4550979"/>
              <a:gd name="connsiteY4" fmla="*/ 2507654 h 4977586"/>
              <a:gd name="connsiteX5" fmla="*/ 3026979 w 4550979"/>
              <a:gd name="connsiteY5" fmla="*/ 3127765 h 4977586"/>
              <a:gd name="connsiteX6" fmla="*/ 3499945 w 4550979"/>
              <a:gd name="connsiteY6" fmla="*/ 2907048 h 4977586"/>
              <a:gd name="connsiteX7" fmla="*/ 3699641 w 4550979"/>
              <a:gd name="connsiteY7" fmla="*/ 2633778 h 4977586"/>
              <a:gd name="connsiteX8" fmla="*/ 3720662 w 4550979"/>
              <a:gd name="connsiteY8" fmla="*/ 2297448 h 4977586"/>
              <a:gd name="connsiteX9" fmla="*/ 3678621 w 4550979"/>
              <a:gd name="connsiteY9" fmla="*/ 2097751 h 4977586"/>
              <a:gd name="connsiteX10" fmla="*/ 3584027 w 4550979"/>
              <a:gd name="connsiteY10" fmla="*/ 1919075 h 4977586"/>
              <a:gd name="connsiteX11" fmla="*/ 3342289 w 4550979"/>
              <a:gd name="connsiteY11" fmla="*/ 1761420 h 4977586"/>
              <a:gd name="connsiteX12" fmla="*/ 4393324 w 4550979"/>
              <a:gd name="connsiteY12" fmla="*/ 1624786 h 4977586"/>
              <a:gd name="connsiteX13" fmla="*/ 4550979 w 4550979"/>
              <a:gd name="connsiteY13" fmla="*/ 2959599 h 4977586"/>
              <a:gd name="connsiteX14" fmla="*/ 4403834 w 4550979"/>
              <a:gd name="connsiteY14" fmla="*/ 4599213 h 4977586"/>
              <a:gd name="connsiteX15" fmla="*/ 3394841 w 4550979"/>
              <a:gd name="connsiteY15" fmla="*/ 4977586 h 4977586"/>
              <a:gd name="connsiteX16" fmla="*/ 0 w 4550979"/>
              <a:gd name="connsiteY16" fmla="*/ 4935544 h 4977586"/>
              <a:gd name="connsiteX17" fmla="*/ 21020 w 4550979"/>
              <a:gd name="connsiteY17" fmla="*/ 258442 h 4977586"/>
              <a:gd name="connsiteX0" fmla="*/ 21020 w 4550979"/>
              <a:gd name="connsiteY0" fmla="*/ 178677 h 4897821"/>
              <a:gd name="connsiteX1" fmla="*/ 2270234 w 4550979"/>
              <a:gd name="connsiteY1" fmla="*/ 0 h 4897821"/>
              <a:gd name="connsiteX2" fmla="*/ 2333296 w 4550979"/>
              <a:gd name="connsiteY2" fmla="*/ 1429406 h 4897821"/>
              <a:gd name="connsiteX3" fmla="*/ 1587062 w 4550979"/>
              <a:gd name="connsiteY3" fmla="*/ 1881352 h 4897821"/>
              <a:gd name="connsiteX4" fmla="*/ 1450427 w 4550979"/>
              <a:gd name="connsiteY4" fmla="*/ 2427889 h 4897821"/>
              <a:gd name="connsiteX5" fmla="*/ 3026979 w 4550979"/>
              <a:gd name="connsiteY5" fmla="*/ 3048000 h 4897821"/>
              <a:gd name="connsiteX6" fmla="*/ 3499945 w 4550979"/>
              <a:gd name="connsiteY6" fmla="*/ 2827283 h 4897821"/>
              <a:gd name="connsiteX7" fmla="*/ 3699641 w 4550979"/>
              <a:gd name="connsiteY7" fmla="*/ 2554013 h 4897821"/>
              <a:gd name="connsiteX8" fmla="*/ 3720662 w 4550979"/>
              <a:gd name="connsiteY8" fmla="*/ 2217683 h 4897821"/>
              <a:gd name="connsiteX9" fmla="*/ 3678621 w 4550979"/>
              <a:gd name="connsiteY9" fmla="*/ 2017986 h 4897821"/>
              <a:gd name="connsiteX10" fmla="*/ 3584027 w 4550979"/>
              <a:gd name="connsiteY10" fmla="*/ 1839310 h 4897821"/>
              <a:gd name="connsiteX11" fmla="*/ 3342289 w 4550979"/>
              <a:gd name="connsiteY11" fmla="*/ 1681655 h 4897821"/>
              <a:gd name="connsiteX12" fmla="*/ 4393324 w 4550979"/>
              <a:gd name="connsiteY12" fmla="*/ 1545021 h 4897821"/>
              <a:gd name="connsiteX13" fmla="*/ 4550979 w 4550979"/>
              <a:gd name="connsiteY13" fmla="*/ 2879834 h 4897821"/>
              <a:gd name="connsiteX14" fmla="*/ 4403834 w 4550979"/>
              <a:gd name="connsiteY14" fmla="*/ 4519448 h 4897821"/>
              <a:gd name="connsiteX15" fmla="*/ 3394841 w 4550979"/>
              <a:gd name="connsiteY15" fmla="*/ 4897821 h 4897821"/>
              <a:gd name="connsiteX16" fmla="*/ 0 w 4550979"/>
              <a:gd name="connsiteY16" fmla="*/ 4855779 h 4897821"/>
              <a:gd name="connsiteX17" fmla="*/ 21020 w 4550979"/>
              <a:gd name="connsiteY17" fmla="*/ 178677 h 4897821"/>
              <a:gd name="connsiteX0" fmla="*/ 21020 w 4550979"/>
              <a:gd name="connsiteY0" fmla="*/ 178677 h 4897821"/>
              <a:gd name="connsiteX1" fmla="*/ 2270234 w 4550979"/>
              <a:gd name="connsiteY1" fmla="*/ 0 h 4897821"/>
              <a:gd name="connsiteX2" fmla="*/ 2333296 w 4550979"/>
              <a:gd name="connsiteY2" fmla="*/ 1429406 h 4897821"/>
              <a:gd name="connsiteX3" fmla="*/ 1587062 w 4550979"/>
              <a:gd name="connsiteY3" fmla="*/ 1881352 h 4897821"/>
              <a:gd name="connsiteX4" fmla="*/ 1450427 w 4550979"/>
              <a:gd name="connsiteY4" fmla="*/ 2427889 h 4897821"/>
              <a:gd name="connsiteX5" fmla="*/ 3026979 w 4550979"/>
              <a:gd name="connsiteY5" fmla="*/ 3048000 h 4897821"/>
              <a:gd name="connsiteX6" fmla="*/ 3443339 w 4550979"/>
              <a:gd name="connsiteY6" fmla="*/ 2779385 h 4897821"/>
              <a:gd name="connsiteX7" fmla="*/ 3699641 w 4550979"/>
              <a:gd name="connsiteY7" fmla="*/ 2554013 h 4897821"/>
              <a:gd name="connsiteX8" fmla="*/ 3720662 w 4550979"/>
              <a:gd name="connsiteY8" fmla="*/ 2217683 h 4897821"/>
              <a:gd name="connsiteX9" fmla="*/ 3678621 w 4550979"/>
              <a:gd name="connsiteY9" fmla="*/ 2017986 h 4897821"/>
              <a:gd name="connsiteX10" fmla="*/ 3584027 w 4550979"/>
              <a:gd name="connsiteY10" fmla="*/ 1839310 h 4897821"/>
              <a:gd name="connsiteX11" fmla="*/ 3342289 w 4550979"/>
              <a:gd name="connsiteY11" fmla="*/ 1681655 h 4897821"/>
              <a:gd name="connsiteX12" fmla="*/ 4393324 w 4550979"/>
              <a:gd name="connsiteY12" fmla="*/ 1545021 h 4897821"/>
              <a:gd name="connsiteX13" fmla="*/ 4550979 w 4550979"/>
              <a:gd name="connsiteY13" fmla="*/ 2879834 h 4897821"/>
              <a:gd name="connsiteX14" fmla="*/ 4403834 w 4550979"/>
              <a:gd name="connsiteY14" fmla="*/ 4519448 h 4897821"/>
              <a:gd name="connsiteX15" fmla="*/ 3394841 w 4550979"/>
              <a:gd name="connsiteY15" fmla="*/ 4897821 h 4897821"/>
              <a:gd name="connsiteX16" fmla="*/ 0 w 4550979"/>
              <a:gd name="connsiteY16" fmla="*/ 4855779 h 4897821"/>
              <a:gd name="connsiteX17" fmla="*/ 21020 w 4550979"/>
              <a:gd name="connsiteY17" fmla="*/ 178677 h 4897821"/>
              <a:gd name="connsiteX0" fmla="*/ 21020 w 4550979"/>
              <a:gd name="connsiteY0" fmla="*/ 178677 h 4897821"/>
              <a:gd name="connsiteX1" fmla="*/ 2270234 w 4550979"/>
              <a:gd name="connsiteY1" fmla="*/ 0 h 4897821"/>
              <a:gd name="connsiteX2" fmla="*/ 2333296 w 4550979"/>
              <a:gd name="connsiteY2" fmla="*/ 1429406 h 4897821"/>
              <a:gd name="connsiteX3" fmla="*/ 1587062 w 4550979"/>
              <a:gd name="connsiteY3" fmla="*/ 1881352 h 4897821"/>
              <a:gd name="connsiteX4" fmla="*/ 1450427 w 4550979"/>
              <a:gd name="connsiteY4" fmla="*/ 2427889 h 4897821"/>
              <a:gd name="connsiteX5" fmla="*/ 3044396 w 4550979"/>
              <a:gd name="connsiteY5" fmla="*/ 2786743 h 4897821"/>
              <a:gd name="connsiteX6" fmla="*/ 3443339 w 4550979"/>
              <a:gd name="connsiteY6" fmla="*/ 2779385 h 4897821"/>
              <a:gd name="connsiteX7" fmla="*/ 3699641 w 4550979"/>
              <a:gd name="connsiteY7" fmla="*/ 2554013 h 4897821"/>
              <a:gd name="connsiteX8" fmla="*/ 3720662 w 4550979"/>
              <a:gd name="connsiteY8" fmla="*/ 2217683 h 4897821"/>
              <a:gd name="connsiteX9" fmla="*/ 3678621 w 4550979"/>
              <a:gd name="connsiteY9" fmla="*/ 2017986 h 4897821"/>
              <a:gd name="connsiteX10" fmla="*/ 3584027 w 4550979"/>
              <a:gd name="connsiteY10" fmla="*/ 1839310 h 4897821"/>
              <a:gd name="connsiteX11" fmla="*/ 3342289 w 4550979"/>
              <a:gd name="connsiteY11" fmla="*/ 1681655 h 4897821"/>
              <a:gd name="connsiteX12" fmla="*/ 4393324 w 4550979"/>
              <a:gd name="connsiteY12" fmla="*/ 1545021 h 4897821"/>
              <a:gd name="connsiteX13" fmla="*/ 4550979 w 4550979"/>
              <a:gd name="connsiteY13" fmla="*/ 2879834 h 4897821"/>
              <a:gd name="connsiteX14" fmla="*/ 4403834 w 4550979"/>
              <a:gd name="connsiteY14" fmla="*/ 4519448 h 4897821"/>
              <a:gd name="connsiteX15" fmla="*/ 3394841 w 4550979"/>
              <a:gd name="connsiteY15" fmla="*/ 4897821 h 4897821"/>
              <a:gd name="connsiteX16" fmla="*/ 0 w 4550979"/>
              <a:gd name="connsiteY16" fmla="*/ 4855779 h 4897821"/>
              <a:gd name="connsiteX17" fmla="*/ 21020 w 4550979"/>
              <a:gd name="connsiteY17" fmla="*/ 178677 h 4897821"/>
              <a:gd name="connsiteX0" fmla="*/ 21020 w 4550979"/>
              <a:gd name="connsiteY0" fmla="*/ 178677 h 4897821"/>
              <a:gd name="connsiteX1" fmla="*/ 2270234 w 4550979"/>
              <a:gd name="connsiteY1" fmla="*/ 0 h 4897821"/>
              <a:gd name="connsiteX2" fmla="*/ 2333296 w 4550979"/>
              <a:gd name="connsiteY2" fmla="*/ 1429406 h 4897821"/>
              <a:gd name="connsiteX3" fmla="*/ 1587062 w 4550979"/>
              <a:gd name="connsiteY3" fmla="*/ 1881352 h 4897821"/>
              <a:gd name="connsiteX4" fmla="*/ 1450427 w 4550979"/>
              <a:gd name="connsiteY4" fmla="*/ 2427889 h 4897821"/>
              <a:gd name="connsiteX5" fmla="*/ 3109710 w 4550979"/>
              <a:gd name="connsiteY5" fmla="*/ 2969623 h 4897821"/>
              <a:gd name="connsiteX6" fmla="*/ 3443339 w 4550979"/>
              <a:gd name="connsiteY6" fmla="*/ 2779385 h 4897821"/>
              <a:gd name="connsiteX7" fmla="*/ 3699641 w 4550979"/>
              <a:gd name="connsiteY7" fmla="*/ 2554013 h 4897821"/>
              <a:gd name="connsiteX8" fmla="*/ 3720662 w 4550979"/>
              <a:gd name="connsiteY8" fmla="*/ 2217683 h 4897821"/>
              <a:gd name="connsiteX9" fmla="*/ 3678621 w 4550979"/>
              <a:gd name="connsiteY9" fmla="*/ 2017986 h 4897821"/>
              <a:gd name="connsiteX10" fmla="*/ 3584027 w 4550979"/>
              <a:gd name="connsiteY10" fmla="*/ 1839310 h 4897821"/>
              <a:gd name="connsiteX11" fmla="*/ 3342289 w 4550979"/>
              <a:gd name="connsiteY11" fmla="*/ 1681655 h 4897821"/>
              <a:gd name="connsiteX12" fmla="*/ 4393324 w 4550979"/>
              <a:gd name="connsiteY12" fmla="*/ 1545021 h 4897821"/>
              <a:gd name="connsiteX13" fmla="*/ 4550979 w 4550979"/>
              <a:gd name="connsiteY13" fmla="*/ 2879834 h 4897821"/>
              <a:gd name="connsiteX14" fmla="*/ 4403834 w 4550979"/>
              <a:gd name="connsiteY14" fmla="*/ 4519448 h 4897821"/>
              <a:gd name="connsiteX15" fmla="*/ 3394841 w 4550979"/>
              <a:gd name="connsiteY15" fmla="*/ 4897821 h 4897821"/>
              <a:gd name="connsiteX16" fmla="*/ 0 w 4550979"/>
              <a:gd name="connsiteY16" fmla="*/ 4855779 h 4897821"/>
              <a:gd name="connsiteX17" fmla="*/ 21020 w 4550979"/>
              <a:gd name="connsiteY17" fmla="*/ 178677 h 4897821"/>
              <a:gd name="connsiteX0" fmla="*/ 21020 w 4550979"/>
              <a:gd name="connsiteY0" fmla="*/ 178677 h 4897821"/>
              <a:gd name="connsiteX1" fmla="*/ 2270234 w 4550979"/>
              <a:gd name="connsiteY1" fmla="*/ 0 h 4897821"/>
              <a:gd name="connsiteX2" fmla="*/ 2333296 w 4550979"/>
              <a:gd name="connsiteY2" fmla="*/ 1429406 h 4897821"/>
              <a:gd name="connsiteX3" fmla="*/ 1587062 w 4550979"/>
              <a:gd name="connsiteY3" fmla="*/ 1881352 h 4897821"/>
              <a:gd name="connsiteX4" fmla="*/ 1450427 w 4550979"/>
              <a:gd name="connsiteY4" fmla="*/ 2427889 h 4897821"/>
              <a:gd name="connsiteX5" fmla="*/ 3109710 w 4550979"/>
              <a:gd name="connsiteY5" fmla="*/ 2969623 h 4897821"/>
              <a:gd name="connsiteX6" fmla="*/ 3443339 w 4550979"/>
              <a:gd name="connsiteY6" fmla="*/ 2779385 h 4897821"/>
              <a:gd name="connsiteX7" fmla="*/ 3699641 w 4550979"/>
              <a:gd name="connsiteY7" fmla="*/ 2554013 h 4897821"/>
              <a:gd name="connsiteX8" fmla="*/ 3720662 w 4550979"/>
              <a:gd name="connsiteY8" fmla="*/ 2217683 h 4897821"/>
              <a:gd name="connsiteX9" fmla="*/ 3678621 w 4550979"/>
              <a:gd name="connsiteY9" fmla="*/ 2017986 h 4897821"/>
              <a:gd name="connsiteX10" fmla="*/ 3584027 w 4550979"/>
              <a:gd name="connsiteY10" fmla="*/ 1839310 h 4897821"/>
              <a:gd name="connsiteX11" fmla="*/ 3342289 w 4550979"/>
              <a:gd name="connsiteY11" fmla="*/ 1681655 h 4897821"/>
              <a:gd name="connsiteX12" fmla="*/ 4393324 w 4550979"/>
              <a:gd name="connsiteY12" fmla="*/ 1545021 h 4897821"/>
              <a:gd name="connsiteX13" fmla="*/ 4550979 w 4550979"/>
              <a:gd name="connsiteY13" fmla="*/ 2879834 h 4897821"/>
              <a:gd name="connsiteX14" fmla="*/ 4403834 w 4550979"/>
              <a:gd name="connsiteY14" fmla="*/ 4519448 h 4897821"/>
              <a:gd name="connsiteX15" fmla="*/ 3394841 w 4550979"/>
              <a:gd name="connsiteY15" fmla="*/ 4897821 h 4897821"/>
              <a:gd name="connsiteX16" fmla="*/ 0 w 4550979"/>
              <a:gd name="connsiteY16" fmla="*/ 4855779 h 4897821"/>
              <a:gd name="connsiteX17" fmla="*/ 21020 w 4550979"/>
              <a:gd name="connsiteY17" fmla="*/ 178677 h 4897821"/>
              <a:gd name="connsiteX0" fmla="*/ 21020 w 4550979"/>
              <a:gd name="connsiteY0" fmla="*/ 178677 h 4897821"/>
              <a:gd name="connsiteX1" fmla="*/ 2270234 w 4550979"/>
              <a:gd name="connsiteY1" fmla="*/ 0 h 4897821"/>
              <a:gd name="connsiteX2" fmla="*/ 2333296 w 4550979"/>
              <a:gd name="connsiteY2" fmla="*/ 1429406 h 4897821"/>
              <a:gd name="connsiteX3" fmla="*/ 1587062 w 4550979"/>
              <a:gd name="connsiteY3" fmla="*/ 1881352 h 4897821"/>
              <a:gd name="connsiteX4" fmla="*/ 1450427 w 4550979"/>
              <a:gd name="connsiteY4" fmla="*/ 2427889 h 4897821"/>
              <a:gd name="connsiteX5" fmla="*/ 3109710 w 4550979"/>
              <a:gd name="connsiteY5" fmla="*/ 2969623 h 4897821"/>
              <a:gd name="connsiteX6" fmla="*/ 3443339 w 4550979"/>
              <a:gd name="connsiteY6" fmla="*/ 2779385 h 4897821"/>
              <a:gd name="connsiteX7" fmla="*/ 3699641 w 4550979"/>
              <a:gd name="connsiteY7" fmla="*/ 2554013 h 4897821"/>
              <a:gd name="connsiteX8" fmla="*/ 3720662 w 4550979"/>
              <a:gd name="connsiteY8" fmla="*/ 2217683 h 4897821"/>
              <a:gd name="connsiteX9" fmla="*/ 3678621 w 4550979"/>
              <a:gd name="connsiteY9" fmla="*/ 2017986 h 4897821"/>
              <a:gd name="connsiteX10" fmla="*/ 3584027 w 4550979"/>
              <a:gd name="connsiteY10" fmla="*/ 1839310 h 4897821"/>
              <a:gd name="connsiteX11" fmla="*/ 3342289 w 4550979"/>
              <a:gd name="connsiteY11" fmla="*/ 1681655 h 4897821"/>
              <a:gd name="connsiteX12" fmla="*/ 4393324 w 4550979"/>
              <a:gd name="connsiteY12" fmla="*/ 1545021 h 4897821"/>
              <a:gd name="connsiteX13" fmla="*/ 4550979 w 4550979"/>
              <a:gd name="connsiteY13" fmla="*/ 2879834 h 4897821"/>
              <a:gd name="connsiteX14" fmla="*/ 4403834 w 4550979"/>
              <a:gd name="connsiteY14" fmla="*/ 4519448 h 4897821"/>
              <a:gd name="connsiteX15" fmla="*/ 3394841 w 4550979"/>
              <a:gd name="connsiteY15" fmla="*/ 4897821 h 4897821"/>
              <a:gd name="connsiteX16" fmla="*/ 0 w 4550979"/>
              <a:gd name="connsiteY16" fmla="*/ 4855779 h 4897821"/>
              <a:gd name="connsiteX17" fmla="*/ 21020 w 4550979"/>
              <a:gd name="connsiteY17" fmla="*/ 178677 h 4897821"/>
              <a:gd name="connsiteX0" fmla="*/ 21020 w 4550979"/>
              <a:gd name="connsiteY0" fmla="*/ 178677 h 4897821"/>
              <a:gd name="connsiteX1" fmla="*/ 2270234 w 4550979"/>
              <a:gd name="connsiteY1" fmla="*/ 0 h 4897821"/>
              <a:gd name="connsiteX2" fmla="*/ 2333296 w 4550979"/>
              <a:gd name="connsiteY2" fmla="*/ 1429406 h 4897821"/>
              <a:gd name="connsiteX3" fmla="*/ 1587062 w 4550979"/>
              <a:gd name="connsiteY3" fmla="*/ 1881352 h 4897821"/>
              <a:gd name="connsiteX4" fmla="*/ 1450427 w 4550979"/>
              <a:gd name="connsiteY4" fmla="*/ 2427889 h 4897821"/>
              <a:gd name="connsiteX5" fmla="*/ 3109710 w 4550979"/>
              <a:gd name="connsiteY5" fmla="*/ 2969623 h 4897821"/>
              <a:gd name="connsiteX6" fmla="*/ 3447693 w 4550979"/>
              <a:gd name="connsiteY6" fmla="*/ 2801156 h 4897821"/>
              <a:gd name="connsiteX7" fmla="*/ 3699641 w 4550979"/>
              <a:gd name="connsiteY7" fmla="*/ 2554013 h 4897821"/>
              <a:gd name="connsiteX8" fmla="*/ 3720662 w 4550979"/>
              <a:gd name="connsiteY8" fmla="*/ 2217683 h 4897821"/>
              <a:gd name="connsiteX9" fmla="*/ 3678621 w 4550979"/>
              <a:gd name="connsiteY9" fmla="*/ 2017986 h 4897821"/>
              <a:gd name="connsiteX10" fmla="*/ 3584027 w 4550979"/>
              <a:gd name="connsiteY10" fmla="*/ 1839310 h 4897821"/>
              <a:gd name="connsiteX11" fmla="*/ 3342289 w 4550979"/>
              <a:gd name="connsiteY11" fmla="*/ 1681655 h 4897821"/>
              <a:gd name="connsiteX12" fmla="*/ 4393324 w 4550979"/>
              <a:gd name="connsiteY12" fmla="*/ 1545021 h 4897821"/>
              <a:gd name="connsiteX13" fmla="*/ 4550979 w 4550979"/>
              <a:gd name="connsiteY13" fmla="*/ 2879834 h 4897821"/>
              <a:gd name="connsiteX14" fmla="*/ 4403834 w 4550979"/>
              <a:gd name="connsiteY14" fmla="*/ 4519448 h 4897821"/>
              <a:gd name="connsiteX15" fmla="*/ 3394841 w 4550979"/>
              <a:gd name="connsiteY15" fmla="*/ 4897821 h 4897821"/>
              <a:gd name="connsiteX16" fmla="*/ 0 w 4550979"/>
              <a:gd name="connsiteY16" fmla="*/ 4855779 h 4897821"/>
              <a:gd name="connsiteX17" fmla="*/ 21020 w 4550979"/>
              <a:gd name="connsiteY17" fmla="*/ 178677 h 4897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550979" h="4897821">
                <a:moveTo>
                  <a:pt x="21020" y="178677"/>
                </a:moveTo>
                <a:cubicBezTo>
                  <a:pt x="1030013" y="42043"/>
                  <a:pt x="1453930" y="54304"/>
                  <a:pt x="2270234" y="0"/>
                </a:cubicBezTo>
                <a:cubicBezTo>
                  <a:pt x="2291255" y="476469"/>
                  <a:pt x="1902372" y="963447"/>
                  <a:pt x="2333296" y="1429406"/>
                </a:cubicBezTo>
                <a:lnTo>
                  <a:pt x="1587062" y="1881352"/>
                </a:lnTo>
                <a:lnTo>
                  <a:pt x="1450427" y="2427889"/>
                </a:lnTo>
                <a:cubicBezTo>
                  <a:pt x="1681655" y="2998951"/>
                  <a:pt x="2604013" y="3143444"/>
                  <a:pt x="3109710" y="2969623"/>
                </a:cubicBezTo>
                <a:cubicBezTo>
                  <a:pt x="3247046" y="2914919"/>
                  <a:pt x="3336483" y="2864569"/>
                  <a:pt x="3447693" y="2801156"/>
                </a:cubicBezTo>
                <a:lnTo>
                  <a:pt x="3699641" y="2554013"/>
                </a:lnTo>
                <a:lnTo>
                  <a:pt x="3720662" y="2217683"/>
                </a:lnTo>
                <a:lnTo>
                  <a:pt x="3678621" y="2017986"/>
                </a:lnTo>
                <a:lnTo>
                  <a:pt x="3584027" y="1839310"/>
                </a:lnTo>
                <a:lnTo>
                  <a:pt x="3342289" y="1681655"/>
                </a:lnTo>
                <a:lnTo>
                  <a:pt x="4393324" y="1545021"/>
                </a:lnTo>
                <a:lnTo>
                  <a:pt x="4550979" y="2879834"/>
                </a:lnTo>
                <a:lnTo>
                  <a:pt x="4403834" y="4519448"/>
                </a:lnTo>
                <a:lnTo>
                  <a:pt x="3394841" y="4897821"/>
                </a:lnTo>
                <a:lnTo>
                  <a:pt x="0" y="4855779"/>
                </a:lnTo>
                <a:cubicBezTo>
                  <a:pt x="7007" y="3296745"/>
                  <a:pt x="14013" y="1737711"/>
                  <a:pt x="21020" y="178677"/>
                </a:cubicBezTo>
                <a:close/>
              </a:path>
            </a:pathLst>
          </a:custGeom>
          <a:solidFill>
            <a:schemeClr val="bg1">
              <a:alpha val="7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3" name="Slide Number Placeholder 5">
            <a:extLst>
              <a:ext uri="{FF2B5EF4-FFF2-40B4-BE49-F238E27FC236}">
                <a16:creationId xmlns:a16="http://schemas.microsoft.com/office/drawing/2014/main" id="{6B82EE67-B3B1-B14B-8E9B-DB1ABF01A2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Two key network-core functions</a:t>
            </a:r>
            <a:endParaRPr lang="en-US" dirty="0"/>
          </a:p>
        </p:txBody>
      </p:sp>
      <p:sp>
        <p:nvSpPr>
          <p:cNvPr id="555" name="Freeform 2">
            <a:extLst>
              <a:ext uri="{FF2B5EF4-FFF2-40B4-BE49-F238E27FC236}">
                <a16:creationId xmlns:a16="http://schemas.microsoft.com/office/drawing/2014/main" id="{FF2E779B-19C4-C84C-AF23-86A160C7809A}"/>
              </a:ext>
            </a:extLst>
          </p:cNvPr>
          <p:cNvSpPr>
            <a:spLocks/>
          </p:cNvSpPr>
          <p:nvPr/>
        </p:nvSpPr>
        <p:spPr bwMode="auto">
          <a:xfrm>
            <a:off x="5006052" y="4251228"/>
            <a:ext cx="2848871" cy="1480906"/>
          </a:xfrm>
          <a:custGeom>
            <a:avLst/>
            <a:gdLst>
              <a:gd name="T0" fmla="*/ 2147483647 w 1794"/>
              <a:gd name="T1" fmla="*/ 2147483647 h 933"/>
              <a:gd name="T2" fmla="*/ 2147483647 w 1794"/>
              <a:gd name="T3" fmla="*/ 2147483647 h 933"/>
              <a:gd name="T4" fmla="*/ 2147483647 w 1794"/>
              <a:gd name="T5" fmla="*/ 2147483647 h 933"/>
              <a:gd name="T6" fmla="*/ 2147483647 w 1794"/>
              <a:gd name="T7" fmla="*/ 2147483647 h 933"/>
              <a:gd name="T8" fmla="*/ 2147483647 w 1794"/>
              <a:gd name="T9" fmla="*/ 2147483647 h 933"/>
              <a:gd name="T10" fmla="*/ 2147483647 w 1794"/>
              <a:gd name="T11" fmla="*/ 2147483647 h 933"/>
              <a:gd name="T12" fmla="*/ 2147483647 w 1794"/>
              <a:gd name="T13" fmla="*/ 2147483647 h 933"/>
              <a:gd name="T14" fmla="*/ 2147483647 w 1794"/>
              <a:gd name="T15" fmla="*/ 2147483647 h 933"/>
              <a:gd name="T16" fmla="*/ 2147483647 w 1794"/>
              <a:gd name="T17" fmla="*/ 2147483647 h 933"/>
              <a:gd name="T18" fmla="*/ 2147483647 w 1794"/>
              <a:gd name="T19" fmla="*/ 2147483647 h 933"/>
              <a:gd name="T20" fmla="*/ 2147483647 w 1794"/>
              <a:gd name="T21" fmla="*/ 2147483647 h 93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94"/>
              <a:gd name="T34" fmla="*/ 0 h 933"/>
              <a:gd name="T35" fmla="*/ 1794 w 1794"/>
              <a:gd name="T36" fmla="*/ 933 h 93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94" h="933">
                <a:moveTo>
                  <a:pt x="6" y="483"/>
                </a:moveTo>
                <a:cubicBezTo>
                  <a:pt x="0" y="365"/>
                  <a:pt x="16" y="189"/>
                  <a:pt x="108" y="125"/>
                </a:cubicBezTo>
                <a:cubicBezTo>
                  <a:pt x="200" y="61"/>
                  <a:pt x="389" y="116"/>
                  <a:pt x="559" y="100"/>
                </a:cubicBezTo>
                <a:cubicBezTo>
                  <a:pt x="729" y="84"/>
                  <a:pt x="935" y="0"/>
                  <a:pt x="1128" y="29"/>
                </a:cubicBezTo>
                <a:cubicBezTo>
                  <a:pt x="1321" y="58"/>
                  <a:pt x="1638" y="142"/>
                  <a:pt x="1716" y="275"/>
                </a:cubicBezTo>
                <a:cubicBezTo>
                  <a:pt x="1794" y="408"/>
                  <a:pt x="1652" y="721"/>
                  <a:pt x="1596" y="827"/>
                </a:cubicBezTo>
                <a:cubicBezTo>
                  <a:pt x="1540" y="933"/>
                  <a:pt x="1506" y="894"/>
                  <a:pt x="1380" y="911"/>
                </a:cubicBezTo>
                <a:cubicBezTo>
                  <a:pt x="1254" y="928"/>
                  <a:pt x="1001" y="929"/>
                  <a:pt x="840" y="929"/>
                </a:cubicBezTo>
                <a:cubicBezTo>
                  <a:pt x="679" y="929"/>
                  <a:pt x="530" y="927"/>
                  <a:pt x="414" y="911"/>
                </a:cubicBezTo>
                <a:cubicBezTo>
                  <a:pt x="298" y="895"/>
                  <a:pt x="211" y="903"/>
                  <a:pt x="143" y="832"/>
                </a:cubicBezTo>
                <a:cubicBezTo>
                  <a:pt x="75" y="761"/>
                  <a:pt x="4" y="624"/>
                  <a:pt x="6" y="483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556" name="Freeform 6">
            <a:extLst>
              <a:ext uri="{FF2B5EF4-FFF2-40B4-BE49-F238E27FC236}">
                <a16:creationId xmlns:a16="http://schemas.microsoft.com/office/drawing/2014/main" id="{EADD15B8-1F38-C144-B4FC-77401AC13A48}"/>
              </a:ext>
            </a:extLst>
          </p:cNvPr>
          <p:cNvSpPr>
            <a:spLocks/>
          </p:cNvSpPr>
          <p:nvPr/>
        </p:nvSpPr>
        <p:spPr bwMode="auto">
          <a:xfrm>
            <a:off x="5644427" y="4554393"/>
            <a:ext cx="543096" cy="295229"/>
          </a:xfrm>
          <a:custGeom>
            <a:avLst/>
            <a:gdLst>
              <a:gd name="T0" fmla="*/ 0 w 342"/>
              <a:gd name="T1" fmla="*/ 2147483647 h 186"/>
              <a:gd name="T2" fmla="*/ 2147483647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563" name="Freeform 91">
            <a:extLst>
              <a:ext uri="{FF2B5EF4-FFF2-40B4-BE49-F238E27FC236}">
                <a16:creationId xmlns:a16="http://schemas.microsoft.com/office/drawing/2014/main" id="{B3932AB8-93E3-2F43-A748-0726EC875A6F}"/>
              </a:ext>
            </a:extLst>
          </p:cNvPr>
          <p:cNvSpPr>
            <a:spLocks/>
          </p:cNvSpPr>
          <p:nvPr/>
        </p:nvSpPr>
        <p:spPr bwMode="auto">
          <a:xfrm>
            <a:off x="6686155" y="4548044"/>
            <a:ext cx="504984" cy="307927"/>
          </a:xfrm>
          <a:custGeom>
            <a:avLst/>
            <a:gdLst>
              <a:gd name="T0" fmla="*/ 0 w 318"/>
              <a:gd name="T1" fmla="*/ 0 h 194"/>
              <a:gd name="T2" fmla="*/ 2147483647 w 318"/>
              <a:gd name="T3" fmla="*/ 2147483647 h 194"/>
              <a:gd name="T4" fmla="*/ 0 60000 65536"/>
              <a:gd name="T5" fmla="*/ 0 60000 65536"/>
              <a:gd name="T6" fmla="*/ 0 w 318"/>
              <a:gd name="T7" fmla="*/ 0 h 194"/>
              <a:gd name="T8" fmla="*/ 318 w 318"/>
              <a:gd name="T9" fmla="*/ 194 h 1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8" h="194">
                <a:moveTo>
                  <a:pt x="0" y="0"/>
                </a:moveTo>
                <a:lnTo>
                  <a:pt x="318" y="194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564" name="Freeform 92">
            <a:extLst>
              <a:ext uri="{FF2B5EF4-FFF2-40B4-BE49-F238E27FC236}">
                <a16:creationId xmlns:a16="http://schemas.microsoft.com/office/drawing/2014/main" id="{86645581-8A95-834A-BD17-26E6EFA5E421}"/>
              </a:ext>
            </a:extLst>
          </p:cNvPr>
          <p:cNvSpPr>
            <a:spLocks/>
          </p:cNvSpPr>
          <p:nvPr/>
        </p:nvSpPr>
        <p:spPr bwMode="auto">
          <a:xfrm>
            <a:off x="5620607" y="4940095"/>
            <a:ext cx="481164" cy="238088"/>
          </a:xfrm>
          <a:custGeom>
            <a:avLst/>
            <a:gdLst>
              <a:gd name="T0" fmla="*/ 0 w 294"/>
              <a:gd name="T1" fmla="*/ 0 h 174"/>
              <a:gd name="T2" fmla="*/ 2147483647 w 294"/>
              <a:gd name="T3" fmla="*/ 2147483647 h 174"/>
              <a:gd name="T4" fmla="*/ 0 60000 65536"/>
              <a:gd name="T5" fmla="*/ 0 60000 65536"/>
              <a:gd name="T6" fmla="*/ 0 w 294"/>
              <a:gd name="T7" fmla="*/ 0 h 174"/>
              <a:gd name="T8" fmla="*/ 294 w 294"/>
              <a:gd name="T9" fmla="*/ 174 h 1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4" h="174">
                <a:moveTo>
                  <a:pt x="0" y="0"/>
                </a:moveTo>
                <a:lnTo>
                  <a:pt x="294" y="174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565" name="Freeform 93">
            <a:extLst>
              <a:ext uri="{FF2B5EF4-FFF2-40B4-BE49-F238E27FC236}">
                <a16:creationId xmlns:a16="http://schemas.microsoft.com/office/drawing/2014/main" id="{D6C52C6F-55EC-4B4B-8EE6-502A2CA3B84C}"/>
              </a:ext>
            </a:extLst>
          </p:cNvPr>
          <p:cNvSpPr>
            <a:spLocks/>
          </p:cNvSpPr>
          <p:nvPr/>
        </p:nvSpPr>
        <p:spPr bwMode="auto">
          <a:xfrm>
            <a:off x="6568643" y="4916286"/>
            <a:ext cx="628848" cy="247611"/>
          </a:xfrm>
          <a:custGeom>
            <a:avLst/>
            <a:gdLst>
              <a:gd name="T0" fmla="*/ 0 w 378"/>
              <a:gd name="T1" fmla="*/ 2147483647 h 174"/>
              <a:gd name="T2" fmla="*/ 2147483647 w 378"/>
              <a:gd name="T3" fmla="*/ 0 h 174"/>
              <a:gd name="T4" fmla="*/ 0 60000 65536"/>
              <a:gd name="T5" fmla="*/ 0 60000 65536"/>
              <a:gd name="T6" fmla="*/ 0 w 378"/>
              <a:gd name="T7" fmla="*/ 0 h 174"/>
              <a:gd name="T8" fmla="*/ 378 w 378"/>
              <a:gd name="T9" fmla="*/ 174 h 1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174">
                <a:moveTo>
                  <a:pt x="0" y="174"/>
                </a:moveTo>
                <a:lnTo>
                  <a:pt x="378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566" name="Freeform 94">
            <a:extLst>
              <a:ext uri="{FF2B5EF4-FFF2-40B4-BE49-F238E27FC236}">
                <a16:creationId xmlns:a16="http://schemas.microsoft.com/office/drawing/2014/main" id="{EF2A04CC-2036-2147-BE92-5D723E966AB5}"/>
              </a:ext>
            </a:extLst>
          </p:cNvPr>
          <p:cNvSpPr>
            <a:spLocks/>
          </p:cNvSpPr>
          <p:nvPr/>
        </p:nvSpPr>
        <p:spPr bwMode="auto">
          <a:xfrm>
            <a:off x="7235603" y="4970253"/>
            <a:ext cx="206440" cy="507920"/>
          </a:xfrm>
          <a:custGeom>
            <a:avLst/>
            <a:gdLst>
              <a:gd name="T0" fmla="*/ 0 w 118"/>
              <a:gd name="T1" fmla="*/ 2147483647 h 500"/>
              <a:gd name="T2" fmla="*/ 2147483647 w 118"/>
              <a:gd name="T3" fmla="*/ 0 h 500"/>
              <a:gd name="T4" fmla="*/ 0 60000 65536"/>
              <a:gd name="T5" fmla="*/ 0 60000 65536"/>
              <a:gd name="T6" fmla="*/ 0 w 118"/>
              <a:gd name="T7" fmla="*/ 0 h 500"/>
              <a:gd name="T8" fmla="*/ 118 w 118"/>
              <a:gd name="T9" fmla="*/ 500 h 5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8" h="500">
                <a:moveTo>
                  <a:pt x="0" y="500"/>
                </a:moveTo>
                <a:lnTo>
                  <a:pt x="118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567" name="Freeform 95">
            <a:extLst>
              <a:ext uri="{FF2B5EF4-FFF2-40B4-BE49-F238E27FC236}">
                <a16:creationId xmlns:a16="http://schemas.microsoft.com/office/drawing/2014/main" id="{1357444A-5412-B441-B7F1-0ABDD8FDCB19}"/>
              </a:ext>
            </a:extLst>
          </p:cNvPr>
          <p:cNvSpPr>
            <a:spLocks/>
          </p:cNvSpPr>
          <p:nvPr/>
        </p:nvSpPr>
        <p:spPr bwMode="auto">
          <a:xfrm>
            <a:off x="6000139" y="5503569"/>
            <a:ext cx="736832" cy="74601"/>
          </a:xfrm>
          <a:custGeom>
            <a:avLst/>
            <a:gdLst>
              <a:gd name="T0" fmla="*/ 2147483647 w 370"/>
              <a:gd name="T1" fmla="*/ 2147483647 h 32"/>
              <a:gd name="T2" fmla="*/ 0 w 370"/>
              <a:gd name="T3" fmla="*/ 0 h 32"/>
              <a:gd name="T4" fmla="*/ 0 60000 65536"/>
              <a:gd name="T5" fmla="*/ 0 60000 65536"/>
              <a:gd name="T6" fmla="*/ 0 w 370"/>
              <a:gd name="T7" fmla="*/ 0 h 32"/>
              <a:gd name="T8" fmla="*/ 370 w 370"/>
              <a:gd name="T9" fmla="*/ 32 h 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0" h="32">
                <a:moveTo>
                  <a:pt x="370" y="32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568" name="Freeform 96">
            <a:extLst>
              <a:ext uri="{FF2B5EF4-FFF2-40B4-BE49-F238E27FC236}">
                <a16:creationId xmlns:a16="http://schemas.microsoft.com/office/drawing/2014/main" id="{59D740AB-C1B4-2849-8B9D-6AEF697D0749}"/>
              </a:ext>
            </a:extLst>
          </p:cNvPr>
          <p:cNvSpPr>
            <a:spLocks/>
          </p:cNvSpPr>
          <p:nvPr/>
        </p:nvSpPr>
        <p:spPr bwMode="auto">
          <a:xfrm>
            <a:off x="5463395" y="4963904"/>
            <a:ext cx="193736" cy="425383"/>
          </a:xfrm>
          <a:custGeom>
            <a:avLst/>
            <a:gdLst>
              <a:gd name="T0" fmla="*/ 2147483647 w 176"/>
              <a:gd name="T1" fmla="*/ 2147483647 h 412"/>
              <a:gd name="T2" fmla="*/ 2147483647 w 176"/>
              <a:gd name="T3" fmla="*/ 2147483647 h 412"/>
              <a:gd name="T4" fmla="*/ 0 w 176"/>
              <a:gd name="T5" fmla="*/ 0 h 412"/>
              <a:gd name="T6" fmla="*/ 0 60000 65536"/>
              <a:gd name="T7" fmla="*/ 0 60000 65536"/>
              <a:gd name="T8" fmla="*/ 0 60000 65536"/>
              <a:gd name="T9" fmla="*/ 0 w 176"/>
              <a:gd name="T10" fmla="*/ 0 h 412"/>
              <a:gd name="T11" fmla="*/ 176 w 176"/>
              <a:gd name="T12" fmla="*/ 412 h 4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" h="412">
                <a:moveTo>
                  <a:pt x="162" y="408"/>
                </a:moveTo>
                <a:lnTo>
                  <a:pt x="176" y="412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B688ADB-6522-BC42-B67F-D08C708EAF1F}"/>
              </a:ext>
            </a:extLst>
          </p:cNvPr>
          <p:cNvGrpSpPr/>
          <p:nvPr/>
        </p:nvGrpSpPr>
        <p:grpSpPr>
          <a:xfrm>
            <a:off x="5240209" y="4473413"/>
            <a:ext cx="623918" cy="823754"/>
            <a:chOff x="5240209" y="4473413"/>
            <a:chExt cx="623918" cy="823754"/>
          </a:xfrm>
        </p:grpSpPr>
        <p:sp>
          <p:nvSpPr>
            <p:cNvPr id="569" name="Text Box 100">
              <a:extLst>
                <a:ext uri="{FF2B5EF4-FFF2-40B4-BE49-F238E27FC236}">
                  <a16:creationId xmlns:a16="http://schemas.microsoft.com/office/drawing/2014/main" id="{D9EBBE7F-1AC1-DD49-9B12-0321B6BF1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2962" y="4473413"/>
              <a:ext cx="311165" cy="366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1</a:t>
              </a:r>
            </a:p>
          </p:txBody>
        </p:sp>
        <p:sp>
          <p:nvSpPr>
            <p:cNvPr id="570" name="Text Box 101">
              <a:extLst>
                <a:ext uri="{FF2B5EF4-FFF2-40B4-BE49-F238E27FC236}">
                  <a16:creationId xmlns:a16="http://schemas.microsoft.com/office/drawing/2014/main" id="{559FA9C3-4C06-B748-9497-463EDB81D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1046" y="4887671"/>
              <a:ext cx="296876" cy="336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2</a:t>
              </a:r>
            </a:p>
          </p:txBody>
        </p:sp>
        <p:sp>
          <p:nvSpPr>
            <p:cNvPr id="571" name="Text Box 102">
              <a:extLst>
                <a:ext uri="{FF2B5EF4-FFF2-40B4-BE49-F238E27FC236}">
                  <a16:creationId xmlns:a16="http://schemas.microsoft.com/office/drawing/2014/main" id="{3BBE9A1F-C0AA-2543-AF24-2DA796ADE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0209" y="4960682"/>
              <a:ext cx="296876" cy="336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3</a:t>
              </a:r>
            </a:p>
          </p:txBody>
        </p:sp>
      </p:grpSp>
      <p:sp>
        <p:nvSpPr>
          <p:cNvPr id="574" name="Line 107">
            <a:extLst>
              <a:ext uri="{FF2B5EF4-FFF2-40B4-BE49-F238E27FC236}">
                <a16:creationId xmlns:a16="http://schemas.microsoft.com/office/drawing/2014/main" id="{072205A6-9619-2641-B84D-F2DB72368D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8363" y="4863862"/>
            <a:ext cx="1408179" cy="9142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372CE12-8493-1F4B-B52F-7AB4605C663F}"/>
              </a:ext>
            </a:extLst>
          </p:cNvPr>
          <p:cNvGrpSpPr/>
          <p:nvPr/>
        </p:nvGrpSpPr>
        <p:grpSpPr>
          <a:xfrm>
            <a:off x="2749550" y="5384964"/>
            <a:ext cx="2699778" cy="1236611"/>
            <a:chOff x="2749550" y="5384964"/>
            <a:chExt cx="2699778" cy="1236611"/>
          </a:xfrm>
        </p:grpSpPr>
        <p:grpSp>
          <p:nvGrpSpPr>
            <p:cNvPr id="572" name="Group 1">
              <a:extLst>
                <a:ext uri="{FF2B5EF4-FFF2-40B4-BE49-F238E27FC236}">
                  <a16:creationId xmlns:a16="http://schemas.microsoft.com/office/drawing/2014/main" id="{1DD5DCC4-02E2-1649-B2A3-9D4E0A262108}"/>
                </a:ext>
              </a:extLst>
            </p:cNvPr>
            <p:cNvGrpSpPr>
              <a:grpSpLocks/>
            </p:cNvGrpSpPr>
            <p:nvPr/>
          </p:nvGrpSpPr>
          <p:grpSpPr bwMode="auto">
            <a:xfrm rot="19587632">
              <a:off x="3755686" y="5384964"/>
              <a:ext cx="1447107" cy="274584"/>
              <a:chOff x="2437928" y="4584228"/>
              <a:chExt cx="1446652" cy="274627"/>
            </a:xfrm>
          </p:grpSpPr>
          <p:sp>
            <p:nvSpPr>
              <p:cNvPr id="623" name="Rectangle 98">
                <a:extLst>
                  <a:ext uri="{FF2B5EF4-FFF2-40B4-BE49-F238E27FC236}">
                    <a16:creationId xmlns:a16="http://schemas.microsoft.com/office/drawing/2014/main" id="{DAED8E30-7EFF-5D47-A9D9-1395C15AC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7928" y="4606491"/>
                <a:ext cx="1147455" cy="238116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24" name="Line 99">
                <a:extLst>
                  <a:ext uri="{FF2B5EF4-FFF2-40B4-BE49-F238E27FC236}">
                    <a16:creationId xmlns:a16="http://schemas.microsoft.com/office/drawing/2014/main" id="{3B4DCCB4-358C-2945-BD39-D90CF9D09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62418" y="4739659"/>
                <a:ext cx="422162" cy="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25" name="Rectangle 104">
                <a:extLst>
                  <a:ext uri="{FF2B5EF4-FFF2-40B4-BE49-F238E27FC236}">
                    <a16:creationId xmlns:a16="http://schemas.microsoft.com/office/drawing/2014/main" id="{509F2DE1-CFB9-584F-9A9E-EBE631DD6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594" y="4610052"/>
                <a:ext cx="426923" cy="239704"/>
              </a:xfrm>
              <a:prstGeom prst="rect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26" name="Text Box 105">
                <a:extLst>
                  <a:ext uri="{FF2B5EF4-FFF2-40B4-BE49-F238E27FC236}">
                    <a16:creationId xmlns:a16="http://schemas.microsoft.com/office/drawing/2014/main" id="{32BE95A8-E240-0C46-886C-FB19052E1A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89934">
                <a:off x="3019653" y="4584228"/>
                <a:ext cx="520561" cy="274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/>
                  </a:rPr>
                  <a:t>0111</a:t>
                </a:r>
              </a:p>
            </p:txBody>
          </p:sp>
        </p:grpSp>
        <p:sp>
          <p:nvSpPr>
            <p:cNvPr id="573" name="Text Box 106">
              <a:extLst>
                <a:ext uri="{FF2B5EF4-FFF2-40B4-BE49-F238E27FC236}">
                  <a16:creationId xmlns:a16="http://schemas.microsoft.com/office/drawing/2014/main" id="{6C2D30C9-C124-A14F-8E31-BC5CBF38E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9550" y="6036800"/>
              <a:ext cx="269977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destination address in arriving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packet’</a:t>
              </a:r>
              <a:r>
                <a:rPr kumimoji="0" lang="en-US" altLang="ja-JP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s header</a:t>
              </a:r>
              <a:endParaRPr kumimoji="0" lang="en-US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575" name="Line 119">
              <a:extLst>
                <a:ext uri="{FF2B5EF4-FFF2-40B4-BE49-F238E27FC236}">
                  <a16:creationId xmlns:a16="http://schemas.microsoft.com/office/drawing/2014/main" id="{0B740026-EAE0-0240-86EC-A55B416CB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3924" y="5622613"/>
              <a:ext cx="0" cy="5015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A60E2676-6685-FB46-BBA4-3FB4835943AA}"/>
              </a:ext>
            </a:extLst>
          </p:cNvPr>
          <p:cNvGrpSpPr/>
          <p:nvPr/>
        </p:nvGrpSpPr>
        <p:grpSpPr>
          <a:xfrm>
            <a:off x="6355851" y="3632200"/>
            <a:ext cx="578032" cy="815847"/>
            <a:chOff x="6355851" y="3632200"/>
            <a:chExt cx="578032" cy="815847"/>
          </a:xfrm>
        </p:grpSpPr>
        <p:sp>
          <p:nvSpPr>
            <p:cNvPr id="577" name="Freeform 122">
              <a:extLst>
                <a:ext uri="{FF2B5EF4-FFF2-40B4-BE49-F238E27FC236}">
                  <a16:creationId xmlns:a16="http://schemas.microsoft.com/office/drawing/2014/main" id="{F1A7D39F-695E-5640-85EA-21CF852D3A6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355851" y="4076630"/>
              <a:ext cx="578032" cy="371417"/>
            </a:xfrm>
            <a:custGeom>
              <a:avLst/>
              <a:gdLst>
                <a:gd name="T0" fmla="*/ 0 w 1443"/>
                <a:gd name="T1" fmla="*/ 0 h 816"/>
                <a:gd name="T2" fmla="*/ 2147483647 w 1443"/>
                <a:gd name="T3" fmla="*/ 2147483647 h 816"/>
                <a:gd name="T4" fmla="*/ 2147483647 w 1443"/>
                <a:gd name="T5" fmla="*/ 2147483647 h 816"/>
                <a:gd name="T6" fmla="*/ 2147483647 w 1443"/>
                <a:gd name="T7" fmla="*/ 2147483647 h 816"/>
                <a:gd name="T8" fmla="*/ 0 w 1443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3"/>
                <a:gd name="T16" fmla="*/ 0 h 816"/>
                <a:gd name="T17" fmla="*/ 1443 w 14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3" h="816">
                  <a:moveTo>
                    <a:pt x="0" y="0"/>
                  </a:moveTo>
                  <a:cubicBezTo>
                    <a:pt x="571" y="285"/>
                    <a:pt x="856" y="408"/>
                    <a:pt x="1076" y="782"/>
                  </a:cubicBezTo>
                  <a:cubicBezTo>
                    <a:pt x="1185" y="775"/>
                    <a:pt x="1220" y="816"/>
                    <a:pt x="1320" y="788"/>
                  </a:cubicBezTo>
                  <a:cubicBezTo>
                    <a:pt x="1264" y="347"/>
                    <a:pt x="1276" y="352"/>
                    <a:pt x="1443" y="5"/>
                  </a:cubicBezTo>
                  <a:cubicBezTo>
                    <a:pt x="867" y="5"/>
                    <a:pt x="233" y="0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581" name="Group 126">
              <a:extLst>
                <a:ext uri="{FF2B5EF4-FFF2-40B4-BE49-F238E27FC236}">
                  <a16:creationId xmlns:a16="http://schemas.microsoft.com/office/drawing/2014/main" id="{A0DBCF2A-68BC-0E49-9BC5-C97C8363D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3791" y="3632200"/>
              <a:ext cx="551036" cy="452367"/>
              <a:chOff x="2886" y="1668"/>
              <a:chExt cx="347" cy="285"/>
            </a:xfrm>
          </p:grpSpPr>
          <p:sp>
            <p:nvSpPr>
              <p:cNvPr id="615" name="Rectangle 127">
                <a:extLst>
                  <a:ext uri="{FF2B5EF4-FFF2-40B4-BE49-F238E27FC236}">
                    <a16:creationId xmlns:a16="http://schemas.microsoft.com/office/drawing/2014/main" id="{71169ED3-AFC0-4148-B3AF-F5CDA7528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668"/>
                <a:ext cx="347" cy="28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16" name="Oval 128">
                <a:extLst>
                  <a:ext uri="{FF2B5EF4-FFF2-40B4-BE49-F238E27FC236}">
                    <a16:creationId xmlns:a16="http://schemas.microsoft.com/office/drawing/2014/main" id="{AC629926-7E0E-2847-8D33-F54223348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5" y="1674"/>
                <a:ext cx="314" cy="7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17" name="Rectangle 129">
                <a:extLst>
                  <a:ext uri="{FF2B5EF4-FFF2-40B4-BE49-F238E27FC236}">
                    <a16:creationId xmlns:a16="http://schemas.microsoft.com/office/drawing/2014/main" id="{FC623931-6ACB-D741-B606-3ADCC24EC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3" y="1785"/>
                <a:ext cx="30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18" name="Line 130">
                <a:extLst>
                  <a:ext uri="{FF2B5EF4-FFF2-40B4-BE49-F238E27FC236}">
                    <a16:creationId xmlns:a16="http://schemas.microsoft.com/office/drawing/2014/main" id="{089D0DF0-9BD9-F942-ABBC-2C2B3307EB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2" y="1811"/>
                <a:ext cx="1" cy="1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19" name="Line 131">
                <a:extLst>
                  <a:ext uri="{FF2B5EF4-FFF2-40B4-BE49-F238E27FC236}">
                    <a16:creationId xmlns:a16="http://schemas.microsoft.com/office/drawing/2014/main" id="{0E53DB83-F101-5545-A34E-97BFB2854F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20" name="Line 132">
                <a:extLst>
                  <a:ext uri="{FF2B5EF4-FFF2-40B4-BE49-F238E27FC236}">
                    <a16:creationId xmlns:a16="http://schemas.microsoft.com/office/drawing/2014/main" id="{EABDFEE7-706B-B849-BCF8-C4C3EBFA8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2" y="1812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21" name="AutoShape 133">
                <a:extLst>
                  <a:ext uri="{FF2B5EF4-FFF2-40B4-BE49-F238E27FC236}">
                    <a16:creationId xmlns:a16="http://schemas.microsoft.com/office/drawing/2014/main" id="{891A9424-3FE8-FF4E-9F56-53905C4379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051" y="1745"/>
                <a:ext cx="29" cy="41"/>
              </a:xfrm>
              <a:prstGeom prst="rightArrow">
                <a:avLst>
                  <a:gd name="adj1" fmla="val 51167"/>
                  <a:gd name="adj2" fmla="val 39736"/>
                </a:avLst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70CCC9E-8AF4-B748-8E74-34D7E18B96BD}"/>
              </a:ext>
            </a:extLst>
          </p:cNvPr>
          <p:cNvGrpSpPr/>
          <p:nvPr/>
        </p:nvGrpSpPr>
        <p:grpSpPr>
          <a:xfrm>
            <a:off x="7355160" y="3958273"/>
            <a:ext cx="578032" cy="822878"/>
            <a:chOff x="7355160" y="3958273"/>
            <a:chExt cx="578032" cy="822878"/>
          </a:xfrm>
        </p:grpSpPr>
        <p:sp>
          <p:nvSpPr>
            <p:cNvPr id="576" name="Freeform 121">
              <a:extLst>
                <a:ext uri="{FF2B5EF4-FFF2-40B4-BE49-F238E27FC236}">
                  <a16:creationId xmlns:a16="http://schemas.microsoft.com/office/drawing/2014/main" id="{BA4C9CA2-C4D0-984B-AFE8-C9974B8B23F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7355160" y="4409734"/>
              <a:ext cx="578032" cy="371417"/>
            </a:xfrm>
            <a:custGeom>
              <a:avLst/>
              <a:gdLst>
                <a:gd name="T0" fmla="*/ 0 w 1443"/>
                <a:gd name="T1" fmla="*/ 0 h 816"/>
                <a:gd name="T2" fmla="*/ 2147483647 w 1443"/>
                <a:gd name="T3" fmla="*/ 2147483647 h 816"/>
                <a:gd name="T4" fmla="*/ 2147483647 w 1443"/>
                <a:gd name="T5" fmla="*/ 2147483647 h 816"/>
                <a:gd name="T6" fmla="*/ 2147483647 w 1443"/>
                <a:gd name="T7" fmla="*/ 2147483647 h 816"/>
                <a:gd name="T8" fmla="*/ 0 w 1443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3"/>
                <a:gd name="T16" fmla="*/ 0 h 816"/>
                <a:gd name="T17" fmla="*/ 1443 w 14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3" h="816">
                  <a:moveTo>
                    <a:pt x="0" y="0"/>
                  </a:moveTo>
                  <a:cubicBezTo>
                    <a:pt x="571" y="285"/>
                    <a:pt x="856" y="408"/>
                    <a:pt x="1076" y="782"/>
                  </a:cubicBezTo>
                  <a:cubicBezTo>
                    <a:pt x="1185" y="775"/>
                    <a:pt x="1220" y="816"/>
                    <a:pt x="1320" y="788"/>
                  </a:cubicBezTo>
                  <a:cubicBezTo>
                    <a:pt x="1264" y="347"/>
                    <a:pt x="1276" y="352"/>
                    <a:pt x="1443" y="5"/>
                  </a:cubicBezTo>
                  <a:cubicBezTo>
                    <a:pt x="867" y="5"/>
                    <a:pt x="233" y="0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582" name="Group 134">
              <a:extLst>
                <a:ext uri="{FF2B5EF4-FFF2-40B4-BE49-F238E27FC236}">
                  <a16:creationId xmlns:a16="http://schemas.microsoft.com/office/drawing/2014/main" id="{19AA9F68-22E1-614E-ABF6-392E3AC11A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60606" y="3958273"/>
              <a:ext cx="551036" cy="452367"/>
              <a:chOff x="2886" y="1668"/>
              <a:chExt cx="347" cy="285"/>
            </a:xfrm>
          </p:grpSpPr>
          <p:sp>
            <p:nvSpPr>
              <p:cNvPr id="608" name="Rectangle 135">
                <a:extLst>
                  <a:ext uri="{FF2B5EF4-FFF2-40B4-BE49-F238E27FC236}">
                    <a16:creationId xmlns:a16="http://schemas.microsoft.com/office/drawing/2014/main" id="{EAD44720-65AD-9041-929E-69D9187295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668"/>
                <a:ext cx="347" cy="28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09" name="Oval 136">
                <a:extLst>
                  <a:ext uri="{FF2B5EF4-FFF2-40B4-BE49-F238E27FC236}">
                    <a16:creationId xmlns:a16="http://schemas.microsoft.com/office/drawing/2014/main" id="{5A2842E3-83E1-6F46-A170-FBD2EAFAAC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5" y="1674"/>
                <a:ext cx="314" cy="7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10" name="Rectangle 137">
                <a:extLst>
                  <a:ext uri="{FF2B5EF4-FFF2-40B4-BE49-F238E27FC236}">
                    <a16:creationId xmlns:a16="http://schemas.microsoft.com/office/drawing/2014/main" id="{5D953EEF-DB10-AB46-89E0-2D0204A95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3" y="1785"/>
                <a:ext cx="30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11" name="Line 138">
                <a:extLst>
                  <a:ext uri="{FF2B5EF4-FFF2-40B4-BE49-F238E27FC236}">
                    <a16:creationId xmlns:a16="http://schemas.microsoft.com/office/drawing/2014/main" id="{F94B58EF-BCEB-9C4C-8317-B25CD84B17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2" y="1811"/>
                <a:ext cx="1" cy="1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12" name="Line 139">
                <a:extLst>
                  <a:ext uri="{FF2B5EF4-FFF2-40B4-BE49-F238E27FC236}">
                    <a16:creationId xmlns:a16="http://schemas.microsoft.com/office/drawing/2014/main" id="{BBB093F8-922C-0344-B963-C8ECD30B65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13" name="Line 140">
                <a:extLst>
                  <a:ext uri="{FF2B5EF4-FFF2-40B4-BE49-F238E27FC236}">
                    <a16:creationId xmlns:a16="http://schemas.microsoft.com/office/drawing/2014/main" id="{D21DC1F8-C38D-B14D-A544-B1D9CF1CD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2" y="1812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14" name="AutoShape 141">
                <a:extLst>
                  <a:ext uri="{FF2B5EF4-FFF2-40B4-BE49-F238E27FC236}">
                    <a16:creationId xmlns:a16="http://schemas.microsoft.com/office/drawing/2014/main" id="{43F8D630-2301-B744-AE1A-D9F4AA9D1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051" y="1745"/>
                <a:ext cx="29" cy="41"/>
              </a:xfrm>
              <a:prstGeom prst="rightArrow">
                <a:avLst>
                  <a:gd name="adj1" fmla="val 51167"/>
                  <a:gd name="adj2" fmla="val 39736"/>
                </a:avLst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45DD0882-93EC-3A47-8105-5E4C937584C2}"/>
              </a:ext>
            </a:extLst>
          </p:cNvPr>
          <p:cNvGrpSpPr/>
          <p:nvPr/>
        </p:nvGrpSpPr>
        <p:grpSpPr>
          <a:xfrm>
            <a:off x="7006931" y="5622613"/>
            <a:ext cx="560563" cy="811086"/>
            <a:chOff x="7006931" y="5622613"/>
            <a:chExt cx="560563" cy="811086"/>
          </a:xfrm>
        </p:grpSpPr>
        <p:sp>
          <p:nvSpPr>
            <p:cNvPr id="578" name="Freeform 123">
              <a:extLst>
                <a:ext uri="{FF2B5EF4-FFF2-40B4-BE49-F238E27FC236}">
                  <a16:creationId xmlns:a16="http://schemas.microsoft.com/office/drawing/2014/main" id="{E2E294CE-A2DB-714E-A0AC-422D97395F5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7024398" y="5622613"/>
              <a:ext cx="543096" cy="371417"/>
            </a:xfrm>
            <a:custGeom>
              <a:avLst/>
              <a:gdLst>
                <a:gd name="T0" fmla="*/ 0 w 1443"/>
                <a:gd name="T1" fmla="*/ 0 h 816"/>
                <a:gd name="T2" fmla="*/ 2147483647 w 1443"/>
                <a:gd name="T3" fmla="*/ 2147483647 h 816"/>
                <a:gd name="T4" fmla="*/ 2147483647 w 1443"/>
                <a:gd name="T5" fmla="*/ 2147483647 h 816"/>
                <a:gd name="T6" fmla="*/ 2147483647 w 1443"/>
                <a:gd name="T7" fmla="*/ 2147483647 h 816"/>
                <a:gd name="T8" fmla="*/ 0 w 1443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3"/>
                <a:gd name="T16" fmla="*/ 0 h 816"/>
                <a:gd name="T17" fmla="*/ 1443 w 14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3" h="816">
                  <a:moveTo>
                    <a:pt x="0" y="0"/>
                  </a:moveTo>
                  <a:cubicBezTo>
                    <a:pt x="571" y="285"/>
                    <a:pt x="856" y="408"/>
                    <a:pt x="1076" y="782"/>
                  </a:cubicBezTo>
                  <a:cubicBezTo>
                    <a:pt x="1185" y="775"/>
                    <a:pt x="1220" y="816"/>
                    <a:pt x="1320" y="788"/>
                  </a:cubicBezTo>
                  <a:cubicBezTo>
                    <a:pt x="1264" y="347"/>
                    <a:pt x="1276" y="352"/>
                    <a:pt x="1443" y="5"/>
                  </a:cubicBezTo>
                  <a:cubicBezTo>
                    <a:pt x="867" y="5"/>
                    <a:pt x="233" y="0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01" name="Rectangle 143">
              <a:extLst>
                <a:ext uri="{FF2B5EF4-FFF2-40B4-BE49-F238E27FC236}">
                  <a16:creationId xmlns:a16="http://schemas.microsoft.com/office/drawing/2014/main" id="{E300D31A-9F41-1046-8BDC-FA062AA6A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6931" y="5981332"/>
              <a:ext cx="551036" cy="45236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02" name="Oval 144">
              <a:extLst>
                <a:ext uri="{FF2B5EF4-FFF2-40B4-BE49-F238E27FC236}">
                  <a16:creationId xmlns:a16="http://schemas.microsoft.com/office/drawing/2014/main" id="{3CBE6854-ED5B-BB4C-96CF-87D28DDCE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7103" y="5990856"/>
              <a:ext cx="498632" cy="11745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03" name="Rectangle 145">
              <a:extLst>
                <a:ext uri="{FF2B5EF4-FFF2-40B4-BE49-F238E27FC236}">
                  <a16:creationId xmlns:a16="http://schemas.microsoft.com/office/drawing/2014/main" id="{8AE3F3D6-CBEF-C24A-800F-FB4513598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9807" y="6167041"/>
              <a:ext cx="476400" cy="24761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04" name="Line 146">
              <a:extLst>
                <a:ext uri="{FF2B5EF4-FFF2-40B4-BE49-F238E27FC236}">
                  <a16:creationId xmlns:a16="http://schemas.microsoft.com/office/drawing/2014/main" id="{C64871C2-76E7-8247-8F42-BCCB69335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8179" y="6208309"/>
              <a:ext cx="1588" cy="20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05" name="Line 147">
              <a:extLst>
                <a:ext uri="{FF2B5EF4-FFF2-40B4-BE49-F238E27FC236}">
                  <a16:creationId xmlns:a16="http://schemas.microsoft.com/office/drawing/2014/main" id="{14013ACF-BB40-FF4E-A4EF-9848CA9C19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9807" y="6257514"/>
              <a:ext cx="476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06" name="Line 148">
              <a:extLst>
                <a:ext uri="{FF2B5EF4-FFF2-40B4-BE49-F238E27FC236}">
                  <a16:creationId xmlns:a16="http://schemas.microsoft.com/office/drawing/2014/main" id="{E0DF6D46-E77F-4D44-90E6-2EFA29583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8219" y="6209896"/>
              <a:ext cx="476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07" name="AutoShape 149">
              <a:extLst>
                <a:ext uri="{FF2B5EF4-FFF2-40B4-BE49-F238E27FC236}">
                  <a16:creationId xmlns:a16="http://schemas.microsoft.com/office/drawing/2014/main" id="{B9FB9FE5-8C8F-134F-8BF9-5B707F4F28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7268962" y="6103535"/>
              <a:ext cx="46030" cy="65108"/>
            </a:xfrm>
            <a:prstGeom prst="rightArrow">
              <a:avLst>
                <a:gd name="adj1" fmla="val 51167"/>
                <a:gd name="adj2" fmla="val 39736"/>
              </a:avLst>
            </a:prstGeom>
            <a:solidFill>
              <a:srgbClr val="3333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9D60082-1CC1-D344-BCF3-6717BF455279}"/>
              </a:ext>
            </a:extLst>
          </p:cNvPr>
          <p:cNvGrpSpPr/>
          <p:nvPr/>
        </p:nvGrpSpPr>
        <p:grpSpPr>
          <a:xfrm>
            <a:off x="6311387" y="5299841"/>
            <a:ext cx="553609" cy="931601"/>
            <a:chOff x="6311387" y="5299841"/>
            <a:chExt cx="553609" cy="931601"/>
          </a:xfrm>
        </p:grpSpPr>
        <p:sp>
          <p:nvSpPr>
            <p:cNvPr id="580" name="Freeform 125">
              <a:extLst>
                <a:ext uri="{FF2B5EF4-FFF2-40B4-BE49-F238E27FC236}">
                  <a16:creationId xmlns:a16="http://schemas.microsoft.com/office/drawing/2014/main" id="{EF252024-15E7-DD46-8C92-5B81D9757F4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6312396" y="5299841"/>
              <a:ext cx="552600" cy="477654"/>
            </a:xfrm>
            <a:custGeom>
              <a:avLst/>
              <a:gdLst>
                <a:gd name="T0" fmla="*/ 0 w 1443"/>
                <a:gd name="T1" fmla="*/ 0 h 816"/>
                <a:gd name="T2" fmla="*/ 2147483647 w 1443"/>
                <a:gd name="T3" fmla="*/ 2147483647 h 816"/>
                <a:gd name="T4" fmla="*/ 2147483647 w 1443"/>
                <a:gd name="T5" fmla="*/ 2147483647 h 816"/>
                <a:gd name="T6" fmla="*/ 2147483647 w 1443"/>
                <a:gd name="T7" fmla="*/ 2147483647 h 816"/>
                <a:gd name="T8" fmla="*/ 0 w 1443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3"/>
                <a:gd name="T16" fmla="*/ 0 h 816"/>
                <a:gd name="T17" fmla="*/ 1443 w 1443"/>
                <a:gd name="T18" fmla="*/ 816 h 816"/>
                <a:gd name="connsiteX0" fmla="*/ 0 w 10117"/>
                <a:gd name="connsiteY0" fmla="*/ 0 h 10550"/>
                <a:gd name="connsiteX1" fmla="*/ 7574 w 10117"/>
                <a:gd name="connsiteY1" fmla="*/ 10355 h 10550"/>
                <a:gd name="connsiteX2" fmla="*/ 9265 w 10117"/>
                <a:gd name="connsiteY2" fmla="*/ 10429 h 10550"/>
                <a:gd name="connsiteX3" fmla="*/ 10117 w 10117"/>
                <a:gd name="connsiteY3" fmla="*/ 833 h 10550"/>
                <a:gd name="connsiteX4" fmla="*/ 0 w 10117"/>
                <a:gd name="connsiteY4" fmla="*/ 0 h 10550"/>
                <a:gd name="connsiteX0" fmla="*/ 0 w 10175"/>
                <a:gd name="connsiteY0" fmla="*/ 9 h 10559"/>
                <a:gd name="connsiteX1" fmla="*/ 7574 w 10175"/>
                <a:gd name="connsiteY1" fmla="*/ 10364 h 10559"/>
                <a:gd name="connsiteX2" fmla="*/ 9265 w 10175"/>
                <a:gd name="connsiteY2" fmla="*/ 10438 h 10559"/>
                <a:gd name="connsiteX3" fmla="*/ 10175 w 10175"/>
                <a:gd name="connsiteY3" fmla="*/ 0 h 10559"/>
                <a:gd name="connsiteX4" fmla="*/ 0 w 10175"/>
                <a:gd name="connsiteY4" fmla="*/ 9 h 10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175" h="10559">
                  <a:moveTo>
                    <a:pt x="0" y="9"/>
                  </a:moveTo>
                  <a:cubicBezTo>
                    <a:pt x="3957" y="3502"/>
                    <a:pt x="6049" y="5781"/>
                    <a:pt x="7574" y="10364"/>
                  </a:cubicBezTo>
                  <a:cubicBezTo>
                    <a:pt x="8329" y="10279"/>
                    <a:pt x="8572" y="10781"/>
                    <a:pt x="9265" y="10438"/>
                  </a:cubicBezTo>
                  <a:cubicBezTo>
                    <a:pt x="8877" y="5033"/>
                    <a:pt x="9018" y="4253"/>
                    <a:pt x="10175" y="0"/>
                  </a:cubicBezTo>
                  <a:lnTo>
                    <a:pt x="0" y="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584" name="Group 150">
              <a:extLst>
                <a:ext uri="{FF2B5EF4-FFF2-40B4-BE49-F238E27FC236}">
                  <a16:creationId xmlns:a16="http://schemas.microsoft.com/office/drawing/2014/main" id="{794D8C65-863B-7440-89F4-69D1561AD1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1387" y="5779075"/>
              <a:ext cx="551036" cy="452367"/>
              <a:chOff x="2886" y="1668"/>
              <a:chExt cx="347" cy="285"/>
            </a:xfrm>
          </p:grpSpPr>
          <p:sp>
            <p:nvSpPr>
              <p:cNvPr id="594" name="Rectangle 151">
                <a:extLst>
                  <a:ext uri="{FF2B5EF4-FFF2-40B4-BE49-F238E27FC236}">
                    <a16:creationId xmlns:a16="http://schemas.microsoft.com/office/drawing/2014/main" id="{2825FAC5-6CFD-2E46-931F-D681BD625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668"/>
                <a:ext cx="347" cy="28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95" name="Oval 152">
                <a:extLst>
                  <a:ext uri="{FF2B5EF4-FFF2-40B4-BE49-F238E27FC236}">
                    <a16:creationId xmlns:a16="http://schemas.microsoft.com/office/drawing/2014/main" id="{D6F4F3D5-1AF2-B242-902D-0665A266BF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5" y="1674"/>
                <a:ext cx="314" cy="7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96" name="Rectangle 153">
                <a:extLst>
                  <a:ext uri="{FF2B5EF4-FFF2-40B4-BE49-F238E27FC236}">
                    <a16:creationId xmlns:a16="http://schemas.microsoft.com/office/drawing/2014/main" id="{BE2CF67F-599D-6C42-A399-894E9CA81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3" y="1785"/>
                <a:ext cx="30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97" name="Line 154">
                <a:extLst>
                  <a:ext uri="{FF2B5EF4-FFF2-40B4-BE49-F238E27FC236}">
                    <a16:creationId xmlns:a16="http://schemas.microsoft.com/office/drawing/2014/main" id="{371F415A-A0F7-D045-ABCD-50703CBF5A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2" y="1811"/>
                <a:ext cx="1" cy="1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98" name="Line 155">
                <a:extLst>
                  <a:ext uri="{FF2B5EF4-FFF2-40B4-BE49-F238E27FC236}">
                    <a16:creationId xmlns:a16="http://schemas.microsoft.com/office/drawing/2014/main" id="{DD302482-684F-2343-93A8-2F996284F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99" name="Line 156">
                <a:extLst>
                  <a:ext uri="{FF2B5EF4-FFF2-40B4-BE49-F238E27FC236}">
                    <a16:creationId xmlns:a16="http://schemas.microsoft.com/office/drawing/2014/main" id="{8D3FA778-9973-5E45-BBD7-6E5B0FA17F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2" y="1812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00" name="AutoShape 157">
                <a:extLst>
                  <a:ext uri="{FF2B5EF4-FFF2-40B4-BE49-F238E27FC236}">
                    <a16:creationId xmlns:a16="http://schemas.microsoft.com/office/drawing/2014/main" id="{9BF1C706-69A5-F64D-8549-5FB64FFC0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051" y="1745"/>
                <a:ext cx="29" cy="41"/>
              </a:xfrm>
              <a:prstGeom prst="rightArrow">
                <a:avLst>
                  <a:gd name="adj1" fmla="val 51167"/>
                  <a:gd name="adj2" fmla="val 39736"/>
                </a:avLst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E14961CC-F520-1047-8300-0C6FB448D3E6}"/>
              </a:ext>
            </a:extLst>
          </p:cNvPr>
          <p:cNvGrpSpPr/>
          <p:nvPr/>
        </p:nvGrpSpPr>
        <p:grpSpPr>
          <a:xfrm>
            <a:off x="5655543" y="5606741"/>
            <a:ext cx="562152" cy="799974"/>
            <a:chOff x="5655543" y="5606741"/>
            <a:chExt cx="562152" cy="799974"/>
          </a:xfrm>
        </p:grpSpPr>
        <p:sp>
          <p:nvSpPr>
            <p:cNvPr id="579" name="Freeform 124">
              <a:extLst>
                <a:ext uri="{FF2B5EF4-FFF2-40B4-BE49-F238E27FC236}">
                  <a16:creationId xmlns:a16="http://schemas.microsoft.com/office/drawing/2014/main" id="{01D680E8-9A4D-5040-ACCF-79EE0764823F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674599" y="5606741"/>
              <a:ext cx="543096" cy="371417"/>
            </a:xfrm>
            <a:custGeom>
              <a:avLst/>
              <a:gdLst>
                <a:gd name="T0" fmla="*/ 0 w 1443"/>
                <a:gd name="T1" fmla="*/ 0 h 816"/>
                <a:gd name="T2" fmla="*/ 2147483647 w 1443"/>
                <a:gd name="T3" fmla="*/ 2147483647 h 816"/>
                <a:gd name="T4" fmla="*/ 2147483647 w 1443"/>
                <a:gd name="T5" fmla="*/ 2147483647 h 816"/>
                <a:gd name="T6" fmla="*/ 2147483647 w 1443"/>
                <a:gd name="T7" fmla="*/ 2147483647 h 816"/>
                <a:gd name="T8" fmla="*/ 0 w 1443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3"/>
                <a:gd name="T16" fmla="*/ 0 h 816"/>
                <a:gd name="T17" fmla="*/ 1443 w 14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3" h="816">
                  <a:moveTo>
                    <a:pt x="0" y="0"/>
                  </a:moveTo>
                  <a:cubicBezTo>
                    <a:pt x="571" y="285"/>
                    <a:pt x="856" y="408"/>
                    <a:pt x="1076" y="782"/>
                  </a:cubicBezTo>
                  <a:cubicBezTo>
                    <a:pt x="1185" y="775"/>
                    <a:pt x="1220" y="816"/>
                    <a:pt x="1320" y="788"/>
                  </a:cubicBezTo>
                  <a:cubicBezTo>
                    <a:pt x="1264" y="347"/>
                    <a:pt x="1276" y="352"/>
                    <a:pt x="1443" y="5"/>
                  </a:cubicBezTo>
                  <a:cubicBezTo>
                    <a:pt x="867" y="5"/>
                    <a:pt x="233" y="0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>
                    <a:lumMod val="85000"/>
                  </a:schemeClr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585" name="Group 158">
              <a:extLst>
                <a:ext uri="{FF2B5EF4-FFF2-40B4-BE49-F238E27FC236}">
                  <a16:creationId xmlns:a16="http://schemas.microsoft.com/office/drawing/2014/main" id="{10DF1FFB-5BD4-B34D-869E-FF2A21B927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5543" y="5954348"/>
              <a:ext cx="551036" cy="452367"/>
              <a:chOff x="2886" y="1668"/>
              <a:chExt cx="347" cy="285"/>
            </a:xfrm>
          </p:grpSpPr>
          <p:sp>
            <p:nvSpPr>
              <p:cNvPr id="587" name="Rectangle 159">
                <a:extLst>
                  <a:ext uri="{FF2B5EF4-FFF2-40B4-BE49-F238E27FC236}">
                    <a16:creationId xmlns:a16="http://schemas.microsoft.com/office/drawing/2014/main" id="{A91C4B44-0DD4-A341-8AA2-C361F078D8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668"/>
                <a:ext cx="347" cy="28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88" name="Oval 160">
                <a:extLst>
                  <a:ext uri="{FF2B5EF4-FFF2-40B4-BE49-F238E27FC236}">
                    <a16:creationId xmlns:a16="http://schemas.microsoft.com/office/drawing/2014/main" id="{8E1DE29A-03CB-C545-98EA-12E2D05F32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5" y="1674"/>
                <a:ext cx="314" cy="7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89" name="Rectangle 161">
                <a:extLst>
                  <a:ext uri="{FF2B5EF4-FFF2-40B4-BE49-F238E27FC236}">
                    <a16:creationId xmlns:a16="http://schemas.microsoft.com/office/drawing/2014/main" id="{81AA95AB-263F-834C-92D5-FD7617AE1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3" y="1785"/>
                <a:ext cx="30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90" name="Line 162">
                <a:extLst>
                  <a:ext uri="{FF2B5EF4-FFF2-40B4-BE49-F238E27FC236}">
                    <a16:creationId xmlns:a16="http://schemas.microsoft.com/office/drawing/2014/main" id="{51CF65F6-671F-AD4D-B5B3-DF84B6F538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2" y="1811"/>
                <a:ext cx="1" cy="1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91" name="Line 163">
                <a:extLst>
                  <a:ext uri="{FF2B5EF4-FFF2-40B4-BE49-F238E27FC236}">
                    <a16:creationId xmlns:a16="http://schemas.microsoft.com/office/drawing/2014/main" id="{3BE02048-718D-7149-8610-55725AF95A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92" name="Line 164">
                <a:extLst>
                  <a:ext uri="{FF2B5EF4-FFF2-40B4-BE49-F238E27FC236}">
                    <a16:creationId xmlns:a16="http://schemas.microsoft.com/office/drawing/2014/main" id="{DDC9E059-0152-C446-8DB2-52D116DAA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2" y="1812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93" name="AutoShape 165">
                <a:extLst>
                  <a:ext uri="{FF2B5EF4-FFF2-40B4-BE49-F238E27FC236}">
                    <a16:creationId xmlns:a16="http://schemas.microsoft.com/office/drawing/2014/main" id="{EC851BD2-FB97-7743-85E6-12DE087E4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051" y="1745"/>
                <a:ext cx="29" cy="41"/>
              </a:xfrm>
              <a:prstGeom prst="rightArrow">
                <a:avLst>
                  <a:gd name="adj1" fmla="val 51167"/>
                  <a:gd name="adj2" fmla="val 39736"/>
                </a:avLst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</p:grpSp>
      <p:grpSp>
        <p:nvGrpSpPr>
          <p:cNvPr id="768" name="Group 767">
            <a:extLst>
              <a:ext uri="{FF2B5EF4-FFF2-40B4-BE49-F238E27FC236}">
                <a16:creationId xmlns:a16="http://schemas.microsoft.com/office/drawing/2014/main" id="{C0413C26-2428-294D-A985-438064AB22F8}"/>
              </a:ext>
            </a:extLst>
          </p:cNvPr>
          <p:cNvGrpSpPr/>
          <p:nvPr/>
        </p:nvGrpSpPr>
        <p:grpSpPr>
          <a:xfrm>
            <a:off x="7049868" y="4738514"/>
            <a:ext cx="578032" cy="285706"/>
            <a:chOff x="7493876" y="2774731"/>
            <a:chExt cx="1481958" cy="894622"/>
          </a:xfrm>
        </p:grpSpPr>
        <p:sp>
          <p:nvSpPr>
            <p:cNvPr id="769" name="Freeform 768">
              <a:extLst>
                <a:ext uri="{FF2B5EF4-FFF2-40B4-BE49-F238E27FC236}">
                  <a16:creationId xmlns:a16="http://schemas.microsoft.com/office/drawing/2014/main" id="{965C4A7A-7A5E-0148-8C9E-B16A4266DC8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770" name="Oval 769">
              <a:extLst>
                <a:ext uri="{FF2B5EF4-FFF2-40B4-BE49-F238E27FC236}">
                  <a16:creationId xmlns:a16="http://schemas.microsoft.com/office/drawing/2014/main" id="{92E38B70-5FD9-2340-ACBB-8F93875300F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771" name="Group 770">
              <a:extLst>
                <a:ext uri="{FF2B5EF4-FFF2-40B4-BE49-F238E27FC236}">
                  <a16:creationId xmlns:a16="http://schemas.microsoft.com/office/drawing/2014/main" id="{E3B73C34-FD2E-1B48-A77A-22E11F715B0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772" name="Freeform 771">
                <a:extLst>
                  <a:ext uri="{FF2B5EF4-FFF2-40B4-BE49-F238E27FC236}">
                    <a16:creationId xmlns:a16="http://schemas.microsoft.com/office/drawing/2014/main" id="{E4276C6A-8274-8344-BE16-4ABFAA9AC46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3" name="Freeform 772">
                <a:extLst>
                  <a:ext uri="{FF2B5EF4-FFF2-40B4-BE49-F238E27FC236}">
                    <a16:creationId xmlns:a16="http://schemas.microsoft.com/office/drawing/2014/main" id="{20A2FF59-A2E8-7D4A-AF91-33EC3C561DA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4" name="Freeform 773">
                <a:extLst>
                  <a:ext uri="{FF2B5EF4-FFF2-40B4-BE49-F238E27FC236}">
                    <a16:creationId xmlns:a16="http://schemas.microsoft.com/office/drawing/2014/main" id="{903498AC-CE0A-4149-A230-F651FF8C1DFA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5" name="Freeform 774">
                <a:extLst>
                  <a:ext uri="{FF2B5EF4-FFF2-40B4-BE49-F238E27FC236}">
                    <a16:creationId xmlns:a16="http://schemas.microsoft.com/office/drawing/2014/main" id="{B872917B-C402-9545-A450-6FA93A7AFF3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776" name="Group 775">
            <a:extLst>
              <a:ext uri="{FF2B5EF4-FFF2-40B4-BE49-F238E27FC236}">
                <a16:creationId xmlns:a16="http://schemas.microsoft.com/office/drawing/2014/main" id="{E243B6F1-DF5E-834B-A8AE-E9590849B60B}"/>
              </a:ext>
            </a:extLst>
          </p:cNvPr>
          <p:cNvGrpSpPr/>
          <p:nvPr/>
        </p:nvGrpSpPr>
        <p:grpSpPr>
          <a:xfrm>
            <a:off x="6681740" y="5392274"/>
            <a:ext cx="578032" cy="285706"/>
            <a:chOff x="7493876" y="2774731"/>
            <a:chExt cx="1481958" cy="894622"/>
          </a:xfrm>
        </p:grpSpPr>
        <p:sp>
          <p:nvSpPr>
            <p:cNvPr id="777" name="Freeform 776">
              <a:extLst>
                <a:ext uri="{FF2B5EF4-FFF2-40B4-BE49-F238E27FC236}">
                  <a16:creationId xmlns:a16="http://schemas.microsoft.com/office/drawing/2014/main" id="{84A4F67C-5B7E-A346-A9B5-707127538DB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778" name="Oval 777">
              <a:extLst>
                <a:ext uri="{FF2B5EF4-FFF2-40B4-BE49-F238E27FC236}">
                  <a16:creationId xmlns:a16="http://schemas.microsoft.com/office/drawing/2014/main" id="{710EA80C-53BE-C640-847F-EF8C6F0C5EC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779" name="Group 778">
              <a:extLst>
                <a:ext uri="{FF2B5EF4-FFF2-40B4-BE49-F238E27FC236}">
                  <a16:creationId xmlns:a16="http://schemas.microsoft.com/office/drawing/2014/main" id="{6F05C597-EF04-8E46-ADDE-B5386A7B3E03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780" name="Freeform 779">
                <a:extLst>
                  <a:ext uri="{FF2B5EF4-FFF2-40B4-BE49-F238E27FC236}">
                    <a16:creationId xmlns:a16="http://schemas.microsoft.com/office/drawing/2014/main" id="{7C40FDF7-A328-1B4D-8506-754F6CBE082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1" name="Freeform 780">
                <a:extLst>
                  <a:ext uri="{FF2B5EF4-FFF2-40B4-BE49-F238E27FC236}">
                    <a16:creationId xmlns:a16="http://schemas.microsoft.com/office/drawing/2014/main" id="{5F61F868-DE1D-8F4B-B310-992E9BA5370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2" name="Freeform 781">
                <a:extLst>
                  <a:ext uri="{FF2B5EF4-FFF2-40B4-BE49-F238E27FC236}">
                    <a16:creationId xmlns:a16="http://schemas.microsoft.com/office/drawing/2014/main" id="{ECFAAB82-F382-5C46-A481-4E0EE52A629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3" name="Freeform 782">
                <a:extLst>
                  <a:ext uri="{FF2B5EF4-FFF2-40B4-BE49-F238E27FC236}">
                    <a16:creationId xmlns:a16="http://schemas.microsoft.com/office/drawing/2014/main" id="{81EF1C74-F122-EB4E-87D0-836B4BC6B185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784" name="Group 783">
            <a:extLst>
              <a:ext uri="{FF2B5EF4-FFF2-40B4-BE49-F238E27FC236}">
                <a16:creationId xmlns:a16="http://schemas.microsoft.com/office/drawing/2014/main" id="{32B9D5FB-6F2D-FC49-BA71-4E56467A288E}"/>
              </a:ext>
            </a:extLst>
          </p:cNvPr>
          <p:cNvGrpSpPr/>
          <p:nvPr/>
        </p:nvGrpSpPr>
        <p:grpSpPr>
          <a:xfrm>
            <a:off x="5525266" y="5343605"/>
            <a:ext cx="578032" cy="285706"/>
            <a:chOff x="7493876" y="2774731"/>
            <a:chExt cx="1481958" cy="894622"/>
          </a:xfrm>
        </p:grpSpPr>
        <p:sp>
          <p:nvSpPr>
            <p:cNvPr id="785" name="Freeform 784">
              <a:extLst>
                <a:ext uri="{FF2B5EF4-FFF2-40B4-BE49-F238E27FC236}">
                  <a16:creationId xmlns:a16="http://schemas.microsoft.com/office/drawing/2014/main" id="{6D9C8DA7-EC26-F440-A5E7-0414FEEDC3A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786" name="Oval 785">
              <a:extLst>
                <a:ext uri="{FF2B5EF4-FFF2-40B4-BE49-F238E27FC236}">
                  <a16:creationId xmlns:a16="http://schemas.microsoft.com/office/drawing/2014/main" id="{75F55489-01E2-DC4E-8420-B6BA4282835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787" name="Group 786">
              <a:extLst>
                <a:ext uri="{FF2B5EF4-FFF2-40B4-BE49-F238E27FC236}">
                  <a16:creationId xmlns:a16="http://schemas.microsoft.com/office/drawing/2014/main" id="{76171C91-B5DD-BD40-9E3B-82B64D920D4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788" name="Freeform 787">
                <a:extLst>
                  <a:ext uri="{FF2B5EF4-FFF2-40B4-BE49-F238E27FC236}">
                    <a16:creationId xmlns:a16="http://schemas.microsoft.com/office/drawing/2014/main" id="{92824FB2-3109-A24A-84EE-0875C22A171E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9" name="Freeform 788">
                <a:extLst>
                  <a:ext uri="{FF2B5EF4-FFF2-40B4-BE49-F238E27FC236}">
                    <a16:creationId xmlns:a16="http://schemas.microsoft.com/office/drawing/2014/main" id="{B4992F98-C293-F14F-897F-0428DAF2487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0" name="Freeform 789">
                <a:extLst>
                  <a:ext uri="{FF2B5EF4-FFF2-40B4-BE49-F238E27FC236}">
                    <a16:creationId xmlns:a16="http://schemas.microsoft.com/office/drawing/2014/main" id="{9D3E92E4-B967-074F-BDDA-6C78578D5D3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1" name="Freeform 790">
                <a:extLst>
                  <a:ext uri="{FF2B5EF4-FFF2-40B4-BE49-F238E27FC236}">
                    <a16:creationId xmlns:a16="http://schemas.microsoft.com/office/drawing/2014/main" id="{AC70E22F-7F6D-9D45-9031-FB98F8A4005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792" name="Group 791">
            <a:extLst>
              <a:ext uri="{FF2B5EF4-FFF2-40B4-BE49-F238E27FC236}">
                <a16:creationId xmlns:a16="http://schemas.microsoft.com/office/drawing/2014/main" id="{0AAA6329-4E08-D94E-93EE-AC2FA25D6326}"/>
              </a:ext>
            </a:extLst>
          </p:cNvPr>
          <p:cNvGrpSpPr/>
          <p:nvPr/>
        </p:nvGrpSpPr>
        <p:grpSpPr>
          <a:xfrm>
            <a:off x="6130766" y="4428206"/>
            <a:ext cx="578032" cy="285706"/>
            <a:chOff x="7493876" y="2774731"/>
            <a:chExt cx="1481958" cy="894622"/>
          </a:xfrm>
        </p:grpSpPr>
        <p:sp>
          <p:nvSpPr>
            <p:cNvPr id="793" name="Freeform 792">
              <a:extLst>
                <a:ext uri="{FF2B5EF4-FFF2-40B4-BE49-F238E27FC236}">
                  <a16:creationId xmlns:a16="http://schemas.microsoft.com/office/drawing/2014/main" id="{BB444168-FD71-7E47-B4D6-391D9675421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794" name="Oval 793">
              <a:extLst>
                <a:ext uri="{FF2B5EF4-FFF2-40B4-BE49-F238E27FC236}">
                  <a16:creationId xmlns:a16="http://schemas.microsoft.com/office/drawing/2014/main" id="{FAC70931-18C0-3E4B-9F7C-07190D628EE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795" name="Group 794">
              <a:extLst>
                <a:ext uri="{FF2B5EF4-FFF2-40B4-BE49-F238E27FC236}">
                  <a16:creationId xmlns:a16="http://schemas.microsoft.com/office/drawing/2014/main" id="{CDA4CB47-2278-C94D-A8EA-8D5E2A74A82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796" name="Freeform 795">
                <a:extLst>
                  <a:ext uri="{FF2B5EF4-FFF2-40B4-BE49-F238E27FC236}">
                    <a16:creationId xmlns:a16="http://schemas.microsoft.com/office/drawing/2014/main" id="{DCDB30E9-C763-0E48-9E3E-72EAECA07B5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7" name="Freeform 796">
                <a:extLst>
                  <a:ext uri="{FF2B5EF4-FFF2-40B4-BE49-F238E27FC236}">
                    <a16:creationId xmlns:a16="http://schemas.microsoft.com/office/drawing/2014/main" id="{77961B40-DE0E-B64A-AC4E-268EAB832F4B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8" name="Freeform 797">
                <a:extLst>
                  <a:ext uri="{FF2B5EF4-FFF2-40B4-BE49-F238E27FC236}">
                    <a16:creationId xmlns:a16="http://schemas.microsoft.com/office/drawing/2014/main" id="{C29BE61B-DD17-1E48-955B-B459D24C9D9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9" name="Freeform 798">
                <a:extLst>
                  <a:ext uri="{FF2B5EF4-FFF2-40B4-BE49-F238E27FC236}">
                    <a16:creationId xmlns:a16="http://schemas.microsoft.com/office/drawing/2014/main" id="{9D0B46F6-CDBE-9C4C-98C4-18ACE1C1CF0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00" name="Group 799">
            <a:extLst>
              <a:ext uri="{FF2B5EF4-FFF2-40B4-BE49-F238E27FC236}">
                <a16:creationId xmlns:a16="http://schemas.microsoft.com/office/drawing/2014/main" id="{439AE64C-370D-E343-8E49-6C6768CBAF77}"/>
              </a:ext>
            </a:extLst>
          </p:cNvPr>
          <p:cNvGrpSpPr/>
          <p:nvPr/>
        </p:nvGrpSpPr>
        <p:grpSpPr>
          <a:xfrm>
            <a:off x="6041427" y="5026045"/>
            <a:ext cx="578032" cy="285706"/>
            <a:chOff x="7493876" y="2774731"/>
            <a:chExt cx="1481958" cy="894622"/>
          </a:xfrm>
        </p:grpSpPr>
        <p:sp>
          <p:nvSpPr>
            <p:cNvPr id="801" name="Freeform 800">
              <a:extLst>
                <a:ext uri="{FF2B5EF4-FFF2-40B4-BE49-F238E27FC236}">
                  <a16:creationId xmlns:a16="http://schemas.microsoft.com/office/drawing/2014/main" id="{E0A1DB2C-92C8-364E-BC47-FA5BAF521615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02" name="Oval 801">
              <a:extLst>
                <a:ext uri="{FF2B5EF4-FFF2-40B4-BE49-F238E27FC236}">
                  <a16:creationId xmlns:a16="http://schemas.microsoft.com/office/drawing/2014/main" id="{84346A6B-FED3-C944-B74B-F5A1DE30FD5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543182CA-CB89-DA41-B460-2032628AECF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04" name="Freeform 803">
                <a:extLst>
                  <a:ext uri="{FF2B5EF4-FFF2-40B4-BE49-F238E27FC236}">
                    <a16:creationId xmlns:a16="http://schemas.microsoft.com/office/drawing/2014/main" id="{7C35BEA7-39EA-AF44-9B1A-9069DDBA134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5" name="Freeform 804">
                <a:extLst>
                  <a:ext uri="{FF2B5EF4-FFF2-40B4-BE49-F238E27FC236}">
                    <a16:creationId xmlns:a16="http://schemas.microsoft.com/office/drawing/2014/main" id="{CA289C9F-3DB7-7A4B-A338-B0CD67353F4F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6" name="Freeform 805">
                <a:extLst>
                  <a:ext uri="{FF2B5EF4-FFF2-40B4-BE49-F238E27FC236}">
                    <a16:creationId xmlns:a16="http://schemas.microsoft.com/office/drawing/2014/main" id="{F5FC6510-D993-524E-B9F2-EB0A421DFE32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7" name="Freeform 806">
                <a:extLst>
                  <a:ext uri="{FF2B5EF4-FFF2-40B4-BE49-F238E27FC236}">
                    <a16:creationId xmlns:a16="http://schemas.microsoft.com/office/drawing/2014/main" id="{C58489D3-AD98-5849-ADA3-B1C7B9B4B92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08" name="Group 807">
            <a:extLst>
              <a:ext uri="{FF2B5EF4-FFF2-40B4-BE49-F238E27FC236}">
                <a16:creationId xmlns:a16="http://schemas.microsoft.com/office/drawing/2014/main" id="{CBD30329-EF8A-434C-B6EE-CEE2CDB2D499}"/>
              </a:ext>
            </a:extLst>
          </p:cNvPr>
          <p:cNvGrpSpPr/>
          <p:nvPr/>
        </p:nvGrpSpPr>
        <p:grpSpPr>
          <a:xfrm>
            <a:off x="5094748" y="4736342"/>
            <a:ext cx="578032" cy="285706"/>
            <a:chOff x="7493876" y="2774731"/>
            <a:chExt cx="1481958" cy="894622"/>
          </a:xfrm>
        </p:grpSpPr>
        <p:sp>
          <p:nvSpPr>
            <p:cNvPr id="809" name="Freeform 808">
              <a:extLst>
                <a:ext uri="{FF2B5EF4-FFF2-40B4-BE49-F238E27FC236}">
                  <a16:creationId xmlns:a16="http://schemas.microsoft.com/office/drawing/2014/main" id="{C16A6827-70C6-5247-943E-DBCA19804B5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10" name="Oval 809">
              <a:extLst>
                <a:ext uri="{FF2B5EF4-FFF2-40B4-BE49-F238E27FC236}">
                  <a16:creationId xmlns:a16="http://schemas.microsoft.com/office/drawing/2014/main" id="{701C0281-7FB7-B040-84C8-661D68EF69F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11" name="Group 810">
              <a:extLst>
                <a:ext uri="{FF2B5EF4-FFF2-40B4-BE49-F238E27FC236}">
                  <a16:creationId xmlns:a16="http://schemas.microsoft.com/office/drawing/2014/main" id="{019453D2-E67C-7F4E-82EB-B7EE9BD09D3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12" name="Freeform 811">
                <a:extLst>
                  <a:ext uri="{FF2B5EF4-FFF2-40B4-BE49-F238E27FC236}">
                    <a16:creationId xmlns:a16="http://schemas.microsoft.com/office/drawing/2014/main" id="{43556055-0862-FA41-B220-5E3C09F46FA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3" name="Freeform 812">
                <a:extLst>
                  <a:ext uri="{FF2B5EF4-FFF2-40B4-BE49-F238E27FC236}">
                    <a16:creationId xmlns:a16="http://schemas.microsoft.com/office/drawing/2014/main" id="{7D44D9ED-1D38-B64F-B869-982F3B76A33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4" name="Freeform 813">
                <a:extLst>
                  <a:ext uri="{FF2B5EF4-FFF2-40B4-BE49-F238E27FC236}">
                    <a16:creationId xmlns:a16="http://schemas.microsoft.com/office/drawing/2014/main" id="{64929109-8482-0C43-AE9D-6EFDD2BC94E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5" name="Freeform 814">
                <a:extLst>
                  <a:ext uri="{FF2B5EF4-FFF2-40B4-BE49-F238E27FC236}">
                    <a16:creationId xmlns:a16="http://schemas.microsoft.com/office/drawing/2014/main" id="{61BC8A89-F1ED-CE46-9494-60CF88286639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3374B185-CCF9-0F43-92E1-E9A2B51C7C81}"/>
              </a:ext>
            </a:extLst>
          </p:cNvPr>
          <p:cNvGrpSpPr/>
          <p:nvPr/>
        </p:nvGrpSpPr>
        <p:grpSpPr>
          <a:xfrm>
            <a:off x="3563785" y="1706808"/>
            <a:ext cx="2317750" cy="3038266"/>
            <a:chOff x="3563785" y="1706808"/>
            <a:chExt cx="2317750" cy="3038266"/>
          </a:xfrm>
        </p:grpSpPr>
        <p:sp>
          <p:nvSpPr>
            <p:cNvPr id="539" name="Freeform 3">
              <a:extLst>
                <a:ext uri="{FF2B5EF4-FFF2-40B4-BE49-F238E27FC236}">
                  <a16:creationId xmlns:a16="http://schemas.microsoft.com/office/drawing/2014/main" id="{DEA17EE7-6646-5049-8B03-582779382B33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4355018" y="3236963"/>
              <a:ext cx="721461" cy="2294761"/>
            </a:xfrm>
            <a:custGeom>
              <a:avLst/>
              <a:gdLst>
                <a:gd name="T0" fmla="*/ 0 w 1443"/>
                <a:gd name="T1" fmla="*/ 0 h 816"/>
                <a:gd name="T2" fmla="*/ 1076 w 1443"/>
                <a:gd name="T3" fmla="*/ 782 h 816"/>
                <a:gd name="T4" fmla="*/ 1320 w 1443"/>
                <a:gd name="T5" fmla="*/ 788 h 816"/>
                <a:gd name="T6" fmla="*/ 1443 w 1443"/>
                <a:gd name="T7" fmla="*/ 5 h 816"/>
                <a:gd name="T8" fmla="*/ 0 w 1443"/>
                <a:gd name="T9" fmla="*/ 0 h 816"/>
                <a:gd name="connsiteX0" fmla="*/ 0 w 10000"/>
                <a:gd name="connsiteY0" fmla="*/ 0 h 9714"/>
                <a:gd name="connsiteX1" fmla="*/ 3718 w 10000"/>
                <a:gd name="connsiteY1" fmla="*/ 8779 h 9714"/>
                <a:gd name="connsiteX2" fmla="*/ 9148 w 10000"/>
                <a:gd name="connsiteY2" fmla="*/ 9657 h 9714"/>
                <a:gd name="connsiteX3" fmla="*/ 10000 w 10000"/>
                <a:gd name="connsiteY3" fmla="*/ 61 h 9714"/>
                <a:gd name="connsiteX4" fmla="*/ 0 w 10000"/>
                <a:gd name="connsiteY4" fmla="*/ 0 h 9714"/>
                <a:gd name="connsiteX0" fmla="*/ 0 w 10000"/>
                <a:gd name="connsiteY0" fmla="*/ 0 h 9095"/>
                <a:gd name="connsiteX1" fmla="*/ 3718 w 10000"/>
                <a:gd name="connsiteY1" fmla="*/ 9037 h 9095"/>
                <a:gd name="connsiteX2" fmla="*/ 5712 w 10000"/>
                <a:gd name="connsiteY2" fmla="*/ 8929 h 9095"/>
                <a:gd name="connsiteX3" fmla="*/ 10000 w 10000"/>
                <a:gd name="connsiteY3" fmla="*/ 63 h 9095"/>
                <a:gd name="connsiteX4" fmla="*/ 0 w 10000"/>
                <a:gd name="connsiteY4" fmla="*/ 0 h 9095"/>
                <a:gd name="connsiteX0" fmla="*/ 0 w 10000"/>
                <a:gd name="connsiteY0" fmla="*/ 0 h 10000"/>
                <a:gd name="connsiteX1" fmla="*/ 3718 w 10000"/>
                <a:gd name="connsiteY1" fmla="*/ 9936 h 10000"/>
                <a:gd name="connsiteX2" fmla="*/ 5712 w 10000"/>
                <a:gd name="connsiteY2" fmla="*/ 9817 h 10000"/>
                <a:gd name="connsiteX3" fmla="*/ 10000 w 10000"/>
                <a:gd name="connsiteY3" fmla="*/ 69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3718 w 10000"/>
                <a:gd name="connsiteY1" fmla="*/ 9936 h 10000"/>
                <a:gd name="connsiteX2" fmla="*/ 5712 w 10000"/>
                <a:gd name="connsiteY2" fmla="*/ 9817 h 10000"/>
                <a:gd name="connsiteX3" fmla="*/ 10000 w 10000"/>
                <a:gd name="connsiteY3" fmla="*/ 69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3718 w 10000"/>
                <a:gd name="connsiteY1" fmla="*/ 9936 h 10000"/>
                <a:gd name="connsiteX2" fmla="*/ 5712 w 10000"/>
                <a:gd name="connsiteY2" fmla="*/ 9817 h 10000"/>
                <a:gd name="connsiteX3" fmla="*/ 10000 w 10000"/>
                <a:gd name="connsiteY3" fmla="*/ 69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3718 w 10000"/>
                <a:gd name="connsiteY1" fmla="*/ 9936 h 10000"/>
                <a:gd name="connsiteX2" fmla="*/ 5712 w 10000"/>
                <a:gd name="connsiteY2" fmla="*/ 9817 h 10000"/>
                <a:gd name="connsiteX3" fmla="*/ 10000 w 10000"/>
                <a:gd name="connsiteY3" fmla="*/ 69 h 10000"/>
                <a:gd name="connsiteX4" fmla="*/ 0 w 10000"/>
                <a:gd name="connsiteY4" fmla="*/ 0 h 10000"/>
                <a:gd name="connsiteX0" fmla="*/ 0 w 8989"/>
                <a:gd name="connsiteY0" fmla="*/ 0 h 11618"/>
                <a:gd name="connsiteX1" fmla="*/ 2707 w 8989"/>
                <a:gd name="connsiteY1" fmla="*/ 11554 h 11618"/>
                <a:gd name="connsiteX2" fmla="*/ 4701 w 8989"/>
                <a:gd name="connsiteY2" fmla="*/ 11435 h 11618"/>
                <a:gd name="connsiteX3" fmla="*/ 8989 w 8989"/>
                <a:gd name="connsiteY3" fmla="*/ 1687 h 11618"/>
                <a:gd name="connsiteX4" fmla="*/ 0 w 8989"/>
                <a:gd name="connsiteY4" fmla="*/ 0 h 11618"/>
                <a:gd name="connsiteX0" fmla="*/ 0 w 9888"/>
                <a:gd name="connsiteY0" fmla="*/ 115 h 10115"/>
                <a:gd name="connsiteX1" fmla="*/ 3011 w 9888"/>
                <a:gd name="connsiteY1" fmla="*/ 10060 h 10115"/>
                <a:gd name="connsiteX2" fmla="*/ 5230 w 9888"/>
                <a:gd name="connsiteY2" fmla="*/ 9957 h 10115"/>
                <a:gd name="connsiteX3" fmla="*/ 9888 w 9888"/>
                <a:gd name="connsiteY3" fmla="*/ 0 h 10115"/>
                <a:gd name="connsiteX4" fmla="*/ 0 w 9888"/>
                <a:gd name="connsiteY4" fmla="*/ 115 h 10115"/>
                <a:gd name="connsiteX0" fmla="*/ 0 w 9829"/>
                <a:gd name="connsiteY0" fmla="*/ 0 h 10833"/>
                <a:gd name="connsiteX1" fmla="*/ 2874 w 9829"/>
                <a:gd name="connsiteY1" fmla="*/ 10779 h 10833"/>
                <a:gd name="connsiteX2" fmla="*/ 5118 w 9829"/>
                <a:gd name="connsiteY2" fmla="*/ 10677 h 10833"/>
                <a:gd name="connsiteX3" fmla="*/ 9829 w 9829"/>
                <a:gd name="connsiteY3" fmla="*/ 833 h 10833"/>
                <a:gd name="connsiteX4" fmla="*/ 0 w 9829"/>
                <a:gd name="connsiteY4" fmla="*/ 0 h 10833"/>
                <a:gd name="connsiteX0" fmla="*/ 0 w 10289"/>
                <a:gd name="connsiteY0" fmla="*/ 0 h 10000"/>
                <a:gd name="connsiteX1" fmla="*/ 2924 w 10289"/>
                <a:gd name="connsiteY1" fmla="*/ 9950 h 10000"/>
                <a:gd name="connsiteX2" fmla="*/ 5207 w 10289"/>
                <a:gd name="connsiteY2" fmla="*/ 9856 h 10000"/>
                <a:gd name="connsiteX3" fmla="*/ 10289 w 10289"/>
                <a:gd name="connsiteY3" fmla="*/ 54 h 10000"/>
                <a:gd name="connsiteX4" fmla="*/ 0 w 10289"/>
                <a:gd name="connsiteY4" fmla="*/ 0 h 10000"/>
                <a:gd name="connsiteX0" fmla="*/ 0 w 10289"/>
                <a:gd name="connsiteY0" fmla="*/ 0 h 10953"/>
                <a:gd name="connsiteX1" fmla="*/ 2924 w 10289"/>
                <a:gd name="connsiteY1" fmla="*/ 9950 h 10953"/>
                <a:gd name="connsiteX2" fmla="*/ 3723 w 10289"/>
                <a:gd name="connsiteY2" fmla="*/ 10695 h 10953"/>
                <a:gd name="connsiteX3" fmla="*/ 5207 w 10289"/>
                <a:gd name="connsiteY3" fmla="*/ 9856 h 10953"/>
                <a:gd name="connsiteX4" fmla="*/ 10289 w 10289"/>
                <a:gd name="connsiteY4" fmla="*/ 54 h 10953"/>
                <a:gd name="connsiteX5" fmla="*/ 0 w 10289"/>
                <a:gd name="connsiteY5" fmla="*/ 0 h 10953"/>
                <a:gd name="connsiteX0" fmla="*/ 0 w 10289"/>
                <a:gd name="connsiteY0" fmla="*/ 0 h 11138"/>
                <a:gd name="connsiteX1" fmla="*/ 2924 w 10289"/>
                <a:gd name="connsiteY1" fmla="*/ 9950 h 11138"/>
                <a:gd name="connsiteX2" fmla="*/ 5207 w 10289"/>
                <a:gd name="connsiteY2" fmla="*/ 9856 h 11138"/>
                <a:gd name="connsiteX3" fmla="*/ 10289 w 10289"/>
                <a:gd name="connsiteY3" fmla="*/ 54 h 11138"/>
                <a:gd name="connsiteX4" fmla="*/ 0 w 10289"/>
                <a:gd name="connsiteY4" fmla="*/ 0 h 11138"/>
                <a:gd name="connsiteX0" fmla="*/ 0 w 10289"/>
                <a:gd name="connsiteY0" fmla="*/ 0 h 10669"/>
                <a:gd name="connsiteX1" fmla="*/ 2924 w 10289"/>
                <a:gd name="connsiteY1" fmla="*/ 9950 h 10669"/>
                <a:gd name="connsiteX2" fmla="*/ 5207 w 10289"/>
                <a:gd name="connsiteY2" fmla="*/ 9856 h 10669"/>
                <a:gd name="connsiteX3" fmla="*/ 10289 w 10289"/>
                <a:gd name="connsiteY3" fmla="*/ 54 h 10669"/>
                <a:gd name="connsiteX4" fmla="*/ 0 w 10289"/>
                <a:gd name="connsiteY4" fmla="*/ 0 h 10669"/>
                <a:gd name="connsiteX0" fmla="*/ 0 w 10289"/>
                <a:gd name="connsiteY0" fmla="*/ 0 h 10734"/>
                <a:gd name="connsiteX1" fmla="*/ 2924 w 10289"/>
                <a:gd name="connsiteY1" fmla="*/ 9950 h 10734"/>
                <a:gd name="connsiteX2" fmla="*/ 4455 w 10289"/>
                <a:gd name="connsiteY2" fmla="*/ 10094 h 10734"/>
                <a:gd name="connsiteX3" fmla="*/ 10289 w 10289"/>
                <a:gd name="connsiteY3" fmla="*/ 54 h 10734"/>
                <a:gd name="connsiteX4" fmla="*/ 0 w 10289"/>
                <a:gd name="connsiteY4" fmla="*/ 0 h 10734"/>
                <a:gd name="connsiteX0" fmla="*/ 0 w 10289"/>
                <a:gd name="connsiteY0" fmla="*/ 0 h 10107"/>
                <a:gd name="connsiteX1" fmla="*/ 2924 w 10289"/>
                <a:gd name="connsiteY1" fmla="*/ 9950 h 10107"/>
                <a:gd name="connsiteX2" fmla="*/ 4455 w 10289"/>
                <a:gd name="connsiteY2" fmla="*/ 10094 h 10107"/>
                <a:gd name="connsiteX3" fmla="*/ 10289 w 10289"/>
                <a:gd name="connsiteY3" fmla="*/ 54 h 10107"/>
                <a:gd name="connsiteX4" fmla="*/ 0 w 10289"/>
                <a:gd name="connsiteY4" fmla="*/ 0 h 10107"/>
                <a:gd name="connsiteX0" fmla="*/ 0 w 10289"/>
                <a:gd name="connsiteY0" fmla="*/ 0 h 10107"/>
                <a:gd name="connsiteX1" fmla="*/ 2924 w 10289"/>
                <a:gd name="connsiteY1" fmla="*/ 9950 h 10107"/>
                <a:gd name="connsiteX2" fmla="*/ 4455 w 10289"/>
                <a:gd name="connsiteY2" fmla="*/ 10094 h 10107"/>
                <a:gd name="connsiteX3" fmla="*/ 10289 w 10289"/>
                <a:gd name="connsiteY3" fmla="*/ 54 h 10107"/>
                <a:gd name="connsiteX4" fmla="*/ 0 w 10289"/>
                <a:gd name="connsiteY4" fmla="*/ 0 h 10107"/>
                <a:gd name="connsiteX0" fmla="*/ 0 w 10289"/>
                <a:gd name="connsiteY0" fmla="*/ 0 h 10107"/>
                <a:gd name="connsiteX1" fmla="*/ 2924 w 10289"/>
                <a:gd name="connsiteY1" fmla="*/ 9950 h 10107"/>
                <a:gd name="connsiteX2" fmla="*/ 4455 w 10289"/>
                <a:gd name="connsiteY2" fmla="*/ 10094 h 10107"/>
                <a:gd name="connsiteX3" fmla="*/ 10289 w 10289"/>
                <a:gd name="connsiteY3" fmla="*/ 54 h 10107"/>
                <a:gd name="connsiteX4" fmla="*/ 0 w 10289"/>
                <a:gd name="connsiteY4" fmla="*/ 0 h 10107"/>
                <a:gd name="connsiteX0" fmla="*/ 0 w 10289"/>
                <a:gd name="connsiteY0" fmla="*/ 0 h 9960"/>
                <a:gd name="connsiteX1" fmla="*/ 2924 w 10289"/>
                <a:gd name="connsiteY1" fmla="*/ 9950 h 9960"/>
                <a:gd name="connsiteX2" fmla="*/ 4166 w 10289"/>
                <a:gd name="connsiteY2" fmla="*/ 9776 h 9960"/>
                <a:gd name="connsiteX3" fmla="*/ 10289 w 10289"/>
                <a:gd name="connsiteY3" fmla="*/ 54 h 9960"/>
                <a:gd name="connsiteX4" fmla="*/ 0 w 10289"/>
                <a:gd name="connsiteY4" fmla="*/ 0 h 9960"/>
                <a:gd name="connsiteX0" fmla="*/ 0 w 10000"/>
                <a:gd name="connsiteY0" fmla="*/ 0 h 10000"/>
                <a:gd name="connsiteX1" fmla="*/ 2842 w 10000"/>
                <a:gd name="connsiteY1" fmla="*/ 9990 h 10000"/>
                <a:gd name="connsiteX2" fmla="*/ 4049 w 10000"/>
                <a:gd name="connsiteY2" fmla="*/ 9815 h 10000"/>
                <a:gd name="connsiteX3" fmla="*/ 10000 w 10000"/>
                <a:gd name="connsiteY3" fmla="*/ 54 h 10000"/>
                <a:gd name="connsiteX4" fmla="*/ 0 w 10000"/>
                <a:gd name="connsiteY4" fmla="*/ 0 h 10000"/>
                <a:gd name="connsiteX0" fmla="*/ 0 w 10000"/>
                <a:gd name="connsiteY0" fmla="*/ 0 h 10400"/>
                <a:gd name="connsiteX1" fmla="*/ 2740 w 10000"/>
                <a:gd name="connsiteY1" fmla="*/ 10397 h 10400"/>
                <a:gd name="connsiteX2" fmla="*/ 4049 w 10000"/>
                <a:gd name="connsiteY2" fmla="*/ 9815 h 10400"/>
                <a:gd name="connsiteX3" fmla="*/ 10000 w 10000"/>
                <a:gd name="connsiteY3" fmla="*/ 54 h 10400"/>
                <a:gd name="connsiteX4" fmla="*/ 0 w 10000"/>
                <a:gd name="connsiteY4" fmla="*/ 0 h 10400"/>
                <a:gd name="connsiteX0" fmla="*/ 0 w 10000"/>
                <a:gd name="connsiteY0" fmla="*/ 0 h 10419"/>
                <a:gd name="connsiteX1" fmla="*/ 2740 w 10000"/>
                <a:gd name="connsiteY1" fmla="*/ 10397 h 10419"/>
                <a:gd name="connsiteX2" fmla="*/ 3599 w 10000"/>
                <a:gd name="connsiteY2" fmla="*/ 10338 h 10419"/>
                <a:gd name="connsiteX3" fmla="*/ 10000 w 10000"/>
                <a:gd name="connsiteY3" fmla="*/ 54 h 10419"/>
                <a:gd name="connsiteX4" fmla="*/ 0 w 10000"/>
                <a:gd name="connsiteY4" fmla="*/ 0 h 10419"/>
                <a:gd name="connsiteX0" fmla="*/ 0 w 10000"/>
                <a:gd name="connsiteY0" fmla="*/ 0 h 10397"/>
                <a:gd name="connsiteX1" fmla="*/ 2740 w 10000"/>
                <a:gd name="connsiteY1" fmla="*/ 10397 h 10397"/>
                <a:gd name="connsiteX2" fmla="*/ 3599 w 10000"/>
                <a:gd name="connsiteY2" fmla="*/ 10338 h 10397"/>
                <a:gd name="connsiteX3" fmla="*/ 10000 w 10000"/>
                <a:gd name="connsiteY3" fmla="*/ 54 h 10397"/>
                <a:gd name="connsiteX4" fmla="*/ 0 w 10000"/>
                <a:gd name="connsiteY4" fmla="*/ 0 h 10397"/>
                <a:gd name="connsiteX0" fmla="*/ 0 w 10614"/>
                <a:gd name="connsiteY0" fmla="*/ 0 h 10397"/>
                <a:gd name="connsiteX1" fmla="*/ 2740 w 10614"/>
                <a:gd name="connsiteY1" fmla="*/ 10397 h 10397"/>
                <a:gd name="connsiteX2" fmla="*/ 3599 w 10614"/>
                <a:gd name="connsiteY2" fmla="*/ 10338 h 10397"/>
                <a:gd name="connsiteX3" fmla="*/ 10614 w 10614"/>
                <a:gd name="connsiteY3" fmla="*/ 112 h 10397"/>
                <a:gd name="connsiteX4" fmla="*/ 0 w 10614"/>
                <a:gd name="connsiteY4" fmla="*/ 0 h 10397"/>
                <a:gd name="connsiteX0" fmla="*/ 0 w 10614"/>
                <a:gd name="connsiteY0" fmla="*/ 0 h 10397"/>
                <a:gd name="connsiteX1" fmla="*/ 2740 w 10614"/>
                <a:gd name="connsiteY1" fmla="*/ 10397 h 10397"/>
                <a:gd name="connsiteX2" fmla="*/ 3599 w 10614"/>
                <a:gd name="connsiteY2" fmla="*/ 10338 h 10397"/>
                <a:gd name="connsiteX3" fmla="*/ 10614 w 10614"/>
                <a:gd name="connsiteY3" fmla="*/ 112 h 10397"/>
                <a:gd name="connsiteX4" fmla="*/ 0 w 10614"/>
                <a:gd name="connsiteY4" fmla="*/ 0 h 10397"/>
                <a:gd name="connsiteX0" fmla="*/ 0 w 10675"/>
                <a:gd name="connsiteY0" fmla="*/ 0 h 10310"/>
                <a:gd name="connsiteX1" fmla="*/ 2801 w 10675"/>
                <a:gd name="connsiteY1" fmla="*/ 10310 h 10310"/>
                <a:gd name="connsiteX2" fmla="*/ 3660 w 10675"/>
                <a:gd name="connsiteY2" fmla="*/ 10251 h 10310"/>
                <a:gd name="connsiteX3" fmla="*/ 10675 w 10675"/>
                <a:gd name="connsiteY3" fmla="*/ 25 h 10310"/>
                <a:gd name="connsiteX4" fmla="*/ 0 w 10675"/>
                <a:gd name="connsiteY4" fmla="*/ 0 h 10310"/>
                <a:gd name="connsiteX0" fmla="*/ 0 w 6741"/>
                <a:gd name="connsiteY0" fmla="*/ 0 h 15505"/>
                <a:gd name="connsiteX1" fmla="*/ 2801 w 6741"/>
                <a:gd name="connsiteY1" fmla="*/ 10310 h 15505"/>
                <a:gd name="connsiteX2" fmla="*/ 3660 w 6741"/>
                <a:gd name="connsiteY2" fmla="*/ 10251 h 15505"/>
                <a:gd name="connsiteX3" fmla="*/ 6741 w 6741"/>
                <a:gd name="connsiteY3" fmla="*/ 14932 h 15505"/>
                <a:gd name="connsiteX4" fmla="*/ 0 w 6741"/>
                <a:gd name="connsiteY4" fmla="*/ 0 h 15505"/>
                <a:gd name="connsiteX0" fmla="*/ 5612 w 7164"/>
                <a:gd name="connsiteY0" fmla="*/ 0 h 10410"/>
                <a:gd name="connsiteX1" fmla="*/ 13 w 7164"/>
                <a:gd name="connsiteY1" fmla="*/ 7060 h 10410"/>
                <a:gd name="connsiteX2" fmla="*/ 1287 w 7164"/>
                <a:gd name="connsiteY2" fmla="*/ 7022 h 10410"/>
                <a:gd name="connsiteX3" fmla="*/ 5858 w 7164"/>
                <a:gd name="connsiteY3" fmla="*/ 10041 h 10410"/>
                <a:gd name="connsiteX4" fmla="*/ 5612 w 7164"/>
                <a:gd name="connsiteY4" fmla="*/ 0 h 10410"/>
                <a:gd name="connsiteX0" fmla="*/ 7932 w 10098"/>
                <a:gd name="connsiteY0" fmla="*/ 0 h 10001"/>
                <a:gd name="connsiteX1" fmla="*/ 116 w 10098"/>
                <a:gd name="connsiteY1" fmla="*/ 6782 h 10001"/>
                <a:gd name="connsiteX2" fmla="*/ 1894 w 10098"/>
                <a:gd name="connsiteY2" fmla="*/ 6745 h 10001"/>
                <a:gd name="connsiteX3" fmla="*/ 8275 w 10098"/>
                <a:gd name="connsiteY3" fmla="*/ 9646 h 10001"/>
                <a:gd name="connsiteX4" fmla="*/ 7932 w 10098"/>
                <a:gd name="connsiteY4" fmla="*/ 0 h 10001"/>
                <a:gd name="connsiteX0" fmla="*/ 7932 w 11399"/>
                <a:gd name="connsiteY0" fmla="*/ 0 h 10001"/>
                <a:gd name="connsiteX1" fmla="*/ 116 w 11399"/>
                <a:gd name="connsiteY1" fmla="*/ 6782 h 10001"/>
                <a:gd name="connsiteX2" fmla="*/ 1894 w 11399"/>
                <a:gd name="connsiteY2" fmla="*/ 6745 h 10001"/>
                <a:gd name="connsiteX3" fmla="*/ 8275 w 11399"/>
                <a:gd name="connsiteY3" fmla="*/ 9646 h 10001"/>
                <a:gd name="connsiteX4" fmla="*/ 7932 w 11399"/>
                <a:gd name="connsiteY4" fmla="*/ 0 h 10001"/>
                <a:gd name="connsiteX0" fmla="*/ 7932 w 8463"/>
                <a:gd name="connsiteY0" fmla="*/ 0 h 10001"/>
                <a:gd name="connsiteX1" fmla="*/ 116 w 8463"/>
                <a:gd name="connsiteY1" fmla="*/ 6782 h 10001"/>
                <a:gd name="connsiteX2" fmla="*/ 1894 w 8463"/>
                <a:gd name="connsiteY2" fmla="*/ 6745 h 10001"/>
                <a:gd name="connsiteX3" fmla="*/ 8275 w 8463"/>
                <a:gd name="connsiteY3" fmla="*/ 9646 h 10001"/>
                <a:gd name="connsiteX4" fmla="*/ 7932 w 8463"/>
                <a:gd name="connsiteY4" fmla="*/ 0 h 10001"/>
                <a:gd name="connsiteX0" fmla="*/ 10170 w 10376"/>
                <a:gd name="connsiteY0" fmla="*/ 0 h 9753"/>
                <a:gd name="connsiteX1" fmla="*/ 109 w 10376"/>
                <a:gd name="connsiteY1" fmla="*/ 6534 h 9753"/>
                <a:gd name="connsiteX2" fmla="*/ 2210 w 10376"/>
                <a:gd name="connsiteY2" fmla="*/ 6497 h 9753"/>
                <a:gd name="connsiteX3" fmla="*/ 9750 w 10376"/>
                <a:gd name="connsiteY3" fmla="*/ 9398 h 9753"/>
                <a:gd name="connsiteX4" fmla="*/ 10170 w 10376"/>
                <a:gd name="connsiteY4" fmla="*/ 0 h 9753"/>
                <a:gd name="connsiteX0" fmla="*/ 9801 w 9999"/>
                <a:gd name="connsiteY0" fmla="*/ 0 h 9636"/>
                <a:gd name="connsiteX1" fmla="*/ 105 w 9999"/>
                <a:gd name="connsiteY1" fmla="*/ 6699 h 9636"/>
                <a:gd name="connsiteX2" fmla="*/ 2130 w 9999"/>
                <a:gd name="connsiteY2" fmla="*/ 6662 h 9636"/>
                <a:gd name="connsiteX3" fmla="*/ 9397 w 9999"/>
                <a:gd name="connsiteY3" fmla="*/ 9636 h 9636"/>
                <a:gd name="connsiteX4" fmla="*/ 9801 w 9999"/>
                <a:gd name="connsiteY4" fmla="*/ 0 h 9636"/>
                <a:gd name="connsiteX0" fmla="*/ 9802 w 10000"/>
                <a:gd name="connsiteY0" fmla="*/ 0 h 10000"/>
                <a:gd name="connsiteX1" fmla="*/ 105 w 10000"/>
                <a:gd name="connsiteY1" fmla="*/ 6952 h 10000"/>
                <a:gd name="connsiteX2" fmla="*/ 2130 w 10000"/>
                <a:gd name="connsiteY2" fmla="*/ 6914 h 10000"/>
                <a:gd name="connsiteX3" fmla="*/ 9398 w 10000"/>
                <a:gd name="connsiteY3" fmla="*/ 10000 h 10000"/>
                <a:gd name="connsiteX4" fmla="*/ 9802 w 10000"/>
                <a:gd name="connsiteY4" fmla="*/ 0 h 10000"/>
                <a:gd name="connsiteX0" fmla="*/ 9697 w 9895"/>
                <a:gd name="connsiteY0" fmla="*/ 0 h 10000"/>
                <a:gd name="connsiteX1" fmla="*/ 0 w 9895"/>
                <a:gd name="connsiteY1" fmla="*/ 6952 h 10000"/>
                <a:gd name="connsiteX2" fmla="*/ 2025 w 9895"/>
                <a:gd name="connsiteY2" fmla="*/ 6914 h 10000"/>
                <a:gd name="connsiteX3" fmla="*/ 9293 w 9895"/>
                <a:gd name="connsiteY3" fmla="*/ 10000 h 10000"/>
                <a:gd name="connsiteX4" fmla="*/ 9697 w 9895"/>
                <a:gd name="connsiteY4" fmla="*/ 0 h 10000"/>
                <a:gd name="connsiteX0" fmla="*/ 9800 w 10001"/>
                <a:gd name="connsiteY0" fmla="*/ 0 h 10000"/>
                <a:gd name="connsiteX1" fmla="*/ 0 w 10001"/>
                <a:gd name="connsiteY1" fmla="*/ 6952 h 10000"/>
                <a:gd name="connsiteX2" fmla="*/ 2314 w 10001"/>
                <a:gd name="connsiteY2" fmla="*/ 7860 h 10000"/>
                <a:gd name="connsiteX3" fmla="*/ 9392 w 10001"/>
                <a:gd name="connsiteY3" fmla="*/ 10000 h 10000"/>
                <a:gd name="connsiteX4" fmla="*/ 9800 w 10001"/>
                <a:gd name="connsiteY4" fmla="*/ 0 h 10000"/>
                <a:gd name="connsiteX0" fmla="*/ 9800 w 10001"/>
                <a:gd name="connsiteY0" fmla="*/ 0 h 10000"/>
                <a:gd name="connsiteX1" fmla="*/ 0 w 10001"/>
                <a:gd name="connsiteY1" fmla="*/ 6952 h 10000"/>
                <a:gd name="connsiteX2" fmla="*/ 2314 w 10001"/>
                <a:gd name="connsiteY2" fmla="*/ 7860 h 10000"/>
                <a:gd name="connsiteX3" fmla="*/ 9392 w 10001"/>
                <a:gd name="connsiteY3" fmla="*/ 10000 h 10000"/>
                <a:gd name="connsiteX4" fmla="*/ 9800 w 10001"/>
                <a:gd name="connsiteY4" fmla="*/ 0 h 10000"/>
                <a:gd name="connsiteX0" fmla="*/ 9800 w 10001"/>
                <a:gd name="connsiteY0" fmla="*/ 0 h 10000"/>
                <a:gd name="connsiteX1" fmla="*/ 0 w 10001"/>
                <a:gd name="connsiteY1" fmla="*/ 6952 h 10000"/>
                <a:gd name="connsiteX2" fmla="*/ 2314 w 10001"/>
                <a:gd name="connsiteY2" fmla="*/ 7860 h 10000"/>
                <a:gd name="connsiteX3" fmla="*/ 9392 w 10001"/>
                <a:gd name="connsiteY3" fmla="*/ 10000 h 10000"/>
                <a:gd name="connsiteX4" fmla="*/ 9800 w 10001"/>
                <a:gd name="connsiteY4" fmla="*/ 0 h 10000"/>
                <a:gd name="connsiteX0" fmla="*/ 9800 w 10148"/>
                <a:gd name="connsiteY0" fmla="*/ 0 h 10158"/>
                <a:gd name="connsiteX1" fmla="*/ 0 w 10148"/>
                <a:gd name="connsiteY1" fmla="*/ 6952 h 10158"/>
                <a:gd name="connsiteX2" fmla="*/ 2314 w 10148"/>
                <a:gd name="connsiteY2" fmla="*/ 7860 h 10158"/>
                <a:gd name="connsiteX3" fmla="*/ 9794 w 10148"/>
                <a:gd name="connsiteY3" fmla="*/ 10158 h 10158"/>
                <a:gd name="connsiteX4" fmla="*/ 9800 w 10148"/>
                <a:gd name="connsiteY4" fmla="*/ 0 h 10158"/>
                <a:gd name="connsiteX0" fmla="*/ 9800 w 10148"/>
                <a:gd name="connsiteY0" fmla="*/ 0 h 10158"/>
                <a:gd name="connsiteX1" fmla="*/ 0 w 10148"/>
                <a:gd name="connsiteY1" fmla="*/ 6952 h 10158"/>
                <a:gd name="connsiteX2" fmla="*/ 1653 w 10148"/>
                <a:gd name="connsiteY2" fmla="*/ 8453 h 10158"/>
                <a:gd name="connsiteX3" fmla="*/ 9794 w 10148"/>
                <a:gd name="connsiteY3" fmla="*/ 10158 h 10158"/>
                <a:gd name="connsiteX4" fmla="*/ 9800 w 10148"/>
                <a:gd name="connsiteY4" fmla="*/ 0 h 10158"/>
                <a:gd name="connsiteX0" fmla="*/ 9800 w 10148"/>
                <a:gd name="connsiteY0" fmla="*/ 0 h 10158"/>
                <a:gd name="connsiteX1" fmla="*/ 0 w 10148"/>
                <a:gd name="connsiteY1" fmla="*/ 6952 h 10158"/>
                <a:gd name="connsiteX2" fmla="*/ 1653 w 10148"/>
                <a:gd name="connsiteY2" fmla="*/ 8453 h 10158"/>
                <a:gd name="connsiteX3" fmla="*/ 9794 w 10148"/>
                <a:gd name="connsiteY3" fmla="*/ 10158 h 10158"/>
                <a:gd name="connsiteX4" fmla="*/ 9800 w 10148"/>
                <a:gd name="connsiteY4" fmla="*/ 0 h 10158"/>
                <a:gd name="connsiteX0" fmla="*/ 8194 w 8542"/>
                <a:gd name="connsiteY0" fmla="*/ 0 h 10158"/>
                <a:gd name="connsiteX1" fmla="*/ 0 w 8542"/>
                <a:gd name="connsiteY1" fmla="*/ 7601 h 10158"/>
                <a:gd name="connsiteX2" fmla="*/ 47 w 8542"/>
                <a:gd name="connsiteY2" fmla="*/ 8453 h 10158"/>
                <a:gd name="connsiteX3" fmla="*/ 8188 w 8542"/>
                <a:gd name="connsiteY3" fmla="*/ 10158 h 10158"/>
                <a:gd name="connsiteX4" fmla="*/ 8194 w 8542"/>
                <a:gd name="connsiteY4" fmla="*/ 0 h 10158"/>
                <a:gd name="connsiteX0" fmla="*/ 9538 w 9975"/>
                <a:gd name="connsiteY0" fmla="*/ 0 h 10128"/>
                <a:gd name="connsiteX1" fmla="*/ 0 w 9975"/>
                <a:gd name="connsiteY1" fmla="*/ 7611 h 10128"/>
                <a:gd name="connsiteX2" fmla="*/ 55 w 9975"/>
                <a:gd name="connsiteY2" fmla="*/ 8450 h 10128"/>
                <a:gd name="connsiteX3" fmla="*/ 9586 w 9975"/>
                <a:gd name="connsiteY3" fmla="*/ 10128 h 10128"/>
                <a:gd name="connsiteX4" fmla="*/ 9538 w 9975"/>
                <a:gd name="connsiteY4" fmla="*/ 0 h 10128"/>
                <a:gd name="connsiteX0" fmla="*/ 9562 w 9999"/>
                <a:gd name="connsiteY0" fmla="*/ 0 h 10000"/>
                <a:gd name="connsiteX1" fmla="*/ 0 w 9999"/>
                <a:gd name="connsiteY1" fmla="*/ 7515 h 10000"/>
                <a:gd name="connsiteX2" fmla="*/ 55 w 9999"/>
                <a:gd name="connsiteY2" fmla="*/ 8343 h 10000"/>
                <a:gd name="connsiteX3" fmla="*/ 9610 w 9999"/>
                <a:gd name="connsiteY3" fmla="*/ 10000 h 10000"/>
                <a:gd name="connsiteX4" fmla="*/ 9562 w 9999"/>
                <a:gd name="connsiteY4" fmla="*/ 0 h 10000"/>
                <a:gd name="connsiteX0" fmla="*/ 9563 w 10000"/>
                <a:gd name="connsiteY0" fmla="*/ 0 h 10126"/>
                <a:gd name="connsiteX1" fmla="*/ 0 w 10000"/>
                <a:gd name="connsiteY1" fmla="*/ 7515 h 10126"/>
                <a:gd name="connsiteX2" fmla="*/ 55 w 10000"/>
                <a:gd name="connsiteY2" fmla="*/ 8343 h 10126"/>
                <a:gd name="connsiteX3" fmla="*/ 9611 w 10000"/>
                <a:gd name="connsiteY3" fmla="*/ 10126 h 10126"/>
                <a:gd name="connsiteX4" fmla="*/ 9563 w 10000"/>
                <a:gd name="connsiteY4" fmla="*/ 0 h 10126"/>
                <a:gd name="connsiteX0" fmla="*/ 9563 w 10000"/>
                <a:gd name="connsiteY0" fmla="*/ 0 h 10126"/>
                <a:gd name="connsiteX1" fmla="*/ 0 w 10000"/>
                <a:gd name="connsiteY1" fmla="*/ 7515 h 10126"/>
                <a:gd name="connsiteX2" fmla="*/ 55 w 10000"/>
                <a:gd name="connsiteY2" fmla="*/ 8343 h 10126"/>
                <a:gd name="connsiteX3" fmla="*/ 9611 w 10000"/>
                <a:gd name="connsiteY3" fmla="*/ 10126 h 10126"/>
                <a:gd name="connsiteX4" fmla="*/ 9563 w 10000"/>
                <a:gd name="connsiteY4" fmla="*/ 0 h 10126"/>
                <a:gd name="connsiteX0" fmla="*/ 9563 w 9799"/>
                <a:gd name="connsiteY0" fmla="*/ 0 h 10126"/>
                <a:gd name="connsiteX1" fmla="*/ 0 w 9799"/>
                <a:gd name="connsiteY1" fmla="*/ 7515 h 10126"/>
                <a:gd name="connsiteX2" fmla="*/ 55 w 9799"/>
                <a:gd name="connsiteY2" fmla="*/ 8343 h 10126"/>
                <a:gd name="connsiteX3" fmla="*/ 9611 w 9799"/>
                <a:gd name="connsiteY3" fmla="*/ 10126 h 10126"/>
                <a:gd name="connsiteX4" fmla="*/ 9563 w 9799"/>
                <a:gd name="connsiteY4" fmla="*/ 0 h 10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799" h="10126">
                  <a:moveTo>
                    <a:pt x="9563" y="0"/>
                  </a:moveTo>
                  <a:cubicBezTo>
                    <a:pt x="6380" y="3447"/>
                    <a:pt x="4378" y="4742"/>
                    <a:pt x="0" y="7515"/>
                  </a:cubicBezTo>
                  <a:cubicBezTo>
                    <a:pt x="19" y="7790"/>
                    <a:pt x="36" y="8067"/>
                    <a:pt x="55" y="8343"/>
                  </a:cubicBezTo>
                  <a:cubicBezTo>
                    <a:pt x="3592" y="8754"/>
                    <a:pt x="6787" y="8518"/>
                    <a:pt x="9611" y="10126"/>
                  </a:cubicBezTo>
                  <a:cubicBezTo>
                    <a:pt x="9580" y="4725"/>
                    <a:pt x="10082" y="3581"/>
                    <a:pt x="9563" y="0"/>
                  </a:cubicBezTo>
                  <a:close/>
                </a:path>
              </a:pathLst>
            </a:custGeom>
            <a:gradFill rotWithShape="1">
              <a:gsLst>
                <a:gs pos="75000">
                  <a:schemeClr val="bg1">
                    <a:lumMod val="85000"/>
                  </a:schemeClr>
                </a:gs>
                <a:gs pos="0">
                  <a:schemeClr val="bg1">
                    <a:lumMod val="75000"/>
                  </a:schemeClr>
                </a:gs>
                <a:gs pos="100000">
                  <a:srgbClr val="FFFFFF"/>
                </a:gs>
              </a:gsLst>
              <a:lin ang="10800000" scaled="0"/>
            </a:gradFill>
            <a:ln>
              <a:noFill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541" name="Rectangle 4">
              <a:extLst>
                <a:ext uri="{FF2B5EF4-FFF2-40B4-BE49-F238E27FC236}">
                  <a16:creationId xmlns:a16="http://schemas.microsoft.com/office/drawing/2014/main" id="{164DBCFC-5616-9547-B9D4-E3DCFE3BE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3785" y="1706808"/>
              <a:ext cx="2317750" cy="233362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542" name="Oval 5">
              <a:extLst>
                <a:ext uri="{FF2B5EF4-FFF2-40B4-BE49-F238E27FC236}">
                  <a16:creationId xmlns:a16="http://schemas.microsoft.com/office/drawing/2014/main" id="{022CCE76-7473-384C-B8AD-4B26D3605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197" y="1759196"/>
              <a:ext cx="2095500" cy="6048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543" name="Text Box 108">
              <a:extLst>
                <a:ext uri="{FF2B5EF4-FFF2-40B4-BE49-F238E27FC236}">
                  <a16:creationId xmlns:a16="http://schemas.microsoft.com/office/drawing/2014/main" id="{5C8E906F-87BB-6246-A8F8-5B849D560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2415" y="1866181"/>
              <a:ext cx="18637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outing algorithm</a:t>
              </a:r>
            </a:p>
          </p:txBody>
        </p:sp>
        <p:sp>
          <p:nvSpPr>
            <p:cNvPr id="544" name="Rectangle 109">
              <a:extLst>
                <a:ext uri="{FF2B5EF4-FFF2-40B4-BE49-F238E27FC236}">
                  <a16:creationId xmlns:a16="http://schemas.microsoft.com/office/drawing/2014/main" id="{5814F0BC-A4E2-414A-8230-B48770800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172" y="2586219"/>
              <a:ext cx="2005013" cy="13573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546" name="Text Box 111">
              <a:extLst>
                <a:ext uri="{FF2B5EF4-FFF2-40B4-BE49-F238E27FC236}">
                  <a16:creationId xmlns:a16="http://schemas.microsoft.com/office/drawing/2014/main" id="{C638B8A1-75B3-8749-A235-1EE1778B6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6660" y="2864096"/>
              <a:ext cx="12128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header value</a:t>
              </a:r>
            </a:p>
          </p:txBody>
        </p:sp>
        <p:sp>
          <p:nvSpPr>
            <p:cNvPr id="547" name="Text Box 112">
              <a:extLst>
                <a:ext uri="{FF2B5EF4-FFF2-40B4-BE49-F238E27FC236}">
                  <a16:creationId xmlns:a16="http://schemas.microsoft.com/office/drawing/2014/main" id="{CAC7F94E-387B-054D-AC5B-A6ACAFEBC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3460" y="2865683"/>
              <a:ext cx="10414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output link</a:t>
              </a:r>
            </a:p>
          </p:txBody>
        </p:sp>
        <p:sp>
          <p:nvSpPr>
            <p:cNvPr id="548" name="Line 113">
              <a:extLst>
                <a:ext uri="{FF2B5EF4-FFF2-40B4-BE49-F238E27FC236}">
                  <a16:creationId xmlns:a16="http://schemas.microsoft.com/office/drawing/2014/main" id="{F1E4DBAB-F3DB-A040-865E-B04E53136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1885" y="2876796"/>
              <a:ext cx="7937" cy="1066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549" name="Text Box 114">
              <a:extLst>
                <a:ext uri="{FF2B5EF4-FFF2-40B4-BE49-F238E27FC236}">
                  <a16:creationId xmlns:a16="http://schemas.microsoft.com/office/drawing/2014/main" id="{632019DF-E579-4B45-A8CE-2312F51B8E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2297" y="3148258"/>
              <a:ext cx="520700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0100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0101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0111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1001</a:t>
              </a:r>
            </a:p>
          </p:txBody>
        </p:sp>
        <p:sp>
          <p:nvSpPr>
            <p:cNvPr id="550" name="Text Box 115">
              <a:extLst>
                <a:ext uri="{FF2B5EF4-FFF2-40B4-BE49-F238E27FC236}">
                  <a16:creationId xmlns:a16="http://schemas.microsoft.com/office/drawing/2014/main" id="{54502672-4BE9-284A-B3B3-FA8A482CE2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7760" y="3148258"/>
              <a:ext cx="268287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3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2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1</a:t>
              </a:r>
            </a:p>
          </p:txBody>
        </p:sp>
        <p:sp>
          <p:nvSpPr>
            <p:cNvPr id="551" name="Line 116">
              <a:extLst>
                <a:ext uri="{FF2B5EF4-FFF2-40B4-BE49-F238E27FC236}">
                  <a16:creationId xmlns:a16="http://schemas.microsoft.com/office/drawing/2014/main" id="{7AC235F1-D847-EB45-9746-2E1D0ED697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3172" y="3133971"/>
              <a:ext cx="2006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552" name="Line 117">
              <a:extLst>
                <a:ext uri="{FF2B5EF4-FFF2-40B4-BE49-F238E27FC236}">
                  <a16:creationId xmlns:a16="http://schemas.microsoft.com/office/drawing/2014/main" id="{E3F3F0A3-B7B7-C84F-8E76-3C4C5F55C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5235" y="2886321"/>
              <a:ext cx="2006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818" name="Text Box 108">
              <a:extLst>
                <a:ext uri="{FF2B5EF4-FFF2-40B4-BE49-F238E27FC236}">
                  <a16:creationId xmlns:a16="http://schemas.microsoft.com/office/drawing/2014/main" id="{E7C9C96C-2BC6-C44A-AE8A-01BCFB474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421" y="2588130"/>
              <a:ext cx="21818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local forwarding table</a:t>
              </a:r>
            </a:p>
          </p:txBody>
        </p:sp>
        <p:sp>
          <p:nvSpPr>
            <p:cNvPr id="553" name="AutoShape 118">
              <a:extLst>
                <a:ext uri="{FF2B5EF4-FFF2-40B4-BE49-F238E27FC236}">
                  <a16:creationId xmlns:a16="http://schemas.microsoft.com/office/drawing/2014/main" id="{CE405A55-DEFA-E34D-A391-3BAFA1DB29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41697" y="2356096"/>
              <a:ext cx="241300" cy="273050"/>
            </a:xfrm>
            <a:prstGeom prst="rightArrow">
              <a:avLst>
                <a:gd name="adj1" fmla="val 51167"/>
                <a:gd name="adj2" fmla="val 39736"/>
              </a:avLst>
            </a:prstGeom>
            <a:solidFill>
              <a:srgbClr val="3333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171" name="Content Placeholder 4">
            <a:extLst>
              <a:ext uri="{FF2B5EF4-FFF2-40B4-BE49-F238E27FC236}">
                <a16:creationId xmlns:a16="http://schemas.microsoft.com/office/drawing/2014/main" id="{5FE3427C-6327-DC4F-BEB5-B04B68C98F8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32534" y="2514905"/>
            <a:ext cx="2930611" cy="3063265"/>
          </a:xfrm>
        </p:spPr>
        <p:txBody>
          <a:bodyPr>
            <a:normAutofit fontScale="92500" lnSpcReduction="10000"/>
          </a:bodyPr>
          <a:lstStyle/>
          <a:p>
            <a:pPr marL="130175" indent="0">
              <a:buNone/>
            </a:pPr>
            <a:r>
              <a:rPr lang="en-US" altLang="en-US" sz="3000" i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Forwarding</a:t>
            </a:r>
            <a:r>
              <a:rPr lang="en-US" altLang="en-US" i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:</a:t>
            </a:r>
            <a:r>
              <a:rPr lang="en-US" altLang="en-US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 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aka “switching”</a:t>
            </a:r>
          </a:p>
          <a:p>
            <a:r>
              <a:rPr lang="en-US" altLang="en-US" i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local</a:t>
            </a:r>
            <a:r>
              <a:rPr lang="en-US" altLang="en-US" i="1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action: move arriving packets from router’</a:t>
            </a:r>
            <a:r>
              <a:rPr lang="en-US" altLang="ja-JP" dirty="0">
                <a:ea typeface="ＭＳ Ｐゴシック" panose="020B0600070205080204" pitchFamily="34" charset="-128"/>
              </a:rPr>
              <a:t>s input link to appropriate router output link</a:t>
            </a:r>
          </a:p>
          <a:p>
            <a:endParaRPr lang="en-US" dirty="0"/>
          </a:p>
        </p:txBody>
      </p:sp>
      <p:cxnSp>
        <p:nvCxnSpPr>
          <p:cNvPr id="172" name="Straight Connector 421888">
            <a:extLst>
              <a:ext uri="{FF2B5EF4-FFF2-40B4-BE49-F238E27FC236}">
                <a16:creationId xmlns:a16="http://schemas.microsoft.com/office/drawing/2014/main" id="{67BEC5DA-6BEA-4541-B3B2-BF40B813A13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89758" y="2757407"/>
            <a:ext cx="1281663" cy="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C4AE8E60-10FA-844B-BD5E-0345F648B720}"/>
              </a:ext>
            </a:extLst>
          </p:cNvPr>
          <p:cNvGrpSpPr/>
          <p:nvPr/>
        </p:nvGrpSpPr>
        <p:grpSpPr>
          <a:xfrm>
            <a:off x="3744796" y="2580320"/>
            <a:ext cx="2017520" cy="338554"/>
            <a:chOff x="6181202" y="4326532"/>
            <a:chExt cx="2017520" cy="338554"/>
          </a:xfrm>
        </p:grpSpPr>
        <p:sp>
          <p:nvSpPr>
            <p:cNvPr id="174" name="Rectangle 173">
              <a:extLst>
                <a:ext uri="{FF2B5EF4-FFF2-40B4-BE49-F238E27FC236}">
                  <a16:creationId xmlns:a16="http://schemas.microsoft.com/office/drawing/2014/main" id="{3F05E7B2-15F6-4A4E-84F8-2F0C7DBC381C}"/>
                </a:ext>
              </a:extLst>
            </p:cNvPr>
            <p:cNvSpPr/>
            <p:nvPr/>
          </p:nvSpPr>
          <p:spPr>
            <a:xfrm>
              <a:off x="6192122" y="4338108"/>
              <a:ext cx="2006600" cy="29597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5" name="Text Box 110">
              <a:extLst>
                <a:ext uri="{FF2B5EF4-FFF2-40B4-BE49-F238E27FC236}">
                  <a16:creationId xmlns:a16="http://schemas.microsoft.com/office/drawing/2014/main" id="{269466F0-DCF5-FF48-986E-8EB8C52CE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1202" y="4326532"/>
              <a:ext cx="200567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rPr>
                <a:t>local forwarding table</a:t>
              </a:r>
            </a:p>
          </p:txBody>
        </p:sp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A5553ADE-8F22-E143-9FEE-D8406830AC5F}"/>
              </a:ext>
            </a:extLst>
          </p:cNvPr>
          <p:cNvGrpSpPr/>
          <p:nvPr/>
        </p:nvGrpSpPr>
        <p:grpSpPr>
          <a:xfrm>
            <a:off x="5698975" y="3819688"/>
            <a:ext cx="2183401" cy="2394971"/>
            <a:chOff x="5698975" y="3819688"/>
            <a:chExt cx="2183401" cy="2394971"/>
          </a:xfrm>
        </p:grpSpPr>
        <p:sp>
          <p:nvSpPr>
            <p:cNvPr id="177" name="Rectangle 176">
              <a:extLst>
                <a:ext uri="{FF2B5EF4-FFF2-40B4-BE49-F238E27FC236}">
                  <a16:creationId xmlns:a16="http://schemas.microsoft.com/office/drawing/2014/main" id="{5F75045C-CAEF-BE41-B0E7-8DCF29B7EFBD}"/>
                </a:ext>
              </a:extLst>
            </p:cNvPr>
            <p:cNvSpPr/>
            <p:nvPr/>
          </p:nvSpPr>
          <p:spPr>
            <a:xfrm>
              <a:off x="7050700" y="6168940"/>
              <a:ext cx="47640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8" name="Rectangle 177">
              <a:extLst>
                <a:ext uri="{FF2B5EF4-FFF2-40B4-BE49-F238E27FC236}">
                  <a16:creationId xmlns:a16="http://schemas.microsoft.com/office/drawing/2014/main" id="{1FB5981E-1E94-C34D-A30F-382C97EBC919}"/>
                </a:ext>
              </a:extLst>
            </p:cNvPr>
            <p:cNvSpPr/>
            <p:nvPr/>
          </p:nvSpPr>
          <p:spPr>
            <a:xfrm>
              <a:off x="6359921" y="5968768"/>
              <a:ext cx="47640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C2E83222-FB14-4F4B-AFE1-FC39D5330E7D}"/>
                </a:ext>
              </a:extLst>
            </p:cNvPr>
            <p:cNvSpPr/>
            <p:nvPr/>
          </p:nvSpPr>
          <p:spPr>
            <a:xfrm>
              <a:off x="5698975" y="6141541"/>
              <a:ext cx="47640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0" name="Rectangle 179">
              <a:extLst>
                <a:ext uri="{FF2B5EF4-FFF2-40B4-BE49-F238E27FC236}">
                  <a16:creationId xmlns:a16="http://schemas.microsoft.com/office/drawing/2014/main" id="{EDC19385-8E61-AD46-95C9-DDCD5449A73D}"/>
                </a:ext>
              </a:extLst>
            </p:cNvPr>
            <p:cNvSpPr/>
            <p:nvPr/>
          </p:nvSpPr>
          <p:spPr>
            <a:xfrm>
              <a:off x="7405975" y="4146032"/>
              <a:ext cx="47640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1" name="Rectangle 180">
              <a:extLst>
                <a:ext uri="{FF2B5EF4-FFF2-40B4-BE49-F238E27FC236}">
                  <a16:creationId xmlns:a16="http://schemas.microsoft.com/office/drawing/2014/main" id="{2D366EE5-B582-514F-954C-D5D4F7048A25}"/>
                </a:ext>
              </a:extLst>
            </p:cNvPr>
            <p:cNvSpPr/>
            <p:nvPr/>
          </p:nvSpPr>
          <p:spPr>
            <a:xfrm>
              <a:off x="6407517" y="3819688"/>
              <a:ext cx="47640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91" name="Content Placeholder 4">
            <a:extLst>
              <a:ext uri="{FF2B5EF4-FFF2-40B4-BE49-F238E27FC236}">
                <a16:creationId xmlns:a16="http://schemas.microsoft.com/office/drawing/2014/main" id="{7657B180-3511-BD43-A1D3-883B21FB89BF}"/>
              </a:ext>
            </a:extLst>
          </p:cNvPr>
          <p:cNvSpPr txBox="1">
            <a:spLocks/>
          </p:cNvSpPr>
          <p:nvPr/>
        </p:nvSpPr>
        <p:spPr>
          <a:xfrm>
            <a:off x="8430283" y="1824271"/>
            <a:ext cx="3555414" cy="30062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113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outing: </a:t>
            </a:r>
          </a:p>
          <a:p>
            <a:pPr marL="400050" marR="0" lvl="0" indent="-2857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global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action: determine source-destination paths taken by packets</a:t>
            </a:r>
          </a:p>
          <a:p>
            <a:pPr marL="400050" marR="0" lvl="0" indent="-2857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outing algorithms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2" name="Freeform 120">
            <a:extLst>
              <a:ext uri="{FF2B5EF4-FFF2-40B4-BE49-F238E27FC236}">
                <a16:creationId xmlns:a16="http://schemas.microsoft.com/office/drawing/2014/main" id="{A85ABB82-D166-5E4F-B1B2-977AB9ED35FA}"/>
              </a:ext>
            </a:extLst>
          </p:cNvPr>
          <p:cNvSpPr>
            <a:spLocks/>
          </p:cNvSpPr>
          <p:nvPr/>
        </p:nvSpPr>
        <p:spPr bwMode="auto">
          <a:xfrm>
            <a:off x="4869344" y="4824326"/>
            <a:ext cx="1041867" cy="336451"/>
          </a:xfrm>
          <a:custGeom>
            <a:avLst/>
            <a:gdLst>
              <a:gd name="T0" fmla="*/ 0 w 10844"/>
              <a:gd name="T1" fmla="*/ 2147483647 h 14797"/>
              <a:gd name="T2" fmla="*/ 2147483647 w 10844"/>
              <a:gd name="T3" fmla="*/ 2147483647 h 14797"/>
              <a:gd name="T4" fmla="*/ 2147483647 w 10844"/>
              <a:gd name="T5" fmla="*/ 2147483647 h 14797"/>
              <a:gd name="T6" fmla="*/ 0 60000 65536"/>
              <a:gd name="T7" fmla="*/ 0 60000 65536"/>
              <a:gd name="T8" fmla="*/ 0 60000 65536"/>
              <a:gd name="T9" fmla="*/ 0 w 10844"/>
              <a:gd name="T10" fmla="*/ 0 h 14797"/>
              <a:gd name="T11" fmla="*/ 10844 w 10844"/>
              <a:gd name="T12" fmla="*/ 14797 h 147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44" h="14797">
                <a:moveTo>
                  <a:pt x="0" y="14797"/>
                </a:moveTo>
                <a:cubicBezTo>
                  <a:pt x="2168" y="9517"/>
                  <a:pt x="5654" y="-1331"/>
                  <a:pt x="7042" y="135"/>
                </a:cubicBezTo>
                <a:cubicBezTo>
                  <a:pt x="8563" y="1950"/>
                  <a:pt x="9984" y="6698"/>
                  <a:pt x="10844" y="9978"/>
                </a:cubicBezTo>
              </a:path>
            </a:pathLst>
          </a:custGeom>
          <a:noFill/>
          <a:ln w="57150" cmpd="sng">
            <a:solidFill>
              <a:srgbClr val="FF33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F77D4F4E-82DC-B747-BFB8-E0F63F6EECB6}"/>
              </a:ext>
            </a:extLst>
          </p:cNvPr>
          <p:cNvGrpSpPr/>
          <p:nvPr/>
        </p:nvGrpSpPr>
        <p:grpSpPr>
          <a:xfrm>
            <a:off x="3689197" y="1759195"/>
            <a:ext cx="2095500" cy="604837"/>
            <a:chOff x="3839579" y="1912090"/>
            <a:chExt cx="2095500" cy="604837"/>
          </a:xfrm>
        </p:grpSpPr>
        <p:sp>
          <p:nvSpPr>
            <p:cNvPr id="194" name="Oval 5">
              <a:extLst>
                <a:ext uri="{FF2B5EF4-FFF2-40B4-BE49-F238E27FC236}">
                  <a16:creationId xmlns:a16="http://schemas.microsoft.com/office/drawing/2014/main" id="{6AA9AC6C-CC8B-064C-85B5-59909EAFB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9579" y="1912090"/>
              <a:ext cx="2095500" cy="60483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195" name="Text Box 108">
              <a:extLst>
                <a:ext uri="{FF2B5EF4-FFF2-40B4-BE49-F238E27FC236}">
                  <a16:creationId xmlns:a16="http://schemas.microsoft.com/office/drawing/2014/main" id="{DE2FECE5-EA6F-3043-93EE-B61DA63B9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4815" y="2018581"/>
              <a:ext cx="18637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outing algorithm</a:t>
              </a:r>
            </a:p>
          </p:txBody>
        </p:sp>
      </p:grpSp>
      <p:sp>
        <p:nvSpPr>
          <p:cNvPr id="196" name="Freeform 195">
            <a:extLst>
              <a:ext uri="{FF2B5EF4-FFF2-40B4-BE49-F238E27FC236}">
                <a16:creationId xmlns:a16="http://schemas.microsoft.com/office/drawing/2014/main" id="{A5C87FD2-E0CC-8D44-AEED-45C86DD2F1BA}"/>
              </a:ext>
            </a:extLst>
          </p:cNvPr>
          <p:cNvSpPr/>
          <p:nvPr/>
        </p:nvSpPr>
        <p:spPr>
          <a:xfrm>
            <a:off x="5748185" y="4775202"/>
            <a:ext cx="2423480" cy="399173"/>
          </a:xfrm>
          <a:custGeom>
            <a:avLst/>
            <a:gdLst>
              <a:gd name="connsiteX0" fmla="*/ 0 w 2417086"/>
              <a:gd name="connsiteY0" fmla="*/ 136686 h 393747"/>
              <a:gd name="connsiteX1" fmla="*/ 613863 w 2417086"/>
              <a:gd name="connsiteY1" fmla="*/ 392462 h 393747"/>
              <a:gd name="connsiteX2" fmla="*/ 1579419 w 2417086"/>
              <a:gd name="connsiteY2" fmla="*/ 40770 h 393747"/>
              <a:gd name="connsiteX3" fmla="*/ 2417086 w 2417086"/>
              <a:gd name="connsiteY3" fmla="*/ 21586 h 393747"/>
              <a:gd name="connsiteX0" fmla="*/ 0 w 2423480"/>
              <a:gd name="connsiteY0" fmla="*/ 153322 h 410383"/>
              <a:gd name="connsiteX1" fmla="*/ 613863 w 2423480"/>
              <a:gd name="connsiteY1" fmla="*/ 409098 h 410383"/>
              <a:gd name="connsiteX2" fmla="*/ 1579419 w 2423480"/>
              <a:gd name="connsiteY2" fmla="*/ 57406 h 410383"/>
              <a:gd name="connsiteX3" fmla="*/ 2423480 w 2423480"/>
              <a:gd name="connsiteY3" fmla="*/ 12644 h 410383"/>
              <a:gd name="connsiteX0" fmla="*/ 0 w 2423480"/>
              <a:gd name="connsiteY0" fmla="*/ 142112 h 399173"/>
              <a:gd name="connsiteX1" fmla="*/ 613863 w 2423480"/>
              <a:gd name="connsiteY1" fmla="*/ 397888 h 399173"/>
              <a:gd name="connsiteX2" fmla="*/ 1579419 w 2423480"/>
              <a:gd name="connsiteY2" fmla="*/ 46196 h 399173"/>
              <a:gd name="connsiteX3" fmla="*/ 2423480 w 2423480"/>
              <a:gd name="connsiteY3" fmla="*/ 1434 h 3991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23480" h="399173">
                <a:moveTo>
                  <a:pt x="0" y="142112"/>
                </a:moveTo>
                <a:cubicBezTo>
                  <a:pt x="175313" y="277993"/>
                  <a:pt x="350627" y="413874"/>
                  <a:pt x="613863" y="397888"/>
                </a:cubicBezTo>
                <a:cubicBezTo>
                  <a:pt x="877099" y="381902"/>
                  <a:pt x="1277816" y="112272"/>
                  <a:pt x="1579419" y="46196"/>
                </a:cubicBezTo>
                <a:cubicBezTo>
                  <a:pt x="1881022" y="-19880"/>
                  <a:pt x="2065394" y="5697"/>
                  <a:pt x="2423480" y="1434"/>
                </a:cubicBezTo>
              </a:path>
            </a:pathLst>
          </a:custGeom>
          <a:noFill/>
          <a:ln w="44450">
            <a:solidFill>
              <a:srgbClr val="FF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B29142F9-CC29-5E4D-95CD-5C2306E2F53B}"/>
              </a:ext>
            </a:extLst>
          </p:cNvPr>
          <p:cNvGrpSpPr/>
          <p:nvPr/>
        </p:nvGrpSpPr>
        <p:grpSpPr>
          <a:xfrm>
            <a:off x="5600948" y="2059246"/>
            <a:ext cx="2852523" cy="3990339"/>
            <a:chOff x="5600948" y="2059246"/>
            <a:chExt cx="2852523" cy="3990339"/>
          </a:xfrm>
        </p:grpSpPr>
        <p:cxnSp>
          <p:nvCxnSpPr>
            <p:cNvPr id="198" name="Straight Connector 421894">
              <a:extLst>
                <a:ext uri="{FF2B5EF4-FFF2-40B4-BE49-F238E27FC236}">
                  <a16:creationId xmlns:a16="http://schemas.microsoft.com/office/drawing/2014/main" id="{F36971C0-1F13-4A41-BB18-D152D16F247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600948" y="2062812"/>
              <a:ext cx="2852523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9" name="Straight Connector 421894">
              <a:extLst>
                <a:ext uri="{FF2B5EF4-FFF2-40B4-BE49-F238E27FC236}">
                  <a16:creationId xmlns:a16="http://schemas.microsoft.com/office/drawing/2014/main" id="{986A894E-8D9E-4643-8C6D-EA7304E28F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643279" y="2072337"/>
              <a:ext cx="1781930" cy="156938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0" name="Straight Connector 421894">
              <a:extLst>
                <a:ext uri="{FF2B5EF4-FFF2-40B4-BE49-F238E27FC236}">
                  <a16:creationId xmlns:a16="http://schemas.microsoft.com/office/drawing/2014/main" id="{C67AD993-1126-0445-AE04-A913A9CBF87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640094" y="2059246"/>
              <a:ext cx="802722" cy="190855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3D7816E0-E12B-0149-ACB6-EDCDC75F42FB}"/>
                </a:ext>
              </a:extLst>
            </p:cNvPr>
            <p:cNvGrpSpPr/>
            <p:nvPr/>
          </p:nvGrpSpPr>
          <p:grpSpPr>
            <a:xfrm>
              <a:off x="6178773" y="2060294"/>
              <a:ext cx="2270746" cy="3989291"/>
              <a:chOff x="6178773" y="2060294"/>
              <a:chExt cx="2270746" cy="3989291"/>
            </a:xfrm>
          </p:grpSpPr>
          <p:sp>
            <p:nvSpPr>
              <p:cNvPr id="202" name="Freeform 201">
                <a:extLst>
                  <a:ext uri="{FF2B5EF4-FFF2-40B4-BE49-F238E27FC236}">
                    <a16:creationId xmlns:a16="http://schemas.microsoft.com/office/drawing/2014/main" id="{DC634A93-9183-774E-AE03-FB170D41D36F}"/>
                  </a:ext>
                </a:extLst>
              </p:cNvPr>
              <p:cNvSpPr/>
              <p:nvPr/>
            </p:nvSpPr>
            <p:spPr>
              <a:xfrm>
                <a:off x="6852213" y="2060294"/>
                <a:ext cx="1597306" cy="3796496"/>
              </a:xfrm>
              <a:custGeom>
                <a:avLst/>
                <a:gdLst>
                  <a:gd name="connsiteX0" fmla="*/ 1597306 w 1597306"/>
                  <a:gd name="connsiteY0" fmla="*/ 0 h 3796496"/>
                  <a:gd name="connsiteX1" fmla="*/ 925974 w 1597306"/>
                  <a:gd name="connsiteY1" fmla="*/ 3784921 h 3796496"/>
                  <a:gd name="connsiteX2" fmla="*/ 0 w 1597306"/>
                  <a:gd name="connsiteY2" fmla="*/ 3796496 h 3796496"/>
                  <a:gd name="connsiteX3" fmla="*/ 0 w 1597306"/>
                  <a:gd name="connsiteY3" fmla="*/ 3796496 h 3796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97306" h="3796496">
                    <a:moveTo>
                      <a:pt x="1597306" y="0"/>
                    </a:moveTo>
                    <a:lnTo>
                      <a:pt x="925974" y="3784921"/>
                    </a:lnTo>
                    <a:lnTo>
                      <a:pt x="0" y="3796496"/>
                    </a:lnTo>
                    <a:lnTo>
                      <a:pt x="0" y="3796496"/>
                    </a:lnTo>
                  </a:path>
                </a:pathLst>
              </a:custGeom>
              <a:noFill/>
              <a:ln w="19050">
                <a:solidFill>
                  <a:srgbClr val="C0000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203" name="Straight Connector 421894">
                <a:extLst>
                  <a:ext uri="{FF2B5EF4-FFF2-40B4-BE49-F238E27FC236}">
                    <a16:creationId xmlns:a16="http://schemas.microsoft.com/office/drawing/2014/main" id="{6EDBDBAB-C930-F84D-80C9-D9E34D32A8C4}"/>
                  </a:ext>
                </a:extLst>
              </p:cNvPr>
              <p:cNvCxnSpPr>
                <a:cxnSpLocks noChangeShapeType="1"/>
                <a:stCxn id="202" idx="1"/>
              </p:cNvCxnSpPr>
              <p:nvPr/>
            </p:nvCxnSpPr>
            <p:spPr bwMode="auto">
              <a:xfrm flipH="1">
                <a:off x="7535735" y="5845215"/>
                <a:ext cx="242452" cy="204370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4" name="Straight Connector 421894">
                <a:extLst>
                  <a:ext uri="{FF2B5EF4-FFF2-40B4-BE49-F238E27FC236}">
                    <a16:creationId xmlns:a16="http://schemas.microsoft.com/office/drawing/2014/main" id="{DE2ACEEC-DC6A-C94A-8BDD-A0D89E6FB1AD}"/>
                  </a:ext>
                </a:extLst>
              </p:cNvPr>
              <p:cNvCxnSpPr>
                <a:cxnSpLocks noChangeShapeType="1"/>
                <a:stCxn id="202" idx="1"/>
              </p:cNvCxnSpPr>
              <p:nvPr/>
            </p:nvCxnSpPr>
            <p:spPr bwMode="auto">
              <a:xfrm flipH="1">
                <a:off x="6178773" y="5845215"/>
                <a:ext cx="1599414" cy="182258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4BB15F40-80D2-084B-8214-2C34569B8E3D}"/>
              </a:ext>
            </a:extLst>
          </p:cNvPr>
          <p:cNvGrpSpPr/>
          <p:nvPr/>
        </p:nvGrpSpPr>
        <p:grpSpPr>
          <a:xfrm>
            <a:off x="5679271" y="3642935"/>
            <a:ext cx="2210121" cy="2467075"/>
            <a:chOff x="5679271" y="3642935"/>
            <a:chExt cx="2210121" cy="2467075"/>
          </a:xfrm>
        </p:grpSpPr>
        <p:sp>
          <p:nvSpPr>
            <p:cNvPr id="206" name="Oval 144">
              <a:extLst>
                <a:ext uri="{FF2B5EF4-FFF2-40B4-BE49-F238E27FC236}">
                  <a16:creationId xmlns:a16="http://schemas.microsoft.com/office/drawing/2014/main" id="{83705B84-BD01-4145-9543-E1CD14378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4350" y="5992553"/>
              <a:ext cx="498632" cy="11745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07" name="Oval 144">
              <a:extLst>
                <a:ext uri="{FF2B5EF4-FFF2-40B4-BE49-F238E27FC236}">
                  <a16:creationId xmlns:a16="http://schemas.microsoft.com/office/drawing/2014/main" id="{EF6A0460-1F3E-174E-A84A-6B0DF9450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4311" y="5792457"/>
              <a:ext cx="498632" cy="11745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08" name="Oval 144">
              <a:extLst>
                <a:ext uri="{FF2B5EF4-FFF2-40B4-BE49-F238E27FC236}">
                  <a16:creationId xmlns:a16="http://schemas.microsoft.com/office/drawing/2014/main" id="{2ED11F2F-83D8-E442-802E-C3B091306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9271" y="5968768"/>
              <a:ext cx="498632" cy="11745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09" name="Oval 144">
              <a:extLst>
                <a:ext uri="{FF2B5EF4-FFF2-40B4-BE49-F238E27FC236}">
                  <a16:creationId xmlns:a16="http://schemas.microsoft.com/office/drawing/2014/main" id="{944FD1E4-A18B-A34F-A81F-A72A7E921B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0760" y="3969843"/>
              <a:ext cx="498632" cy="11745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10" name="Oval 144">
              <a:extLst>
                <a:ext uri="{FF2B5EF4-FFF2-40B4-BE49-F238E27FC236}">
                  <a16:creationId xmlns:a16="http://schemas.microsoft.com/office/drawing/2014/main" id="{C6042A49-3FA0-7E41-8444-677C9989C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5551" y="3642935"/>
              <a:ext cx="498632" cy="11745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167" name="Slide Number Placeholder 5">
            <a:extLst>
              <a:ext uri="{FF2B5EF4-FFF2-40B4-BE49-F238E27FC236}">
                <a16:creationId xmlns:a16="http://schemas.microsoft.com/office/drawing/2014/main" id="{46C04000-6460-9645-A637-B7F87E9F2D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02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 uiExpand="1" build="p"/>
      <p:bldP spid="191" grpId="0"/>
      <p:bldP spid="192" grpId="0" animBg="1"/>
      <p:bldP spid="19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738B9E9-C01E-DC49-89A0-3007A0DDC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093" y="671089"/>
            <a:ext cx="10922758" cy="5252742"/>
          </a:xfrm>
          <a:prstGeom prst="rect">
            <a:avLst/>
          </a:prstGeom>
        </p:spPr>
      </p:pic>
      <p:sp>
        <p:nvSpPr>
          <p:cNvPr id="12" name="Freeform 11">
            <a:extLst>
              <a:ext uri="{FF2B5EF4-FFF2-40B4-BE49-F238E27FC236}">
                <a16:creationId xmlns:a16="http://schemas.microsoft.com/office/drawing/2014/main" id="{C70FDC37-2EAC-C64C-9EFA-73CEA5536552}"/>
              </a:ext>
            </a:extLst>
          </p:cNvPr>
          <p:cNvSpPr/>
          <p:nvPr/>
        </p:nvSpPr>
        <p:spPr>
          <a:xfrm>
            <a:off x="1445846" y="2196123"/>
            <a:ext cx="9159631" cy="1414585"/>
          </a:xfrm>
          <a:custGeom>
            <a:avLst/>
            <a:gdLst>
              <a:gd name="connsiteX0" fmla="*/ 39077 w 9159631"/>
              <a:gd name="connsiteY0" fmla="*/ 1414585 h 1414585"/>
              <a:gd name="connsiteX1" fmla="*/ 31262 w 9159631"/>
              <a:gd name="connsiteY1" fmla="*/ 1289539 h 1414585"/>
              <a:gd name="connsiteX2" fmla="*/ 0 w 9159631"/>
              <a:gd name="connsiteY2" fmla="*/ 1211385 h 1414585"/>
              <a:gd name="connsiteX3" fmla="*/ 39077 w 9159631"/>
              <a:gd name="connsiteY3" fmla="*/ 1148862 h 1414585"/>
              <a:gd name="connsiteX4" fmla="*/ 132862 w 9159631"/>
              <a:gd name="connsiteY4" fmla="*/ 1109785 h 1414585"/>
              <a:gd name="connsiteX5" fmla="*/ 242277 w 9159631"/>
              <a:gd name="connsiteY5" fmla="*/ 984739 h 1414585"/>
              <a:gd name="connsiteX6" fmla="*/ 296985 w 9159631"/>
              <a:gd name="connsiteY6" fmla="*/ 937846 h 1414585"/>
              <a:gd name="connsiteX7" fmla="*/ 375139 w 9159631"/>
              <a:gd name="connsiteY7" fmla="*/ 930031 h 1414585"/>
              <a:gd name="connsiteX8" fmla="*/ 445477 w 9159631"/>
              <a:gd name="connsiteY8" fmla="*/ 898769 h 1414585"/>
              <a:gd name="connsiteX9" fmla="*/ 523631 w 9159631"/>
              <a:gd name="connsiteY9" fmla="*/ 883139 h 1414585"/>
              <a:gd name="connsiteX10" fmla="*/ 601785 w 9159631"/>
              <a:gd name="connsiteY10" fmla="*/ 804985 h 1414585"/>
              <a:gd name="connsiteX11" fmla="*/ 687754 w 9159631"/>
              <a:gd name="connsiteY11" fmla="*/ 734646 h 1414585"/>
              <a:gd name="connsiteX12" fmla="*/ 726831 w 9159631"/>
              <a:gd name="connsiteY12" fmla="*/ 625231 h 1414585"/>
              <a:gd name="connsiteX13" fmla="*/ 804985 w 9159631"/>
              <a:gd name="connsiteY13" fmla="*/ 554892 h 1414585"/>
              <a:gd name="connsiteX14" fmla="*/ 828431 w 9159631"/>
              <a:gd name="connsiteY14" fmla="*/ 531446 h 1414585"/>
              <a:gd name="connsiteX15" fmla="*/ 930031 w 9159631"/>
              <a:gd name="connsiteY15" fmla="*/ 578339 h 1414585"/>
              <a:gd name="connsiteX16" fmla="*/ 930031 w 9159631"/>
              <a:gd name="connsiteY16" fmla="*/ 578339 h 1414585"/>
              <a:gd name="connsiteX17" fmla="*/ 1031631 w 9159631"/>
              <a:gd name="connsiteY17" fmla="*/ 617415 h 1414585"/>
              <a:gd name="connsiteX18" fmla="*/ 1031631 w 9159631"/>
              <a:gd name="connsiteY18" fmla="*/ 617415 h 1414585"/>
              <a:gd name="connsiteX19" fmla="*/ 1148862 w 9159631"/>
              <a:gd name="connsiteY19" fmla="*/ 601785 h 1414585"/>
              <a:gd name="connsiteX20" fmla="*/ 1148862 w 9159631"/>
              <a:gd name="connsiteY20" fmla="*/ 601785 h 1414585"/>
              <a:gd name="connsiteX21" fmla="*/ 1266092 w 9159631"/>
              <a:gd name="connsiteY21" fmla="*/ 508000 h 1414585"/>
              <a:gd name="connsiteX22" fmla="*/ 1422400 w 9159631"/>
              <a:gd name="connsiteY22" fmla="*/ 523631 h 1414585"/>
              <a:gd name="connsiteX23" fmla="*/ 1492739 w 9159631"/>
              <a:gd name="connsiteY23" fmla="*/ 593969 h 1414585"/>
              <a:gd name="connsiteX24" fmla="*/ 1672492 w 9159631"/>
              <a:gd name="connsiteY24" fmla="*/ 601785 h 1414585"/>
              <a:gd name="connsiteX25" fmla="*/ 1672492 w 9159631"/>
              <a:gd name="connsiteY25" fmla="*/ 601785 h 1414585"/>
              <a:gd name="connsiteX26" fmla="*/ 1844431 w 9159631"/>
              <a:gd name="connsiteY26" fmla="*/ 609600 h 1414585"/>
              <a:gd name="connsiteX27" fmla="*/ 1969477 w 9159631"/>
              <a:gd name="connsiteY27" fmla="*/ 593969 h 1414585"/>
              <a:gd name="connsiteX28" fmla="*/ 2008554 w 9159631"/>
              <a:gd name="connsiteY28" fmla="*/ 570523 h 1414585"/>
              <a:gd name="connsiteX29" fmla="*/ 2016369 w 9159631"/>
              <a:gd name="connsiteY29" fmla="*/ 508000 h 1414585"/>
              <a:gd name="connsiteX30" fmla="*/ 2078892 w 9159631"/>
              <a:gd name="connsiteY30" fmla="*/ 461108 h 1414585"/>
              <a:gd name="connsiteX31" fmla="*/ 2196123 w 9159631"/>
              <a:gd name="connsiteY31" fmla="*/ 453292 h 1414585"/>
              <a:gd name="connsiteX32" fmla="*/ 2274277 w 9159631"/>
              <a:gd name="connsiteY32" fmla="*/ 398585 h 1414585"/>
              <a:gd name="connsiteX33" fmla="*/ 2344616 w 9159631"/>
              <a:gd name="connsiteY33" fmla="*/ 398585 h 1414585"/>
              <a:gd name="connsiteX34" fmla="*/ 2383692 w 9159631"/>
              <a:gd name="connsiteY34" fmla="*/ 406400 h 1414585"/>
              <a:gd name="connsiteX35" fmla="*/ 2454031 w 9159631"/>
              <a:gd name="connsiteY35" fmla="*/ 367323 h 1414585"/>
              <a:gd name="connsiteX36" fmla="*/ 2563446 w 9159631"/>
              <a:gd name="connsiteY36" fmla="*/ 382954 h 1414585"/>
              <a:gd name="connsiteX37" fmla="*/ 2735385 w 9159631"/>
              <a:gd name="connsiteY37" fmla="*/ 359508 h 1414585"/>
              <a:gd name="connsiteX38" fmla="*/ 2735385 w 9159631"/>
              <a:gd name="connsiteY38" fmla="*/ 359508 h 1414585"/>
              <a:gd name="connsiteX39" fmla="*/ 2899508 w 9159631"/>
              <a:gd name="connsiteY39" fmla="*/ 351692 h 1414585"/>
              <a:gd name="connsiteX40" fmla="*/ 3118339 w 9159631"/>
              <a:gd name="connsiteY40" fmla="*/ 484554 h 1414585"/>
              <a:gd name="connsiteX41" fmla="*/ 3141785 w 9159631"/>
              <a:gd name="connsiteY41" fmla="*/ 531446 h 1414585"/>
              <a:gd name="connsiteX42" fmla="*/ 3485662 w 9159631"/>
              <a:gd name="connsiteY42" fmla="*/ 484554 h 1414585"/>
              <a:gd name="connsiteX43" fmla="*/ 3681046 w 9159631"/>
              <a:gd name="connsiteY43" fmla="*/ 515815 h 1414585"/>
              <a:gd name="connsiteX44" fmla="*/ 3915508 w 9159631"/>
              <a:gd name="connsiteY44" fmla="*/ 500185 h 1414585"/>
              <a:gd name="connsiteX45" fmla="*/ 4079631 w 9159631"/>
              <a:gd name="connsiteY45" fmla="*/ 547077 h 1414585"/>
              <a:gd name="connsiteX46" fmla="*/ 4196862 w 9159631"/>
              <a:gd name="connsiteY46" fmla="*/ 601785 h 1414585"/>
              <a:gd name="connsiteX47" fmla="*/ 4329723 w 9159631"/>
              <a:gd name="connsiteY47" fmla="*/ 617415 h 1414585"/>
              <a:gd name="connsiteX48" fmla="*/ 4415692 w 9159631"/>
              <a:gd name="connsiteY48" fmla="*/ 570523 h 1414585"/>
              <a:gd name="connsiteX49" fmla="*/ 4712677 w 9159631"/>
              <a:gd name="connsiteY49" fmla="*/ 578339 h 1414585"/>
              <a:gd name="connsiteX50" fmla="*/ 4837723 w 9159631"/>
              <a:gd name="connsiteY50" fmla="*/ 492369 h 1414585"/>
              <a:gd name="connsiteX51" fmla="*/ 4900246 w 9159631"/>
              <a:gd name="connsiteY51" fmla="*/ 468923 h 1414585"/>
              <a:gd name="connsiteX52" fmla="*/ 4939323 w 9159631"/>
              <a:gd name="connsiteY52" fmla="*/ 414215 h 1414585"/>
              <a:gd name="connsiteX53" fmla="*/ 5205046 w 9159631"/>
              <a:gd name="connsiteY53" fmla="*/ 406400 h 1414585"/>
              <a:gd name="connsiteX54" fmla="*/ 5330092 w 9159631"/>
              <a:gd name="connsiteY54" fmla="*/ 359508 h 1414585"/>
              <a:gd name="connsiteX55" fmla="*/ 5705231 w 9159631"/>
              <a:gd name="connsiteY55" fmla="*/ 367323 h 1414585"/>
              <a:gd name="connsiteX56" fmla="*/ 5838092 w 9159631"/>
              <a:gd name="connsiteY56" fmla="*/ 390769 h 1414585"/>
              <a:gd name="connsiteX57" fmla="*/ 5900616 w 9159631"/>
              <a:gd name="connsiteY57" fmla="*/ 429846 h 1414585"/>
              <a:gd name="connsiteX58" fmla="*/ 6252308 w 9159631"/>
              <a:gd name="connsiteY58" fmla="*/ 453292 h 1414585"/>
              <a:gd name="connsiteX59" fmla="*/ 6392985 w 9159631"/>
              <a:gd name="connsiteY59" fmla="*/ 382954 h 1414585"/>
              <a:gd name="connsiteX60" fmla="*/ 6557108 w 9159631"/>
              <a:gd name="connsiteY60" fmla="*/ 390769 h 1414585"/>
              <a:gd name="connsiteX61" fmla="*/ 6619631 w 9159631"/>
              <a:gd name="connsiteY61" fmla="*/ 351692 h 1414585"/>
              <a:gd name="connsiteX62" fmla="*/ 6900985 w 9159631"/>
              <a:gd name="connsiteY62" fmla="*/ 351692 h 1414585"/>
              <a:gd name="connsiteX63" fmla="*/ 6994769 w 9159631"/>
              <a:gd name="connsiteY63" fmla="*/ 382954 h 1414585"/>
              <a:gd name="connsiteX64" fmla="*/ 7119816 w 9159631"/>
              <a:gd name="connsiteY64" fmla="*/ 390769 h 1414585"/>
              <a:gd name="connsiteX65" fmla="*/ 7221416 w 9159631"/>
              <a:gd name="connsiteY65" fmla="*/ 398585 h 1414585"/>
              <a:gd name="connsiteX66" fmla="*/ 7323016 w 9159631"/>
              <a:gd name="connsiteY66" fmla="*/ 453292 h 1414585"/>
              <a:gd name="connsiteX67" fmla="*/ 7448062 w 9159631"/>
              <a:gd name="connsiteY67" fmla="*/ 445477 h 1414585"/>
              <a:gd name="connsiteX68" fmla="*/ 7721600 w 9159631"/>
              <a:gd name="connsiteY68" fmla="*/ 328246 h 1414585"/>
              <a:gd name="connsiteX69" fmla="*/ 7963877 w 9159631"/>
              <a:gd name="connsiteY69" fmla="*/ 187569 h 1414585"/>
              <a:gd name="connsiteX70" fmla="*/ 8073292 w 9159631"/>
              <a:gd name="connsiteY70" fmla="*/ 85969 h 1414585"/>
              <a:gd name="connsiteX71" fmla="*/ 8073292 w 9159631"/>
              <a:gd name="connsiteY71" fmla="*/ 85969 h 1414585"/>
              <a:gd name="connsiteX72" fmla="*/ 8088923 w 9159631"/>
              <a:gd name="connsiteY72" fmla="*/ 31262 h 1414585"/>
              <a:gd name="connsiteX73" fmla="*/ 8253046 w 9159631"/>
              <a:gd name="connsiteY73" fmla="*/ 31262 h 1414585"/>
              <a:gd name="connsiteX74" fmla="*/ 8346831 w 9159631"/>
              <a:gd name="connsiteY74" fmla="*/ 15631 h 1414585"/>
              <a:gd name="connsiteX75" fmla="*/ 8479692 w 9159631"/>
              <a:gd name="connsiteY75" fmla="*/ 39077 h 1414585"/>
              <a:gd name="connsiteX76" fmla="*/ 8565662 w 9159631"/>
              <a:gd name="connsiteY76" fmla="*/ 0 h 1414585"/>
              <a:gd name="connsiteX77" fmla="*/ 8721969 w 9159631"/>
              <a:gd name="connsiteY77" fmla="*/ 7815 h 1414585"/>
              <a:gd name="connsiteX78" fmla="*/ 8862646 w 9159631"/>
              <a:gd name="connsiteY78" fmla="*/ 46892 h 1414585"/>
              <a:gd name="connsiteX79" fmla="*/ 8932985 w 9159631"/>
              <a:gd name="connsiteY79" fmla="*/ 46892 h 1414585"/>
              <a:gd name="connsiteX80" fmla="*/ 9003323 w 9159631"/>
              <a:gd name="connsiteY80" fmla="*/ 109415 h 1414585"/>
              <a:gd name="connsiteX81" fmla="*/ 9018954 w 9159631"/>
              <a:gd name="connsiteY81" fmla="*/ 179754 h 1414585"/>
              <a:gd name="connsiteX82" fmla="*/ 9097108 w 9159631"/>
              <a:gd name="connsiteY82" fmla="*/ 211015 h 1414585"/>
              <a:gd name="connsiteX83" fmla="*/ 9159631 w 9159631"/>
              <a:gd name="connsiteY83" fmla="*/ 242277 h 1414585"/>
              <a:gd name="connsiteX84" fmla="*/ 9159631 w 9159631"/>
              <a:gd name="connsiteY84" fmla="*/ 242277 h 14145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</a:cxnLst>
            <a:rect l="l" t="t" r="r" b="b"/>
            <a:pathLst>
              <a:path w="9159631" h="1414585">
                <a:moveTo>
                  <a:pt x="39077" y="1414585"/>
                </a:moveTo>
                <a:lnTo>
                  <a:pt x="31262" y="1289539"/>
                </a:lnTo>
                <a:lnTo>
                  <a:pt x="0" y="1211385"/>
                </a:lnTo>
                <a:lnTo>
                  <a:pt x="39077" y="1148862"/>
                </a:lnTo>
                <a:lnTo>
                  <a:pt x="132862" y="1109785"/>
                </a:lnTo>
                <a:lnTo>
                  <a:pt x="242277" y="984739"/>
                </a:lnTo>
                <a:lnTo>
                  <a:pt x="296985" y="937846"/>
                </a:lnTo>
                <a:lnTo>
                  <a:pt x="375139" y="930031"/>
                </a:lnTo>
                <a:lnTo>
                  <a:pt x="445477" y="898769"/>
                </a:lnTo>
                <a:lnTo>
                  <a:pt x="523631" y="883139"/>
                </a:lnTo>
                <a:lnTo>
                  <a:pt x="601785" y="804985"/>
                </a:lnTo>
                <a:lnTo>
                  <a:pt x="687754" y="734646"/>
                </a:lnTo>
                <a:lnTo>
                  <a:pt x="726831" y="625231"/>
                </a:lnTo>
                <a:lnTo>
                  <a:pt x="804985" y="554892"/>
                </a:lnTo>
                <a:lnTo>
                  <a:pt x="828431" y="531446"/>
                </a:lnTo>
                <a:lnTo>
                  <a:pt x="930031" y="578339"/>
                </a:lnTo>
                <a:lnTo>
                  <a:pt x="930031" y="578339"/>
                </a:lnTo>
                <a:lnTo>
                  <a:pt x="1031631" y="617415"/>
                </a:lnTo>
                <a:lnTo>
                  <a:pt x="1031631" y="617415"/>
                </a:lnTo>
                <a:lnTo>
                  <a:pt x="1148862" y="601785"/>
                </a:lnTo>
                <a:lnTo>
                  <a:pt x="1148862" y="601785"/>
                </a:lnTo>
                <a:lnTo>
                  <a:pt x="1266092" y="508000"/>
                </a:lnTo>
                <a:lnTo>
                  <a:pt x="1422400" y="523631"/>
                </a:lnTo>
                <a:lnTo>
                  <a:pt x="1492739" y="593969"/>
                </a:lnTo>
                <a:lnTo>
                  <a:pt x="1672492" y="601785"/>
                </a:lnTo>
                <a:lnTo>
                  <a:pt x="1672492" y="601785"/>
                </a:lnTo>
                <a:lnTo>
                  <a:pt x="1844431" y="609600"/>
                </a:lnTo>
                <a:lnTo>
                  <a:pt x="1969477" y="593969"/>
                </a:lnTo>
                <a:lnTo>
                  <a:pt x="2008554" y="570523"/>
                </a:lnTo>
                <a:lnTo>
                  <a:pt x="2016369" y="508000"/>
                </a:lnTo>
                <a:lnTo>
                  <a:pt x="2078892" y="461108"/>
                </a:lnTo>
                <a:lnTo>
                  <a:pt x="2196123" y="453292"/>
                </a:lnTo>
                <a:lnTo>
                  <a:pt x="2274277" y="398585"/>
                </a:lnTo>
                <a:lnTo>
                  <a:pt x="2344616" y="398585"/>
                </a:lnTo>
                <a:lnTo>
                  <a:pt x="2383692" y="406400"/>
                </a:lnTo>
                <a:lnTo>
                  <a:pt x="2454031" y="367323"/>
                </a:lnTo>
                <a:lnTo>
                  <a:pt x="2563446" y="382954"/>
                </a:lnTo>
                <a:lnTo>
                  <a:pt x="2735385" y="359508"/>
                </a:lnTo>
                <a:lnTo>
                  <a:pt x="2735385" y="359508"/>
                </a:lnTo>
                <a:lnTo>
                  <a:pt x="2899508" y="351692"/>
                </a:lnTo>
                <a:lnTo>
                  <a:pt x="3118339" y="484554"/>
                </a:lnTo>
                <a:lnTo>
                  <a:pt x="3141785" y="531446"/>
                </a:lnTo>
                <a:lnTo>
                  <a:pt x="3485662" y="484554"/>
                </a:lnTo>
                <a:lnTo>
                  <a:pt x="3681046" y="515815"/>
                </a:lnTo>
                <a:lnTo>
                  <a:pt x="3915508" y="500185"/>
                </a:lnTo>
                <a:lnTo>
                  <a:pt x="4079631" y="547077"/>
                </a:lnTo>
                <a:lnTo>
                  <a:pt x="4196862" y="601785"/>
                </a:lnTo>
                <a:lnTo>
                  <a:pt x="4329723" y="617415"/>
                </a:lnTo>
                <a:lnTo>
                  <a:pt x="4415692" y="570523"/>
                </a:lnTo>
                <a:lnTo>
                  <a:pt x="4712677" y="578339"/>
                </a:lnTo>
                <a:lnTo>
                  <a:pt x="4837723" y="492369"/>
                </a:lnTo>
                <a:lnTo>
                  <a:pt x="4900246" y="468923"/>
                </a:lnTo>
                <a:lnTo>
                  <a:pt x="4939323" y="414215"/>
                </a:lnTo>
                <a:lnTo>
                  <a:pt x="5205046" y="406400"/>
                </a:lnTo>
                <a:lnTo>
                  <a:pt x="5330092" y="359508"/>
                </a:lnTo>
                <a:lnTo>
                  <a:pt x="5705231" y="367323"/>
                </a:lnTo>
                <a:lnTo>
                  <a:pt x="5838092" y="390769"/>
                </a:lnTo>
                <a:lnTo>
                  <a:pt x="5900616" y="429846"/>
                </a:lnTo>
                <a:lnTo>
                  <a:pt x="6252308" y="453292"/>
                </a:lnTo>
                <a:lnTo>
                  <a:pt x="6392985" y="382954"/>
                </a:lnTo>
                <a:lnTo>
                  <a:pt x="6557108" y="390769"/>
                </a:lnTo>
                <a:lnTo>
                  <a:pt x="6619631" y="351692"/>
                </a:lnTo>
                <a:lnTo>
                  <a:pt x="6900985" y="351692"/>
                </a:lnTo>
                <a:lnTo>
                  <a:pt x="6994769" y="382954"/>
                </a:lnTo>
                <a:lnTo>
                  <a:pt x="7119816" y="390769"/>
                </a:lnTo>
                <a:lnTo>
                  <a:pt x="7221416" y="398585"/>
                </a:lnTo>
                <a:lnTo>
                  <a:pt x="7323016" y="453292"/>
                </a:lnTo>
                <a:lnTo>
                  <a:pt x="7448062" y="445477"/>
                </a:lnTo>
                <a:lnTo>
                  <a:pt x="7721600" y="328246"/>
                </a:lnTo>
                <a:lnTo>
                  <a:pt x="7963877" y="187569"/>
                </a:lnTo>
                <a:lnTo>
                  <a:pt x="8073292" y="85969"/>
                </a:lnTo>
                <a:lnTo>
                  <a:pt x="8073292" y="85969"/>
                </a:lnTo>
                <a:lnTo>
                  <a:pt x="8088923" y="31262"/>
                </a:lnTo>
                <a:lnTo>
                  <a:pt x="8253046" y="31262"/>
                </a:lnTo>
                <a:lnTo>
                  <a:pt x="8346831" y="15631"/>
                </a:lnTo>
                <a:lnTo>
                  <a:pt x="8479692" y="39077"/>
                </a:lnTo>
                <a:lnTo>
                  <a:pt x="8565662" y="0"/>
                </a:lnTo>
                <a:lnTo>
                  <a:pt x="8721969" y="7815"/>
                </a:lnTo>
                <a:lnTo>
                  <a:pt x="8862646" y="46892"/>
                </a:lnTo>
                <a:lnTo>
                  <a:pt x="8932985" y="46892"/>
                </a:lnTo>
                <a:lnTo>
                  <a:pt x="9003323" y="109415"/>
                </a:lnTo>
                <a:lnTo>
                  <a:pt x="9018954" y="179754"/>
                </a:lnTo>
                <a:lnTo>
                  <a:pt x="9097108" y="211015"/>
                </a:lnTo>
                <a:lnTo>
                  <a:pt x="9159631" y="242277"/>
                </a:lnTo>
                <a:lnTo>
                  <a:pt x="9159631" y="242277"/>
                </a:lnTo>
              </a:path>
            </a:pathLst>
          </a:cu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2B7B64-31D9-F34E-AB1D-A6C3B77F6361}"/>
              </a:ext>
            </a:extLst>
          </p:cNvPr>
          <p:cNvSpPr txBox="1"/>
          <p:nvPr/>
        </p:nvSpPr>
        <p:spPr>
          <a:xfrm>
            <a:off x="4994031" y="2985477"/>
            <a:ext cx="20005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uting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BC4212C-7400-2A4D-BB5A-DA87D58FA4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11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738B9E9-C01E-DC49-89A0-3007A0DDC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093" y="671089"/>
            <a:ext cx="10922758" cy="5252742"/>
          </a:xfrm>
          <a:prstGeom prst="rect">
            <a:avLst/>
          </a:prstGeom>
        </p:spPr>
      </p:pic>
      <p:sp>
        <p:nvSpPr>
          <p:cNvPr id="14" name="Freeform 13">
            <a:extLst>
              <a:ext uri="{FF2B5EF4-FFF2-40B4-BE49-F238E27FC236}">
                <a16:creationId xmlns:a16="http://schemas.microsoft.com/office/drawing/2014/main" id="{E84C0BF6-A90E-CC4F-AB22-9139D2CBAFD8}"/>
              </a:ext>
            </a:extLst>
          </p:cNvPr>
          <p:cNvSpPr/>
          <p:nvPr/>
        </p:nvSpPr>
        <p:spPr>
          <a:xfrm>
            <a:off x="1445846" y="2196123"/>
            <a:ext cx="9159631" cy="1414585"/>
          </a:xfrm>
          <a:custGeom>
            <a:avLst/>
            <a:gdLst>
              <a:gd name="connsiteX0" fmla="*/ 39077 w 9159631"/>
              <a:gd name="connsiteY0" fmla="*/ 1414585 h 1414585"/>
              <a:gd name="connsiteX1" fmla="*/ 31262 w 9159631"/>
              <a:gd name="connsiteY1" fmla="*/ 1289539 h 1414585"/>
              <a:gd name="connsiteX2" fmla="*/ 0 w 9159631"/>
              <a:gd name="connsiteY2" fmla="*/ 1211385 h 1414585"/>
              <a:gd name="connsiteX3" fmla="*/ 39077 w 9159631"/>
              <a:gd name="connsiteY3" fmla="*/ 1148862 h 1414585"/>
              <a:gd name="connsiteX4" fmla="*/ 132862 w 9159631"/>
              <a:gd name="connsiteY4" fmla="*/ 1109785 h 1414585"/>
              <a:gd name="connsiteX5" fmla="*/ 242277 w 9159631"/>
              <a:gd name="connsiteY5" fmla="*/ 984739 h 1414585"/>
              <a:gd name="connsiteX6" fmla="*/ 296985 w 9159631"/>
              <a:gd name="connsiteY6" fmla="*/ 937846 h 1414585"/>
              <a:gd name="connsiteX7" fmla="*/ 375139 w 9159631"/>
              <a:gd name="connsiteY7" fmla="*/ 930031 h 1414585"/>
              <a:gd name="connsiteX8" fmla="*/ 445477 w 9159631"/>
              <a:gd name="connsiteY8" fmla="*/ 898769 h 1414585"/>
              <a:gd name="connsiteX9" fmla="*/ 523631 w 9159631"/>
              <a:gd name="connsiteY9" fmla="*/ 883139 h 1414585"/>
              <a:gd name="connsiteX10" fmla="*/ 601785 w 9159631"/>
              <a:gd name="connsiteY10" fmla="*/ 804985 h 1414585"/>
              <a:gd name="connsiteX11" fmla="*/ 687754 w 9159631"/>
              <a:gd name="connsiteY11" fmla="*/ 734646 h 1414585"/>
              <a:gd name="connsiteX12" fmla="*/ 726831 w 9159631"/>
              <a:gd name="connsiteY12" fmla="*/ 625231 h 1414585"/>
              <a:gd name="connsiteX13" fmla="*/ 804985 w 9159631"/>
              <a:gd name="connsiteY13" fmla="*/ 554892 h 1414585"/>
              <a:gd name="connsiteX14" fmla="*/ 828431 w 9159631"/>
              <a:gd name="connsiteY14" fmla="*/ 531446 h 1414585"/>
              <a:gd name="connsiteX15" fmla="*/ 930031 w 9159631"/>
              <a:gd name="connsiteY15" fmla="*/ 578339 h 1414585"/>
              <a:gd name="connsiteX16" fmla="*/ 930031 w 9159631"/>
              <a:gd name="connsiteY16" fmla="*/ 578339 h 1414585"/>
              <a:gd name="connsiteX17" fmla="*/ 1031631 w 9159631"/>
              <a:gd name="connsiteY17" fmla="*/ 617415 h 1414585"/>
              <a:gd name="connsiteX18" fmla="*/ 1031631 w 9159631"/>
              <a:gd name="connsiteY18" fmla="*/ 617415 h 1414585"/>
              <a:gd name="connsiteX19" fmla="*/ 1148862 w 9159631"/>
              <a:gd name="connsiteY19" fmla="*/ 601785 h 1414585"/>
              <a:gd name="connsiteX20" fmla="*/ 1148862 w 9159631"/>
              <a:gd name="connsiteY20" fmla="*/ 601785 h 1414585"/>
              <a:gd name="connsiteX21" fmla="*/ 1266092 w 9159631"/>
              <a:gd name="connsiteY21" fmla="*/ 508000 h 1414585"/>
              <a:gd name="connsiteX22" fmla="*/ 1422400 w 9159631"/>
              <a:gd name="connsiteY22" fmla="*/ 523631 h 1414585"/>
              <a:gd name="connsiteX23" fmla="*/ 1492739 w 9159631"/>
              <a:gd name="connsiteY23" fmla="*/ 593969 h 1414585"/>
              <a:gd name="connsiteX24" fmla="*/ 1672492 w 9159631"/>
              <a:gd name="connsiteY24" fmla="*/ 601785 h 1414585"/>
              <a:gd name="connsiteX25" fmla="*/ 1672492 w 9159631"/>
              <a:gd name="connsiteY25" fmla="*/ 601785 h 1414585"/>
              <a:gd name="connsiteX26" fmla="*/ 1844431 w 9159631"/>
              <a:gd name="connsiteY26" fmla="*/ 609600 h 1414585"/>
              <a:gd name="connsiteX27" fmla="*/ 1969477 w 9159631"/>
              <a:gd name="connsiteY27" fmla="*/ 593969 h 1414585"/>
              <a:gd name="connsiteX28" fmla="*/ 2008554 w 9159631"/>
              <a:gd name="connsiteY28" fmla="*/ 570523 h 1414585"/>
              <a:gd name="connsiteX29" fmla="*/ 2016369 w 9159631"/>
              <a:gd name="connsiteY29" fmla="*/ 508000 h 1414585"/>
              <a:gd name="connsiteX30" fmla="*/ 2078892 w 9159631"/>
              <a:gd name="connsiteY30" fmla="*/ 461108 h 1414585"/>
              <a:gd name="connsiteX31" fmla="*/ 2196123 w 9159631"/>
              <a:gd name="connsiteY31" fmla="*/ 453292 h 1414585"/>
              <a:gd name="connsiteX32" fmla="*/ 2274277 w 9159631"/>
              <a:gd name="connsiteY32" fmla="*/ 398585 h 1414585"/>
              <a:gd name="connsiteX33" fmla="*/ 2344616 w 9159631"/>
              <a:gd name="connsiteY33" fmla="*/ 398585 h 1414585"/>
              <a:gd name="connsiteX34" fmla="*/ 2383692 w 9159631"/>
              <a:gd name="connsiteY34" fmla="*/ 406400 h 1414585"/>
              <a:gd name="connsiteX35" fmla="*/ 2454031 w 9159631"/>
              <a:gd name="connsiteY35" fmla="*/ 367323 h 1414585"/>
              <a:gd name="connsiteX36" fmla="*/ 2563446 w 9159631"/>
              <a:gd name="connsiteY36" fmla="*/ 382954 h 1414585"/>
              <a:gd name="connsiteX37" fmla="*/ 2735385 w 9159631"/>
              <a:gd name="connsiteY37" fmla="*/ 359508 h 1414585"/>
              <a:gd name="connsiteX38" fmla="*/ 2735385 w 9159631"/>
              <a:gd name="connsiteY38" fmla="*/ 359508 h 1414585"/>
              <a:gd name="connsiteX39" fmla="*/ 2899508 w 9159631"/>
              <a:gd name="connsiteY39" fmla="*/ 351692 h 1414585"/>
              <a:gd name="connsiteX40" fmla="*/ 3118339 w 9159631"/>
              <a:gd name="connsiteY40" fmla="*/ 484554 h 1414585"/>
              <a:gd name="connsiteX41" fmla="*/ 3141785 w 9159631"/>
              <a:gd name="connsiteY41" fmla="*/ 531446 h 1414585"/>
              <a:gd name="connsiteX42" fmla="*/ 3485662 w 9159631"/>
              <a:gd name="connsiteY42" fmla="*/ 484554 h 1414585"/>
              <a:gd name="connsiteX43" fmla="*/ 3681046 w 9159631"/>
              <a:gd name="connsiteY43" fmla="*/ 515815 h 1414585"/>
              <a:gd name="connsiteX44" fmla="*/ 3915508 w 9159631"/>
              <a:gd name="connsiteY44" fmla="*/ 500185 h 1414585"/>
              <a:gd name="connsiteX45" fmla="*/ 4079631 w 9159631"/>
              <a:gd name="connsiteY45" fmla="*/ 547077 h 1414585"/>
              <a:gd name="connsiteX46" fmla="*/ 4196862 w 9159631"/>
              <a:gd name="connsiteY46" fmla="*/ 601785 h 1414585"/>
              <a:gd name="connsiteX47" fmla="*/ 4329723 w 9159631"/>
              <a:gd name="connsiteY47" fmla="*/ 617415 h 1414585"/>
              <a:gd name="connsiteX48" fmla="*/ 4415692 w 9159631"/>
              <a:gd name="connsiteY48" fmla="*/ 570523 h 1414585"/>
              <a:gd name="connsiteX49" fmla="*/ 4712677 w 9159631"/>
              <a:gd name="connsiteY49" fmla="*/ 578339 h 1414585"/>
              <a:gd name="connsiteX50" fmla="*/ 4837723 w 9159631"/>
              <a:gd name="connsiteY50" fmla="*/ 492369 h 1414585"/>
              <a:gd name="connsiteX51" fmla="*/ 4900246 w 9159631"/>
              <a:gd name="connsiteY51" fmla="*/ 468923 h 1414585"/>
              <a:gd name="connsiteX52" fmla="*/ 4939323 w 9159631"/>
              <a:gd name="connsiteY52" fmla="*/ 414215 h 1414585"/>
              <a:gd name="connsiteX53" fmla="*/ 5205046 w 9159631"/>
              <a:gd name="connsiteY53" fmla="*/ 406400 h 1414585"/>
              <a:gd name="connsiteX54" fmla="*/ 5330092 w 9159631"/>
              <a:gd name="connsiteY54" fmla="*/ 359508 h 1414585"/>
              <a:gd name="connsiteX55" fmla="*/ 5705231 w 9159631"/>
              <a:gd name="connsiteY55" fmla="*/ 367323 h 1414585"/>
              <a:gd name="connsiteX56" fmla="*/ 5838092 w 9159631"/>
              <a:gd name="connsiteY56" fmla="*/ 390769 h 1414585"/>
              <a:gd name="connsiteX57" fmla="*/ 5900616 w 9159631"/>
              <a:gd name="connsiteY57" fmla="*/ 429846 h 1414585"/>
              <a:gd name="connsiteX58" fmla="*/ 6252308 w 9159631"/>
              <a:gd name="connsiteY58" fmla="*/ 453292 h 1414585"/>
              <a:gd name="connsiteX59" fmla="*/ 6392985 w 9159631"/>
              <a:gd name="connsiteY59" fmla="*/ 382954 h 1414585"/>
              <a:gd name="connsiteX60" fmla="*/ 6557108 w 9159631"/>
              <a:gd name="connsiteY60" fmla="*/ 390769 h 1414585"/>
              <a:gd name="connsiteX61" fmla="*/ 6619631 w 9159631"/>
              <a:gd name="connsiteY61" fmla="*/ 351692 h 1414585"/>
              <a:gd name="connsiteX62" fmla="*/ 6900985 w 9159631"/>
              <a:gd name="connsiteY62" fmla="*/ 351692 h 1414585"/>
              <a:gd name="connsiteX63" fmla="*/ 6994769 w 9159631"/>
              <a:gd name="connsiteY63" fmla="*/ 382954 h 1414585"/>
              <a:gd name="connsiteX64" fmla="*/ 7119816 w 9159631"/>
              <a:gd name="connsiteY64" fmla="*/ 390769 h 1414585"/>
              <a:gd name="connsiteX65" fmla="*/ 7221416 w 9159631"/>
              <a:gd name="connsiteY65" fmla="*/ 398585 h 1414585"/>
              <a:gd name="connsiteX66" fmla="*/ 7323016 w 9159631"/>
              <a:gd name="connsiteY66" fmla="*/ 453292 h 1414585"/>
              <a:gd name="connsiteX67" fmla="*/ 7448062 w 9159631"/>
              <a:gd name="connsiteY67" fmla="*/ 445477 h 1414585"/>
              <a:gd name="connsiteX68" fmla="*/ 7721600 w 9159631"/>
              <a:gd name="connsiteY68" fmla="*/ 328246 h 1414585"/>
              <a:gd name="connsiteX69" fmla="*/ 7963877 w 9159631"/>
              <a:gd name="connsiteY69" fmla="*/ 187569 h 1414585"/>
              <a:gd name="connsiteX70" fmla="*/ 8073292 w 9159631"/>
              <a:gd name="connsiteY70" fmla="*/ 85969 h 1414585"/>
              <a:gd name="connsiteX71" fmla="*/ 8073292 w 9159631"/>
              <a:gd name="connsiteY71" fmla="*/ 85969 h 1414585"/>
              <a:gd name="connsiteX72" fmla="*/ 8088923 w 9159631"/>
              <a:gd name="connsiteY72" fmla="*/ 31262 h 1414585"/>
              <a:gd name="connsiteX73" fmla="*/ 8253046 w 9159631"/>
              <a:gd name="connsiteY73" fmla="*/ 31262 h 1414585"/>
              <a:gd name="connsiteX74" fmla="*/ 8346831 w 9159631"/>
              <a:gd name="connsiteY74" fmla="*/ 15631 h 1414585"/>
              <a:gd name="connsiteX75" fmla="*/ 8479692 w 9159631"/>
              <a:gd name="connsiteY75" fmla="*/ 39077 h 1414585"/>
              <a:gd name="connsiteX76" fmla="*/ 8565662 w 9159631"/>
              <a:gd name="connsiteY76" fmla="*/ 0 h 1414585"/>
              <a:gd name="connsiteX77" fmla="*/ 8721969 w 9159631"/>
              <a:gd name="connsiteY77" fmla="*/ 7815 h 1414585"/>
              <a:gd name="connsiteX78" fmla="*/ 8862646 w 9159631"/>
              <a:gd name="connsiteY78" fmla="*/ 46892 h 1414585"/>
              <a:gd name="connsiteX79" fmla="*/ 8932985 w 9159631"/>
              <a:gd name="connsiteY79" fmla="*/ 46892 h 1414585"/>
              <a:gd name="connsiteX80" fmla="*/ 9003323 w 9159631"/>
              <a:gd name="connsiteY80" fmla="*/ 109415 h 1414585"/>
              <a:gd name="connsiteX81" fmla="*/ 9018954 w 9159631"/>
              <a:gd name="connsiteY81" fmla="*/ 179754 h 1414585"/>
              <a:gd name="connsiteX82" fmla="*/ 9097108 w 9159631"/>
              <a:gd name="connsiteY82" fmla="*/ 211015 h 1414585"/>
              <a:gd name="connsiteX83" fmla="*/ 9159631 w 9159631"/>
              <a:gd name="connsiteY83" fmla="*/ 242277 h 1414585"/>
              <a:gd name="connsiteX84" fmla="*/ 9159631 w 9159631"/>
              <a:gd name="connsiteY84" fmla="*/ 242277 h 14145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</a:cxnLst>
            <a:rect l="l" t="t" r="r" b="b"/>
            <a:pathLst>
              <a:path w="9159631" h="1414585">
                <a:moveTo>
                  <a:pt x="39077" y="1414585"/>
                </a:moveTo>
                <a:lnTo>
                  <a:pt x="31262" y="1289539"/>
                </a:lnTo>
                <a:lnTo>
                  <a:pt x="0" y="1211385"/>
                </a:lnTo>
                <a:lnTo>
                  <a:pt x="39077" y="1148862"/>
                </a:lnTo>
                <a:lnTo>
                  <a:pt x="132862" y="1109785"/>
                </a:lnTo>
                <a:lnTo>
                  <a:pt x="242277" y="984739"/>
                </a:lnTo>
                <a:lnTo>
                  <a:pt x="296985" y="937846"/>
                </a:lnTo>
                <a:lnTo>
                  <a:pt x="375139" y="930031"/>
                </a:lnTo>
                <a:lnTo>
                  <a:pt x="445477" y="898769"/>
                </a:lnTo>
                <a:lnTo>
                  <a:pt x="523631" y="883139"/>
                </a:lnTo>
                <a:lnTo>
                  <a:pt x="601785" y="804985"/>
                </a:lnTo>
                <a:lnTo>
                  <a:pt x="687754" y="734646"/>
                </a:lnTo>
                <a:lnTo>
                  <a:pt x="726831" y="625231"/>
                </a:lnTo>
                <a:lnTo>
                  <a:pt x="804985" y="554892"/>
                </a:lnTo>
                <a:lnTo>
                  <a:pt x="828431" y="531446"/>
                </a:lnTo>
                <a:lnTo>
                  <a:pt x="930031" y="578339"/>
                </a:lnTo>
                <a:lnTo>
                  <a:pt x="930031" y="578339"/>
                </a:lnTo>
                <a:lnTo>
                  <a:pt x="1031631" y="617415"/>
                </a:lnTo>
                <a:lnTo>
                  <a:pt x="1031631" y="617415"/>
                </a:lnTo>
                <a:lnTo>
                  <a:pt x="1148862" y="601785"/>
                </a:lnTo>
                <a:lnTo>
                  <a:pt x="1148862" y="601785"/>
                </a:lnTo>
                <a:lnTo>
                  <a:pt x="1266092" y="508000"/>
                </a:lnTo>
                <a:lnTo>
                  <a:pt x="1422400" y="523631"/>
                </a:lnTo>
                <a:lnTo>
                  <a:pt x="1492739" y="593969"/>
                </a:lnTo>
                <a:lnTo>
                  <a:pt x="1672492" y="601785"/>
                </a:lnTo>
                <a:lnTo>
                  <a:pt x="1672492" y="601785"/>
                </a:lnTo>
                <a:lnTo>
                  <a:pt x="1844431" y="609600"/>
                </a:lnTo>
                <a:lnTo>
                  <a:pt x="1969477" y="593969"/>
                </a:lnTo>
                <a:lnTo>
                  <a:pt x="2008554" y="570523"/>
                </a:lnTo>
                <a:lnTo>
                  <a:pt x="2016369" y="508000"/>
                </a:lnTo>
                <a:lnTo>
                  <a:pt x="2078892" y="461108"/>
                </a:lnTo>
                <a:lnTo>
                  <a:pt x="2196123" y="453292"/>
                </a:lnTo>
                <a:lnTo>
                  <a:pt x="2274277" y="398585"/>
                </a:lnTo>
                <a:lnTo>
                  <a:pt x="2344616" y="398585"/>
                </a:lnTo>
                <a:lnTo>
                  <a:pt x="2383692" y="406400"/>
                </a:lnTo>
                <a:lnTo>
                  <a:pt x="2454031" y="367323"/>
                </a:lnTo>
                <a:lnTo>
                  <a:pt x="2563446" y="382954"/>
                </a:lnTo>
                <a:lnTo>
                  <a:pt x="2735385" y="359508"/>
                </a:lnTo>
                <a:lnTo>
                  <a:pt x="2735385" y="359508"/>
                </a:lnTo>
                <a:lnTo>
                  <a:pt x="2899508" y="351692"/>
                </a:lnTo>
                <a:lnTo>
                  <a:pt x="3118339" y="484554"/>
                </a:lnTo>
                <a:lnTo>
                  <a:pt x="3141785" y="531446"/>
                </a:lnTo>
                <a:lnTo>
                  <a:pt x="3485662" y="484554"/>
                </a:lnTo>
                <a:lnTo>
                  <a:pt x="3681046" y="515815"/>
                </a:lnTo>
                <a:lnTo>
                  <a:pt x="3915508" y="500185"/>
                </a:lnTo>
                <a:lnTo>
                  <a:pt x="4079631" y="547077"/>
                </a:lnTo>
                <a:lnTo>
                  <a:pt x="4196862" y="601785"/>
                </a:lnTo>
                <a:lnTo>
                  <a:pt x="4329723" y="617415"/>
                </a:lnTo>
                <a:lnTo>
                  <a:pt x="4415692" y="570523"/>
                </a:lnTo>
                <a:lnTo>
                  <a:pt x="4712677" y="578339"/>
                </a:lnTo>
                <a:lnTo>
                  <a:pt x="4837723" y="492369"/>
                </a:lnTo>
                <a:lnTo>
                  <a:pt x="4900246" y="468923"/>
                </a:lnTo>
                <a:lnTo>
                  <a:pt x="4939323" y="414215"/>
                </a:lnTo>
                <a:lnTo>
                  <a:pt x="5205046" y="406400"/>
                </a:lnTo>
                <a:lnTo>
                  <a:pt x="5330092" y="359508"/>
                </a:lnTo>
                <a:lnTo>
                  <a:pt x="5705231" y="367323"/>
                </a:lnTo>
                <a:lnTo>
                  <a:pt x="5838092" y="390769"/>
                </a:lnTo>
                <a:lnTo>
                  <a:pt x="5900616" y="429846"/>
                </a:lnTo>
                <a:lnTo>
                  <a:pt x="6252308" y="453292"/>
                </a:lnTo>
                <a:lnTo>
                  <a:pt x="6392985" y="382954"/>
                </a:lnTo>
                <a:lnTo>
                  <a:pt x="6557108" y="390769"/>
                </a:lnTo>
                <a:lnTo>
                  <a:pt x="6619631" y="351692"/>
                </a:lnTo>
                <a:lnTo>
                  <a:pt x="6900985" y="351692"/>
                </a:lnTo>
                <a:lnTo>
                  <a:pt x="6994769" y="382954"/>
                </a:lnTo>
                <a:lnTo>
                  <a:pt x="7119816" y="390769"/>
                </a:lnTo>
                <a:lnTo>
                  <a:pt x="7221416" y="398585"/>
                </a:lnTo>
                <a:lnTo>
                  <a:pt x="7323016" y="453292"/>
                </a:lnTo>
                <a:lnTo>
                  <a:pt x="7448062" y="445477"/>
                </a:lnTo>
                <a:lnTo>
                  <a:pt x="7721600" y="328246"/>
                </a:lnTo>
                <a:lnTo>
                  <a:pt x="7963877" y="187569"/>
                </a:lnTo>
                <a:lnTo>
                  <a:pt x="8073292" y="85969"/>
                </a:lnTo>
                <a:lnTo>
                  <a:pt x="8073292" y="85969"/>
                </a:lnTo>
                <a:lnTo>
                  <a:pt x="8088923" y="31262"/>
                </a:lnTo>
                <a:lnTo>
                  <a:pt x="8253046" y="31262"/>
                </a:lnTo>
                <a:lnTo>
                  <a:pt x="8346831" y="15631"/>
                </a:lnTo>
                <a:lnTo>
                  <a:pt x="8479692" y="39077"/>
                </a:lnTo>
                <a:lnTo>
                  <a:pt x="8565662" y="0"/>
                </a:lnTo>
                <a:lnTo>
                  <a:pt x="8721969" y="7815"/>
                </a:lnTo>
                <a:lnTo>
                  <a:pt x="8862646" y="46892"/>
                </a:lnTo>
                <a:lnTo>
                  <a:pt x="8932985" y="46892"/>
                </a:lnTo>
                <a:lnTo>
                  <a:pt x="9003323" y="109415"/>
                </a:lnTo>
                <a:lnTo>
                  <a:pt x="9018954" y="179754"/>
                </a:lnTo>
                <a:lnTo>
                  <a:pt x="9097108" y="211015"/>
                </a:lnTo>
                <a:lnTo>
                  <a:pt x="9159631" y="242277"/>
                </a:lnTo>
                <a:lnTo>
                  <a:pt x="9159631" y="242277"/>
                </a:lnTo>
              </a:path>
            </a:pathLst>
          </a:cu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0F51B65-FAD0-FE4E-AF92-00453DE17EF0}"/>
              </a:ext>
            </a:extLst>
          </p:cNvPr>
          <p:cNvGrpSpPr/>
          <p:nvPr/>
        </p:nvGrpSpPr>
        <p:grpSpPr>
          <a:xfrm>
            <a:off x="1527142" y="1131216"/>
            <a:ext cx="2243580" cy="2158739"/>
            <a:chOff x="1527142" y="1131216"/>
            <a:chExt cx="2243580" cy="2158739"/>
          </a:xfrm>
        </p:grpSpPr>
        <p:pic>
          <p:nvPicPr>
            <p:cNvPr id="8" name="Picture 7" descr="A close up of a map&#10;&#10;Description automatically generated">
              <a:extLst>
                <a:ext uri="{FF2B5EF4-FFF2-40B4-BE49-F238E27FC236}">
                  <a16:creationId xmlns:a16="http://schemas.microsoft.com/office/drawing/2014/main" id="{421D9FAD-A37E-1745-8ED8-6DA01F78F10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68543" y="1163561"/>
              <a:ext cx="2078994" cy="1787029"/>
            </a:xfrm>
            <a:prstGeom prst="rect">
              <a:avLst/>
            </a:prstGeom>
          </p:spPr>
        </p:pic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6D9FC91B-3FCD-2B4E-8C43-EB7B8E980EA2}"/>
                </a:ext>
              </a:extLst>
            </p:cNvPr>
            <p:cNvSpPr/>
            <p:nvPr/>
          </p:nvSpPr>
          <p:spPr>
            <a:xfrm>
              <a:off x="1527142" y="1131216"/>
              <a:ext cx="2243580" cy="2158739"/>
            </a:xfrm>
            <a:custGeom>
              <a:avLst/>
              <a:gdLst>
                <a:gd name="connsiteX0" fmla="*/ 0 w 2243580"/>
                <a:gd name="connsiteY0" fmla="*/ 2158739 h 2158739"/>
                <a:gd name="connsiteX1" fmla="*/ 141402 w 2243580"/>
                <a:gd name="connsiteY1" fmla="*/ 0 h 2158739"/>
                <a:gd name="connsiteX2" fmla="*/ 160256 w 2243580"/>
                <a:gd name="connsiteY2" fmla="*/ 1800520 h 2158739"/>
                <a:gd name="connsiteX3" fmla="*/ 2243580 w 2243580"/>
                <a:gd name="connsiteY3" fmla="*/ 1781666 h 2158739"/>
                <a:gd name="connsiteX4" fmla="*/ 0 w 2243580"/>
                <a:gd name="connsiteY4" fmla="*/ 2158739 h 2158739"/>
                <a:gd name="connsiteX0" fmla="*/ 0 w 2243580"/>
                <a:gd name="connsiteY0" fmla="*/ 2158739 h 2158739"/>
                <a:gd name="connsiteX1" fmla="*/ 141402 w 2243580"/>
                <a:gd name="connsiteY1" fmla="*/ 0 h 2158739"/>
                <a:gd name="connsiteX2" fmla="*/ 160256 w 2243580"/>
                <a:gd name="connsiteY2" fmla="*/ 1800520 h 2158739"/>
                <a:gd name="connsiteX3" fmla="*/ 2243580 w 2243580"/>
                <a:gd name="connsiteY3" fmla="*/ 1781666 h 2158739"/>
                <a:gd name="connsiteX4" fmla="*/ 0 w 2243580"/>
                <a:gd name="connsiteY4" fmla="*/ 2158739 h 2158739"/>
                <a:gd name="connsiteX0" fmla="*/ 0 w 2243580"/>
                <a:gd name="connsiteY0" fmla="*/ 2158739 h 2158739"/>
                <a:gd name="connsiteX1" fmla="*/ 141402 w 2243580"/>
                <a:gd name="connsiteY1" fmla="*/ 0 h 2158739"/>
                <a:gd name="connsiteX2" fmla="*/ 160256 w 2243580"/>
                <a:gd name="connsiteY2" fmla="*/ 1800520 h 2158739"/>
                <a:gd name="connsiteX3" fmla="*/ 2243580 w 2243580"/>
                <a:gd name="connsiteY3" fmla="*/ 1781666 h 2158739"/>
                <a:gd name="connsiteX4" fmla="*/ 0 w 2243580"/>
                <a:gd name="connsiteY4" fmla="*/ 2158739 h 2158739"/>
                <a:gd name="connsiteX0" fmla="*/ 0 w 2243580"/>
                <a:gd name="connsiteY0" fmla="*/ 2158739 h 2158739"/>
                <a:gd name="connsiteX1" fmla="*/ 141402 w 2243580"/>
                <a:gd name="connsiteY1" fmla="*/ 0 h 2158739"/>
                <a:gd name="connsiteX2" fmla="*/ 160256 w 2243580"/>
                <a:gd name="connsiteY2" fmla="*/ 1800520 h 2158739"/>
                <a:gd name="connsiteX3" fmla="*/ 2243580 w 2243580"/>
                <a:gd name="connsiteY3" fmla="*/ 1781666 h 2158739"/>
                <a:gd name="connsiteX4" fmla="*/ 0 w 2243580"/>
                <a:gd name="connsiteY4" fmla="*/ 2158739 h 21587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43580" h="2158739">
                  <a:moveTo>
                    <a:pt x="0" y="2158739"/>
                  </a:moveTo>
                  <a:cubicBezTo>
                    <a:pt x="84842" y="1552281"/>
                    <a:pt x="94268" y="719580"/>
                    <a:pt x="141402" y="0"/>
                  </a:cubicBezTo>
                  <a:lnTo>
                    <a:pt x="160256" y="1800520"/>
                  </a:lnTo>
                  <a:lnTo>
                    <a:pt x="2243580" y="1781666"/>
                  </a:lnTo>
                  <a:cubicBezTo>
                    <a:pt x="656735" y="1973345"/>
                    <a:pt x="568751" y="1995341"/>
                    <a:pt x="0" y="2158739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8000">
                  <a:srgbClr val="D6DCE0"/>
                </a:gs>
                <a:gs pos="100000">
                  <a:schemeClr val="tx1">
                    <a:lumMod val="65000"/>
                    <a:lumOff val="35000"/>
                  </a:schemeClr>
                </a:gs>
              </a:gsLst>
              <a:lin ang="14400000" scaled="0"/>
            </a:gra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AEE08D0C-E295-2843-BCE6-87D6DAF6C84A}"/>
              </a:ext>
            </a:extLst>
          </p:cNvPr>
          <p:cNvSpPr txBox="1"/>
          <p:nvPr/>
        </p:nvSpPr>
        <p:spPr>
          <a:xfrm>
            <a:off x="1649047" y="2813539"/>
            <a:ext cx="22306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warding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A0DECB5-7CA5-914D-96D4-06F5D4D52482}"/>
              </a:ext>
            </a:extLst>
          </p:cNvPr>
          <p:cNvGrpSpPr/>
          <p:nvPr/>
        </p:nvGrpSpPr>
        <p:grpSpPr>
          <a:xfrm>
            <a:off x="8758797" y="2608289"/>
            <a:ext cx="2771818" cy="2930576"/>
            <a:chOff x="8758797" y="2608289"/>
            <a:chExt cx="2771818" cy="293057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78213D7-34CD-4645-A4DA-4898323330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58797" y="2998032"/>
              <a:ext cx="2771818" cy="2540833"/>
            </a:xfrm>
            <a:prstGeom prst="rect">
              <a:avLst/>
            </a:prstGeom>
          </p:spPr>
        </p:pic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B7159A03-9BBB-6440-BFDE-33A2FB78A1EB}"/>
                </a:ext>
              </a:extLst>
            </p:cNvPr>
            <p:cNvSpPr/>
            <p:nvPr/>
          </p:nvSpPr>
          <p:spPr>
            <a:xfrm>
              <a:off x="8769246" y="2608289"/>
              <a:ext cx="2683239" cy="404734"/>
            </a:xfrm>
            <a:custGeom>
              <a:avLst/>
              <a:gdLst>
                <a:gd name="connsiteX0" fmla="*/ 239843 w 2683239"/>
                <a:gd name="connsiteY0" fmla="*/ 0 h 404734"/>
                <a:gd name="connsiteX1" fmla="*/ 0 w 2683239"/>
                <a:gd name="connsiteY1" fmla="*/ 404734 h 404734"/>
                <a:gd name="connsiteX2" fmla="*/ 2683239 w 2683239"/>
                <a:gd name="connsiteY2" fmla="*/ 389744 h 404734"/>
                <a:gd name="connsiteX3" fmla="*/ 239843 w 2683239"/>
                <a:gd name="connsiteY3" fmla="*/ 0 h 404734"/>
                <a:gd name="connsiteX0" fmla="*/ 239843 w 2683239"/>
                <a:gd name="connsiteY0" fmla="*/ 0 h 404734"/>
                <a:gd name="connsiteX1" fmla="*/ 0 w 2683239"/>
                <a:gd name="connsiteY1" fmla="*/ 404734 h 404734"/>
                <a:gd name="connsiteX2" fmla="*/ 2683239 w 2683239"/>
                <a:gd name="connsiteY2" fmla="*/ 389744 h 404734"/>
                <a:gd name="connsiteX3" fmla="*/ 239843 w 2683239"/>
                <a:gd name="connsiteY3" fmla="*/ 0 h 404734"/>
                <a:gd name="connsiteX0" fmla="*/ 239843 w 2683239"/>
                <a:gd name="connsiteY0" fmla="*/ 0 h 404734"/>
                <a:gd name="connsiteX1" fmla="*/ 0 w 2683239"/>
                <a:gd name="connsiteY1" fmla="*/ 404734 h 404734"/>
                <a:gd name="connsiteX2" fmla="*/ 2683239 w 2683239"/>
                <a:gd name="connsiteY2" fmla="*/ 389744 h 404734"/>
                <a:gd name="connsiteX3" fmla="*/ 239843 w 2683239"/>
                <a:gd name="connsiteY3" fmla="*/ 0 h 404734"/>
                <a:gd name="connsiteX0" fmla="*/ 239843 w 2683239"/>
                <a:gd name="connsiteY0" fmla="*/ 0 h 404734"/>
                <a:gd name="connsiteX1" fmla="*/ 0 w 2683239"/>
                <a:gd name="connsiteY1" fmla="*/ 404734 h 404734"/>
                <a:gd name="connsiteX2" fmla="*/ 2683239 w 2683239"/>
                <a:gd name="connsiteY2" fmla="*/ 389744 h 404734"/>
                <a:gd name="connsiteX3" fmla="*/ 239843 w 2683239"/>
                <a:gd name="connsiteY3" fmla="*/ 0 h 404734"/>
                <a:gd name="connsiteX0" fmla="*/ 239843 w 2683239"/>
                <a:gd name="connsiteY0" fmla="*/ 0 h 404734"/>
                <a:gd name="connsiteX1" fmla="*/ 0 w 2683239"/>
                <a:gd name="connsiteY1" fmla="*/ 404734 h 404734"/>
                <a:gd name="connsiteX2" fmla="*/ 2683239 w 2683239"/>
                <a:gd name="connsiteY2" fmla="*/ 389744 h 404734"/>
                <a:gd name="connsiteX3" fmla="*/ 239843 w 2683239"/>
                <a:gd name="connsiteY3" fmla="*/ 0 h 404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83239" h="404734">
                  <a:moveTo>
                    <a:pt x="239843" y="0"/>
                  </a:moveTo>
                  <a:cubicBezTo>
                    <a:pt x="234846" y="164891"/>
                    <a:pt x="259830" y="209862"/>
                    <a:pt x="0" y="404734"/>
                  </a:cubicBezTo>
                  <a:lnTo>
                    <a:pt x="2683239" y="389744"/>
                  </a:lnTo>
                  <a:cubicBezTo>
                    <a:pt x="969364" y="244839"/>
                    <a:pt x="1054308" y="189876"/>
                    <a:pt x="239843" y="0"/>
                  </a:cubicBezTo>
                  <a:close/>
                </a:path>
              </a:pathLst>
            </a:cu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4B00EA0-FEDF-2F48-8390-725DE11D70DE}"/>
              </a:ext>
            </a:extLst>
          </p:cNvPr>
          <p:cNvSpPr txBox="1"/>
          <p:nvPr/>
        </p:nvSpPr>
        <p:spPr>
          <a:xfrm>
            <a:off x="9032426" y="2448581"/>
            <a:ext cx="22306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warding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FFD888C3-5DDB-2F45-9577-B93B1F25C7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91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/>
          <a:lstStyle/>
          <a:p>
            <a:r>
              <a:rPr lang="en-US" altLang="ja-JP" dirty="0"/>
              <a:t>Packet-switching: store-and-forwar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DAEE93-D7C7-5A4A-AB8B-951DDF4E15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46246" y="3960083"/>
            <a:ext cx="7063421" cy="1805286"/>
          </a:xfrm>
        </p:spPr>
        <p:txBody>
          <a:bodyPr>
            <a:noAutofit/>
          </a:bodyPr>
          <a:lstStyle/>
          <a:p>
            <a:pPr marL="287338" indent="-287338"/>
            <a:r>
              <a:rPr lang="en-US" altLang="en-US" sz="2600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packet transmission delay: </a:t>
            </a:r>
            <a:r>
              <a:rPr lang="en-US" altLang="en-US" sz="2600" dirty="0">
                <a:ea typeface="ＭＳ Ｐゴシック" panose="020B0600070205080204" pitchFamily="34" charset="-128"/>
              </a:rPr>
              <a:t>takes </a:t>
            </a:r>
            <a:r>
              <a:rPr lang="en-US" altLang="en-US" sz="2600" i="1" dirty="0">
                <a:ea typeface="ＭＳ Ｐゴシック" panose="020B0600070205080204" pitchFamily="34" charset="-128"/>
              </a:rPr>
              <a:t>L</a:t>
            </a:r>
            <a:r>
              <a:rPr lang="en-US" altLang="en-US" sz="2600" dirty="0">
                <a:ea typeface="ＭＳ Ｐゴシック" panose="020B0600070205080204" pitchFamily="34" charset="-128"/>
              </a:rPr>
              <a:t>/</a:t>
            </a:r>
            <a:r>
              <a:rPr lang="en-US" altLang="en-US" sz="2600" i="1" dirty="0">
                <a:ea typeface="ＭＳ Ｐゴシック" panose="020B0600070205080204" pitchFamily="34" charset="-128"/>
              </a:rPr>
              <a:t>R</a:t>
            </a:r>
            <a:r>
              <a:rPr lang="en-US" altLang="en-US" sz="2600" dirty="0">
                <a:ea typeface="ＭＳ Ｐゴシック" panose="020B0600070205080204" pitchFamily="34" charset="-128"/>
              </a:rPr>
              <a:t> seconds to transmit (push out) </a:t>
            </a:r>
            <a:r>
              <a:rPr lang="en-US" altLang="en-US" sz="2600" i="1" dirty="0">
                <a:ea typeface="ＭＳ Ｐゴシック" panose="020B0600070205080204" pitchFamily="34" charset="-128"/>
              </a:rPr>
              <a:t>L</a:t>
            </a:r>
            <a:r>
              <a:rPr lang="en-US" altLang="en-US" sz="2600" dirty="0">
                <a:ea typeface="ＭＳ Ｐゴシック" panose="020B0600070205080204" pitchFamily="34" charset="-128"/>
              </a:rPr>
              <a:t>-bit packet into link at </a:t>
            </a:r>
            <a:r>
              <a:rPr lang="en-US" altLang="en-US" sz="2600" i="1" dirty="0">
                <a:ea typeface="ＭＳ Ｐゴシック" panose="020B0600070205080204" pitchFamily="34" charset="-128"/>
              </a:rPr>
              <a:t>R</a:t>
            </a:r>
            <a:r>
              <a:rPr lang="en-US" altLang="en-US" sz="2600" dirty="0">
                <a:ea typeface="ＭＳ Ｐゴシック" panose="020B0600070205080204" pitchFamily="34" charset="-128"/>
              </a:rPr>
              <a:t> bps</a:t>
            </a:r>
          </a:p>
          <a:p>
            <a:pPr marL="287338" indent="-287338"/>
            <a:r>
              <a:rPr lang="en-US" altLang="en-US" sz="2600" i="1" dirty="0">
                <a:solidFill>
                  <a:srgbClr val="CC0000"/>
                </a:solidFill>
                <a:ea typeface="ＭＳ Ｐゴシック" panose="020B0600070205080204" pitchFamily="34" charset="-128"/>
              </a:rPr>
              <a:t>store and forward:</a:t>
            </a:r>
            <a:r>
              <a:rPr lang="en-US" altLang="en-US" sz="2600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600" i="1" dirty="0">
                <a:ea typeface="ＭＳ Ｐゴシック" panose="020B0600070205080204" pitchFamily="34" charset="-128"/>
              </a:rPr>
              <a:t>entire</a:t>
            </a:r>
            <a:r>
              <a:rPr lang="en-US" altLang="en-US" sz="2600" dirty="0">
                <a:ea typeface="ＭＳ Ｐゴシック" panose="020B0600070205080204" pitchFamily="34" charset="-128"/>
              </a:rPr>
              <a:t> packet must  arrive at router before it can be transmitted on next link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marL="287338" indent="-287338">
              <a:spcBef>
                <a:spcPts val="400"/>
              </a:spcBef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174625" indent="0">
              <a:spcBef>
                <a:spcPts val="400"/>
              </a:spcBef>
              <a:buSzPct val="75000"/>
              <a:buNone/>
            </a:pPr>
            <a:endParaRPr lang="en-US" altLang="en-US" dirty="0"/>
          </a:p>
          <a:p>
            <a:pPr>
              <a:spcBef>
                <a:spcPts val="400"/>
              </a:spcBef>
            </a:pPr>
            <a:endParaRPr lang="en-US" dirty="0"/>
          </a:p>
        </p:txBody>
      </p:sp>
      <p:sp>
        <p:nvSpPr>
          <p:cNvPr id="444" name="TextBox 443">
            <a:extLst>
              <a:ext uri="{FF2B5EF4-FFF2-40B4-BE49-F238E27FC236}">
                <a16:creationId xmlns:a16="http://schemas.microsoft.com/office/drawing/2014/main" id="{1B79CF7E-9448-5544-BA0A-8BCEB44B02B9}"/>
              </a:ext>
            </a:extLst>
          </p:cNvPr>
          <p:cNvSpPr txBox="1"/>
          <p:nvPr/>
        </p:nvSpPr>
        <p:spPr>
          <a:xfrm>
            <a:off x="2329483" y="2650664"/>
            <a:ext cx="881973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urce</a:t>
            </a:r>
          </a:p>
        </p:txBody>
      </p:sp>
      <p:grpSp>
        <p:nvGrpSpPr>
          <p:cNvPr id="445" name="Group 41">
            <a:extLst>
              <a:ext uri="{FF2B5EF4-FFF2-40B4-BE49-F238E27FC236}">
                <a16:creationId xmlns:a16="http://schemas.microsoft.com/office/drawing/2014/main" id="{D75B9901-C554-3A40-8E3F-BFD972AB9094}"/>
              </a:ext>
            </a:extLst>
          </p:cNvPr>
          <p:cNvGrpSpPr>
            <a:grpSpLocks/>
          </p:cNvGrpSpPr>
          <p:nvPr/>
        </p:nvGrpSpPr>
        <p:grpSpPr bwMode="auto">
          <a:xfrm>
            <a:off x="3152334" y="2709744"/>
            <a:ext cx="1074738" cy="450508"/>
            <a:chOff x="1816230" y="6118900"/>
            <a:chExt cx="1843339" cy="739100"/>
          </a:xfrm>
        </p:grpSpPr>
        <p:pic>
          <p:nvPicPr>
            <p:cNvPr id="446" name="Picture 8">
              <a:extLst>
                <a:ext uri="{FF2B5EF4-FFF2-40B4-BE49-F238E27FC236}">
                  <a16:creationId xmlns:a16="http://schemas.microsoft.com/office/drawing/2014/main" id="{075B6782-DAD3-5940-9C66-4FAAECFA13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6230" y="6144002"/>
              <a:ext cx="1843339" cy="71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6" name="Rectangle 495">
              <a:extLst>
                <a:ext uri="{FF2B5EF4-FFF2-40B4-BE49-F238E27FC236}">
                  <a16:creationId xmlns:a16="http://schemas.microsoft.com/office/drawing/2014/main" id="{02711796-4BEC-494E-B327-181C4E9262BA}"/>
                </a:ext>
              </a:extLst>
            </p:cNvPr>
            <p:cNvSpPr/>
            <p:nvPr/>
          </p:nvSpPr>
          <p:spPr>
            <a:xfrm rot="1049095">
              <a:off x="1947488" y="6118900"/>
              <a:ext cx="1650399" cy="462656"/>
            </a:xfrm>
            <a:prstGeom prst="rect">
              <a:avLst/>
            </a:prstGeom>
            <a:gradFill>
              <a:gsLst>
                <a:gs pos="0">
                  <a:sysClr val="window" lastClr="FFFFFF"/>
                </a:gs>
                <a:gs pos="50000">
                  <a:sysClr val="window" lastClr="FFFFFF">
                    <a:alpha val="48000"/>
                  </a:sysClr>
                </a:gs>
                <a:gs pos="100000">
                  <a:sysClr val="window" lastClr="FFFFFF">
                    <a:alpha val="0"/>
                  </a:sysClr>
                </a:gs>
              </a:gsLst>
              <a:lin ang="54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charset="0"/>
                <a:ea typeface="ＭＳ Ｐゴシック" charset="0"/>
              </a:endParaRPr>
            </a:p>
          </p:txBody>
        </p:sp>
      </p:grpSp>
      <p:cxnSp>
        <p:nvCxnSpPr>
          <p:cNvPr id="571" name="Straight Connector 42">
            <a:extLst>
              <a:ext uri="{FF2B5EF4-FFF2-40B4-BE49-F238E27FC236}">
                <a16:creationId xmlns:a16="http://schemas.microsoft.com/office/drawing/2014/main" id="{6D359C0C-C85E-774D-B144-5FE09327883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15946" y="2845927"/>
            <a:ext cx="17383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72" name="Group 43">
            <a:extLst>
              <a:ext uri="{FF2B5EF4-FFF2-40B4-BE49-F238E27FC236}">
                <a16:creationId xmlns:a16="http://schemas.microsoft.com/office/drawing/2014/main" id="{4A6CEE30-BDD0-7946-9B0F-803AE1C976BE}"/>
              </a:ext>
            </a:extLst>
          </p:cNvPr>
          <p:cNvGrpSpPr>
            <a:grpSpLocks/>
          </p:cNvGrpSpPr>
          <p:nvPr/>
        </p:nvGrpSpPr>
        <p:grpSpPr bwMode="auto">
          <a:xfrm>
            <a:off x="5462146" y="2658602"/>
            <a:ext cx="1058862" cy="384175"/>
            <a:chOff x="5142253" y="5649029"/>
            <a:chExt cx="1304545" cy="695633"/>
          </a:xfrm>
        </p:grpSpPr>
        <p:grpSp>
          <p:nvGrpSpPr>
            <p:cNvPr id="575" name="Group 92">
              <a:extLst>
                <a:ext uri="{FF2B5EF4-FFF2-40B4-BE49-F238E27FC236}">
                  <a16:creationId xmlns:a16="http://schemas.microsoft.com/office/drawing/2014/main" id="{56AFEAE4-C1CE-3F40-AC66-240FF7FDB7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7271" y="5649029"/>
              <a:ext cx="1276350" cy="695633"/>
              <a:chOff x="4981575" y="5851547"/>
              <a:chExt cx="1276350" cy="695633"/>
            </a:xfrm>
          </p:grpSpPr>
          <p:pic>
            <p:nvPicPr>
              <p:cNvPr id="610" name="Picture 95">
                <a:extLst>
                  <a:ext uri="{FF2B5EF4-FFF2-40B4-BE49-F238E27FC236}">
                    <a16:creationId xmlns:a16="http://schemas.microsoft.com/office/drawing/2014/main" id="{CEDF4319-A88D-A940-804B-AC346DEE112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1575" y="5944151"/>
                <a:ext cx="1276350" cy="6030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2" name="Rectangle 96">
                <a:extLst>
                  <a:ext uri="{FF2B5EF4-FFF2-40B4-BE49-F238E27FC236}">
                    <a16:creationId xmlns:a16="http://schemas.microsoft.com/office/drawing/2014/main" id="{17D711C1-F78A-184C-A078-3172E5CB6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65959" y="6205112"/>
                <a:ext cx="44985" cy="224212"/>
              </a:xfrm>
              <a:prstGeom prst="rect">
                <a:avLst/>
              </a:pr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13" name="Rectangle 97">
                <a:extLst>
                  <a:ext uri="{FF2B5EF4-FFF2-40B4-BE49-F238E27FC236}">
                    <a16:creationId xmlns:a16="http://schemas.microsoft.com/office/drawing/2014/main" id="{1402FE3D-A97D-524F-8333-BD24578CB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8008" y="6228108"/>
                <a:ext cx="62587" cy="224212"/>
              </a:xfrm>
              <a:prstGeom prst="rect">
                <a:avLst/>
              </a:pr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14" name="Oval 98">
                <a:extLst>
                  <a:ext uri="{FF2B5EF4-FFF2-40B4-BE49-F238E27FC236}">
                    <a16:creationId xmlns:a16="http://schemas.microsoft.com/office/drawing/2014/main" id="{2F4C992E-03ED-7948-B43B-45D80D717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3497" y="5851547"/>
                <a:ext cx="1196974" cy="494417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576" name="Rectangle 93">
              <a:extLst>
                <a:ext uri="{FF2B5EF4-FFF2-40B4-BE49-F238E27FC236}">
                  <a16:creationId xmlns:a16="http://schemas.microsoft.com/office/drawing/2014/main" id="{3B805206-0A18-7443-AE9C-D5984F31A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0741" y="5695021"/>
              <a:ext cx="86057" cy="1264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09" name="Rectangle 94">
              <a:extLst>
                <a:ext uri="{FF2B5EF4-FFF2-40B4-BE49-F238E27FC236}">
                  <a16:creationId xmlns:a16="http://schemas.microsoft.com/office/drawing/2014/main" id="{6EF03B21-1655-B64C-A29C-130E0C70C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2253" y="5700770"/>
              <a:ext cx="86057" cy="1264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631" name="Group 44">
            <a:extLst>
              <a:ext uri="{FF2B5EF4-FFF2-40B4-BE49-F238E27FC236}">
                <a16:creationId xmlns:a16="http://schemas.microsoft.com/office/drawing/2014/main" id="{7C2ADEA2-72C5-7D49-88A5-BE85AF82D508}"/>
              </a:ext>
            </a:extLst>
          </p:cNvPr>
          <p:cNvGrpSpPr>
            <a:grpSpLocks/>
          </p:cNvGrpSpPr>
          <p:nvPr/>
        </p:nvGrpSpPr>
        <p:grpSpPr bwMode="auto">
          <a:xfrm>
            <a:off x="5416108" y="1579102"/>
            <a:ext cx="1092200" cy="303212"/>
            <a:chOff x="5128542" y="4838701"/>
            <a:chExt cx="1300833" cy="530211"/>
          </a:xfrm>
        </p:grpSpPr>
        <p:pic>
          <p:nvPicPr>
            <p:cNvPr id="632" name="Picture 2">
              <a:extLst>
                <a:ext uri="{FF2B5EF4-FFF2-40B4-BE49-F238E27FC236}">
                  <a16:creationId xmlns:a16="http://schemas.microsoft.com/office/drawing/2014/main" id="{E72DF6A2-4516-224F-8D11-E4AF1D626A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8542" y="4838701"/>
              <a:ext cx="1300833" cy="49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3" name="Rectangle 90">
              <a:extLst>
                <a:ext uri="{FF2B5EF4-FFF2-40B4-BE49-F238E27FC236}">
                  <a16:creationId xmlns:a16="http://schemas.microsoft.com/office/drawing/2014/main" id="{3E0650D2-915C-4141-86AF-D3B267B41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7275" y="5219009"/>
              <a:ext cx="86974" cy="1276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34" name="Rectangle 91">
              <a:extLst>
                <a:ext uri="{FF2B5EF4-FFF2-40B4-BE49-F238E27FC236}">
                  <a16:creationId xmlns:a16="http://schemas.microsoft.com/office/drawing/2014/main" id="{B3CD2B87-5709-5A4D-BBAA-A7822A6AA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8794" y="5241217"/>
              <a:ext cx="86974" cy="1276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635" name="Group 45">
            <a:extLst>
              <a:ext uri="{FF2B5EF4-FFF2-40B4-BE49-F238E27FC236}">
                <a16:creationId xmlns:a16="http://schemas.microsoft.com/office/drawing/2014/main" id="{B0C3E47A-9752-C14E-96E9-78DBC0436237}"/>
              </a:ext>
            </a:extLst>
          </p:cNvPr>
          <p:cNvGrpSpPr>
            <a:grpSpLocks/>
          </p:cNvGrpSpPr>
          <p:nvPr/>
        </p:nvGrpSpPr>
        <p:grpSpPr bwMode="auto">
          <a:xfrm>
            <a:off x="3333308" y="1241761"/>
            <a:ext cx="1092200" cy="656427"/>
            <a:chOff x="2387973" y="4309243"/>
            <a:chExt cx="1771787" cy="1282262"/>
          </a:xfrm>
        </p:grpSpPr>
        <p:pic>
          <p:nvPicPr>
            <p:cNvPr id="636" name="Picture 9">
              <a:extLst>
                <a:ext uri="{FF2B5EF4-FFF2-40B4-BE49-F238E27FC236}">
                  <a16:creationId xmlns:a16="http://schemas.microsoft.com/office/drawing/2014/main" id="{302CBE9C-7997-784F-91BA-C204727BA4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3481" y="4309243"/>
              <a:ext cx="1285463" cy="1282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7" name="Rectangle 636">
              <a:extLst>
                <a:ext uri="{FF2B5EF4-FFF2-40B4-BE49-F238E27FC236}">
                  <a16:creationId xmlns:a16="http://schemas.microsoft.com/office/drawing/2014/main" id="{4002DC24-F0AD-4E40-A082-62B143F95C31}"/>
                </a:ext>
              </a:extLst>
            </p:cNvPr>
            <p:cNvSpPr/>
            <p:nvPr/>
          </p:nvSpPr>
          <p:spPr>
            <a:xfrm rot="11601822">
              <a:off x="2387973" y="5128665"/>
              <a:ext cx="1771787" cy="422704"/>
            </a:xfrm>
            <a:prstGeom prst="rect">
              <a:avLst/>
            </a:prstGeom>
            <a:gradFill>
              <a:gsLst>
                <a:gs pos="0">
                  <a:sysClr val="window" lastClr="FFFFFF"/>
                </a:gs>
                <a:gs pos="50000">
                  <a:sysClr val="window" lastClr="FFFFFF">
                    <a:alpha val="48000"/>
                  </a:sysClr>
                </a:gs>
                <a:gs pos="100000">
                  <a:sysClr val="window" lastClr="FFFFFF">
                    <a:alpha val="0"/>
                  </a:sysClr>
                </a:gs>
              </a:gsLst>
              <a:lin ang="54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charset="0"/>
                <a:ea typeface="ＭＳ Ｐゴシック" charset="0"/>
              </a:endParaRPr>
            </a:p>
          </p:txBody>
        </p:sp>
      </p:grpSp>
      <p:sp>
        <p:nvSpPr>
          <p:cNvPr id="638" name="TextBox 637">
            <a:extLst>
              <a:ext uri="{FF2B5EF4-FFF2-40B4-BE49-F238E27FC236}">
                <a16:creationId xmlns:a16="http://schemas.microsoft.com/office/drawing/2014/main" id="{AF85F6AD-7423-A74F-BD1A-46B55A2B1C21}"/>
              </a:ext>
            </a:extLst>
          </p:cNvPr>
          <p:cNvSpPr txBox="1"/>
          <p:nvPr/>
        </p:nvSpPr>
        <p:spPr>
          <a:xfrm>
            <a:off x="4474721" y="2879264"/>
            <a:ext cx="75212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ps</a:t>
            </a:r>
          </a:p>
        </p:txBody>
      </p:sp>
      <p:cxnSp>
        <p:nvCxnSpPr>
          <p:cNvPr id="639" name="Straight Connector 47">
            <a:extLst>
              <a:ext uri="{FF2B5EF4-FFF2-40B4-BE49-F238E27FC236}">
                <a16:creationId xmlns:a16="http://schemas.microsoft.com/office/drawing/2014/main" id="{28502E62-6C0C-4746-A594-30C5C1D8645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506721" y="2850689"/>
            <a:ext cx="17383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41" name="Group 100">
            <a:extLst>
              <a:ext uri="{FF2B5EF4-FFF2-40B4-BE49-F238E27FC236}">
                <a16:creationId xmlns:a16="http://schemas.microsoft.com/office/drawing/2014/main" id="{3292F663-26EC-ED4F-BCEF-CD558D1BAFCB}"/>
              </a:ext>
            </a:extLst>
          </p:cNvPr>
          <p:cNvGrpSpPr>
            <a:grpSpLocks/>
          </p:cNvGrpSpPr>
          <p:nvPr/>
        </p:nvGrpSpPr>
        <p:grpSpPr bwMode="auto">
          <a:xfrm>
            <a:off x="7484621" y="2042652"/>
            <a:ext cx="1477962" cy="1284287"/>
            <a:chOff x="-44" y="1473"/>
            <a:chExt cx="981" cy="1105"/>
          </a:xfrm>
        </p:grpSpPr>
        <p:pic>
          <p:nvPicPr>
            <p:cNvPr id="642" name="Picture 101" descr="desktop_computer_stylized_medium">
              <a:extLst>
                <a:ext uri="{FF2B5EF4-FFF2-40B4-BE49-F238E27FC236}">
                  <a16:creationId xmlns:a16="http://schemas.microsoft.com/office/drawing/2014/main" id="{87AF4848-891E-F04B-B187-AD33D9D8FB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3" name="Freeform 102">
              <a:extLst>
                <a:ext uri="{FF2B5EF4-FFF2-40B4-BE49-F238E27FC236}">
                  <a16:creationId xmlns:a16="http://schemas.microsoft.com/office/drawing/2014/main" id="{F0C5CEDF-AF9D-8E40-AB03-374EC6EBEDF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80"/>
              <a:ext cx="474" cy="505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ysClr val="window" lastClr="FFFFFF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44" name="TextBox 643">
            <a:extLst>
              <a:ext uri="{FF2B5EF4-FFF2-40B4-BE49-F238E27FC236}">
                <a16:creationId xmlns:a16="http://schemas.microsoft.com/office/drawing/2014/main" id="{EA272014-13A0-D54C-9A64-D4DFADFF846A}"/>
              </a:ext>
            </a:extLst>
          </p:cNvPr>
          <p:cNvSpPr txBox="1"/>
          <p:nvPr/>
        </p:nvSpPr>
        <p:spPr>
          <a:xfrm>
            <a:off x="8967346" y="2656489"/>
            <a:ext cx="136768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stination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5" name="TextBox 52">
            <a:extLst>
              <a:ext uri="{FF2B5EF4-FFF2-40B4-BE49-F238E27FC236}">
                <a16:creationId xmlns:a16="http://schemas.microsoft.com/office/drawing/2014/main" id="{E422D171-4947-C94A-BE0E-147703EE2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4971" y="2545889"/>
            <a:ext cx="23495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+mn-cs"/>
              </a:rPr>
              <a:t>1</a:t>
            </a:r>
          </a:p>
        </p:txBody>
      </p:sp>
      <p:sp>
        <p:nvSpPr>
          <p:cNvPr id="646" name="TextBox 53">
            <a:extLst>
              <a:ext uri="{FF2B5EF4-FFF2-40B4-BE49-F238E27FC236}">
                <a16:creationId xmlns:a16="http://schemas.microsoft.com/office/drawing/2014/main" id="{D37BB4E5-D54C-B346-AEBA-6A176B85D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8121" y="2552239"/>
            <a:ext cx="23495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+mn-cs"/>
              </a:rPr>
              <a:t>2</a:t>
            </a:r>
          </a:p>
        </p:txBody>
      </p:sp>
      <p:sp>
        <p:nvSpPr>
          <p:cNvPr id="647" name="TextBox 54">
            <a:extLst>
              <a:ext uri="{FF2B5EF4-FFF2-40B4-BE49-F238E27FC236}">
                <a16:creationId xmlns:a16="http://schemas.microsoft.com/office/drawing/2014/main" id="{E3E1F346-ABA7-6940-997A-8CCE658AC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796" y="2549064"/>
            <a:ext cx="23495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+mn-cs"/>
              </a:rPr>
              <a:t>3</a:t>
            </a:r>
          </a:p>
        </p:txBody>
      </p:sp>
      <p:grpSp>
        <p:nvGrpSpPr>
          <p:cNvPr id="648" name="Group 55">
            <a:extLst>
              <a:ext uri="{FF2B5EF4-FFF2-40B4-BE49-F238E27FC236}">
                <a16:creationId xmlns:a16="http://schemas.microsoft.com/office/drawing/2014/main" id="{2E7741F3-2FE7-BA49-B72C-20AD1F1DE51B}"/>
              </a:ext>
            </a:extLst>
          </p:cNvPr>
          <p:cNvGrpSpPr>
            <a:grpSpLocks/>
          </p:cNvGrpSpPr>
          <p:nvPr/>
        </p:nvGrpSpPr>
        <p:grpSpPr bwMode="auto">
          <a:xfrm>
            <a:off x="3284096" y="1844214"/>
            <a:ext cx="2935287" cy="841375"/>
            <a:chOff x="593766" y="5264055"/>
            <a:chExt cx="3597129" cy="1011695"/>
          </a:xfrm>
        </p:grpSpPr>
        <p:grpSp>
          <p:nvGrpSpPr>
            <p:cNvPr id="649" name="Group 56">
              <a:extLst>
                <a:ext uri="{FF2B5EF4-FFF2-40B4-BE49-F238E27FC236}">
                  <a16:creationId xmlns:a16="http://schemas.microsoft.com/office/drawing/2014/main" id="{44B633EE-7AA3-B744-A7A9-478E5F6A61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7077" y="5264055"/>
              <a:ext cx="617671" cy="927313"/>
              <a:chOff x="2105936" y="5387204"/>
              <a:chExt cx="617671" cy="927313"/>
            </a:xfrm>
          </p:grpSpPr>
          <p:sp>
            <p:nvSpPr>
              <p:cNvPr id="674" name="Rectangle 77">
                <a:extLst>
                  <a:ext uri="{FF2B5EF4-FFF2-40B4-BE49-F238E27FC236}">
                    <a16:creationId xmlns:a16="http://schemas.microsoft.com/office/drawing/2014/main" id="{4422B562-DF60-A945-828A-2082F790F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7155" y="6049578"/>
                <a:ext cx="140072" cy="265331"/>
              </a:xfrm>
              <a:prstGeom prst="rect">
                <a:avLst/>
              </a:prstGeom>
              <a:solidFill>
                <a:srgbClr val="33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75" name="Freeform 674">
                <a:extLst>
                  <a:ext uri="{FF2B5EF4-FFF2-40B4-BE49-F238E27FC236}">
                    <a16:creationId xmlns:a16="http://schemas.microsoft.com/office/drawing/2014/main" id="{F6D00EDF-29D0-5A40-BF0F-575802DDF3F2}"/>
                  </a:ext>
                </a:extLst>
              </p:cNvPr>
              <p:cNvSpPr/>
              <p:nvPr/>
            </p:nvSpPr>
            <p:spPr>
              <a:xfrm>
                <a:off x="2110248" y="5705984"/>
                <a:ext cx="466907" cy="608925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  <a:gd name="connsiteX0" fmla="*/ 0 w 967997"/>
                  <a:gd name="connsiteY0" fmla="*/ 0 h 2138362"/>
                  <a:gd name="connsiteX1" fmla="*/ 0 w 967997"/>
                  <a:gd name="connsiteY1" fmla="*/ 1190625 h 2138362"/>
                  <a:gd name="connsiteX2" fmla="*/ 966787 w 967997"/>
                  <a:gd name="connsiteY2" fmla="*/ 2138362 h 2138362"/>
                  <a:gd name="connsiteX3" fmla="*/ 967618 w 967997"/>
                  <a:gd name="connsiteY3" fmla="*/ 1495143 h 2138362"/>
                  <a:gd name="connsiteX4" fmla="*/ 0 w 967997"/>
                  <a:gd name="connsiteY4" fmla="*/ 0 h 2138362"/>
                  <a:gd name="connsiteX0" fmla="*/ 0 w 967997"/>
                  <a:gd name="connsiteY0" fmla="*/ 0 h 1424095"/>
                  <a:gd name="connsiteX1" fmla="*/ 0 w 967997"/>
                  <a:gd name="connsiteY1" fmla="*/ 476358 h 1424095"/>
                  <a:gd name="connsiteX2" fmla="*/ 966787 w 967997"/>
                  <a:gd name="connsiteY2" fmla="*/ 1424095 h 1424095"/>
                  <a:gd name="connsiteX3" fmla="*/ 967618 w 967997"/>
                  <a:gd name="connsiteY3" fmla="*/ 780876 h 1424095"/>
                  <a:gd name="connsiteX4" fmla="*/ 0 w 967997"/>
                  <a:gd name="connsiteY4" fmla="*/ 0 h 14240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67997" h="1424095">
                    <a:moveTo>
                      <a:pt x="0" y="0"/>
                    </a:moveTo>
                    <a:lnTo>
                      <a:pt x="0" y="476358"/>
                    </a:lnTo>
                    <a:lnTo>
                      <a:pt x="966787" y="1424095"/>
                    </a:lnTo>
                    <a:cubicBezTo>
                      <a:pt x="965200" y="958958"/>
                      <a:pt x="969205" y="1246013"/>
                      <a:pt x="967618" y="780876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F81BD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6" name="Freeform 675">
                <a:extLst>
                  <a:ext uri="{FF2B5EF4-FFF2-40B4-BE49-F238E27FC236}">
                    <a16:creationId xmlns:a16="http://schemas.microsoft.com/office/drawing/2014/main" id="{9C8ACF1B-C011-104F-BA26-14933C6E952A}"/>
                  </a:ext>
                </a:extLst>
              </p:cNvPr>
              <p:cNvSpPr/>
              <p:nvPr/>
            </p:nvSpPr>
            <p:spPr>
              <a:xfrm>
                <a:off x="2106358" y="5688804"/>
                <a:ext cx="616705" cy="355048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  <a:gd name="connsiteX0" fmla="*/ 928688 w 1895475"/>
                  <a:gd name="connsiteY0" fmla="*/ 0 h 2138362"/>
                  <a:gd name="connsiteX1" fmla="*/ 0 w 1895475"/>
                  <a:gd name="connsiteY1" fmla="*/ 461963 h 2138362"/>
                  <a:gd name="connsiteX2" fmla="*/ 1895475 w 1895475"/>
                  <a:gd name="connsiteY2" fmla="*/ 2138362 h 2138362"/>
                  <a:gd name="connsiteX3" fmla="*/ 1890713 w 1895475"/>
                  <a:gd name="connsiteY3" fmla="*/ 742950 h 2138362"/>
                  <a:gd name="connsiteX4" fmla="*/ 928688 w 1895475"/>
                  <a:gd name="connsiteY4" fmla="*/ 0 h 213836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890713 w 1895475"/>
                  <a:gd name="connsiteY3" fmla="*/ 342900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238250"/>
                  <a:gd name="connsiteY0" fmla="*/ 0 h 862012"/>
                  <a:gd name="connsiteX1" fmla="*/ 0 w 1238250"/>
                  <a:gd name="connsiteY1" fmla="*/ 61913 h 862012"/>
                  <a:gd name="connsiteX2" fmla="*/ 947738 w 1238250"/>
                  <a:gd name="connsiteY2" fmla="*/ 862012 h 862012"/>
                  <a:gd name="connsiteX3" fmla="*/ 1238250 w 1238250"/>
                  <a:gd name="connsiteY3" fmla="*/ 814388 h 862012"/>
                  <a:gd name="connsiteX4" fmla="*/ 247650 w 1238250"/>
                  <a:gd name="connsiteY4" fmla="*/ 0 h 8620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8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6"/>
                  <a:gd name="connsiteX1" fmla="*/ 0 w 1238250"/>
                  <a:gd name="connsiteY1" fmla="*/ 4763 h 773376"/>
                  <a:gd name="connsiteX2" fmla="*/ 952500 w 1238250"/>
                  <a:gd name="connsiteY2" fmla="*/ 766762 h 773376"/>
                  <a:gd name="connsiteX3" fmla="*/ 1238250 w 1238250"/>
                  <a:gd name="connsiteY3" fmla="*/ 771525 h 773376"/>
                  <a:gd name="connsiteX4" fmla="*/ 233363 w 1238250"/>
                  <a:gd name="connsiteY4" fmla="*/ 0 h 773376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6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5"/>
                  <a:gd name="connsiteX1" fmla="*/ 0 w 1238250"/>
                  <a:gd name="connsiteY1" fmla="*/ 4763 h 773375"/>
                  <a:gd name="connsiteX2" fmla="*/ 952500 w 1238250"/>
                  <a:gd name="connsiteY2" fmla="*/ 766762 h 773375"/>
                  <a:gd name="connsiteX3" fmla="*/ 1238250 w 1238250"/>
                  <a:gd name="connsiteY3" fmla="*/ 771523 h 773375"/>
                  <a:gd name="connsiteX4" fmla="*/ 233363 w 1238250"/>
                  <a:gd name="connsiteY4" fmla="*/ 0 h 773375"/>
                  <a:gd name="connsiteX0" fmla="*/ 233363 w 1238250"/>
                  <a:gd name="connsiteY0" fmla="*/ 0 h 771523"/>
                  <a:gd name="connsiteX1" fmla="*/ 0 w 1238250"/>
                  <a:gd name="connsiteY1" fmla="*/ 4763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71523"/>
                  <a:gd name="connsiteX1" fmla="*/ 0 w 1238250"/>
                  <a:gd name="connsiteY1" fmla="*/ 23466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57496"/>
                  <a:gd name="connsiteX1" fmla="*/ 0 w 1238250"/>
                  <a:gd name="connsiteY1" fmla="*/ 9439 h 757496"/>
                  <a:gd name="connsiteX2" fmla="*/ 952500 w 1238250"/>
                  <a:gd name="connsiteY2" fmla="*/ 752735 h 757496"/>
                  <a:gd name="connsiteX3" fmla="*/ 1238250 w 1238250"/>
                  <a:gd name="connsiteY3" fmla="*/ 757496 h 757496"/>
                  <a:gd name="connsiteX4" fmla="*/ 233363 w 1238250"/>
                  <a:gd name="connsiteY4" fmla="*/ 0 h 757496"/>
                  <a:gd name="connsiteX0" fmla="*/ 233363 w 1277416"/>
                  <a:gd name="connsiteY0" fmla="*/ 0 h 813350"/>
                  <a:gd name="connsiteX1" fmla="*/ 0 w 1277416"/>
                  <a:gd name="connsiteY1" fmla="*/ 9439 h 813350"/>
                  <a:gd name="connsiteX2" fmla="*/ 952500 w 1277416"/>
                  <a:gd name="connsiteY2" fmla="*/ 752735 h 813350"/>
                  <a:gd name="connsiteX3" fmla="*/ 1277416 w 1277416"/>
                  <a:gd name="connsiteY3" fmla="*/ 813350 h 813350"/>
                  <a:gd name="connsiteX4" fmla="*/ 233363 w 1277416"/>
                  <a:gd name="connsiteY4" fmla="*/ 0 h 813350"/>
                  <a:gd name="connsiteX0" fmla="*/ 233363 w 1277416"/>
                  <a:gd name="connsiteY0" fmla="*/ 0 h 814795"/>
                  <a:gd name="connsiteX1" fmla="*/ 0 w 1277416"/>
                  <a:gd name="connsiteY1" fmla="*/ 9439 h 814795"/>
                  <a:gd name="connsiteX2" fmla="*/ 980474 w 1277416"/>
                  <a:gd name="connsiteY2" fmla="*/ 814795 h 814795"/>
                  <a:gd name="connsiteX3" fmla="*/ 1277416 w 1277416"/>
                  <a:gd name="connsiteY3" fmla="*/ 813350 h 814795"/>
                  <a:gd name="connsiteX4" fmla="*/ 233363 w 1277416"/>
                  <a:gd name="connsiteY4" fmla="*/ 0 h 8147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77416" h="814795">
                    <a:moveTo>
                      <a:pt x="233363" y="0"/>
                    </a:moveTo>
                    <a:lnTo>
                      <a:pt x="0" y="9439"/>
                    </a:lnTo>
                    <a:lnTo>
                      <a:pt x="980474" y="814795"/>
                    </a:lnTo>
                    <a:cubicBezTo>
                      <a:pt x="1088424" y="806858"/>
                      <a:pt x="1074215" y="806999"/>
                      <a:pt x="1277416" y="813350"/>
                    </a:cubicBezTo>
                    <a:lnTo>
                      <a:pt x="233363" y="0"/>
                    </a:lnTo>
                    <a:close/>
                  </a:path>
                </a:pathLst>
              </a:custGeom>
              <a:solidFill>
                <a:srgbClr val="0099CC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7" name="Freeform 676">
                <a:extLst>
                  <a:ext uri="{FF2B5EF4-FFF2-40B4-BE49-F238E27FC236}">
                    <a16:creationId xmlns:a16="http://schemas.microsoft.com/office/drawing/2014/main" id="{8EDE706E-408F-E541-8404-8860138BC4FC}"/>
                  </a:ext>
                </a:extLst>
              </p:cNvPr>
              <p:cNvSpPr/>
              <p:nvPr/>
            </p:nvSpPr>
            <p:spPr>
              <a:xfrm>
                <a:off x="2114139" y="5396749"/>
                <a:ext cx="595306" cy="647102"/>
              </a:xfrm>
              <a:custGeom>
                <a:avLst/>
                <a:gdLst>
                  <a:gd name="connsiteX0" fmla="*/ 5411 w 597877"/>
                  <a:gd name="connsiteY0" fmla="*/ 13527 h 646573"/>
                  <a:gd name="connsiteX1" fmla="*/ 0 w 597877"/>
                  <a:gd name="connsiteY1" fmla="*/ 305702 h 646573"/>
                  <a:gd name="connsiteX2" fmla="*/ 457200 w 597877"/>
                  <a:gd name="connsiteY2" fmla="*/ 646573 h 646573"/>
                  <a:gd name="connsiteX3" fmla="*/ 597877 w 597877"/>
                  <a:gd name="connsiteY3" fmla="*/ 646573 h 646573"/>
                  <a:gd name="connsiteX4" fmla="*/ 595172 w 597877"/>
                  <a:gd name="connsiteY4" fmla="*/ 321934 h 646573"/>
                  <a:gd name="connsiteX5" fmla="*/ 110919 w 597877"/>
                  <a:gd name="connsiteY5" fmla="*/ 0 h 646573"/>
                  <a:gd name="connsiteX6" fmla="*/ 5411 w 597877"/>
                  <a:gd name="connsiteY6" fmla="*/ 13527 h 6465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97877" h="646573">
                    <a:moveTo>
                      <a:pt x="5411" y="13527"/>
                    </a:moveTo>
                    <a:lnTo>
                      <a:pt x="0" y="305702"/>
                    </a:lnTo>
                    <a:lnTo>
                      <a:pt x="457200" y="646573"/>
                    </a:lnTo>
                    <a:lnTo>
                      <a:pt x="597877" y="646573"/>
                    </a:lnTo>
                    <a:cubicBezTo>
                      <a:pt x="596975" y="538360"/>
                      <a:pt x="596074" y="430147"/>
                      <a:pt x="595172" y="321934"/>
                    </a:cubicBezTo>
                    <a:lnTo>
                      <a:pt x="110919" y="0"/>
                    </a:lnTo>
                    <a:lnTo>
                      <a:pt x="5411" y="13527"/>
                    </a:lnTo>
                    <a:close/>
                  </a:path>
                </a:pathLst>
              </a:custGeom>
              <a:noFill/>
              <a:ln w="12700" cap="flat" cmpd="sng" algn="ctr">
                <a:solidFill>
                  <a:sysClr val="windowText" lastClr="000000"/>
                </a:solidFill>
                <a:prstDash val="sysDash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78" name="Straight Connector 81">
                <a:extLst>
                  <a:ext uri="{FF2B5EF4-FFF2-40B4-BE49-F238E27FC236}">
                    <a16:creationId xmlns:a16="http://schemas.microsoft.com/office/drawing/2014/main" id="{89FBE44D-B292-AB4C-A5AA-BA7902F75FC7}"/>
                  </a:ext>
                </a:extLst>
              </p:cNvPr>
              <p:cNvCxnSpPr>
                <a:cxnSpLocks noChangeShapeType="1"/>
                <a:stCxn id="677" idx="0"/>
              </p:cNvCxnSpPr>
              <p:nvPr/>
            </p:nvCxnSpPr>
            <p:spPr bwMode="auto">
              <a:xfrm>
                <a:off x="2118270" y="5410651"/>
                <a:ext cx="446379" cy="3111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9" name="Straight Connector 82">
                <a:extLst>
                  <a:ext uri="{FF2B5EF4-FFF2-40B4-BE49-F238E27FC236}">
                    <a16:creationId xmlns:a16="http://schemas.microsoft.com/office/drawing/2014/main" id="{8AA99D0F-0CA4-A248-95F8-F4BD9A31B155}"/>
                  </a:ext>
                </a:extLst>
              </p:cNvPr>
              <p:cNvCxnSpPr>
                <a:cxnSpLocks noChangeShapeType="1"/>
                <a:endCxn id="677" idx="4"/>
              </p:cNvCxnSpPr>
              <p:nvPr/>
            </p:nvCxnSpPr>
            <p:spPr bwMode="auto">
              <a:xfrm flipV="1">
                <a:off x="2567354" y="5719058"/>
                <a:ext cx="140677" cy="27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0" name="Straight Connector 83">
                <a:extLst>
                  <a:ext uri="{FF2B5EF4-FFF2-40B4-BE49-F238E27FC236}">
                    <a16:creationId xmlns:a16="http://schemas.microsoft.com/office/drawing/2014/main" id="{2218DF9C-65AB-484F-8B42-75408C04D711}"/>
                  </a:ext>
                </a:extLst>
              </p:cNvPr>
              <p:cNvCxnSpPr>
                <a:cxnSpLocks noChangeShapeType="1"/>
                <a:endCxn id="677" idx="2"/>
              </p:cNvCxnSpPr>
              <p:nvPr/>
            </p:nvCxnSpPr>
            <p:spPr bwMode="auto">
              <a:xfrm flipH="1">
                <a:off x="2570059" y="5721763"/>
                <a:ext cx="2705" cy="3219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1" name="Straight Connector 84">
                <a:extLst>
                  <a:ext uri="{FF2B5EF4-FFF2-40B4-BE49-F238E27FC236}">
                    <a16:creationId xmlns:a16="http://schemas.microsoft.com/office/drawing/2014/main" id="{3F8AAD6A-D940-0F45-855C-045DA5CAEC2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2221974" y="5387204"/>
                <a:ext cx="2705" cy="3219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650" name="Group 57">
              <a:extLst>
                <a:ext uri="{FF2B5EF4-FFF2-40B4-BE49-F238E27FC236}">
                  <a16:creationId xmlns:a16="http://schemas.microsoft.com/office/drawing/2014/main" id="{29D54BB0-A3C9-4B4A-B19D-3E60D4DC86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6802" y="5273580"/>
              <a:ext cx="617671" cy="927313"/>
              <a:chOff x="2105936" y="5387204"/>
              <a:chExt cx="617671" cy="927313"/>
            </a:xfrm>
          </p:grpSpPr>
          <p:sp>
            <p:nvSpPr>
              <p:cNvPr id="666" name="Freeform 665">
                <a:extLst>
                  <a:ext uri="{FF2B5EF4-FFF2-40B4-BE49-F238E27FC236}">
                    <a16:creationId xmlns:a16="http://schemas.microsoft.com/office/drawing/2014/main" id="{B344A0D7-D463-F54E-BB9B-140C2EB9553B}"/>
                  </a:ext>
                </a:extLst>
              </p:cNvPr>
              <p:cNvSpPr/>
              <p:nvPr/>
            </p:nvSpPr>
            <p:spPr>
              <a:xfrm>
                <a:off x="2110224" y="5706003"/>
                <a:ext cx="466907" cy="608926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  <a:gd name="connsiteX0" fmla="*/ 0 w 967997"/>
                  <a:gd name="connsiteY0" fmla="*/ 0 h 2138362"/>
                  <a:gd name="connsiteX1" fmla="*/ 0 w 967997"/>
                  <a:gd name="connsiteY1" fmla="*/ 1190625 h 2138362"/>
                  <a:gd name="connsiteX2" fmla="*/ 966787 w 967997"/>
                  <a:gd name="connsiteY2" fmla="*/ 2138362 h 2138362"/>
                  <a:gd name="connsiteX3" fmla="*/ 967618 w 967997"/>
                  <a:gd name="connsiteY3" fmla="*/ 1495143 h 2138362"/>
                  <a:gd name="connsiteX4" fmla="*/ 0 w 967997"/>
                  <a:gd name="connsiteY4" fmla="*/ 0 h 2138362"/>
                  <a:gd name="connsiteX0" fmla="*/ 0 w 967997"/>
                  <a:gd name="connsiteY0" fmla="*/ 0 h 1424095"/>
                  <a:gd name="connsiteX1" fmla="*/ 0 w 967997"/>
                  <a:gd name="connsiteY1" fmla="*/ 476358 h 1424095"/>
                  <a:gd name="connsiteX2" fmla="*/ 966787 w 967997"/>
                  <a:gd name="connsiteY2" fmla="*/ 1424095 h 1424095"/>
                  <a:gd name="connsiteX3" fmla="*/ 967618 w 967997"/>
                  <a:gd name="connsiteY3" fmla="*/ 780876 h 1424095"/>
                  <a:gd name="connsiteX4" fmla="*/ 0 w 967997"/>
                  <a:gd name="connsiteY4" fmla="*/ 0 h 14240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67997" h="1424095">
                    <a:moveTo>
                      <a:pt x="0" y="0"/>
                    </a:moveTo>
                    <a:lnTo>
                      <a:pt x="0" y="476358"/>
                    </a:lnTo>
                    <a:lnTo>
                      <a:pt x="966787" y="1424095"/>
                    </a:lnTo>
                    <a:cubicBezTo>
                      <a:pt x="965200" y="958958"/>
                      <a:pt x="969205" y="1246013"/>
                      <a:pt x="967618" y="780876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F81BD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7" name="Freeform 666">
                <a:extLst>
                  <a:ext uri="{FF2B5EF4-FFF2-40B4-BE49-F238E27FC236}">
                    <a16:creationId xmlns:a16="http://schemas.microsoft.com/office/drawing/2014/main" id="{831DF4B3-37F5-B845-8B81-10FE47EDD5D3}"/>
                  </a:ext>
                </a:extLst>
              </p:cNvPr>
              <p:cNvSpPr/>
              <p:nvPr/>
            </p:nvSpPr>
            <p:spPr>
              <a:xfrm>
                <a:off x="2106333" y="5688824"/>
                <a:ext cx="616707" cy="355048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  <a:gd name="connsiteX0" fmla="*/ 928688 w 1895475"/>
                  <a:gd name="connsiteY0" fmla="*/ 0 h 2138362"/>
                  <a:gd name="connsiteX1" fmla="*/ 0 w 1895475"/>
                  <a:gd name="connsiteY1" fmla="*/ 461963 h 2138362"/>
                  <a:gd name="connsiteX2" fmla="*/ 1895475 w 1895475"/>
                  <a:gd name="connsiteY2" fmla="*/ 2138362 h 2138362"/>
                  <a:gd name="connsiteX3" fmla="*/ 1890713 w 1895475"/>
                  <a:gd name="connsiteY3" fmla="*/ 742950 h 2138362"/>
                  <a:gd name="connsiteX4" fmla="*/ 928688 w 1895475"/>
                  <a:gd name="connsiteY4" fmla="*/ 0 h 213836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890713 w 1895475"/>
                  <a:gd name="connsiteY3" fmla="*/ 342900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238250"/>
                  <a:gd name="connsiteY0" fmla="*/ 0 h 862012"/>
                  <a:gd name="connsiteX1" fmla="*/ 0 w 1238250"/>
                  <a:gd name="connsiteY1" fmla="*/ 61913 h 862012"/>
                  <a:gd name="connsiteX2" fmla="*/ 947738 w 1238250"/>
                  <a:gd name="connsiteY2" fmla="*/ 862012 h 862012"/>
                  <a:gd name="connsiteX3" fmla="*/ 1238250 w 1238250"/>
                  <a:gd name="connsiteY3" fmla="*/ 814388 h 862012"/>
                  <a:gd name="connsiteX4" fmla="*/ 247650 w 1238250"/>
                  <a:gd name="connsiteY4" fmla="*/ 0 h 8620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8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6"/>
                  <a:gd name="connsiteX1" fmla="*/ 0 w 1238250"/>
                  <a:gd name="connsiteY1" fmla="*/ 4763 h 773376"/>
                  <a:gd name="connsiteX2" fmla="*/ 952500 w 1238250"/>
                  <a:gd name="connsiteY2" fmla="*/ 766762 h 773376"/>
                  <a:gd name="connsiteX3" fmla="*/ 1238250 w 1238250"/>
                  <a:gd name="connsiteY3" fmla="*/ 771525 h 773376"/>
                  <a:gd name="connsiteX4" fmla="*/ 233363 w 1238250"/>
                  <a:gd name="connsiteY4" fmla="*/ 0 h 773376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6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5"/>
                  <a:gd name="connsiteX1" fmla="*/ 0 w 1238250"/>
                  <a:gd name="connsiteY1" fmla="*/ 4763 h 773375"/>
                  <a:gd name="connsiteX2" fmla="*/ 952500 w 1238250"/>
                  <a:gd name="connsiteY2" fmla="*/ 766762 h 773375"/>
                  <a:gd name="connsiteX3" fmla="*/ 1238250 w 1238250"/>
                  <a:gd name="connsiteY3" fmla="*/ 771523 h 773375"/>
                  <a:gd name="connsiteX4" fmla="*/ 233363 w 1238250"/>
                  <a:gd name="connsiteY4" fmla="*/ 0 h 773375"/>
                  <a:gd name="connsiteX0" fmla="*/ 233363 w 1238250"/>
                  <a:gd name="connsiteY0" fmla="*/ 0 h 771523"/>
                  <a:gd name="connsiteX1" fmla="*/ 0 w 1238250"/>
                  <a:gd name="connsiteY1" fmla="*/ 4763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71523"/>
                  <a:gd name="connsiteX1" fmla="*/ 0 w 1238250"/>
                  <a:gd name="connsiteY1" fmla="*/ 23466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57496"/>
                  <a:gd name="connsiteX1" fmla="*/ 0 w 1238250"/>
                  <a:gd name="connsiteY1" fmla="*/ 9439 h 757496"/>
                  <a:gd name="connsiteX2" fmla="*/ 952500 w 1238250"/>
                  <a:gd name="connsiteY2" fmla="*/ 752735 h 757496"/>
                  <a:gd name="connsiteX3" fmla="*/ 1238250 w 1238250"/>
                  <a:gd name="connsiteY3" fmla="*/ 757496 h 757496"/>
                  <a:gd name="connsiteX4" fmla="*/ 233363 w 1238250"/>
                  <a:gd name="connsiteY4" fmla="*/ 0 h 757496"/>
                  <a:gd name="connsiteX0" fmla="*/ 233363 w 1277416"/>
                  <a:gd name="connsiteY0" fmla="*/ 0 h 813350"/>
                  <a:gd name="connsiteX1" fmla="*/ 0 w 1277416"/>
                  <a:gd name="connsiteY1" fmla="*/ 9439 h 813350"/>
                  <a:gd name="connsiteX2" fmla="*/ 952500 w 1277416"/>
                  <a:gd name="connsiteY2" fmla="*/ 752735 h 813350"/>
                  <a:gd name="connsiteX3" fmla="*/ 1277416 w 1277416"/>
                  <a:gd name="connsiteY3" fmla="*/ 813350 h 813350"/>
                  <a:gd name="connsiteX4" fmla="*/ 233363 w 1277416"/>
                  <a:gd name="connsiteY4" fmla="*/ 0 h 813350"/>
                  <a:gd name="connsiteX0" fmla="*/ 233363 w 1277416"/>
                  <a:gd name="connsiteY0" fmla="*/ 0 h 814795"/>
                  <a:gd name="connsiteX1" fmla="*/ 0 w 1277416"/>
                  <a:gd name="connsiteY1" fmla="*/ 9439 h 814795"/>
                  <a:gd name="connsiteX2" fmla="*/ 980474 w 1277416"/>
                  <a:gd name="connsiteY2" fmla="*/ 814795 h 814795"/>
                  <a:gd name="connsiteX3" fmla="*/ 1277416 w 1277416"/>
                  <a:gd name="connsiteY3" fmla="*/ 813350 h 814795"/>
                  <a:gd name="connsiteX4" fmla="*/ 233363 w 1277416"/>
                  <a:gd name="connsiteY4" fmla="*/ 0 h 8147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77416" h="814795">
                    <a:moveTo>
                      <a:pt x="233363" y="0"/>
                    </a:moveTo>
                    <a:lnTo>
                      <a:pt x="0" y="9439"/>
                    </a:lnTo>
                    <a:lnTo>
                      <a:pt x="980474" y="814795"/>
                    </a:lnTo>
                    <a:cubicBezTo>
                      <a:pt x="1088424" y="806858"/>
                      <a:pt x="1074215" y="806999"/>
                      <a:pt x="1277416" y="813350"/>
                    </a:cubicBezTo>
                    <a:lnTo>
                      <a:pt x="233363" y="0"/>
                    </a:lnTo>
                    <a:close/>
                  </a:path>
                </a:pathLst>
              </a:custGeom>
              <a:solidFill>
                <a:srgbClr val="0099CC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8" name="Rectangle 71">
                <a:extLst>
                  <a:ext uri="{FF2B5EF4-FFF2-40B4-BE49-F238E27FC236}">
                    <a16:creationId xmlns:a16="http://schemas.microsoft.com/office/drawing/2014/main" id="{3D6B9985-58A7-084E-A3C9-C3A092800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7131" y="6049598"/>
                <a:ext cx="140072" cy="265332"/>
              </a:xfrm>
              <a:prstGeom prst="rect">
                <a:avLst/>
              </a:prstGeom>
              <a:solidFill>
                <a:srgbClr val="33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669" name="Freeform 668">
                <a:extLst>
                  <a:ext uri="{FF2B5EF4-FFF2-40B4-BE49-F238E27FC236}">
                    <a16:creationId xmlns:a16="http://schemas.microsoft.com/office/drawing/2014/main" id="{8503FBC4-0C65-9E42-B2E4-D4EDDF503058}"/>
                  </a:ext>
                </a:extLst>
              </p:cNvPr>
              <p:cNvSpPr/>
              <p:nvPr/>
            </p:nvSpPr>
            <p:spPr>
              <a:xfrm>
                <a:off x="2114115" y="5396768"/>
                <a:ext cx="595306" cy="647103"/>
              </a:xfrm>
              <a:custGeom>
                <a:avLst/>
                <a:gdLst>
                  <a:gd name="connsiteX0" fmla="*/ 5411 w 597877"/>
                  <a:gd name="connsiteY0" fmla="*/ 13527 h 646573"/>
                  <a:gd name="connsiteX1" fmla="*/ 0 w 597877"/>
                  <a:gd name="connsiteY1" fmla="*/ 305702 h 646573"/>
                  <a:gd name="connsiteX2" fmla="*/ 457200 w 597877"/>
                  <a:gd name="connsiteY2" fmla="*/ 646573 h 646573"/>
                  <a:gd name="connsiteX3" fmla="*/ 597877 w 597877"/>
                  <a:gd name="connsiteY3" fmla="*/ 646573 h 646573"/>
                  <a:gd name="connsiteX4" fmla="*/ 595172 w 597877"/>
                  <a:gd name="connsiteY4" fmla="*/ 321934 h 646573"/>
                  <a:gd name="connsiteX5" fmla="*/ 110919 w 597877"/>
                  <a:gd name="connsiteY5" fmla="*/ 0 h 646573"/>
                  <a:gd name="connsiteX6" fmla="*/ 5411 w 597877"/>
                  <a:gd name="connsiteY6" fmla="*/ 13527 h 6465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97877" h="646573">
                    <a:moveTo>
                      <a:pt x="5411" y="13527"/>
                    </a:moveTo>
                    <a:lnTo>
                      <a:pt x="0" y="305702"/>
                    </a:lnTo>
                    <a:lnTo>
                      <a:pt x="457200" y="646573"/>
                    </a:lnTo>
                    <a:lnTo>
                      <a:pt x="597877" y="646573"/>
                    </a:lnTo>
                    <a:cubicBezTo>
                      <a:pt x="596975" y="538360"/>
                      <a:pt x="596074" y="430147"/>
                      <a:pt x="595172" y="321934"/>
                    </a:cubicBezTo>
                    <a:lnTo>
                      <a:pt x="110919" y="0"/>
                    </a:lnTo>
                    <a:lnTo>
                      <a:pt x="5411" y="13527"/>
                    </a:lnTo>
                    <a:close/>
                  </a:path>
                </a:pathLst>
              </a:custGeom>
              <a:noFill/>
              <a:ln w="12700" cap="flat" cmpd="sng" algn="ctr">
                <a:solidFill>
                  <a:sysClr val="windowText" lastClr="000000"/>
                </a:solidFill>
                <a:prstDash val="sysDash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70" name="Straight Connector 73">
                <a:extLst>
                  <a:ext uri="{FF2B5EF4-FFF2-40B4-BE49-F238E27FC236}">
                    <a16:creationId xmlns:a16="http://schemas.microsoft.com/office/drawing/2014/main" id="{A95C64C2-C9AA-594B-9B23-F0210A0746BF}"/>
                  </a:ext>
                </a:extLst>
              </p:cNvPr>
              <p:cNvCxnSpPr>
                <a:cxnSpLocks noChangeShapeType="1"/>
                <a:stCxn id="669" idx="0"/>
              </p:cNvCxnSpPr>
              <p:nvPr/>
            </p:nvCxnSpPr>
            <p:spPr bwMode="auto">
              <a:xfrm>
                <a:off x="2118270" y="5410651"/>
                <a:ext cx="446379" cy="3111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1" name="Straight Connector 74">
                <a:extLst>
                  <a:ext uri="{FF2B5EF4-FFF2-40B4-BE49-F238E27FC236}">
                    <a16:creationId xmlns:a16="http://schemas.microsoft.com/office/drawing/2014/main" id="{C16C1385-948D-FC4F-8743-4D24D5EC9901}"/>
                  </a:ext>
                </a:extLst>
              </p:cNvPr>
              <p:cNvCxnSpPr>
                <a:cxnSpLocks noChangeShapeType="1"/>
                <a:endCxn id="669" idx="4"/>
              </p:cNvCxnSpPr>
              <p:nvPr/>
            </p:nvCxnSpPr>
            <p:spPr bwMode="auto">
              <a:xfrm flipV="1">
                <a:off x="2567354" y="5719058"/>
                <a:ext cx="140677" cy="27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2" name="Straight Connector 75">
                <a:extLst>
                  <a:ext uri="{FF2B5EF4-FFF2-40B4-BE49-F238E27FC236}">
                    <a16:creationId xmlns:a16="http://schemas.microsoft.com/office/drawing/2014/main" id="{005797F3-09C9-704D-BF8B-ED3224D83120}"/>
                  </a:ext>
                </a:extLst>
              </p:cNvPr>
              <p:cNvCxnSpPr>
                <a:cxnSpLocks noChangeShapeType="1"/>
                <a:endCxn id="669" idx="2"/>
              </p:cNvCxnSpPr>
              <p:nvPr/>
            </p:nvCxnSpPr>
            <p:spPr bwMode="auto">
              <a:xfrm flipH="1">
                <a:off x="2570059" y="5721763"/>
                <a:ext cx="2705" cy="3219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3" name="Straight Connector 76">
                <a:extLst>
                  <a:ext uri="{FF2B5EF4-FFF2-40B4-BE49-F238E27FC236}">
                    <a16:creationId xmlns:a16="http://schemas.microsoft.com/office/drawing/2014/main" id="{5CCCDFF4-0612-8A41-9E29-00C0051D843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2221974" y="5387204"/>
                <a:ext cx="2705" cy="3219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651" name="Group 58">
              <a:extLst>
                <a:ext uri="{FF2B5EF4-FFF2-40B4-BE49-F238E27FC236}">
                  <a16:creationId xmlns:a16="http://schemas.microsoft.com/office/drawing/2014/main" id="{2BC7E688-1666-9E48-9D35-8A3B7F6B60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1797" y="5294415"/>
              <a:ext cx="605641" cy="915203"/>
              <a:chOff x="335231" y="4405745"/>
              <a:chExt cx="1252537" cy="2138362"/>
            </a:xfrm>
          </p:grpSpPr>
          <p:sp>
            <p:nvSpPr>
              <p:cNvPr id="663" name="Freeform 662">
                <a:extLst>
                  <a:ext uri="{FF2B5EF4-FFF2-40B4-BE49-F238E27FC236}">
                    <a16:creationId xmlns:a16="http://schemas.microsoft.com/office/drawing/2014/main" id="{87A34BD8-BCFA-7346-8219-00975B8E1A4E}"/>
                  </a:ext>
                </a:extLst>
              </p:cNvPr>
              <p:cNvSpPr/>
              <p:nvPr/>
            </p:nvSpPr>
            <p:spPr>
              <a:xfrm>
                <a:off x="333961" y="4406169"/>
                <a:ext cx="969641" cy="2136353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66787" h="2138362">
                    <a:moveTo>
                      <a:pt x="0" y="0"/>
                    </a:moveTo>
                    <a:lnTo>
                      <a:pt x="0" y="1190625"/>
                    </a:lnTo>
                    <a:lnTo>
                      <a:pt x="966787" y="2138362"/>
                    </a:lnTo>
                    <a:cubicBezTo>
                      <a:pt x="965200" y="1673225"/>
                      <a:pt x="963612" y="1208087"/>
                      <a:pt x="962025" y="74295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F81BD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4" name="Freeform 663">
                <a:extLst>
                  <a:ext uri="{FF2B5EF4-FFF2-40B4-BE49-F238E27FC236}">
                    <a16:creationId xmlns:a16="http://schemas.microsoft.com/office/drawing/2014/main" id="{5B686D4B-605F-204E-AF3D-DA46E1A20C49}"/>
                  </a:ext>
                </a:extLst>
              </p:cNvPr>
              <p:cNvSpPr/>
              <p:nvPr/>
            </p:nvSpPr>
            <p:spPr>
              <a:xfrm>
                <a:off x="350055" y="4410631"/>
                <a:ext cx="1239211" cy="771583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  <a:gd name="connsiteX0" fmla="*/ 928688 w 1895475"/>
                  <a:gd name="connsiteY0" fmla="*/ 0 h 2138362"/>
                  <a:gd name="connsiteX1" fmla="*/ 0 w 1895475"/>
                  <a:gd name="connsiteY1" fmla="*/ 461963 h 2138362"/>
                  <a:gd name="connsiteX2" fmla="*/ 1895475 w 1895475"/>
                  <a:gd name="connsiteY2" fmla="*/ 2138362 h 2138362"/>
                  <a:gd name="connsiteX3" fmla="*/ 1890713 w 1895475"/>
                  <a:gd name="connsiteY3" fmla="*/ 742950 h 2138362"/>
                  <a:gd name="connsiteX4" fmla="*/ 928688 w 1895475"/>
                  <a:gd name="connsiteY4" fmla="*/ 0 h 213836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890713 w 1895475"/>
                  <a:gd name="connsiteY3" fmla="*/ 342900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238250"/>
                  <a:gd name="connsiteY0" fmla="*/ 0 h 862012"/>
                  <a:gd name="connsiteX1" fmla="*/ 0 w 1238250"/>
                  <a:gd name="connsiteY1" fmla="*/ 61913 h 862012"/>
                  <a:gd name="connsiteX2" fmla="*/ 947738 w 1238250"/>
                  <a:gd name="connsiteY2" fmla="*/ 862012 h 862012"/>
                  <a:gd name="connsiteX3" fmla="*/ 1238250 w 1238250"/>
                  <a:gd name="connsiteY3" fmla="*/ 814388 h 862012"/>
                  <a:gd name="connsiteX4" fmla="*/ 247650 w 1238250"/>
                  <a:gd name="connsiteY4" fmla="*/ 0 h 8620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8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6"/>
                  <a:gd name="connsiteX1" fmla="*/ 0 w 1238250"/>
                  <a:gd name="connsiteY1" fmla="*/ 4763 h 773376"/>
                  <a:gd name="connsiteX2" fmla="*/ 952500 w 1238250"/>
                  <a:gd name="connsiteY2" fmla="*/ 766762 h 773376"/>
                  <a:gd name="connsiteX3" fmla="*/ 1238250 w 1238250"/>
                  <a:gd name="connsiteY3" fmla="*/ 771525 h 773376"/>
                  <a:gd name="connsiteX4" fmla="*/ 233363 w 1238250"/>
                  <a:gd name="connsiteY4" fmla="*/ 0 h 773376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6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5"/>
                  <a:gd name="connsiteX1" fmla="*/ 0 w 1238250"/>
                  <a:gd name="connsiteY1" fmla="*/ 4763 h 773375"/>
                  <a:gd name="connsiteX2" fmla="*/ 952500 w 1238250"/>
                  <a:gd name="connsiteY2" fmla="*/ 766762 h 773375"/>
                  <a:gd name="connsiteX3" fmla="*/ 1238250 w 1238250"/>
                  <a:gd name="connsiteY3" fmla="*/ 771523 h 773375"/>
                  <a:gd name="connsiteX4" fmla="*/ 233363 w 1238250"/>
                  <a:gd name="connsiteY4" fmla="*/ 0 h 773375"/>
                  <a:gd name="connsiteX0" fmla="*/ 233363 w 1238250"/>
                  <a:gd name="connsiteY0" fmla="*/ 0 h 771523"/>
                  <a:gd name="connsiteX1" fmla="*/ 0 w 1238250"/>
                  <a:gd name="connsiteY1" fmla="*/ 4763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71523"/>
                  <a:gd name="connsiteX1" fmla="*/ 0 w 1238250"/>
                  <a:gd name="connsiteY1" fmla="*/ 23466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57496"/>
                  <a:gd name="connsiteX1" fmla="*/ 0 w 1238250"/>
                  <a:gd name="connsiteY1" fmla="*/ 9439 h 757496"/>
                  <a:gd name="connsiteX2" fmla="*/ 952500 w 1238250"/>
                  <a:gd name="connsiteY2" fmla="*/ 752735 h 757496"/>
                  <a:gd name="connsiteX3" fmla="*/ 1238250 w 1238250"/>
                  <a:gd name="connsiteY3" fmla="*/ 757496 h 757496"/>
                  <a:gd name="connsiteX4" fmla="*/ 233363 w 1238250"/>
                  <a:gd name="connsiteY4" fmla="*/ 0 h 757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38250" h="757496">
                    <a:moveTo>
                      <a:pt x="233363" y="0"/>
                    </a:moveTo>
                    <a:lnTo>
                      <a:pt x="0" y="9439"/>
                    </a:lnTo>
                    <a:lnTo>
                      <a:pt x="952500" y="752735"/>
                    </a:lnTo>
                    <a:cubicBezTo>
                      <a:pt x="1060450" y="744798"/>
                      <a:pt x="1035049" y="751145"/>
                      <a:pt x="1238250" y="757496"/>
                    </a:cubicBezTo>
                    <a:lnTo>
                      <a:pt x="233363" y="0"/>
                    </a:lnTo>
                    <a:close/>
                  </a:path>
                </a:pathLst>
              </a:custGeom>
              <a:solidFill>
                <a:srgbClr val="0099CC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5" name="Rectangle 68">
                <a:extLst>
                  <a:ext uri="{FF2B5EF4-FFF2-40B4-BE49-F238E27FC236}">
                    <a16:creationId xmlns:a16="http://schemas.microsoft.com/office/drawing/2014/main" id="{D50147F5-2DBD-594D-B7F5-9539ABC12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9580" y="5177755"/>
                <a:ext cx="289686" cy="1351386"/>
              </a:xfrm>
              <a:prstGeom prst="rect">
                <a:avLst/>
              </a:prstGeom>
              <a:solidFill>
                <a:srgbClr val="33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652" name="Rectangle 59">
              <a:extLst>
                <a:ext uri="{FF2B5EF4-FFF2-40B4-BE49-F238E27FC236}">
                  <a16:creationId xmlns:a16="http://schemas.microsoft.com/office/drawing/2014/main" id="{18CC1E0B-4825-0B49-8E20-1A4B35EAB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8851" y="6126859"/>
              <a:ext cx="2180844" cy="64901"/>
            </a:xfrm>
            <a:prstGeom prst="rect">
              <a:avLst/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654" name="Right Arrow 60">
              <a:extLst>
                <a:ext uri="{FF2B5EF4-FFF2-40B4-BE49-F238E27FC236}">
                  <a16:creationId xmlns:a16="http://schemas.microsoft.com/office/drawing/2014/main" id="{C9ADCAE3-D54A-7944-A5C3-75177D484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6720" y="6056232"/>
              <a:ext cx="266527" cy="219518"/>
            </a:xfrm>
            <a:prstGeom prst="rightArrow">
              <a:avLst>
                <a:gd name="adj1" fmla="val 13889"/>
                <a:gd name="adj2" fmla="val 53703"/>
              </a:avLst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656" name="Group 61">
              <a:extLst>
                <a:ext uri="{FF2B5EF4-FFF2-40B4-BE49-F238E27FC236}">
                  <a16:creationId xmlns:a16="http://schemas.microsoft.com/office/drawing/2014/main" id="{3B5D61CE-4118-DA4C-82DD-0044DDF65B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3766" y="5284519"/>
              <a:ext cx="605641" cy="915203"/>
              <a:chOff x="335231" y="4405745"/>
              <a:chExt cx="1252537" cy="2138362"/>
            </a:xfrm>
          </p:grpSpPr>
          <p:sp>
            <p:nvSpPr>
              <p:cNvPr id="660" name="Freeform 659">
                <a:extLst>
                  <a:ext uri="{FF2B5EF4-FFF2-40B4-BE49-F238E27FC236}">
                    <a16:creationId xmlns:a16="http://schemas.microsoft.com/office/drawing/2014/main" id="{AF33AD4E-6341-CD45-92D6-302AE475AE22}"/>
                  </a:ext>
                </a:extLst>
              </p:cNvPr>
              <p:cNvSpPr/>
              <p:nvPr/>
            </p:nvSpPr>
            <p:spPr>
              <a:xfrm>
                <a:off x="335231" y="4406992"/>
                <a:ext cx="965619" cy="2136350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66787" h="2138362">
                    <a:moveTo>
                      <a:pt x="0" y="0"/>
                    </a:moveTo>
                    <a:lnTo>
                      <a:pt x="0" y="1190625"/>
                    </a:lnTo>
                    <a:lnTo>
                      <a:pt x="966787" y="2138362"/>
                    </a:lnTo>
                    <a:cubicBezTo>
                      <a:pt x="965200" y="1673225"/>
                      <a:pt x="963612" y="1208087"/>
                      <a:pt x="962025" y="74295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F81BD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1" name="Freeform 660">
                <a:extLst>
                  <a:ext uri="{FF2B5EF4-FFF2-40B4-BE49-F238E27FC236}">
                    <a16:creationId xmlns:a16="http://schemas.microsoft.com/office/drawing/2014/main" id="{F59CEEAB-304C-0A4F-A6A1-3B9DA87D8743}"/>
                  </a:ext>
                </a:extLst>
              </p:cNvPr>
              <p:cNvSpPr/>
              <p:nvPr/>
            </p:nvSpPr>
            <p:spPr>
              <a:xfrm>
                <a:off x="351325" y="4411451"/>
                <a:ext cx="1235186" cy="771586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  <a:gd name="connsiteX0" fmla="*/ 928688 w 1895475"/>
                  <a:gd name="connsiteY0" fmla="*/ 0 h 2138362"/>
                  <a:gd name="connsiteX1" fmla="*/ 0 w 1895475"/>
                  <a:gd name="connsiteY1" fmla="*/ 461963 h 2138362"/>
                  <a:gd name="connsiteX2" fmla="*/ 1895475 w 1895475"/>
                  <a:gd name="connsiteY2" fmla="*/ 2138362 h 2138362"/>
                  <a:gd name="connsiteX3" fmla="*/ 1890713 w 1895475"/>
                  <a:gd name="connsiteY3" fmla="*/ 742950 h 2138362"/>
                  <a:gd name="connsiteX4" fmla="*/ 928688 w 1895475"/>
                  <a:gd name="connsiteY4" fmla="*/ 0 h 213836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890713 w 1895475"/>
                  <a:gd name="connsiteY3" fmla="*/ 342900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238250"/>
                  <a:gd name="connsiteY0" fmla="*/ 0 h 862012"/>
                  <a:gd name="connsiteX1" fmla="*/ 0 w 1238250"/>
                  <a:gd name="connsiteY1" fmla="*/ 61913 h 862012"/>
                  <a:gd name="connsiteX2" fmla="*/ 947738 w 1238250"/>
                  <a:gd name="connsiteY2" fmla="*/ 862012 h 862012"/>
                  <a:gd name="connsiteX3" fmla="*/ 1238250 w 1238250"/>
                  <a:gd name="connsiteY3" fmla="*/ 814388 h 862012"/>
                  <a:gd name="connsiteX4" fmla="*/ 247650 w 1238250"/>
                  <a:gd name="connsiteY4" fmla="*/ 0 h 8620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8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6"/>
                  <a:gd name="connsiteX1" fmla="*/ 0 w 1238250"/>
                  <a:gd name="connsiteY1" fmla="*/ 4763 h 773376"/>
                  <a:gd name="connsiteX2" fmla="*/ 952500 w 1238250"/>
                  <a:gd name="connsiteY2" fmla="*/ 766762 h 773376"/>
                  <a:gd name="connsiteX3" fmla="*/ 1238250 w 1238250"/>
                  <a:gd name="connsiteY3" fmla="*/ 771525 h 773376"/>
                  <a:gd name="connsiteX4" fmla="*/ 233363 w 1238250"/>
                  <a:gd name="connsiteY4" fmla="*/ 0 h 773376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6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5"/>
                  <a:gd name="connsiteX1" fmla="*/ 0 w 1238250"/>
                  <a:gd name="connsiteY1" fmla="*/ 4763 h 773375"/>
                  <a:gd name="connsiteX2" fmla="*/ 952500 w 1238250"/>
                  <a:gd name="connsiteY2" fmla="*/ 766762 h 773375"/>
                  <a:gd name="connsiteX3" fmla="*/ 1238250 w 1238250"/>
                  <a:gd name="connsiteY3" fmla="*/ 771523 h 773375"/>
                  <a:gd name="connsiteX4" fmla="*/ 233363 w 1238250"/>
                  <a:gd name="connsiteY4" fmla="*/ 0 h 773375"/>
                  <a:gd name="connsiteX0" fmla="*/ 233363 w 1238250"/>
                  <a:gd name="connsiteY0" fmla="*/ 0 h 771523"/>
                  <a:gd name="connsiteX1" fmla="*/ 0 w 1238250"/>
                  <a:gd name="connsiteY1" fmla="*/ 4763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71523"/>
                  <a:gd name="connsiteX1" fmla="*/ 0 w 1238250"/>
                  <a:gd name="connsiteY1" fmla="*/ 23466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57496"/>
                  <a:gd name="connsiteX1" fmla="*/ 0 w 1238250"/>
                  <a:gd name="connsiteY1" fmla="*/ 9439 h 757496"/>
                  <a:gd name="connsiteX2" fmla="*/ 952500 w 1238250"/>
                  <a:gd name="connsiteY2" fmla="*/ 752735 h 757496"/>
                  <a:gd name="connsiteX3" fmla="*/ 1238250 w 1238250"/>
                  <a:gd name="connsiteY3" fmla="*/ 757496 h 757496"/>
                  <a:gd name="connsiteX4" fmla="*/ 233363 w 1238250"/>
                  <a:gd name="connsiteY4" fmla="*/ 0 h 757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38250" h="757496">
                    <a:moveTo>
                      <a:pt x="233363" y="0"/>
                    </a:moveTo>
                    <a:lnTo>
                      <a:pt x="0" y="9439"/>
                    </a:lnTo>
                    <a:lnTo>
                      <a:pt x="952500" y="752735"/>
                    </a:lnTo>
                    <a:cubicBezTo>
                      <a:pt x="1060450" y="744798"/>
                      <a:pt x="1035049" y="751145"/>
                      <a:pt x="1238250" y="757496"/>
                    </a:cubicBezTo>
                    <a:lnTo>
                      <a:pt x="233363" y="0"/>
                    </a:lnTo>
                    <a:close/>
                  </a:path>
                </a:pathLst>
              </a:custGeom>
              <a:solidFill>
                <a:srgbClr val="0099CC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2" name="Rectangle 65">
                <a:extLst>
                  <a:ext uri="{FF2B5EF4-FFF2-40B4-BE49-F238E27FC236}">
                    <a16:creationId xmlns:a16="http://schemas.microsoft.com/office/drawing/2014/main" id="{6C69B056-F95C-664B-8B83-B7E5D4344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825" y="5178575"/>
                <a:ext cx="289686" cy="1351389"/>
              </a:xfrm>
              <a:prstGeom prst="rect">
                <a:avLst/>
              </a:prstGeom>
              <a:solidFill>
                <a:srgbClr val="33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659" name="Right Arrow 62">
              <a:extLst>
                <a:ext uri="{FF2B5EF4-FFF2-40B4-BE49-F238E27FC236}">
                  <a16:creationId xmlns:a16="http://schemas.microsoft.com/office/drawing/2014/main" id="{D83CCDED-CE88-C34F-B2B8-73878CCD3B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245926">
              <a:off x="3947358" y="5684800"/>
              <a:ext cx="267240" cy="219835"/>
            </a:xfrm>
            <a:prstGeom prst="rightArrow">
              <a:avLst>
                <a:gd name="adj1" fmla="val 13889"/>
                <a:gd name="adj2" fmla="val 53702"/>
              </a:avLst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682" name="TextBox 681">
            <a:extLst>
              <a:ext uri="{FF2B5EF4-FFF2-40B4-BE49-F238E27FC236}">
                <a16:creationId xmlns:a16="http://schemas.microsoft.com/office/drawing/2014/main" id="{D97E2904-AD6B-3943-9660-32B38BA8B0D1}"/>
              </a:ext>
            </a:extLst>
          </p:cNvPr>
          <p:cNvSpPr txBox="1"/>
          <p:nvPr/>
        </p:nvSpPr>
        <p:spPr>
          <a:xfrm>
            <a:off x="1931315" y="1919106"/>
            <a:ext cx="1293944" cy="54155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1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its</a:t>
            </a:r>
          </a:p>
          <a:p>
            <a:pPr marL="0" marR="0" lvl="0" indent="0" algn="l" defTabSz="914400" rtl="0" eaLnBrk="1" fontAlgn="auto" latinLnBrk="0" hangingPunct="1">
              <a:lnSpc>
                <a:spcPts val="1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r packet</a:t>
            </a:r>
          </a:p>
        </p:txBody>
      </p:sp>
      <p:sp>
        <p:nvSpPr>
          <p:cNvPr id="683" name="TextBox 682">
            <a:extLst>
              <a:ext uri="{FF2B5EF4-FFF2-40B4-BE49-F238E27FC236}">
                <a16:creationId xmlns:a16="http://schemas.microsoft.com/office/drawing/2014/main" id="{26793204-F087-2E4B-B5FE-0B276FE5FCEC}"/>
              </a:ext>
            </a:extLst>
          </p:cNvPr>
          <p:cNvSpPr txBox="1"/>
          <p:nvPr/>
        </p:nvSpPr>
        <p:spPr>
          <a:xfrm>
            <a:off x="6873433" y="2869739"/>
            <a:ext cx="75212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p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B89A616-088C-F944-A5D8-5B43B9716886}"/>
              </a:ext>
            </a:extLst>
          </p:cNvPr>
          <p:cNvGrpSpPr/>
          <p:nvPr/>
        </p:nvGrpSpPr>
        <p:grpSpPr>
          <a:xfrm>
            <a:off x="7771548" y="3980381"/>
            <a:ext cx="4159200" cy="2295280"/>
            <a:chOff x="7836061" y="3795186"/>
            <a:chExt cx="3855279" cy="229528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9460DE1-A912-9A4F-A2FA-4D3A70344BA6}"/>
                </a:ext>
              </a:extLst>
            </p:cNvPr>
            <p:cNvSpPr/>
            <p:nvPr/>
          </p:nvSpPr>
          <p:spPr>
            <a:xfrm>
              <a:off x="7836061" y="3795186"/>
              <a:ext cx="3831220" cy="1969006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5" name="Rectangle 4">
              <a:extLst>
                <a:ext uri="{FF2B5EF4-FFF2-40B4-BE49-F238E27FC236}">
                  <a16:creationId xmlns:a16="http://schemas.microsoft.com/office/drawing/2014/main" id="{32BCE5D7-9636-A94A-AC39-ECE5D72B6BC8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836061" y="3858441"/>
              <a:ext cx="3855279" cy="223202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52425" marR="0" lvl="0" indent="-341313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A3"/>
                </a:buClr>
                <a:buSzTx/>
                <a:buFont typeface="Wingdings" charset="0"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ne-hop numerical example:</a:t>
              </a:r>
            </a:p>
            <a:p>
              <a:pPr marL="231775" marR="0" lvl="0" indent="-231775" algn="l" defTabSz="914400" rtl="0" eaLnBrk="1" fontAlgn="auto" latinLnBrk="0" hangingPunct="1">
                <a:lnSpc>
                  <a:spcPct val="90000"/>
                </a:lnSpc>
                <a:spcBef>
                  <a:spcPts val="400"/>
                </a:spcBef>
                <a:spcAft>
                  <a:spcPts val="0"/>
                </a:spcAft>
                <a:buClr>
                  <a:srgbClr val="0000A3"/>
                </a:buClr>
                <a:buSzTx/>
                <a:buFont typeface="Wingdings" charset="0"/>
                <a:buChar char="§"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= 10 Kbits</a:t>
              </a:r>
            </a:p>
            <a:p>
              <a:pPr marL="231775" marR="0" lvl="0" indent="-231775" algn="l" defTabSz="914400" rtl="0" eaLnBrk="1" fontAlgn="auto" latinLnBrk="0" hangingPunct="1">
                <a:lnSpc>
                  <a:spcPct val="90000"/>
                </a:lnSpc>
                <a:spcBef>
                  <a:spcPts val="400"/>
                </a:spcBef>
                <a:spcAft>
                  <a:spcPts val="0"/>
                </a:spcAft>
                <a:buClr>
                  <a:srgbClr val="0000A3"/>
                </a:buClr>
                <a:buSzTx/>
                <a:buFont typeface="Wingdings" charset="0"/>
                <a:buChar char="§"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= 100 Mbps</a:t>
              </a:r>
            </a:p>
            <a:p>
              <a:pPr marL="231775" lvl="0" indent="-231775">
                <a:spcBef>
                  <a:spcPts val="400"/>
                </a:spcBef>
                <a:buFont typeface="Wingdings" charset="0"/>
                <a:buChar char="§"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ne-hop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transmission delay </a:t>
              </a:r>
              <a:r>
                <a: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=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10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3 </a:t>
              </a:r>
              <a:r>
                <a:rPr lang="en-US" sz="2400" dirty="0">
                  <a:solidFill>
                    <a:prstClr val="black"/>
                  </a:solidFill>
                </a:rPr>
                <a:t>bits /100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6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 bps = 0.1 msec</a:t>
              </a:r>
            </a:p>
          </p:txBody>
        </p:sp>
      </p:grpSp>
      <p:sp>
        <p:nvSpPr>
          <p:cNvPr id="68" name="Slide Number Placeholder 5">
            <a:extLst>
              <a:ext uri="{FF2B5EF4-FFF2-40B4-BE49-F238E27FC236}">
                <a16:creationId xmlns:a16="http://schemas.microsoft.com/office/drawing/2014/main" id="{ED4AD52E-5F96-E84D-BA0F-63436360A2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7" name="Curved Up Arrow 6"/>
          <p:cNvSpPr/>
          <p:nvPr/>
        </p:nvSpPr>
        <p:spPr>
          <a:xfrm>
            <a:off x="4146946" y="3232412"/>
            <a:ext cx="1431367" cy="255036"/>
          </a:xfrm>
          <a:prstGeom prst="curvedUpArrow">
            <a:avLst>
              <a:gd name="adj1" fmla="val 5792"/>
              <a:gd name="adj2" fmla="val 62293"/>
              <a:gd name="adj3" fmla="val 201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87553" y="3447856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hop</a:t>
            </a:r>
          </a:p>
        </p:txBody>
      </p:sp>
    </p:spTree>
    <p:extLst>
      <p:ext uri="{BB962C8B-B14F-4D97-AF65-F5344CB8AC3E}">
        <p14:creationId xmlns:p14="http://schemas.microsoft.com/office/powerpoint/2010/main" val="353671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/>
          <a:lstStyle/>
          <a:p>
            <a:r>
              <a:rPr lang="en-US" altLang="ja-JP" dirty="0"/>
              <a:t>Packet-switching: queueing</a:t>
            </a:r>
            <a:endParaRPr lang="en-US" dirty="0"/>
          </a:p>
        </p:txBody>
      </p:sp>
      <p:grpSp>
        <p:nvGrpSpPr>
          <p:cNvPr id="275" name="Group 105">
            <a:extLst>
              <a:ext uri="{FF2B5EF4-FFF2-40B4-BE49-F238E27FC236}">
                <a16:creationId xmlns:a16="http://schemas.microsoft.com/office/drawing/2014/main" id="{F34E87DA-3B8D-6640-B193-5B62D7B3EF48}"/>
              </a:ext>
            </a:extLst>
          </p:cNvPr>
          <p:cNvGrpSpPr>
            <a:grpSpLocks/>
          </p:cNvGrpSpPr>
          <p:nvPr/>
        </p:nvGrpSpPr>
        <p:grpSpPr bwMode="auto">
          <a:xfrm>
            <a:off x="8836206" y="2201232"/>
            <a:ext cx="779462" cy="679450"/>
            <a:chOff x="-44" y="1473"/>
            <a:chExt cx="981" cy="1105"/>
          </a:xfrm>
        </p:grpSpPr>
        <p:pic>
          <p:nvPicPr>
            <p:cNvPr id="276" name="Picture 106" descr="desktop_computer_stylized_medium">
              <a:extLst>
                <a:ext uri="{FF2B5EF4-FFF2-40B4-BE49-F238E27FC236}">
                  <a16:creationId xmlns:a16="http://schemas.microsoft.com/office/drawing/2014/main" id="{E88711D7-A9FD-F746-A832-BB5DB88FF5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7" name="Freeform 107">
              <a:extLst>
                <a:ext uri="{FF2B5EF4-FFF2-40B4-BE49-F238E27FC236}">
                  <a16:creationId xmlns:a16="http://schemas.microsoft.com/office/drawing/2014/main" id="{EFDDE8B0-B296-DF47-AC1D-13986353D87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279" name="Line 276">
            <a:extLst>
              <a:ext uri="{FF2B5EF4-FFF2-40B4-BE49-F238E27FC236}">
                <a16:creationId xmlns:a16="http://schemas.microsoft.com/office/drawing/2014/main" id="{9DC8420F-6FED-9E4A-9003-4D53AC5D01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2622" y="1813032"/>
            <a:ext cx="984459" cy="4310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0" name="Line 277">
            <a:extLst>
              <a:ext uri="{FF2B5EF4-FFF2-40B4-BE49-F238E27FC236}">
                <a16:creationId xmlns:a16="http://schemas.microsoft.com/office/drawing/2014/main" id="{825EEE7A-C48E-7E45-9D02-0472E54320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07005" y="2371933"/>
            <a:ext cx="722173" cy="47699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1" name="Line 278">
            <a:extLst>
              <a:ext uri="{FF2B5EF4-FFF2-40B4-BE49-F238E27FC236}">
                <a16:creationId xmlns:a16="http://schemas.microsoft.com/office/drawing/2014/main" id="{7472BE77-3691-A64A-9D97-5E6D5271B9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4043" y="2285370"/>
            <a:ext cx="2287168" cy="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2" name="Line 279">
            <a:extLst>
              <a:ext uri="{FF2B5EF4-FFF2-40B4-BE49-F238E27FC236}">
                <a16:creationId xmlns:a16="http://schemas.microsoft.com/office/drawing/2014/main" id="{FEAD7E75-DCE4-5348-BE6B-AF5B7F022A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165418" y="2467932"/>
            <a:ext cx="9525" cy="3635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3" name="Line 280">
            <a:extLst>
              <a:ext uri="{FF2B5EF4-FFF2-40B4-BE49-F238E27FC236}">
                <a16:creationId xmlns:a16="http://schemas.microsoft.com/office/drawing/2014/main" id="{2831F7A9-2F0F-8643-AA95-303E1AF9AD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4793" y="1917070"/>
            <a:ext cx="604838" cy="3079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4" name="Rectangle 287">
            <a:extLst>
              <a:ext uri="{FF2B5EF4-FFF2-40B4-BE49-F238E27FC236}">
                <a16:creationId xmlns:a16="http://schemas.microsoft.com/office/drawing/2014/main" id="{8B0A5911-8670-7545-8347-3C226F681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481" y="2072645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5" name="Rectangle 288">
            <a:extLst>
              <a:ext uri="{FF2B5EF4-FFF2-40B4-BE49-F238E27FC236}">
                <a16:creationId xmlns:a16="http://schemas.microsoft.com/office/drawing/2014/main" id="{D262208C-E5D3-224C-B1CE-C8701D3CC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4406" y="2072645"/>
            <a:ext cx="147637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6" name="Rectangle 289">
            <a:extLst>
              <a:ext uri="{FF2B5EF4-FFF2-40B4-BE49-F238E27FC236}">
                <a16:creationId xmlns:a16="http://schemas.microsoft.com/office/drawing/2014/main" id="{39F5499D-2B7E-A343-AE94-288D88B72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331" y="2072645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7" name="Rectangle 290">
            <a:extLst>
              <a:ext uri="{FF2B5EF4-FFF2-40B4-BE49-F238E27FC236}">
                <a16:creationId xmlns:a16="http://schemas.microsoft.com/office/drawing/2014/main" id="{2B5D01EF-066C-1A48-8E4C-1E80A58E1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256" y="2072645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8" name="Rectangle 291">
            <a:extLst>
              <a:ext uri="{FF2B5EF4-FFF2-40B4-BE49-F238E27FC236}">
                <a16:creationId xmlns:a16="http://schemas.microsoft.com/office/drawing/2014/main" id="{019B14E7-A111-8B45-B672-89473571D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181" y="2072645"/>
            <a:ext cx="147637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9" name="Rectangle 292">
            <a:extLst>
              <a:ext uri="{FF2B5EF4-FFF2-40B4-BE49-F238E27FC236}">
                <a16:creationId xmlns:a16="http://schemas.microsoft.com/office/drawing/2014/main" id="{D4848F26-5AA5-CB46-A9C1-6020BE7C2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1656" y="2072645"/>
            <a:ext cx="147637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90" name="Rectangle 293">
            <a:extLst>
              <a:ext uri="{FF2B5EF4-FFF2-40B4-BE49-F238E27FC236}">
                <a16:creationId xmlns:a16="http://schemas.microsoft.com/office/drawing/2014/main" id="{58A10118-20F6-D346-ACBE-1C600CE90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3981" y="2067882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97" name="Rectangle 299">
            <a:extLst>
              <a:ext uri="{FF2B5EF4-FFF2-40B4-BE49-F238E27FC236}">
                <a16:creationId xmlns:a16="http://schemas.microsoft.com/office/drawing/2014/main" id="{D17E1878-497E-2A43-A481-55CB4F917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595" y="2529818"/>
            <a:ext cx="147637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0" name="Line 302">
            <a:extLst>
              <a:ext uri="{FF2B5EF4-FFF2-40B4-BE49-F238E27FC236}">
                <a16:creationId xmlns:a16="http://schemas.microsoft.com/office/drawing/2014/main" id="{939ADA0D-1455-884D-9357-27B446CF8E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3481" y="1963107"/>
            <a:ext cx="10620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1" name="Text Box 303">
            <a:extLst>
              <a:ext uri="{FF2B5EF4-FFF2-40B4-BE49-F238E27FC236}">
                <a16:creationId xmlns:a16="http://schemas.microsoft.com/office/drawing/2014/main" id="{D05EF651-36F2-F84C-8F83-221121AD9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7410" y="1545542"/>
            <a:ext cx="3337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A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2" name="Text Box 304">
            <a:extLst>
              <a:ext uri="{FF2B5EF4-FFF2-40B4-BE49-F238E27FC236}">
                <a16:creationId xmlns:a16="http://schemas.microsoft.com/office/drawing/2014/main" id="{6A48403E-84A6-DD47-B81F-166DA1F57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638" y="2494764"/>
            <a:ext cx="324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B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3" name="Text Box 305">
            <a:extLst>
              <a:ext uri="{FF2B5EF4-FFF2-40B4-BE49-F238E27FC236}">
                <a16:creationId xmlns:a16="http://schemas.microsoft.com/office/drawing/2014/main" id="{1E849109-85A5-E14E-B580-0CB3D5722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5296" y="1479154"/>
            <a:ext cx="3209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C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4" name="Text Box 308">
            <a:extLst>
              <a:ext uri="{FF2B5EF4-FFF2-40B4-BE49-F238E27FC236}">
                <a16:creationId xmlns:a16="http://schemas.microsoft.com/office/drawing/2014/main" id="{7F01473B-D3BF-EB40-A40F-58D06873F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2531" y="1345724"/>
            <a:ext cx="15647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= 100 Mb/s</a:t>
            </a:r>
          </a:p>
        </p:txBody>
      </p:sp>
      <p:sp>
        <p:nvSpPr>
          <p:cNvPr id="305" name="Text Box 309">
            <a:extLst>
              <a:ext uri="{FF2B5EF4-FFF2-40B4-BE49-F238E27FC236}">
                <a16:creationId xmlns:a16="http://schemas.microsoft.com/office/drawing/2014/main" id="{15B8B92D-43FD-C448-829C-72D56B8EC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7718" y="2382932"/>
            <a:ext cx="14990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= 1.5 Mb/s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CC99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6" name="Text Box 310">
            <a:extLst>
              <a:ext uri="{FF2B5EF4-FFF2-40B4-BE49-F238E27FC236}">
                <a16:creationId xmlns:a16="http://schemas.microsoft.com/office/drawing/2014/main" id="{1705A15E-2327-1946-A5A8-72CDB5567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9018" y="2880682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CC99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7" name="Line 281">
            <a:extLst>
              <a:ext uri="{FF2B5EF4-FFF2-40B4-BE49-F238E27FC236}">
                <a16:creationId xmlns:a16="http://schemas.microsoft.com/office/drawing/2014/main" id="{C1196941-D337-794E-85EA-09EE18FB91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34606" y="3033082"/>
            <a:ext cx="9842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8" name="Line 283">
            <a:extLst>
              <a:ext uri="{FF2B5EF4-FFF2-40B4-BE49-F238E27FC236}">
                <a16:creationId xmlns:a16="http://schemas.microsoft.com/office/drawing/2014/main" id="{9D4A7DBD-56CD-A443-A44E-AA1C429AE9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44205" y="2736221"/>
            <a:ext cx="950175" cy="16837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9" name="Text Box 306">
            <a:extLst>
              <a:ext uri="{FF2B5EF4-FFF2-40B4-BE49-F238E27FC236}">
                <a16:creationId xmlns:a16="http://schemas.microsoft.com/office/drawing/2014/main" id="{2C51061A-E4E4-454A-BDD2-1E2F2AB72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9682" y="2250194"/>
            <a:ext cx="404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D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CC99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10" name="Text Box 307">
            <a:extLst>
              <a:ext uri="{FF2B5EF4-FFF2-40B4-BE49-F238E27FC236}">
                <a16:creationId xmlns:a16="http://schemas.microsoft.com/office/drawing/2014/main" id="{63A27B73-528E-984E-8E80-1DB712E57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5847" y="2632972"/>
            <a:ext cx="309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A8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11" name="Text Box 330">
            <a:extLst>
              <a:ext uri="{FF2B5EF4-FFF2-40B4-BE49-F238E27FC236}">
                <a16:creationId xmlns:a16="http://schemas.microsoft.com/office/drawing/2014/main" id="{556DA9AA-BD66-E340-BB5A-0B5515A57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9197" y="3030215"/>
            <a:ext cx="2686586" cy="800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queue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of packets</a:t>
            </a:r>
          </a:p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waiting for transmission over output link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CC99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pic>
        <p:nvPicPr>
          <p:cNvPr id="314" name="Picture 97" descr="desktop_computer_stylized_medium">
            <a:extLst>
              <a:ext uri="{FF2B5EF4-FFF2-40B4-BE49-F238E27FC236}">
                <a16:creationId xmlns:a16="http://schemas.microsoft.com/office/drawing/2014/main" id="{573AA0F8-1799-5C42-906E-2606A92ABC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66218" y="1537657"/>
            <a:ext cx="779463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5" name="Freeform 98">
            <a:extLst>
              <a:ext uri="{FF2B5EF4-FFF2-40B4-BE49-F238E27FC236}">
                <a16:creationId xmlns:a16="http://schemas.microsoft.com/office/drawing/2014/main" id="{7CBCC3B7-DD4B-854D-83B4-6C036898D2DC}"/>
              </a:ext>
            </a:extLst>
          </p:cNvPr>
          <p:cNvSpPr>
            <a:spLocks/>
          </p:cNvSpPr>
          <p:nvPr/>
        </p:nvSpPr>
        <p:spPr bwMode="auto">
          <a:xfrm flipH="1">
            <a:off x="3198344" y="1602835"/>
            <a:ext cx="379005" cy="311133"/>
          </a:xfrm>
          <a:custGeom>
            <a:avLst/>
            <a:gdLst>
              <a:gd name="T0" fmla="*/ 0 w 356"/>
              <a:gd name="T1" fmla="*/ 0 h 368"/>
              <a:gd name="T2" fmla="*/ 32377 w 356"/>
              <a:gd name="T3" fmla="*/ 2307 h 368"/>
              <a:gd name="T4" fmla="*/ 38409 w 356"/>
              <a:gd name="T5" fmla="*/ 48069 h 368"/>
              <a:gd name="T6" fmla="*/ 8465 w 356"/>
              <a:gd name="T7" fmla="*/ 60116 h 368"/>
              <a:gd name="T8" fmla="*/ 0 w 356"/>
              <a:gd name="T9" fmla="*/ 0 h 3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368"/>
              <a:gd name="T17" fmla="*/ 356 w 356"/>
              <a:gd name="T18" fmla="*/ 368 h 3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368">
                <a:moveTo>
                  <a:pt x="0" y="0"/>
                </a:moveTo>
                <a:lnTo>
                  <a:pt x="300" y="14"/>
                </a:lnTo>
                <a:lnTo>
                  <a:pt x="356" y="294"/>
                </a:lnTo>
                <a:lnTo>
                  <a:pt x="78" y="36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316" name="Group 99">
            <a:extLst>
              <a:ext uri="{FF2B5EF4-FFF2-40B4-BE49-F238E27FC236}">
                <a16:creationId xmlns:a16="http://schemas.microsoft.com/office/drawing/2014/main" id="{4E03F72D-983A-8649-8AB9-3BB8E480797F}"/>
              </a:ext>
            </a:extLst>
          </p:cNvPr>
          <p:cNvGrpSpPr>
            <a:grpSpLocks/>
          </p:cNvGrpSpPr>
          <p:nvPr/>
        </p:nvGrpSpPr>
        <p:grpSpPr bwMode="auto">
          <a:xfrm>
            <a:off x="3157718" y="2512382"/>
            <a:ext cx="779463" cy="679450"/>
            <a:chOff x="-44" y="1473"/>
            <a:chExt cx="981" cy="1105"/>
          </a:xfrm>
        </p:grpSpPr>
        <p:pic>
          <p:nvPicPr>
            <p:cNvPr id="317" name="Picture 100" descr="desktop_computer_stylized_medium">
              <a:extLst>
                <a:ext uri="{FF2B5EF4-FFF2-40B4-BE49-F238E27FC236}">
                  <a16:creationId xmlns:a16="http://schemas.microsoft.com/office/drawing/2014/main" id="{2EB37FAA-6E06-BE4D-94EC-382407D76A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8" name="Freeform 101">
              <a:extLst>
                <a:ext uri="{FF2B5EF4-FFF2-40B4-BE49-F238E27FC236}">
                  <a16:creationId xmlns:a16="http://schemas.microsoft.com/office/drawing/2014/main" id="{6052CE21-5D5E-E843-9F98-90FE298E99C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grpSp>
        <p:nvGrpSpPr>
          <p:cNvPr id="319" name="Group 102">
            <a:extLst>
              <a:ext uri="{FF2B5EF4-FFF2-40B4-BE49-F238E27FC236}">
                <a16:creationId xmlns:a16="http://schemas.microsoft.com/office/drawing/2014/main" id="{91946ED8-FFCF-5942-80E3-8AA8455B4015}"/>
              </a:ext>
            </a:extLst>
          </p:cNvPr>
          <p:cNvGrpSpPr>
            <a:grpSpLocks/>
          </p:cNvGrpSpPr>
          <p:nvPr/>
        </p:nvGrpSpPr>
        <p:grpSpPr bwMode="auto">
          <a:xfrm>
            <a:off x="9553756" y="2572707"/>
            <a:ext cx="779462" cy="679450"/>
            <a:chOff x="-44" y="1473"/>
            <a:chExt cx="981" cy="1105"/>
          </a:xfrm>
        </p:grpSpPr>
        <p:pic>
          <p:nvPicPr>
            <p:cNvPr id="320" name="Picture 103" descr="desktop_computer_stylized_medium">
              <a:extLst>
                <a:ext uri="{FF2B5EF4-FFF2-40B4-BE49-F238E27FC236}">
                  <a16:creationId xmlns:a16="http://schemas.microsoft.com/office/drawing/2014/main" id="{3CF40F07-212C-C840-8691-1733E56132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1" name="Freeform 104">
              <a:extLst>
                <a:ext uri="{FF2B5EF4-FFF2-40B4-BE49-F238E27FC236}">
                  <a16:creationId xmlns:a16="http://schemas.microsoft.com/office/drawing/2014/main" id="{E68BC373-85F3-BA4A-8434-3111094EB6D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grpSp>
        <p:nvGrpSpPr>
          <p:cNvPr id="322" name="Group 108">
            <a:extLst>
              <a:ext uri="{FF2B5EF4-FFF2-40B4-BE49-F238E27FC236}">
                <a16:creationId xmlns:a16="http://schemas.microsoft.com/office/drawing/2014/main" id="{01317188-C1E0-694E-B45B-7319D79BCFE9}"/>
              </a:ext>
            </a:extLst>
          </p:cNvPr>
          <p:cNvGrpSpPr>
            <a:grpSpLocks/>
          </p:cNvGrpSpPr>
          <p:nvPr/>
        </p:nvGrpSpPr>
        <p:grpSpPr bwMode="auto">
          <a:xfrm>
            <a:off x="8918756" y="1380495"/>
            <a:ext cx="779462" cy="679450"/>
            <a:chOff x="-44" y="1473"/>
            <a:chExt cx="981" cy="1105"/>
          </a:xfrm>
        </p:grpSpPr>
        <p:pic>
          <p:nvPicPr>
            <p:cNvPr id="323" name="Picture 109" descr="desktop_computer_stylized_medium">
              <a:extLst>
                <a:ext uri="{FF2B5EF4-FFF2-40B4-BE49-F238E27FC236}">
                  <a16:creationId xmlns:a16="http://schemas.microsoft.com/office/drawing/2014/main" id="{92B110BF-10E7-BC42-AB4B-3F1A6E6A2E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4" name="Freeform 110">
              <a:extLst>
                <a:ext uri="{FF2B5EF4-FFF2-40B4-BE49-F238E27FC236}">
                  <a16:creationId xmlns:a16="http://schemas.microsoft.com/office/drawing/2014/main" id="{D02F4F44-52FE-0E4D-BB82-E10F3BD04F5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grpSp>
        <p:nvGrpSpPr>
          <p:cNvPr id="363" name="Group 362">
            <a:extLst>
              <a:ext uri="{FF2B5EF4-FFF2-40B4-BE49-F238E27FC236}">
                <a16:creationId xmlns:a16="http://schemas.microsoft.com/office/drawing/2014/main" id="{173AE6D5-68CD-C54F-A308-AF4429F3910C}"/>
              </a:ext>
            </a:extLst>
          </p:cNvPr>
          <p:cNvGrpSpPr/>
          <p:nvPr/>
        </p:nvGrpSpPr>
        <p:grpSpPr>
          <a:xfrm>
            <a:off x="7595249" y="2045192"/>
            <a:ext cx="1146494" cy="498545"/>
            <a:chOff x="7493876" y="2774731"/>
            <a:chExt cx="1481958" cy="894622"/>
          </a:xfrm>
        </p:grpSpPr>
        <p:sp>
          <p:nvSpPr>
            <p:cNvPr id="364" name="Freeform 363">
              <a:extLst>
                <a:ext uri="{FF2B5EF4-FFF2-40B4-BE49-F238E27FC236}">
                  <a16:creationId xmlns:a16="http://schemas.microsoft.com/office/drawing/2014/main" id="{380275CA-D809-AA4B-A952-7CDB1B772842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365" name="Oval 364">
              <a:extLst>
                <a:ext uri="{FF2B5EF4-FFF2-40B4-BE49-F238E27FC236}">
                  <a16:creationId xmlns:a16="http://schemas.microsoft.com/office/drawing/2014/main" id="{A3E1C485-6E19-F047-AE7B-D9818E2BF9E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366" name="Group 365">
              <a:extLst>
                <a:ext uri="{FF2B5EF4-FFF2-40B4-BE49-F238E27FC236}">
                  <a16:creationId xmlns:a16="http://schemas.microsoft.com/office/drawing/2014/main" id="{F5E9CBAD-D03E-9341-8E23-F1280791A28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367" name="Freeform 366">
                <a:extLst>
                  <a:ext uri="{FF2B5EF4-FFF2-40B4-BE49-F238E27FC236}">
                    <a16:creationId xmlns:a16="http://schemas.microsoft.com/office/drawing/2014/main" id="{BE6F6BF5-D1B7-EA4E-8FDF-D0B255FC04DC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8" name="Freeform 367">
                <a:extLst>
                  <a:ext uri="{FF2B5EF4-FFF2-40B4-BE49-F238E27FC236}">
                    <a16:creationId xmlns:a16="http://schemas.microsoft.com/office/drawing/2014/main" id="{FB7D27E2-CCF6-BC41-86BA-9A4294537E6C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9" name="Freeform 368">
                <a:extLst>
                  <a:ext uri="{FF2B5EF4-FFF2-40B4-BE49-F238E27FC236}">
                    <a16:creationId xmlns:a16="http://schemas.microsoft.com/office/drawing/2014/main" id="{AEB1EF04-B0B9-0C45-8B5E-5032278125F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0" name="Freeform 369">
                <a:extLst>
                  <a:ext uri="{FF2B5EF4-FFF2-40B4-BE49-F238E27FC236}">
                    <a16:creationId xmlns:a16="http://schemas.microsoft.com/office/drawing/2014/main" id="{88FC3F1B-A4AF-2F41-9B06-1DE4ECEFB739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71" name="Group 370">
            <a:extLst>
              <a:ext uri="{FF2B5EF4-FFF2-40B4-BE49-F238E27FC236}">
                <a16:creationId xmlns:a16="http://schemas.microsoft.com/office/drawing/2014/main" id="{F1603ECD-AC1A-A544-88F1-56B46AC17A2C}"/>
              </a:ext>
            </a:extLst>
          </p:cNvPr>
          <p:cNvGrpSpPr/>
          <p:nvPr/>
        </p:nvGrpSpPr>
        <p:grpSpPr>
          <a:xfrm>
            <a:off x="7621178" y="2733126"/>
            <a:ext cx="1146494" cy="498545"/>
            <a:chOff x="7493876" y="2774731"/>
            <a:chExt cx="1481958" cy="894622"/>
          </a:xfrm>
        </p:grpSpPr>
        <p:sp>
          <p:nvSpPr>
            <p:cNvPr id="372" name="Freeform 371">
              <a:extLst>
                <a:ext uri="{FF2B5EF4-FFF2-40B4-BE49-F238E27FC236}">
                  <a16:creationId xmlns:a16="http://schemas.microsoft.com/office/drawing/2014/main" id="{482C6B14-449F-4546-9144-55F5B7C715A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373" name="Oval 372">
              <a:extLst>
                <a:ext uri="{FF2B5EF4-FFF2-40B4-BE49-F238E27FC236}">
                  <a16:creationId xmlns:a16="http://schemas.microsoft.com/office/drawing/2014/main" id="{8C779DA2-3A8F-B145-A969-B85A812AD08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448306A3-BD95-0542-A39D-6D17237F1EB9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375" name="Freeform 374">
                <a:extLst>
                  <a:ext uri="{FF2B5EF4-FFF2-40B4-BE49-F238E27FC236}">
                    <a16:creationId xmlns:a16="http://schemas.microsoft.com/office/drawing/2014/main" id="{9C8D15C0-548B-354D-8013-4AB1C8BBC99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6" name="Freeform 375">
                <a:extLst>
                  <a:ext uri="{FF2B5EF4-FFF2-40B4-BE49-F238E27FC236}">
                    <a16:creationId xmlns:a16="http://schemas.microsoft.com/office/drawing/2014/main" id="{81AE569F-4D96-D040-A279-42190FDCEE5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7" name="Freeform 376">
                <a:extLst>
                  <a:ext uri="{FF2B5EF4-FFF2-40B4-BE49-F238E27FC236}">
                    <a16:creationId xmlns:a16="http://schemas.microsoft.com/office/drawing/2014/main" id="{1B1BB6FC-6713-774B-B108-5D51531F4C20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8" name="Freeform 377">
                <a:extLst>
                  <a:ext uri="{FF2B5EF4-FFF2-40B4-BE49-F238E27FC236}">
                    <a16:creationId xmlns:a16="http://schemas.microsoft.com/office/drawing/2014/main" id="{04C666BA-4AE5-754E-9C1D-BACEEB8A65B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79" name="Group 378">
            <a:extLst>
              <a:ext uri="{FF2B5EF4-FFF2-40B4-BE49-F238E27FC236}">
                <a16:creationId xmlns:a16="http://schemas.microsoft.com/office/drawing/2014/main" id="{E13CF270-E1A9-ED4F-B25A-EC17F535D816}"/>
              </a:ext>
            </a:extLst>
          </p:cNvPr>
          <p:cNvGrpSpPr/>
          <p:nvPr/>
        </p:nvGrpSpPr>
        <p:grpSpPr>
          <a:xfrm>
            <a:off x="4403089" y="2023615"/>
            <a:ext cx="1146494" cy="498545"/>
            <a:chOff x="7493876" y="2774731"/>
            <a:chExt cx="1481958" cy="894622"/>
          </a:xfrm>
        </p:grpSpPr>
        <p:sp>
          <p:nvSpPr>
            <p:cNvPr id="380" name="Freeform 379">
              <a:extLst>
                <a:ext uri="{FF2B5EF4-FFF2-40B4-BE49-F238E27FC236}">
                  <a16:creationId xmlns:a16="http://schemas.microsoft.com/office/drawing/2014/main" id="{2023D9E0-8919-9D4B-BC48-DA036377D2C0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381" name="Oval 380">
              <a:extLst>
                <a:ext uri="{FF2B5EF4-FFF2-40B4-BE49-F238E27FC236}">
                  <a16:creationId xmlns:a16="http://schemas.microsoft.com/office/drawing/2014/main" id="{417CADA6-FA0C-E84F-BD88-1D165985637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382" name="Group 381">
              <a:extLst>
                <a:ext uri="{FF2B5EF4-FFF2-40B4-BE49-F238E27FC236}">
                  <a16:creationId xmlns:a16="http://schemas.microsoft.com/office/drawing/2014/main" id="{F3AA78D0-F9B2-9B49-AA7F-C6A3571E9FEE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383" name="Freeform 382">
                <a:extLst>
                  <a:ext uri="{FF2B5EF4-FFF2-40B4-BE49-F238E27FC236}">
                    <a16:creationId xmlns:a16="http://schemas.microsoft.com/office/drawing/2014/main" id="{9798E1A6-8D5A-F24F-86B5-1ABF5E8BE74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4" name="Freeform 383">
                <a:extLst>
                  <a:ext uri="{FF2B5EF4-FFF2-40B4-BE49-F238E27FC236}">
                    <a16:creationId xmlns:a16="http://schemas.microsoft.com/office/drawing/2014/main" id="{3DE951C7-D515-2E44-A79A-46E790AD0E9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5" name="Freeform 384">
                <a:extLst>
                  <a:ext uri="{FF2B5EF4-FFF2-40B4-BE49-F238E27FC236}">
                    <a16:creationId xmlns:a16="http://schemas.microsoft.com/office/drawing/2014/main" id="{8349890D-9571-1549-B9B7-691508C0B6B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6" name="Freeform 385">
                <a:extLst>
                  <a:ext uri="{FF2B5EF4-FFF2-40B4-BE49-F238E27FC236}">
                    <a16:creationId xmlns:a16="http://schemas.microsoft.com/office/drawing/2014/main" id="{D2E3F4C2-6014-744D-BEF5-FDB1AA1491B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78" name="Line 230">
            <a:extLst>
              <a:ext uri="{FF2B5EF4-FFF2-40B4-BE49-F238E27FC236}">
                <a16:creationId xmlns:a16="http://schemas.microsoft.com/office/drawing/2014/main" id="{C1EC7F8A-99F7-DE4B-A308-44C9696C6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8968" y="2190120"/>
            <a:ext cx="0" cy="228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291" name="Group 311">
            <a:extLst>
              <a:ext uri="{FF2B5EF4-FFF2-40B4-BE49-F238E27FC236}">
                <a16:creationId xmlns:a16="http://schemas.microsoft.com/office/drawing/2014/main" id="{A06ACF3F-B97A-A64E-BD1F-CFA2CE8DE324}"/>
              </a:ext>
            </a:extLst>
          </p:cNvPr>
          <p:cNvGrpSpPr>
            <a:grpSpLocks/>
          </p:cNvGrpSpPr>
          <p:nvPr/>
        </p:nvGrpSpPr>
        <p:grpSpPr bwMode="auto">
          <a:xfrm>
            <a:off x="4857931" y="2148845"/>
            <a:ext cx="633412" cy="200025"/>
            <a:chOff x="1800" y="1425"/>
            <a:chExt cx="399" cy="126"/>
          </a:xfrm>
        </p:grpSpPr>
        <p:sp>
          <p:nvSpPr>
            <p:cNvPr id="292" name="Rectangle 294">
              <a:extLst>
                <a:ext uri="{FF2B5EF4-FFF2-40B4-BE49-F238E27FC236}">
                  <a16:creationId xmlns:a16="http://schemas.microsoft.com/office/drawing/2014/main" id="{5A57EA0A-4734-BD4C-B974-4D2EAE09F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0" y="1425"/>
              <a:ext cx="93" cy="126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93" name="Rectangle 295">
              <a:extLst>
                <a:ext uri="{FF2B5EF4-FFF2-40B4-BE49-F238E27FC236}">
                  <a16:creationId xmlns:a16="http://schemas.microsoft.com/office/drawing/2014/main" id="{515879DB-C7F1-BA40-BC8C-71A413452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2" y="1425"/>
              <a:ext cx="93" cy="126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94" name="Rectangle 296">
              <a:extLst>
                <a:ext uri="{FF2B5EF4-FFF2-40B4-BE49-F238E27FC236}">
                  <a16:creationId xmlns:a16="http://schemas.microsoft.com/office/drawing/2014/main" id="{6883F467-08DC-D149-9E36-9C80354D8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4" y="1425"/>
              <a:ext cx="93" cy="126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95" name="Rectangle 297">
              <a:extLst>
                <a:ext uri="{FF2B5EF4-FFF2-40B4-BE49-F238E27FC236}">
                  <a16:creationId xmlns:a16="http://schemas.microsoft.com/office/drawing/2014/main" id="{14CFBD96-CE00-4747-B1A0-49F377A9C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6" y="1425"/>
              <a:ext cx="93" cy="126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296" name="Rectangle 298">
            <a:extLst>
              <a:ext uri="{FF2B5EF4-FFF2-40B4-BE49-F238E27FC236}">
                <a16:creationId xmlns:a16="http://schemas.microsoft.com/office/drawing/2014/main" id="{DD538D2F-2895-0543-9865-E7D3D0EB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032" y="1971158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98" name="Line 300">
            <a:extLst>
              <a:ext uri="{FF2B5EF4-FFF2-40B4-BE49-F238E27FC236}">
                <a16:creationId xmlns:a16="http://schemas.microsoft.com/office/drawing/2014/main" id="{85E4595A-74BC-814F-A0D6-7500F4FF67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2858" y="2133026"/>
            <a:ext cx="227109" cy="114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99" name="Line 301">
            <a:extLst>
              <a:ext uri="{FF2B5EF4-FFF2-40B4-BE49-F238E27FC236}">
                <a16:creationId xmlns:a16="http://schemas.microsoft.com/office/drawing/2014/main" id="{B85E52F2-C999-9648-8987-F5FB174023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6079" y="2486552"/>
            <a:ext cx="248236" cy="15573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12" name="Line 332">
            <a:extLst>
              <a:ext uri="{FF2B5EF4-FFF2-40B4-BE49-F238E27FC236}">
                <a16:creationId xmlns:a16="http://schemas.microsoft.com/office/drawing/2014/main" id="{6FDFA112-5209-FD44-A897-DE1B6C0B424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3251" y="2546279"/>
            <a:ext cx="4750" cy="459117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88" name="Line 332">
            <a:extLst>
              <a:ext uri="{FF2B5EF4-FFF2-40B4-BE49-F238E27FC236}">
                <a16:creationId xmlns:a16="http://schemas.microsoft.com/office/drawing/2014/main" id="{6706A516-7979-2441-9F83-47F30A5B24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57081" y="1665193"/>
            <a:ext cx="0" cy="22108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89" name="Line 332">
            <a:extLst>
              <a:ext uri="{FF2B5EF4-FFF2-40B4-BE49-F238E27FC236}">
                <a16:creationId xmlns:a16="http://schemas.microsoft.com/office/drawing/2014/main" id="{6AC0CDC5-E2A6-D048-8A7B-D6287D7ECB9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50118" y="2346352"/>
            <a:ext cx="0" cy="12031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2F4F7BC-77D6-3043-887E-5AA5158E60AF}"/>
              </a:ext>
            </a:extLst>
          </p:cNvPr>
          <p:cNvGrpSpPr/>
          <p:nvPr/>
        </p:nvGrpSpPr>
        <p:grpSpPr>
          <a:xfrm>
            <a:off x="867906" y="3874035"/>
            <a:ext cx="9770367" cy="2270091"/>
            <a:chOff x="867905" y="3890077"/>
            <a:chExt cx="9770367" cy="2270091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FDD6136-A4D4-9F4B-9F7E-413DFB4643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42220" y="4680735"/>
              <a:ext cx="2211634" cy="145622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7159CD9-3C65-A847-821F-CB514D943AB2}"/>
                </a:ext>
              </a:extLst>
            </p:cNvPr>
            <p:cNvSpPr txBox="1"/>
            <p:nvPr/>
          </p:nvSpPr>
          <p:spPr>
            <a:xfrm>
              <a:off x="867905" y="3890077"/>
              <a:ext cx="97703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euei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occurs when work arrives faster than it can be serviced: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D597440-C1D3-E042-AA33-BC4269F06E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87440" y="4679579"/>
              <a:ext cx="2575767" cy="1480589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2F0BB4F-5B1A-2F46-A641-AFE3A94778A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05104" y="4695225"/>
              <a:ext cx="2241534" cy="1448901"/>
            </a:xfrm>
            <a:prstGeom prst="rect">
              <a:avLst/>
            </a:prstGeom>
          </p:spPr>
        </p:pic>
      </p:grpSp>
      <p:sp>
        <p:nvSpPr>
          <p:cNvPr id="83" name="Slide Number Placeholder 5">
            <a:extLst>
              <a:ext uri="{FF2B5EF4-FFF2-40B4-BE49-F238E27FC236}">
                <a16:creationId xmlns:a16="http://schemas.microsoft.com/office/drawing/2014/main" id="{0032936D-70F5-0749-B579-2F32AE0C12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FFFD0C58-03FC-4083-AEBC-2A7FECB73807}"/>
              </a:ext>
            </a:extLst>
          </p:cNvPr>
          <p:cNvSpPr/>
          <p:nvPr/>
        </p:nvSpPr>
        <p:spPr>
          <a:xfrm rot="5400000">
            <a:off x="5136139" y="2101099"/>
            <a:ext cx="81788" cy="642905"/>
          </a:xfrm>
          <a:prstGeom prst="rightBrace">
            <a:avLst>
              <a:gd name="adj1" fmla="val 62942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68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/>
          <a:lstStyle/>
          <a:p>
            <a:r>
              <a:rPr lang="en-US" altLang="ja-JP" dirty="0"/>
              <a:t>Packet-switching: queueing</a:t>
            </a:r>
            <a:endParaRPr lang="en-US" dirty="0"/>
          </a:p>
        </p:txBody>
      </p:sp>
      <p:grpSp>
        <p:nvGrpSpPr>
          <p:cNvPr id="275" name="Group 105">
            <a:extLst>
              <a:ext uri="{FF2B5EF4-FFF2-40B4-BE49-F238E27FC236}">
                <a16:creationId xmlns:a16="http://schemas.microsoft.com/office/drawing/2014/main" id="{F34E87DA-3B8D-6640-B193-5B62D7B3EF48}"/>
              </a:ext>
            </a:extLst>
          </p:cNvPr>
          <p:cNvGrpSpPr>
            <a:grpSpLocks/>
          </p:cNvGrpSpPr>
          <p:nvPr/>
        </p:nvGrpSpPr>
        <p:grpSpPr bwMode="auto">
          <a:xfrm>
            <a:off x="8836206" y="2201232"/>
            <a:ext cx="779462" cy="679450"/>
            <a:chOff x="-44" y="1473"/>
            <a:chExt cx="981" cy="1105"/>
          </a:xfrm>
        </p:grpSpPr>
        <p:pic>
          <p:nvPicPr>
            <p:cNvPr id="276" name="Picture 106" descr="desktop_computer_stylized_medium">
              <a:extLst>
                <a:ext uri="{FF2B5EF4-FFF2-40B4-BE49-F238E27FC236}">
                  <a16:creationId xmlns:a16="http://schemas.microsoft.com/office/drawing/2014/main" id="{E88711D7-A9FD-F746-A832-BB5DB88FF5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7" name="Freeform 107">
              <a:extLst>
                <a:ext uri="{FF2B5EF4-FFF2-40B4-BE49-F238E27FC236}">
                  <a16:creationId xmlns:a16="http://schemas.microsoft.com/office/drawing/2014/main" id="{EFDDE8B0-B296-DF47-AC1D-13986353D87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279" name="Line 276">
            <a:extLst>
              <a:ext uri="{FF2B5EF4-FFF2-40B4-BE49-F238E27FC236}">
                <a16:creationId xmlns:a16="http://schemas.microsoft.com/office/drawing/2014/main" id="{9DC8420F-6FED-9E4A-9003-4D53AC5D01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2622" y="1813032"/>
            <a:ext cx="984459" cy="4310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0" name="Line 277">
            <a:extLst>
              <a:ext uri="{FF2B5EF4-FFF2-40B4-BE49-F238E27FC236}">
                <a16:creationId xmlns:a16="http://schemas.microsoft.com/office/drawing/2014/main" id="{825EEE7A-C48E-7E45-9D02-0472E54320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07005" y="2371933"/>
            <a:ext cx="722173" cy="47699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1" name="Line 278">
            <a:extLst>
              <a:ext uri="{FF2B5EF4-FFF2-40B4-BE49-F238E27FC236}">
                <a16:creationId xmlns:a16="http://schemas.microsoft.com/office/drawing/2014/main" id="{7472BE77-3691-A64A-9D97-5E6D5271B9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4043" y="2285370"/>
            <a:ext cx="2287168" cy="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2" name="Line 279">
            <a:extLst>
              <a:ext uri="{FF2B5EF4-FFF2-40B4-BE49-F238E27FC236}">
                <a16:creationId xmlns:a16="http://schemas.microsoft.com/office/drawing/2014/main" id="{FEAD7E75-DCE4-5348-BE6B-AF5B7F022A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165418" y="2467932"/>
            <a:ext cx="9525" cy="3635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3" name="Line 280">
            <a:extLst>
              <a:ext uri="{FF2B5EF4-FFF2-40B4-BE49-F238E27FC236}">
                <a16:creationId xmlns:a16="http://schemas.microsoft.com/office/drawing/2014/main" id="{2831F7A9-2F0F-8643-AA95-303E1AF9AD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4793" y="1917070"/>
            <a:ext cx="604838" cy="3079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4" name="Rectangle 287">
            <a:extLst>
              <a:ext uri="{FF2B5EF4-FFF2-40B4-BE49-F238E27FC236}">
                <a16:creationId xmlns:a16="http://schemas.microsoft.com/office/drawing/2014/main" id="{8B0A5911-8670-7545-8347-3C226F681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481" y="2072645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5" name="Rectangle 288">
            <a:extLst>
              <a:ext uri="{FF2B5EF4-FFF2-40B4-BE49-F238E27FC236}">
                <a16:creationId xmlns:a16="http://schemas.microsoft.com/office/drawing/2014/main" id="{D262208C-E5D3-224C-B1CE-C8701D3CC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4406" y="2072645"/>
            <a:ext cx="147637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6" name="Rectangle 289">
            <a:extLst>
              <a:ext uri="{FF2B5EF4-FFF2-40B4-BE49-F238E27FC236}">
                <a16:creationId xmlns:a16="http://schemas.microsoft.com/office/drawing/2014/main" id="{39F5499D-2B7E-A343-AE94-288D88B72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331" y="2072645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7" name="Rectangle 290">
            <a:extLst>
              <a:ext uri="{FF2B5EF4-FFF2-40B4-BE49-F238E27FC236}">
                <a16:creationId xmlns:a16="http://schemas.microsoft.com/office/drawing/2014/main" id="{2B5D01EF-066C-1A48-8E4C-1E80A58E1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256" y="2072645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8" name="Rectangle 291">
            <a:extLst>
              <a:ext uri="{FF2B5EF4-FFF2-40B4-BE49-F238E27FC236}">
                <a16:creationId xmlns:a16="http://schemas.microsoft.com/office/drawing/2014/main" id="{019B14E7-A111-8B45-B672-89473571D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181" y="2072645"/>
            <a:ext cx="147637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89" name="Rectangle 292">
            <a:extLst>
              <a:ext uri="{FF2B5EF4-FFF2-40B4-BE49-F238E27FC236}">
                <a16:creationId xmlns:a16="http://schemas.microsoft.com/office/drawing/2014/main" id="{D4848F26-5AA5-CB46-A9C1-6020BE7C2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1656" y="2072645"/>
            <a:ext cx="147637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90" name="Rectangle 293">
            <a:extLst>
              <a:ext uri="{FF2B5EF4-FFF2-40B4-BE49-F238E27FC236}">
                <a16:creationId xmlns:a16="http://schemas.microsoft.com/office/drawing/2014/main" id="{58A10118-20F6-D346-ACBE-1C600CE90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3981" y="2067882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97" name="Rectangle 299">
            <a:extLst>
              <a:ext uri="{FF2B5EF4-FFF2-40B4-BE49-F238E27FC236}">
                <a16:creationId xmlns:a16="http://schemas.microsoft.com/office/drawing/2014/main" id="{D17E1878-497E-2A43-A481-55CB4F917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595" y="2529818"/>
            <a:ext cx="147637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0" name="Line 302">
            <a:extLst>
              <a:ext uri="{FF2B5EF4-FFF2-40B4-BE49-F238E27FC236}">
                <a16:creationId xmlns:a16="http://schemas.microsoft.com/office/drawing/2014/main" id="{939ADA0D-1455-884D-9357-27B446CF8E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3481" y="1963107"/>
            <a:ext cx="10620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1" name="Text Box 303">
            <a:extLst>
              <a:ext uri="{FF2B5EF4-FFF2-40B4-BE49-F238E27FC236}">
                <a16:creationId xmlns:a16="http://schemas.microsoft.com/office/drawing/2014/main" id="{D05EF651-36F2-F84C-8F83-221121AD9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7410" y="1545542"/>
            <a:ext cx="3337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A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2" name="Text Box 304">
            <a:extLst>
              <a:ext uri="{FF2B5EF4-FFF2-40B4-BE49-F238E27FC236}">
                <a16:creationId xmlns:a16="http://schemas.microsoft.com/office/drawing/2014/main" id="{6A48403E-84A6-DD47-B81F-166DA1F57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638" y="2494764"/>
            <a:ext cx="324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B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3" name="Text Box 305">
            <a:extLst>
              <a:ext uri="{FF2B5EF4-FFF2-40B4-BE49-F238E27FC236}">
                <a16:creationId xmlns:a16="http://schemas.microsoft.com/office/drawing/2014/main" id="{1E849109-85A5-E14E-B580-0CB3D5722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5296" y="1479154"/>
            <a:ext cx="3209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C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4" name="Text Box 308">
            <a:extLst>
              <a:ext uri="{FF2B5EF4-FFF2-40B4-BE49-F238E27FC236}">
                <a16:creationId xmlns:a16="http://schemas.microsoft.com/office/drawing/2014/main" id="{7F01473B-D3BF-EB40-A40F-58D06873F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2531" y="1345724"/>
            <a:ext cx="15647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= 100 Mb/s</a:t>
            </a:r>
          </a:p>
        </p:txBody>
      </p:sp>
      <p:sp>
        <p:nvSpPr>
          <p:cNvPr id="305" name="Text Box 309">
            <a:extLst>
              <a:ext uri="{FF2B5EF4-FFF2-40B4-BE49-F238E27FC236}">
                <a16:creationId xmlns:a16="http://schemas.microsoft.com/office/drawing/2014/main" id="{15B8B92D-43FD-C448-829C-72D56B8EC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7718" y="2382932"/>
            <a:ext cx="14990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= 1.5 Mb/s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CC99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6" name="Text Box 310">
            <a:extLst>
              <a:ext uri="{FF2B5EF4-FFF2-40B4-BE49-F238E27FC236}">
                <a16:creationId xmlns:a16="http://schemas.microsoft.com/office/drawing/2014/main" id="{1705A15E-2327-1946-A5A8-72CDB5567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9018" y="2880682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CC99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7" name="Line 281">
            <a:extLst>
              <a:ext uri="{FF2B5EF4-FFF2-40B4-BE49-F238E27FC236}">
                <a16:creationId xmlns:a16="http://schemas.microsoft.com/office/drawing/2014/main" id="{C1196941-D337-794E-85EA-09EE18FB91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34606" y="3033082"/>
            <a:ext cx="9842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8" name="Line 283">
            <a:extLst>
              <a:ext uri="{FF2B5EF4-FFF2-40B4-BE49-F238E27FC236}">
                <a16:creationId xmlns:a16="http://schemas.microsoft.com/office/drawing/2014/main" id="{9D4A7DBD-56CD-A443-A44E-AA1C429AE9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44205" y="2736221"/>
            <a:ext cx="950175" cy="16837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09" name="Text Box 306">
            <a:extLst>
              <a:ext uri="{FF2B5EF4-FFF2-40B4-BE49-F238E27FC236}">
                <a16:creationId xmlns:a16="http://schemas.microsoft.com/office/drawing/2014/main" id="{2C51061A-E4E4-454A-BDD2-1E2F2AB72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9682" y="2250194"/>
            <a:ext cx="404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D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CC99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10" name="Text Box 307">
            <a:extLst>
              <a:ext uri="{FF2B5EF4-FFF2-40B4-BE49-F238E27FC236}">
                <a16:creationId xmlns:a16="http://schemas.microsoft.com/office/drawing/2014/main" id="{63A27B73-528E-984E-8E80-1DB712E57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5847" y="2632972"/>
            <a:ext cx="309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A8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11" name="Text Box 330">
            <a:extLst>
              <a:ext uri="{FF2B5EF4-FFF2-40B4-BE49-F238E27FC236}">
                <a16:creationId xmlns:a16="http://schemas.microsoft.com/office/drawing/2014/main" id="{556DA9AA-BD66-E340-BB5A-0B5515A57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9197" y="3030215"/>
            <a:ext cx="2686586" cy="800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queue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of packets</a:t>
            </a:r>
          </a:p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waiting for transmission over output link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CC99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pic>
        <p:nvPicPr>
          <p:cNvPr id="314" name="Picture 97" descr="desktop_computer_stylized_medium">
            <a:extLst>
              <a:ext uri="{FF2B5EF4-FFF2-40B4-BE49-F238E27FC236}">
                <a16:creationId xmlns:a16="http://schemas.microsoft.com/office/drawing/2014/main" id="{573AA0F8-1799-5C42-906E-2606A92ABC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66218" y="1537657"/>
            <a:ext cx="779463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5" name="Freeform 98">
            <a:extLst>
              <a:ext uri="{FF2B5EF4-FFF2-40B4-BE49-F238E27FC236}">
                <a16:creationId xmlns:a16="http://schemas.microsoft.com/office/drawing/2014/main" id="{7CBCC3B7-DD4B-854D-83B4-6C036898D2DC}"/>
              </a:ext>
            </a:extLst>
          </p:cNvPr>
          <p:cNvSpPr>
            <a:spLocks/>
          </p:cNvSpPr>
          <p:nvPr/>
        </p:nvSpPr>
        <p:spPr bwMode="auto">
          <a:xfrm flipH="1">
            <a:off x="3198344" y="1602835"/>
            <a:ext cx="379005" cy="311133"/>
          </a:xfrm>
          <a:custGeom>
            <a:avLst/>
            <a:gdLst>
              <a:gd name="T0" fmla="*/ 0 w 356"/>
              <a:gd name="T1" fmla="*/ 0 h 368"/>
              <a:gd name="T2" fmla="*/ 32377 w 356"/>
              <a:gd name="T3" fmla="*/ 2307 h 368"/>
              <a:gd name="T4" fmla="*/ 38409 w 356"/>
              <a:gd name="T5" fmla="*/ 48069 h 368"/>
              <a:gd name="T6" fmla="*/ 8465 w 356"/>
              <a:gd name="T7" fmla="*/ 60116 h 368"/>
              <a:gd name="T8" fmla="*/ 0 w 356"/>
              <a:gd name="T9" fmla="*/ 0 h 3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368"/>
              <a:gd name="T17" fmla="*/ 356 w 356"/>
              <a:gd name="T18" fmla="*/ 368 h 3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368">
                <a:moveTo>
                  <a:pt x="0" y="0"/>
                </a:moveTo>
                <a:lnTo>
                  <a:pt x="300" y="14"/>
                </a:lnTo>
                <a:lnTo>
                  <a:pt x="356" y="294"/>
                </a:lnTo>
                <a:lnTo>
                  <a:pt x="78" y="36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316" name="Group 99">
            <a:extLst>
              <a:ext uri="{FF2B5EF4-FFF2-40B4-BE49-F238E27FC236}">
                <a16:creationId xmlns:a16="http://schemas.microsoft.com/office/drawing/2014/main" id="{4E03F72D-983A-8649-8AB9-3BB8E480797F}"/>
              </a:ext>
            </a:extLst>
          </p:cNvPr>
          <p:cNvGrpSpPr>
            <a:grpSpLocks/>
          </p:cNvGrpSpPr>
          <p:nvPr/>
        </p:nvGrpSpPr>
        <p:grpSpPr bwMode="auto">
          <a:xfrm>
            <a:off x="3157718" y="2512382"/>
            <a:ext cx="779463" cy="679450"/>
            <a:chOff x="-44" y="1473"/>
            <a:chExt cx="981" cy="1105"/>
          </a:xfrm>
        </p:grpSpPr>
        <p:pic>
          <p:nvPicPr>
            <p:cNvPr id="317" name="Picture 100" descr="desktop_computer_stylized_medium">
              <a:extLst>
                <a:ext uri="{FF2B5EF4-FFF2-40B4-BE49-F238E27FC236}">
                  <a16:creationId xmlns:a16="http://schemas.microsoft.com/office/drawing/2014/main" id="{2EB37FAA-6E06-BE4D-94EC-382407D76A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8" name="Freeform 101">
              <a:extLst>
                <a:ext uri="{FF2B5EF4-FFF2-40B4-BE49-F238E27FC236}">
                  <a16:creationId xmlns:a16="http://schemas.microsoft.com/office/drawing/2014/main" id="{6052CE21-5D5E-E843-9F98-90FE298E99C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grpSp>
        <p:nvGrpSpPr>
          <p:cNvPr id="319" name="Group 102">
            <a:extLst>
              <a:ext uri="{FF2B5EF4-FFF2-40B4-BE49-F238E27FC236}">
                <a16:creationId xmlns:a16="http://schemas.microsoft.com/office/drawing/2014/main" id="{91946ED8-FFCF-5942-80E3-8AA8455B4015}"/>
              </a:ext>
            </a:extLst>
          </p:cNvPr>
          <p:cNvGrpSpPr>
            <a:grpSpLocks/>
          </p:cNvGrpSpPr>
          <p:nvPr/>
        </p:nvGrpSpPr>
        <p:grpSpPr bwMode="auto">
          <a:xfrm>
            <a:off x="9553756" y="2572707"/>
            <a:ext cx="779462" cy="679450"/>
            <a:chOff x="-44" y="1473"/>
            <a:chExt cx="981" cy="1105"/>
          </a:xfrm>
        </p:grpSpPr>
        <p:pic>
          <p:nvPicPr>
            <p:cNvPr id="320" name="Picture 103" descr="desktop_computer_stylized_medium">
              <a:extLst>
                <a:ext uri="{FF2B5EF4-FFF2-40B4-BE49-F238E27FC236}">
                  <a16:creationId xmlns:a16="http://schemas.microsoft.com/office/drawing/2014/main" id="{3CF40F07-212C-C840-8691-1733E56132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1" name="Freeform 104">
              <a:extLst>
                <a:ext uri="{FF2B5EF4-FFF2-40B4-BE49-F238E27FC236}">
                  <a16:creationId xmlns:a16="http://schemas.microsoft.com/office/drawing/2014/main" id="{E68BC373-85F3-BA4A-8434-3111094EB6D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grpSp>
        <p:nvGrpSpPr>
          <p:cNvPr id="322" name="Group 108">
            <a:extLst>
              <a:ext uri="{FF2B5EF4-FFF2-40B4-BE49-F238E27FC236}">
                <a16:creationId xmlns:a16="http://schemas.microsoft.com/office/drawing/2014/main" id="{01317188-C1E0-694E-B45B-7319D79BCFE9}"/>
              </a:ext>
            </a:extLst>
          </p:cNvPr>
          <p:cNvGrpSpPr>
            <a:grpSpLocks/>
          </p:cNvGrpSpPr>
          <p:nvPr/>
        </p:nvGrpSpPr>
        <p:grpSpPr bwMode="auto">
          <a:xfrm>
            <a:off x="8918756" y="1380495"/>
            <a:ext cx="779462" cy="679450"/>
            <a:chOff x="-44" y="1473"/>
            <a:chExt cx="981" cy="1105"/>
          </a:xfrm>
        </p:grpSpPr>
        <p:pic>
          <p:nvPicPr>
            <p:cNvPr id="323" name="Picture 109" descr="desktop_computer_stylized_medium">
              <a:extLst>
                <a:ext uri="{FF2B5EF4-FFF2-40B4-BE49-F238E27FC236}">
                  <a16:creationId xmlns:a16="http://schemas.microsoft.com/office/drawing/2014/main" id="{92B110BF-10E7-BC42-AB4B-3F1A6E6A2E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4" name="Freeform 110">
              <a:extLst>
                <a:ext uri="{FF2B5EF4-FFF2-40B4-BE49-F238E27FC236}">
                  <a16:creationId xmlns:a16="http://schemas.microsoft.com/office/drawing/2014/main" id="{D02F4F44-52FE-0E4D-BB82-E10F3BD04F5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grpSp>
        <p:nvGrpSpPr>
          <p:cNvPr id="363" name="Group 362">
            <a:extLst>
              <a:ext uri="{FF2B5EF4-FFF2-40B4-BE49-F238E27FC236}">
                <a16:creationId xmlns:a16="http://schemas.microsoft.com/office/drawing/2014/main" id="{173AE6D5-68CD-C54F-A308-AF4429F3910C}"/>
              </a:ext>
            </a:extLst>
          </p:cNvPr>
          <p:cNvGrpSpPr/>
          <p:nvPr/>
        </p:nvGrpSpPr>
        <p:grpSpPr>
          <a:xfrm>
            <a:off x="7595249" y="2045192"/>
            <a:ext cx="1146494" cy="498545"/>
            <a:chOff x="7493876" y="2774731"/>
            <a:chExt cx="1481958" cy="894622"/>
          </a:xfrm>
        </p:grpSpPr>
        <p:sp>
          <p:nvSpPr>
            <p:cNvPr id="364" name="Freeform 363">
              <a:extLst>
                <a:ext uri="{FF2B5EF4-FFF2-40B4-BE49-F238E27FC236}">
                  <a16:creationId xmlns:a16="http://schemas.microsoft.com/office/drawing/2014/main" id="{380275CA-D809-AA4B-A952-7CDB1B772842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365" name="Oval 364">
              <a:extLst>
                <a:ext uri="{FF2B5EF4-FFF2-40B4-BE49-F238E27FC236}">
                  <a16:creationId xmlns:a16="http://schemas.microsoft.com/office/drawing/2014/main" id="{A3E1C485-6E19-F047-AE7B-D9818E2BF9E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366" name="Group 365">
              <a:extLst>
                <a:ext uri="{FF2B5EF4-FFF2-40B4-BE49-F238E27FC236}">
                  <a16:creationId xmlns:a16="http://schemas.microsoft.com/office/drawing/2014/main" id="{F5E9CBAD-D03E-9341-8E23-F1280791A28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367" name="Freeform 366">
                <a:extLst>
                  <a:ext uri="{FF2B5EF4-FFF2-40B4-BE49-F238E27FC236}">
                    <a16:creationId xmlns:a16="http://schemas.microsoft.com/office/drawing/2014/main" id="{BE6F6BF5-D1B7-EA4E-8FDF-D0B255FC04DC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8" name="Freeform 367">
                <a:extLst>
                  <a:ext uri="{FF2B5EF4-FFF2-40B4-BE49-F238E27FC236}">
                    <a16:creationId xmlns:a16="http://schemas.microsoft.com/office/drawing/2014/main" id="{FB7D27E2-CCF6-BC41-86BA-9A4294537E6C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9" name="Freeform 368">
                <a:extLst>
                  <a:ext uri="{FF2B5EF4-FFF2-40B4-BE49-F238E27FC236}">
                    <a16:creationId xmlns:a16="http://schemas.microsoft.com/office/drawing/2014/main" id="{AEB1EF04-B0B9-0C45-8B5E-5032278125F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0" name="Freeform 369">
                <a:extLst>
                  <a:ext uri="{FF2B5EF4-FFF2-40B4-BE49-F238E27FC236}">
                    <a16:creationId xmlns:a16="http://schemas.microsoft.com/office/drawing/2014/main" id="{88FC3F1B-A4AF-2F41-9B06-1DE4ECEFB739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71" name="Group 370">
            <a:extLst>
              <a:ext uri="{FF2B5EF4-FFF2-40B4-BE49-F238E27FC236}">
                <a16:creationId xmlns:a16="http://schemas.microsoft.com/office/drawing/2014/main" id="{F1603ECD-AC1A-A544-88F1-56B46AC17A2C}"/>
              </a:ext>
            </a:extLst>
          </p:cNvPr>
          <p:cNvGrpSpPr/>
          <p:nvPr/>
        </p:nvGrpSpPr>
        <p:grpSpPr>
          <a:xfrm>
            <a:off x="7621178" y="2733126"/>
            <a:ext cx="1146494" cy="498545"/>
            <a:chOff x="7493876" y="2774731"/>
            <a:chExt cx="1481958" cy="894622"/>
          </a:xfrm>
        </p:grpSpPr>
        <p:sp>
          <p:nvSpPr>
            <p:cNvPr id="372" name="Freeform 371">
              <a:extLst>
                <a:ext uri="{FF2B5EF4-FFF2-40B4-BE49-F238E27FC236}">
                  <a16:creationId xmlns:a16="http://schemas.microsoft.com/office/drawing/2014/main" id="{482C6B14-449F-4546-9144-55F5B7C715A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373" name="Oval 372">
              <a:extLst>
                <a:ext uri="{FF2B5EF4-FFF2-40B4-BE49-F238E27FC236}">
                  <a16:creationId xmlns:a16="http://schemas.microsoft.com/office/drawing/2014/main" id="{8C779DA2-3A8F-B145-A969-B85A812AD08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448306A3-BD95-0542-A39D-6D17237F1EB9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375" name="Freeform 374">
                <a:extLst>
                  <a:ext uri="{FF2B5EF4-FFF2-40B4-BE49-F238E27FC236}">
                    <a16:creationId xmlns:a16="http://schemas.microsoft.com/office/drawing/2014/main" id="{9C8D15C0-548B-354D-8013-4AB1C8BBC99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6" name="Freeform 375">
                <a:extLst>
                  <a:ext uri="{FF2B5EF4-FFF2-40B4-BE49-F238E27FC236}">
                    <a16:creationId xmlns:a16="http://schemas.microsoft.com/office/drawing/2014/main" id="{81AE569F-4D96-D040-A279-42190FDCEE5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7" name="Freeform 376">
                <a:extLst>
                  <a:ext uri="{FF2B5EF4-FFF2-40B4-BE49-F238E27FC236}">
                    <a16:creationId xmlns:a16="http://schemas.microsoft.com/office/drawing/2014/main" id="{1B1BB6FC-6713-774B-B108-5D51531F4C20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8" name="Freeform 377">
                <a:extLst>
                  <a:ext uri="{FF2B5EF4-FFF2-40B4-BE49-F238E27FC236}">
                    <a16:creationId xmlns:a16="http://schemas.microsoft.com/office/drawing/2014/main" id="{04C666BA-4AE5-754E-9C1D-BACEEB8A65B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79" name="Group 378">
            <a:extLst>
              <a:ext uri="{FF2B5EF4-FFF2-40B4-BE49-F238E27FC236}">
                <a16:creationId xmlns:a16="http://schemas.microsoft.com/office/drawing/2014/main" id="{E13CF270-E1A9-ED4F-B25A-EC17F535D816}"/>
              </a:ext>
            </a:extLst>
          </p:cNvPr>
          <p:cNvGrpSpPr/>
          <p:nvPr/>
        </p:nvGrpSpPr>
        <p:grpSpPr>
          <a:xfrm>
            <a:off x="4403089" y="2023615"/>
            <a:ext cx="1146494" cy="498545"/>
            <a:chOff x="7493876" y="2774731"/>
            <a:chExt cx="1481958" cy="894622"/>
          </a:xfrm>
        </p:grpSpPr>
        <p:sp>
          <p:nvSpPr>
            <p:cNvPr id="380" name="Freeform 379">
              <a:extLst>
                <a:ext uri="{FF2B5EF4-FFF2-40B4-BE49-F238E27FC236}">
                  <a16:creationId xmlns:a16="http://schemas.microsoft.com/office/drawing/2014/main" id="{2023D9E0-8919-9D4B-BC48-DA036377D2C0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381" name="Oval 380">
              <a:extLst>
                <a:ext uri="{FF2B5EF4-FFF2-40B4-BE49-F238E27FC236}">
                  <a16:creationId xmlns:a16="http://schemas.microsoft.com/office/drawing/2014/main" id="{417CADA6-FA0C-E84F-BD88-1D165985637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382" name="Group 381">
              <a:extLst>
                <a:ext uri="{FF2B5EF4-FFF2-40B4-BE49-F238E27FC236}">
                  <a16:creationId xmlns:a16="http://schemas.microsoft.com/office/drawing/2014/main" id="{F3AA78D0-F9B2-9B49-AA7F-C6A3571E9FEE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383" name="Freeform 382">
                <a:extLst>
                  <a:ext uri="{FF2B5EF4-FFF2-40B4-BE49-F238E27FC236}">
                    <a16:creationId xmlns:a16="http://schemas.microsoft.com/office/drawing/2014/main" id="{9798E1A6-8D5A-F24F-86B5-1ABF5E8BE74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4" name="Freeform 383">
                <a:extLst>
                  <a:ext uri="{FF2B5EF4-FFF2-40B4-BE49-F238E27FC236}">
                    <a16:creationId xmlns:a16="http://schemas.microsoft.com/office/drawing/2014/main" id="{3DE951C7-D515-2E44-A79A-46E790AD0E9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5" name="Freeform 384">
                <a:extLst>
                  <a:ext uri="{FF2B5EF4-FFF2-40B4-BE49-F238E27FC236}">
                    <a16:creationId xmlns:a16="http://schemas.microsoft.com/office/drawing/2014/main" id="{8349890D-9571-1549-B9B7-691508C0B6B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6" name="Freeform 385">
                <a:extLst>
                  <a:ext uri="{FF2B5EF4-FFF2-40B4-BE49-F238E27FC236}">
                    <a16:creationId xmlns:a16="http://schemas.microsoft.com/office/drawing/2014/main" id="{D2E3F4C2-6014-744D-BEF5-FDB1AA1491B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78" name="Line 230">
            <a:extLst>
              <a:ext uri="{FF2B5EF4-FFF2-40B4-BE49-F238E27FC236}">
                <a16:creationId xmlns:a16="http://schemas.microsoft.com/office/drawing/2014/main" id="{C1EC7F8A-99F7-DE4B-A308-44C9696C6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8968" y="2190120"/>
            <a:ext cx="0" cy="228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291" name="Group 311">
            <a:extLst>
              <a:ext uri="{FF2B5EF4-FFF2-40B4-BE49-F238E27FC236}">
                <a16:creationId xmlns:a16="http://schemas.microsoft.com/office/drawing/2014/main" id="{A06ACF3F-B97A-A64E-BD1F-CFA2CE8DE324}"/>
              </a:ext>
            </a:extLst>
          </p:cNvPr>
          <p:cNvGrpSpPr>
            <a:grpSpLocks/>
          </p:cNvGrpSpPr>
          <p:nvPr/>
        </p:nvGrpSpPr>
        <p:grpSpPr bwMode="auto">
          <a:xfrm>
            <a:off x="4857931" y="2148845"/>
            <a:ext cx="633412" cy="200025"/>
            <a:chOff x="1800" y="1425"/>
            <a:chExt cx="399" cy="126"/>
          </a:xfrm>
        </p:grpSpPr>
        <p:sp>
          <p:nvSpPr>
            <p:cNvPr id="292" name="Rectangle 294">
              <a:extLst>
                <a:ext uri="{FF2B5EF4-FFF2-40B4-BE49-F238E27FC236}">
                  <a16:creationId xmlns:a16="http://schemas.microsoft.com/office/drawing/2014/main" id="{5A57EA0A-4734-BD4C-B974-4D2EAE09F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0" y="1425"/>
              <a:ext cx="93" cy="126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93" name="Rectangle 295">
              <a:extLst>
                <a:ext uri="{FF2B5EF4-FFF2-40B4-BE49-F238E27FC236}">
                  <a16:creationId xmlns:a16="http://schemas.microsoft.com/office/drawing/2014/main" id="{515879DB-C7F1-BA40-BC8C-71A413452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2" y="1425"/>
              <a:ext cx="93" cy="126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94" name="Rectangle 296">
              <a:extLst>
                <a:ext uri="{FF2B5EF4-FFF2-40B4-BE49-F238E27FC236}">
                  <a16:creationId xmlns:a16="http://schemas.microsoft.com/office/drawing/2014/main" id="{6883F467-08DC-D149-9E36-9C80354D8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4" y="1425"/>
              <a:ext cx="93" cy="126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95" name="Rectangle 297">
              <a:extLst>
                <a:ext uri="{FF2B5EF4-FFF2-40B4-BE49-F238E27FC236}">
                  <a16:creationId xmlns:a16="http://schemas.microsoft.com/office/drawing/2014/main" id="{14CFBD96-CE00-4747-B1A0-49F377A9C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6" y="1425"/>
              <a:ext cx="93" cy="126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296" name="Rectangle 298">
            <a:extLst>
              <a:ext uri="{FF2B5EF4-FFF2-40B4-BE49-F238E27FC236}">
                <a16:creationId xmlns:a16="http://schemas.microsoft.com/office/drawing/2014/main" id="{DD538D2F-2895-0543-9865-E7D3D0EB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032" y="1971158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98" name="Line 300">
            <a:extLst>
              <a:ext uri="{FF2B5EF4-FFF2-40B4-BE49-F238E27FC236}">
                <a16:creationId xmlns:a16="http://schemas.microsoft.com/office/drawing/2014/main" id="{85E4595A-74BC-814F-A0D6-7500F4FF67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2858" y="2133026"/>
            <a:ext cx="227109" cy="114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299" name="Line 301">
            <a:extLst>
              <a:ext uri="{FF2B5EF4-FFF2-40B4-BE49-F238E27FC236}">
                <a16:creationId xmlns:a16="http://schemas.microsoft.com/office/drawing/2014/main" id="{B85E52F2-C999-9648-8987-F5FB174023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6079" y="2486552"/>
            <a:ext cx="248236" cy="15573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88" name="Line 332">
            <a:extLst>
              <a:ext uri="{FF2B5EF4-FFF2-40B4-BE49-F238E27FC236}">
                <a16:creationId xmlns:a16="http://schemas.microsoft.com/office/drawing/2014/main" id="{6706A516-7979-2441-9F83-47F30A5B24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57081" y="1665193"/>
            <a:ext cx="0" cy="22108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89" name="Line 332">
            <a:extLst>
              <a:ext uri="{FF2B5EF4-FFF2-40B4-BE49-F238E27FC236}">
                <a16:creationId xmlns:a16="http://schemas.microsoft.com/office/drawing/2014/main" id="{6AC0CDC5-E2A6-D048-8A7B-D6287D7ECB9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50118" y="2346352"/>
            <a:ext cx="0" cy="12031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83" name="Content Placeholder 2">
            <a:extLst>
              <a:ext uri="{FF2B5EF4-FFF2-40B4-BE49-F238E27FC236}">
                <a16:creationId xmlns:a16="http://schemas.microsoft.com/office/drawing/2014/main" id="{D16763EA-5374-AA46-AB35-8BC78C1F379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353612" y="4213229"/>
            <a:ext cx="10347608" cy="223406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en-US" sz="3200" i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Packet queuing and loss: </a:t>
            </a:r>
            <a:r>
              <a:rPr lang="en-US" altLang="en-US" sz="3200" dirty="0">
                <a:ea typeface="ＭＳ Ｐゴシック" panose="020B0600070205080204" pitchFamily="34" charset="-128"/>
              </a:rPr>
              <a:t>i</a:t>
            </a:r>
            <a:r>
              <a:rPr lang="en-US" altLang="en-US" dirty="0">
                <a:ea typeface="ＭＳ Ｐゴシック" panose="020B0600070205080204" pitchFamily="34" charset="-128"/>
              </a:rPr>
              <a:t>f arrival rate (in bps) to link exceeds transmission rate (bps) of link for some period of time:</a:t>
            </a:r>
          </a:p>
          <a:p>
            <a:pPr marL="287338" indent="-230188"/>
            <a:r>
              <a:rPr lang="en-US" altLang="en-US" dirty="0">
                <a:ea typeface="ＭＳ Ｐゴシック" panose="020B0600070205080204" pitchFamily="34" charset="-128"/>
              </a:rPr>
              <a:t>packets will queue, waiting to be transmitted on output link </a:t>
            </a:r>
          </a:p>
          <a:p>
            <a:pPr marL="287338" indent="-230188"/>
            <a:r>
              <a:rPr lang="en-US" altLang="en-US" dirty="0">
                <a:ea typeface="ＭＳ Ｐゴシック" panose="020B0600070205080204" pitchFamily="34" charset="-128"/>
              </a:rPr>
              <a:t>packets can be dropped (lost) if memory (buffer) in router fills up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79" name="Slide Number Placeholder 5">
            <a:extLst>
              <a:ext uri="{FF2B5EF4-FFF2-40B4-BE49-F238E27FC236}">
                <a16:creationId xmlns:a16="http://schemas.microsoft.com/office/drawing/2014/main" id="{1F3C5694-B3D1-9147-BB4D-3DE769EDB2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80" name="Line 332">
            <a:extLst>
              <a:ext uri="{FF2B5EF4-FFF2-40B4-BE49-F238E27FC236}">
                <a16:creationId xmlns:a16="http://schemas.microsoft.com/office/drawing/2014/main" id="{6FDFA112-5209-FD44-A897-DE1B6C0B424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3251" y="2546279"/>
            <a:ext cx="4750" cy="459117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81" name="Right Brace 80">
            <a:extLst>
              <a:ext uri="{FF2B5EF4-FFF2-40B4-BE49-F238E27FC236}">
                <a16:creationId xmlns:a16="http://schemas.microsoft.com/office/drawing/2014/main" id="{FFFD0C58-03FC-4083-AEBC-2A7FECB73807}"/>
              </a:ext>
            </a:extLst>
          </p:cNvPr>
          <p:cNvSpPr/>
          <p:nvPr/>
        </p:nvSpPr>
        <p:spPr>
          <a:xfrm rot="5400000">
            <a:off x="5136139" y="2101099"/>
            <a:ext cx="81788" cy="642905"/>
          </a:xfrm>
          <a:prstGeom prst="rightBrace">
            <a:avLst>
              <a:gd name="adj1" fmla="val 62942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66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uiExpan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A96A313-4085-4237-B780-53DE184E0E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nabler of </a:t>
            </a:r>
            <a:r>
              <a:rPr lang="en-US" dirty="0">
                <a:solidFill>
                  <a:srgbClr val="C00000"/>
                </a:solidFill>
              </a:rPr>
              <a:t>societal change</a:t>
            </a:r>
          </a:p>
          <a:p>
            <a:pPr lvl="1"/>
            <a:r>
              <a:rPr lang="en-US" dirty="0"/>
              <a:t>Access to knowledge</a:t>
            </a:r>
          </a:p>
          <a:p>
            <a:pPr lvl="1"/>
            <a:r>
              <a:rPr lang="en-US" dirty="0"/>
              <a:t>Ease of access to information anywhere in the world</a:t>
            </a:r>
          </a:p>
          <a:p>
            <a:pPr lvl="1"/>
            <a:r>
              <a:rPr lang="en-US" dirty="0"/>
              <a:t>Access to news and media</a:t>
            </a:r>
          </a:p>
          <a:p>
            <a:pPr lvl="1"/>
            <a:r>
              <a:rPr lang="en-US" dirty="0"/>
              <a:t>Social and personal relationships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9BDBE6C-D11D-48C8-BE9D-F1A982265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etworks (the Internet) are Important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A24BCB-B9DE-47A4-96EB-354709D155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4338" name="Picture 2" descr="What Is Wikipedia? Here's What You Should Know">
            <a:extLst>
              <a:ext uri="{FF2B5EF4-FFF2-40B4-BE49-F238E27FC236}">
                <a16:creationId xmlns:a16="http://schemas.microsoft.com/office/drawing/2014/main" id="{2771EB72-D621-46D0-B489-471F0E95E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2445" y="1580968"/>
            <a:ext cx="1230329" cy="922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ملف:Blackboard Inc. logo.png - ويكيبيديا">
            <a:extLst>
              <a:ext uri="{FF2B5EF4-FFF2-40B4-BE49-F238E27FC236}">
                <a16:creationId xmlns:a16="http://schemas.microsoft.com/office/drawing/2014/main" id="{3B8DB65D-F548-4EC4-914A-50D1ECECB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3752" y="2985051"/>
            <a:ext cx="740309" cy="714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6" name="Picture 10" descr="واتساب - ويكيبيديا">
            <a:extLst>
              <a:ext uri="{FF2B5EF4-FFF2-40B4-BE49-F238E27FC236}">
                <a16:creationId xmlns:a16="http://schemas.microsoft.com/office/drawing/2014/main" id="{3B3EEFA2-6F28-4567-90E8-12D98C1B49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7258" y="4971975"/>
            <a:ext cx="1021622" cy="1027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8" name="Picture 12" descr="Events and Media - Pius XII Newman Center">
            <a:extLst>
              <a:ext uri="{FF2B5EF4-FFF2-40B4-BE49-F238E27FC236}">
                <a16:creationId xmlns:a16="http://schemas.microsoft.com/office/drawing/2014/main" id="{3FCC28E0-CA94-4E9B-8489-EDE4FE0AE1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1612" y="4008361"/>
            <a:ext cx="820555" cy="820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0" name="Picture 14" descr="Zoom for Chrome - PWA - التطبيقات على Google Play">
            <a:extLst>
              <a:ext uri="{FF2B5EF4-FFF2-40B4-BE49-F238E27FC236}">
                <a16:creationId xmlns:a16="http://schemas.microsoft.com/office/drawing/2014/main" id="{939BB407-52A8-459E-A951-6BAE9312B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8979" y="5622692"/>
            <a:ext cx="753701" cy="75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8" name="Picture 22" descr="File:شعار الهيئة السعودية للبيانات والذكاء الاصطناعي SDAIA.svg - Wikimedia  Commons">
            <a:extLst>
              <a:ext uri="{FF2B5EF4-FFF2-40B4-BE49-F238E27FC236}">
                <a16:creationId xmlns:a16="http://schemas.microsoft.com/office/drawing/2014/main" id="{2B02C36D-D5C6-49DF-8429-320DBA7E0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3013" y="2188407"/>
            <a:ext cx="1519154" cy="526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66" name="Picture 30" descr="Transparent TikTok Logo PNG Download (2) | Pnggrid">
            <a:extLst>
              <a:ext uri="{FF2B5EF4-FFF2-40B4-BE49-F238E27FC236}">
                <a16:creationId xmlns:a16="http://schemas.microsoft.com/office/drawing/2014/main" id="{04B58B13-9CF4-4C95-A2E8-62565DE62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4174" y="3841434"/>
            <a:ext cx="668386" cy="75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nternational study lists Saudi e-learning platform among world's best |  Arab News">
            <a:extLst>
              <a:ext uri="{FF2B5EF4-FFF2-40B4-BE49-F238E27FC236}">
                <a16:creationId xmlns:a16="http://schemas.microsoft.com/office/drawing/2014/main" id="{5A2F1873-3799-41D8-BB43-44EE31310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382" y="4129974"/>
            <a:ext cx="1151098" cy="625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Microsoft Teams">
            <a:extLst>
              <a:ext uri="{FF2B5EF4-FFF2-40B4-BE49-F238E27FC236}">
                <a16:creationId xmlns:a16="http://schemas.microsoft.com/office/drawing/2014/main" id="{067FE90E-3534-4843-9F4E-4BE948580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9322" y="4947119"/>
            <a:ext cx="886083" cy="886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Absher | أبشر - Apps on Google Play">
            <a:extLst>
              <a:ext uri="{FF2B5EF4-FFF2-40B4-BE49-F238E27FC236}">
                <a16:creationId xmlns:a16="http://schemas.microsoft.com/office/drawing/2014/main" id="{F6706CEE-7065-41EA-AC73-F16A30DD7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5462" y="2777934"/>
            <a:ext cx="1044418" cy="1044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703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>
            <a:normAutofit fontScale="90000"/>
          </a:bodyPr>
          <a:lstStyle/>
          <a:p>
            <a:r>
              <a:rPr lang="en-US" altLang="ja-JP" dirty="0"/>
              <a:t>Alternative to packet switching: circuit switch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DAEE93-D7C7-5A4A-AB8B-951DDF4E15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95788" y="1434849"/>
            <a:ext cx="5692665" cy="5310856"/>
          </a:xfrm>
        </p:spPr>
        <p:txBody>
          <a:bodyPr>
            <a:normAutofit/>
          </a:bodyPr>
          <a:lstStyle/>
          <a:p>
            <a:pPr marL="11113" indent="-11113">
              <a:buNone/>
            </a:pPr>
            <a:r>
              <a:rPr lang="en-US" altLang="en-US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end-end resources allocated to, reserved for “</a:t>
            </a:r>
            <a:r>
              <a:rPr lang="en-US" altLang="ja-JP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call” between source and destination</a:t>
            </a:r>
          </a:p>
          <a:p>
            <a:r>
              <a:rPr lang="en-US" altLang="en-US" sz="2400" dirty="0">
                <a:ea typeface="ＭＳ Ｐゴシック" panose="020B0600070205080204" pitchFamily="34" charset="-128"/>
              </a:rPr>
              <a:t>in diagram, each link has four circuits. </a:t>
            </a:r>
          </a:p>
          <a:p>
            <a:pPr marL="682625" lvl="1" indent="-225425"/>
            <a:r>
              <a:rPr lang="en-US" altLang="en-US" dirty="0">
                <a:ea typeface="ＭＳ Ｐゴシック" panose="020B0600070205080204" pitchFamily="34" charset="-128"/>
              </a:rPr>
              <a:t>call gets 2</a:t>
            </a:r>
            <a:r>
              <a:rPr lang="en-US" altLang="en-US" baseline="30000" dirty="0">
                <a:ea typeface="ＭＳ Ｐゴシック" panose="020B0600070205080204" pitchFamily="34" charset="-128"/>
              </a:rPr>
              <a:t>nd</a:t>
            </a:r>
            <a:r>
              <a:rPr lang="en-US" altLang="en-US" dirty="0">
                <a:ea typeface="ＭＳ Ｐゴシック" panose="020B0600070205080204" pitchFamily="34" charset="-128"/>
              </a:rPr>
              <a:t> circuit in top link and 1</a:t>
            </a:r>
            <a:r>
              <a:rPr lang="en-US" altLang="en-US" baseline="30000" dirty="0">
                <a:ea typeface="ＭＳ Ｐゴシック" panose="020B0600070205080204" pitchFamily="34" charset="-128"/>
              </a:rPr>
              <a:t>st</a:t>
            </a:r>
            <a:r>
              <a:rPr lang="en-US" altLang="en-US" dirty="0">
                <a:ea typeface="ＭＳ Ｐゴシック" panose="020B0600070205080204" pitchFamily="34" charset="-128"/>
              </a:rPr>
              <a:t> circuit in right link.</a:t>
            </a:r>
          </a:p>
          <a:p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+</a:t>
            </a:r>
            <a:r>
              <a:rPr lang="en-US" altLang="en-US" sz="2400" dirty="0" err="1">
                <a:solidFill>
                  <a:srgbClr val="00B050"/>
                </a:solidFill>
                <a:ea typeface="ＭＳ Ｐゴシック" panose="020B0600070205080204" pitchFamily="34" charset="-128"/>
              </a:rPr>
              <a:t>ve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: dedicated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resources</a:t>
            </a:r>
            <a:r>
              <a:rPr lang="en-US" altLang="en-US" sz="2400" dirty="0">
                <a:ea typeface="ＭＳ Ｐゴシック" panose="020B0600070205080204" pitchFamily="34" charset="-128"/>
              </a:rPr>
              <a:t>: no sharing</a:t>
            </a:r>
          </a:p>
          <a:p>
            <a:pPr marL="682625" lvl="1" indent="-225425"/>
            <a:r>
              <a:rPr lang="en-US" altLang="en-US" dirty="0">
                <a:ea typeface="Arial" panose="020B0604020202020204" pitchFamily="34" charset="0"/>
              </a:rPr>
              <a:t>circuit-like (guaranteed) performance</a:t>
            </a:r>
          </a:p>
          <a:p>
            <a:r>
              <a:rPr lang="en-US" altLang="en-US" sz="24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-</a:t>
            </a:r>
            <a:r>
              <a:rPr lang="en-US" altLang="en-US" sz="2400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ve</a:t>
            </a:r>
            <a:r>
              <a:rPr lang="en-US" altLang="en-US" sz="24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: </a:t>
            </a:r>
            <a:r>
              <a:rPr lang="en-US" altLang="en-US" sz="2400" dirty="0">
                <a:ea typeface="ＭＳ Ｐゴシック" panose="020B0600070205080204" pitchFamily="34" charset="-128"/>
              </a:rPr>
              <a:t>circuit </a:t>
            </a:r>
            <a:r>
              <a:rPr lang="en-US" altLang="en-US" sz="24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egment is idle</a:t>
            </a:r>
            <a:r>
              <a:rPr lang="en-US" altLang="en-US" sz="2400" dirty="0">
                <a:ea typeface="ＭＳ Ｐゴシック" panose="020B0600070205080204" pitchFamily="34" charset="-128"/>
              </a:rPr>
              <a:t> if not used by call </a:t>
            </a:r>
            <a:r>
              <a:rPr lang="en-US" altLang="en-US" sz="2400" dirty="0">
                <a:solidFill>
                  <a:srgbClr val="000099"/>
                </a:solidFill>
                <a:ea typeface="ＭＳ Ｐゴシック" panose="020B0600070205080204" pitchFamily="34" charset="-128"/>
              </a:rPr>
              <a:t>(no sharing)</a:t>
            </a:r>
          </a:p>
          <a:p>
            <a:pPr marL="174625" indent="0">
              <a:buSzPct val="75000"/>
              <a:buNone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614" name="Rectangle 613">
            <a:extLst>
              <a:ext uri="{FF2B5EF4-FFF2-40B4-BE49-F238E27FC236}">
                <a16:creationId xmlns:a16="http://schemas.microsoft.com/office/drawing/2014/main" id="{C85B1EBD-FEC9-7D47-95F3-A01E91DC9894}"/>
              </a:ext>
            </a:extLst>
          </p:cNvPr>
          <p:cNvSpPr/>
          <p:nvPr/>
        </p:nvSpPr>
        <p:spPr bwMode="auto">
          <a:xfrm>
            <a:off x="8424977" y="2768303"/>
            <a:ext cx="1498678" cy="6275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631" name="Rectangle 630">
            <a:extLst>
              <a:ext uri="{FF2B5EF4-FFF2-40B4-BE49-F238E27FC236}">
                <a16:creationId xmlns:a16="http://schemas.microsoft.com/office/drawing/2014/main" id="{C07D9778-DC6E-7345-9465-FB3BB6CE8E90}"/>
              </a:ext>
            </a:extLst>
          </p:cNvPr>
          <p:cNvSpPr/>
          <p:nvPr/>
        </p:nvSpPr>
        <p:spPr bwMode="auto">
          <a:xfrm>
            <a:off x="8424977" y="2831058"/>
            <a:ext cx="1498678" cy="6275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632" name="Rectangle 631">
            <a:extLst>
              <a:ext uri="{FF2B5EF4-FFF2-40B4-BE49-F238E27FC236}">
                <a16:creationId xmlns:a16="http://schemas.microsoft.com/office/drawing/2014/main" id="{61FD4856-E9C8-2A41-A5F2-E30BD123301C}"/>
              </a:ext>
            </a:extLst>
          </p:cNvPr>
          <p:cNvSpPr/>
          <p:nvPr/>
        </p:nvSpPr>
        <p:spPr bwMode="auto">
          <a:xfrm>
            <a:off x="8424977" y="2893815"/>
            <a:ext cx="1498678" cy="6275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633" name="Rectangle 632">
            <a:extLst>
              <a:ext uri="{FF2B5EF4-FFF2-40B4-BE49-F238E27FC236}">
                <a16:creationId xmlns:a16="http://schemas.microsoft.com/office/drawing/2014/main" id="{7AC453DB-05D4-EC4C-921B-39BF8237099E}"/>
              </a:ext>
            </a:extLst>
          </p:cNvPr>
          <p:cNvSpPr/>
          <p:nvPr/>
        </p:nvSpPr>
        <p:spPr bwMode="auto">
          <a:xfrm>
            <a:off x="8424977" y="2956570"/>
            <a:ext cx="1498678" cy="627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635" name="Group 75">
            <a:extLst>
              <a:ext uri="{FF2B5EF4-FFF2-40B4-BE49-F238E27FC236}">
                <a16:creationId xmlns:a16="http://schemas.microsoft.com/office/drawing/2014/main" id="{5F6DF9A5-3FFC-8C4A-BBDB-ED9D3E810747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309151" y="3674784"/>
            <a:ext cx="1446966" cy="261562"/>
            <a:chOff x="4876800" y="1143000"/>
            <a:chExt cx="1752600" cy="304800"/>
          </a:xfrm>
        </p:grpSpPr>
        <p:sp>
          <p:nvSpPr>
            <p:cNvPr id="675" name="Rectangle 674">
              <a:extLst>
                <a:ext uri="{FF2B5EF4-FFF2-40B4-BE49-F238E27FC236}">
                  <a16:creationId xmlns:a16="http://schemas.microsoft.com/office/drawing/2014/main" id="{977C84FC-032A-8445-8061-6975ED8A7912}"/>
                </a:ext>
              </a:extLst>
            </p:cNvPr>
            <p:cNvSpPr/>
            <p:nvPr/>
          </p:nvSpPr>
          <p:spPr>
            <a:xfrm>
              <a:off x="4865941" y="1169772"/>
              <a:ext cx="1752599" cy="7620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76" name="Rectangle 675">
              <a:extLst>
                <a:ext uri="{FF2B5EF4-FFF2-40B4-BE49-F238E27FC236}">
                  <a16:creationId xmlns:a16="http://schemas.microsoft.com/office/drawing/2014/main" id="{B419306E-4AE4-9E46-8222-E9A57C016985}"/>
                </a:ext>
              </a:extLst>
            </p:cNvPr>
            <p:cNvSpPr/>
            <p:nvPr/>
          </p:nvSpPr>
          <p:spPr>
            <a:xfrm>
              <a:off x="4865941" y="1245972"/>
              <a:ext cx="1752599" cy="7619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77" name="Rectangle 676">
              <a:extLst>
                <a:ext uri="{FF2B5EF4-FFF2-40B4-BE49-F238E27FC236}">
                  <a16:creationId xmlns:a16="http://schemas.microsoft.com/office/drawing/2014/main" id="{3197829C-6518-5743-A13E-C28A17ADE787}"/>
                </a:ext>
              </a:extLst>
            </p:cNvPr>
            <p:cNvSpPr/>
            <p:nvPr/>
          </p:nvSpPr>
          <p:spPr>
            <a:xfrm>
              <a:off x="4865941" y="1322172"/>
              <a:ext cx="1752599" cy="7620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78" name="Rectangle 677">
              <a:extLst>
                <a:ext uri="{FF2B5EF4-FFF2-40B4-BE49-F238E27FC236}">
                  <a16:creationId xmlns:a16="http://schemas.microsoft.com/office/drawing/2014/main" id="{D024E2F3-1A4C-0644-95D3-3003554E779D}"/>
                </a:ext>
              </a:extLst>
            </p:cNvPr>
            <p:cNvSpPr/>
            <p:nvPr/>
          </p:nvSpPr>
          <p:spPr>
            <a:xfrm>
              <a:off x="4865941" y="1398372"/>
              <a:ext cx="1752599" cy="7619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636" name="Group 80">
            <a:extLst>
              <a:ext uri="{FF2B5EF4-FFF2-40B4-BE49-F238E27FC236}">
                <a16:creationId xmlns:a16="http://schemas.microsoft.com/office/drawing/2014/main" id="{56F3148B-4ACA-6443-B079-C0ACA7BAE006}"/>
              </a:ext>
            </a:extLst>
          </p:cNvPr>
          <p:cNvGrpSpPr>
            <a:grpSpLocks/>
          </p:cNvGrpSpPr>
          <p:nvPr/>
        </p:nvGrpSpPr>
        <p:grpSpPr bwMode="auto">
          <a:xfrm>
            <a:off x="8509808" y="4656351"/>
            <a:ext cx="1479238" cy="251023"/>
            <a:chOff x="4876800" y="1143000"/>
            <a:chExt cx="1752600" cy="304800"/>
          </a:xfrm>
        </p:grpSpPr>
        <p:sp>
          <p:nvSpPr>
            <p:cNvPr id="671" name="Rectangle 670">
              <a:extLst>
                <a:ext uri="{FF2B5EF4-FFF2-40B4-BE49-F238E27FC236}">
                  <a16:creationId xmlns:a16="http://schemas.microsoft.com/office/drawing/2014/main" id="{80FE6752-34E1-E34F-A1F3-D2A6FE32F28D}"/>
                </a:ext>
              </a:extLst>
            </p:cNvPr>
            <p:cNvSpPr/>
            <p:nvPr/>
          </p:nvSpPr>
          <p:spPr>
            <a:xfrm>
              <a:off x="4876800" y="1143000"/>
              <a:ext cx="1752600" cy="7620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72" name="Rectangle 671">
              <a:extLst>
                <a:ext uri="{FF2B5EF4-FFF2-40B4-BE49-F238E27FC236}">
                  <a16:creationId xmlns:a16="http://schemas.microsoft.com/office/drawing/2014/main" id="{555D353A-0B50-B343-A01E-DE477259DB94}"/>
                </a:ext>
              </a:extLst>
            </p:cNvPr>
            <p:cNvSpPr/>
            <p:nvPr/>
          </p:nvSpPr>
          <p:spPr>
            <a:xfrm>
              <a:off x="4876800" y="1219201"/>
              <a:ext cx="1752600" cy="7619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73" name="Rectangle 672">
              <a:extLst>
                <a:ext uri="{FF2B5EF4-FFF2-40B4-BE49-F238E27FC236}">
                  <a16:creationId xmlns:a16="http://schemas.microsoft.com/office/drawing/2014/main" id="{8D8482C7-D95D-1A40-B1A5-03B3803003D0}"/>
                </a:ext>
              </a:extLst>
            </p:cNvPr>
            <p:cNvSpPr/>
            <p:nvPr/>
          </p:nvSpPr>
          <p:spPr>
            <a:xfrm>
              <a:off x="4876800" y="1295400"/>
              <a:ext cx="1752600" cy="7620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74" name="Rectangle 673">
              <a:extLst>
                <a:ext uri="{FF2B5EF4-FFF2-40B4-BE49-F238E27FC236}">
                  <a16:creationId xmlns:a16="http://schemas.microsoft.com/office/drawing/2014/main" id="{5E9D9B00-DD2C-5C45-B41D-E4131382D4BD}"/>
                </a:ext>
              </a:extLst>
            </p:cNvPr>
            <p:cNvSpPr/>
            <p:nvPr/>
          </p:nvSpPr>
          <p:spPr>
            <a:xfrm>
              <a:off x="4876800" y="1371601"/>
              <a:ext cx="1752600" cy="7619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637" name="Rectangle 636">
            <a:extLst>
              <a:ext uri="{FF2B5EF4-FFF2-40B4-BE49-F238E27FC236}">
                <a16:creationId xmlns:a16="http://schemas.microsoft.com/office/drawing/2014/main" id="{61AA9CF9-360C-1644-8229-070AF13E138A}"/>
              </a:ext>
            </a:extLst>
          </p:cNvPr>
          <p:cNvSpPr/>
          <p:nvPr/>
        </p:nvSpPr>
        <p:spPr bwMode="auto">
          <a:xfrm rot="5400000">
            <a:off x="9755990" y="3772869"/>
            <a:ext cx="1446966" cy="653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638" name="Rectangle 637">
            <a:extLst>
              <a:ext uri="{FF2B5EF4-FFF2-40B4-BE49-F238E27FC236}">
                <a16:creationId xmlns:a16="http://schemas.microsoft.com/office/drawing/2014/main" id="{E9836985-853D-FD43-8624-3F7C8EFF868E}"/>
              </a:ext>
            </a:extLst>
          </p:cNvPr>
          <p:cNvSpPr/>
          <p:nvPr/>
        </p:nvSpPr>
        <p:spPr bwMode="auto">
          <a:xfrm rot="5400000">
            <a:off x="9690600" y="3772869"/>
            <a:ext cx="1446966" cy="6539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639" name="Rectangle 638">
            <a:extLst>
              <a:ext uri="{FF2B5EF4-FFF2-40B4-BE49-F238E27FC236}">
                <a16:creationId xmlns:a16="http://schemas.microsoft.com/office/drawing/2014/main" id="{2C3B99FD-EBC3-CC42-B85E-90D4E22B5F96}"/>
              </a:ext>
            </a:extLst>
          </p:cNvPr>
          <p:cNvSpPr/>
          <p:nvPr/>
        </p:nvSpPr>
        <p:spPr bwMode="auto">
          <a:xfrm rot="5400000">
            <a:off x="9625209" y="3772869"/>
            <a:ext cx="1446966" cy="653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641" name="Rectangle 640">
            <a:extLst>
              <a:ext uri="{FF2B5EF4-FFF2-40B4-BE49-F238E27FC236}">
                <a16:creationId xmlns:a16="http://schemas.microsoft.com/office/drawing/2014/main" id="{1D7794B1-F2B2-5747-B891-005F045539B2}"/>
              </a:ext>
            </a:extLst>
          </p:cNvPr>
          <p:cNvSpPr/>
          <p:nvPr/>
        </p:nvSpPr>
        <p:spPr bwMode="auto">
          <a:xfrm rot="5400000">
            <a:off x="9559819" y="3772869"/>
            <a:ext cx="1446966" cy="6539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650" name="Group 100">
            <a:extLst>
              <a:ext uri="{FF2B5EF4-FFF2-40B4-BE49-F238E27FC236}">
                <a16:creationId xmlns:a16="http://schemas.microsoft.com/office/drawing/2014/main" id="{0639FADE-DF07-BC40-93A4-C1CAB6AE0566}"/>
              </a:ext>
            </a:extLst>
          </p:cNvPr>
          <p:cNvGrpSpPr>
            <a:grpSpLocks/>
          </p:cNvGrpSpPr>
          <p:nvPr/>
        </p:nvGrpSpPr>
        <p:grpSpPr bwMode="auto">
          <a:xfrm>
            <a:off x="10013910" y="1711520"/>
            <a:ext cx="701622" cy="568387"/>
            <a:chOff x="-44" y="1473"/>
            <a:chExt cx="981" cy="1105"/>
          </a:xfrm>
        </p:grpSpPr>
        <p:pic>
          <p:nvPicPr>
            <p:cNvPr id="669" name="Picture 101" descr="desktop_computer_stylized_medium">
              <a:extLst>
                <a:ext uri="{FF2B5EF4-FFF2-40B4-BE49-F238E27FC236}">
                  <a16:creationId xmlns:a16="http://schemas.microsoft.com/office/drawing/2014/main" id="{BA6FF0DF-0F0E-DD48-A690-E164D934CA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0" name="Freeform 102">
              <a:extLst>
                <a:ext uri="{FF2B5EF4-FFF2-40B4-BE49-F238E27FC236}">
                  <a16:creationId xmlns:a16="http://schemas.microsoft.com/office/drawing/2014/main" id="{C32A6522-BD56-1741-9275-687F917D71B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117 w 356"/>
                <a:gd name="T3" fmla="*/ 180 h 368"/>
                <a:gd name="T4" fmla="*/ 3697 w 356"/>
                <a:gd name="T5" fmla="*/ 3750 h 368"/>
                <a:gd name="T6" fmla="*/ 815 w 356"/>
                <a:gd name="T7" fmla="*/ 470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54" name="Rectangle 653">
            <a:extLst>
              <a:ext uri="{FF2B5EF4-FFF2-40B4-BE49-F238E27FC236}">
                <a16:creationId xmlns:a16="http://schemas.microsoft.com/office/drawing/2014/main" id="{9D887EB2-57DD-3145-BFC4-C5FAB2A34C2C}"/>
              </a:ext>
            </a:extLst>
          </p:cNvPr>
          <p:cNvSpPr/>
          <p:nvPr/>
        </p:nvSpPr>
        <p:spPr bwMode="auto">
          <a:xfrm rot="2465437" flipV="1">
            <a:off x="10213493" y="4720899"/>
            <a:ext cx="581445" cy="64549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718" name="Rectangle 717">
            <a:extLst>
              <a:ext uri="{FF2B5EF4-FFF2-40B4-BE49-F238E27FC236}">
                <a16:creationId xmlns:a16="http://schemas.microsoft.com/office/drawing/2014/main" id="{A3B2F961-4F5F-024A-9053-8BCA979B88C9}"/>
              </a:ext>
            </a:extLst>
          </p:cNvPr>
          <p:cNvSpPr/>
          <p:nvPr/>
        </p:nvSpPr>
        <p:spPr bwMode="auto">
          <a:xfrm>
            <a:off x="7105364" y="4795380"/>
            <a:ext cx="493905" cy="683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719" name="Rectangle 718">
            <a:extLst>
              <a:ext uri="{FF2B5EF4-FFF2-40B4-BE49-F238E27FC236}">
                <a16:creationId xmlns:a16="http://schemas.microsoft.com/office/drawing/2014/main" id="{AD473EEA-73C2-5D46-8AAF-564095CFE88B}"/>
              </a:ext>
            </a:extLst>
          </p:cNvPr>
          <p:cNvSpPr/>
          <p:nvPr/>
        </p:nvSpPr>
        <p:spPr bwMode="auto">
          <a:xfrm rot="5400000">
            <a:off x="7722581" y="2362276"/>
            <a:ext cx="513165" cy="6978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720" name="Rectangle 719">
            <a:extLst>
              <a:ext uri="{FF2B5EF4-FFF2-40B4-BE49-F238E27FC236}">
                <a16:creationId xmlns:a16="http://schemas.microsoft.com/office/drawing/2014/main" id="{C0FDD0FD-5960-3748-B19E-88536C7DDE78}"/>
              </a:ext>
            </a:extLst>
          </p:cNvPr>
          <p:cNvSpPr/>
          <p:nvPr/>
        </p:nvSpPr>
        <p:spPr bwMode="auto">
          <a:xfrm rot="5400000">
            <a:off x="7825925" y="5242087"/>
            <a:ext cx="493905" cy="683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721" name="Rectangle 720">
            <a:extLst>
              <a:ext uri="{FF2B5EF4-FFF2-40B4-BE49-F238E27FC236}">
                <a16:creationId xmlns:a16="http://schemas.microsoft.com/office/drawing/2014/main" id="{7E2AD029-98F7-B040-85B4-C43FAD1EB81B}"/>
              </a:ext>
            </a:extLst>
          </p:cNvPr>
          <p:cNvSpPr/>
          <p:nvPr/>
        </p:nvSpPr>
        <p:spPr bwMode="auto">
          <a:xfrm rot="5400000">
            <a:off x="10201295" y="5217275"/>
            <a:ext cx="493905" cy="6833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722" name="Rectangle 721">
            <a:extLst>
              <a:ext uri="{FF2B5EF4-FFF2-40B4-BE49-F238E27FC236}">
                <a16:creationId xmlns:a16="http://schemas.microsoft.com/office/drawing/2014/main" id="{52375AB8-0401-BC40-BE25-F5671327B1FC}"/>
              </a:ext>
            </a:extLst>
          </p:cNvPr>
          <p:cNvSpPr/>
          <p:nvPr/>
        </p:nvSpPr>
        <p:spPr bwMode="auto">
          <a:xfrm rot="10800000">
            <a:off x="10882518" y="4775822"/>
            <a:ext cx="493905" cy="683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723" name="Rectangle 722">
            <a:extLst>
              <a:ext uri="{FF2B5EF4-FFF2-40B4-BE49-F238E27FC236}">
                <a16:creationId xmlns:a16="http://schemas.microsoft.com/office/drawing/2014/main" id="{B1C6849C-11AE-A842-BDEB-776A39D89F36}"/>
              </a:ext>
            </a:extLst>
          </p:cNvPr>
          <p:cNvSpPr/>
          <p:nvPr/>
        </p:nvSpPr>
        <p:spPr bwMode="auto">
          <a:xfrm>
            <a:off x="7002625" y="2887816"/>
            <a:ext cx="493905" cy="683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724" name="Rectangle 723">
            <a:extLst>
              <a:ext uri="{FF2B5EF4-FFF2-40B4-BE49-F238E27FC236}">
                <a16:creationId xmlns:a16="http://schemas.microsoft.com/office/drawing/2014/main" id="{8024D8C7-10CA-5A41-B97C-725ABAF0833D}"/>
              </a:ext>
            </a:extLst>
          </p:cNvPr>
          <p:cNvSpPr/>
          <p:nvPr/>
        </p:nvSpPr>
        <p:spPr bwMode="auto">
          <a:xfrm>
            <a:off x="10811014" y="2867389"/>
            <a:ext cx="493905" cy="683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725" name="Rectangle 724">
            <a:extLst>
              <a:ext uri="{FF2B5EF4-FFF2-40B4-BE49-F238E27FC236}">
                <a16:creationId xmlns:a16="http://schemas.microsoft.com/office/drawing/2014/main" id="{14264F35-7A0D-DF4B-83B3-4CAF1770C5DA}"/>
              </a:ext>
            </a:extLst>
          </p:cNvPr>
          <p:cNvSpPr/>
          <p:nvPr/>
        </p:nvSpPr>
        <p:spPr bwMode="auto">
          <a:xfrm rot="5400000">
            <a:off x="10115327" y="2348120"/>
            <a:ext cx="493905" cy="683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613" name="Group 100">
            <a:extLst>
              <a:ext uri="{FF2B5EF4-FFF2-40B4-BE49-F238E27FC236}">
                <a16:creationId xmlns:a16="http://schemas.microsoft.com/office/drawing/2014/main" id="{DBC0414B-31F1-1C4C-8261-EE67F4607DC0}"/>
              </a:ext>
            </a:extLst>
          </p:cNvPr>
          <p:cNvGrpSpPr>
            <a:grpSpLocks/>
          </p:cNvGrpSpPr>
          <p:nvPr/>
        </p:nvGrpSpPr>
        <p:grpSpPr bwMode="auto">
          <a:xfrm>
            <a:off x="9946631" y="5393995"/>
            <a:ext cx="703389" cy="568387"/>
            <a:chOff x="-44" y="1473"/>
            <a:chExt cx="981" cy="1105"/>
          </a:xfrm>
        </p:grpSpPr>
        <p:pic>
          <p:nvPicPr>
            <p:cNvPr id="687" name="Picture 101" descr="desktop_computer_stylized_medium">
              <a:extLst>
                <a:ext uri="{FF2B5EF4-FFF2-40B4-BE49-F238E27FC236}">
                  <a16:creationId xmlns:a16="http://schemas.microsoft.com/office/drawing/2014/main" id="{90934AB2-F45B-D54D-B91B-92C3572EB4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8" name="Freeform 102">
              <a:extLst>
                <a:ext uri="{FF2B5EF4-FFF2-40B4-BE49-F238E27FC236}">
                  <a16:creationId xmlns:a16="http://schemas.microsoft.com/office/drawing/2014/main" id="{DDB06B17-0C65-DF43-A056-8E67D11A00C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117 w 356"/>
                <a:gd name="T3" fmla="*/ 180 h 368"/>
                <a:gd name="T4" fmla="*/ 3697 w 356"/>
                <a:gd name="T5" fmla="*/ 3750 h 368"/>
                <a:gd name="T6" fmla="*/ 815 w 356"/>
                <a:gd name="T7" fmla="*/ 470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12" name="Group 100">
            <a:extLst>
              <a:ext uri="{FF2B5EF4-FFF2-40B4-BE49-F238E27FC236}">
                <a16:creationId xmlns:a16="http://schemas.microsoft.com/office/drawing/2014/main" id="{604FD66B-8A15-8341-9AA9-BC9C0069CF6C}"/>
              </a:ext>
            </a:extLst>
          </p:cNvPr>
          <p:cNvGrpSpPr>
            <a:grpSpLocks/>
          </p:cNvGrpSpPr>
          <p:nvPr/>
        </p:nvGrpSpPr>
        <p:grpSpPr bwMode="auto">
          <a:xfrm>
            <a:off x="7560992" y="1744853"/>
            <a:ext cx="703389" cy="568387"/>
            <a:chOff x="-44" y="1473"/>
            <a:chExt cx="981" cy="1105"/>
          </a:xfrm>
        </p:grpSpPr>
        <p:pic>
          <p:nvPicPr>
            <p:cNvPr id="689" name="Picture 101" descr="desktop_computer_stylized_medium">
              <a:extLst>
                <a:ext uri="{FF2B5EF4-FFF2-40B4-BE49-F238E27FC236}">
                  <a16:creationId xmlns:a16="http://schemas.microsoft.com/office/drawing/2014/main" id="{8EC12789-4A74-CD4E-A96A-BA0B134A47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0" name="Freeform 102">
              <a:extLst>
                <a:ext uri="{FF2B5EF4-FFF2-40B4-BE49-F238E27FC236}">
                  <a16:creationId xmlns:a16="http://schemas.microsoft.com/office/drawing/2014/main" id="{1C9CAF4D-3912-2C4B-94EA-BFD60B5F828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117 w 356"/>
                <a:gd name="T3" fmla="*/ 180 h 368"/>
                <a:gd name="T4" fmla="*/ 3697 w 356"/>
                <a:gd name="T5" fmla="*/ 3750 h 368"/>
                <a:gd name="T6" fmla="*/ 815 w 356"/>
                <a:gd name="T7" fmla="*/ 470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27" name="Group 726">
            <a:extLst>
              <a:ext uri="{FF2B5EF4-FFF2-40B4-BE49-F238E27FC236}">
                <a16:creationId xmlns:a16="http://schemas.microsoft.com/office/drawing/2014/main" id="{2A8EF875-64B6-FB4D-BBD1-BB83115D41F6}"/>
              </a:ext>
            </a:extLst>
          </p:cNvPr>
          <p:cNvGrpSpPr/>
          <p:nvPr/>
        </p:nvGrpSpPr>
        <p:grpSpPr>
          <a:xfrm>
            <a:off x="7484685" y="2654601"/>
            <a:ext cx="946204" cy="493906"/>
            <a:chOff x="7493876" y="2774731"/>
            <a:chExt cx="1481958" cy="894622"/>
          </a:xfrm>
        </p:grpSpPr>
        <p:sp>
          <p:nvSpPr>
            <p:cNvPr id="728" name="Freeform 727">
              <a:extLst>
                <a:ext uri="{FF2B5EF4-FFF2-40B4-BE49-F238E27FC236}">
                  <a16:creationId xmlns:a16="http://schemas.microsoft.com/office/drawing/2014/main" id="{2C68BD66-9CBB-6D44-8BC8-E664FE1011D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729" name="Oval 728">
              <a:extLst>
                <a:ext uri="{FF2B5EF4-FFF2-40B4-BE49-F238E27FC236}">
                  <a16:creationId xmlns:a16="http://schemas.microsoft.com/office/drawing/2014/main" id="{AAD7E178-EB97-9D49-BA85-B61E5871BFFD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730" name="Group 729">
              <a:extLst>
                <a:ext uri="{FF2B5EF4-FFF2-40B4-BE49-F238E27FC236}">
                  <a16:creationId xmlns:a16="http://schemas.microsoft.com/office/drawing/2014/main" id="{4C398AB5-D40E-9D45-9D9F-3195710DFE8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731" name="Freeform 730">
                <a:extLst>
                  <a:ext uri="{FF2B5EF4-FFF2-40B4-BE49-F238E27FC236}">
                    <a16:creationId xmlns:a16="http://schemas.microsoft.com/office/drawing/2014/main" id="{5E9BAF8A-BA27-434D-91A2-E0D5DB090EFC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2" name="Freeform 731">
                <a:extLst>
                  <a:ext uri="{FF2B5EF4-FFF2-40B4-BE49-F238E27FC236}">
                    <a16:creationId xmlns:a16="http://schemas.microsoft.com/office/drawing/2014/main" id="{7239671D-647B-C046-933C-48E52C3A133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3" name="Freeform 732">
                <a:extLst>
                  <a:ext uri="{FF2B5EF4-FFF2-40B4-BE49-F238E27FC236}">
                    <a16:creationId xmlns:a16="http://schemas.microsoft.com/office/drawing/2014/main" id="{72FEAD2C-B342-D84B-83AF-B34BD5B7B0E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4" name="Freeform 733">
                <a:extLst>
                  <a:ext uri="{FF2B5EF4-FFF2-40B4-BE49-F238E27FC236}">
                    <a16:creationId xmlns:a16="http://schemas.microsoft.com/office/drawing/2014/main" id="{BA83E8B5-18C5-D947-9CC6-154512253CF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735" name="Group 734">
            <a:extLst>
              <a:ext uri="{FF2B5EF4-FFF2-40B4-BE49-F238E27FC236}">
                <a16:creationId xmlns:a16="http://schemas.microsoft.com/office/drawing/2014/main" id="{EBC6C3DB-3DD5-5143-813B-D24B718ED06D}"/>
              </a:ext>
            </a:extLst>
          </p:cNvPr>
          <p:cNvGrpSpPr/>
          <p:nvPr/>
        </p:nvGrpSpPr>
        <p:grpSpPr>
          <a:xfrm>
            <a:off x="7567435" y="4520082"/>
            <a:ext cx="946204" cy="493906"/>
            <a:chOff x="7493876" y="2774731"/>
            <a:chExt cx="1481958" cy="894622"/>
          </a:xfrm>
        </p:grpSpPr>
        <p:sp>
          <p:nvSpPr>
            <p:cNvPr id="736" name="Freeform 735">
              <a:extLst>
                <a:ext uri="{FF2B5EF4-FFF2-40B4-BE49-F238E27FC236}">
                  <a16:creationId xmlns:a16="http://schemas.microsoft.com/office/drawing/2014/main" id="{5E0EBE43-DDB6-B548-BB2C-D6B6C1DAB7FA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737" name="Oval 736">
              <a:extLst>
                <a:ext uri="{FF2B5EF4-FFF2-40B4-BE49-F238E27FC236}">
                  <a16:creationId xmlns:a16="http://schemas.microsoft.com/office/drawing/2014/main" id="{BA79F427-8F60-1544-A84F-64AC02874456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738" name="Group 737">
              <a:extLst>
                <a:ext uri="{FF2B5EF4-FFF2-40B4-BE49-F238E27FC236}">
                  <a16:creationId xmlns:a16="http://schemas.microsoft.com/office/drawing/2014/main" id="{A6D233C7-8EB7-9B41-86B6-FC01A8976B2D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739" name="Freeform 738">
                <a:extLst>
                  <a:ext uri="{FF2B5EF4-FFF2-40B4-BE49-F238E27FC236}">
                    <a16:creationId xmlns:a16="http://schemas.microsoft.com/office/drawing/2014/main" id="{2DA248B7-610E-C34C-9FF3-57CCF829D46D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0" name="Freeform 739">
                <a:extLst>
                  <a:ext uri="{FF2B5EF4-FFF2-40B4-BE49-F238E27FC236}">
                    <a16:creationId xmlns:a16="http://schemas.microsoft.com/office/drawing/2014/main" id="{9FD796FE-DDA7-CD43-8C1A-AD4F25774F8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1" name="Freeform 740">
                <a:extLst>
                  <a:ext uri="{FF2B5EF4-FFF2-40B4-BE49-F238E27FC236}">
                    <a16:creationId xmlns:a16="http://schemas.microsoft.com/office/drawing/2014/main" id="{6009BDFD-2C6D-324C-B98C-379BF8D4442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2" name="Freeform 741">
                <a:extLst>
                  <a:ext uri="{FF2B5EF4-FFF2-40B4-BE49-F238E27FC236}">
                    <a16:creationId xmlns:a16="http://schemas.microsoft.com/office/drawing/2014/main" id="{04C2B104-2DF7-EC43-A8ED-F9900D3FC6F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743" name="Group 742">
            <a:extLst>
              <a:ext uri="{FF2B5EF4-FFF2-40B4-BE49-F238E27FC236}">
                <a16:creationId xmlns:a16="http://schemas.microsoft.com/office/drawing/2014/main" id="{8910879B-032A-764B-B8A5-A88D63D74D64}"/>
              </a:ext>
            </a:extLst>
          </p:cNvPr>
          <p:cNvGrpSpPr/>
          <p:nvPr/>
        </p:nvGrpSpPr>
        <p:grpSpPr>
          <a:xfrm>
            <a:off x="9940980" y="4520082"/>
            <a:ext cx="946204" cy="493906"/>
            <a:chOff x="7493876" y="2774731"/>
            <a:chExt cx="1481958" cy="894622"/>
          </a:xfrm>
        </p:grpSpPr>
        <p:sp>
          <p:nvSpPr>
            <p:cNvPr id="744" name="Freeform 743">
              <a:extLst>
                <a:ext uri="{FF2B5EF4-FFF2-40B4-BE49-F238E27FC236}">
                  <a16:creationId xmlns:a16="http://schemas.microsoft.com/office/drawing/2014/main" id="{D1149133-C350-2D42-8C9E-58585EBAF375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745" name="Oval 744">
              <a:extLst>
                <a:ext uri="{FF2B5EF4-FFF2-40B4-BE49-F238E27FC236}">
                  <a16:creationId xmlns:a16="http://schemas.microsoft.com/office/drawing/2014/main" id="{12C3EB20-8219-694C-85F2-6998D9337F6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746" name="Group 745">
              <a:extLst>
                <a:ext uri="{FF2B5EF4-FFF2-40B4-BE49-F238E27FC236}">
                  <a16:creationId xmlns:a16="http://schemas.microsoft.com/office/drawing/2014/main" id="{162CB454-0231-9744-8F9B-C6B6BD5914CB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747" name="Freeform 746">
                <a:extLst>
                  <a:ext uri="{FF2B5EF4-FFF2-40B4-BE49-F238E27FC236}">
                    <a16:creationId xmlns:a16="http://schemas.microsoft.com/office/drawing/2014/main" id="{8D7DE494-08F1-5B41-8C0A-D66274850B82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8" name="Freeform 747">
                <a:extLst>
                  <a:ext uri="{FF2B5EF4-FFF2-40B4-BE49-F238E27FC236}">
                    <a16:creationId xmlns:a16="http://schemas.microsoft.com/office/drawing/2014/main" id="{2A784FA2-85FF-7148-B9DC-8DE272915ADB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9" name="Freeform 748">
                <a:extLst>
                  <a:ext uri="{FF2B5EF4-FFF2-40B4-BE49-F238E27FC236}">
                    <a16:creationId xmlns:a16="http://schemas.microsoft.com/office/drawing/2014/main" id="{8B03338E-B45A-FA4B-BFE9-2D0AB4D34AC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0" name="Freeform 749">
                <a:extLst>
                  <a:ext uri="{FF2B5EF4-FFF2-40B4-BE49-F238E27FC236}">
                    <a16:creationId xmlns:a16="http://schemas.microsoft.com/office/drawing/2014/main" id="{7D974B2C-FE1D-6349-A955-0E444D91105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751" name="Group 750">
            <a:extLst>
              <a:ext uri="{FF2B5EF4-FFF2-40B4-BE49-F238E27FC236}">
                <a16:creationId xmlns:a16="http://schemas.microsoft.com/office/drawing/2014/main" id="{08A7BD84-7E3B-0547-8C3C-4A918614BC02}"/>
              </a:ext>
            </a:extLst>
          </p:cNvPr>
          <p:cNvGrpSpPr/>
          <p:nvPr/>
        </p:nvGrpSpPr>
        <p:grpSpPr>
          <a:xfrm>
            <a:off x="9889177" y="2634520"/>
            <a:ext cx="946204" cy="493906"/>
            <a:chOff x="7493876" y="2774731"/>
            <a:chExt cx="1481958" cy="894622"/>
          </a:xfrm>
        </p:grpSpPr>
        <p:sp>
          <p:nvSpPr>
            <p:cNvPr id="752" name="Freeform 751">
              <a:extLst>
                <a:ext uri="{FF2B5EF4-FFF2-40B4-BE49-F238E27FC236}">
                  <a16:creationId xmlns:a16="http://schemas.microsoft.com/office/drawing/2014/main" id="{55DE6B73-3A96-5C48-9E14-F3E52551624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753" name="Oval 752">
              <a:extLst>
                <a:ext uri="{FF2B5EF4-FFF2-40B4-BE49-F238E27FC236}">
                  <a16:creationId xmlns:a16="http://schemas.microsoft.com/office/drawing/2014/main" id="{0C2E4634-ECD7-1A42-BFF3-1C3C12DFDC4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754" name="Group 753">
              <a:extLst>
                <a:ext uri="{FF2B5EF4-FFF2-40B4-BE49-F238E27FC236}">
                  <a16:creationId xmlns:a16="http://schemas.microsoft.com/office/drawing/2014/main" id="{F0FBBA43-0B28-DB47-93A2-4CF98D644EF4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755" name="Freeform 754">
                <a:extLst>
                  <a:ext uri="{FF2B5EF4-FFF2-40B4-BE49-F238E27FC236}">
                    <a16:creationId xmlns:a16="http://schemas.microsoft.com/office/drawing/2014/main" id="{D329D7EE-AD76-AB4B-953F-A01C8B47B8FB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6" name="Freeform 755">
                <a:extLst>
                  <a:ext uri="{FF2B5EF4-FFF2-40B4-BE49-F238E27FC236}">
                    <a16:creationId xmlns:a16="http://schemas.microsoft.com/office/drawing/2014/main" id="{589A456E-CB6E-0749-A626-282D17A7162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7" name="Freeform 756">
                <a:extLst>
                  <a:ext uri="{FF2B5EF4-FFF2-40B4-BE49-F238E27FC236}">
                    <a16:creationId xmlns:a16="http://schemas.microsoft.com/office/drawing/2014/main" id="{6618F299-10D3-6B46-9FD8-919E6C98C6F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8" name="Freeform 757">
                <a:extLst>
                  <a:ext uri="{FF2B5EF4-FFF2-40B4-BE49-F238E27FC236}">
                    <a16:creationId xmlns:a16="http://schemas.microsoft.com/office/drawing/2014/main" id="{514AE89A-3BDD-0546-829A-1EBCB7AB9A0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652" name="Rectangle 651">
            <a:extLst>
              <a:ext uri="{FF2B5EF4-FFF2-40B4-BE49-F238E27FC236}">
                <a16:creationId xmlns:a16="http://schemas.microsoft.com/office/drawing/2014/main" id="{5035FBDB-8E25-7842-8C98-159D52E79B52}"/>
              </a:ext>
            </a:extLst>
          </p:cNvPr>
          <p:cNvSpPr/>
          <p:nvPr/>
        </p:nvSpPr>
        <p:spPr bwMode="auto">
          <a:xfrm rot="1634516">
            <a:off x="7940837" y="2709093"/>
            <a:ext cx="535922" cy="731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759" name="Rectangle 758">
            <a:extLst>
              <a:ext uri="{FF2B5EF4-FFF2-40B4-BE49-F238E27FC236}">
                <a16:creationId xmlns:a16="http://schemas.microsoft.com/office/drawing/2014/main" id="{CB9C91AF-8BEA-E84C-A2CC-A7D82A5CAB1D}"/>
              </a:ext>
            </a:extLst>
          </p:cNvPr>
          <p:cNvSpPr/>
          <p:nvPr/>
        </p:nvSpPr>
        <p:spPr bwMode="auto">
          <a:xfrm rot="2101064">
            <a:off x="9817292" y="2970721"/>
            <a:ext cx="535922" cy="731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760" name="Rectangle 759">
            <a:extLst>
              <a:ext uri="{FF2B5EF4-FFF2-40B4-BE49-F238E27FC236}">
                <a16:creationId xmlns:a16="http://schemas.microsoft.com/office/drawing/2014/main" id="{9DA88FB0-7AC5-3744-B89B-48F2B2492C28}"/>
              </a:ext>
            </a:extLst>
          </p:cNvPr>
          <p:cNvSpPr/>
          <p:nvPr/>
        </p:nvSpPr>
        <p:spPr bwMode="auto">
          <a:xfrm rot="4253584">
            <a:off x="10096993" y="4729744"/>
            <a:ext cx="547683" cy="7578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</p:txBody>
      </p:sp>
      <p:sp>
        <p:nvSpPr>
          <p:cNvPr id="76" name="TextBox 1">
            <a:extLst>
              <a:ext uri="{FF2B5EF4-FFF2-40B4-BE49-F238E27FC236}">
                <a16:creationId xmlns:a16="http://schemas.microsoft.com/office/drawing/2014/main" id="{E6E11A0C-EE74-6A44-A899-E6245F90C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354126"/>
            <a:ext cx="9147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* Check out the online interactive exercises for more examples: h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tp://gaia.cs.umass.edu/kurose_ross/interactive</a:t>
            </a:r>
          </a:p>
        </p:txBody>
      </p:sp>
      <p:sp>
        <p:nvSpPr>
          <p:cNvPr id="77" name="Content Placeholder 2">
            <a:extLst>
              <a:ext uri="{FF2B5EF4-FFF2-40B4-BE49-F238E27FC236}">
                <a16:creationId xmlns:a16="http://schemas.microsoft.com/office/drawing/2014/main" id="{7CFDA170-11D3-5541-8A4F-1A2253DC8FAC}"/>
              </a:ext>
            </a:extLst>
          </p:cNvPr>
          <p:cNvSpPr txBox="1">
            <a:spLocks/>
          </p:cNvSpPr>
          <p:nvPr/>
        </p:nvSpPr>
        <p:spPr>
          <a:xfrm>
            <a:off x="893203" y="5522187"/>
            <a:ext cx="6884498" cy="904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commonly used in traditional telephone networks</a:t>
            </a:r>
          </a:p>
          <a:p>
            <a:pPr marL="174625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Pct val="75000"/>
              <a:buFont typeface="Wingdings" pitchFamily="2" charset="2"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8" name="Slide Number Placeholder 5">
            <a:extLst>
              <a:ext uri="{FF2B5EF4-FFF2-40B4-BE49-F238E27FC236}">
                <a16:creationId xmlns:a16="http://schemas.microsoft.com/office/drawing/2014/main" id="{E94B8DB8-C7EF-7A40-8154-BF28A6185E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31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/>
          <a:lstStyle/>
          <a:p>
            <a:r>
              <a:rPr lang="en-US" altLang="ja-JP" dirty="0"/>
              <a:t>Circuit switching: FDM and TDM</a:t>
            </a:r>
            <a:endParaRPr lang="en-US" dirty="0"/>
          </a:p>
        </p:txBody>
      </p:sp>
      <p:grpSp>
        <p:nvGrpSpPr>
          <p:cNvPr id="80" name="Group 5">
            <a:extLst>
              <a:ext uri="{FF2B5EF4-FFF2-40B4-BE49-F238E27FC236}">
                <a16:creationId xmlns:a16="http://schemas.microsoft.com/office/drawing/2014/main" id="{9E8B7F63-E037-EA42-8DA6-CB6014E4199C}"/>
              </a:ext>
            </a:extLst>
          </p:cNvPr>
          <p:cNvGrpSpPr>
            <a:grpSpLocks/>
          </p:cNvGrpSpPr>
          <p:nvPr/>
        </p:nvGrpSpPr>
        <p:grpSpPr bwMode="auto">
          <a:xfrm>
            <a:off x="6232444" y="2059358"/>
            <a:ext cx="5508625" cy="1770063"/>
            <a:chOff x="1378" y="1353"/>
            <a:chExt cx="3470" cy="1115"/>
          </a:xfrm>
        </p:grpSpPr>
        <p:sp>
          <p:nvSpPr>
            <p:cNvPr id="81" name="Line 6">
              <a:extLst>
                <a:ext uri="{FF2B5EF4-FFF2-40B4-BE49-F238E27FC236}">
                  <a16:creationId xmlns:a16="http://schemas.microsoft.com/office/drawing/2014/main" id="{FC247104-E8D3-B645-85FB-5A0C2FA085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1392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2" name="Text Box 7">
              <a:extLst>
                <a:ext uri="{FF2B5EF4-FFF2-40B4-BE49-F238E27FC236}">
                  <a16:creationId xmlns:a16="http://schemas.microsoft.com/office/drawing/2014/main" id="{C8BB3F46-3B16-B844-8872-13FF6EAD7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069" y="1662"/>
              <a:ext cx="9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frequency</a:t>
              </a:r>
              <a:endParaRPr kumimoji="0" lang="fr-FR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83" name="Line 8">
              <a:extLst>
                <a:ext uri="{FF2B5EF4-FFF2-40B4-BE49-F238E27FC236}">
                  <a16:creationId xmlns:a16="http://schemas.microsoft.com/office/drawing/2014/main" id="{EF7F65AA-9FC2-CC44-BAE9-97B49EC3BF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208"/>
              <a:ext cx="3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4" name="Text Box 9">
              <a:extLst>
                <a:ext uri="{FF2B5EF4-FFF2-40B4-BE49-F238E27FC236}">
                  <a16:creationId xmlns:a16="http://schemas.microsoft.com/office/drawing/2014/main" id="{04240E2C-D2B8-6D49-8F3E-93A9982E6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6" y="2216"/>
              <a:ext cx="41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ime</a:t>
              </a:r>
              <a:endParaRPr kumimoji="0" lang="fr-FR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85" name="Rectangle 10">
              <a:extLst>
                <a:ext uri="{FF2B5EF4-FFF2-40B4-BE49-F238E27FC236}">
                  <a16:creationId xmlns:a16="http://schemas.microsoft.com/office/drawing/2014/main" id="{8CB58BFF-BD62-164C-98AC-EA3BD21AC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584"/>
              <a:ext cx="2880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86" name="Rectangle 11">
            <a:extLst>
              <a:ext uri="{FF2B5EF4-FFF2-40B4-BE49-F238E27FC236}">
                <a16:creationId xmlns:a16="http://schemas.microsoft.com/office/drawing/2014/main" id="{17B8879F-2FD8-DB4B-A2A0-04D42672C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1569" y="2438770"/>
            <a:ext cx="4572000" cy="2286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7" name="Rectangle 12">
            <a:extLst>
              <a:ext uri="{FF2B5EF4-FFF2-40B4-BE49-F238E27FC236}">
                <a16:creationId xmlns:a16="http://schemas.microsoft.com/office/drawing/2014/main" id="{BEC6B013-FF3F-EC4A-A3C5-E86E0F873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1569" y="2667370"/>
            <a:ext cx="4572000" cy="2286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8" name="Rectangle 13">
            <a:extLst>
              <a:ext uri="{FF2B5EF4-FFF2-40B4-BE49-F238E27FC236}">
                <a16:creationId xmlns:a16="http://schemas.microsoft.com/office/drawing/2014/main" id="{906F828E-B621-AC41-9719-C035AB75F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1569" y="2895970"/>
            <a:ext cx="4572000" cy="228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9" name="Rectangle 14">
            <a:extLst>
              <a:ext uri="{FF2B5EF4-FFF2-40B4-BE49-F238E27FC236}">
                <a16:creationId xmlns:a16="http://schemas.microsoft.com/office/drawing/2014/main" id="{F56D1B6D-1C4F-8C45-B7A6-ABBFFE805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1569" y="3124570"/>
            <a:ext cx="4572000" cy="228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90" name="Group 15">
            <a:extLst>
              <a:ext uri="{FF2B5EF4-FFF2-40B4-BE49-F238E27FC236}">
                <a16:creationId xmlns:a16="http://schemas.microsoft.com/office/drawing/2014/main" id="{9A7618F9-9329-2B44-B13F-C685759AA9B8}"/>
              </a:ext>
            </a:extLst>
          </p:cNvPr>
          <p:cNvGrpSpPr>
            <a:grpSpLocks/>
          </p:cNvGrpSpPr>
          <p:nvPr/>
        </p:nvGrpSpPr>
        <p:grpSpPr bwMode="auto">
          <a:xfrm>
            <a:off x="6248319" y="4361235"/>
            <a:ext cx="5480050" cy="1738313"/>
            <a:chOff x="1396" y="2977"/>
            <a:chExt cx="3452" cy="1095"/>
          </a:xfrm>
        </p:grpSpPr>
        <p:sp>
          <p:nvSpPr>
            <p:cNvPr id="92" name="Line 17">
              <a:extLst>
                <a:ext uri="{FF2B5EF4-FFF2-40B4-BE49-F238E27FC236}">
                  <a16:creationId xmlns:a16="http://schemas.microsoft.com/office/drawing/2014/main" id="{6C5900A1-D57D-5143-8A66-C174D32DF3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2977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" name="Text Box 18">
              <a:extLst>
                <a:ext uri="{FF2B5EF4-FFF2-40B4-BE49-F238E27FC236}">
                  <a16:creationId xmlns:a16="http://schemas.microsoft.com/office/drawing/2014/main" id="{B957BD8B-F509-1A4C-BDB2-A2653F2A5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087" y="3286"/>
              <a:ext cx="9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frequency</a:t>
              </a:r>
              <a:endParaRPr kumimoji="0" lang="fr-FR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94" name="Line 19">
              <a:extLst>
                <a:ext uri="{FF2B5EF4-FFF2-40B4-BE49-F238E27FC236}">
                  <a16:creationId xmlns:a16="http://schemas.microsoft.com/office/drawing/2014/main" id="{3265E2D3-79D1-AC4D-9664-82C43C0C1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793"/>
              <a:ext cx="3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" name="Text Box 20">
              <a:extLst>
                <a:ext uri="{FF2B5EF4-FFF2-40B4-BE49-F238E27FC236}">
                  <a16:creationId xmlns:a16="http://schemas.microsoft.com/office/drawing/2014/main" id="{45415617-655E-AE41-ACC7-41804AE636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5" y="3820"/>
              <a:ext cx="41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ime</a:t>
              </a:r>
              <a:endParaRPr kumimoji="0" lang="fr-FR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96" name="Rectangle 21">
              <a:extLst>
                <a:ext uri="{FF2B5EF4-FFF2-40B4-BE49-F238E27FC236}">
                  <a16:creationId xmlns:a16="http://schemas.microsoft.com/office/drawing/2014/main" id="{18EBBCEE-B412-1D43-9B2E-49383E459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168"/>
              <a:ext cx="2880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97" name="Group 22">
            <a:extLst>
              <a:ext uri="{FF2B5EF4-FFF2-40B4-BE49-F238E27FC236}">
                <a16:creationId xmlns:a16="http://schemas.microsoft.com/office/drawing/2014/main" id="{241CB304-A294-0445-AAE8-40A24F22C065}"/>
              </a:ext>
            </a:extLst>
          </p:cNvPr>
          <p:cNvGrpSpPr>
            <a:grpSpLocks/>
          </p:cNvGrpSpPr>
          <p:nvPr/>
        </p:nvGrpSpPr>
        <p:grpSpPr bwMode="auto">
          <a:xfrm>
            <a:off x="6851569" y="4664445"/>
            <a:ext cx="3886200" cy="914400"/>
            <a:chOff x="1776" y="3168"/>
            <a:chExt cx="2448" cy="576"/>
          </a:xfrm>
        </p:grpSpPr>
        <p:sp>
          <p:nvSpPr>
            <p:cNvPr id="98" name="Rectangle 23">
              <a:extLst>
                <a:ext uri="{FF2B5EF4-FFF2-40B4-BE49-F238E27FC236}">
                  <a16:creationId xmlns:a16="http://schemas.microsoft.com/office/drawing/2014/main" id="{BBBAEBF8-E545-B74D-9E4E-8CA10626E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99" name="Rectangle 24">
              <a:extLst>
                <a:ext uri="{FF2B5EF4-FFF2-40B4-BE49-F238E27FC236}">
                  <a16:creationId xmlns:a16="http://schemas.microsoft.com/office/drawing/2014/main" id="{59EE33AA-C8A3-2F49-95FB-4AC5CCD3F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0" name="Rectangle 25">
              <a:extLst>
                <a:ext uri="{FF2B5EF4-FFF2-40B4-BE49-F238E27FC236}">
                  <a16:creationId xmlns:a16="http://schemas.microsoft.com/office/drawing/2014/main" id="{B7E36698-7100-CA42-AE32-4065DD48C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1" name="Rectangle 26">
              <a:extLst>
                <a:ext uri="{FF2B5EF4-FFF2-40B4-BE49-F238E27FC236}">
                  <a16:creationId xmlns:a16="http://schemas.microsoft.com/office/drawing/2014/main" id="{C7CBE92F-CD13-2F4F-AE98-DD839DC09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2" name="Rectangle 27">
              <a:extLst>
                <a:ext uri="{FF2B5EF4-FFF2-40B4-BE49-F238E27FC236}">
                  <a16:creationId xmlns:a16="http://schemas.microsoft.com/office/drawing/2014/main" id="{DD52ACA4-56FF-F049-8FA6-73C999536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103" name="Group 28">
            <a:extLst>
              <a:ext uri="{FF2B5EF4-FFF2-40B4-BE49-F238E27FC236}">
                <a16:creationId xmlns:a16="http://schemas.microsoft.com/office/drawing/2014/main" id="{6B5BCBCE-893F-6042-A314-778723B61565}"/>
              </a:ext>
            </a:extLst>
          </p:cNvPr>
          <p:cNvGrpSpPr>
            <a:grpSpLocks/>
          </p:cNvGrpSpPr>
          <p:nvPr/>
        </p:nvGrpSpPr>
        <p:grpSpPr bwMode="auto">
          <a:xfrm>
            <a:off x="7080169" y="4664445"/>
            <a:ext cx="3886200" cy="914400"/>
            <a:chOff x="1920" y="3168"/>
            <a:chExt cx="2448" cy="576"/>
          </a:xfrm>
        </p:grpSpPr>
        <p:sp>
          <p:nvSpPr>
            <p:cNvPr id="104" name="Rectangle 29">
              <a:extLst>
                <a:ext uri="{FF2B5EF4-FFF2-40B4-BE49-F238E27FC236}">
                  <a16:creationId xmlns:a16="http://schemas.microsoft.com/office/drawing/2014/main" id="{F89F88EB-D217-3740-AB7F-84D975F9E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5" name="Rectangle 30">
              <a:extLst>
                <a:ext uri="{FF2B5EF4-FFF2-40B4-BE49-F238E27FC236}">
                  <a16:creationId xmlns:a16="http://schemas.microsoft.com/office/drawing/2014/main" id="{E42D2B75-2175-FB4F-A9C6-9BA6E2F11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6" name="Rectangle 31">
              <a:extLst>
                <a:ext uri="{FF2B5EF4-FFF2-40B4-BE49-F238E27FC236}">
                  <a16:creationId xmlns:a16="http://schemas.microsoft.com/office/drawing/2014/main" id="{A416A53A-2D17-C44C-B2F8-89A84E2C9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7" name="Rectangle 32">
              <a:extLst>
                <a:ext uri="{FF2B5EF4-FFF2-40B4-BE49-F238E27FC236}">
                  <a16:creationId xmlns:a16="http://schemas.microsoft.com/office/drawing/2014/main" id="{67CA95C0-B871-CF4F-8ED3-AFB8884C2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8" name="Rectangle 33">
              <a:extLst>
                <a:ext uri="{FF2B5EF4-FFF2-40B4-BE49-F238E27FC236}">
                  <a16:creationId xmlns:a16="http://schemas.microsoft.com/office/drawing/2014/main" id="{45837EA2-CC92-FF43-A3B1-E57DFC95D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109" name="Group 34">
            <a:extLst>
              <a:ext uri="{FF2B5EF4-FFF2-40B4-BE49-F238E27FC236}">
                <a16:creationId xmlns:a16="http://schemas.microsoft.com/office/drawing/2014/main" id="{09E73B34-5A97-9243-8722-C1FF0067894A}"/>
              </a:ext>
            </a:extLst>
          </p:cNvPr>
          <p:cNvGrpSpPr>
            <a:grpSpLocks/>
          </p:cNvGrpSpPr>
          <p:nvPr/>
        </p:nvGrpSpPr>
        <p:grpSpPr bwMode="auto">
          <a:xfrm>
            <a:off x="7308769" y="4664445"/>
            <a:ext cx="3886200" cy="914400"/>
            <a:chOff x="2064" y="3168"/>
            <a:chExt cx="2448" cy="576"/>
          </a:xfrm>
        </p:grpSpPr>
        <p:sp>
          <p:nvSpPr>
            <p:cNvPr id="110" name="Rectangle 35">
              <a:extLst>
                <a:ext uri="{FF2B5EF4-FFF2-40B4-BE49-F238E27FC236}">
                  <a16:creationId xmlns:a16="http://schemas.microsoft.com/office/drawing/2014/main" id="{2542FF38-5DB4-3F4A-ACA4-571441686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1" name="Rectangle 36">
              <a:extLst>
                <a:ext uri="{FF2B5EF4-FFF2-40B4-BE49-F238E27FC236}">
                  <a16:creationId xmlns:a16="http://schemas.microsoft.com/office/drawing/2014/main" id="{11F55AF2-B4EF-DE4D-9828-6C62B6891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2" name="Rectangle 37">
              <a:extLst>
                <a:ext uri="{FF2B5EF4-FFF2-40B4-BE49-F238E27FC236}">
                  <a16:creationId xmlns:a16="http://schemas.microsoft.com/office/drawing/2014/main" id="{F6DBD211-C591-4F40-9D18-FBBD93787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3" name="Rectangle 38">
              <a:extLst>
                <a:ext uri="{FF2B5EF4-FFF2-40B4-BE49-F238E27FC236}">
                  <a16:creationId xmlns:a16="http://schemas.microsoft.com/office/drawing/2014/main" id="{112356C3-3BBE-504C-B270-A9E8C882C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4" name="Rectangle 39">
              <a:extLst>
                <a:ext uri="{FF2B5EF4-FFF2-40B4-BE49-F238E27FC236}">
                  <a16:creationId xmlns:a16="http://schemas.microsoft.com/office/drawing/2014/main" id="{67D5E6EF-1805-AF4F-A945-1E53D6A09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115" name="Group 40">
            <a:extLst>
              <a:ext uri="{FF2B5EF4-FFF2-40B4-BE49-F238E27FC236}">
                <a16:creationId xmlns:a16="http://schemas.microsoft.com/office/drawing/2014/main" id="{F22CF311-F4BD-A94C-8199-EA46277CD3BD}"/>
              </a:ext>
            </a:extLst>
          </p:cNvPr>
          <p:cNvGrpSpPr>
            <a:grpSpLocks/>
          </p:cNvGrpSpPr>
          <p:nvPr/>
        </p:nvGrpSpPr>
        <p:grpSpPr bwMode="auto">
          <a:xfrm>
            <a:off x="7537369" y="4664445"/>
            <a:ext cx="3886200" cy="914400"/>
            <a:chOff x="2208" y="3168"/>
            <a:chExt cx="2448" cy="576"/>
          </a:xfrm>
        </p:grpSpPr>
        <p:sp>
          <p:nvSpPr>
            <p:cNvPr id="116" name="Rectangle 41">
              <a:extLst>
                <a:ext uri="{FF2B5EF4-FFF2-40B4-BE49-F238E27FC236}">
                  <a16:creationId xmlns:a16="http://schemas.microsoft.com/office/drawing/2014/main" id="{9CA27E85-835D-3C49-BA35-113312016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7" name="Rectangle 42">
              <a:extLst>
                <a:ext uri="{FF2B5EF4-FFF2-40B4-BE49-F238E27FC236}">
                  <a16:creationId xmlns:a16="http://schemas.microsoft.com/office/drawing/2014/main" id="{16F4D2FA-3645-4546-8BD7-73B7C728B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8" name="Rectangle 43">
              <a:extLst>
                <a:ext uri="{FF2B5EF4-FFF2-40B4-BE49-F238E27FC236}">
                  <a16:creationId xmlns:a16="http://schemas.microsoft.com/office/drawing/2014/main" id="{DFE6A11C-37DF-D847-B587-29A412FF7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9" name="Rectangle 44">
              <a:extLst>
                <a:ext uri="{FF2B5EF4-FFF2-40B4-BE49-F238E27FC236}">
                  <a16:creationId xmlns:a16="http://schemas.microsoft.com/office/drawing/2014/main" id="{3A806C1E-DAB0-304C-9DA3-A3E26591D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20" name="Rectangle 45">
              <a:extLst>
                <a:ext uri="{FF2B5EF4-FFF2-40B4-BE49-F238E27FC236}">
                  <a16:creationId xmlns:a16="http://schemas.microsoft.com/office/drawing/2014/main" id="{8DB6DFAA-D4E8-9F49-8C65-FFB57B6EA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121" name="Group 46">
            <a:extLst>
              <a:ext uri="{FF2B5EF4-FFF2-40B4-BE49-F238E27FC236}">
                <a16:creationId xmlns:a16="http://schemas.microsoft.com/office/drawing/2014/main" id="{E2514980-7513-C04A-B9E9-8CAF43AA2E98}"/>
              </a:ext>
            </a:extLst>
          </p:cNvPr>
          <p:cNvGrpSpPr>
            <a:grpSpLocks/>
          </p:cNvGrpSpPr>
          <p:nvPr/>
        </p:nvGrpSpPr>
        <p:grpSpPr bwMode="auto">
          <a:xfrm>
            <a:off x="6851569" y="2667370"/>
            <a:ext cx="4572000" cy="457200"/>
            <a:chOff x="1776" y="1728"/>
            <a:chExt cx="2880" cy="288"/>
          </a:xfrm>
        </p:grpSpPr>
        <p:sp>
          <p:nvSpPr>
            <p:cNvPr id="122" name="Line 47">
              <a:extLst>
                <a:ext uri="{FF2B5EF4-FFF2-40B4-BE49-F238E27FC236}">
                  <a16:creationId xmlns:a16="http://schemas.microsoft.com/office/drawing/2014/main" id="{A784622D-6C6C-6A4B-86EF-6E226EE57A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1728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" name="Line 48">
              <a:extLst>
                <a:ext uri="{FF2B5EF4-FFF2-40B4-BE49-F238E27FC236}">
                  <a16:creationId xmlns:a16="http://schemas.microsoft.com/office/drawing/2014/main" id="{E44DC6CB-5B3D-AF40-B675-B9A9AE3677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187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" name="Line 49">
              <a:extLst>
                <a:ext uri="{FF2B5EF4-FFF2-40B4-BE49-F238E27FC236}">
                  <a16:creationId xmlns:a16="http://schemas.microsoft.com/office/drawing/2014/main" id="{4151DE66-5E96-0C4C-9749-3B0424C16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016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5" name="Group 50">
            <a:extLst>
              <a:ext uri="{FF2B5EF4-FFF2-40B4-BE49-F238E27FC236}">
                <a16:creationId xmlns:a16="http://schemas.microsoft.com/office/drawing/2014/main" id="{2F7FB34F-2B8D-FD4E-A40A-520FC72B6836}"/>
              </a:ext>
            </a:extLst>
          </p:cNvPr>
          <p:cNvGrpSpPr>
            <a:grpSpLocks/>
          </p:cNvGrpSpPr>
          <p:nvPr/>
        </p:nvGrpSpPr>
        <p:grpSpPr bwMode="auto">
          <a:xfrm>
            <a:off x="7080169" y="4664445"/>
            <a:ext cx="4114800" cy="914400"/>
            <a:chOff x="1920" y="3168"/>
            <a:chExt cx="2592" cy="576"/>
          </a:xfrm>
        </p:grpSpPr>
        <p:sp>
          <p:nvSpPr>
            <p:cNvPr id="126" name="Line 51">
              <a:extLst>
                <a:ext uri="{FF2B5EF4-FFF2-40B4-BE49-F238E27FC236}">
                  <a16:creationId xmlns:a16="http://schemas.microsoft.com/office/drawing/2014/main" id="{1A7B9A9A-8D34-5949-AB73-2752D4ADA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" name="Line 52">
              <a:extLst>
                <a:ext uri="{FF2B5EF4-FFF2-40B4-BE49-F238E27FC236}">
                  <a16:creationId xmlns:a16="http://schemas.microsoft.com/office/drawing/2014/main" id="{7825394C-BA9E-F14A-A06B-B4D1F2AB7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" name="Line 53">
              <a:extLst>
                <a:ext uri="{FF2B5EF4-FFF2-40B4-BE49-F238E27FC236}">
                  <a16:creationId xmlns:a16="http://schemas.microsoft.com/office/drawing/2014/main" id="{04DEEC0C-6538-134B-857D-2D0EDB5AE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" name="Line 54">
              <a:extLst>
                <a:ext uri="{FF2B5EF4-FFF2-40B4-BE49-F238E27FC236}">
                  <a16:creationId xmlns:a16="http://schemas.microsoft.com/office/drawing/2014/main" id="{A3FD5517-6B59-D84A-A3A5-B4E25A0D7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" name="Line 55">
              <a:extLst>
                <a:ext uri="{FF2B5EF4-FFF2-40B4-BE49-F238E27FC236}">
                  <a16:creationId xmlns:a16="http://schemas.microsoft.com/office/drawing/2014/main" id="{8BFF1C13-9DA1-9B4D-9F10-1F66A8810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" name="Line 56">
              <a:extLst>
                <a:ext uri="{FF2B5EF4-FFF2-40B4-BE49-F238E27FC236}">
                  <a16:creationId xmlns:a16="http://schemas.microsoft.com/office/drawing/2014/main" id="{B0486BD1-B653-EC4B-BC49-7487964A6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" name="Line 57">
              <a:extLst>
                <a:ext uri="{FF2B5EF4-FFF2-40B4-BE49-F238E27FC236}">
                  <a16:creationId xmlns:a16="http://schemas.microsoft.com/office/drawing/2014/main" id="{A5505908-88D5-4A4D-BD8D-DC8F998AE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" name="Line 58">
              <a:extLst>
                <a:ext uri="{FF2B5EF4-FFF2-40B4-BE49-F238E27FC236}">
                  <a16:creationId xmlns:a16="http://schemas.microsoft.com/office/drawing/2014/main" id="{CFE3069F-00E3-F94B-9EF4-7F602081F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" name="Line 59">
              <a:extLst>
                <a:ext uri="{FF2B5EF4-FFF2-40B4-BE49-F238E27FC236}">
                  <a16:creationId xmlns:a16="http://schemas.microsoft.com/office/drawing/2014/main" id="{3E3FF99A-7088-874C-86FF-E8E923BC8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" name="Line 60">
              <a:extLst>
                <a:ext uri="{FF2B5EF4-FFF2-40B4-BE49-F238E27FC236}">
                  <a16:creationId xmlns:a16="http://schemas.microsoft.com/office/drawing/2014/main" id="{9A1084A3-A397-4443-B4A1-8A048966E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" name="Line 61">
              <a:extLst>
                <a:ext uri="{FF2B5EF4-FFF2-40B4-BE49-F238E27FC236}">
                  <a16:creationId xmlns:a16="http://schemas.microsoft.com/office/drawing/2014/main" id="{9ADDC058-5058-BE44-A0F5-D0DDA33CE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" name="Line 62">
              <a:extLst>
                <a:ext uri="{FF2B5EF4-FFF2-40B4-BE49-F238E27FC236}">
                  <a16:creationId xmlns:a16="http://schemas.microsoft.com/office/drawing/2014/main" id="{BD24B7F5-455A-0C43-B9F0-FB3B946FE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" name="Line 63">
              <a:extLst>
                <a:ext uri="{FF2B5EF4-FFF2-40B4-BE49-F238E27FC236}">
                  <a16:creationId xmlns:a16="http://schemas.microsoft.com/office/drawing/2014/main" id="{988F36F5-7D31-804E-962A-423F649F92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" name="Line 64">
              <a:extLst>
                <a:ext uri="{FF2B5EF4-FFF2-40B4-BE49-F238E27FC236}">
                  <a16:creationId xmlns:a16="http://schemas.microsoft.com/office/drawing/2014/main" id="{D7B989E8-2587-7643-9382-D33D3F44B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" name="Line 65">
              <a:extLst>
                <a:ext uri="{FF2B5EF4-FFF2-40B4-BE49-F238E27FC236}">
                  <a16:creationId xmlns:a16="http://schemas.microsoft.com/office/drawing/2014/main" id="{E0D29195-E5A5-7342-B97D-15428877E0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Line 66">
              <a:extLst>
                <a:ext uri="{FF2B5EF4-FFF2-40B4-BE49-F238E27FC236}">
                  <a16:creationId xmlns:a16="http://schemas.microsoft.com/office/drawing/2014/main" id="{DB60A569-3391-0245-957A-8BD0C4704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Line 67">
              <a:extLst>
                <a:ext uri="{FF2B5EF4-FFF2-40B4-BE49-F238E27FC236}">
                  <a16:creationId xmlns:a16="http://schemas.microsoft.com/office/drawing/2014/main" id="{2B1AB277-061D-9241-9AB6-1B95D3D21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" name="Line 68">
              <a:extLst>
                <a:ext uri="{FF2B5EF4-FFF2-40B4-BE49-F238E27FC236}">
                  <a16:creationId xmlns:a16="http://schemas.microsoft.com/office/drawing/2014/main" id="{40920297-470B-0146-A370-C189FFDE7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" name="Line 69">
              <a:extLst>
                <a:ext uri="{FF2B5EF4-FFF2-40B4-BE49-F238E27FC236}">
                  <a16:creationId xmlns:a16="http://schemas.microsoft.com/office/drawing/2014/main" id="{2E53AA1C-6679-674A-95BC-86F53DDA0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45" name="Group 70">
            <a:extLst>
              <a:ext uri="{FF2B5EF4-FFF2-40B4-BE49-F238E27FC236}">
                <a16:creationId xmlns:a16="http://schemas.microsoft.com/office/drawing/2014/main" id="{D19EB7AC-F070-3541-A86A-2FC1DD8534B1}"/>
              </a:ext>
            </a:extLst>
          </p:cNvPr>
          <p:cNvGrpSpPr>
            <a:grpSpLocks/>
          </p:cNvGrpSpPr>
          <p:nvPr/>
        </p:nvGrpSpPr>
        <p:grpSpPr bwMode="auto">
          <a:xfrm>
            <a:off x="6851569" y="2553070"/>
            <a:ext cx="4572000" cy="685800"/>
            <a:chOff x="1776" y="1656"/>
            <a:chExt cx="2880" cy="432"/>
          </a:xfrm>
        </p:grpSpPr>
        <p:sp>
          <p:nvSpPr>
            <p:cNvPr id="146" name="Line 71">
              <a:extLst>
                <a:ext uri="{FF2B5EF4-FFF2-40B4-BE49-F238E27FC236}">
                  <a16:creationId xmlns:a16="http://schemas.microsoft.com/office/drawing/2014/main" id="{6E37DADC-C96A-3646-99F6-13289A67B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656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" name="Line 72">
              <a:extLst>
                <a:ext uri="{FF2B5EF4-FFF2-40B4-BE49-F238E27FC236}">
                  <a16:creationId xmlns:a16="http://schemas.microsoft.com/office/drawing/2014/main" id="{9AEF30A0-08E3-0C49-BDD0-62773AC68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800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" name="Line 73">
              <a:extLst>
                <a:ext uri="{FF2B5EF4-FFF2-40B4-BE49-F238E27FC236}">
                  <a16:creationId xmlns:a16="http://schemas.microsoft.com/office/drawing/2014/main" id="{65F2C750-C340-7D41-86F3-6C02B72E3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944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" name="Line 74">
              <a:extLst>
                <a:ext uri="{FF2B5EF4-FFF2-40B4-BE49-F238E27FC236}">
                  <a16:creationId xmlns:a16="http://schemas.microsoft.com/office/drawing/2014/main" id="{6F3372A0-CEED-B147-B45A-1120494E9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088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50" name="Group 75">
            <a:extLst>
              <a:ext uri="{FF2B5EF4-FFF2-40B4-BE49-F238E27FC236}">
                <a16:creationId xmlns:a16="http://schemas.microsoft.com/office/drawing/2014/main" id="{EF82690A-0023-7E4C-AF5F-2DE149F5C0AB}"/>
              </a:ext>
            </a:extLst>
          </p:cNvPr>
          <p:cNvGrpSpPr>
            <a:grpSpLocks/>
          </p:cNvGrpSpPr>
          <p:nvPr/>
        </p:nvGrpSpPr>
        <p:grpSpPr bwMode="auto">
          <a:xfrm>
            <a:off x="6965869" y="4664445"/>
            <a:ext cx="4343400" cy="914400"/>
            <a:chOff x="1848" y="3168"/>
            <a:chExt cx="2736" cy="576"/>
          </a:xfrm>
        </p:grpSpPr>
        <p:sp>
          <p:nvSpPr>
            <p:cNvPr id="151" name="Line 76">
              <a:extLst>
                <a:ext uri="{FF2B5EF4-FFF2-40B4-BE49-F238E27FC236}">
                  <a16:creationId xmlns:a16="http://schemas.microsoft.com/office/drawing/2014/main" id="{FA56D6B6-D7AC-2446-9EB2-EB6FACCEDD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2" name="Line 77">
              <a:extLst>
                <a:ext uri="{FF2B5EF4-FFF2-40B4-BE49-F238E27FC236}">
                  <a16:creationId xmlns:a16="http://schemas.microsoft.com/office/drawing/2014/main" id="{36AF57AE-AC33-5743-977A-0D788D552E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3" name="Line 78">
              <a:extLst>
                <a:ext uri="{FF2B5EF4-FFF2-40B4-BE49-F238E27FC236}">
                  <a16:creationId xmlns:a16="http://schemas.microsoft.com/office/drawing/2014/main" id="{536A2FE1-8849-7541-AF15-E745915BB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4" name="Line 79">
              <a:extLst>
                <a:ext uri="{FF2B5EF4-FFF2-40B4-BE49-F238E27FC236}">
                  <a16:creationId xmlns:a16="http://schemas.microsoft.com/office/drawing/2014/main" id="{BF60E069-76E5-034E-ABF6-9DB38E5F41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5" name="Line 80">
              <a:extLst>
                <a:ext uri="{FF2B5EF4-FFF2-40B4-BE49-F238E27FC236}">
                  <a16:creationId xmlns:a16="http://schemas.microsoft.com/office/drawing/2014/main" id="{E0357BEA-8C5A-0243-B035-D32F921C0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6" name="Line 81">
              <a:extLst>
                <a:ext uri="{FF2B5EF4-FFF2-40B4-BE49-F238E27FC236}">
                  <a16:creationId xmlns:a16="http://schemas.microsoft.com/office/drawing/2014/main" id="{2F1CCECE-F3ED-3042-9569-AD742E3CC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7" name="Line 82">
              <a:extLst>
                <a:ext uri="{FF2B5EF4-FFF2-40B4-BE49-F238E27FC236}">
                  <a16:creationId xmlns:a16="http://schemas.microsoft.com/office/drawing/2014/main" id="{6537DA24-A159-1745-BB09-C376284BC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8" name="Line 83">
              <a:extLst>
                <a:ext uri="{FF2B5EF4-FFF2-40B4-BE49-F238E27FC236}">
                  <a16:creationId xmlns:a16="http://schemas.microsoft.com/office/drawing/2014/main" id="{303471D4-2AB8-EB47-A820-9F719A9623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9" name="Line 84">
              <a:extLst>
                <a:ext uri="{FF2B5EF4-FFF2-40B4-BE49-F238E27FC236}">
                  <a16:creationId xmlns:a16="http://schemas.microsoft.com/office/drawing/2014/main" id="{AB7E2F6A-D6E8-6F44-A130-F6AAF3FAD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0" name="Line 85">
              <a:extLst>
                <a:ext uri="{FF2B5EF4-FFF2-40B4-BE49-F238E27FC236}">
                  <a16:creationId xmlns:a16="http://schemas.microsoft.com/office/drawing/2014/main" id="{0B0C4A91-41A5-FA42-BE40-E539FE5A8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1" name="Line 86">
              <a:extLst>
                <a:ext uri="{FF2B5EF4-FFF2-40B4-BE49-F238E27FC236}">
                  <a16:creationId xmlns:a16="http://schemas.microsoft.com/office/drawing/2014/main" id="{DD647FB7-E777-BB4A-836C-1230EB25B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2" name="Line 87">
              <a:extLst>
                <a:ext uri="{FF2B5EF4-FFF2-40B4-BE49-F238E27FC236}">
                  <a16:creationId xmlns:a16="http://schemas.microsoft.com/office/drawing/2014/main" id="{B46CA734-72CB-EB46-9BCA-BE4B2E992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3" name="Line 88">
              <a:extLst>
                <a:ext uri="{FF2B5EF4-FFF2-40B4-BE49-F238E27FC236}">
                  <a16:creationId xmlns:a16="http://schemas.microsoft.com/office/drawing/2014/main" id="{F17A8327-BB1C-CC47-BBF6-C0A0C792F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Line 89">
              <a:extLst>
                <a:ext uri="{FF2B5EF4-FFF2-40B4-BE49-F238E27FC236}">
                  <a16:creationId xmlns:a16="http://schemas.microsoft.com/office/drawing/2014/main" id="{1BC1688D-7618-5D4F-BD03-7A37B9CFF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5" name="Line 90">
              <a:extLst>
                <a:ext uri="{FF2B5EF4-FFF2-40B4-BE49-F238E27FC236}">
                  <a16:creationId xmlns:a16="http://schemas.microsoft.com/office/drawing/2014/main" id="{BD97D86A-A445-8440-8450-03DEF32A6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6" name="Line 91">
              <a:extLst>
                <a:ext uri="{FF2B5EF4-FFF2-40B4-BE49-F238E27FC236}">
                  <a16:creationId xmlns:a16="http://schemas.microsoft.com/office/drawing/2014/main" id="{61EAFA7A-D8BF-3B4F-A70F-B795CC3B2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7" name="Line 92">
              <a:extLst>
                <a:ext uri="{FF2B5EF4-FFF2-40B4-BE49-F238E27FC236}">
                  <a16:creationId xmlns:a16="http://schemas.microsoft.com/office/drawing/2014/main" id="{AC990DC1-801B-2140-9598-DC3E006E7B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8" name="Line 93">
              <a:extLst>
                <a:ext uri="{FF2B5EF4-FFF2-40B4-BE49-F238E27FC236}">
                  <a16:creationId xmlns:a16="http://schemas.microsoft.com/office/drawing/2014/main" id="{83E7C0B2-4786-B44B-AF2A-50A1881CB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9" name="Line 94">
              <a:extLst>
                <a:ext uri="{FF2B5EF4-FFF2-40B4-BE49-F238E27FC236}">
                  <a16:creationId xmlns:a16="http://schemas.microsoft.com/office/drawing/2014/main" id="{23C2D596-103D-414A-8E89-61FE69710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0" name="Line 95">
              <a:extLst>
                <a:ext uri="{FF2B5EF4-FFF2-40B4-BE49-F238E27FC236}">
                  <a16:creationId xmlns:a16="http://schemas.microsoft.com/office/drawing/2014/main" id="{47491975-1D5E-9B4B-B9CC-2AB3645673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72" name="Group 100">
            <a:extLst>
              <a:ext uri="{FF2B5EF4-FFF2-40B4-BE49-F238E27FC236}">
                <a16:creationId xmlns:a16="http://schemas.microsoft.com/office/drawing/2014/main" id="{8132E27A-22ED-AF49-8219-5166A48DECF1}"/>
              </a:ext>
            </a:extLst>
          </p:cNvPr>
          <p:cNvGrpSpPr>
            <a:grpSpLocks/>
          </p:cNvGrpSpPr>
          <p:nvPr/>
        </p:nvGrpSpPr>
        <p:grpSpPr bwMode="auto">
          <a:xfrm>
            <a:off x="8985169" y="1632322"/>
            <a:ext cx="2438400" cy="523876"/>
            <a:chOff x="3648" y="266"/>
            <a:chExt cx="1536" cy="330"/>
          </a:xfrm>
        </p:grpSpPr>
        <p:sp>
          <p:nvSpPr>
            <p:cNvPr id="174" name="Text Box 101">
              <a:extLst>
                <a:ext uri="{FF2B5EF4-FFF2-40B4-BE49-F238E27FC236}">
                  <a16:creationId xmlns:a16="http://schemas.microsoft.com/office/drawing/2014/main" id="{517C0A89-506E-FC47-9AA2-AF070B040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66"/>
              <a:ext cx="76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4 users</a:t>
              </a:r>
              <a:endParaRPr kumimoji="0" lang="fr-F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75" name="Rectangle 102">
              <a:extLst>
                <a:ext uri="{FF2B5EF4-FFF2-40B4-BE49-F238E27FC236}">
                  <a16:creationId xmlns:a16="http://schemas.microsoft.com/office/drawing/2014/main" id="{09CA082A-E892-4F49-956A-49EC8B748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352"/>
              <a:ext cx="144" cy="14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76" name="Rectangle 103">
              <a:extLst>
                <a:ext uri="{FF2B5EF4-FFF2-40B4-BE49-F238E27FC236}">
                  <a16:creationId xmlns:a16="http://schemas.microsoft.com/office/drawing/2014/main" id="{F4529FF5-30ED-B043-89BC-B0A0838D8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352"/>
              <a:ext cx="144" cy="144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77" name="Rectangle 104">
              <a:extLst>
                <a:ext uri="{FF2B5EF4-FFF2-40B4-BE49-F238E27FC236}">
                  <a16:creationId xmlns:a16="http://schemas.microsoft.com/office/drawing/2014/main" id="{BF870C5A-CA37-9A42-A1BA-472445C2A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52"/>
              <a:ext cx="144" cy="144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78" name="Rectangle 105">
              <a:extLst>
                <a:ext uri="{FF2B5EF4-FFF2-40B4-BE49-F238E27FC236}">
                  <a16:creationId xmlns:a16="http://schemas.microsoft.com/office/drawing/2014/main" id="{E80A1670-A44E-6449-B13F-782DADDCF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352"/>
              <a:ext cx="144" cy="144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181" name="Content Placeholder 2">
            <a:extLst>
              <a:ext uri="{FF2B5EF4-FFF2-40B4-BE49-F238E27FC236}">
                <a16:creationId xmlns:a16="http://schemas.microsoft.com/office/drawing/2014/main" id="{22797A37-2981-B84F-A949-A6F05BC23F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68431" y="1448157"/>
            <a:ext cx="5265052" cy="1980843"/>
          </a:xfrm>
        </p:spPr>
        <p:txBody>
          <a:bodyPr>
            <a:normAutofit/>
          </a:bodyPr>
          <a:lstStyle/>
          <a:p>
            <a:pPr marL="11113" indent="-11113">
              <a:spcBef>
                <a:spcPts val="400"/>
              </a:spcBef>
              <a:buNone/>
            </a:pPr>
            <a:r>
              <a:rPr lang="en-US" altLang="en-US" sz="2400" dirty="0">
                <a:solidFill>
                  <a:srgbClr val="CC0000"/>
                </a:solidFill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solidFill>
                  <a:srgbClr val="CC0000"/>
                </a:solidFill>
                <a:ea typeface="ＭＳ Ｐゴシック" panose="020B0600070205080204" pitchFamily="34" charset="-128"/>
              </a:rPr>
              <a:t>requency Division Multiplexing </a:t>
            </a:r>
            <a:r>
              <a:rPr lang="en-US" altLang="en-US" sz="2400" dirty="0">
                <a:solidFill>
                  <a:srgbClr val="CC0000"/>
                </a:solidFill>
                <a:ea typeface="ＭＳ Ｐゴシック" panose="020B0600070205080204" pitchFamily="34" charset="-128"/>
              </a:rPr>
              <a:t>(FDM)</a:t>
            </a:r>
            <a:endParaRPr lang="en-US" altLang="ja-JP" sz="2400" dirty="0">
              <a:solidFill>
                <a:srgbClr val="CC0000"/>
              </a:solidFill>
              <a:ea typeface="ＭＳ Ｐゴシック" panose="020B0600070205080204" pitchFamily="34" charset="-128"/>
            </a:endParaRPr>
          </a:p>
          <a:p>
            <a:pPr>
              <a:spcBef>
                <a:spcPts val="400"/>
              </a:spcBef>
            </a:pPr>
            <a:r>
              <a:rPr lang="en-US" altLang="en-US" sz="2400" dirty="0">
                <a:ea typeface="ＭＳ Ｐゴシック" panose="020B0600070205080204" pitchFamily="34" charset="-128"/>
              </a:rPr>
              <a:t>optical, electromagnetic frequencies divided into (narrow) frequency bands</a:t>
            </a:r>
          </a:p>
          <a:p>
            <a:endParaRPr lang="en-US" dirty="0"/>
          </a:p>
        </p:txBody>
      </p:sp>
      <p:sp>
        <p:nvSpPr>
          <p:cNvPr id="182" name="Content Placeholder 2">
            <a:extLst>
              <a:ext uri="{FF2B5EF4-FFF2-40B4-BE49-F238E27FC236}">
                <a16:creationId xmlns:a16="http://schemas.microsoft.com/office/drawing/2014/main" id="{158F9267-8C55-AD46-A424-9C6B11E6A845}"/>
              </a:ext>
            </a:extLst>
          </p:cNvPr>
          <p:cNvSpPr txBox="1">
            <a:spLocks/>
          </p:cNvSpPr>
          <p:nvPr/>
        </p:nvSpPr>
        <p:spPr>
          <a:xfrm>
            <a:off x="851118" y="4389639"/>
            <a:ext cx="5276102" cy="24683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113" marR="0" lvl="0" indent="-11113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im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ivision Multiplex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(TDM)</a:t>
            </a:r>
            <a:endParaRPr kumimoji="0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ime divided into slots</a:t>
            </a:r>
          </a:p>
        </p:txBody>
      </p:sp>
      <p:sp>
        <p:nvSpPr>
          <p:cNvPr id="171" name="Content Placeholder 2">
            <a:extLst>
              <a:ext uri="{FF2B5EF4-FFF2-40B4-BE49-F238E27FC236}">
                <a16:creationId xmlns:a16="http://schemas.microsoft.com/office/drawing/2014/main" id="{13FB7F7D-CB8F-8A4B-8A4F-68A8CEDEFE87}"/>
              </a:ext>
            </a:extLst>
          </p:cNvPr>
          <p:cNvSpPr txBox="1">
            <a:spLocks/>
          </p:cNvSpPr>
          <p:nvPr/>
        </p:nvSpPr>
        <p:spPr>
          <a:xfrm>
            <a:off x="758125" y="3253122"/>
            <a:ext cx="5265052" cy="103990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ach call allocated its own band, can transmit at max rate of that narrow band 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3" name="Content Placeholder 2">
            <a:extLst>
              <a:ext uri="{FF2B5EF4-FFF2-40B4-BE49-F238E27FC236}">
                <a16:creationId xmlns:a16="http://schemas.microsoft.com/office/drawing/2014/main" id="{D790553C-791A-D348-9DBD-80C773BBD2C3}"/>
              </a:ext>
            </a:extLst>
          </p:cNvPr>
          <p:cNvSpPr txBox="1">
            <a:spLocks/>
          </p:cNvSpPr>
          <p:nvPr/>
        </p:nvSpPr>
        <p:spPr>
          <a:xfrm>
            <a:off x="848536" y="5261674"/>
            <a:ext cx="5276102" cy="24683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ach call allocated periodic slot(s), can transmit at maximum rate of (wider) frequency band (only)  during its time slot(s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9" name="Slide Number Placeholder 5">
            <a:extLst>
              <a:ext uri="{FF2B5EF4-FFF2-40B4-BE49-F238E27FC236}">
                <a16:creationId xmlns:a16="http://schemas.microsoft.com/office/drawing/2014/main" id="{5BCB8937-73EA-A241-A38D-79BCD8BA10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470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 animBg="1"/>
      <p:bldP spid="89" grpId="0" animBg="1"/>
      <p:bldP spid="182" grpId="0"/>
      <p:bldP spid="171" grpId="0"/>
      <p:bldP spid="17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4222"/>
            <a:ext cx="10515600" cy="894622"/>
          </a:xfrm>
        </p:spPr>
        <p:txBody>
          <a:bodyPr/>
          <a:lstStyle/>
          <a:p>
            <a:r>
              <a:rPr lang="en-US" altLang="ja-JP" dirty="0"/>
              <a:t>Packet switching versus circuit switching</a:t>
            </a:r>
            <a:endParaRPr lang="en-US" dirty="0"/>
          </a:p>
        </p:txBody>
      </p:sp>
      <p:sp>
        <p:nvSpPr>
          <p:cNvPr id="189" name="Rectangle 3">
            <a:extLst>
              <a:ext uri="{FF2B5EF4-FFF2-40B4-BE49-F238E27FC236}">
                <a16:creationId xmlns:a16="http://schemas.microsoft.com/office/drawing/2014/main" id="{17C01842-A8D9-3947-BFAD-E29BD4964F34}"/>
              </a:ext>
            </a:extLst>
          </p:cNvPr>
          <p:cNvSpPr txBox="1">
            <a:spLocks noChangeArrowheads="1"/>
          </p:cNvSpPr>
          <p:nvPr/>
        </p:nvSpPr>
        <p:spPr>
          <a:xfrm>
            <a:off x="1798051" y="1331088"/>
            <a:ext cx="4938590" cy="19381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Pct val="75000"/>
              <a:buFont typeface="Wingdings" pitchFamily="2" charset="2"/>
              <a:buNone/>
              <a:tabLst>
                <a:tab pos="566738" algn="l"/>
              </a:tabLst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xample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>
                <a:tab pos="566738" algn="l"/>
              </a:tabLs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Gbp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link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>
                <a:tab pos="566738" algn="l"/>
              </a:tabLs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ach user: </a:t>
            </a:r>
          </a:p>
          <a:p>
            <a:pPr marL="514350" marR="0" lvl="1" indent="-217488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8"/>
              </a:buClr>
              <a:buSzTx/>
              <a:buFontTx/>
              <a:buChar char="•"/>
              <a:tabLst>
                <a:tab pos="566738" algn="l"/>
              </a:tabLst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100 Mb/s when 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“active”</a:t>
            </a:r>
          </a:p>
          <a:p>
            <a:pPr marL="514350" marR="0" lvl="1" indent="-217488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8"/>
              </a:buClr>
              <a:buSzTx/>
              <a:buFontTx/>
              <a:buChar char="•"/>
              <a:tabLst>
                <a:tab pos="566738" algn="l"/>
              </a:tabLst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active 10% of time</a:t>
            </a:r>
          </a:p>
          <a:p>
            <a:pPr marL="566738" marR="0" lvl="1" indent="-2190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>
                <a:tab pos="566738" algn="l"/>
              </a:tabLst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rial" panose="020B0604020202020204" pitchFamily="34" charset="0"/>
              <a:cs typeface="+mn-cs"/>
            </a:endParaRP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>
                <a:tab pos="566738" algn="l"/>
              </a:tabLst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90" name="Rectangle 4">
            <a:extLst>
              <a:ext uri="{FF2B5EF4-FFF2-40B4-BE49-F238E27FC236}">
                <a16:creationId xmlns:a16="http://schemas.microsoft.com/office/drawing/2014/main" id="{7C386600-7D5F-2A48-8322-A74286FEE874}"/>
              </a:ext>
            </a:extLst>
          </p:cNvPr>
          <p:cNvSpPr txBox="1">
            <a:spLocks noChangeArrowheads="1"/>
          </p:cNvSpPr>
          <p:nvPr/>
        </p:nvSpPr>
        <p:spPr>
          <a:xfrm>
            <a:off x="770020" y="3313964"/>
            <a:ext cx="11085095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how many users can use this network under circuit-switching and packet switching?</a:t>
            </a:r>
          </a:p>
        </p:txBody>
      </p:sp>
      <p:sp>
        <p:nvSpPr>
          <p:cNvPr id="208" name="TextBox 1">
            <a:extLst>
              <a:ext uri="{FF2B5EF4-FFF2-40B4-BE49-F238E27FC236}">
                <a16:creationId xmlns:a16="http://schemas.microsoft.com/office/drawing/2014/main" id="{7FA05B00-8070-F844-B8CC-0195B065B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121" y="6226890"/>
            <a:ext cx="9147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* Check out the online interactive exercises for more examples: 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  <a:hlinkClick r:id="rId3"/>
              </a:rPr>
              <a:t>h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  <a:hlinkClick r:id="rId3"/>
              </a:rPr>
              <a:t>ttp://gaia.cs.umass.edu/kurose_ross/interactive</a:t>
            </a:r>
            <a:r>
              <a:rPr kumimoji="0" lang="ar-SA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DCB3388-63D6-E94D-A6AC-103823FF44D9}"/>
              </a:ext>
            </a:extLst>
          </p:cNvPr>
          <p:cNvGrpSpPr/>
          <p:nvPr/>
        </p:nvGrpSpPr>
        <p:grpSpPr>
          <a:xfrm>
            <a:off x="5274718" y="1427105"/>
            <a:ext cx="4284372" cy="1665011"/>
            <a:chOff x="6463839" y="2201136"/>
            <a:chExt cx="5112300" cy="2005013"/>
          </a:xfrm>
        </p:grpSpPr>
        <p:sp>
          <p:nvSpPr>
            <p:cNvPr id="191" name="Line 15">
              <a:extLst>
                <a:ext uri="{FF2B5EF4-FFF2-40B4-BE49-F238E27FC236}">
                  <a16:creationId xmlns:a16="http://schemas.microsoft.com/office/drawing/2014/main" id="{8D3CAF60-F994-A546-AAAD-47571FD48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97264" y="2684966"/>
              <a:ext cx="838200" cy="45720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2" name="Line 16">
              <a:extLst>
                <a:ext uri="{FF2B5EF4-FFF2-40B4-BE49-F238E27FC236}">
                  <a16:creationId xmlns:a16="http://schemas.microsoft.com/office/drawing/2014/main" id="{DAFDB301-9C22-7E40-AB5C-B1019D11D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7887" y="3142166"/>
              <a:ext cx="2038350" cy="0"/>
            </a:xfrm>
            <a:prstGeom prst="line">
              <a:avLst/>
            </a:prstGeom>
            <a:noFill/>
            <a:ln w="28575">
              <a:solidFill>
                <a:srgbClr val="0000A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3" name="Line 17">
              <a:extLst>
                <a:ext uri="{FF2B5EF4-FFF2-40B4-BE49-F238E27FC236}">
                  <a16:creationId xmlns:a16="http://schemas.microsoft.com/office/drawing/2014/main" id="{08D96691-67D0-164A-8B20-0A8F49D82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7887" y="3317507"/>
              <a:ext cx="2038350" cy="0"/>
            </a:xfrm>
            <a:prstGeom prst="line">
              <a:avLst/>
            </a:prstGeom>
            <a:noFill/>
            <a:ln w="28575">
              <a:solidFill>
                <a:srgbClr val="0000A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4" name="Line 18">
              <a:extLst>
                <a:ext uri="{FF2B5EF4-FFF2-40B4-BE49-F238E27FC236}">
                  <a16:creationId xmlns:a16="http://schemas.microsoft.com/office/drawing/2014/main" id="{5E60CA0C-29AD-554D-BDE3-8F41053E47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73464" y="3317507"/>
              <a:ext cx="761999" cy="609599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5" name="Text Box 19">
              <a:extLst>
                <a:ext uri="{FF2B5EF4-FFF2-40B4-BE49-F238E27FC236}">
                  <a16:creationId xmlns:a16="http://schemas.microsoft.com/office/drawing/2014/main" id="{4727766D-8865-024A-9422-01733ADE9C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9492" y="2909443"/>
              <a:ext cx="876970" cy="681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N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users</a:t>
              </a:r>
            </a:p>
          </p:txBody>
        </p:sp>
        <p:sp>
          <p:nvSpPr>
            <p:cNvPr id="196" name="Text Box 20">
              <a:extLst>
                <a:ext uri="{FF2B5EF4-FFF2-40B4-BE49-F238E27FC236}">
                  <a16:creationId xmlns:a16="http://schemas.microsoft.com/office/drawing/2014/main" id="{02F193D8-1895-D243-9C9D-86059DDF4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45005" y="3251831"/>
              <a:ext cx="13311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1 Gbps link</a:t>
              </a:r>
            </a:p>
          </p:txBody>
        </p:sp>
        <p:sp>
          <p:nvSpPr>
            <p:cNvPr id="197" name="Line 47">
              <a:extLst>
                <a:ext uri="{FF2B5EF4-FFF2-40B4-BE49-F238E27FC236}">
                  <a16:creationId xmlns:a16="http://schemas.microsoft.com/office/drawing/2014/main" id="{562BF16C-2907-8C4D-B28F-D8B95C2C2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8639" y="3234599"/>
              <a:ext cx="1409700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1" name="Text Box 34">
              <a:extLst>
                <a:ext uri="{FF2B5EF4-FFF2-40B4-BE49-F238E27FC236}">
                  <a16:creationId xmlns:a16="http://schemas.microsoft.com/office/drawing/2014/main" id="{C6727030-4F85-B845-B014-77B365B7F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273514">
              <a:off x="6621034" y="2903648"/>
              <a:ext cx="736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..</a:t>
              </a:r>
            </a:p>
          </p:txBody>
        </p:sp>
        <p:grpSp>
          <p:nvGrpSpPr>
            <p:cNvPr id="202" name="Group 37">
              <a:extLst>
                <a:ext uri="{FF2B5EF4-FFF2-40B4-BE49-F238E27FC236}">
                  <a16:creationId xmlns:a16="http://schemas.microsoft.com/office/drawing/2014/main" id="{FC6117E2-B5D0-3248-96A0-171CEAC333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63839" y="2201136"/>
              <a:ext cx="779462" cy="679450"/>
              <a:chOff x="-44" y="1473"/>
              <a:chExt cx="981" cy="1105"/>
            </a:xfrm>
          </p:grpSpPr>
          <p:pic>
            <p:nvPicPr>
              <p:cNvPr id="203" name="Picture 38" descr="desktop_computer_stylized_medium">
                <a:extLst>
                  <a:ext uri="{FF2B5EF4-FFF2-40B4-BE49-F238E27FC236}">
                    <a16:creationId xmlns:a16="http://schemas.microsoft.com/office/drawing/2014/main" id="{02935161-CCBE-2A48-BC18-CA296B2587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4" name="Freeform 39">
                <a:extLst>
                  <a:ext uri="{FF2B5EF4-FFF2-40B4-BE49-F238E27FC236}">
                    <a16:creationId xmlns:a16="http://schemas.microsoft.com/office/drawing/2014/main" id="{5B7E3C12-D98B-2E49-A821-F85CB5D7880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8034 w 356"/>
                  <a:gd name="T3" fmla="*/ 1220 h 368"/>
                  <a:gd name="T4" fmla="*/ 21394 w 356"/>
                  <a:gd name="T5" fmla="*/ 25425 h 368"/>
                  <a:gd name="T6" fmla="*/ 4715 w 356"/>
                  <a:gd name="T7" fmla="*/ 31797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05" name="Group 40">
              <a:extLst>
                <a:ext uri="{FF2B5EF4-FFF2-40B4-BE49-F238E27FC236}">
                  <a16:creationId xmlns:a16="http://schemas.microsoft.com/office/drawing/2014/main" id="{0E3BE850-C184-E14C-9842-3CBC3C7E17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68601" y="3526699"/>
              <a:ext cx="779463" cy="679450"/>
              <a:chOff x="-44" y="1473"/>
              <a:chExt cx="981" cy="1105"/>
            </a:xfrm>
          </p:grpSpPr>
          <p:pic>
            <p:nvPicPr>
              <p:cNvPr id="206" name="Picture 41" descr="desktop_computer_stylized_medium">
                <a:extLst>
                  <a:ext uri="{FF2B5EF4-FFF2-40B4-BE49-F238E27FC236}">
                    <a16:creationId xmlns:a16="http://schemas.microsoft.com/office/drawing/2014/main" id="{34A00C7E-9612-B241-9898-B49B514E66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7" name="Freeform 42">
                <a:extLst>
                  <a:ext uri="{FF2B5EF4-FFF2-40B4-BE49-F238E27FC236}">
                    <a16:creationId xmlns:a16="http://schemas.microsoft.com/office/drawing/2014/main" id="{02AA78CC-14BC-8743-BD3C-4017C62F7EA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8034 w 356"/>
                  <a:gd name="T3" fmla="*/ 1220 h 368"/>
                  <a:gd name="T4" fmla="*/ 21394 w 356"/>
                  <a:gd name="T5" fmla="*/ 25425 h 368"/>
                  <a:gd name="T6" fmla="*/ 4715 w 356"/>
                  <a:gd name="T7" fmla="*/ 31797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09" name="Group 208">
              <a:extLst>
                <a:ext uri="{FF2B5EF4-FFF2-40B4-BE49-F238E27FC236}">
                  <a16:creationId xmlns:a16="http://schemas.microsoft.com/office/drawing/2014/main" id="{4B3A0818-19B8-9E49-8541-BB1E767B23AC}"/>
                </a:ext>
              </a:extLst>
            </p:cNvPr>
            <p:cNvGrpSpPr/>
            <p:nvPr/>
          </p:nvGrpSpPr>
          <p:grpSpPr>
            <a:xfrm>
              <a:off x="8273141" y="2958864"/>
              <a:ext cx="1158784" cy="572412"/>
              <a:chOff x="7493876" y="2774731"/>
              <a:chExt cx="1481958" cy="894622"/>
            </a:xfrm>
          </p:grpSpPr>
          <p:sp>
            <p:nvSpPr>
              <p:cNvPr id="210" name="Freeform 209">
                <a:extLst>
                  <a:ext uri="{FF2B5EF4-FFF2-40B4-BE49-F238E27FC236}">
                    <a16:creationId xmlns:a16="http://schemas.microsoft.com/office/drawing/2014/main" id="{CF8F931D-76DE-FE49-9C97-0EB9F8B3CE95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11" name="Oval 210">
                <a:extLst>
                  <a:ext uri="{FF2B5EF4-FFF2-40B4-BE49-F238E27FC236}">
                    <a16:creationId xmlns:a16="http://schemas.microsoft.com/office/drawing/2014/main" id="{9BACE013-EB36-8F4C-858D-8A49A2D9AB1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12" name="Group 211">
                <a:extLst>
                  <a:ext uri="{FF2B5EF4-FFF2-40B4-BE49-F238E27FC236}">
                    <a16:creationId xmlns:a16="http://schemas.microsoft.com/office/drawing/2014/main" id="{CAA52B1D-D65D-CA48-9107-33F16F5843B3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13" name="Freeform 212">
                  <a:extLst>
                    <a:ext uri="{FF2B5EF4-FFF2-40B4-BE49-F238E27FC236}">
                      <a16:creationId xmlns:a16="http://schemas.microsoft.com/office/drawing/2014/main" id="{AA4C5BCE-82B8-0048-8448-58CACF31A5B8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4" name="Freeform 213">
                  <a:extLst>
                    <a:ext uri="{FF2B5EF4-FFF2-40B4-BE49-F238E27FC236}">
                      <a16:creationId xmlns:a16="http://schemas.microsoft.com/office/drawing/2014/main" id="{58CE4538-1F7C-F447-B65D-F903F168741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5" name="Freeform 214">
                  <a:extLst>
                    <a:ext uri="{FF2B5EF4-FFF2-40B4-BE49-F238E27FC236}">
                      <a16:creationId xmlns:a16="http://schemas.microsoft.com/office/drawing/2014/main" id="{BD10D606-81D5-2A4F-98EC-DD366D0D485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6" name="Freeform 215">
                  <a:extLst>
                    <a:ext uri="{FF2B5EF4-FFF2-40B4-BE49-F238E27FC236}">
                      <a16:creationId xmlns:a16="http://schemas.microsoft.com/office/drawing/2014/main" id="{91356B23-1026-5749-BCDE-A884E53177D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32" name="Rectangle 3">
            <a:extLst>
              <a:ext uri="{FF2B5EF4-FFF2-40B4-BE49-F238E27FC236}">
                <a16:creationId xmlns:a16="http://schemas.microsoft.com/office/drawing/2014/main" id="{8C03B010-69E6-1B42-A828-F93C63189906}"/>
              </a:ext>
            </a:extLst>
          </p:cNvPr>
          <p:cNvSpPr txBox="1">
            <a:spLocks noChangeArrowheads="1"/>
          </p:cNvSpPr>
          <p:nvPr/>
        </p:nvSpPr>
        <p:spPr>
          <a:xfrm>
            <a:off x="908220" y="3660474"/>
            <a:ext cx="6691699" cy="90744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66738" marR="0" lvl="1" indent="-2190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>
                <a:tab pos="566738" algn="l"/>
              </a:tabLst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rial" panose="020B0604020202020204" pitchFamily="34" charset="0"/>
              <a:cs typeface="+mn-cs"/>
            </a:endParaRP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>
                <a:tab pos="566738" algn="l"/>
              </a:tabLst>
              <a:defRPr/>
            </a:pP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circuit-switching: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1 </a:t>
            </a:r>
            <a:r>
              <a:rPr kumimoji="0" lang="en-US" alt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Gbps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3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/100 Mbps = 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10 users</a:t>
            </a: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>
                <a:tab pos="566738" algn="l"/>
              </a:tabLst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B5DB36C-372C-7849-A383-A0D110333457}"/>
              </a:ext>
            </a:extLst>
          </p:cNvPr>
          <p:cNvGrpSpPr/>
          <p:nvPr/>
        </p:nvGrpSpPr>
        <p:grpSpPr>
          <a:xfrm>
            <a:off x="914111" y="4596403"/>
            <a:ext cx="10214966" cy="1766155"/>
            <a:chOff x="949766" y="4101095"/>
            <a:chExt cx="10214966" cy="1766155"/>
          </a:xfrm>
        </p:grpSpPr>
        <p:grpSp>
          <p:nvGrpSpPr>
            <p:cNvPr id="198" name="Group 35">
              <a:extLst>
                <a:ext uri="{FF2B5EF4-FFF2-40B4-BE49-F238E27FC236}">
                  <a16:creationId xmlns:a16="http://schemas.microsoft.com/office/drawing/2014/main" id="{A49C0A36-CC03-E845-B104-1E5E28C28B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19664" y="4101095"/>
              <a:ext cx="4945068" cy="1295399"/>
              <a:chOff x="2915" y="2642"/>
              <a:chExt cx="3115" cy="816"/>
            </a:xfrm>
          </p:grpSpPr>
          <p:sp>
            <p:nvSpPr>
              <p:cNvPr id="199" name="Text Box 48">
                <a:extLst>
                  <a:ext uri="{FF2B5EF4-FFF2-40B4-BE49-F238E27FC236}">
                    <a16:creationId xmlns:a16="http://schemas.microsoft.com/office/drawing/2014/main" id="{9E10FA5A-2003-7947-A8C2-B7FD6785FC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5" y="2642"/>
                <a:ext cx="311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Q: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how did we get value 0.0004?</a:t>
                </a:r>
              </a:p>
            </p:txBody>
          </p:sp>
          <p:sp>
            <p:nvSpPr>
              <p:cNvPr id="200" name="Text Box 48">
                <a:extLst>
                  <a:ext uri="{FF2B5EF4-FFF2-40B4-BE49-F238E27FC236}">
                    <a16:creationId xmlns:a16="http://schemas.microsoft.com/office/drawing/2014/main" id="{8EB381AD-3137-AD48-AB59-379F215355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0" y="2935"/>
                <a:ext cx="2986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A: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 HW problem </a:t>
                </a: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(for those with course in probability only)</a:t>
                </a:r>
                <a:endPara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3" name="Rectangle 3">
              <a:extLst>
                <a:ext uri="{FF2B5EF4-FFF2-40B4-BE49-F238E27FC236}">
                  <a16:creationId xmlns:a16="http://schemas.microsoft.com/office/drawing/2014/main" id="{0E79ECB0-50CE-C240-AF72-D00F8514346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49766" y="4110331"/>
              <a:ext cx="4938590" cy="1756919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31775" marR="0" lvl="0" indent="-231775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A3"/>
                </a:buClr>
                <a:buSzTx/>
                <a:buFont typeface="Wingdings" pitchFamily="2" charset="2"/>
                <a:buChar char="§"/>
                <a:tabLst>
                  <a:tab pos="566738" algn="l"/>
                </a:tabLst>
                <a:defRPr/>
              </a:pPr>
              <a:r>
                <a:rPr kumimoji="0" lang="en-US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acket switching: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 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Arial" panose="020B0604020202020204" pitchFamily="34" charset="0"/>
                  <a:cs typeface="+mn-cs"/>
                </a:rPr>
                <a:t>with 35 users, probability &gt; 10 active at same time is less than .0004 *</a:t>
              </a:r>
            </a:p>
            <a:p>
              <a:pPr marL="231775" marR="0" lvl="0" indent="-231775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A3"/>
                </a:buClr>
                <a:buSzTx/>
                <a:buFont typeface="Wingdings" pitchFamily="2" charset="2"/>
                <a:buChar char="§"/>
                <a:tabLst>
                  <a:tab pos="566738" algn="l"/>
                </a:tabLst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541D33C7-A4DC-934F-8A9A-8D848D2D5A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209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3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CA1E792-599E-8243-93F7-F27EF17BFA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7853"/>
            <a:ext cx="10515600" cy="4607512"/>
          </a:xfrm>
        </p:spPr>
        <p:txBody>
          <a:bodyPr>
            <a:normAutofit/>
          </a:bodyPr>
          <a:lstStyle/>
          <a:p>
            <a:pPr marL="460375" lvl="1">
              <a:buFont typeface="Wingdings" panose="05000000000000000000" pitchFamily="2" charset="2"/>
              <a:buChar char="§"/>
            </a:pPr>
            <a:r>
              <a:rPr lang="en-US" dirty="0"/>
              <a:t>The Bernoulli distribution is the “</a:t>
            </a:r>
            <a:r>
              <a:rPr lang="en-US" dirty="0">
                <a:solidFill>
                  <a:srgbClr val="C00000"/>
                </a:solidFill>
              </a:rPr>
              <a:t>coin flip</a:t>
            </a:r>
            <a:r>
              <a:rPr lang="en-US" dirty="0"/>
              <a:t>” distribution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X = 1 means success, coin head, </a:t>
            </a:r>
            <a:r>
              <a:rPr lang="en-US" dirty="0">
                <a:solidFill>
                  <a:srgbClr val="C00000"/>
                </a:solidFill>
              </a:rPr>
              <a:t>active </a:t>
            </a:r>
            <a:r>
              <a:rPr lang="en-US" dirty="0"/>
              <a:t>user, etc.</a:t>
            </a:r>
          </a:p>
          <a:p>
            <a:pPr lvl="1"/>
            <a:r>
              <a:rPr lang="en-US" dirty="0"/>
              <a:t>X = 0, means failure, coin tail, </a:t>
            </a:r>
            <a:r>
              <a:rPr lang="en-US" dirty="0">
                <a:solidFill>
                  <a:srgbClr val="C00000"/>
                </a:solidFill>
              </a:rPr>
              <a:t>inactive</a:t>
            </a:r>
            <a:r>
              <a:rPr lang="en-US" dirty="0"/>
              <a:t> user, etc.</a:t>
            </a:r>
          </a:p>
          <a:p>
            <a:pPr lvl="1"/>
            <a:r>
              <a:rPr lang="en-US" dirty="0"/>
              <a:t>For example, a user can be active 10% of time and inactive 90% of time.</a:t>
            </a:r>
          </a:p>
          <a:p>
            <a:pPr lvl="1"/>
            <a:r>
              <a:rPr lang="en-US" i="1" dirty="0">
                <a:solidFill>
                  <a:srgbClr val="0432FF"/>
                </a:solidFill>
              </a:rPr>
              <a:t>So what is this probability if we have </a:t>
            </a:r>
            <a:r>
              <a:rPr lang="en-US" b="1" i="1" dirty="0">
                <a:solidFill>
                  <a:srgbClr val="0432FF"/>
                </a:solidFill>
              </a:rPr>
              <a:t>n</a:t>
            </a:r>
            <a:r>
              <a:rPr lang="en-US" i="1" dirty="0">
                <a:solidFill>
                  <a:srgbClr val="0432FF"/>
                </a:solidFill>
              </a:rPr>
              <a:t> users?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E1A93B5-D6E9-E840-978A-C79344A3C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B7B976-0DDD-5B43-8319-9C5291C8FB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4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D8E6372-5CE2-D540-9DC7-7C22569A8FE5}"/>
                  </a:ext>
                </a:extLst>
              </p:cNvPr>
              <p:cNvSpPr txBox="1"/>
              <p:nvPr/>
            </p:nvSpPr>
            <p:spPr>
              <a:xfrm>
                <a:off x="3665364" y="2370222"/>
                <a:ext cx="3974689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    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.           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   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.    1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eqAr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D8E6372-5CE2-D540-9DC7-7C22569A8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364" y="2370222"/>
                <a:ext cx="3974689" cy="961161"/>
              </a:xfrm>
              <a:prstGeom prst="rect">
                <a:avLst/>
              </a:prstGeom>
              <a:blipFill>
                <a:blip r:embed="rId2"/>
                <a:stretch>
                  <a:fillRect l="-16879" t="-223377" b="-323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61523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CA1E792-599E-8243-93F7-F27EF17BFA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67853"/>
                <a:ext cx="10515600" cy="4607512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dirty="0"/>
                  <a:t>The binomial distribution is just </a:t>
                </a:r>
                <a:r>
                  <a:rPr lang="en-US" i="1" dirty="0"/>
                  <a:t>n</a:t>
                </a:r>
                <a:r>
                  <a:rPr lang="en-US" dirty="0"/>
                  <a:t> independent Bernoulli(s) added up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dirty="0"/>
                  <a:t>It is the number of “successes” in n trials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dirty="0"/>
                  <a:t>If  </a:t>
                </a:r>
                <a:r>
                  <a:rPr lang="en-US" i="1" dirty="0"/>
                  <a:t>Z</a:t>
                </a:r>
                <a:r>
                  <a:rPr lang="en-US" baseline="-25000" dirty="0"/>
                  <a:t>1</a:t>
                </a:r>
                <a:r>
                  <a:rPr lang="en-US" i="1" dirty="0"/>
                  <a:t>, Z</a:t>
                </a:r>
                <a:r>
                  <a:rPr lang="en-US" baseline="-25000" dirty="0"/>
                  <a:t>2</a:t>
                </a:r>
                <a:r>
                  <a:rPr lang="en-US" i="1" dirty="0"/>
                  <a:t>, …, Z</a:t>
                </a:r>
                <a:r>
                  <a:rPr lang="en-US" baseline="-25000" dirty="0"/>
                  <a:t>n</a:t>
                </a:r>
                <a:r>
                  <a:rPr lang="en-US" i="1" dirty="0"/>
                  <a:t> </a:t>
                </a:r>
                <a:r>
                  <a:rPr lang="en-US" dirty="0"/>
                  <a:t>are Bernoulli, then </a:t>
                </a:r>
                <a:r>
                  <a:rPr lang="en-US" i="1" dirty="0">
                    <a:solidFill>
                      <a:srgbClr val="FF0000"/>
                    </a:solidFill>
                  </a:rPr>
                  <a:t>Y</a:t>
                </a:r>
                <a:r>
                  <a:rPr lang="en-US" dirty="0"/>
                  <a:t> is binomial and given by:</a:t>
                </a:r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 …….  +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lnSpc>
                    <a:spcPct val="100000"/>
                  </a:lnSpc>
                </a:pPr>
                <a:r>
                  <a:rPr lang="en-US" dirty="0"/>
                  <a:t>Let’s figure out a binomial probability function when n=3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dirty="0"/>
                  <a:t>What is P(X=0)? There is one way to happen: 000</a:t>
                </a:r>
              </a:p>
              <a:p>
                <a:pPr lvl="1">
                  <a:lnSpc>
                    <a:spcPct val="100000"/>
                  </a:lnSpc>
                  <a:buFont typeface="Wingdings" pitchFamily="2" charset="2"/>
                  <a:buChar char="Ø"/>
                </a:pPr>
                <a:r>
                  <a:rPr lang="en-US" dirty="0"/>
                  <a:t>(1-p)(1-p)(1-p) = (1-p)</a:t>
                </a:r>
                <a:r>
                  <a:rPr lang="en-US" baseline="30000" dirty="0"/>
                  <a:t>3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dirty="0"/>
                  <a:t>What is P(X=2)? There are three ways to happen: 110, 011, 101</a:t>
                </a:r>
              </a:p>
              <a:p>
                <a:pPr lvl="1">
                  <a:lnSpc>
                    <a:spcPct val="100000"/>
                  </a:lnSpc>
                  <a:buFont typeface="Wingdings" pitchFamily="2" charset="2"/>
                  <a:buChar char="Ø"/>
                </a:pPr>
                <a:r>
                  <a:rPr lang="en-US" dirty="0">
                    <a:solidFill>
                      <a:srgbClr val="0432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p(1-p)+(1-p)</a:t>
                </a:r>
                <a:r>
                  <a:rPr lang="en-US" dirty="0" err="1">
                    <a:solidFill>
                      <a:srgbClr val="0432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p+p</a:t>
                </a:r>
                <a:r>
                  <a:rPr lang="en-US" dirty="0">
                    <a:solidFill>
                      <a:srgbClr val="0432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1-p)p = 3p</a:t>
                </a:r>
                <a:r>
                  <a:rPr lang="en-US" baseline="30000" dirty="0">
                    <a:solidFill>
                      <a:srgbClr val="0432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dirty="0">
                    <a:solidFill>
                      <a:srgbClr val="0432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1-p)</a:t>
                </a:r>
              </a:p>
              <a:p>
                <a:pPr lvl="1">
                  <a:lnSpc>
                    <a:spcPct val="100000"/>
                  </a:lnSpc>
                </a:pPr>
                <a:endParaRPr lang="en-US" dirty="0"/>
              </a:p>
              <a:p>
                <a:pPr lvl="1">
                  <a:lnSpc>
                    <a:spcPct val="100000"/>
                  </a:lnSpc>
                </a:pPr>
                <a:endParaRPr lang="en-US" dirty="0"/>
              </a:p>
              <a:p>
                <a:pPr lvl="1">
                  <a:lnSpc>
                    <a:spcPct val="100000"/>
                  </a:lnSpc>
                </a:pPr>
                <a:endParaRPr lang="en-US" dirty="0"/>
              </a:p>
              <a:p>
                <a:pPr lvl="1">
                  <a:lnSpc>
                    <a:spcPct val="100000"/>
                  </a:lnSpc>
                </a:pPr>
                <a:endParaRPr lang="en-US" dirty="0"/>
              </a:p>
              <a:p>
                <a:pPr>
                  <a:lnSpc>
                    <a:spcPct val="100000"/>
                  </a:lnSpc>
                </a:pPr>
                <a:endParaRPr lang="en-US" dirty="0"/>
              </a:p>
              <a:p>
                <a:pPr>
                  <a:lnSpc>
                    <a:spcPct val="100000"/>
                  </a:lnSpc>
                </a:pP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CA1E792-599E-8243-93F7-F27EF17BFA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67853"/>
                <a:ext cx="10515600" cy="4607512"/>
              </a:xfrm>
              <a:blipFill>
                <a:blip r:embed="rId2"/>
                <a:stretch>
                  <a:fillRect t="-2249" r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3E1A93B5-D6E9-E840-978A-C79344A3C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B7B976-0DDD-5B43-8319-9C5291C8FB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9851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5A54629-A0DC-5041-AD70-7643C5A795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28011"/>
            <a:ext cx="10515600" cy="4547354"/>
          </a:xfrm>
        </p:spPr>
        <p:txBody>
          <a:bodyPr/>
          <a:lstStyle/>
          <a:p>
            <a:r>
              <a:rPr lang="en-US" altLang="en-US" dirty="0"/>
              <a:t>So, the Binomial </a:t>
            </a:r>
            <a:r>
              <a:rPr lang="en-US" altLang="en-US" dirty="0" err="1"/>
              <a:t>r.v.’s</a:t>
            </a:r>
            <a:r>
              <a:rPr lang="en-US" altLang="en-US" dirty="0"/>
              <a:t> probability function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59C144-F20C-0442-96A9-ACC5A1650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607EE7-61E2-2547-A499-D667C75BB1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A4A55A-05A6-D74C-A976-384917F05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07346"/>
              </p:ext>
            </p:extLst>
          </p:nvPr>
        </p:nvGraphicFramePr>
        <p:xfrm>
          <a:off x="7178842" y="2277268"/>
          <a:ext cx="3690938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26500" imgH="21361400" progId="Equation.DSMT4">
                  <p:embed/>
                </p:oleObj>
              </mc:Choice>
              <mc:Fallback>
                <p:oleObj name="Equation" r:id="rId2" imgW="34226500" imgH="21361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A4A55A-05A6-D74C-A976-384917F05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842" y="2277268"/>
                        <a:ext cx="3690938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82188E-077C-8046-B643-E3629D0D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72920"/>
              </p:ext>
            </p:extLst>
          </p:nvPr>
        </p:nvGraphicFramePr>
        <p:xfrm>
          <a:off x="1322388" y="2776538"/>
          <a:ext cx="51816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183300" imgH="5562600" progId="Equation.3">
                  <p:embed/>
                </p:oleObj>
              </mc:Choice>
              <mc:Fallback>
                <p:oleObj name="Equation" r:id="rId4" imgW="44183300" imgH="55626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982188E-077C-8046-B643-E3629D0DA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776538"/>
                        <a:ext cx="51816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AD59FE-B372-A444-82C2-5C4C8D439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91106"/>
              </p:ext>
            </p:extLst>
          </p:nvPr>
        </p:nvGraphicFramePr>
        <p:xfrm>
          <a:off x="2312820" y="3462337"/>
          <a:ext cx="36036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21300" imgH="9067800" progId="Equation.DSMT4">
                  <p:embed/>
                </p:oleObj>
              </mc:Choice>
              <mc:Fallback>
                <p:oleObj name="Equation" r:id="rId6" imgW="30721300" imgH="9067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2AD59FE-B372-A444-82C2-5C4C8D439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820" y="3462337"/>
                        <a:ext cx="36036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757189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C73EA5F-CF33-9F4D-9A9A-9972EC60D1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346443"/>
                <a:ext cx="10793964" cy="505973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he probability that any particular user is active at a given time is         p = 0.1 </a:t>
                </a:r>
              </a:p>
              <a:p>
                <a:r>
                  <a:rPr lang="en-US" dirty="0"/>
                  <a:t>The probability that any particular user is not active is 1-p = 0.9 </a:t>
                </a:r>
              </a:p>
              <a:p>
                <a:r>
                  <a:rPr lang="en-US" dirty="0"/>
                  <a:t>If X users are active, i.e. transmitting, then 35-n users are not active </a:t>
                </a:r>
              </a:p>
              <a:p>
                <a:r>
                  <a:rPr lang="en-US" dirty="0"/>
                  <a:t>So the probability that X=10 users are active is p</a:t>
                </a:r>
                <a:r>
                  <a:rPr lang="en-US" baseline="30000" dirty="0"/>
                  <a:t>10</a:t>
                </a:r>
                <a:r>
                  <a:rPr lang="en-US" dirty="0"/>
                  <a:t>(1-p)</a:t>
                </a:r>
                <a:r>
                  <a:rPr lang="en-US" baseline="30000" dirty="0"/>
                  <a:t>25</a:t>
                </a:r>
              </a:p>
              <a:p>
                <a:r>
                  <a:rPr lang="en-US" dirty="0"/>
                  <a:t>But there are many ways that n=10 users out of 35 can be active. This is given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35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solidFill>
                      <a:srgbClr val="0432FF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35</m:t>
                        </m:r>
                        <m:r>
                          <a:rPr lang="en-US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b="0" i="1" dirty="0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35</m:t>
                            </m:r>
                            <m:r>
                              <a:rPr lang="en-US" b="0" i="1" dirty="0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dirty="0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  <m:r>
                          <a:rPr lang="en-US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dirty="0"/>
              </a:p>
              <a:p>
                <a:pPr>
                  <a:spcAft>
                    <a:spcPts val="600"/>
                  </a:spcAft>
                </a:pPr>
                <a:r>
                  <a:rPr lang="en-US" dirty="0"/>
                  <a:t>So the probability that there are 10 out of 35 users are active is                 P(X = 10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35</m:t>
                        </m:r>
                        <m:r>
                          <a:rPr lang="en-US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 dirty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35</m:t>
                            </m:r>
                            <m:r>
                              <a:rPr lang="en-US" i="1" dirty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 dirty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  <m:r>
                          <a:rPr lang="en-US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432FF"/>
                    </a:solidFill>
                  </a:rPr>
                  <a:t>p</a:t>
                </a:r>
                <a:r>
                  <a:rPr lang="en-US" baseline="30000" dirty="0">
                    <a:solidFill>
                      <a:srgbClr val="0432FF"/>
                    </a:solidFill>
                  </a:rPr>
                  <a:t>10</a:t>
                </a:r>
                <a:r>
                  <a:rPr lang="en-US" dirty="0">
                    <a:solidFill>
                      <a:srgbClr val="0432FF"/>
                    </a:solidFill>
                  </a:rPr>
                  <a:t>(1-p)</a:t>
                </a:r>
                <a:r>
                  <a:rPr lang="en-US" baseline="30000" dirty="0">
                    <a:solidFill>
                      <a:srgbClr val="0432FF"/>
                    </a:solidFill>
                  </a:rPr>
                  <a:t>25</a:t>
                </a:r>
                <a:endParaRPr lang="en-US" dirty="0">
                  <a:solidFill>
                    <a:srgbClr val="0432FF"/>
                  </a:solidFill>
                </a:endParaRP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Find out the probability there are more than 10 active users, P(X &gt; 10)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C73EA5F-CF33-9F4D-9A9A-9972EC60D1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346443"/>
                <a:ext cx="10793964" cy="5059736"/>
              </a:xfrm>
              <a:blipFill>
                <a:blip r:embed="rId2"/>
                <a:stretch>
                  <a:fillRect t="-2771" r="-3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4C37391F-3FD8-C14F-891C-97DA22C28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alculate the probability of n active us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3A8651-C508-3942-9CE8-0BB08F4B38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68941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ternet structure: a “network of networks”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DAEE93-D7C7-5A4A-AB8B-951DDF4E15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76092" y="1485150"/>
            <a:ext cx="6220653" cy="4776165"/>
          </a:xfrm>
        </p:spPr>
        <p:txBody>
          <a:bodyPr>
            <a:normAutofit/>
          </a:bodyPr>
          <a:lstStyle/>
          <a:p>
            <a:pPr marL="466725" indent="-336550">
              <a:spcBef>
                <a:spcPct val="20000"/>
              </a:spcBef>
              <a:buClr>
                <a:srgbClr val="000099"/>
              </a:buClr>
              <a:buSzPct val="100000"/>
            </a:pPr>
            <a:r>
              <a:rPr lang="en-US" altLang="en-US" sz="3000" dirty="0"/>
              <a:t>hosts connect to Internet via </a:t>
            </a:r>
            <a:r>
              <a:rPr lang="en-US" altLang="en-US" sz="3000" dirty="0">
                <a:solidFill>
                  <a:srgbClr val="C00000"/>
                </a:solidFill>
              </a:rPr>
              <a:t>access </a:t>
            </a:r>
            <a:r>
              <a:rPr lang="en-US" altLang="en-US" sz="3000" dirty="0"/>
              <a:t>Internet Service Providers (ISPs)</a:t>
            </a:r>
          </a:p>
          <a:p>
            <a:pPr marL="466725" indent="-336550">
              <a:spcBef>
                <a:spcPct val="20000"/>
              </a:spcBef>
              <a:buClr>
                <a:srgbClr val="000099"/>
              </a:buClr>
              <a:buSzPct val="100000"/>
            </a:pPr>
            <a:r>
              <a:rPr lang="en-US" altLang="en-US" sz="3000" dirty="0"/>
              <a:t>access ISPs in turn must be interconnected</a:t>
            </a:r>
          </a:p>
          <a:p>
            <a:pPr marL="847725" lvl="2" indent="-2698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</a:pPr>
            <a:r>
              <a:rPr lang="en-US" altLang="en-US" sz="2800" dirty="0"/>
              <a:t>so that </a:t>
            </a:r>
            <a:r>
              <a:rPr lang="en-US" altLang="en-US" sz="2800" i="1" dirty="0"/>
              <a:t>any</a:t>
            </a:r>
            <a:r>
              <a:rPr lang="en-US" altLang="en-US" sz="2800" dirty="0"/>
              <a:t> two hosts </a:t>
            </a:r>
            <a:r>
              <a:rPr lang="en-US" altLang="en-US" sz="2800" i="1" dirty="0"/>
              <a:t>(anywhere!) </a:t>
            </a:r>
            <a:r>
              <a:rPr lang="en-US" altLang="en-US" sz="2800" dirty="0"/>
              <a:t>can send packets to each other</a:t>
            </a:r>
          </a:p>
          <a:p>
            <a:pPr marL="466725" indent="-3365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</a:pPr>
            <a:r>
              <a:rPr lang="en-US" altLang="en-US" sz="3000" dirty="0"/>
              <a:t>resulting network of networks is very complex</a:t>
            </a:r>
          </a:p>
          <a:p>
            <a:pPr marL="847725" lvl="2" indent="-2698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</a:pPr>
            <a:r>
              <a:rPr lang="en-US" altLang="en-US" sz="2800" dirty="0"/>
              <a:t>evolution driven by </a:t>
            </a:r>
            <a:r>
              <a:rPr lang="en-US" altLang="en-US" sz="2800" dirty="0">
                <a:solidFill>
                  <a:srgbClr val="C00000"/>
                </a:solidFill>
              </a:rPr>
              <a:t>economics,</a:t>
            </a:r>
            <a:r>
              <a:rPr lang="en-US" altLang="en-US" sz="2800" dirty="0"/>
              <a:t> </a:t>
            </a:r>
            <a:r>
              <a:rPr lang="en-US" altLang="en-US" sz="2800" dirty="0">
                <a:solidFill>
                  <a:srgbClr val="C00000"/>
                </a:solidFill>
              </a:rPr>
              <a:t>national policies</a:t>
            </a:r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E91F501-0E69-7341-8712-5A53C26EFBAA}"/>
              </a:ext>
            </a:extLst>
          </p:cNvPr>
          <p:cNvSpPr txBox="1">
            <a:spLocks/>
          </p:cNvSpPr>
          <p:nvPr/>
        </p:nvSpPr>
        <p:spPr>
          <a:xfrm>
            <a:off x="645762" y="6138841"/>
            <a:ext cx="11732217" cy="5419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0175" marR="0" lvl="0" indent="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A3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t’</a:t>
            </a:r>
            <a:r>
              <a:rPr kumimoji="0" lang="en-US" altLang="ja-JP" sz="3000" b="0" i="1" u="none" strike="noStrike" kern="1200" cap="none" spc="0" normalizeH="0" baseline="0" noProof="0" dirty="0">
                <a:ln>
                  <a:noFill/>
                </a:ln>
                <a:solidFill>
                  <a:srgbClr val="0000A3"/>
                </a:solidFill>
                <a:effectLst/>
                <a:uLnTx/>
                <a:uFillTx/>
                <a:latin typeface="Calibri" panose="020F0502020204030204"/>
                <a:ea typeface="游ゴシック" panose="020B0400000000000000" pitchFamily="34" charset="-128"/>
                <a:cs typeface="+mn-cs"/>
              </a:rPr>
              <a:t>s take a stepwise approach to describe current Internet structure</a:t>
            </a:r>
            <a:endParaRPr kumimoji="0" lang="en-US" altLang="en-US" sz="3000" b="0" i="1" u="none" strike="noStrike" kern="1200" cap="none" spc="0" normalizeH="0" baseline="0" noProof="0" dirty="0">
              <a:ln>
                <a:noFill/>
              </a:ln>
              <a:solidFill>
                <a:srgbClr val="0000A3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65449E4-AC72-C94C-A2B1-B311B3D59E1E}"/>
              </a:ext>
            </a:extLst>
          </p:cNvPr>
          <p:cNvGrpSpPr/>
          <p:nvPr/>
        </p:nvGrpSpPr>
        <p:grpSpPr>
          <a:xfrm>
            <a:off x="6864725" y="1395473"/>
            <a:ext cx="4866085" cy="4498682"/>
            <a:chOff x="6864725" y="1395473"/>
            <a:chExt cx="4866085" cy="4498682"/>
          </a:xfrm>
        </p:grpSpPr>
        <p:sp>
          <p:nvSpPr>
            <p:cNvPr id="7" name="Rectangle 419">
              <a:extLst>
                <a:ext uri="{FF2B5EF4-FFF2-40B4-BE49-F238E27FC236}">
                  <a16:creationId xmlns:a16="http://schemas.microsoft.com/office/drawing/2014/main" id="{7BA30F63-457C-C64D-841D-A1EF35E5E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9074" y="3460091"/>
              <a:ext cx="986999" cy="669622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CD05FA63-8AD7-1C4C-BBC2-B6D92EF0FFD9}"/>
                </a:ext>
              </a:extLst>
            </p:cNvPr>
            <p:cNvSpPr/>
            <p:nvPr/>
          </p:nvSpPr>
          <p:spPr>
            <a:xfrm>
              <a:off x="8985188" y="2972790"/>
              <a:ext cx="1124807" cy="133791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82604 w 1558990"/>
                <a:gd name="connsiteY0" fmla="*/ 534641 h 1810599"/>
                <a:gd name="connsiteX1" fmla="*/ 22252 w 1558990"/>
                <a:gd name="connsiteY1" fmla="*/ 940200 h 1810599"/>
                <a:gd name="connsiteX2" fmla="*/ 167457 w 1558990"/>
                <a:gd name="connsiteY2" fmla="*/ 1672556 h 1810599"/>
                <a:gd name="connsiteX3" fmla="*/ 1208772 w 1558990"/>
                <a:gd name="connsiteY3" fmla="*/ 1775650 h 1810599"/>
                <a:gd name="connsiteX4" fmla="*/ 1543003 w 1558990"/>
                <a:gd name="connsiteY4" fmla="*/ 1257671 h 1810599"/>
                <a:gd name="connsiteX5" fmla="*/ 1490762 w 1558990"/>
                <a:gd name="connsiteY5" fmla="*/ 672856 h 1810599"/>
                <a:gd name="connsiteX6" fmla="*/ 1359176 w 1558990"/>
                <a:gd name="connsiteY6" fmla="*/ 154877 h 1810599"/>
                <a:gd name="connsiteX7" fmla="*/ 861336 w 1558990"/>
                <a:gd name="connsiteY7" fmla="*/ 21205 h 1810599"/>
                <a:gd name="connsiteX8" fmla="*/ 382604 w 1558990"/>
                <a:gd name="connsiteY8" fmla="*/ 534641 h 1810599"/>
                <a:gd name="connsiteX0" fmla="*/ 393458 w 1593840"/>
                <a:gd name="connsiteY0" fmla="*/ 534641 h 1793264"/>
                <a:gd name="connsiteX1" fmla="*/ 33106 w 1593840"/>
                <a:gd name="connsiteY1" fmla="*/ 940200 h 1793264"/>
                <a:gd name="connsiteX2" fmla="*/ 178311 w 1593840"/>
                <a:gd name="connsiteY2" fmla="*/ 1672556 h 1793264"/>
                <a:gd name="connsiteX3" fmla="*/ 1464139 w 1593840"/>
                <a:gd name="connsiteY3" fmla="*/ 1752440 h 1793264"/>
                <a:gd name="connsiteX4" fmla="*/ 1553857 w 1593840"/>
                <a:gd name="connsiteY4" fmla="*/ 1257671 h 1793264"/>
                <a:gd name="connsiteX5" fmla="*/ 1501616 w 1593840"/>
                <a:gd name="connsiteY5" fmla="*/ 672856 h 1793264"/>
                <a:gd name="connsiteX6" fmla="*/ 1370030 w 1593840"/>
                <a:gd name="connsiteY6" fmla="*/ 154877 h 1793264"/>
                <a:gd name="connsiteX7" fmla="*/ 872190 w 1593840"/>
                <a:gd name="connsiteY7" fmla="*/ 21205 h 1793264"/>
                <a:gd name="connsiteX8" fmla="*/ 393458 w 1593840"/>
                <a:gd name="connsiteY8" fmla="*/ 534641 h 1793264"/>
                <a:gd name="connsiteX0" fmla="*/ 393458 w 1566550"/>
                <a:gd name="connsiteY0" fmla="*/ 534641 h 1840341"/>
                <a:gd name="connsiteX1" fmla="*/ 33106 w 1566550"/>
                <a:gd name="connsiteY1" fmla="*/ 940200 h 1840341"/>
                <a:gd name="connsiteX2" fmla="*/ 178311 w 1566550"/>
                <a:gd name="connsiteY2" fmla="*/ 1672556 h 1840341"/>
                <a:gd name="connsiteX3" fmla="*/ 1464139 w 1566550"/>
                <a:gd name="connsiteY3" fmla="*/ 1752440 h 1840341"/>
                <a:gd name="connsiteX4" fmla="*/ 1553857 w 1566550"/>
                <a:gd name="connsiteY4" fmla="*/ 1257671 h 1840341"/>
                <a:gd name="connsiteX5" fmla="*/ 1501616 w 1566550"/>
                <a:gd name="connsiteY5" fmla="*/ 672856 h 1840341"/>
                <a:gd name="connsiteX6" fmla="*/ 1370030 w 1566550"/>
                <a:gd name="connsiteY6" fmla="*/ 154877 h 1840341"/>
                <a:gd name="connsiteX7" fmla="*/ 872190 w 1566550"/>
                <a:gd name="connsiteY7" fmla="*/ 21205 h 1840341"/>
                <a:gd name="connsiteX8" fmla="*/ 393458 w 1566550"/>
                <a:gd name="connsiteY8" fmla="*/ 534641 h 1840341"/>
                <a:gd name="connsiteX0" fmla="*/ 393458 w 1555557"/>
                <a:gd name="connsiteY0" fmla="*/ 534641 h 1787187"/>
                <a:gd name="connsiteX1" fmla="*/ 33106 w 1555557"/>
                <a:gd name="connsiteY1" fmla="*/ 940200 h 1787187"/>
                <a:gd name="connsiteX2" fmla="*/ 178311 w 1555557"/>
                <a:gd name="connsiteY2" fmla="*/ 1672556 h 1787187"/>
                <a:gd name="connsiteX3" fmla="*/ 1464139 w 1555557"/>
                <a:gd name="connsiteY3" fmla="*/ 1752440 h 1787187"/>
                <a:gd name="connsiteX4" fmla="*/ 1553857 w 1555557"/>
                <a:gd name="connsiteY4" fmla="*/ 1257671 h 1787187"/>
                <a:gd name="connsiteX5" fmla="*/ 1501616 w 1555557"/>
                <a:gd name="connsiteY5" fmla="*/ 672856 h 1787187"/>
                <a:gd name="connsiteX6" fmla="*/ 1370030 w 1555557"/>
                <a:gd name="connsiteY6" fmla="*/ 154877 h 1787187"/>
                <a:gd name="connsiteX7" fmla="*/ 872190 w 1555557"/>
                <a:gd name="connsiteY7" fmla="*/ 21205 h 1787187"/>
                <a:gd name="connsiteX8" fmla="*/ 393458 w 1555557"/>
                <a:gd name="connsiteY8" fmla="*/ 534641 h 1787187"/>
                <a:gd name="connsiteX0" fmla="*/ 401126 w 1664928"/>
                <a:gd name="connsiteY0" fmla="*/ 534641 h 1783934"/>
                <a:gd name="connsiteX1" fmla="*/ 40774 w 1664928"/>
                <a:gd name="connsiteY1" fmla="*/ 940200 h 1783934"/>
                <a:gd name="connsiteX2" fmla="*/ 185979 w 1664928"/>
                <a:gd name="connsiteY2" fmla="*/ 1672556 h 1783934"/>
                <a:gd name="connsiteX3" fmla="*/ 1618513 w 1664928"/>
                <a:gd name="connsiteY3" fmla="*/ 1747798 h 1783934"/>
                <a:gd name="connsiteX4" fmla="*/ 1561525 w 1664928"/>
                <a:gd name="connsiteY4" fmla="*/ 1257671 h 1783934"/>
                <a:gd name="connsiteX5" fmla="*/ 1509284 w 1664928"/>
                <a:gd name="connsiteY5" fmla="*/ 672856 h 1783934"/>
                <a:gd name="connsiteX6" fmla="*/ 1377698 w 1664928"/>
                <a:gd name="connsiteY6" fmla="*/ 154877 h 1783934"/>
                <a:gd name="connsiteX7" fmla="*/ 879858 w 1664928"/>
                <a:gd name="connsiteY7" fmla="*/ 21205 h 1783934"/>
                <a:gd name="connsiteX8" fmla="*/ 401126 w 1664928"/>
                <a:gd name="connsiteY8" fmla="*/ 534641 h 1783934"/>
                <a:gd name="connsiteX0" fmla="*/ 408119 w 1718774"/>
                <a:gd name="connsiteY0" fmla="*/ 534641 h 1826522"/>
                <a:gd name="connsiteX1" fmla="*/ 47767 w 1718774"/>
                <a:gd name="connsiteY1" fmla="*/ 940200 h 1826522"/>
                <a:gd name="connsiteX2" fmla="*/ 179001 w 1718774"/>
                <a:gd name="connsiteY2" fmla="*/ 1742186 h 1826522"/>
                <a:gd name="connsiteX3" fmla="*/ 1625506 w 1718774"/>
                <a:gd name="connsiteY3" fmla="*/ 1747798 h 1826522"/>
                <a:gd name="connsiteX4" fmla="*/ 1568518 w 1718774"/>
                <a:gd name="connsiteY4" fmla="*/ 1257671 h 1826522"/>
                <a:gd name="connsiteX5" fmla="*/ 1516277 w 1718774"/>
                <a:gd name="connsiteY5" fmla="*/ 672856 h 1826522"/>
                <a:gd name="connsiteX6" fmla="*/ 1384691 w 1718774"/>
                <a:gd name="connsiteY6" fmla="*/ 154877 h 1826522"/>
                <a:gd name="connsiteX7" fmla="*/ 886851 w 1718774"/>
                <a:gd name="connsiteY7" fmla="*/ 21205 h 1826522"/>
                <a:gd name="connsiteX8" fmla="*/ 408119 w 1718774"/>
                <a:gd name="connsiteY8" fmla="*/ 534641 h 1826522"/>
                <a:gd name="connsiteX0" fmla="*/ 477759 w 1796623"/>
                <a:gd name="connsiteY0" fmla="*/ 534641 h 1818043"/>
                <a:gd name="connsiteX1" fmla="*/ 117407 w 1796623"/>
                <a:gd name="connsiteY1" fmla="*/ 940200 h 1818043"/>
                <a:gd name="connsiteX2" fmla="*/ 136864 w 1796623"/>
                <a:gd name="connsiteY2" fmla="*/ 1728260 h 1818043"/>
                <a:gd name="connsiteX3" fmla="*/ 1695146 w 1796623"/>
                <a:gd name="connsiteY3" fmla="*/ 1747798 h 1818043"/>
                <a:gd name="connsiteX4" fmla="*/ 1638158 w 1796623"/>
                <a:gd name="connsiteY4" fmla="*/ 1257671 h 1818043"/>
                <a:gd name="connsiteX5" fmla="*/ 1585917 w 1796623"/>
                <a:gd name="connsiteY5" fmla="*/ 672856 h 1818043"/>
                <a:gd name="connsiteX6" fmla="*/ 1454331 w 1796623"/>
                <a:gd name="connsiteY6" fmla="*/ 154877 h 1818043"/>
                <a:gd name="connsiteX7" fmla="*/ 956491 w 1796623"/>
                <a:gd name="connsiteY7" fmla="*/ 21205 h 1818043"/>
                <a:gd name="connsiteX8" fmla="*/ 477759 w 1796623"/>
                <a:gd name="connsiteY8" fmla="*/ 534641 h 1818043"/>
                <a:gd name="connsiteX0" fmla="*/ 396783 w 1688820"/>
                <a:gd name="connsiteY0" fmla="*/ 534641 h 1815615"/>
                <a:gd name="connsiteX1" fmla="*/ 36431 w 1688820"/>
                <a:gd name="connsiteY1" fmla="*/ 940200 h 1815615"/>
                <a:gd name="connsiteX2" fmla="*/ 55888 w 1688820"/>
                <a:gd name="connsiteY2" fmla="*/ 1728260 h 1815615"/>
                <a:gd name="connsiteX3" fmla="*/ 421834 w 1688820"/>
                <a:gd name="connsiteY3" fmla="*/ 1798118 h 1815615"/>
                <a:gd name="connsiteX4" fmla="*/ 1614170 w 1688820"/>
                <a:gd name="connsiteY4" fmla="*/ 1747798 h 1815615"/>
                <a:gd name="connsiteX5" fmla="*/ 1557182 w 1688820"/>
                <a:gd name="connsiteY5" fmla="*/ 1257671 h 1815615"/>
                <a:gd name="connsiteX6" fmla="*/ 1504941 w 1688820"/>
                <a:gd name="connsiteY6" fmla="*/ 672856 h 1815615"/>
                <a:gd name="connsiteX7" fmla="*/ 1373355 w 1688820"/>
                <a:gd name="connsiteY7" fmla="*/ 154877 h 1815615"/>
                <a:gd name="connsiteX8" fmla="*/ 875515 w 1688820"/>
                <a:gd name="connsiteY8" fmla="*/ 21205 h 1815615"/>
                <a:gd name="connsiteX9" fmla="*/ 396783 w 1688820"/>
                <a:gd name="connsiteY9" fmla="*/ 534641 h 1815615"/>
                <a:gd name="connsiteX0" fmla="*/ 394951 w 1689541"/>
                <a:gd name="connsiteY0" fmla="*/ 534641 h 1877271"/>
                <a:gd name="connsiteX1" fmla="*/ 34599 w 1689541"/>
                <a:gd name="connsiteY1" fmla="*/ 940200 h 1877271"/>
                <a:gd name="connsiteX2" fmla="*/ 54056 w 1689541"/>
                <a:gd name="connsiteY2" fmla="*/ 1728260 h 1877271"/>
                <a:gd name="connsiteX3" fmla="*/ 385071 w 1689541"/>
                <a:gd name="connsiteY3" fmla="*/ 1877032 h 1877271"/>
                <a:gd name="connsiteX4" fmla="*/ 1612338 w 1689541"/>
                <a:gd name="connsiteY4" fmla="*/ 1747798 h 1877271"/>
                <a:gd name="connsiteX5" fmla="*/ 1555350 w 1689541"/>
                <a:gd name="connsiteY5" fmla="*/ 1257671 h 1877271"/>
                <a:gd name="connsiteX6" fmla="*/ 1503109 w 1689541"/>
                <a:gd name="connsiteY6" fmla="*/ 672856 h 1877271"/>
                <a:gd name="connsiteX7" fmla="*/ 1371523 w 1689541"/>
                <a:gd name="connsiteY7" fmla="*/ 154877 h 1877271"/>
                <a:gd name="connsiteX8" fmla="*/ 873683 w 1689541"/>
                <a:gd name="connsiteY8" fmla="*/ 21205 h 1877271"/>
                <a:gd name="connsiteX9" fmla="*/ 394951 w 1689541"/>
                <a:gd name="connsiteY9" fmla="*/ 534641 h 1877271"/>
                <a:gd name="connsiteX0" fmla="*/ 394949 w 1689541"/>
                <a:gd name="connsiteY0" fmla="*/ 534641 h 1877032"/>
                <a:gd name="connsiteX1" fmla="*/ 34597 w 1689541"/>
                <a:gd name="connsiteY1" fmla="*/ 940200 h 1877032"/>
                <a:gd name="connsiteX2" fmla="*/ 54054 w 1689541"/>
                <a:gd name="connsiteY2" fmla="*/ 1728260 h 1877032"/>
                <a:gd name="connsiteX3" fmla="*/ 385069 w 1689541"/>
                <a:gd name="connsiteY3" fmla="*/ 1877032 h 1877032"/>
                <a:gd name="connsiteX4" fmla="*/ 1612336 w 1689541"/>
                <a:gd name="connsiteY4" fmla="*/ 1747798 h 1877032"/>
                <a:gd name="connsiteX5" fmla="*/ 1555348 w 1689541"/>
                <a:gd name="connsiteY5" fmla="*/ 1257671 h 1877032"/>
                <a:gd name="connsiteX6" fmla="*/ 1503107 w 1689541"/>
                <a:gd name="connsiteY6" fmla="*/ 672856 h 1877032"/>
                <a:gd name="connsiteX7" fmla="*/ 1371521 w 1689541"/>
                <a:gd name="connsiteY7" fmla="*/ 154877 h 1877032"/>
                <a:gd name="connsiteX8" fmla="*/ 873681 w 1689541"/>
                <a:gd name="connsiteY8" fmla="*/ 21205 h 1877032"/>
                <a:gd name="connsiteX9" fmla="*/ 394949 w 1689541"/>
                <a:gd name="connsiteY9" fmla="*/ 534641 h 1877032"/>
                <a:gd name="connsiteX0" fmla="*/ 394949 w 1683795"/>
                <a:gd name="connsiteY0" fmla="*/ 534641 h 1877032"/>
                <a:gd name="connsiteX1" fmla="*/ 34597 w 1683795"/>
                <a:gd name="connsiteY1" fmla="*/ 940200 h 1877032"/>
                <a:gd name="connsiteX2" fmla="*/ 54054 w 1683795"/>
                <a:gd name="connsiteY2" fmla="*/ 1728260 h 1877032"/>
                <a:gd name="connsiteX3" fmla="*/ 385069 w 1683795"/>
                <a:gd name="connsiteY3" fmla="*/ 1877032 h 1877032"/>
                <a:gd name="connsiteX4" fmla="*/ 1605349 w 1683795"/>
                <a:gd name="connsiteY4" fmla="*/ 1798860 h 1877032"/>
                <a:gd name="connsiteX5" fmla="*/ 1555348 w 1683795"/>
                <a:gd name="connsiteY5" fmla="*/ 1257671 h 1877032"/>
                <a:gd name="connsiteX6" fmla="*/ 1503107 w 1683795"/>
                <a:gd name="connsiteY6" fmla="*/ 672856 h 1877032"/>
                <a:gd name="connsiteX7" fmla="*/ 1371521 w 1683795"/>
                <a:gd name="connsiteY7" fmla="*/ 154877 h 1877032"/>
                <a:gd name="connsiteX8" fmla="*/ 873681 w 1683795"/>
                <a:gd name="connsiteY8" fmla="*/ 21205 h 1877032"/>
                <a:gd name="connsiteX9" fmla="*/ 394949 w 1683795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671512"/>
                <a:gd name="connsiteY0" fmla="*/ 534641 h 1877032"/>
                <a:gd name="connsiteX1" fmla="*/ 34597 w 1671512"/>
                <a:gd name="connsiteY1" fmla="*/ 940200 h 1877032"/>
                <a:gd name="connsiteX2" fmla="*/ 54054 w 1671512"/>
                <a:gd name="connsiteY2" fmla="*/ 1728260 h 1877032"/>
                <a:gd name="connsiteX3" fmla="*/ 385069 w 1671512"/>
                <a:gd name="connsiteY3" fmla="*/ 1877032 h 1877032"/>
                <a:gd name="connsiteX4" fmla="*/ 1605349 w 1671512"/>
                <a:gd name="connsiteY4" fmla="*/ 1798860 h 1877032"/>
                <a:gd name="connsiteX5" fmla="*/ 1555348 w 1671512"/>
                <a:gd name="connsiteY5" fmla="*/ 1257671 h 1877032"/>
                <a:gd name="connsiteX6" fmla="*/ 1503107 w 1671512"/>
                <a:gd name="connsiteY6" fmla="*/ 672856 h 1877032"/>
                <a:gd name="connsiteX7" fmla="*/ 1371521 w 1671512"/>
                <a:gd name="connsiteY7" fmla="*/ 154877 h 1877032"/>
                <a:gd name="connsiteX8" fmla="*/ 873681 w 1671512"/>
                <a:gd name="connsiteY8" fmla="*/ 21205 h 1877032"/>
                <a:gd name="connsiteX9" fmla="*/ 394949 w 1671512"/>
                <a:gd name="connsiteY9" fmla="*/ 534641 h 1877032"/>
                <a:gd name="connsiteX0" fmla="*/ 394949 w 1677296"/>
                <a:gd name="connsiteY0" fmla="*/ 534641 h 1877032"/>
                <a:gd name="connsiteX1" fmla="*/ 34597 w 1677296"/>
                <a:gd name="connsiteY1" fmla="*/ 940200 h 1877032"/>
                <a:gd name="connsiteX2" fmla="*/ 54054 w 1677296"/>
                <a:gd name="connsiteY2" fmla="*/ 1728260 h 1877032"/>
                <a:gd name="connsiteX3" fmla="*/ 385069 w 1677296"/>
                <a:gd name="connsiteY3" fmla="*/ 1877032 h 1877032"/>
                <a:gd name="connsiteX4" fmla="*/ 1612334 w 1677296"/>
                <a:gd name="connsiteY4" fmla="*/ 1840637 h 1877032"/>
                <a:gd name="connsiteX5" fmla="*/ 1555348 w 1677296"/>
                <a:gd name="connsiteY5" fmla="*/ 1257671 h 1877032"/>
                <a:gd name="connsiteX6" fmla="*/ 1503107 w 1677296"/>
                <a:gd name="connsiteY6" fmla="*/ 672856 h 1877032"/>
                <a:gd name="connsiteX7" fmla="*/ 1371521 w 1677296"/>
                <a:gd name="connsiteY7" fmla="*/ 154877 h 1877032"/>
                <a:gd name="connsiteX8" fmla="*/ 873681 w 1677296"/>
                <a:gd name="connsiteY8" fmla="*/ 21205 h 1877032"/>
                <a:gd name="connsiteX9" fmla="*/ 394949 w 1677296"/>
                <a:gd name="connsiteY9" fmla="*/ 534641 h 1877032"/>
                <a:gd name="connsiteX0" fmla="*/ 394949 w 1677298"/>
                <a:gd name="connsiteY0" fmla="*/ 534641 h 1877032"/>
                <a:gd name="connsiteX1" fmla="*/ 34597 w 1677298"/>
                <a:gd name="connsiteY1" fmla="*/ 940200 h 1877032"/>
                <a:gd name="connsiteX2" fmla="*/ 54054 w 1677298"/>
                <a:gd name="connsiteY2" fmla="*/ 1728260 h 1877032"/>
                <a:gd name="connsiteX3" fmla="*/ 385069 w 1677298"/>
                <a:gd name="connsiteY3" fmla="*/ 1877032 h 1877032"/>
                <a:gd name="connsiteX4" fmla="*/ 1612334 w 1677298"/>
                <a:gd name="connsiteY4" fmla="*/ 1840637 h 1877032"/>
                <a:gd name="connsiteX5" fmla="*/ 1555348 w 1677298"/>
                <a:gd name="connsiteY5" fmla="*/ 1257671 h 1877032"/>
                <a:gd name="connsiteX6" fmla="*/ 1503107 w 1677298"/>
                <a:gd name="connsiteY6" fmla="*/ 672856 h 1877032"/>
                <a:gd name="connsiteX7" fmla="*/ 1371521 w 1677298"/>
                <a:gd name="connsiteY7" fmla="*/ 154877 h 1877032"/>
                <a:gd name="connsiteX8" fmla="*/ 873681 w 1677298"/>
                <a:gd name="connsiteY8" fmla="*/ 21205 h 1877032"/>
                <a:gd name="connsiteX9" fmla="*/ 394949 w 1677298"/>
                <a:gd name="connsiteY9" fmla="*/ 534641 h 1877032"/>
                <a:gd name="connsiteX0" fmla="*/ 394949 w 1677296"/>
                <a:gd name="connsiteY0" fmla="*/ 534641 h 1904936"/>
                <a:gd name="connsiteX1" fmla="*/ 34597 w 1677296"/>
                <a:gd name="connsiteY1" fmla="*/ 940200 h 1904936"/>
                <a:gd name="connsiteX2" fmla="*/ 54054 w 1677296"/>
                <a:gd name="connsiteY2" fmla="*/ 1728260 h 1904936"/>
                <a:gd name="connsiteX3" fmla="*/ 385069 w 1677296"/>
                <a:gd name="connsiteY3" fmla="*/ 1877032 h 1904936"/>
                <a:gd name="connsiteX4" fmla="*/ 1612334 w 1677296"/>
                <a:gd name="connsiteY4" fmla="*/ 1840637 h 1904936"/>
                <a:gd name="connsiteX5" fmla="*/ 1555348 w 1677296"/>
                <a:gd name="connsiteY5" fmla="*/ 1257671 h 1904936"/>
                <a:gd name="connsiteX6" fmla="*/ 1503107 w 1677296"/>
                <a:gd name="connsiteY6" fmla="*/ 672856 h 1904936"/>
                <a:gd name="connsiteX7" fmla="*/ 1371521 w 1677296"/>
                <a:gd name="connsiteY7" fmla="*/ 154877 h 1904936"/>
                <a:gd name="connsiteX8" fmla="*/ 873681 w 1677296"/>
                <a:gd name="connsiteY8" fmla="*/ 21205 h 1904936"/>
                <a:gd name="connsiteX9" fmla="*/ 394949 w 1677296"/>
                <a:gd name="connsiteY9" fmla="*/ 534641 h 1904936"/>
                <a:gd name="connsiteX0" fmla="*/ 461539 w 1743887"/>
                <a:gd name="connsiteY0" fmla="*/ 534641 h 1904936"/>
                <a:gd name="connsiteX1" fmla="*/ 101187 w 1743887"/>
                <a:gd name="connsiteY1" fmla="*/ 940200 h 1904936"/>
                <a:gd name="connsiteX2" fmla="*/ 22840 w 1743887"/>
                <a:gd name="connsiteY2" fmla="*/ 1737812 h 1904936"/>
                <a:gd name="connsiteX3" fmla="*/ 451659 w 1743887"/>
                <a:gd name="connsiteY3" fmla="*/ 1877032 h 1904936"/>
                <a:gd name="connsiteX4" fmla="*/ 1678924 w 1743887"/>
                <a:gd name="connsiteY4" fmla="*/ 1840637 h 1904936"/>
                <a:gd name="connsiteX5" fmla="*/ 1621938 w 1743887"/>
                <a:gd name="connsiteY5" fmla="*/ 1257671 h 1904936"/>
                <a:gd name="connsiteX6" fmla="*/ 1569697 w 1743887"/>
                <a:gd name="connsiteY6" fmla="*/ 672856 h 1904936"/>
                <a:gd name="connsiteX7" fmla="*/ 1438111 w 1743887"/>
                <a:gd name="connsiteY7" fmla="*/ 154877 h 1904936"/>
                <a:gd name="connsiteX8" fmla="*/ 940271 w 1743887"/>
                <a:gd name="connsiteY8" fmla="*/ 21205 h 1904936"/>
                <a:gd name="connsiteX9" fmla="*/ 461539 w 1743887"/>
                <a:gd name="connsiteY9" fmla="*/ 534641 h 1904936"/>
                <a:gd name="connsiteX0" fmla="*/ 452050 w 1756359"/>
                <a:gd name="connsiteY0" fmla="*/ 534641 h 1891359"/>
                <a:gd name="connsiteX1" fmla="*/ 91698 w 1756359"/>
                <a:gd name="connsiteY1" fmla="*/ 940200 h 1891359"/>
                <a:gd name="connsiteX2" fmla="*/ 13351 w 1756359"/>
                <a:gd name="connsiteY2" fmla="*/ 1737812 h 1891359"/>
                <a:gd name="connsiteX3" fmla="*/ 309435 w 1756359"/>
                <a:gd name="connsiteY3" fmla="*/ 1891359 h 1891359"/>
                <a:gd name="connsiteX4" fmla="*/ 1669435 w 1756359"/>
                <a:gd name="connsiteY4" fmla="*/ 1840637 h 1891359"/>
                <a:gd name="connsiteX5" fmla="*/ 1612449 w 1756359"/>
                <a:gd name="connsiteY5" fmla="*/ 1257671 h 1891359"/>
                <a:gd name="connsiteX6" fmla="*/ 1560208 w 1756359"/>
                <a:gd name="connsiteY6" fmla="*/ 672856 h 1891359"/>
                <a:gd name="connsiteX7" fmla="*/ 1428622 w 1756359"/>
                <a:gd name="connsiteY7" fmla="*/ 154877 h 1891359"/>
                <a:gd name="connsiteX8" fmla="*/ 930782 w 1756359"/>
                <a:gd name="connsiteY8" fmla="*/ 21205 h 1891359"/>
                <a:gd name="connsiteX9" fmla="*/ 452050 w 1756359"/>
                <a:gd name="connsiteY9" fmla="*/ 534641 h 1891359"/>
                <a:gd name="connsiteX0" fmla="*/ 452050 w 1756257"/>
                <a:gd name="connsiteY0" fmla="*/ 534641 h 1891359"/>
                <a:gd name="connsiteX1" fmla="*/ 91698 w 1756257"/>
                <a:gd name="connsiteY1" fmla="*/ 940200 h 1891359"/>
                <a:gd name="connsiteX2" fmla="*/ 13351 w 1756257"/>
                <a:gd name="connsiteY2" fmla="*/ 1737812 h 1891359"/>
                <a:gd name="connsiteX3" fmla="*/ 309435 w 1756257"/>
                <a:gd name="connsiteY3" fmla="*/ 1891359 h 1891359"/>
                <a:gd name="connsiteX4" fmla="*/ 1669435 w 1756257"/>
                <a:gd name="connsiteY4" fmla="*/ 1840637 h 1891359"/>
                <a:gd name="connsiteX5" fmla="*/ 1612449 w 1756257"/>
                <a:gd name="connsiteY5" fmla="*/ 1257671 h 1891359"/>
                <a:gd name="connsiteX6" fmla="*/ 1563496 w 1756257"/>
                <a:gd name="connsiteY6" fmla="*/ 959631 h 1891359"/>
                <a:gd name="connsiteX7" fmla="*/ 1560208 w 1756257"/>
                <a:gd name="connsiteY7" fmla="*/ 672856 h 1891359"/>
                <a:gd name="connsiteX8" fmla="*/ 1428622 w 1756257"/>
                <a:gd name="connsiteY8" fmla="*/ 154877 h 1891359"/>
                <a:gd name="connsiteX9" fmla="*/ 930782 w 1756257"/>
                <a:gd name="connsiteY9" fmla="*/ 21205 h 1891359"/>
                <a:gd name="connsiteX10" fmla="*/ 452050 w 1756257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64592"/>
                <a:gd name="connsiteY0" fmla="*/ 534641 h 1891359"/>
                <a:gd name="connsiteX1" fmla="*/ 91698 w 1764592"/>
                <a:gd name="connsiteY1" fmla="*/ 940200 h 1891359"/>
                <a:gd name="connsiteX2" fmla="*/ 13351 w 1764592"/>
                <a:gd name="connsiteY2" fmla="*/ 1737812 h 1891359"/>
                <a:gd name="connsiteX3" fmla="*/ 309435 w 1764592"/>
                <a:gd name="connsiteY3" fmla="*/ 1891359 h 1891359"/>
                <a:gd name="connsiteX4" fmla="*/ 1669435 w 1764592"/>
                <a:gd name="connsiteY4" fmla="*/ 1840637 h 1891359"/>
                <a:gd name="connsiteX5" fmla="*/ 1612449 w 1764592"/>
                <a:gd name="connsiteY5" fmla="*/ 1257671 h 1891359"/>
                <a:gd name="connsiteX6" fmla="*/ 1309780 w 1764592"/>
                <a:gd name="connsiteY6" fmla="*/ 1046341 h 1891359"/>
                <a:gd name="connsiteX7" fmla="*/ 1560208 w 1764592"/>
                <a:gd name="connsiteY7" fmla="*/ 672856 h 1891359"/>
                <a:gd name="connsiteX8" fmla="*/ 1428622 w 1764592"/>
                <a:gd name="connsiteY8" fmla="*/ 154877 h 1891359"/>
                <a:gd name="connsiteX9" fmla="*/ 930782 w 1764592"/>
                <a:gd name="connsiteY9" fmla="*/ 21205 h 1891359"/>
                <a:gd name="connsiteX10" fmla="*/ 452050 w 1764592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92731"/>
                <a:gd name="connsiteY0" fmla="*/ 534641 h 1891359"/>
                <a:gd name="connsiteX1" fmla="*/ 91698 w 1792731"/>
                <a:gd name="connsiteY1" fmla="*/ 940200 h 1891359"/>
                <a:gd name="connsiteX2" fmla="*/ 13351 w 1792731"/>
                <a:gd name="connsiteY2" fmla="*/ 1737812 h 1891359"/>
                <a:gd name="connsiteX3" fmla="*/ 309435 w 1792731"/>
                <a:gd name="connsiteY3" fmla="*/ 1891359 h 1891359"/>
                <a:gd name="connsiteX4" fmla="*/ 1669435 w 1792731"/>
                <a:gd name="connsiteY4" fmla="*/ 1840637 h 1891359"/>
                <a:gd name="connsiteX5" fmla="*/ 1688563 w 1792731"/>
                <a:gd name="connsiteY5" fmla="*/ 1292355 h 1891359"/>
                <a:gd name="connsiteX6" fmla="*/ 1309780 w 1792731"/>
                <a:gd name="connsiteY6" fmla="*/ 1046341 h 1891359"/>
                <a:gd name="connsiteX7" fmla="*/ 1560208 w 1792731"/>
                <a:gd name="connsiteY7" fmla="*/ 672856 h 1891359"/>
                <a:gd name="connsiteX8" fmla="*/ 1428622 w 1792731"/>
                <a:gd name="connsiteY8" fmla="*/ 154877 h 1891359"/>
                <a:gd name="connsiteX9" fmla="*/ 930782 w 1792731"/>
                <a:gd name="connsiteY9" fmla="*/ 21205 h 1891359"/>
                <a:gd name="connsiteX10" fmla="*/ 452050 w 1792731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560208 w 1814809"/>
                <a:gd name="connsiteY7" fmla="*/ 672856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619996 w 1814809"/>
                <a:gd name="connsiteY7" fmla="*/ 526399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42872 h 1899590"/>
                <a:gd name="connsiteX1" fmla="*/ 91698 w 1814809"/>
                <a:gd name="connsiteY1" fmla="*/ 948431 h 1899590"/>
                <a:gd name="connsiteX2" fmla="*/ 13351 w 1814809"/>
                <a:gd name="connsiteY2" fmla="*/ 1746043 h 1899590"/>
                <a:gd name="connsiteX3" fmla="*/ 309435 w 1814809"/>
                <a:gd name="connsiteY3" fmla="*/ 1899590 h 1899590"/>
                <a:gd name="connsiteX4" fmla="*/ 1669435 w 1814809"/>
                <a:gd name="connsiteY4" fmla="*/ 1848868 h 1899590"/>
                <a:gd name="connsiteX5" fmla="*/ 1688563 w 1814809"/>
                <a:gd name="connsiteY5" fmla="*/ 1300586 h 1899590"/>
                <a:gd name="connsiteX6" fmla="*/ 1309780 w 1814809"/>
                <a:gd name="connsiteY6" fmla="*/ 1054572 h 1899590"/>
                <a:gd name="connsiteX7" fmla="*/ 1619996 w 1814809"/>
                <a:gd name="connsiteY7" fmla="*/ 534630 h 1899590"/>
                <a:gd name="connsiteX8" fmla="*/ 1488411 w 1814809"/>
                <a:gd name="connsiteY8" fmla="*/ 129049 h 1899590"/>
                <a:gd name="connsiteX9" fmla="*/ 930782 w 1814809"/>
                <a:gd name="connsiteY9" fmla="*/ 29436 h 1899590"/>
                <a:gd name="connsiteX10" fmla="*/ 452050 w 1814809"/>
                <a:gd name="connsiteY10" fmla="*/ 542872 h 1899590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288567 w 1811701"/>
                <a:gd name="connsiteY0" fmla="*/ 555674 h 1898251"/>
                <a:gd name="connsiteX1" fmla="*/ 88590 w 1811701"/>
                <a:gd name="connsiteY1" fmla="*/ 947092 h 1898251"/>
                <a:gd name="connsiteX2" fmla="*/ 10243 w 1811701"/>
                <a:gd name="connsiteY2" fmla="*/ 1744704 h 1898251"/>
                <a:gd name="connsiteX3" fmla="*/ 306327 w 1811701"/>
                <a:gd name="connsiteY3" fmla="*/ 1898251 h 1898251"/>
                <a:gd name="connsiteX4" fmla="*/ 1666327 w 1811701"/>
                <a:gd name="connsiteY4" fmla="*/ 1847529 h 1898251"/>
                <a:gd name="connsiteX5" fmla="*/ 1685455 w 1811701"/>
                <a:gd name="connsiteY5" fmla="*/ 1299247 h 1898251"/>
                <a:gd name="connsiteX6" fmla="*/ 1306672 w 1811701"/>
                <a:gd name="connsiteY6" fmla="*/ 1053233 h 1898251"/>
                <a:gd name="connsiteX7" fmla="*/ 1616888 w 1811701"/>
                <a:gd name="connsiteY7" fmla="*/ 533291 h 1898251"/>
                <a:gd name="connsiteX8" fmla="*/ 1485303 w 1811701"/>
                <a:gd name="connsiteY8" fmla="*/ 127710 h 1898251"/>
                <a:gd name="connsiteX9" fmla="*/ 927674 w 1811701"/>
                <a:gd name="connsiteY9" fmla="*/ 28097 h 1898251"/>
                <a:gd name="connsiteX10" fmla="*/ 288567 w 1811701"/>
                <a:gd name="connsiteY10" fmla="*/ 555674 h 1898251"/>
                <a:gd name="connsiteX0" fmla="*/ 288567 w 1811701"/>
                <a:gd name="connsiteY0" fmla="*/ 479828 h 1822405"/>
                <a:gd name="connsiteX1" fmla="*/ 88590 w 1811701"/>
                <a:gd name="connsiteY1" fmla="*/ 871246 h 1822405"/>
                <a:gd name="connsiteX2" fmla="*/ 10243 w 1811701"/>
                <a:gd name="connsiteY2" fmla="*/ 1668858 h 1822405"/>
                <a:gd name="connsiteX3" fmla="*/ 306327 w 1811701"/>
                <a:gd name="connsiteY3" fmla="*/ 1822405 h 1822405"/>
                <a:gd name="connsiteX4" fmla="*/ 1666327 w 1811701"/>
                <a:gd name="connsiteY4" fmla="*/ 1771683 h 1822405"/>
                <a:gd name="connsiteX5" fmla="*/ 1685455 w 1811701"/>
                <a:gd name="connsiteY5" fmla="*/ 1223401 h 1822405"/>
                <a:gd name="connsiteX6" fmla="*/ 1306672 w 1811701"/>
                <a:gd name="connsiteY6" fmla="*/ 977387 h 1822405"/>
                <a:gd name="connsiteX7" fmla="*/ 1616888 w 1811701"/>
                <a:gd name="connsiteY7" fmla="*/ 457445 h 1822405"/>
                <a:gd name="connsiteX8" fmla="*/ 1485303 w 1811701"/>
                <a:gd name="connsiteY8" fmla="*/ 51864 h 1822405"/>
                <a:gd name="connsiteX9" fmla="*/ 895599 w 1811701"/>
                <a:gd name="connsiteY9" fmla="*/ 79530 h 1822405"/>
                <a:gd name="connsiteX10" fmla="*/ 288567 w 1811701"/>
                <a:gd name="connsiteY10" fmla="*/ 479828 h 182240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616888 w 1811701"/>
                <a:gd name="connsiteY7" fmla="*/ 396875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584814 w 1811701"/>
                <a:gd name="connsiteY7" fmla="*/ 510012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770444"/>
                <a:gd name="connsiteY0" fmla="*/ 419258 h 1761835"/>
                <a:gd name="connsiteX1" fmla="*/ 88590 w 1770444"/>
                <a:gd name="connsiteY1" fmla="*/ 810676 h 1761835"/>
                <a:gd name="connsiteX2" fmla="*/ 10243 w 1770444"/>
                <a:gd name="connsiteY2" fmla="*/ 1608288 h 1761835"/>
                <a:gd name="connsiteX3" fmla="*/ 306327 w 1770444"/>
                <a:gd name="connsiteY3" fmla="*/ 1761835 h 1761835"/>
                <a:gd name="connsiteX4" fmla="*/ 1666327 w 1770444"/>
                <a:gd name="connsiteY4" fmla="*/ 1711113 h 1761835"/>
                <a:gd name="connsiteX5" fmla="*/ 1589229 w 1770444"/>
                <a:gd name="connsiteY5" fmla="*/ 1176973 h 1761835"/>
                <a:gd name="connsiteX6" fmla="*/ 1306672 w 1770444"/>
                <a:gd name="connsiteY6" fmla="*/ 916817 h 1761835"/>
                <a:gd name="connsiteX7" fmla="*/ 1584814 w 1770444"/>
                <a:gd name="connsiteY7" fmla="*/ 510012 h 1761835"/>
                <a:gd name="connsiteX8" fmla="*/ 1373040 w 1770444"/>
                <a:gd name="connsiteY8" fmla="*/ 118574 h 1761835"/>
                <a:gd name="connsiteX9" fmla="*/ 895599 w 1770444"/>
                <a:gd name="connsiteY9" fmla="*/ 18960 h 1761835"/>
                <a:gd name="connsiteX10" fmla="*/ 288567 w 1770444"/>
                <a:gd name="connsiteY10" fmla="*/ 419258 h 1761835"/>
                <a:gd name="connsiteX0" fmla="*/ 288567 w 1592514"/>
                <a:gd name="connsiteY0" fmla="*/ 419258 h 1863058"/>
                <a:gd name="connsiteX1" fmla="*/ 88590 w 1592514"/>
                <a:gd name="connsiteY1" fmla="*/ 810676 h 1863058"/>
                <a:gd name="connsiteX2" fmla="*/ 10243 w 1592514"/>
                <a:gd name="connsiteY2" fmla="*/ 1608288 h 1863058"/>
                <a:gd name="connsiteX3" fmla="*/ 306327 w 1592514"/>
                <a:gd name="connsiteY3" fmla="*/ 1761835 h 1863058"/>
                <a:gd name="connsiteX4" fmla="*/ 1377650 w 1592514"/>
                <a:gd name="connsiteY4" fmla="*/ 1838393 h 1863058"/>
                <a:gd name="connsiteX5" fmla="*/ 1589229 w 1592514"/>
                <a:gd name="connsiteY5" fmla="*/ 1176973 h 1863058"/>
                <a:gd name="connsiteX6" fmla="*/ 1306672 w 1592514"/>
                <a:gd name="connsiteY6" fmla="*/ 916817 h 1863058"/>
                <a:gd name="connsiteX7" fmla="*/ 1584814 w 1592514"/>
                <a:gd name="connsiteY7" fmla="*/ 510012 h 1863058"/>
                <a:gd name="connsiteX8" fmla="*/ 1373040 w 1592514"/>
                <a:gd name="connsiteY8" fmla="*/ 118574 h 1863058"/>
                <a:gd name="connsiteX9" fmla="*/ 895599 w 1592514"/>
                <a:gd name="connsiteY9" fmla="*/ 18960 h 1863058"/>
                <a:gd name="connsiteX10" fmla="*/ 288567 w 1592514"/>
                <a:gd name="connsiteY10" fmla="*/ 419258 h 1863058"/>
                <a:gd name="connsiteX0" fmla="*/ 421322 w 1594935"/>
                <a:gd name="connsiteY0" fmla="*/ 616342 h 1876292"/>
                <a:gd name="connsiteX1" fmla="*/ 91011 w 1594935"/>
                <a:gd name="connsiteY1" fmla="*/ 823910 h 1876292"/>
                <a:gd name="connsiteX2" fmla="*/ 12664 w 1594935"/>
                <a:gd name="connsiteY2" fmla="*/ 1621522 h 1876292"/>
                <a:gd name="connsiteX3" fmla="*/ 308748 w 1594935"/>
                <a:gd name="connsiteY3" fmla="*/ 1775069 h 1876292"/>
                <a:gd name="connsiteX4" fmla="*/ 1380071 w 1594935"/>
                <a:gd name="connsiteY4" fmla="*/ 1851627 h 1876292"/>
                <a:gd name="connsiteX5" fmla="*/ 1591650 w 1594935"/>
                <a:gd name="connsiteY5" fmla="*/ 1190207 h 1876292"/>
                <a:gd name="connsiteX6" fmla="*/ 1309093 w 1594935"/>
                <a:gd name="connsiteY6" fmla="*/ 930051 h 1876292"/>
                <a:gd name="connsiteX7" fmla="*/ 1587235 w 1594935"/>
                <a:gd name="connsiteY7" fmla="*/ 523246 h 1876292"/>
                <a:gd name="connsiteX8" fmla="*/ 1375461 w 1594935"/>
                <a:gd name="connsiteY8" fmla="*/ 131808 h 1876292"/>
                <a:gd name="connsiteX9" fmla="*/ 898020 w 1594935"/>
                <a:gd name="connsiteY9" fmla="*/ 32194 h 1876292"/>
                <a:gd name="connsiteX10" fmla="*/ 421322 w 1594935"/>
                <a:gd name="connsiteY10" fmla="*/ 616342 h 1876292"/>
                <a:gd name="connsiteX0" fmla="*/ 413257 w 1586870"/>
                <a:gd name="connsiteY0" fmla="*/ 616342 h 1876292"/>
                <a:gd name="connsiteX1" fmla="*/ 140873 w 1586870"/>
                <a:gd name="connsiteY1" fmla="*/ 993617 h 1876292"/>
                <a:gd name="connsiteX2" fmla="*/ 4599 w 1586870"/>
                <a:gd name="connsiteY2" fmla="*/ 1621522 h 1876292"/>
                <a:gd name="connsiteX3" fmla="*/ 300683 w 1586870"/>
                <a:gd name="connsiteY3" fmla="*/ 1775069 h 1876292"/>
                <a:gd name="connsiteX4" fmla="*/ 1372006 w 1586870"/>
                <a:gd name="connsiteY4" fmla="*/ 1851627 h 1876292"/>
                <a:gd name="connsiteX5" fmla="*/ 1583585 w 1586870"/>
                <a:gd name="connsiteY5" fmla="*/ 1190207 h 1876292"/>
                <a:gd name="connsiteX6" fmla="*/ 1301028 w 1586870"/>
                <a:gd name="connsiteY6" fmla="*/ 930051 h 1876292"/>
                <a:gd name="connsiteX7" fmla="*/ 1579170 w 1586870"/>
                <a:gd name="connsiteY7" fmla="*/ 523246 h 1876292"/>
                <a:gd name="connsiteX8" fmla="*/ 1367396 w 1586870"/>
                <a:gd name="connsiteY8" fmla="*/ 131808 h 1876292"/>
                <a:gd name="connsiteX9" fmla="*/ 889955 w 1586870"/>
                <a:gd name="connsiteY9" fmla="*/ 32194 h 1876292"/>
                <a:gd name="connsiteX10" fmla="*/ 413257 w 1586870"/>
                <a:gd name="connsiteY10" fmla="*/ 616342 h 1876292"/>
                <a:gd name="connsiteX0" fmla="*/ 284962 w 1458575"/>
                <a:gd name="connsiteY0" fmla="*/ 616342 h 1908017"/>
                <a:gd name="connsiteX1" fmla="*/ 12578 w 1458575"/>
                <a:gd name="connsiteY1" fmla="*/ 993617 h 1908017"/>
                <a:gd name="connsiteX2" fmla="*/ 172388 w 1458575"/>
                <a:gd name="connsiteY2" fmla="*/ 1775069 h 1908017"/>
                <a:gd name="connsiteX3" fmla="*/ 1243711 w 1458575"/>
                <a:gd name="connsiteY3" fmla="*/ 1851627 h 1908017"/>
                <a:gd name="connsiteX4" fmla="*/ 1455290 w 1458575"/>
                <a:gd name="connsiteY4" fmla="*/ 1190207 h 1908017"/>
                <a:gd name="connsiteX5" fmla="*/ 1172733 w 1458575"/>
                <a:gd name="connsiteY5" fmla="*/ 930051 h 1908017"/>
                <a:gd name="connsiteX6" fmla="*/ 1450875 w 1458575"/>
                <a:gd name="connsiteY6" fmla="*/ 523246 h 1908017"/>
                <a:gd name="connsiteX7" fmla="*/ 1239101 w 1458575"/>
                <a:gd name="connsiteY7" fmla="*/ 131808 h 1908017"/>
                <a:gd name="connsiteX8" fmla="*/ 761660 w 1458575"/>
                <a:gd name="connsiteY8" fmla="*/ 32194 h 1908017"/>
                <a:gd name="connsiteX9" fmla="*/ 284962 w 1458575"/>
                <a:gd name="connsiteY9" fmla="*/ 616342 h 1908017"/>
                <a:gd name="connsiteX0" fmla="*/ 343858 w 1519131"/>
                <a:gd name="connsiteY0" fmla="*/ 616342 h 1885036"/>
                <a:gd name="connsiteX1" fmla="*/ 71474 w 1519131"/>
                <a:gd name="connsiteY1" fmla="*/ 993617 h 1885036"/>
                <a:gd name="connsiteX2" fmla="*/ 115432 w 1519131"/>
                <a:gd name="connsiteY2" fmla="*/ 1704358 h 1885036"/>
                <a:gd name="connsiteX3" fmla="*/ 1302607 w 1519131"/>
                <a:gd name="connsiteY3" fmla="*/ 1851627 h 1885036"/>
                <a:gd name="connsiteX4" fmla="*/ 1514186 w 1519131"/>
                <a:gd name="connsiteY4" fmla="*/ 1190207 h 1885036"/>
                <a:gd name="connsiteX5" fmla="*/ 1231629 w 1519131"/>
                <a:gd name="connsiteY5" fmla="*/ 930051 h 1885036"/>
                <a:gd name="connsiteX6" fmla="*/ 1509771 w 1519131"/>
                <a:gd name="connsiteY6" fmla="*/ 523246 h 1885036"/>
                <a:gd name="connsiteX7" fmla="*/ 1297997 w 1519131"/>
                <a:gd name="connsiteY7" fmla="*/ 131808 h 1885036"/>
                <a:gd name="connsiteX8" fmla="*/ 820556 w 1519131"/>
                <a:gd name="connsiteY8" fmla="*/ 32194 h 1885036"/>
                <a:gd name="connsiteX9" fmla="*/ 343858 w 1519131"/>
                <a:gd name="connsiteY9" fmla="*/ 616342 h 1885036"/>
                <a:gd name="connsiteX0" fmla="*/ 343858 w 1549812"/>
                <a:gd name="connsiteY0" fmla="*/ 616342 h 1800235"/>
                <a:gd name="connsiteX1" fmla="*/ 71474 w 1549812"/>
                <a:gd name="connsiteY1" fmla="*/ 993617 h 1800235"/>
                <a:gd name="connsiteX2" fmla="*/ 115432 w 1549812"/>
                <a:gd name="connsiteY2" fmla="*/ 1704358 h 1800235"/>
                <a:gd name="connsiteX3" fmla="*/ 1389496 w 1549812"/>
                <a:gd name="connsiteY3" fmla="*/ 1724347 h 1800235"/>
                <a:gd name="connsiteX4" fmla="*/ 1514186 w 1549812"/>
                <a:gd name="connsiteY4" fmla="*/ 1190207 h 1800235"/>
                <a:gd name="connsiteX5" fmla="*/ 1231629 w 1549812"/>
                <a:gd name="connsiteY5" fmla="*/ 930051 h 1800235"/>
                <a:gd name="connsiteX6" fmla="*/ 1509771 w 1549812"/>
                <a:gd name="connsiteY6" fmla="*/ 523246 h 1800235"/>
                <a:gd name="connsiteX7" fmla="*/ 1297997 w 1549812"/>
                <a:gd name="connsiteY7" fmla="*/ 131808 h 1800235"/>
                <a:gd name="connsiteX8" fmla="*/ 820556 w 1549812"/>
                <a:gd name="connsiteY8" fmla="*/ 32194 h 1800235"/>
                <a:gd name="connsiteX9" fmla="*/ 343858 w 1549812"/>
                <a:gd name="connsiteY9" fmla="*/ 616342 h 1800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49812" h="1800235">
                  <a:moveTo>
                    <a:pt x="343858" y="616342"/>
                  </a:moveTo>
                  <a:cubicBezTo>
                    <a:pt x="219011" y="776579"/>
                    <a:pt x="109545" y="812281"/>
                    <a:pt x="71474" y="993617"/>
                  </a:cubicBezTo>
                  <a:cubicBezTo>
                    <a:pt x="33403" y="1174953"/>
                    <a:pt x="-89757" y="1561356"/>
                    <a:pt x="115432" y="1704358"/>
                  </a:cubicBezTo>
                  <a:cubicBezTo>
                    <a:pt x="320621" y="1847360"/>
                    <a:pt x="1156371" y="1810039"/>
                    <a:pt x="1389496" y="1724347"/>
                  </a:cubicBezTo>
                  <a:cubicBezTo>
                    <a:pt x="1622621" y="1638655"/>
                    <a:pt x="1540497" y="1322590"/>
                    <a:pt x="1514186" y="1190207"/>
                  </a:cubicBezTo>
                  <a:cubicBezTo>
                    <a:pt x="1487875" y="1057824"/>
                    <a:pt x="1240336" y="1148914"/>
                    <a:pt x="1231629" y="930051"/>
                  </a:cubicBezTo>
                  <a:cubicBezTo>
                    <a:pt x="1248292" y="693847"/>
                    <a:pt x="1498710" y="656286"/>
                    <a:pt x="1509771" y="523246"/>
                  </a:cubicBezTo>
                  <a:cubicBezTo>
                    <a:pt x="1520832" y="390206"/>
                    <a:pt x="1431655" y="305130"/>
                    <a:pt x="1297997" y="131808"/>
                  </a:cubicBezTo>
                  <a:cubicBezTo>
                    <a:pt x="1189251" y="36824"/>
                    <a:pt x="979579" y="-48562"/>
                    <a:pt x="820556" y="32194"/>
                  </a:cubicBezTo>
                  <a:cubicBezTo>
                    <a:pt x="661533" y="112950"/>
                    <a:pt x="468705" y="456105"/>
                    <a:pt x="343858" y="616342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Freeform 417">
              <a:extLst>
                <a:ext uri="{FF2B5EF4-FFF2-40B4-BE49-F238E27FC236}">
                  <a16:creationId xmlns:a16="http://schemas.microsoft.com/office/drawing/2014/main" id="{054FADBC-4916-2246-97D7-B9C29C0EA5FB}"/>
                </a:ext>
              </a:extLst>
            </p:cNvPr>
            <p:cNvSpPr>
              <a:spLocks/>
            </p:cNvSpPr>
            <p:nvPr/>
          </p:nvSpPr>
          <p:spPr bwMode="auto">
            <a:xfrm>
              <a:off x="7274076" y="1733047"/>
              <a:ext cx="1736725" cy="1317704"/>
            </a:xfrm>
            <a:custGeom>
              <a:avLst/>
              <a:gdLst>
                <a:gd name="T0" fmla="*/ 2147483646 w 1036"/>
                <a:gd name="T1" fmla="*/ 2147483646 h 675"/>
                <a:gd name="T2" fmla="*/ 2147483646 w 1036"/>
                <a:gd name="T3" fmla="*/ 2147483646 h 675"/>
                <a:gd name="T4" fmla="*/ 2147483646 w 1036"/>
                <a:gd name="T5" fmla="*/ 2147483646 h 675"/>
                <a:gd name="T6" fmla="*/ 2147483646 w 1036"/>
                <a:gd name="T7" fmla="*/ 2147483646 h 675"/>
                <a:gd name="T8" fmla="*/ 2147483646 w 1036"/>
                <a:gd name="T9" fmla="*/ 2147483646 h 675"/>
                <a:gd name="T10" fmla="*/ 2147483646 w 1036"/>
                <a:gd name="T11" fmla="*/ 2147483646 h 675"/>
                <a:gd name="T12" fmla="*/ 2147483646 w 1036"/>
                <a:gd name="T13" fmla="*/ 2147483646 h 675"/>
                <a:gd name="T14" fmla="*/ 2147483646 w 1036"/>
                <a:gd name="T15" fmla="*/ 2147483646 h 675"/>
                <a:gd name="T16" fmla="*/ 2147483646 w 1036"/>
                <a:gd name="T17" fmla="*/ 2147483646 h 675"/>
                <a:gd name="T18" fmla="*/ 2147483646 w 1036"/>
                <a:gd name="T19" fmla="*/ 2147483646 h 675"/>
                <a:gd name="T20" fmla="*/ 2147483646 w 1036"/>
                <a:gd name="T21" fmla="*/ 2147483646 h 675"/>
                <a:gd name="T22" fmla="*/ 2147483646 w 1036"/>
                <a:gd name="T23" fmla="*/ 2147483646 h 675"/>
                <a:gd name="T24" fmla="*/ 2147483646 w 1036"/>
                <a:gd name="T25" fmla="*/ 2147483646 h 675"/>
                <a:gd name="T26" fmla="*/ 2147483646 w 1036"/>
                <a:gd name="T27" fmla="*/ 2147483646 h 675"/>
                <a:gd name="T28" fmla="*/ 2147483646 w 1036"/>
                <a:gd name="T29" fmla="*/ 2147483646 h 675"/>
                <a:gd name="T30" fmla="*/ 2147483646 w 1036"/>
                <a:gd name="T31" fmla="*/ 2147483646 h 675"/>
                <a:gd name="T32" fmla="*/ 2147483646 w 1036"/>
                <a:gd name="T33" fmla="*/ 2147483646 h 675"/>
                <a:gd name="T34" fmla="*/ 2147483646 w 1036"/>
                <a:gd name="T35" fmla="*/ 2147483646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AutoShape 420">
              <a:extLst>
                <a:ext uri="{FF2B5EF4-FFF2-40B4-BE49-F238E27FC236}">
                  <a16:creationId xmlns:a16="http://schemas.microsoft.com/office/drawing/2014/main" id="{2022F9B4-50EB-7F42-AA9C-1116D50E5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5350" y="3196263"/>
              <a:ext cx="1458912" cy="317850"/>
            </a:xfrm>
            <a:prstGeom prst="triangle">
              <a:avLst>
                <a:gd name="adj" fmla="val 50000"/>
              </a:avLst>
            </a:prstGeom>
            <a:solidFill>
              <a:srgbClr val="9CD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CC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1" name="Freeform 427">
              <a:extLst>
                <a:ext uri="{FF2B5EF4-FFF2-40B4-BE49-F238E27FC236}">
                  <a16:creationId xmlns:a16="http://schemas.microsoft.com/office/drawing/2014/main" id="{2E175CF1-E69A-6840-9CCF-B0D2DDB52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7712401" y="4590146"/>
              <a:ext cx="3079750" cy="1304009"/>
            </a:xfrm>
            <a:custGeom>
              <a:avLst/>
              <a:gdLst>
                <a:gd name="T0" fmla="*/ 2147483646 w 1940"/>
                <a:gd name="T1" fmla="*/ 2147483646 h 1049"/>
                <a:gd name="T2" fmla="*/ 2147483646 w 1940"/>
                <a:gd name="T3" fmla="*/ 2147483646 h 1049"/>
                <a:gd name="T4" fmla="*/ 2147483646 w 1940"/>
                <a:gd name="T5" fmla="*/ 2147483646 h 1049"/>
                <a:gd name="T6" fmla="*/ 2147483646 w 1940"/>
                <a:gd name="T7" fmla="*/ 2147483646 h 1049"/>
                <a:gd name="T8" fmla="*/ 2147483646 w 1940"/>
                <a:gd name="T9" fmla="*/ 2147483646 h 1049"/>
                <a:gd name="T10" fmla="*/ 2147483646 w 1940"/>
                <a:gd name="T11" fmla="*/ 2147483646 h 1049"/>
                <a:gd name="T12" fmla="*/ 2147483646 w 1940"/>
                <a:gd name="T13" fmla="*/ 2147483646 h 1049"/>
                <a:gd name="T14" fmla="*/ 2147483646 w 1940"/>
                <a:gd name="T15" fmla="*/ 2147483646 h 1049"/>
                <a:gd name="T16" fmla="*/ 2147483646 w 1940"/>
                <a:gd name="T17" fmla="*/ 2147483646 h 1049"/>
                <a:gd name="T18" fmla="*/ 2147483646 w 1940"/>
                <a:gd name="T19" fmla="*/ 2147483646 h 1049"/>
                <a:gd name="T20" fmla="*/ 2147483646 w 1940"/>
                <a:gd name="T21" fmla="*/ 2147483646 h 1049"/>
                <a:gd name="T22" fmla="*/ 2147483646 w 1940"/>
                <a:gd name="T23" fmla="*/ 2147483646 h 1049"/>
                <a:gd name="T24" fmla="*/ 2147483646 w 1940"/>
                <a:gd name="T25" fmla="*/ 2147483646 h 1049"/>
                <a:gd name="T26" fmla="*/ 2147483646 w 1940"/>
                <a:gd name="T27" fmla="*/ 2147483646 h 1049"/>
                <a:gd name="T28" fmla="*/ 2147483646 w 1940"/>
                <a:gd name="T29" fmla="*/ 2147483646 h 1049"/>
                <a:gd name="T30" fmla="*/ 2147483646 w 1940"/>
                <a:gd name="T31" fmla="*/ 2147483646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Text Box 580">
              <a:extLst>
                <a:ext uri="{FF2B5EF4-FFF2-40B4-BE49-F238E27FC236}">
                  <a16:creationId xmlns:a16="http://schemas.microsoft.com/office/drawing/2014/main" id="{17A18A4B-442F-2F44-8A45-4AB9B2FFA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9274" y="1395473"/>
              <a:ext cx="133940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MS PGothic" panose="020B0600070205080204" pitchFamily="34" charset="-128"/>
                  <a:cs typeface="Arial" panose="020B0604020202020204" pitchFamily="34" charset="0"/>
                </a:rPr>
                <a:t>mobile network</a:t>
              </a:r>
            </a:p>
          </p:txBody>
        </p:sp>
        <p:sp>
          <p:nvSpPr>
            <p:cNvPr id="13" name="Text Box 580">
              <a:extLst>
                <a:ext uri="{FF2B5EF4-FFF2-40B4-BE49-F238E27FC236}">
                  <a16:creationId xmlns:a16="http://schemas.microsoft.com/office/drawing/2014/main" id="{29820968-8661-514F-A20D-844E3CFE3C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835" y="4098934"/>
              <a:ext cx="1955646" cy="268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8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MS PGothic" panose="020B0600070205080204" pitchFamily="34" charset="-128"/>
                  <a:cs typeface="Arial" panose="020B0604020202020204" pitchFamily="34" charset="0"/>
                </a:rPr>
                <a:t>home network</a:t>
              </a:r>
            </a:p>
          </p:txBody>
        </p:sp>
        <p:sp>
          <p:nvSpPr>
            <p:cNvPr id="14" name="Text Box 580">
              <a:extLst>
                <a:ext uri="{FF2B5EF4-FFF2-40B4-BE49-F238E27FC236}">
                  <a16:creationId xmlns:a16="http://schemas.microsoft.com/office/drawing/2014/main" id="{1134552B-DD2C-6442-8B9E-3CA11DE80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64725" y="5209416"/>
              <a:ext cx="1657490" cy="441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8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MS PGothic" panose="020B0600070205080204" pitchFamily="34" charset="-128"/>
                  <a:cs typeface="Arial" panose="020B0604020202020204" pitchFamily="34" charset="0"/>
                </a:rPr>
                <a:t>enterprise</a:t>
              </a:r>
            </a:p>
            <a:p>
              <a:pPr marL="0" marR="0" lvl="0" indent="0" algn="l" defTabSz="914400" rtl="0" eaLnBrk="1" fontAlgn="auto" latinLnBrk="0" hangingPunct="1">
                <a:lnSpc>
                  <a:spcPct val="8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MS PGothic" panose="020B0600070205080204" pitchFamily="34" charset="-128"/>
                  <a:cs typeface="Arial" panose="020B0604020202020204" pitchFamily="34" charset="0"/>
                </a:rPr>
                <a:t>          network</a:t>
              </a:r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6D7A2C05-4020-D64B-B95A-577AC4E64CC8}"/>
                </a:ext>
              </a:extLst>
            </p:cNvPr>
            <p:cNvSpPr/>
            <p:nvPr/>
          </p:nvSpPr>
          <p:spPr>
            <a:xfrm>
              <a:off x="10222146" y="3086552"/>
              <a:ext cx="1273167" cy="1935748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534770"/>
                <a:gd name="connsiteY0" fmla="*/ 553225 h 1800672"/>
                <a:gd name="connsiteX1" fmla="*/ 3 w 1534770"/>
                <a:gd name="connsiteY1" fmla="*/ 958784 h 1800672"/>
                <a:gd name="connsiteX2" fmla="*/ 367657 w 1534770"/>
                <a:gd name="connsiteY2" fmla="*/ 1526890 h 1800672"/>
                <a:gd name="connsiteX3" fmla="*/ 1186523 w 1534770"/>
                <a:gd name="connsiteY3" fmla="*/ 1794234 h 1800672"/>
                <a:gd name="connsiteX4" fmla="*/ 1520754 w 1534770"/>
                <a:gd name="connsiteY4" fmla="*/ 1276255 h 1800672"/>
                <a:gd name="connsiteX5" fmla="*/ 1468513 w 1534770"/>
                <a:gd name="connsiteY5" fmla="*/ 691440 h 1800672"/>
                <a:gd name="connsiteX6" fmla="*/ 1435794 w 1534770"/>
                <a:gd name="connsiteY6" fmla="*/ 107761 h 1800672"/>
                <a:gd name="connsiteX7" fmla="*/ 839087 w 1534770"/>
                <a:gd name="connsiteY7" fmla="*/ 39789 h 1800672"/>
                <a:gd name="connsiteX8" fmla="*/ 360355 w 1534770"/>
                <a:gd name="connsiteY8" fmla="*/ 553225 h 1800672"/>
                <a:gd name="connsiteX0" fmla="*/ 360355 w 1580585"/>
                <a:gd name="connsiteY0" fmla="*/ 553225 h 1880420"/>
                <a:gd name="connsiteX1" fmla="*/ 3 w 1580585"/>
                <a:gd name="connsiteY1" fmla="*/ 958784 h 1880420"/>
                <a:gd name="connsiteX2" fmla="*/ 367657 w 1580585"/>
                <a:gd name="connsiteY2" fmla="*/ 1526890 h 1880420"/>
                <a:gd name="connsiteX3" fmla="*/ 1186523 w 1580585"/>
                <a:gd name="connsiteY3" fmla="*/ 1794234 h 1880420"/>
                <a:gd name="connsiteX4" fmla="*/ 1570188 w 1580585"/>
                <a:gd name="connsiteY4" fmla="*/ 1785433 h 1880420"/>
                <a:gd name="connsiteX5" fmla="*/ 1468513 w 1580585"/>
                <a:gd name="connsiteY5" fmla="*/ 691440 h 1880420"/>
                <a:gd name="connsiteX6" fmla="*/ 1435794 w 1580585"/>
                <a:gd name="connsiteY6" fmla="*/ 107761 h 1880420"/>
                <a:gd name="connsiteX7" fmla="*/ 839087 w 1580585"/>
                <a:gd name="connsiteY7" fmla="*/ 39789 h 1880420"/>
                <a:gd name="connsiteX8" fmla="*/ 360355 w 1580585"/>
                <a:gd name="connsiteY8" fmla="*/ 553225 h 1880420"/>
                <a:gd name="connsiteX0" fmla="*/ 316588 w 1580732"/>
                <a:gd name="connsiteY0" fmla="*/ 359285 h 1867156"/>
                <a:gd name="connsiteX1" fmla="*/ 150 w 1580732"/>
                <a:gd name="connsiteY1" fmla="*/ 945520 h 1867156"/>
                <a:gd name="connsiteX2" fmla="*/ 367804 w 1580732"/>
                <a:gd name="connsiteY2" fmla="*/ 1513626 h 1867156"/>
                <a:gd name="connsiteX3" fmla="*/ 1186670 w 1580732"/>
                <a:gd name="connsiteY3" fmla="*/ 1780970 h 1867156"/>
                <a:gd name="connsiteX4" fmla="*/ 1570335 w 1580732"/>
                <a:gd name="connsiteY4" fmla="*/ 1772169 h 1867156"/>
                <a:gd name="connsiteX5" fmla="*/ 1468660 w 1580732"/>
                <a:gd name="connsiteY5" fmla="*/ 678176 h 1867156"/>
                <a:gd name="connsiteX6" fmla="*/ 1435941 w 1580732"/>
                <a:gd name="connsiteY6" fmla="*/ 94497 h 1867156"/>
                <a:gd name="connsiteX7" fmla="*/ 839234 w 1580732"/>
                <a:gd name="connsiteY7" fmla="*/ 26525 h 1867156"/>
                <a:gd name="connsiteX8" fmla="*/ 316588 w 1580732"/>
                <a:gd name="connsiteY8" fmla="*/ 359285 h 1867156"/>
                <a:gd name="connsiteX0" fmla="*/ 163575 w 1427719"/>
                <a:gd name="connsiteY0" fmla="*/ 359285 h 1867156"/>
                <a:gd name="connsiteX1" fmla="*/ 836 w 1427719"/>
                <a:gd name="connsiteY1" fmla="*/ 1076921 h 1867156"/>
                <a:gd name="connsiteX2" fmla="*/ 214791 w 1427719"/>
                <a:gd name="connsiteY2" fmla="*/ 1513626 h 1867156"/>
                <a:gd name="connsiteX3" fmla="*/ 1033657 w 1427719"/>
                <a:gd name="connsiteY3" fmla="*/ 1780970 h 1867156"/>
                <a:gd name="connsiteX4" fmla="*/ 1417322 w 1427719"/>
                <a:gd name="connsiteY4" fmla="*/ 1772169 h 1867156"/>
                <a:gd name="connsiteX5" fmla="*/ 1315647 w 1427719"/>
                <a:gd name="connsiteY5" fmla="*/ 678176 h 1867156"/>
                <a:gd name="connsiteX6" fmla="*/ 1282928 w 1427719"/>
                <a:gd name="connsiteY6" fmla="*/ 94497 h 1867156"/>
                <a:gd name="connsiteX7" fmla="*/ 686221 w 1427719"/>
                <a:gd name="connsiteY7" fmla="*/ 26525 h 1867156"/>
                <a:gd name="connsiteX8" fmla="*/ 163575 w 1427719"/>
                <a:gd name="connsiteY8" fmla="*/ 359285 h 1867156"/>
                <a:gd name="connsiteX0" fmla="*/ 163575 w 1426632"/>
                <a:gd name="connsiteY0" fmla="*/ 394322 h 1902193"/>
                <a:gd name="connsiteX1" fmla="*/ 836 w 1426632"/>
                <a:gd name="connsiteY1" fmla="*/ 1111958 h 1902193"/>
                <a:gd name="connsiteX2" fmla="*/ 214791 w 1426632"/>
                <a:gd name="connsiteY2" fmla="*/ 1548663 h 1902193"/>
                <a:gd name="connsiteX3" fmla="*/ 1033657 w 1426632"/>
                <a:gd name="connsiteY3" fmla="*/ 1816007 h 1902193"/>
                <a:gd name="connsiteX4" fmla="*/ 1417322 w 1426632"/>
                <a:gd name="connsiteY4" fmla="*/ 1807206 h 1902193"/>
                <a:gd name="connsiteX5" fmla="*/ 1315647 w 1426632"/>
                <a:gd name="connsiteY5" fmla="*/ 713213 h 1902193"/>
                <a:gd name="connsiteX6" fmla="*/ 1401843 w 1426632"/>
                <a:gd name="connsiteY6" fmla="*/ 63834 h 1902193"/>
                <a:gd name="connsiteX7" fmla="*/ 686221 w 1426632"/>
                <a:gd name="connsiteY7" fmla="*/ 61562 h 1902193"/>
                <a:gd name="connsiteX8" fmla="*/ 163575 w 1426632"/>
                <a:gd name="connsiteY8" fmla="*/ 394322 h 1902193"/>
                <a:gd name="connsiteX0" fmla="*/ 163575 w 1435249"/>
                <a:gd name="connsiteY0" fmla="*/ 394322 h 1885560"/>
                <a:gd name="connsiteX1" fmla="*/ 836 w 1435249"/>
                <a:gd name="connsiteY1" fmla="*/ 1111958 h 1885560"/>
                <a:gd name="connsiteX2" fmla="*/ 214791 w 1435249"/>
                <a:gd name="connsiteY2" fmla="*/ 1548663 h 1885560"/>
                <a:gd name="connsiteX3" fmla="*/ 1033657 w 1435249"/>
                <a:gd name="connsiteY3" fmla="*/ 1816007 h 1885560"/>
                <a:gd name="connsiteX4" fmla="*/ 1417322 w 1435249"/>
                <a:gd name="connsiteY4" fmla="*/ 1807206 h 1885560"/>
                <a:gd name="connsiteX5" fmla="*/ 1375103 w 1435249"/>
                <a:gd name="connsiteY5" fmla="*/ 943164 h 1885560"/>
                <a:gd name="connsiteX6" fmla="*/ 1401843 w 1435249"/>
                <a:gd name="connsiteY6" fmla="*/ 63834 h 1885560"/>
                <a:gd name="connsiteX7" fmla="*/ 686221 w 1435249"/>
                <a:gd name="connsiteY7" fmla="*/ 61562 h 1885560"/>
                <a:gd name="connsiteX8" fmla="*/ 163575 w 1435249"/>
                <a:gd name="connsiteY8" fmla="*/ 394322 h 1885560"/>
                <a:gd name="connsiteX0" fmla="*/ 128947 w 1438213"/>
                <a:gd name="connsiteY0" fmla="*/ 345176 h 1883146"/>
                <a:gd name="connsiteX1" fmla="*/ 3802 w 1438213"/>
                <a:gd name="connsiteY1" fmla="*/ 1109544 h 1883146"/>
                <a:gd name="connsiteX2" fmla="*/ 217757 w 1438213"/>
                <a:gd name="connsiteY2" fmla="*/ 1546249 h 1883146"/>
                <a:gd name="connsiteX3" fmla="*/ 1036623 w 1438213"/>
                <a:gd name="connsiteY3" fmla="*/ 1813593 h 1883146"/>
                <a:gd name="connsiteX4" fmla="*/ 1420288 w 1438213"/>
                <a:gd name="connsiteY4" fmla="*/ 1804792 h 1883146"/>
                <a:gd name="connsiteX5" fmla="*/ 1378069 w 1438213"/>
                <a:gd name="connsiteY5" fmla="*/ 940750 h 1883146"/>
                <a:gd name="connsiteX6" fmla="*/ 1404809 w 1438213"/>
                <a:gd name="connsiteY6" fmla="*/ 61420 h 1883146"/>
                <a:gd name="connsiteX7" fmla="*/ 689187 w 1438213"/>
                <a:gd name="connsiteY7" fmla="*/ 59148 h 1883146"/>
                <a:gd name="connsiteX8" fmla="*/ 128947 w 1438213"/>
                <a:gd name="connsiteY8" fmla="*/ 345176 h 1883146"/>
                <a:gd name="connsiteX0" fmla="*/ 126587 w 1435854"/>
                <a:gd name="connsiteY0" fmla="*/ 353278 h 1891248"/>
                <a:gd name="connsiteX1" fmla="*/ 1442 w 1435854"/>
                <a:gd name="connsiteY1" fmla="*/ 1117646 h 1891248"/>
                <a:gd name="connsiteX2" fmla="*/ 215397 w 1435854"/>
                <a:gd name="connsiteY2" fmla="*/ 1554351 h 1891248"/>
                <a:gd name="connsiteX3" fmla="*/ 1034263 w 1435854"/>
                <a:gd name="connsiteY3" fmla="*/ 1821695 h 1891248"/>
                <a:gd name="connsiteX4" fmla="*/ 1417928 w 1435854"/>
                <a:gd name="connsiteY4" fmla="*/ 1812894 h 1891248"/>
                <a:gd name="connsiteX5" fmla="*/ 1375709 w 1435854"/>
                <a:gd name="connsiteY5" fmla="*/ 948852 h 1891248"/>
                <a:gd name="connsiteX6" fmla="*/ 1402449 w 1435854"/>
                <a:gd name="connsiteY6" fmla="*/ 69522 h 1891248"/>
                <a:gd name="connsiteX7" fmla="*/ 221605 w 1435854"/>
                <a:gd name="connsiteY7" fmla="*/ 47778 h 1891248"/>
                <a:gd name="connsiteX8" fmla="*/ 126587 w 1435854"/>
                <a:gd name="connsiteY8" fmla="*/ 353278 h 1891248"/>
                <a:gd name="connsiteX0" fmla="*/ 35803 w 1453152"/>
                <a:gd name="connsiteY0" fmla="*/ 439993 h 1896181"/>
                <a:gd name="connsiteX1" fmla="*/ 18740 w 1453152"/>
                <a:gd name="connsiteY1" fmla="*/ 1122579 h 1896181"/>
                <a:gd name="connsiteX2" fmla="*/ 232695 w 1453152"/>
                <a:gd name="connsiteY2" fmla="*/ 1559284 h 1896181"/>
                <a:gd name="connsiteX3" fmla="*/ 1051561 w 1453152"/>
                <a:gd name="connsiteY3" fmla="*/ 1826628 h 1896181"/>
                <a:gd name="connsiteX4" fmla="*/ 1435226 w 1453152"/>
                <a:gd name="connsiteY4" fmla="*/ 1817827 h 1896181"/>
                <a:gd name="connsiteX5" fmla="*/ 1393007 w 1453152"/>
                <a:gd name="connsiteY5" fmla="*/ 953785 h 1896181"/>
                <a:gd name="connsiteX6" fmla="*/ 1419747 w 1453152"/>
                <a:gd name="connsiteY6" fmla="*/ 74455 h 1896181"/>
                <a:gd name="connsiteX7" fmla="*/ 238903 w 1453152"/>
                <a:gd name="connsiteY7" fmla="*/ 52711 h 1896181"/>
                <a:gd name="connsiteX8" fmla="*/ 35803 w 1453152"/>
                <a:gd name="connsiteY8" fmla="*/ 439993 h 1896181"/>
                <a:gd name="connsiteX0" fmla="*/ 35803 w 1447873"/>
                <a:gd name="connsiteY0" fmla="*/ 439993 h 1952840"/>
                <a:gd name="connsiteX1" fmla="*/ 18740 w 1447873"/>
                <a:gd name="connsiteY1" fmla="*/ 1122579 h 1952840"/>
                <a:gd name="connsiteX2" fmla="*/ 232695 w 1447873"/>
                <a:gd name="connsiteY2" fmla="*/ 1559284 h 1952840"/>
                <a:gd name="connsiteX3" fmla="*/ 1130848 w 1447873"/>
                <a:gd name="connsiteY3" fmla="*/ 1925181 h 1952840"/>
                <a:gd name="connsiteX4" fmla="*/ 1435226 w 1447873"/>
                <a:gd name="connsiteY4" fmla="*/ 1817827 h 1952840"/>
                <a:gd name="connsiteX5" fmla="*/ 1393007 w 1447873"/>
                <a:gd name="connsiteY5" fmla="*/ 953785 h 1952840"/>
                <a:gd name="connsiteX6" fmla="*/ 1419747 w 1447873"/>
                <a:gd name="connsiteY6" fmla="*/ 74455 h 1952840"/>
                <a:gd name="connsiteX7" fmla="*/ 238903 w 1447873"/>
                <a:gd name="connsiteY7" fmla="*/ 52711 h 1952840"/>
                <a:gd name="connsiteX8" fmla="*/ 35803 w 1447873"/>
                <a:gd name="connsiteY8" fmla="*/ 439993 h 1952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47873" h="1952840">
                  <a:moveTo>
                    <a:pt x="35803" y="439993"/>
                  </a:moveTo>
                  <a:cubicBezTo>
                    <a:pt x="-891" y="618304"/>
                    <a:pt x="-14075" y="936031"/>
                    <a:pt x="18740" y="1122579"/>
                  </a:cubicBezTo>
                  <a:cubicBezTo>
                    <a:pt x="51555" y="1309127"/>
                    <a:pt x="47344" y="1425517"/>
                    <a:pt x="232695" y="1559284"/>
                  </a:cubicBezTo>
                  <a:cubicBezTo>
                    <a:pt x="418046" y="1693051"/>
                    <a:pt x="930426" y="1882091"/>
                    <a:pt x="1130848" y="1925181"/>
                  </a:cubicBezTo>
                  <a:cubicBezTo>
                    <a:pt x="1331270" y="1968271"/>
                    <a:pt x="1391533" y="1979726"/>
                    <a:pt x="1435226" y="1817827"/>
                  </a:cubicBezTo>
                  <a:cubicBezTo>
                    <a:pt x="1478919" y="1655928"/>
                    <a:pt x="1395587" y="1244347"/>
                    <a:pt x="1393007" y="953785"/>
                  </a:cubicBezTo>
                  <a:cubicBezTo>
                    <a:pt x="1390427" y="663223"/>
                    <a:pt x="1458740" y="183063"/>
                    <a:pt x="1419747" y="74455"/>
                  </a:cubicBezTo>
                  <a:cubicBezTo>
                    <a:pt x="1380754" y="-34153"/>
                    <a:pt x="469560" y="-8212"/>
                    <a:pt x="238903" y="52711"/>
                  </a:cubicBezTo>
                  <a:cubicBezTo>
                    <a:pt x="8246" y="113634"/>
                    <a:pt x="72497" y="261682"/>
                    <a:pt x="35803" y="43999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9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2191F82-125B-ED43-A6D4-0090B96A8DEB}"/>
                </a:ext>
              </a:extLst>
            </p:cNvPr>
            <p:cNvGrpSpPr/>
            <p:nvPr/>
          </p:nvGrpSpPr>
          <p:grpSpPr>
            <a:xfrm>
              <a:off x="10837700" y="3835062"/>
              <a:ext cx="687393" cy="721548"/>
              <a:chOff x="5203089" y="1751190"/>
              <a:chExt cx="858331" cy="662414"/>
            </a:xfrm>
          </p:grpSpPr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0D99DBE1-2FE5-BA41-AA4B-17FBE8192226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" name="Freeform 17">
                <a:extLst>
                  <a:ext uri="{FF2B5EF4-FFF2-40B4-BE49-F238E27FC236}">
                    <a16:creationId xmlns:a16="http://schemas.microsoft.com/office/drawing/2014/main" id="{253F86B5-9BA5-184C-877D-399CFE773594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411C697F-79E9-0443-8928-D492F718EF0F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CC2C8A08-42CD-854A-A088-6B36B06AEB4F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6DD2E834-61DD-7D49-A6DF-C2BD8B94A485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03F6A024-302D-684E-8A0A-48E6F612BBC1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6905001-4984-6844-9623-86EBBD1910E2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25D24D8C-5FF1-C240-B9D0-7A27B69E8531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221AE294-D1C2-5041-BAAE-890407CF4C8D}"/>
                </a:ext>
              </a:extLst>
            </p:cNvPr>
            <p:cNvGrpSpPr/>
            <p:nvPr/>
          </p:nvGrpSpPr>
          <p:grpSpPr>
            <a:xfrm>
              <a:off x="10771171" y="3101183"/>
              <a:ext cx="594613" cy="648336"/>
              <a:chOff x="5203089" y="1751190"/>
              <a:chExt cx="858331" cy="662414"/>
            </a:xfrm>
          </p:grpSpPr>
          <p:sp>
            <p:nvSpPr>
              <p:cNvPr id="26" name="Freeform 25">
                <a:extLst>
                  <a:ext uri="{FF2B5EF4-FFF2-40B4-BE49-F238E27FC236}">
                    <a16:creationId xmlns:a16="http://schemas.microsoft.com/office/drawing/2014/main" id="{AA9D9584-BE8A-C64D-9057-A999BFC024F0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Freeform 26">
                <a:extLst>
                  <a:ext uri="{FF2B5EF4-FFF2-40B4-BE49-F238E27FC236}">
                    <a16:creationId xmlns:a16="http://schemas.microsoft.com/office/drawing/2014/main" id="{9C1D094A-8FF8-F447-A136-07F378EB3842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92E8C13B-B140-AD4D-A070-4B3E622C1D9C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AA263458-B16E-8F42-8F08-16F827022020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887B32A7-48FE-5A41-A466-8815FD799400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0FEAA9B1-C0D0-5247-8665-5A2F3B5CF088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8DD5560-33A0-C94D-8915-79525D334593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963626D4-0FA4-5149-9DD6-62987A1AB6EC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id="{CF02AD47-65CE-2047-A215-F337EE95B620}"/>
                </a:ext>
              </a:extLst>
            </p:cNvPr>
            <p:cNvSpPr/>
            <p:nvPr/>
          </p:nvSpPr>
          <p:spPr>
            <a:xfrm>
              <a:off x="9540813" y="1689054"/>
              <a:ext cx="1497864" cy="138645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494463"/>
                <a:gd name="connsiteY0" fmla="*/ 534641 h 1775651"/>
                <a:gd name="connsiteX1" fmla="*/ 3 w 1494463"/>
                <a:gd name="connsiteY1" fmla="*/ 940200 h 1775651"/>
                <a:gd name="connsiteX2" fmla="*/ 367657 w 1494463"/>
                <a:gd name="connsiteY2" fmla="*/ 1508306 h 1775651"/>
                <a:gd name="connsiteX3" fmla="*/ 1186523 w 1494463"/>
                <a:gd name="connsiteY3" fmla="*/ 1775650 h 1775651"/>
                <a:gd name="connsiteX4" fmla="*/ 1467465 w 1494463"/>
                <a:gd name="connsiteY4" fmla="*/ 1510813 h 1775651"/>
                <a:gd name="connsiteX5" fmla="*/ 1468513 w 1494463"/>
                <a:gd name="connsiteY5" fmla="*/ 672856 h 1775651"/>
                <a:gd name="connsiteX6" fmla="*/ 1336927 w 1494463"/>
                <a:gd name="connsiteY6" fmla="*/ 154877 h 1775651"/>
                <a:gd name="connsiteX7" fmla="*/ 839087 w 1494463"/>
                <a:gd name="connsiteY7" fmla="*/ 21205 h 1775651"/>
                <a:gd name="connsiteX8" fmla="*/ 360355 w 1494463"/>
                <a:gd name="connsiteY8" fmla="*/ 534641 h 1775651"/>
                <a:gd name="connsiteX0" fmla="*/ 360355 w 1491064"/>
                <a:gd name="connsiteY0" fmla="*/ 552327 h 1793337"/>
                <a:gd name="connsiteX1" fmla="*/ 3 w 1491064"/>
                <a:gd name="connsiteY1" fmla="*/ 957886 h 1793337"/>
                <a:gd name="connsiteX2" fmla="*/ 367657 w 1491064"/>
                <a:gd name="connsiteY2" fmla="*/ 1525992 h 1793337"/>
                <a:gd name="connsiteX3" fmla="*/ 1186523 w 1491064"/>
                <a:gd name="connsiteY3" fmla="*/ 1793336 h 1793337"/>
                <a:gd name="connsiteX4" fmla="*/ 1467465 w 1491064"/>
                <a:gd name="connsiteY4" fmla="*/ 1528499 h 1793337"/>
                <a:gd name="connsiteX5" fmla="*/ 1468513 w 1491064"/>
                <a:gd name="connsiteY5" fmla="*/ 690542 h 1793337"/>
                <a:gd name="connsiteX6" fmla="*/ 1407977 w 1491064"/>
                <a:gd name="connsiteY6" fmla="*/ 109278 h 1793337"/>
                <a:gd name="connsiteX7" fmla="*/ 839087 w 1491064"/>
                <a:gd name="connsiteY7" fmla="*/ 38891 h 1793337"/>
                <a:gd name="connsiteX8" fmla="*/ 360355 w 1491064"/>
                <a:gd name="connsiteY8" fmla="*/ 552327 h 1793337"/>
                <a:gd name="connsiteX0" fmla="*/ 360355 w 1502818"/>
                <a:gd name="connsiteY0" fmla="*/ 552327 h 1612281"/>
                <a:gd name="connsiteX1" fmla="*/ 3 w 1502818"/>
                <a:gd name="connsiteY1" fmla="*/ 957886 h 1612281"/>
                <a:gd name="connsiteX2" fmla="*/ 367657 w 1502818"/>
                <a:gd name="connsiteY2" fmla="*/ 1525992 h 1612281"/>
                <a:gd name="connsiteX3" fmla="*/ 1026659 w 1502818"/>
                <a:gd name="connsiteY3" fmla="*/ 1582385 h 1612281"/>
                <a:gd name="connsiteX4" fmla="*/ 1467465 w 1502818"/>
                <a:gd name="connsiteY4" fmla="*/ 1528499 h 1612281"/>
                <a:gd name="connsiteX5" fmla="*/ 1468513 w 1502818"/>
                <a:gd name="connsiteY5" fmla="*/ 690542 h 1612281"/>
                <a:gd name="connsiteX6" fmla="*/ 1407977 w 1502818"/>
                <a:gd name="connsiteY6" fmla="*/ 109278 h 1612281"/>
                <a:gd name="connsiteX7" fmla="*/ 839087 w 1502818"/>
                <a:gd name="connsiteY7" fmla="*/ 38891 h 1612281"/>
                <a:gd name="connsiteX8" fmla="*/ 360355 w 1502818"/>
                <a:gd name="connsiteY8" fmla="*/ 552327 h 1612281"/>
                <a:gd name="connsiteX0" fmla="*/ 360384 w 1502847"/>
                <a:gd name="connsiteY0" fmla="*/ 552327 h 1803602"/>
                <a:gd name="connsiteX1" fmla="*/ 32 w 1502847"/>
                <a:gd name="connsiteY1" fmla="*/ 957886 h 1803602"/>
                <a:gd name="connsiteX2" fmla="*/ 385448 w 1502847"/>
                <a:gd name="connsiteY2" fmla="*/ 1779134 h 1803602"/>
                <a:gd name="connsiteX3" fmla="*/ 1026688 w 1502847"/>
                <a:gd name="connsiteY3" fmla="*/ 1582385 h 1803602"/>
                <a:gd name="connsiteX4" fmla="*/ 1467494 w 1502847"/>
                <a:gd name="connsiteY4" fmla="*/ 1528499 h 1803602"/>
                <a:gd name="connsiteX5" fmla="*/ 1468542 w 1502847"/>
                <a:gd name="connsiteY5" fmla="*/ 690542 h 1803602"/>
                <a:gd name="connsiteX6" fmla="*/ 1408006 w 1502847"/>
                <a:gd name="connsiteY6" fmla="*/ 109278 h 1803602"/>
                <a:gd name="connsiteX7" fmla="*/ 839116 w 1502847"/>
                <a:gd name="connsiteY7" fmla="*/ 38891 h 1803602"/>
                <a:gd name="connsiteX8" fmla="*/ 360384 w 1502847"/>
                <a:gd name="connsiteY8" fmla="*/ 552327 h 1803602"/>
                <a:gd name="connsiteX0" fmla="*/ 360384 w 1502847"/>
                <a:gd name="connsiteY0" fmla="*/ 552327 h 1826319"/>
                <a:gd name="connsiteX1" fmla="*/ 32 w 1502847"/>
                <a:gd name="connsiteY1" fmla="*/ 957886 h 1826319"/>
                <a:gd name="connsiteX2" fmla="*/ 385448 w 1502847"/>
                <a:gd name="connsiteY2" fmla="*/ 1779134 h 1826319"/>
                <a:gd name="connsiteX3" fmla="*/ 1026688 w 1502847"/>
                <a:gd name="connsiteY3" fmla="*/ 1582385 h 1826319"/>
                <a:gd name="connsiteX4" fmla="*/ 1467494 w 1502847"/>
                <a:gd name="connsiteY4" fmla="*/ 1528499 h 1826319"/>
                <a:gd name="connsiteX5" fmla="*/ 1468542 w 1502847"/>
                <a:gd name="connsiteY5" fmla="*/ 690542 h 1826319"/>
                <a:gd name="connsiteX6" fmla="*/ 1408006 w 1502847"/>
                <a:gd name="connsiteY6" fmla="*/ 109278 h 1826319"/>
                <a:gd name="connsiteX7" fmla="*/ 839116 w 1502847"/>
                <a:gd name="connsiteY7" fmla="*/ 38891 h 1826319"/>
                <a:gd name="connsiteX8" fmla="*/ 360384 w 1502847"/>
                <a:gd name="connsiteY8" fmla="*/ 552327 h 1826319"/>
                <a:gd name="connsiteX0" fmla="*/ 289852 w 1503366"/>
                <a:gd name="connsiteY0" fmla="*/ 461730 h 1820101"/>
                <a:gd name="connsiteX1" fmla="*/ 551 w 1503366"/>
                <a:gd name="connsiteY1" fmla="*/ 951668 h 1820101"/>
                <a:gd name="connsiteX2" fmla="*/ 385967 w 1503366"/>
                <a:gd name="connsiteY2" fmla="*/ 1772916 h 1820101"/>
                <a:gd name="connsiteX3" fmla="*/ 1027207 w 1503366"/>
                <a:gd name="connsiteY3" fmla="*/ 1576167 h 1820101"/>
                <a:gd name="connsiteX4" fmla="*/ 1468013 w 1503366"/>
                <a:gd name="connsiteY4" fmla="*/ 1522281 h 1820101"/>
                <a:gd name="connsiteX5" fmla="*/ 1469061 w 1503366"/>
                <a:gd name="connsiteY5" fmla="*/ 684324 h 1820101"/>
                <a:gd name="connsiteX6" fmla="*/ 1408525 w 1503366"/>
                <a:gd name="connsiteY6" fmla="*/ 103060 h 1820101"/>
                <a:gd name="connsiteX7" fmla="*/ 839635 w 1503366"/>
                <a:gd name="connsiteY7" fmla="*/ 32673 h 1820101"/>
                <a:gd name="connsiteX8" fmla="*/ 289852 w 1503366"/>
                <a:gd name="connsiteY8" fmla="*/ 461730 h 1820101"/>
                <a:gd name="connsiteX0" fmla="*/ 293376 w 1506890"/>
                <a:gd name="connsiteY0" fmla="*/ 461730 h 1820101"/>
                <a:gd name="connsiteX1" fmla="*/ 4075 w 1506890"/>
                <a:gd name="connsiteY1" fmla="*/ 951668 h 1820101"/>
                <a:gd name="connsiteX2" fmla="*/ 389491 w 1506890"/>
                <a:gd name="connsiteY2" fmla="*/ 1772916 h 1820101"/>
                <a:gd name="connsiteX3" fmla="*/ 1030731 w 1506890"/>
                <a:gd name="connsiteY3" fmla="*/ 1576167 h 1820101"/>
                <a:gd name="connsiteX4" fmla="*/ 1471537 w 1506890"/>
                <a:gd name="connsiteY4" fmla="*/ 1522281 h 1820101"/>
                <a:gd name="connsiteX5" fmla="*/ 1472585 w 1506890"/>
                <a:gd name="connsiteY5" fmla="*/ 684324 h 1820101"/>
                <a:gd name="connsiteX6" fmla="*/ 1412049 w 1506890"/>
                <a:gd name="connsiteY6" fmla="*/ 103060 h 1820101"/>
                <a:gd name="connsiteX7" fmla="*/ 843159 w 1506890"/>
                <a:gd name="connsiteY7" fmla="*/ 32673 h 1820101"/>
                <a:gd name="connsiteX8" fmla="*/ 293376 w 1506890"/>
                <a:gd name="connsiteY8" fmla="*/ 461730 h 1820101"/>
                <a:gd name="connsiteX0" fmla="*/ 203955 w 1545103"/>
                <a:gd name="connsiteY0" fmla="*/ 206126 h 1802639"/>
                <a:gd name="connsiteX1" fmla="*/ 42288 w 1545103"/>
                <a:gd name="connsiteY1" fmla="*/ 934206 h 1802639"/>
                <a:gd name="connsiteX2" fmla="*/ 427704 w 1545103"/>
                <a:gd name="connsiteY2" fmla="*/ 1755454 h 1802639"/>
                <a:gd name="connsiteX3" fmla="*/ 1068944 w 1545103"/>
                <a:gd name="connsiteY3" fmla="*/ 1558705 h 1802639"/>
                <a:gd name="connsiteX4" fmla="*/ 1509750 w 1545103"/>
                <a:gd name="connsiteY4" fmla="*/ 1504819 h 1802639"/>
                <a:gd name="connsiteX5" fmla="*/ 1510798 w 1545103"/>
                <a:gd name="connsiteY5" fmla="*/ 666862 h 1802639"/>
                <a:gd name="connsiteX6" fmla="*/ 1450262 w 1545103"/>
                <a:gd name="connsiteY6" fmla="*/ 85598 h 1802639"/>
                <a:gd name="connsiteX7" fmla="*/ 881372 w 1545103"/>
                <a:gd name="connsiteY7" fmla="*/ 15211 h 1802639"/>
                <a:gd name="connsiteX8" fmla="*/ 203955 w 1545103"/>
                <a:gd name="connsiteY8" fmla="*/ 206126 h 1802639"/>
                <a:gd name="connsiteX0" fmla="*/ 147252 w 1634267"/>
                <a:gd name="connsiteY0" fmla="*/ 113266 h 1796376"/>
                <a:gd name="connsiteX1" fmla="*/ 131452 w 1634267"/>
                <a:gd name="connsiteY1" fmla="*/ 927943 h 1796376"/>
                <a:gd name="connsiteX2" fmla="*/ 516868 w 1634267"/>
                <a:gd name="connsiteY2" fmla="*/ 1749191 h 1796376"/>
                <a:gd name="connsiteX3" fmla="*/ 1158108 w 1634267"/>
                <a:gd name="connsiteY3" fmla="*/ 1552442 h 1796376"/>
                <a:gd name="connsiteX4" fmla="*/ 1598914 w 1634267"/>
                <a:gd name="connsiteY4" fmla="*/ 1498556 h 1796376"/>
                <a:gd name="connsiteX5" fmla="*/ 1599962 w 1634267"/>
                <a:gd name="connsiteY5" fmla="*/ 660599 h 1796376"/>
                <a:gd name="connsiteX6" fmla="*/ 1539426 w 1634267"/>
                <a:gd name="connsiteY6" fmla="*/ 79335 h 1796376"/>
                <a:gd name="connsiteX7" fmla="*/ 970536 w 1634267"/>
                <a:gd name="connsiteY7" fmla="*/ 8948 h 1796376"/>
                <a:gd name="connsiteX8" fmla="*/ 147252 w 1634267"/>
                <a:gd name="connsiteY8" fmla="*/ 113266 h 1796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34267" h="1796376">
                  <a:moveTo>
                    <a:pt x="147252" y="113266"/>
                  </a:moveTo>
                  <a:cubicBezTo>
                    <a:pt x="-139307" y="245497"/>
                    <a:pt x="69849" y="655289"/>
                    <a:pt x="131452" y="927943"/>
                  </a:cubicBezTo>
                  <a:cubicBezTo>
                    <a:pt x="193055" y="1200597"/>
                    <a:pt x="345759" y="1645108"/>
                    <a:pt x="516868" y="1749191"/>
                  </a:cubicBezTo>
                  <a:cubicBezTo>
                    <a:pt x="687977" y="1853274"/>
                    <a:pt x="1013294" y="1784070"/>
                    <a:pt x="1158108" y="1552442"/>
                  </a:cubicBezTo>
                  <a:cubicBezTo>
                    <a:pt x="1302922" y="1320814"/>
                    <a:pt x="1525272" y="1647197"/>
                    <a:pt x="1598914" y="1498556"/>
                  </a:cubicBezTo>
                  <a:cubicBezTo>
                    <a:pt x="1672556" y="1349916"/>
                    <a:pt x="1609877" y="897136"/>
                    <a:pt x="1599962" y="660599"/>
                  </a:cubicBezTo>
                  <a:cubicBezTo>
                    <a:pt x="1590047" y="424062"/>
                    <a:pt x="1578419" y="187943"/>
                    <a:pt x="1539426" y="79335"/>
                  </a:cubicBezTo>
                  <a:cubicBezTo>
                    <a:pt x="1500433" y="-29273"/>
                    <a:pt x="1202565" y="3293"/>
                    <a:pt x="970536" y="8948"/>
                  </a:cubicBezTo>
                  <a:cubicBezTo>
                    <a:pt x="738507" y="14603"/>
                    <a:pt x="433811" y="-18965"/>
                    <a:pt x="147252" y="11326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7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1F23323-2C78-3046-B02F-8C6278BDD9DE}"/>
                </a:ext>
              </a:extLst>
            </p:cNvPr>
            <p:cNvSpPr txBox="1"/>
            <p:nvPr/>
          </p:nvSpPr>
          <p:spPr>
            <a:xfrm>
              <a:off x="9427201" y="1758207"/>
              <a:ext cx="1725088" cy="2862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ational or global ISP</a:t>
              </a: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D38D9219-0196-784D-BF16-5744C346CA54}"/>
                </a:ext>
              </a:extLst>
            </p:cNvPr>
            <p:cNvSpPr/>
            <p:nvPr/>
          </p:nvSpPr>
          <p:spPr>
            <a:xfrm>
              <a:off x="9279068" y="3584920"/>
              <a:ext cx="305749" cy="197847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90566AF-C57A-C043-882A-ADDBA04485F9}"/>
                </a:ext>
              </a:extLst>
            </p:cNvPr>
            <p:cNvSpPr txBox="1"/>
            <p:nvPr/>
          </p:nvSpPr>
          <p:spPr>
            <a:xfrm>
              <a:off x="8766162" y="3354931"/>
              <a:ext cx="1040639" cy="4801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ocal or regional IS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12049F7-A72E-894B-9572-D2B473651F3F}"/>
                </a:ext>
              </a:extLst>
            </p:cNvPr>
            <p:cNvSpPr txBox="1"/>
            <p:nvPr/>
          </p:nvSpPr>
          <p:spPr>
            <a:xfrm>
              <a:off x="10917767" y="4584949"/>
              <a:ext cx="813043" cy="3831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atacenter </a:t>
              </a:r>
            </a:p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etwork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9EA89FC-E0AC-5A4D-BBB9-B3B8676F4F5F}"/>
                </a:ext>
              </a:extLst>
            </p:cNvPr>
            <p:cNvSpPr txBox="1"/>
            <p:nvPr/>
          </p:nvSpPr>
          <p:spPr>
            <a:xfrm>
              <a:off x="10063018" y="4135260"/>
              <a:ext cx="843051" cy="674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ntent </a:t>
              </a:r>
            </a:p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rovider </a:t>
              </a:r>
            </a:p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etwork</a:t>
              </a:r>
              <a:endPara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8AD2A0EF-B15C-B84C-AC52-81884505A7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9920" y="3487137"/>
              <a:ext cx="412964" cy="63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DF456801-E894-684F-8B82-48FD8E998B9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60835" y="3547696"/>
              <a:ext cx="345866" cy="7389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9F3C9F04-24E8-3F4A-BE91-DC193581B2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6897" y="3540433"/>
              <a:ext cx="335987" cy="395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F39595A2-44A4-C945-8CCE-4F2E5D9562D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70774" y="3501908"/>
              <a:ext cx="1" cy="4857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DDF2F354-2662-CC43-B925-19F08E46440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0620" y="3978654"/>
              <a:ext cx="508543" cy="348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3BC8228-387C-064A-9F6F-9C870B6CDA0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95195" y="3994754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75D852A1-62FD-1440-9B9C-0F8353857C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19616" y="3994754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F43266EE-F02C-9A41-A89C-F588E768988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76868" y="3414684"/>
              <a:ext cx="382424" cy="517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91F9E0A6-597E-0E4E-9639-85258AA84200}"/>
                </a:ext>
              </a:extLst>
            </p:cNvPr>
            <p:cNvCxnSpPr>
              <a:cxnSpLocks/>
            </p:cNvCxnSpPr>
            <p:nvPr/>
          </p:nvCxnSpPr>
          <p:spPr>
            <a:xfrm>
              <a:off x="9733069" y="3414684"/>
              <a:ext cx="0" cy="540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940AD607-2901-F143-B44C-00C0CAECF984}"/>
                </a:ext>
              </a:extLst>
            </p:cNvPr>
            <p:cNvCxnSpPr/>
            <p:nvPr/>
          </p:nvCxnSpPr>
          <p:spPr>
            <a:xfrm>
              <a:off x="10137668" y="2661704"/>
              <a:ext cx="488174" cy="83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2EAC294B-9FD6-3C42-82B3-325FBB66069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98719" y="2602025"/>
              <a:ext cx="380432" cy="694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5AA88536-0E73-DC4B-BEF3-4E1C37AB0A56}"/>
                </a:ext>
              </a:extLst>
            </p:cNvPr>
            <p:cNvCxnSpPr/>
            <p:nvPr/>
          </p:nvCxnSpPr>
          <p:spPr>
            <a:xfrm flipH="1">
              <a:off x="10100635" y="2076444"/>
              <a:ext cx="761467" cy="577355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41C50BA0-C81C-B440-9BEB-5FBD7BE74E72}"/>
                </a:ext>
              </a:extLst>
            </p:cNvPr>
            <p:cNvCxnSpPr/>
            <p:nvPr/>
          </p:nvCxnSpPr>
          <p:spPr>
            <a:xfrm flipH="1">
              <a:off x="10100635" y="2175325"/>
              <a:ext cx="3970" cy="51846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DEF208C1-9D7D-A646-9965-A9C4B61B2C5E}"/>
                </a:ext>
              </a:extLst>
            </p:cNvPr>
            <p:cNvCxnSpPr/>
            <p:nvPr/>
          </p:nvCxnSpPr>
          <p:spPr>
            <a:xfrm flipH="1">
              <a:off x="10672135" y="2107518"/>
              <a:ext cx="149360" cy="51846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81D60783-653B-9A41-9559-D8A4166B97C0}"/>
                </a:ext>
              </a:extLst>
            </p:cNvPr>
            <p:cNvCxnSpPr/>
            <p:nvPr/>
          </p:nvCxnSpPr>
          <p:spPr>
            <a:xfrm flipH="1">
              <a:off x="10142166" y="2625979"/>
              <a:ext cx="574283" cy="27820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C85C929A-9BF0-3144-A69D-EE4B308C00CF}"/>
                </a:ext>
              </a:extLst>
            </p:cNvPr>
            <p:cNvCxnSpPr/>
            <p:nvPr/>
          </p:nvCxnSpPr>
          <p:spPr>
            <a:xfrm flipH="1">
              <a:off x="10069542" y="2076444"/>
              <a:ext cx="788589" cy="9888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39185FC9-BBCF-F749-98CC-A30C0D72EC09}"/>
                </a:ext>
              </a:extLst>
            </p:cNvPr>
            <p:cNvCxnSpPr/>
            <p:nvPr/>
          </p:nvCxnSpPr>
          <p:spPr>
            <a:xfrm flipH="1">
              <a:off x="10862103" y="2034337"/>
              <a:ext cx="279002" cy="421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7E70DB7E-49E1-6648-9CCD-6B8AE2706E70}"/>
                </a:ext>
              </a:extLst>
            </p:cNvPr>
            <p:cNvCxnSpPr/>
            <p:nvPr/>
          </p:nvCxnSpPr>
          <p:spPr>
            <a:xfrm flipH="1" flipV="1">
              <a:off x="10681994" y="2625979"/>
              <a:ext cx="353541" cy="67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B1FE79CB-80E8-EC4E-8036-33FC7BE5CCF2}"/>
                </a:ext>
              </a:extLst>
            </p:cNvPr>
            <p:cNvCxnSpPr/>
            <p:nvPr/>
          </p:nvCxnSpPr>
          <p:spPr>
            <a:xfrm flipH="1">
              <a:off x="8769223" y="2175325"/>
              <a:ext cx="1300319" cy="606622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Line 541">
              <a:extLst>
                <a:ext uri="{FF2B5EF4-FFF2-40B4-BE49-F238E27FC236}">
                  <a16:creationId xmlns:a16="http://schemas.microsoft.com/office/drawing/2014/main" id="{6C2AD381-18B1-8A4C-BE75-E2361242AC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78705" y="4020391"/>
              <a:ext cx="429324" cy="7056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Line 424">
              <a:extLst>
                <a:ext uri="{FF2B5EF4-FFF2-40B4-BE49-F238E27FC236}">
                  <a16:creationId xmlns:a16="http://schemas.microsoft.com/office/drawing/2014/main" id="{50CBF824-0885-2245-B13D-203A7A44A1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44554" y="3954468"/>
              <a:ext cx="969051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" name="Oval 800">
              <a:extLst>
                <a:ext uri="{FF2B5EF4-FFF2-40B4-BE49-F238E27FC236}">
                  <a16:creationId xmlns:a16="http://schemas.microsoft.com/office/drawing/2014/main" id="{8FF7FCD7-CA6F-BF47-A975-C2FA86F14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4541" y="2200007"/>
              <a:ext cx="52388" cy="4948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2674A7AF-5EDB-1246-BB9F-90BA9459EF88}"/>
                </a:ext>
              </a:extLst>
            </p:cNvPr>
            <p:cNvGrpSpPr/>
            <p:nvPr/>
          </p:nvGrpSpPr>
          <p:grpSpPr>
            <a:xfrm>
              <a:off x="10410609" y="3403150"/>
              <a:ext cx="353678" cy="198344"/>
              <a:chOff x="7493876" y="2774731"/>
              <a:chExt cx="1481958" cy="894622"/>
            </a:xfrm>
          </p:grpSpPr>
          <p:sp>
            <p:nvSpPr>
              <p:cNvPr id="63" name="Freeform 62">
                <a:extLst>
                  <a:ext uri="{FF2B5EF4-FFF2-40B4-BE49-F238E27FC236}">
                    <a16:creationId xmlns:a16="http://schemas.microsoft.com/office/drawing/2014/main" id="{B75B4E06-02EB-E44F-901B-C520271B497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A2E04CA2-BE09-7845-93F6-13D2EE7A3B4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6EBCF878-6A8A-8943-B839-6A138B6600E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6" name="Freeform 65">
                  <a:extLst>
                    <a:ext uri="{FF2B5EF4-FFF2-40B4-BE49-F238E27FC236}">
                      <a16:creationId xmlns:a16="http://schemas.microsoft.com/office/drawing/2014/main" id="{F3D964DE-86BE-F24C-BB1A-E74569D9AD5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8A2E8785-9326-9D4C-81E6-4D911E7D7C6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41E9BF93-BC8E-7C48-A9A1-5A25D5FDF3E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0CDEA7D3-763E-ED43-A862-B1DD05A4593D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C9BDD1F3-0ED5-1F4D-BAEB-68F36CA2B108}"/>
                </a:ext>
              </a:extLst>
            </p:cNvPr>
            <p:cNvGrpSpPr/>
            <p:nvPr/>
          </p:nvGrpSpPr>
          <p:grpSpPr>
            <a:xfrm>
              <a:off x="9948724" y="2109304"/>
              <a:ext cx="353678" cy="198344"/>
              <a:chOff x="7493876" y="2774731"/>
              <a:chExt cx="1481958" cy="894622"/>
            </a:xfrm>
          </p:grpSpPr>
          <p:sp>
            <p:nvSpPr>
              <p:cNvPr id="71" name="Freeform 70">
                <a:extLst>
                  <a:ext uri="{FF2B5EF4-FFF2-40B4-BE49-F238E27FC236}">
                    <a16:creationId xmlns:a16="http://schemas.microsoft.com/office/drawing/2014/main" id="{047C92CD-2FB1-7145-AED8-D3633635991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17DE41A7-7132-5F4D-BB7F-160BAC826C6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A2FB741E-4709-7E4E-A067-176348DA24F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0163CB51-EC42-D24C-B09B-605AA4F5C24F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B19B00A4-C5EC-0A4A-8313-42C5D4B434F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75">
                  <a:extLst>
                    <a:ext uri="{FF2B5EF4-FFF2-40B4-BE49-F238E27FC236}">
                      <a16:creationId xmlns:a16="http://schemas.microsoft.com/office/drawing/2014/main" id="{AE1166F1-A833-8F46-9EF4-6295C07C724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76">
                  <a:extLst>
                    <a:ext uri="{FF2B5EF4-FFF2-40B4-BE49-F238E27FC236}">
                      <a16:creationId xmlns:a16="http://schemas.microsoft.com/office/drawing/2014/main" id="{099A4344-E62F-6644-9524-335019948C31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83291F1B-694E-0648-A2BD-5028769261A1}"/>
                </a:ext>
              </a:extLst>
            </p:cNvPr>
            <p:cNvGrpSpPr/>
            <p:nvPr/>
          </p:nvGrpSpPr>
          <p:grpSpPr>
            <a:xfrm>
              <a:off x="10527214" y="2520379"/>
              <a:ext cx="353678" cy="198344"/>
              <a:chOff x="7493876" y="2774731"/>
              <a:chExt cx="1481958" cy="894622"/>
            </a:xfrm>
          </p:grpSpPr>
          <p:sp>
            <p:nvSpPr>
              <p:cNvPr id="79" name="Freeform 78">
                <a:extLst>
                  <a:ext uri="{FF2B5EF4-FFF2-40B4-BE49-F238E27FC236}">
                    <a16:creationId xmlns:a16="http://schemas.microsoft.com/office/drawing/2014/main" id="{444760C2-E267-344A-90B4-96D9A304E5C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4E49E406-DF0F-2744-AD2D-81CC78C85F50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C2405EBA-0F42-0B48-81A7-1B86FC445F08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F7C77CF5-9D87-F449-95FF-9172DAC0ADE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4AEAE2CD-54CE-C844-8C04-0D8C446E0E8C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470AFDA6-1D15-3841-AEA8-9F2A3266F9E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2BFBEB17-42AE-D149-80B4-1E3FA81C3EF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FCCCAF04-40E2-104B-B26B-BE94454E7530}"/>
                </a:ext>
              </a:extLst>
            </p:cNvPr>
            <p:cNvGrpSpPr/>
            <p:nvPr/>
          </p:nvGrpSpPr>
          <p:grpSpPr>
            <a:xfrm>
              <a:off x="10643825" y="2014975"/>
              <a:ext cx="353678" cy="198344"/>
              <a:chOff x="7493876" y="2774731"/>
              <a:chExt cx="1481958" cy="894622"/>
            </a:xfrm>
          </p:grpSpPr>
          <p:sp>
            <p:nvSpPr>
              <p:cNvPr id="87" name="Freeform 86">
                <a:extLst>
                  <a:ext uri="{FF2B5EF4-FFF2-40B4-BE49-F238E27FC236}">
                    <a16:creationId xmlns:a16="http://schemas.microsoft.com/office/drawing/2014/main" id="{4A4672A4-728D-2640-A705-82EB36D5F03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B737B007-C5A9-924C-8523-32089BE8EB8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89" name="Group 88">
                <a:extLst>
                  <a:ext uri="{FF2B5EF4-FFF2-40B4-BE49-F238E27FC236}">
                    <a16:creationId xmlns:a16="http://schemas.microsoft.com/office/drawing/2014/main" id="{EFD78D38-882E-094B-81F3-EC467127751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90" name="Freeform 89">
                  <a:extLst>
                    <a:ext uri="{FF2B5EF4-FFF2-40B4-BE49-F238E27FC236}">
                      <a16:creationId xmlns:a16="http://schemas.microsoft.com/office/drawing/2014/main" id="{F4A42067-1DF8-9B4B-9AF7-DFBB16E6916F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90">
                  <a:extLst>
                    <a:ext uri="{FF2B5EF4-FFF2-40B4-BE49-F238E27FC236}">
                      <a16:creationId xmlns:a16="http://schemas.microsoft.com/office/drawing/2014/main" id="{1BCDB7E0-985E-B34A-83AC-6BB36BB35EFB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2" name="Freeform 91">
                  <a:extLst>
                    <a:ext uri="{FF2B5EF4-FFF2-40B4-BE49-F238E27FC236}">
                      <a16:creationId xmlns:a16="http://schemas.microsoft.com/office/drawing/2014/main" id="{759958E5-C3B0-6341-9A58-53831A913933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3" name="Freeform 92">
                  <a:extLst>
                    <a:ext uri="{FF2B5EF4-FFF2-40B4-BE49-F238E27FC236}">
                      <a16:creationId xmlns:a16="http://schemas.microsoft.com/office/drawing/2014/main" id="{ADC180B7-DE0A-1149-91B3-2EDD6345927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89AB0E80-15A1-F542-8003-3D839862E454}"/>
                </a:ext>
              </a:extLst>
            </p:cNvPr>
            <p:cNvGrpSpPr/>
            <p:nvPr/>
          </p:nvGrpSpPr>
          <p:grpSpPr>
            <a:xfrm>
              <a:off x="9098788" y="3863636"/>
              <a:ext cx="367224" cy="240304"/>
              <a:chOff x="7493876" y="2774731"/>
              <a:chExt cx="1481958" cy="894622"/>
            </a:xfrm>
          </p:grpSpPr>
          <p:sp>
            <p:nvSpPr>
              <p:cNvPr id="95" name="Freeform 94">
                <a:extLst>
                  <a:ext uri="{FF2B5EF4-FFF2-40B4-BE49-F238E27FC236}">
                    <a16:creationId xmlns:a16="http://schemas.microsoft.com/office/drawing/2014/main" id="{5A4DA7B4-8CD0-7E48-A3CA-80D49A07E34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326C3924-E17F-7D41-BFCB-3828B2EBF1A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654EB2C9-F05C-1F47-8C04-8E3E40948303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98" name="Freeform 97">
                  <a:extLst>
                    <a:ext uri="{FF2B5EF4-FFF2-40B4-BE49-F238E27FC236}">
                      <a16:creationId xmlns:a16="http://schemas.microsoft.com/office/drawing/2014/main" id="{501455EF-A931-7746-B6BF-73E16FD9271D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9" name="Freeform 98">
                  <a:extLst>
                    <a:ext uri="{FF2B5EF4-FFF2-40B4-BE49-F238E27FC236}">
                      <a16:creationId xmlns:a16="http://schemas.microsoft.com/office/drawing/2014/main" id="{0731F5F8-3E90-EE40-9451-F78F400A1F7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0" name="Freeform 99">
                  <a:extLst>
                    <a:ext uri="{FF2B5EF4-FFF2-40B4-BE49-F238E27FC236}">
                      <a16:creationId xmlns:a16="http://schemas.microsoft.com/office/drawing/2014/main" id="{D17118E1-8E70-214E-B132-528A51125FA1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1" name="Freeform 100">
                  <a:extLst>
                    <a:ext uri="{FF2B5EF4-FFF2-40B4-BE49-F238E27FC236}">
                      <a16:creationId xmlns:a16="http://schemas.microsoft.com/office/drawing/2014/main" id="{1F978DAA-C767-C542-8C5C-BD4A6C8F534F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A18A3482-E36A-2448-9DCE-D91785C785EB}"/>
                </a:ext>
              </a:extLst>
            </p:cNvPr>
            <p:cNvGrpSpPr/>
            <p:nvPr/>
          </p:nvGrpSpPr>
          <p:grpSpPr>
            <a:xfrm>
              <a:off x="9980126" y="2568577"/>
              <a:ext cx="353678" cy="198344"/>
              <a:chOff x="7493876" y="2774731"/>
              <a:chExt cx="1481958" cy="894622"/>
            </a:xfrm>
          </p:grpSpPr>
          <p:sp>
            <p:nvSpPr>
              <p:cNvPr id="103" name="Freeform 102">
                <a:extLst>
                  <a:ext uri="{FF2B5EF4-FFF2-40B4-BE49-F238E27FC236}">
                    <a16:creationId xmlns:a16="http://schemas.microsoft.com/office/drawing/2014/main" id="{3853AC6C-5827-D947-8F1C-E9B0BF02E874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04" name="Oval 103">
                <a:extLst>
                  <a:ext uri="{FF2B5EF4-FFF2-40B4-BE49-F238E27FC236}">
                    <a16:creationId xmlns:a16="http://schemas.microsoft.com/office/drawing/2014/main" id="{1343434A-0694-7942-A749-4E6F16ED2690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05" name="Group 104">
                <a:extLst>
                  <a:ext uri="{FF2B5EF4-FFF2-40B4-BE49-F238E27FC236}">
                    <a16:creationId xmlns:a16="http://schemas.microsoft.com/office/drawing/2014/main" id="{32F437A5-804D-204F-8E8A-6858154A77F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06" name="Freeform 105">
                  <a:extLst>
                    <a:ext uri="{FF2B5EF4-FFF2-40B4-BE49-F238E27FC236}">
                      <a16:creationId xmlns:a16="http://schemas.microsoft.com/office/drawing/2014/main" id="{560A1456-9A75-4140-9EE2-8D917165AF0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Freeform 106">
                  <a:extLst>
                    <a:ext uri="{FF2B5EF4-FFF2-40B4-BE49-F238E27FC236}">
                      <a16:creationId xmlns:a16="http://schemas.microsoft.com/office/drawing/2014/main" id="{C8FC197D-E7C6-4047-A38E-0BEE5F2C8BD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8" name="Freeform 107">
                  <a:extLst>
                    <a:ext uri="{FF2B5EF4-FFF2-40B4-BE49-F238E27FC236}">
                      <a16:creationId xmlns:a16="http://schemas.microsoft.com/office/drawing/2014/main" id="{CFC251D6-77DF-EE45-BA27-C895FA9FA5F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9" name="Freeform 108">
                  <a:extLst>
                    <a:ext uri="{FF2B5EF4-FFF2-40B4-BE49-F238E27FC236}">
                      <a16:creationId xmlns:a16="http://schemas.microsoft.com/office/drawing/2014/main" id="{E983FEF7-DC26-8641-8963-BB1CE328036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067D654C-7265-DB4E-BCE3-D4176A0396F1}"/>
                </a:ext>
              </a:extLst>
            </p:cNvPr>
            <p:cNvGrpSpPr/>
            <p:nvPr/>
          </p:nvGrpSpPr>
          <p:grpSpPr>
            <a:xfrm>
              <a:off x="9497138" y="3301044"/>
              <a:ext cx="367224" cy="240304"/>
              <a:chOff x="7493876" y="2774731"/>
              <a:chExt cx="1481958" cy="894622"/>
            </a:xfrm>
          </p:grpSpPr>
          <p:sp>
            <p:nvSpPr>
              <p:cNvPr id="111" name="Freeform 110">
                <a:extLst>
                  <a:ext uri="{FF2B5EF4-FFF2-40B4-BE49-F238E27FC236}">
                    <a16:creationId xmlns:a16="http://schemas.microsoft.com/office/drawing/2014/main" id="{733E9F07-6C39-2140-9A18-6F14E8C73A1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5CA4EF30-3B40-3B4B-B91C-9F5C8A137451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E3FBC5D6-10CB-7A4B-868C-FD900398B9E3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14" name="Freeform 113">
                  <a:extLst>
                    <a:ext uri="{FF2B5EF4-FFF2-40B4-BE49-F238E27FC236}">
                      <a16:creationId xmlns:a16="http://schemas.microsoft.com/office/drawing/2014/main" id="{1D723116-D3ED-D14B-9FAF-D223788A3D02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5" name="Freeform 114">
                  <a:extLst>
                    <a:ext uri="{FF2B5EF4-FFF2-40B4-BE49-F238E27FC236}">
                      <a16:creationId xmlns:a16="http://schemas.microsoft.com/office/drawing/2014/main" id="{D76BBB34-6509-0C48-915D-A9CCC8CF603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6" name="Freeform 115">
                  <a:extLst>
                    <a:ext uri="{FF2B5EF4-FFF2-40B4-BE49-F238E27FC236}">
                      <a16:creationId xmlns:a16="http://schemas.microsoft.com/office/drawing/2014/main" id="{72C0B687-9ACF-4F44-82DC-D79E8A66193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7" name="Freeform 116">
                  <a:extLst>
                    <a:ext uri="{FF2B5EF4-FFF2-40B4-BE49-F238E27FC236}">
                      <a16:creationId xmlns:a16="http://schemas.microsoft.com/office/drawing/2014/main" id="{B9DBBE72-4833-C94A-B3DC-F9EDB5D752EF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AB0E576D-E8F0-834F-88F4-49530417CAF1}"/>
                </a:ext>
              </a:extLst>
            </p:cNvPr>
            <p:cNvGrpSpPr/>
            <p:nvPr/>
          </p:nvGrpSpPr>
          <p:grpSpPr>
            <a:xfrm>
              <a:off x="9601554" y="3906775"/>
              <a:ext cx="367224" cy="240304"/>
              <a:chOff x="7493876" y="2774731"/>
              <a:chExt cx="1481958" cy="894622"/>
            </a:xfrm>
          </p:grpSpPr>
          <p:sp>
            <p:nvSpPr>
              <p:cNvPr id="119" name="Freeform 118">
                <a:extLst>
                  <a:ext uri="{FF2B5EF4-FFF2-40B4-BE49-F238E27FC236}">
                    <a16:creationId xmlns:a16="http://schemas.microsoft.com/office/drawing/2014/main" id="{65F94024-5FF1-2A45-B900-941811E136E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0F023B5F-88FB-594B-904A-025204833B13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21" name="Group 120">
                <a:extLst>
                  <a:ext uri="{FF2B5EF4-FFF2-40B4-BE49-F238E27FC236}">
                    <a16:creationId xmlns:a16="http://schemas.microsoft.com/office/drawing/2014/main" id="{D68EF99F-F71A-714D-AAA0-414E0D55B0A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22" name="Freeform 121">
                  <a:extLst>
                    <a:ext uri="{FF2B5EF4-FFF2-40B4-BE49-F238E27FC236}">
                      <a16:creationId xmlns:a16="http://schemas.microsoft.com/office/drawing/2014/main" id="{65CBB100-65F0-B84F-A5FD-ED63F332523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23" name="Freeform 122">
                  <a:extLst>
                    <a:ext uri="{FF2B5EF4-FFF2-40B4-BE49-F238E27FC236}">
                      <a16:creationId xmlns:a16="http://schemas.microsoft.com/office/drawing/2014/main" id="{344C9891-3477-6447-BD3A-34BB46C93E9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24" name="Freeform 123">
                  <a:extLst>
                    <a:ext uri="{FF2B5EF4-FFF2-40B4-BE49-F238E27FC236}">
                      <a16:creationId xmlns:a16="http://schemas.microsoft.com/office/drawing/2014/main" id="{072C7DF1-4B75-8C4E-9427-D99A2B9F00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25" name="Freeform 124">
                  <a:extLst>
                    <a:ext uri="{FF2B5EF4-FFF2-40B4-BE49-F238E27FC236}">
                      <a16:creationId xmlns:a16="http://schemas.microsoft.com/office/drawing/2014/main" id="{2E04F023-07D9-1F4C-BA02-31957309FC7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3D520858-E3E4-764A-839D-1ED8985F73E8}"/>
                </a:ext>
              </a:extLst>
            </p:cNvPr>
            <p:cNvGrpSpPr/>
            <p:nvPr/>
          </p:nvGrpSpPr>
          <p:grpSpPr>
            <a:xfrm>
              <a:off x="10375259" y="3899337"/>
              <a:ext cx="353678" cy="198344"/>
              <a:chOff x="7493876" y="2774731"/>
              <a:chExt cx="1481958" cy="894622"/>
            </a:xfrm>
          </p:grpSpPr>
          <p:sp>
            <p:nvSpPr>
              <p:cNvPr id="127" name="Freeform 126">
                <a:extLst>
                  <a:ext uri="{FF2B5EF4-FFF2-40B4-BE49-F238E27FC236}">
                    <a16:creationId xmlns:a16="http://schemas.microsoft.com/office/drawing/2014/main" id="{D19F3FF5-BE22-8940-96DD-44DB7B4C28F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28" name="Oval 127">
                <a:extLst>
                  <a:ext uri="{FF2B5EF4-FFF2-40B4-BE49-F238E27FC236}">
                    <a16:creationId xmlns:a16="http://schemas.microsoft.com/office/drawing/2014/main" id="{5C3C0D81-F9A0-9541-A78A-87F943A1DDE1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29" name="Group 128">
                <a:extLst>
                  <a:ext uri="{FF2B5EF4-FFF2-40B4-BE49-F238E27FC236}">
                    <a16:creationId xmlns:a16="http://schemas.microsoft.com/office/drawing/2014/main" id="{5E96B958-11AB-4840-94EE-07A89B0C8723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30" name="Freeform 129">
                  <a:extLst>
                    <a:ext uri="{FF2B5EF4-FFF2-40B4-BE49-F238E27FC236}">
                      <a16:creationId xmlns:a16="http://schemas.microsoft.com/office/drawing/2014/main" id="{82730EDE-DEDB-EC41-BCDC-25EA5D62A2E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1" name="Freeform 130">
                  <a:extLst>
                    <a:ext uri="{FF2B5EF4-FFF2-40B4-BE49-F238E27FC236}">
                      <a16:creationId xmlns:a16="http://schemas.microsoft.com/office/drawing/2014/main" id="{EF650DB4-FA18-BA4C-9BE5-9FDCA3A8352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2" name="Freeform 131">
                  <a:extLst>
                    <a:ext uri="{FF2B5EF4-FFF2-40B4-BE49-F238E27FC236}">
                      <a16:creationId xmlns:a16="http://schemas.microsoft.com/office/drawing/2014/main" id="{4C052D43-C280-F343-B17F-B917901F3C62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3" name="Freeform 132">
                  <a:extLst>
                    <a:ext uri="{FF2B5EF4-FFF2-40B4-BE49-F238E27FC236}">
                      <a16:creationId xmlns:a16="http://schemas.microsoft.com/office/drawing/2014/main" id="{A6F52C9A-FFF7-6940-9C3E-12298D451C6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pic>
          <p:nvPicPr>
            <p:cNvPr id="134" name="Picture 653" descr="iphone_stylized_small">
              <a:extLst>
                <a:ext uri="{FF2B5EF4-FFF2-40B4-BE49-F238E27FC236}">
                  <a16:creationId xmlns:a16="http://schemas.microsoft.com/office/drawing/2014/main" id="{BEEDE79C-3FE1-D346-B386-D9E38667A6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09572" y="1824037"/>
              <a:ext cx="136841" cy="32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5" name="Picture 1018" descr="laptop_keyboard">
              <a:extLst>
                <a:ext uri="{FF2B5EF4-FFF2-40B4-BE49-F238E27FC236}">
                  <a16:creationId xmlns:a16="http://schemas.microsoft.com/office/drawing/2014/main" id="{832CE947-C9FA-0543-99DD-AD2D7EBD95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7464781" y="2512102"/>
              <a:ext cx="437221" cy="159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6" name="Freeform 1019">
              <a:extLst>
                <a:ext uri="{FF2B5EF4-FFF2-40B4-BE49-F238E27FC236}">
                  <a16:creationId xmlns:a16="http://schemas.microsoft.com/office/drawing/2014/main" id="{7F7C0B3F-043C-8A42-AF30-10A20F51EC93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9678" y="2357316"/>
              <a:ext cx="351919" cy="208167"/>
            </a:xfrm>
            <a:custGeom>
              <a:avLst/>
              <a:gdLst>
                <a:gd name="T0" fmla="*/ 775798119 w 2982"/>
                <a:gd name="T1" fmla="*/ 0 h 2442"/>
                <a:gd name="T2" fmla="*/ 0 w 2982"/>
                <a:gd name="T3" fmla="*/ 211226083 h 2442"/>
                <a:gd name="T4" fmla="*/ 2147483646 w 2982"/>
                <a:gd name="T5" fmla="*/ 263880059 h 2442"/>
                <a:gd name="T6" fmla="*/ 2147483646 w 2982"/>
                <a:gd name="T7" fmla="*/ 52653891 h 2442"/>
                <a:gd name="T8" fmla="*/ 775798119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37" name="Picture 1020" descr="screen">
              <a:extLst>
                <a:ext uri="{FF2B5EF4-FFF2-40B4-BE49-F238E27FC236}">
                  <a16:creationId xmlns:a16="http://schemas.microsoft.com/office/drawing/2014/main" id="{C98AB82D-39F2-F94A-85FD-351FEDB47E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7011" y="2362670"/>
              <a:ext cx="319785" cy="189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8" name="Freeform 1021">
              <a:extLst>
                <a:ext uri="{FF2B5EF4-FFF2-40B4-BE49-F238E27FC236}">
                  <a16:creationId xmlns:a16="http://schemas.microsoft.com/office/drawing/2014/main" id="{2D4346DC-3507-9F46-A7B4-03F2FE5D16A5}"/>
                </a:ext>
              </a:extLst>
            </p:cNvPr>
            <p:cNvSpPr>
              <a:spLocks/>
            </p:cNvSpPr>
            <p:nvPr/>
          </p:nvSpPr>
          <p:spPr bwMode="auto">
            <a:xfrm>
              <a:off x="7673752" y="2351175"/>
              <a:ext cx="298167" cy="38736"/>
            </a:xfrm>
            <a:custGeom>
              <a:avLst/>
              <a:gdLst>
                <a:gd name="T0" fmla="*/ 193616298 w 2528"/>
                <a:gd name="T1" fmla="*/ 0 h 455"/>
                <a:gd name="T2" fmla="*/ 2147483646 w 2528"/>
                <a:gd name="T3" fmla="*/ 52445139 h 455"/>
                <a:gd name="T4" fmla="*/ 2147483646 w 2528"/>
                <a:gd name="T5" fmla="*/ 52445139 h 455"/>
                <a:gd name="T6" fmla="*/ 0 w 2528"/>
                <a:gd name="T7" fmla="*/ 52445139 h 455"/>
                <a:gd name="T8" fmla="*/ 193616298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" name="Freeform 1022">
              <a:extLst>
                <a:ext uri="{FF2B5EF4-FFF2-40B4-BE49-F238E27FC236}">
                  <a16:creationId xmlns:a16="http://schemas.microsoft.com/office/drawing/2014/main" id="{D168A2C4-5080-0940-A756-E086FEB75E02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6562" y="2350860"/>
              <a:ext cx="82770" cy="161243"/>
            </a:xfrm>
            <a:custGeom>
              <a:avLst/>
              <a:gdLst>
                <a:gd name="T0" fmla="*/ 773664160 w 702"/>
                <a:gd name="T1" fmla="*/ 0 h 1893"/>
                <a:gd name="T2" fmla="*/ 0 w 702"/>
                <a:gd name="T3" fmla="*/ 210739916 h 1893"/>
                <a:gd name="T4" fmla="*/ 193416040 w 702"/>
                <a:gd name="T5" fmla="*/ 210739916 h 1893"/>
                <a:gd name="T6" fmla="*/ 967080200 w 702"/>
                <a:gd name="T7" fmla="*/ 52529017 h 1893"/>
                <a:gd name="T8" fmla="*/ 77366416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" name="Freeform 1023">
              <a:extLst>
                <a:ext uri="{FF2B5EF4-FFF2-40B4-BE49-F238E27FC236}">
                  <a16:creationId xmlns:a16="http://schemas.microsoft.com/office/drawing/2014/main" id="{45B2682B-B40D-7A4F-8C6C-184481CE4A4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80579" y="2379676"/>
              <a:ext cx="89197" cy="186122"/>
            </a:xfrm>
            <a:custGeom>
              <a:avLst/>
              <a:gdLst>
                <a:gd name="T0" fmla="*/ 969024527 w 756"/>
                <a:gd name="T1" fmla="*/ 0 h 2184"/>
                <a:gd name="T2" fmla="*/ 193802074 w 756"/>
                <a:gd name="T3" fmla="*/ 263660221 h 2184"/>
                <a:gd name="T4" fmla="*/ 0 w 756"/>
                <a:gd name="T5" fmla="*/ 263660221 h 2184"/>
                <a:gd name="T6" fmla="*/ 775222454 w 756"/>
                <a:gd name="T7" fmla="*/ 52610059 h 2184"/>
                <a:gd name="T8" fmla="*/ 969024527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Freeform 1024">
              <a:extLst>
                <a:ext uri="{FF2B5EF4-FFF2-40B4-BE49-F238E27FC236}">
                  <a16:creationId xmlns:a16="http://schemas.microsoft.com/office/drawing/2014/main" id="{28F73F6E-EE26-B84C-BDD7-84006C6C7D80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588" y="2503914"/>
              <a:ext cx="327185" cy="62828"/>
            </a:xfrm>
            <a:custGeom>
              <a:avLst/>
              <a:gdLst>
                <a:gd name="T0" fmla="*/ 193829444 w 2773"/>
                <a:gd name="T1" fmla="*/ 0 h 738"/>
                <a:gd name="T2" fmla="*/ 0 w 2773"/>
                <a:gd name="T3" fmla="*/ 52443587 h 738"/>
                <a:gd name="T4" fmla="*/ 2147483646 w 2773"/>
                <a:gd name="T5" fmla="*/ 104894411 h 738"/>
                <a:gd name="T6" fmla="*/ 2147483646 w 2773"/>
                <a:gd name="T7" fmla="*/ 52443587 h 738"/>
                <a:gd name="T8" fmla="*/ 193829444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Freeform 1025">
              <a:extLst>
                <a:ext uri="{FF2B5EF4-FFF2-40B4-BE49-F238E27FC236}">
                  <a16:creationId xmlns:a16="http://schemas.microsoft.com/office/drawing/2014/main" id="{79D91930-42EC-C046-B409-50B0AA84EB4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0512" y="2381250"/>
              <a:ext cx="83549" cy="186909"/>
            </a:xfrm>
            <a:custGeom>
              <a:avLst/>
              <a:gdLst>
                <a:gd name="T0" fmla="*/ 2147483646 w 637"/>
                <a:gd name="T1" fmla="*/ 0 h 1659"/>
                <a:gd name="T2" fmla="*/ 2147483646 w 637"/>
                <a:gd name="T3" fmla="*/ 0 h 1659"/>
                <a:gd name="T4" fmla="*/ 295581541 w 637"/>
                <a:gd name="T5" fmla="*/ 2147483646 h 1659"/>
                <a:gd name="T6" fmla="*/ 0 w 637"/>
                <a:gd name="T7" fmla="*/ 2147483646 h 1659"/>
                <a:gd name="T8" fmla="*/ 2147483646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" name="Freeform 1026">
              <a:extLst>
                <a:ext uri="{FF2B5EF4-FFF2-40B4-BE49-F238E27FC236}">
                  <a16:creationId xmlns:a16="http://schemas.microsoft.com/office/drawing/2014/main" id="{3142F162-EE7B-F247-953B-AB17B6AC5999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77" y="2512260"/>
              <a:ext cx="290961" cy="62041"/>
            </a:xfrm>
            <a:custGeom>
              <a:avLst/>
              <a:gdLst>
                <a:gd name="T0" fmla="*/ 0 w 2216"/>
                <a:gd name="T1" fmla="*/ 0 h 550"/>
                <a:gd name="T2" fmla="*/ 296523134 w 2216"/>
                <a:gd name="T3" fmla="*/ 324379338 h 550"/>
                <a:gd name="T4" fmla="*/ 2147483646 w 2216"/>
                <a:gd name="T5" fmla="*/ 2147483646 h 550"/>
                <a:gd name="T6" fmla="*/ 2147483646 w 2216"/>
                <a:gd name="T7" fmla="*/ 2147483646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44" name="Group 1027">
              <a:extLst>
                <a:ext uri="{FF2B5EF4-FFF2-40B4-BE49-F238E27FC236}">
                  <a16:creationId xmlns:a16="http://schemas.microsoft.com/office/drawing/2014/main" id="{2605B5B4-B953-774C-B583-08A4E98255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01109" y="2578552"/>
              <a:ext cx="98740" cy="36846"/>
              <a:chOff x="1740" y="2642"/>
              <a:chExt cx="752" cy="327"/>
            </a:xfrm>
          </p:grpSpPr>
          <p:sp>
            <p:nvSpPr>
              <p:cNvPr id="145" name="Freeform 1028">
                <a:extLst>
                  <a:ext uri="{FF2B5EF4-FFF2-40B4-BE49-F238E27FC236}">
                    <a16:creationId xmlns:a16="http://schemas.microsoft.com/office/drawing/2014/main" id="{7832D5A4-E054-124A-B07A-0BE324FD3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6" name="Freeform 1029">
                <a:extLst>
                  <a:ext uri="{FF2B5EF4-FFF2-40B4-BE49-F238E27FC236}">
                    <a16:creationId xmlns:a16="http://schemas.microsoft.com/office/drawing/2014/main" id="{F53ED568-2AD9-3442-A6EE-4FE5502A59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7" name="Freeform 1030">
                <a:extLst>
                  <a:ext uri="{FF2B5EF4-FFF2-40B4-BE49-F238E27FC236}">
                    <a16:creationId xmlns:a16="http://schemas.microsoft.com/office/drawing/2014/main" id="{C9726C5A-71A6-2643-BD67-DD4FB4372C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8" name="Freeform 1031">
                <a:extLst>
                  <a:ext uri="{FF2B5EF4-FFF2-40B4-BE49-F238E27FC236}">
                    <a16:creationId xmlns:a16="http://schemas.microsoft.com/office/drawing/2014/main" id="{D40EE55A-ADF0-3B48-9A99-984DEBAA29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9" name="Freeform 1032">
                <a:extLst>
                  <a:ext uri="{FF2B5EF4-FFF2-40B4-BE49-F238E27FC236}">
                    <a16:creationId xmlns:a16="http://schemas.microsoft.com/office/drawing/2014/main" id="{26EA17DC-DD02-B947-A833-A055842C5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0" name="Freeform 1033">
                <a:extLst>
                  <a:ext uri="{FF2B5EF4-FFF2-40B4-BE49-F238E27FC236}">
                    <a16:creationId xmlns:a16="http://schemas.microsoft.com/office/drawing/2014/main" id="{AEFCD248-A336-7941-861C-AAFA4C2E2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51" name="Freeform 1034">
              <a:extLst>
                <a:ext uri="{FF2B5EF4-FFF2-40B4-BE49-F238E27FC236}">
                  <a16:creationId xmlns:a16="http://schemas.microsoft.com/office/drawing/2014/main" id="{0058450B-9E80-3442-8EE8-9FC398BE9FFF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0154" y="2584063"/>
              <a:ext cx="119578" cy="80936"/>
            </a:xfrm>
            <a:custGeom>
              <a:avLst/>
              <a:gdLst>
                <a:gd name="T0" fmla="*/ 213221464 w 990"/>
                <a:gd name="T1" fmla="*/ 1090686587 h 792"/>
                <a:gd name="T2" fmla="*/ 1915477586 w 990"/>
                <a:gd name="T3" fmla="*/ 0 h 792"/>
                <a:gd name="T4" fmla="*/ 1915477586 w 990"/>
                <a:gd name="T5" fmla="*/ 108859840 h 792"/>
                <a:gd name="T6" fmla="*/ 0 w 990"/>
                <a:gd name="T7" fmla="*/ 1090686587 h 792"/>
                <a:gd name="T8" fmla="*/ 213221464 w 990"/>
                <a:gd name="T9" fmla="*/ 1090686587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2" name="Freeform 1035">
              <a:extLst>
                <a:ext uri="{FF2B5EF4-FFF2-40B4-BE49-F238E27FC236}">
                  <a16:creationId xmlns:a16="http://schemas.microsoft.com/office/drawing/2014/main" id="{98848905-95B4-1B4C-A476-B613B7829287}"/>
                </a:ext>
              </a:extLst>
            </p:cNvPr>
            <p:cNvSpPr>
              <a:spLocks/>
            </p:cNvSpPr>
            <p:nvPr/>
          </p:nvSpPr>
          <p:spPr bwMode="auto">
            <a:xfrm>
              <a:off x="7464976" y="2590519"/>
              <a:ext cx="305957" cy="73850"/>
            </a:xfrm>
            <a:custGeom>
              <a:avLst/>
              <a:gdLst>
                <a:gd name="T0" fmla="*/ 213486572 w 2532"/>
                <a:gd name="T1" fmla="*/ 0 h 723"/>
                <a:gd name="T2" fmla="*/ 213486572 w 2532"/>
                <a:gd name="T3" fmla="*/ 0 h 723"/>
                <a:gd name="T4" fmla="*/ 2147483646 w 2532"/>
                <a:gd name="T5" fmla="*/ 979380008 h 723"/>
                <a:gd name="T6" fmla="*/ 2147483646 w 2532"/>
                <a:gd name="T7" fmla="*/ 1088085165 h 723"/>
                <a:gd name="T8" fmla="*/ 0 w 2532"/>
                <a:gd name="T9" fmla="*/ 108705259 h 723"/>
                <a:gd name="T10" fmla="*/ 213486572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3" name="Freeform 1036">
              <a:extLst>
                <a:ext uri="{FF2B5EF4-FFF2-40B4-BE49-F238E27FC236}">
                  <a16:creationId xmlns:a16="http://schemas.microsoft.com/office/drawing/2014/main" id="{EE0C61B4-47FB-8A4C-BA4E-C3EA4F9F541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65171" y="2576977"/>
              <a:ext cx="3311" cy="14959"/>
            </a:xfrm>
            <a:custGeom>
              <a:avLst/>
              <a:gdLst>
                <a:gd name="T0" fmla="*/ 262278191 w 26"/>
                <a:gd name="T1" fmla="*/ 107489981 h 147"/>
                <a:gd name="T2" fmla="*/ 262278191 w 26"/>
                <a:gd name="T3" fmla="*/ 214969480 h 147"/>
                <a:gd name="T4" fmla="*/ 0 w 26"/>
                <a:gd name="T5" fmla="*/ 214969480 h 147"/>
                <a:gd name="T6" fmla="*/ 262278191 w 26"/>
                <a:gd name="T7" fmla="*/ 0 h 147"/>
                <a:gd name="T8" fmla="*/ 262278191 w 26"/>
                <a:gd name="T9" fmla="*/ 10748998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4" name="Freeform 1037">
              <a:extLst>
                <a:ext uri="{FF2B5EF4-FFF2-40B4-BE49-F238E27FC236}">
                  <a16:creationId xmlns:a16="http://schemas.microsoft.com/office/drawing/2014/main" id="{A2A5BF3A-544E-5943-BC22-695E7F2509BC}"/>
                </a:ext>
              </a:extLst>
            </p:cNvPr>
            <p:cNvSpPr>
              <a:spLocks/>
            </p:cNvSpPr>
            <p:nvPr/>
          </p:nvSpPr>
          <p:spPr bwMode="auto">
            <a:xfrm>
              <a:off x="7465366" y="2516039"/>
              <a:ext cx="142170" cy="61883"/>
            </a:xfrm>
            <a:custGeom>
              <a:avLst/>
              <a:gdLst>
                <a:gd name="T0" fmla="*/ 2136125890 w 1176"/>
                <a:gd name="T1" fmla="*/ 0 h 606"/>
                <a:gd name="T2" fmla="*/ 0 w 1176"/>
                <a:gd name="T3" fmla="*/ 870000945 h 606"/>
                <a:gd name="T4" fmla="*/ 213789467 w 1176"/>
                <a:gd name="T5" fmla="*/ 870000945 h 606"/>
                <a:gd name="T6" fmla="*/ 2136125890 w 1176"/>
                <a:gd name="T7" fmla="*/ 108617123 h 606"/>
                <a:gd name="T8" fmla="*/ 213612589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5" name="Freeform 1038">
              <a:extLst>
                <a:ext uri="{FF2B5EF4-FFF2-40B4-BE49-F238E27FC236}">
                  <a16:creationId xmlns:a16="http://schemas.microsoft.com/office/drawing/2014/main" id="{04CEE56F-6327-834B-BF12-FD60966A0A28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4909" y="2580127"/>
              <a:ext cx="290182" cy="71016"/>
            </a:xfrm>
            <a:custGeom>
              <a:avLst/>
              <a:gdLst>
                <a:gd name="T0" fmla="*/ 173112702 w 2532"/>
                <a:gd name="T1" fmla="*/ 0 h 723"/>
                <a:gd name="T2" fmla="*/ 173112702 w 2532"/>
                <a:gd name="T3" fmla="*/ 0 h 723"/>
                <a:gd name="T4" fmla="*/ 2069773885 w 2532"/>
                <a:gd name="T5" fmla="*/ 558173482 h 723"/>
                <a:gd name="T6" fmla="*/ 2069773885 w 2532"/>
                <a:gd name="T7" fmla="*/ 558173482 h 723"/>
                <a:gd name="T8" fmla="*/ 0 w 2532"/>
                <a:gd name="T9" fmla="*/ 92871346 h 723"/>
                <a:gd name="T10" fmla="*/ 173112702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6" name="Freeform 1039">
              <a:extLst>
                <a:ext uri="{FF2B5EF4-FFF2-40B4-BE49-F238E27FC236}">
                  <a16:creationId xmlns:a16="http://schemas.microsoft.com/office/drawing/2014/main" id="{B100EA88-E88A-9740-96BA-A75C62B0858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7764701" y="2575088"/>
              <a:ext cx="118410" cy="7353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962694895 h 723"/>
                <a:gd name="T6" fmla="*/ 0 w 2532"/>
                <a:gd name="T7" fmla="*/ 962694895 h 723"/>
                <a:gd name="T8" fmla="*/ 0 w 2532"/>
                <a:gd name="T9" fmla="*/ 107314314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57" name="Picture 568" descr="light2.png">
              <a:extLst>
                <a:ext uri="{FF2B5EF4-FFF2-40B4-BE49-F238E27FC236}">
                  <a16:creationId xmlns:a16="http://schemas.microsoft.com/office/drawing/2014/main" id="{ED1959A0-4148-DE49-BD6E-1DD90355189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831667" y="2299301"/>
              <a:ext cx="92772" cy="405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8" name="Picture 603" descr="car_icon_small">
              <a:extLst>
                <a:ext uri="{FF2B5EF4-FFF2-40B4-BE49-F238E27FC236}">
                  <a16:creationId xmlns:a16="http://schemas.microsoft.com/office/drawing/2014/main" id="{9FBD625D-E65D-E844-91EA-F8C2DB1F71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99539" y="2023970"/>
              <a:ext cx="849312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9" name="Picture 1116" descr="laptop_keyboard">
              <a:extLst>
                <a:ext uri="{FF2B5EF4-FFF2-40B4-BE49-F238E27FC236}">
                  <a16:creationId xmlns:a16="http://schemas.microsoft.com/office/drawing/2014/main" id="{E0A38A0D-72F8-A546-B56C-8E47BB65E7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7510375" y="3512221"/>
              <a:ext cx="286699" cy="119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0" name="Freeform 1117">
              <a:extLst>
                <a:ext uri="{FF2B5EF4-FFF2-40B4-BE49-F238E27FC236}">
                  <a16:creationId xmlns:a16="http://schemas.microsoft.com/office/drawing/2014/main" id="{1CBDC02F-0625-8540-B8BB-DB24167F9024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388" y="3396311"/>
              <a:ext cx="230764" cy="155883"/>
            </a:xfrm>
            <a:custGeom>
              <a:avLst/>
              <a:gdLst>
                <a:gd name="T0" fmla="*/ 143665061 w 2982"/>
                <a:gd name="T1" fmla="*/ 0 h 2442"/>
                <a:gd name="T2" fmla="*/ 0 w 2982"/>
                <a:gd name="T3" fmla="*/ 66329557 h 2442"/>
                <a:gd name="T4" fmla="*/ 573719931 w 2982"/>
                <a:gd name="T5" fmla="*/ 82975142 h 2442"/>
                <a:gd name="T6" fmla="*/ 717384993 w 2982"/>
                <a:gd name="T7" fmla="*/ 16645585 h 2442"/>
                <a:gd name="T8" fmla="*/ 14366506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61" name="Picture 1118" descr="screen">
              <a:extLst>
                <a:ext uri="{FF2B5EF4-FFF2-40B4-BE49-F238E27FC236}">
                  <a16:creationId xmlns:a16="http://schemas.microsoft.com/office/drawing/2014/main" id="{CCBB6D23-7553-C34F-AD52-D6E3527F7C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6754" y="3400320"/>
              <a:ext cx="209692" cy="141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2" name="Freeform 1119">
              <a:extLst>
                <a:ext uri="{FF2B5EF4-FFF2-40B4-BE49-F238E27FC236}">
                  <a16:creationId xmlns:a16="http://schemas.microsoft.com/office/drawing/2014/main" id="{1CBF26AB-A697-0740-B93B-BD715F1C6532}"/>
                </a:ext>
              </a:extLst>
            </p:cNvPr>
            <p:cNvSpPr>
              <a:spLocks/>
            </p:cNvSpPr>
            <p:nvPr/>
          </p:nvSpPr>
          <p:spPr bwMode="auto">
            <a:xfrm>
              <a:off x="7647403" y="3391713"/>
              <a:ext cx="195517" cy="29007"/>
            </a:xfrm>
            <a:custGeom>
              <a:avLst/>
              <a:gdLst>
                <a:gd name="T0" fmla="*/ 35620212 w 2528"/>
                <a:gd name="T1" fmla="*/ 0 h 455"/>
                <a:gd name="T2" fmla="*/ 608343257 w 2528"/>
                <a:gd name="T3" fmla="*/ 16582250 h 455"/>
                <a:gd name="T4" fmla="*/ 572256449 w 2528"/>
                <a:gd name="T5" fmla="*/ 16582250 h 455"/>
                <a:gd name="T6" fmla="*/ 0 w 2528"/>
                <a:gd name="T7" fmla="*/ 16582250 h 455"/>
                <a:gd name="T8" fmla="*/ 35620212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3" name="Freeform 1120">
              <a:extLst>
                <a:ext uri="{FF2B5EF4-FFF2-40B4-BE49-F238E27FC236}">
                  <a16:creationId xmlns:a16="http://schemas.microsoft.com/office/drawing/2014/main" id="{62AFA9D7-9C19-4049-801E-17C89834825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3345" y="3391477"/>
              <a:ext cx="54275" cy="120745"/>
            </a:xfrm>
            <a:custGeom>
              <a:avLst/>
              <a:gdLst>
                <a:gd name="T0" fmla="*/ 142804406 w 702"/>
                <a:gd name="T1" fmla="*/ 0 h 1893"/>
                <a:gd name="T2" fmla="*/ 0 w 702"/>
                <a:gd name="T3" fmla="*/ 66174575 h 1893"/>
                <a:gd name="T4" fmla="*/ 35584530 w 702"/>
                <a:gd name="T5" fmla="*/ 66174575 h 1893"/>
                <a:gd name="T6" fmla="*/ 178855222 w 702"/>
                <a:gd name="T7" fmla="*/ 16607700 h 1893"/>
                <a:gd name="T8" fmla="*/ 142804406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Freeform 1121">
              <a:extLst>
                <a:ext uri="{FF2B5EF4-FFF2-40B4-BE49-F238E27FC236}">
                  <a16:creationId xmlns:a16="http://schemas.microsoft.com/office/drawing/2014/main" id="{FA01601F-273F-6D41-967E-64092A75AF0F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3026" y="3413055"/>
              <a:ext cx="58489" cy="139375"/>
            </a:xfrm>
            <a:custGeom>
              <a:avLst/>
              <a:gdLst>
                <a:gd name="T0" fmla="*/ 179213623 w 756"/>
                <a:gd name="T1" fmla="*/ 0 h 2184"/>
                <a:gd name="T2" fmla="*/ 35656008 w 756"/>
                <a:gd name="T3" fmla="*/ 82904513 h 2184"/>
                <a:gd name="T4" fmla="*/ 0 w 756"/>
                <a:gd name="T5" fmla="*/ 82904513 h 2184"/>
                <a:gd name="T6" fmla="*/ 143090785 w 756"/>
                <a:gd name="T7" fmla="*/ 16632211 h 2184"/>
                <a:gd name="T8" fmla="*/ 179213623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5" name="Freeform 1122">
              <a:extLst>
                <a:ext uri="{FF2B5EF4-FFF2-40B4-BE49-F238E27FC236}">
                  <a16:creationId xmlns:a16="http://schemas.microsoft.com/office/drawing/2014/main" id="{1103C435-6A5B-7740-9A5A-FE352620099B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2706" y="3506090"/>
              <a:ext cx="214545" cy="47048"/>
            </a:xfrm>
            <a:custGeom>
              <a:avLst/>
              <a:gdLst>
                <a:gd name="T0" fmla="*/ 35658648 w 2773"/>
                <a:gd name="T1" fmla="*/ 0 h 738"/>
                <a:gd name="T2" fmla="*/ 0 w 2773"/>
                <a:gd name="T3" fmla="*/ 16581742 h 738"/>
                <a:gd name="T4" fmla="*/ 573357470 w 2773"/>
                <a:gd name="T5" fmla="*/ 33163485 h 738"/>
                <a:gd name="T6" fmla="*/ 573357470 w 2773"/>
                <a:gd name="T7" fmla="*/ 16581742 h 738"/>
                <a:gd name="T8" fmla="*/ 35658648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6" name="Freeform 1123">
              <a:extLst>
                <a:ext uri="{FF2B5EF4-FFF2-40B4-BE49-F238E27FC236}">
                  <a16:creationId xmlns:a16="http://schemas.microsoft.com/office/drawing/2014/main" id="{F9231D9E-3038-C346-88DF-EC15C8037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9539" y="3414234"/>
              <a:ext cx="54786" cy="139965"/>
            </a:xfrm>
            <a:custGeom>
              <a:avLst/>
              <a:gdLst>
                <a:gd name="T0" fmla="*/ 656550006 w 637"/>
                <a:gd name="T1" fmla="*/ 0 h 1659"/>
                <a:gd name="T2" fmla="*/ 656550006 w 637"/>
                <a:gd name="T3" fmla="*/ 0 h 1659"/>
                <a:gd name="T4" fmla="*/ 54716163 w 637"/>
                <a:gd name="T5" fmla="*/ 2147483646 h 1659"/>
                <a:gd name="T6" fmla="*/ 0 w 637"/>
                <a:gd name="T7" fmla="*/ 2147483646 h 1659"/>
                <a:gd name="T8" fmla="*/ 656550006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7" name="Freeform 1124">
              <a:extLst>
                <a:ext uri="{FF2B5EF4-FFF2-40B4-BE49-F238E27FC236}">
                  <a16:creationId xmlns:a16="http://schemas.microsoft.com/office/drawing/2014/main" id="{E221D95A-BE52-4147-BFAC-F46ED94312EC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2962" y="3512339"/>
              <a:ext cx="190792" cy="46458"/>
            </a:xfrm>
            <a:custGeom>
              <a:avLst/>
              <a:gdLst>
                <a:gd name="T0" fmla="*/ 0 w 2216"/>
                <a:gd name="T1" fmla="*/ 0 h 550"/>
                <a:gd name="T2" fmla="*/ 54884212 w 2216"/>
                <a:gd name="T3" fmla="*/ 101852492 h 550"/>
                <a:gd name="T4" fmla="*/ 2147483646 w 2216"/>
                <a:gd name="T5" fmla="*/ 1017940055 h 550"/>
                <a:gd name="T6" fmla="*/ 2147483646 w 2216"/>
                <a:gd name="T7" fmla="*/ 865464562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68" name="Group 1125">
              <a:extLst>
                <a:ext uri="{FF2B5EF4-FFF2-40B4-BE49-F238E27FC236}">
                  <a16:creationId xmlns:a16="http://schemas.microsoft.com/office/drawing/2014/main" id="{E5E2F519-8E6E-F44E-B8E7-21D8F84D95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99769" y="3561981"/>
              <a:ext cx="64747" cy="27592"/>
              <a:chOff x="1740" y="2642"/>
              <a:chExt cx="752" cy="327"/>
            </a:xfrm>
          </p:grpSpPr>
          <p:sp>
            <p:nvSpPr>
              <p:cNvPr id="169" name="Freeform 1126">
                <a:extLst>
                  <a:ext uri="{FF2B5EF4-FFF2-40B4-BE49-F238E27FC236}">
                    <a16:creationId xmlns:a16="http://schemas.microsoft.com/office/drawing/2014/main" id="{1BE20710-BC93-2545-8F9B-B2DBE6DCCB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0" name="Freeform 1127">
                <a:extLst>
                  <a:ext uri="{FF2B5EF4-FFF2-40B4-BE49-F238E27FC236}">
                    <a16:creationId xmlns:a16="http://schemas.microsoft.com/office/drawing/2014/main" id="{1AC8475A-021B-C041-8E8F-6BC60D993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1" name="Freeform 1128">
                <a:extLst>
                  <a:ext uri="{FF2B5EF4-FFF2-40B4-BE49-F238E27FC236}">
                    <a16:creationId xmlns:a16="http://schemas.microsoft.com/office/drawing/2014/main" id="{F99C7963-489D-AC4D-AC43-DB02572D39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2" name="Freeform 1129">
                <a:extLst>
                  <a:ext uri="{FF2B5EF4-FFF2-40B4-BE49-F238E27FC236}">
                    <a16:creationId xmlns:a16="http://schemas.microsoft.com/office/drawing/2014/main" id="{B9EFBFEE-E979-BB42-8237-3FFD0D8F79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3" name="Freeform 1130">
                <a:extLst>
                  <a:ext uri="{FF2B5EF4-FFF2-40B4-BE49-F238E27FC236}">
                    <a16:creationId xmlns:a16="http://schemas.microsoft.com/office/drawing/2014/main" id="{AE9D3DED-41A7-A14C-9C9D-2B2313B8CB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4" name="Freeform 1131">
                <a:extLst>
                  <a:ext uri="{FF2B5EF4-FFF2-40B4-BE49-F238E27FC236}">
                    <a16:creationId xmlns:a16="http://schemas.microsoft.com/office/drawing/2014/main" id="{7B6C8C85-89A2-0046-9859-BC8764B12E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75" name="Freeform 1132">
              <a:extLst>
                <a:ext uri="{FF2B5EF4-FFF2-40B4-BE49-F238E27FC236}">
                  <a16:creationId xmlns:a16="http://schemas.microsoft.com/office/drawing/2014/main" id="{077365D8-769D-2E4B-BE3A-BE1861B25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10617" y="3566108"/>
              <a:ext cx="78411" cy="60608"/>
            </a:xfrm>
            <a:custGeom>
              <a:avLst/>
              <a:gdLst>
                <a:gd name="T0" fmla="*/ 39250883 w 990"/>
                <a:gd name="T1" fmla="*/ 342828616 h 792"/>
                <a:gd name="T2" fmla="*/ 354255671 w 990"/>
                <a:gd name="T3" fmla="*/ 0 h 792"/>
                <a:gd name="T4" fmla="*/ 354255671 w 990"/>
                <a:gd name="T5" fmla="*/ 34504242 h 792"/>
                <a:gd name="T6" fmla="*/ 0 w 990"/>
                <a:gd name="T7" fmla="*/ 342828616 h 792"/>
                <a:gd name="T8" fmla="*/ 39250883 w 990"/>
                <a:gd name="T9" fmla="*/ 342828616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6" name="Freeform 1133">
              <a:extLst>
                <a:ext uri="{FF2B5EF4-FFF2-40B4-BE49-F238E27FC236}">
                  <a16:creationId xmlns:a16="http://schemas.microsoft.com/office/drawing/2014/main" id="{9DA84C4B-0CD4-F54F-A3C6-0093C36C715E}"/>
                </a:ext>
              </a:extLst>
            </p:cNvPr>
            <p:cNvSpPr>
              <a:spLocks/>
            </p:cNvSpPr>
            <p:nvPr/>
          </p:nvSpPr>
          <p:spPr bwMode="auto">
            <a:xfrm>
              <a:off x="7510503" y="3570943"/>
              <a:ext cx="200625" cy="55302"/>
            </a:xfrm>
            <a:custGeom>
              <a:avLst/>
              <a:gdLst>
                <a:gd name="T0" fmla="*/ 39302216 w 2532"/>
                <a:gd name="T1" fmla="*/ 0 h 723"/>
                <a:gd name="T2" fmla="*/ 39302216 w 2532"/>
                <a:gd name="T3" fmla="*/ 0 h 723"/>
                <a:gd name="T4" fmla="*/ 867084690 w 2532"/>
                <a:gd name="T5" fmla="*/ 307891170 h 723"/>
                <a:gd name="T6" fmla="*/ 867084690 w 2532"/>
                <a:gd name="T7" fmla="*/ 342351506 h 723"/>
                <a:gd name="T8" fmla="*/ 0 w 2532"/>
                <a:gd name="T9" fmla="*/ 34009889 h 723"/>
                <a:gd name="T10" fmla="*/ 39302216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7" name="Freeform 1134">
              <a:extLst>
                <a:ext uri="{FF2B5EF4-FFF2-40B4-BE49-F238E27FC236}">
                  <a16:creationId xmlns:a16="http://schemas.microsoft.com/office/drawing/2014/main" id="{E6EEEBB6-81DA-1A4D-AB2E-D7B4CF31539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10631" y="3560802"/>
              <a:ext cx="2171" cy="11202"/>
            </a:xfrm>
            <a:custGeom>
              <a:avLst/>
              <a:gdLst>
                <a:gd name="T0" fmla="*/ 48903362 w 26"/>
                <a:gd name="T1" fmla="*/ 33634500 h 147"/>
                <a:gd name="T2" fmla="*/ 48903362 w 26"/>
                <a:gd name="T3" fmla="*/ 67263209 h 147"/>
                <a:gd name="T4" fmla="*/ 0 w 26"/>
                <a:gd name="T5" fmla="*/ 67263209 h 147"/>
                <a:gd name="T6" fmla="*/ 48903362 w 26"/>
                <a:gd name="T7" fmla="*/ 0 h 147"/>
                <a:gd name="T8" fmla="*/ 48903362 w 26"/>
                <a:gd name="T9" fmla="*/ 3363450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8" name="Freeform 1135">
              <a:extLst>
                <a:ext uri="{FF2B5EF4-FFF2-40B4-BE49-F238E27FC236}">
                  <a16:creationId xmlns:a16="http://schemas.microsoft.com/office/drawing/2014/main" id="{DDBFC66A-7AC1-AE46-BB8F-7048A2433336}"/>
                </a:ext>
              </a:extLst>
            </p:cNvPr>
            <p:cNvSpPr>
              <a:spLocks/>
            </p:cNvSpPr>
            <p:nvPr/>
          </p:nvSpPr>
          <p:spPr bwMode="auto">
            <a:xfrm>
              <a:off x="7510758" y="3515169"/>
              <a:ext cx="93225" cy="46340"/>
            </a:xfrm>
            <a:custGeom>
              <a:avLst/>
              <a:gdLst>
                <a:gd name="T0" fmla="*/ 395043791 w 1176"/>
                <a:gd name="T1" fmla="*/ 0 h 606"/>
                <a:gd name="T2" fmla="*/ 0 w 1176"/>
                <a:gd name="T3" fmla="*/ 273654982 h 606"/>
                <a:gd name="T4" fmla="*/ 39357994 w 1176"/>
                <a:gd name="T5" fmla="*/ 273654982 h 606"/>
                <a:gd name="T6" fmla="*/ 395043791 w 1176"/>
                <a:gd name="T7" fmla="*/ 33985420 h 606"/>
                <a:gd name="T8" fmla="*/ 395043791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9" name="Freeform 1136">
              <a:extLst>
                <a:ext uri="{FF2B5EF4-FFF2-40B4-BE49-F238E27FC236}">
                  <a16:creationId xmlns:a16="http://schemas.microsoft.com/office/drawing/2014/main" id="{2BA090AB-AD97-4E47-A877-44B79E0B719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17016" y="3563161"/>
              <a:ext cx="190281" cy="53180"/>
            </a:xfrm>
            <a:custGeom>
              <a:avLst/>
              <a:gdLst>
                <a:gd name="T0" fmla="*/ 31829833 w 2532"/>
                <a:gd name="T1" fmla="*/ 0 h 723"/>
                <a:gd name="T2" fmla="*/ 31829833 w 2532"/>
                <a:gd name="T3" fmla="*/ 0 h 723"/>
                <a:gd name="T4" fmla="*/ 382827787 w 2532"/>
                <a:gd name="T5" fmla="*/ 175498781 h 723"/>
                <a:gd name="T6" fmla="*/ 382827787 w 2532"/>
                <a:gd name="T7" fmla="*/ 175498781 h 723"/>
                <a:gd name="T8" fmla="*/ 0 w 2532"/>
                <a:gd name="T9" fmla="*/ 29448186 h 723"/>
                <a:gd name="T10" fmla="*/ 31829833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0" name="Freeform 1137">
              <a:extLst>
                <a:ext uri="{FF2B5EF4-FFF2-40B4-BE49-F238E27FC236}">
                  <a16:creationId xmlns:a16="http://schemas.microsoft.com/office/drawing/2014/main" id="{FAE09D6E-331D-544B-B46C-C0053F18D7E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7707042" y="3559387"/>
              <a:ext cx="77645" cy="55066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302641137 h 723"/>
                <a:gd name="T6" fmla="*/ 0 w 2532"/>
                <a:gd name="T7" fmla="*/ 302641137 h 723"/>
                <a:gd name="T8" fmla="*/ 0 w 2532"/>
                <a:gd name="T9" fmla="*/ 33575256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81" name="Picture 1140" descr="desktop_computer_stylized_medium">
              <a:extLst>
                <a:ext uri="{FF2B5EF4-FFF2-40B4-BE49-F238E27FC236}">
                  <a16:creationId xmlns:a16="http://schemas.microsoft.com/office/drawing/2014/main" id="{7F3EB8CE-E490-9E4A-804D-150A37A477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991996" y="3474155"/>
              <a:ext cx="359261" cy="342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" name="Freeform 1141">
              <a:extLst>
                <a:ext uri="{FF2B5EF4-FFF2-40B4-BE49-F238E27FC236}">
                  <a16:creationId xmlns:a16="http://schemas.microsoft.com/office/drawing/2014/main" id="{C1CA6A81-8961-FE4F-BF47-C0E05D988BD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145217" y="3506954"/>
              <a:ext cx="169400" cy="156753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83" name="Picture 571" descr="fridge2.png">
              <a:extLst>
                <a:ext uri="{FF2B5EF4-FFF2-40B4-BE49-F238E27FC236}">
                  <a16:creationId xmlns:a16="http://schemas.microsoft.com/office/drawing/2014/main" id="{F4471DD2-D12B-9945-86D1-C42E526B0F1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03199" y="3292029"/>
              <a:ext cx="189578" cy="337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" name="Group 950">
              <a:extLst>
                <a:ext uri="{FF2B5EF4-FFF2-40B4-BE49-F238E27FC236}">
                  <a16:creationId xmlns:a16="http://schemas.microsoft.com/office/drawing/2014/main" id="{A30A604D-6C2E-B94A-933C-D6EC55A540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41851" y="5180963"/>
              <a:ext cx="177192" cy="330833"/>
              <a:chOff x="4140" y="429"/>
              <a:chExt cx="1425" cy="2396"/>
            </a:xfrm>
          </p:grpSpPr>
          <p:sp>
            <p:nvSpPr>
              <p:cNvPr id="185" name="Freeform 951">
                <a:extLst>
                  <a:ext uri="{FF2B5EF4-FFF2-40B4-BE49-F238E27FC236}">
                    <a16:creationId xmlns:a16="http://schemas.microsoft.com/office/drawing/2014/main" id="{07B47E48-AA5B-4F4E-822C-DEB1CD6B1C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3 w 354"/>
                  <a:gd name="T1" fmla="*/ 0 h 2742"/>
                  <a:gd name="T2" fmla="*/ 15 w 354"/>
                  <a:gd name="T3" fmla="*/ 27 h 2742"/>
                  <a:gd name="T4" fmla="*/ 15 w 354"/>
                  <a:gd name="T5" fmla="*/ 205 h 2742"/>
                  <a:gd name="T6" fmla="*/ 0 w 354"/>
                  <a:gd name="T7" fmla="*/ 215 h 2742"/>
                  <a:gd name="T8" fmla="*/ 3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6" name="Rectangle 952">
                <a:extLst>
                  <a:ext uri="{FF2B5EF4-FFF2-40B4-BE49-F238E27FC236}">
                    <a16:creationId xmlns:a16="http://schemas.microsoft.com/office/drawing/2014/main" id="{7F0B61F1-F2EC-254F-B746-3D9E5C130D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87" name="Freeform 953">
                <a:extLst>
                  <a:ext uri="{FF2B5EF4-FFF2-40B4-BE49-F238E27FC236}">
                    <a16:creationId xmlns:a16="http://schemas.microsoft.com/office/drawing/2014/main" id="{7EAD70B0-2CB2-1048-936E-BBEA04D5D9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9 w 211"/>
                  <a:gd name="T3" fmla="*/ 18 h 2537"/>
                  <a:gd name="T4" fmla="*/ 2 w 211"/>
                  <a:gd name="T5" fmla="*/ 196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8" name="Freeform 954">
                <a:extLst>
                  <a:ext uri="{FF2B5EF4-FFF2-40B4-BE49-F238E27FC236}">
                    <a16:creationId xmlns:a16="http://schemas.microsoft.com/office/drawing/2014/main" id="{9BEE6273-D7F0-7A48-990D-86BFC4AD36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1 h 226"/>
                  <a:gd name="T4" fmla="*/ 14 w 328"/>
                  <a:gd name="T5" fmla="*/ 19 h 226"/>
                  <a:gd name="T6" fmla="*/ 0 w 328"/>
                  <a:gd name="T7" fmla="*/ 8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9" name="Rectangle 955">
                <a:extLst>
                  <a:ext uri="{FF2B5EF4-FFF2-40B4-BE49-F238E27FC236}">
                    <a16:creationId xmlns:a16="http://schemas.microsoft.com/office/drawing/2014/main" id="{B663DC0F-C352-6C4E-8896-8A14E7841C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90" name="Group 956">
                <a:extLst>
                  <a:ext uri="{FF2B5EF4-FFF2-40B4-BE49-F238E27FC236}">
                    <a16:creationId xmlns:a16="http://schemas.microsoft.com/office/drawing/2014/main" id="{9FE06202-B123-594E-986D-128EA9855D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215" name="AutoShape 957">
                  <a:extLst>
                    <a:ext uri="{FF2B5EF4-FFF2-40B4-BE49-F238E27FC236}">
                      <a16:creationId xmlns:a16="http://schemas.microsoft.com/office/drawing/2014/main" id="{5C9C526B-FD5B-DC47-B04D-3C65CC7D71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" name="AutoShape 958">
                  <a:extLst>
                    <a:ext uri="{FF2B5EF4-FFF2-40B4-BE49-F238E27FC236}">
                      <a16:creationId xmlns:a16="http://schemas.microsoft.com/office/drawing/2014/main" id="{F645A24C-0DD8-A64C-A69B-44998220DB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91" name="Rectangle 959">
                <a:extLst>
                  <a:ext uri="{FF2B5EF4-FFF2-40B4-BE49-F238E27FC236}">
                    <a16:creationId xmlns:a16="http://schemas.microsoft.com/office/drawing/2014/main" id="{D1CDB377-8645-5B47-B962-5413C1394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92" name="Group 960">
                <a:extLst>
                  <a:ext uri="{FF2B5EF4-FFF2-40B4-BE49-F238E27FC236}">
                    <a16:creationId xmlns:a16="http://schemas.microsoft.com/office/drawing/2014/main" id="{CB6CEAD8-65D2-554F-8C4A-0953BC6275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213" name="AutoShape 961">
                  <a:extLst>
                    <a:ext uri="{FF2B5EF4-FFF2-40B4-BE49-F238E27FC236}">
                      <a16:creationId xmlns:a16="http://schemas.microsoft.com/office/drawing/2014/main" id="{D19AC768-1A0C-B74F-8EDC-8ADEBC0CD5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" name="AutoShape 962">
                  <a:extLst>
                    <a:ext uri="{FF2B5EF4-FFF2-40B4-BE49-F238E27FC236}">
                      <a16:creationId xmlns:a16="http://schemas.microsoft.com/office/drawing/2014/main" id="{94EA6644-2B66-2C41-B61D-27BB53790D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93" name="Rectangle 963">
                <a:extLst>
                  <a:ext uri="{FF2B5EF4-FFF2-40B4-BE49-F238E27FC236}">
                    <a16:creationId xmlns:a16="http://schemas.microsoft.com/office/drawing/2014/main" id="{14CB832A-D60E-9249-984B-56C9F7C2F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4" name="Rectangle 964">
                <a:extLst>
                  <a:ext uri="{FF2B5EF4-FFF2-40B4-BE49-F238E27FC236}">
                    <a16:creationId xmlns:a16="http://schemas.microsoft.com/office/drawing/2014/main" id="{24BABAAA-E51D-6447-A99B-7DBF70138E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195" name="Group 965">
                <a:extLst>
                  <a:ext uri="{FF2B5EF4-FFF2-40B4-BE49-F238E27FC236}">
                    <a16:creationId xmlns:a16="http://schemas.microsoft.com/office/drawing/2014/main" id="{3F601054-6F2F-404F-A79F-8B59825B8B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211" name="AutoShape 966">
                  <a:extLst>
                    <a:ext uri="{FF2B5EF4-FFF2-40B4-BE49-F238E27FC236}">
                      <a16:creationId xmlns:a16="http://schemas.microsoft.com/office/drawing/2014/main" id="{B2052FCE-BD40-F54F-8E32-155254268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" name="AutoShape 967">
                  <a:extLst>
                    <a:ext uri="{FF2B5EF4-FFF2-40B4-BE49-F238E27FC236}">
                      <a16:creationId xmlns:a16="http://schemas.microsoft.com/office/drawing/2014/main" id="{E0C35D9D-F6EA-6649-8AC1-CC7C7DDA48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96" name="Freeform 968">
                <a:extLst>
                  <a:ext uri="{FF2B5EF4-FFF2-40B4-BE49-F238E27FC236}">
                    <a16:creationId xmlns:a16="http://schemas.microsoft.com/office/drawing/2014/main" id="{7B068575-50F0-714B-B621-AAB72D143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0 h 226"/>
                  <a:gd name="T4" fmla="*/ 14 w 328"/>
                  <a:gd name="T5" fmla="*/ 17 h 226"/>
                  <a:gd name="T6" fmla="*/ 0 w 328"/>
                  <a:gd name="T7" fmla="*/ 7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197" name="Group 969">
                <a:extLst>
                  <a:ext uri="{FF2B5EF4-FFF2-40B4-BE49-F238E27FC236}">
                    <a16:creationId xmlns:a16="http://schemas.microsoft.com/office/drawing/2014/main" id="{B3248E6F-8090-304D-8497-74143983A5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209" name="AutoShape 970">
                  <a:extLst>
                    <a:ext uri="{FF2B5EF4-FFF2-40B4-BE49-F238E27FC236}">
                      <a16:creationId xmlns:a16="http://schemas.microsoft.com/office/drawing/2014/main" id="{A002C5D2-E892-D84E-86C8-9F3A0BD706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" name="AutoShape 971">
                  <a:extLst>
                    <a:ext uri="{FF2B5EF4-FFF2-40B4-BE49-F238E27FC236}">
                      <a16:creationId xmlns:a16="http://schemas.microsoft.com/office/drawing/2014/main" id="{60BF9FD7-A953-1B45-A7F5-D462A3BFB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98" name="Rectangle 972">
                <a:extLst>
                  <a:ext uri="{FF2B5EF4-FFF2-40B4-BE49-F238E27FC236}">
                    <a16:creationId xmlns:a16="http://schemas.microsoft.com/office/drawing/2014/main" id="{81389585-5C60-A54E-9477-01F2F8D5CB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9" name="Freeform 973">
                <a:extLst>
                  <a:ext uri="{FF2B5EF4-FFF2-40B4-BE49-F238E27FC236}">
                    <a16:creationId xmlns:a16="http://schemas.microsoft.com/office/drawing/2014/main" id="{347E5A84-91F2-DB47-A240-9C13C41D2A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14 w 296"/>
                  <a:gd name="T3" fmla="*/ 10 h 256"/>
                  <a:gd name="T4" fmla="*/ 14 w 296"/>
                  <a:gd name="T5" fmla="*/ 19 h 256"/>
                  <a:gd name="T6" fmla="*/ 0 w 296"/>
                  <a:gd name="T7" fmla="*/ 7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0" name="Freeform 974">
                <a:extLst>
                  <a:ext uri="{FF2B5EF4-FFF2-40B4-BE49-F238E27FC236}">
                    <a16:creationId xmlns:a16="http://schemas.microsoft.com/office/drawing/2014/main" id="{55C96953-CD9D-774C-8FCE-FE7F651F8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14 w 304"/>
                  <a:gd name="T3" fmla="*/ 13 h 288"/>
                  <a:gd name="T4" fmla="*/ 13 w 304"/>
                  <a:gd name="T5" fmla="*/ 23 h 288"/>
                  <a:gd name="T6" fmla="*/ 2 w 304"/>
                  <a:gd name="T7" fmla="*/ 10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1" name="Oval 975">
                <a:extLst>
                  <a:ext uri="{FF2B5EF4-FFF2-40B4-BE49-F238E27FC236}">
                    <a16:creationId xmlns:a16="http://schemas.microsoft.com/office/drawing/2014/main" id="{A8C6DA66-10C3-7E4A-B9B0-B6B1E45315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2" name="Freeform 976">
                <a:extLst>
                  <a:ext uri="{FF2B5EF4-FFF2-40B4-BE49-F238E27FC236}">
                    <a16:creationId xmlns:a16="http://schemas.microsoft.com/office/drawing/2014/main" id="{F9BA7275-82CC-6940-86C9-82E6A10F19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9 h 240"/>
                  <a:gd name="T2" fmla="*/ 2 w 306"/>
                  <a:gd name="T3" fmla="*/ 19 h 240"/>
                  <a:gd name="T4" fmla="*/ 14 w 306"/>
                  <a:gd name="T5" fmla="*/ 9 h 240"/>
                  <a:gd name="T6" fmla="*/ 14 w 306"/>
                  <a:gd name="T7" fmla="*/ 0 h 240"/>
                  <a:gd name="T8" fmla="*/ 0 w 306"/>
                  <a:gd name="T9" fmla="*/ 9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3" name="AutoShape 977">
                <a:extLst>
                  <a:ext uri="{FF2B5EF4-FFF2-40B4-BE49-F238E27FC236}">
                    <a16:creationId xmlns:a16="http://schemas.microsoft.com/office/drawing/2014/main" id="{30E6FE65-9C4F-B74A-A93B-C9F68C99D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4" name="AutoShape 978">
                <a:extLst>
                  <a:ext uri="{FF2B5EF4-FFF2-40B4-BE49-F238E27FC236}">
                    <a16:creationId xmlns:a16="http://schemas.microsoft.com/office/drawing/2014/main" id="{9A437940-CDA8-C643-AE71-466A9D8D5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5" name="Oval 979">
                <a:extLst>
                  <a:ext uri="{FF2B5EF4-FFF2-40B4-BE49-F238E27FC236}">
                    <a16:creationId xmlns:a16="http://schemas.microsoft.com/office/drawing/2014/main" id="{411FF7EC-DE59-1B48-A80F-A7884888F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6" name="Oval 980">
                <a:extLst>
                  <a:ext uri="{FF2B5EF4-FFF2-40B4-BE49-F238E27FC236}">
                    <a16:creationId xmlns:a16="http://schemas.microsoft.com/office/drawing/2014/main" id="{BE2351AD-3F5F-C649-9962-43A96476D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7" name="Oval 981">
                <a:extLst>
                  <a:ext uri="{FF2B5EF4-FFF2-40B4-BE49-F238E27FC236}">
                    <a16:creationId xmlns:a16="http://schemas.microsoft.com/office/drawing/2014/main" id="{D1B639EE-D9D9-9C4A-92ED-B0E44283B3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08" name="Rectangle 982">
                <a:extLst>
                  <a:ext uri="{FF2B5EF4-FFF2-40B4-BE49-F238E27FC236}">
                    <a16:creationId xmlns:a16="http://schemas.microsoft.com/office/drawing/2014/main" id="{FCFEA41A-7929-334C-9394-F8AFFD603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17" name="Group 590">
              <a:extLst>
                <a:ext uri="{FF2B5EF4-FFF2-40B4-BE49-F238E27FC236}">
                  <a16:creationId xmlns:a16="http://schemas.microsoft.com/office/drawing/2014/main" id="{DA6FCF0D-7C59-1748-B406-3CDCB90470C3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980855" y="4807173"/>
              <a:ext cx="345630" cy="320302"/>
              <a:chOff x="2839" y="3501"/>
              <a:chExt cx="755" cy="803"/>
            </a:xfrm>
          </p:grpSpPr>
          <p:pic>
            <p:nvPicPr>
              <p:cNvPr id="218" name="Picture 591" descr="desktop_computer_stylized_medium">
                <a:extLst>
                  <a:ext uri="{FF2B5EF4-FFF2-40B4-BE49-F238E27FC236}">
                    <a16:creationId xmlns:a16="http://schemas.microsoft.com/office/drawing/2014/main" id="{29205AF8-32B7-E64B-B64F-0ADF19EB15F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9" name="Freeform 592">
                <a:extLst>
                  <a:ext uri="{FF2B5EF4-FFF2-40B4-BE49-F238E27FC236}">
                    <a16:creationId xmlns:a16="http://schemas.microsoft.com/office/drawing/2014/main" id="{F9563EBF-1D73-8A43-B28F-3CD1C61420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45" name="Group 590">
              <a:extLst>
                <a:ext uri="{FF2B5EF4-FFF2-40B4-BE49-F238E27FC236}">
                  <a16:creationId xmlns:a16="http://schemas.microsoft.com/office/drawing/2014/main" id="{1735ECA3-0D40-2947-8212-370CA8C2F43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552134" y="5433142"/>
              <a:ext cx="345630" cy="320302"/>
              <a:chOff x="2839" y="3501"/>
              <a:chExt cx="755" cy="803"/>
            </a:xfrm>
          </p:grpSpPr>
          <p:pic>
            <p:nvPicPr>
              <p:cNvPr id="246" name="Picture 591" descr="desktop_computer_stylized_medium">
                <a:extLst>
                  <a:ext uri="{FF2B5EF4-FFF2-40B4-BE49-F238E27FC236}">
                    <a16:creationId xmlns:a16="http://schemas.microsoft.com/office/drawing/2014/main" id="{64E49AA9-5B69-6F44-81F1-FE3EC2E3AF6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7" name="Freeform 592">
                <a:extLst>
                  <a:ext uri="{FF2B5EF4-FFF2-40B4-BE49-F238E27FC236}">
                    <a16:creationId xmlns:a16="http://schemas.microsoft.com/office/drawing/2014/main" id="{A57B941A-60A3-3345-BEB7-7D291ABB48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248" name="Picture 1066" descr="laptop_keyboard">
              <a:extLst>
                <a:ext uri="{FF2B5EF4-FFF2-40B4-BE49-F238E27FC236}">
                  <a16:creationId xmlns:a16="http://schemas.microsoft.com/office/drawing/2014/main" id="{00A534B8-4D9A-234F-A069-D21EE30BBF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9550087" y="5762330"/>
              <a:ext cx="260920" cy="99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9" name="Freeform 1067">
              <a:extLst>
                <a:ext uri="{FF2B5EF4-FFF2-40B4-BE49-F238E27FC236}">
                  <a16:creationId xmlns:a16="http://schemas.microsoft.com/office/drawing/2014/main" id="{E23EF127-A9B3-9546-B69B-9BE54B809FB2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6557" y="5666200"/>
              <a:ext cx="210015" cy="129281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2 w 2982"/>
                <a:gd name="T5" fmla="*/ 1 h 2442"/>
                <a:gd name="T6" fmla="*/ 2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50" name="Picture 1068" descr="screen">
              <a:extLst>
                <a:ext uri="{FF2B5EF4-FFF2-40B4-BE49-F238E27FC236}">
                  <a16:creationId xmlns:a16="http://schemas.microsoft.com/office/drawing/2014/main" id="{2CBD7E89-6DD8-EC48-A39E-90D27DEC6F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46901" y="5669525"/>
              <a:ext cx="190838" cy="117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1" name="Freeform 1069">
              <a:extLst>
                <a:ext uri="{FF2B5EF4-FFF2-40B4-BE49-F238E27FC236}">
                  <a16:creationId xmlns:a16="http://schemas.microsoft.com/office/drawing/2014/main" id="{C1762157-2AF3-5747-A592-B91BA76AD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9674794" y="5662386"/>
              <a:ext cx="177937" cy="24057"/>
            </a:xfrm>
            <a:custGeom>
              <a:avLst/>
              <a:gdLst>
                <a:gd name="T0" fmla="*/ 1 w 2528"/>
                <a:gd name="T1" fmla="*/ 0 h 455"/>
                <a:gd name="T2" fmla="*/ 2 w 2528"/>
                <a:gd name="T3" fmla="*/ 1 h 455"/>
                <a:gd name="T4" fmla="*/ 2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2" name="Freeform 1070">
              <a:extLst>
                <a:ext uri="{FF2B5EF4-FFF2-40B4-BE49-F238E27FC236}">
                  <a16:creationId xmlns:a16="http://schemas.microsoft.com/office/drawing/2014/main" id="{327439AA-ABA6-2F4A-9A62-3D7596DC8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4698" y="5662191"/>
              <a:ext cx="49395" cy="100139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3" name="Freeform 1071">
              <a:extLst>
                <a:ext uri="{FF2B5EF4-FFF2-40B4-BE49-F238E27FC236}">
                  <a16:creationId xmlns:a16="http://schemas.microsoft.com/office/drawing/2014/main" id="{7B8651C3-EBF1-784C-B644-26429A1756D1}"/>
                </a:ext>
              </a:extLst>
            </p:cNvPr>
            <p:cNvSpPr>
              <a:spLocks/>
            </p:cNvSpPr>
            <p:nvPr/>
          </p:nvSpPr>
          <p:spPr bwMode="auto">
            <a:xfrm>
              <a:off x="9798223" y="5680087"/>
              <a:ext cx="53230" cy="115590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4" name="Freeform 1072">
              <a:extLst>
                <a:ext uri="{FF2B5EF4-FFF2-40B4-BE49-F238E27FC236}">
                  <a16:creationId xmlns:a16="http://schemas.microsoft.com/office/drawing/2014/main" id="{8A00CF54-B68E-0540-8176-4D5E6E4E4A5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4116" y="5757245"/>
              <a:ext cx="195254" cy="3901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2 w 2773"/>
                <a:gd name="T5" fmla="*/ 1 h 738"/>
                <a:gd name="T6" fmla="*/ 2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5" name="Freeform 1073">
              <a:extLst>
                <a:ext uri="{FF2B5EF4-FFF2-40B4-BE49-F238E27FC236}">
                  <a16:creationId xmlns:a16="http://schemas.microsoft.com/office/drawing/2014/main" id="{B0A5A73F-58AB-224B-A53F-71E2FC5C8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9804150" y="5681065"/>
              <a:ext cx="49860" cy="116079"/>
            </a:xfrm>
            <a:custGeom>
              <a:avLst/>
              <a:gdLst>
                <a:gd name="T0" fmla="*/ 2 w 637"/>
                <a:gd name="T1" fmla="*/ 0 h 1659"/>
                <a:gd name="T2" fmla="*/ 2 w 637"/>
                <a:gd name="T3" fmla="*/ 0 h 1659"/>
                <a:gd name="T4" fmla="*/ 1 w 637"/>
                <a:gd name="T5" fmla="*/ 15 h 1659"/>
                <a:gd name="T6" fmla="*/ 0 w 637"/>
                <a:gd name="T7" fmla="*/ 15 h 1659"/>
                <a:gd name="T8" fmla="*/ 2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6" name="Freeform 1074">
              <a:extLst>
                <a:ext uri="{FF2B5EF4-FFF2-40B4-BE49-F238E27FC236}">
                  <a16:creationId xmlns:a16="http://schemas.microsoft.com/office/drawing/2014/main" id="{ED7D64D6-B6E6-5F48-9793-7B0E8FAD4BD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4349" y="5762428"/>
              <a:ext cx="173637" cy="38530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9 w 2216"/>
                <a:gd name="T5" fmla="*/ 5 h 550"/>
                <a:gd name="T6" fmla="*/ 9 w 2216"/>
                <a:gd name="T7" fmla="*/ 4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57" name="Group 1075">
              <a:extLst>
                <a:ext uri="{FF2B5EF4-FFF2-40B4-BE49-F238E27FC236}">
                  <a16:creationId xmlns:a16="http://schemas.microsoft.com/office/drawing/2014/main" id="{EF2F0169-3D49-3E4D-9EF6-257A2263E9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31443" y="5803598"/>
              <a:ext cx="58925" cy="22883"/>
              <a:chOff x="1740" y="2642"/>
              <a:chExt cx="752" cy="327"/>
            </a:xfrm>
          </p:grpSpPr>
          <p:sp>
            <p:nvSpPr>
              <p:cNvPr id="258" name="Freeform 1076">
                <a:extLst>
                  <a:ext uri="{FF2B5EF4-FFF2-40B4-BE49-F238E27FC236}">
                    <a16:creationId xmlns:a16="http://schemas.microsoft.com/office/drawing/2014/main" id="{EC145469-D33D-8D42-96E2-E84B141505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9" name="Freeform 1077">
                <a:extLst>
                  <a:ext uri="{FF2B5EF4-FFF2-40B4-BE49-F238E27FC236}">
                    <a16:creationId xmlns:a16="http://schemas.microsoft.com/office/drawing/2014/main" id="{75946AC6-65BA-E740-BC7B-CD4FAF7287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0" name="Freeform 1078">
                <a:extLst>
                  <a:ext uri="{FF2B5EF4-FFF2-40B4-BE49-F238E27FC236}">
                    <a16:creationId xmlns:a16="http://schemas.microsoft.com/office/drawing/2014/main" id="{CCA23E68-3FFC-A745-9168-41399E2AE0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1" name="Freeform 1079">
                <a:extLst>
                  <a:ext uri="{FF2B5EF4-FFF2-40B4-BE49-F238E27FC236}">
                    <a16:creationId xmlns:a16="http://schemas.microsoft.com/office/drawing/2014/main" id="{E00CC775-34E1-2A47-87F5-3E6785518A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2" name="Freeform 1080">
                <a:extLst>
                  <a:ext uri="{FF2B5EF4-FFF2-40B4-BE49-F238E27FC236}">
                    <a16:creationId xmlns:a16="http://schemas.microsoft.com/office/drawing/2014/main" id="{225E4CCC-2933-114B-A799-60B88EC257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3" name="Freeform 1081">
                <a:extLst>
                  <a:ext uri="{FF2B5EF4-FFF2-40B4-BE49-F238E27FC236}">
                    <a16:creationId xmlns:a16="http://schemas.microsoft.com/office/drawing/2014/main" id="{46EB99C9-039B-A84E-AD72-F36431BAC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64" name="Freeform 1082">
              <a:extLst>
                <a:ext uri="{FF2B5EF4-FFF2-40B4-BE49-F238E27FC236}">
                  <a16:creationId xmlns:a16="http://schemas.microsoft.com/office/drawing/2014/main" id="{27A2EFB6-3249-6846-B9AB-50D30145BE5A}"/>
                </a:ext>
              </a:extLst>
            </p:cNvPr>
            <p:cNvSpPr>
              <a:spLocks/>
            </p:cNvSpPr>
            <p:nvPr/>
          </p:nvSpPr>
          <p:spPr bwMode="auto">
            <a:xfrm>
              <a:off x="9732325" y="5807021"/>
              <a:ext cx="71361" cy="50265"/>
            </a:xfrm>
            <a:custGeom>
              <a:avLst/>
              <a:gdLst>
                <a:gd name="T0" fmla="*/ 1 w 990"/>
                <a:gd name="T1" fmla="*/ 2 h 792"/>
                <a:gd name="T2" fmla="*/ 1 w 990"/>
                <a:gd name="T3" fmla="*/ 0 h 792"/>
                <a:gd name="T4" fmla="*/ 1 w 990"/>
                <a:gd name="T5" fmla="*/ 1 h 792"/>
                <a:gd name="T6" fmla="*/ 0 w 990"/>
                <a:gd name="T7" fmla="*/ 2 h 792"/>
                <a:gd name="T8" fmla="*/ 1 w 990"/>
                <a:gd name="T9" fmla="*/ 2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5" name="Freeform 1083">
              <a:extLst>
                <a:ext uri="{FF2B5EF4-FFF2-40B4-BE49-F238E27FC236}">
                  <a16:creationId xmlns:a16="http://schemas.microsoft.com/office/drawing/2014/main" id="{F8A5A426-4BBC-4E41-9B66-5C99469B06C2}"/>
                </a:ext>
              </a:extLst>
            </p:cNvPr>
            <p:cNvSpPr>
              <a:spLocks/>
            </p:cNvSpPr>
            <p:nvPr/>
          </p:nvSpPr>
          <p:spPr bwMode="auto">
            <a:xfrm>
              <a:off x="9550204" y="5811030"/>
              <a:ext cx="182586" cy="45864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8" name="Freeform 1086">
              <a:extLst>
                <a:ext uri="{FF2B5EF4-FFF2-40B4-BE49-F238E27FC236}">
                  <a16:creationId xmlns:a16="http://schemas.microsoft.com/office/drawing/2014/main" id="{62038785-D198-4F47-ACE3-98928D9F3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9556131" y="5804576"/>
              <a:ext cx="173172" cy="44104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1 w 2532"/>
                <a:gd name="T5" fmla="*/ 1 h 723"/>
                <a:gd name="T6" fmla="*/ 1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9" name="Freeform 1087">
              <a:extLst>
                <a:ext uri="{FF2B5EF4-FFF2-40B4-BE49-F238E27FC236}">
                  <a16:creationId xmlns:a16="http://schemas.microsoft.com/office/drawing/2014/main" id="{30C555DE-4061-5245-AF17-D13DC3775DF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9729071" y="5801447"/>
              <a:ext cx="70663" cy="45669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2 h 723"/>
                <a:gd name="T6" fmla="*/ 0 w 2532"/>
                <a:gd name="T7" fmla="*/ 2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06" name="Group 305">
              <a:extLst>
                <a:ext uri="{FF2B5EF4-FFF2-40B4-BE49-F238E27FC236}">
                  <a16:creationId xmlns:a16="http://schemas.microsoft.com/office/drawing/2014/main" id="{588A6712-F86B-4F4E-BFFF-A557C162E1A4}"/>
                </a:ext>
              </a:extLst>
            </p:cNvPr>
            <p:cNvGrpSpPr/>
            <p:nvPr/>
          </p:nvGrpSpPr>
          <p:grpSpPr>
            <a:xfrm>
              <a:off x="7439074" y="1766737"/>
              <a:ext cx="4144321" cy="4013060"/>
              <a:chOff x="7439074" y="1859725"/>
              <a:chExt cx="4144321" cy="4013060"/>
            </a:xfrm>
          </p:grpSpPr>
          <p:grpSp>
            <p:nvGrpSpPr>
              <p:cNvPr id="307" name="Group 306">
                <a:extLst>
                  <a:ext uri="{FF2B5EF4-FFF2-40B4-BE49-F238E27FC236}">
                    <a16:creationId xmlns:a16="http://schemas.microsoft.com/office/drawing/2014/main" id="{576776CB-CA02-B14A-93DF-6A5DE935426C}"/>
                  </a:ext>
                </a:extLst>
              </p:cNvPr>
              <p:cNvGrpSpPr/>
              <p:nvPr/>
            </p:nvGrpSpPr>
            <p:grpSpPr>
              <a:xfrm>
                <a:off x="7439074" y="1859725"/>
                <a:ext cx="1802647" cy="1120859"/>
                <a:chOff x="7439074" y="1859725"/>
                <a:chExt cx="1802647" cy="1120859"/>
              </a:xfrm>
            </p:grpSpPr>
            <p:pic>
              <p:nvPicPr>
                <p:cNvPr id="412" name="Picture 799" descr="cell_tower_radiation copy">
                  <a:extLst>
                    <a:ext uri="{FF2B5EF4-FFF2-40B4-BE49-F238E27FC236}">
                      <a16:creationId xmlns:a16="http://schemas.microsoft.com/office/drawing/2014/main" id="{AD52D880-B88A-9743-9197-C715D968002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980866" y="2158167"/>
                  <a:ext cx="457200" cy="3327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3" name="Line 426">
                  <a:extLst>
                    <a:ext uri="{FF2B5EF4-FFF2-40B4-BE49-F238E27FC236}">
                      <a16:creationId xmlns:a16="http://schemas.microsoft.com/office/drawing/2014/main" id="{27F2F4B1-7344-4E46-92E4-C22DFF8517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07860" y="2700359"/>
                  <a:ext cx="227964" cy="1743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414" name="Group 783">
                  <a:extLst>
                    <a:ext uri="{FF2B5EF4-FFF2-40B4-BE49-F238E27FC236}">
                      <a16:creationId xmlns:a16="http://schemas.microsoft.com/office/drawing/2014/main" id="{03D256C7-E0C4-EC4D-84BD-68882D1C835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050698" y="2309376"/>
                  <a:ext cx="298450" cy="464008"/>
                  <a:chOff x="3130" y="3288"/>
                  <a:chExt cx="410" cy="742"/>
                </a:xfrm>
              </p:grpSpPr>
              <p:sp>
                <p:nvSpPr>
                  <p:cNvPr id="427" name="Line 270">
                    <a:extLst>
                      <a:ext uri="{FF2B5EF4-FFF2-40B4-BE49-F238E27FC236}">
                        <a16:creationId xmlns:a16="http://schemas.microsoft.com/office/drawing/2014/main" id="{70833993-0927-D042-BC96-4DF718C037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30" y="3288"/>
                    <a:ext cx="205" cy="6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8" name="Line 271">
                    <a:extLst>
                      <a:ext uri="{FF2B5EF4-FFF2-40B4-BE49-F238E27FC236}">
                        <a16:creationId xmlns:a16="http://schemas.microsoft.com/office/drawing/2014/main" id="{436369E6-F5B8-4E45-954A-79FEB61386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35" y="3288"/>
                    <a:ext cx="205" cy="66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9" name="Line 272">
                    <a:extLst>
                      <a:ext uri="{FF2B5EF4-FFF2-40B4-BE49-F238E27FC236}">
                        <a16:creationId xmlns:a16="http://schemas.microsoft.com/office/drawing/2014/main" id="{7F8C7F1A-6AE4-6D4D-94A9-8305491AF4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30" y="3957"/>
                    <a:ext cx="205" cy="7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0" name="Line 273">
                    <a:extLst>
                      <a:ext uri="{FF2B5EF4-FFF2-40B4-BE49-F238E27FC236}">
                        <a16:creationId xmlns:a16="http://schemas.microsoft.com/office/drawing/2014/main" id="{372D7904-13A9-864A-B65C-86E69F4DC4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35" y="3957"/>
                    <a:ext cx="205" cy="7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1" name="Line 274">
                    <a:extLst>
                      <a:ext uri="{FF2B5EF4-FFF2-40B4-BE49-F238E27FC236}">
                        <a16:creationId xmlns:a16="http://schemas.microsoft.com/office/drawing/2014/main" id="{DEBB2695-F2BE-8840-AD31-B4B71A1BA0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35" y="3303"/>
                    <a:ext cx="0" cy="727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2" name="Line 275">
                    <a:extLst>
                      <a:ext uri="{FF2B5EF4-FFF2-40B4-BE49-F238E27FC236}">
                        <a16:creationId xmlns:a16="http://schemas.microsoft.com/office/drawing/2014/main" id="{C7C5A799-79B3-5748-9852-56A7AF87B1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30" y="3888"/>
                    <a:ext cx="205" cy="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3" name="Line 276">
                    <a:extLst>
                      <a:ext uri="{FF2B5EF4-FFF2-40B4-BE49-F238E27FC236}">
                        <a16:creationId xmlns:a16="http://schemas.microsoft.com/office/drawing/2014/main" id="{11E5BDED-92B9-1540-AC11-CC625E6190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335" y="3888"/>
                    <a:ext cx="205" cy="6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4" name="Line 277">
                    <a:extLst>
                      <a:ext uri="{FF2B5EF4-FFF2-40B4-BE49-F238E27FC236}">
                        <a16:creationId xmlns:a16="http://schemas.microsoft.com/office/drawing/2014/main" id="{88145680-F245-7D4B-A0CF-7D67E36800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7" y="3668"/>
                    <a:ext cx="118" cy="5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5" name="Line 278">
                    <a:extLst>
                      <a:ext uri="{FF2B5EF4-FFF2-40B4-BE49-F238E27FC236}">
                        <a16:creationId xmlns:a16="http://schemas.microsoft.com/office/drawing/2014/main" id="{BED3977E-6947-F04C-A403-75928775DF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668"/>
                    <a:ext cx="124" cy="5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6" name="Line 279">
                    <a:extLst>
                      <a:ext uri="{FF2B5EF4-FFF2-40B4-BE49-F238E27FC236}">
                        <a16:creationId xmlns:a16="http://schemas.microsoft.com/office/drawing/2014/main" id="{50855EC4-D00D-0442-BC72-CFF29BDB6F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78" y="3766"/>
                    <a:ext cx="152" cy="7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7" name="Line 280">
                    <a:extLst>
                      <a:ext uri="{FF2B5EF4-FFF2-40B4-BE49-F238E27FC236}">
                        <a16:creationId xmlns:a16="http://schemas.microsoft.com/office/drawing/2014/main" id="{85B23CAE-02EB-6547-9D2D-08FD2CA80E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781"/>
                    <a:ext cx="153" cy="6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8" name="Line 281">
                    <a:extLst>
                      <a:ext uri="{FF2B5EF4-FFF2-40B4-BE49-F238E27FC236}">
                        <a16:creationId xmlns:a16="http://schemas.microsoft.com/office/drawing/2014/main" id="{EE9B9F83-0127-DE4E-9550-02599D6267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567"/>
                    <a:ext cx="78" cy="27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9" name="Line 282">
                    <a:extLst>
                      <a:ext uri="{FF2B5EF4-FFF2-40B4-BE49-F238E27FC236}">
                        <a16:creationId xmlns:a16="http://schemas.microsoft.com/office/drawing/2014/main" id="{D3251E65-2795-E943-81C3-AEF49BE122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428"/>
                    <a:ext cx="49" cy="2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0" name="Line 283">
                    <a:extLst>
                      <a:ext uri="{FF2B5EF4-FFF2-40B4-BE49-F238E27FC236}">
                        <a16:creationId xmlns:a16="http://schemas.microsoft.com/office/drawing/2014/main" id="{86F575AD-E05B-6942-BAC1-AC97F1741B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47" y="3558"/>
                    <a:ext cx="95" cy="3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1" name="Line 284">
                    <a:extLst>
                      <a:ext uri="{FF2B5EF4-FFF2-40B4-BE49-F238E27FC236}">
                        <a16:creationId xmlns:a16="http://schemas.microsoft.com/office/drawing/2014/main" id="{70B140BB-1D34-2245-A44A-BE174B412A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89" y="3422"/>
                    <a:ext cx="55" cy="3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15" name="Group 414">
                  <a:extLst>
                    <a:ext uri="{FF2B5EF4-FFF2-40B4-BE49-F238E27FC236}">
                      <a16:creationId xmlns:a16="http://schemas.microsoft.com/office/drawing/2014/main" id="{A1D19A0A-6424-DB41-875B-A36F6B9CFF5C}"/>
                    </a:ext>
                  </a:extLst>
                </p:cNvPr>
                <p:cNvGrpSpPr/>
                <p:nvPr/>
              </p:nvGrpSpPr>
              <p:grpSpPr>
                <a:xfrm>
                  <a:off x="8439827" y="2812309"/>
                  <a:ext cx="353678" cy="168275"/>
                  <a:chOff x="7493876" y="2774731"/>
                  <a:chExt cx="1481958" cy="894622"/>
                </a:xfrm>
              </p:grpSpPr>
              <p:sp>
                <p:nvSpPr>
                  <p:cNvPr id="420" name="Freeform 419">
                    <a:extLst>
                      <a:ext uri="{FF2B5EF4-FFF2-40B4-BE49-F238E27FC236}">
                        <a16:creationId xmlns:a16="http://schemas.microsoft.com/office/drawing/2014/main" id="{41B02F98-0D90-6943-907C-C9D1C03A63E9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421" name="Oval 420">
                    <a:extLst>
                      <a:ext uri="{FF2B5EF4-FFF2-40B4-BE49-F238E27FC236}">
                        <a16:creationId xmlns:a16="http://schemas.microsoft.com/office/drawing/2014/main" id="{4E7BCB1A-A4BC-0A41-8086-ED0796C1A039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422" name="Group 421">
                    <a:extLst>
                      <a:ext uri="{FF2B5EF4-FFF2-40B4-BE49-F238E27FC236}">
                        <a16:creationId xmlns:a16="http://schemas.microsoft.com/office/drawing/2014/main" id="{13BFD36B-18F8-C143-A923-7A5236F0890B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423" name="Freeform 422">
                      <a:extLst>
                        <a:ext uri="{FF2B5EF4-FFF2-40B4-BE49-F238E27FC236}">
                          <a16:creationId xmlns:a16="http://schemas.microsoft.com/office/drawing/2014/main" id="{440241D9-0405-EA4B-8F83-BCD9E4FDCA3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4" name="Freeform 423">
                      <a:extLst>
                        <a:ext uri="{FF2B5EF4-FFF2-40B4-BE49-F238E27FC236}">
                          <a16:creationId xmlns:a16="http://schemas.microsoft.com/office/drawing/2014/main" id="{EE72C7C8-8919-8A44-A2D0-37C822E64EA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5" name="Freeform 424">
                      <a:extLst>
                        <a:ext uri="{FF2B5EF4-FFF2-40B4-BE49-F238E27FC236}">
                          <a16:creationId xmlns:a16="http://schemas.microsoft.com/office/drawing/2014/main" id="{E96FCF52-1DF0-1F42-A98D-92832713EB3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26" name="Freeform 425">
                      <a:extLst>
                        <a:ext uri="{FF2B5EF4-FFF2-40B4-BE49-F238E27FC236}">
                          <a16:creationId xmlns:a16="http://schemas.microsoft.com/office/drawing/2014/main" id="{4567087C-5BA7-464E-BA7F-D8EF123D8D2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416" name="Picture 654" descr="antenna_radiation_stylized">
                  <a:extLst>
                    <a:ext uri="{FF2B5EF4-FFF2-40B4-BE49-F238E27FC236}">
                      <a16:creationId xmlns:a16="http://schemas.microsoft.com/office/drawing/2014/main" id="{E56CA085-E860-E64F-9F89-4D8440CFD4B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50224" y="1859725"/>
                  <a:ext cx="415925" cy="887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17" name="Picture 1017" descr="antenna_stylized">
                  <a:extLst>
                    <a:ext uri="{FF2B5EF4-FFF2-40B4-BE49-F238E27FC236}">
                      <a16:creationId xmlns:a16="http://schemas.microsoft.com/office/drawing/2014/main" id="{9D548075-E963-9841-9FE0-DF0A6CBCAB8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39074" y="2356613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18" name="Picture 1017" descr="antenna_stylized">
                  <a:extLst>
                    <a:ext uri="{FF2B5EF4-FFF2-40B4-BE49-F238E27FC236}">
                      <a16:creationId xmlns:a16="http://schemas.microsoft.com/office/drawing/2014/main" id="{AE4C7E21-0CA6-1444-99B2-E8F4ED439FD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37781" y="2319727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19" name="Picture 1017" descr="antenna_stylized">
                  <a:extLst>
                    <a:ext uri="{FF2B5EF4-FFF2-40B4-BE49-F238E27FC236}">
                      <a16:creationId xmlns:a16="http://schemas.microsoft.com/office/drawing/2014/main" id="{8FF5C440-F81B-B340-830B-C58BABC5B8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11019" y="2059124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08" name="Group 307">
                <a:extLst>
                  <a:ext uri="{FF2B5EF4-FFF2-40B4-BE49-F238E27FC236}">
                    <a16:creationId xmlns:a16="http://schemas.microsoft.com/office/drawing/2014/main" id="{2BB2106D-24D6-2A4F-9BEE-EEFDD94FC84A}"/>
                  </a:ext>
                </a:extLst>
              </p:cNvPr>
              <p:cNvGrpSpPr/>
              <p:nvPr/>
            </p:nvGrpSpPr>
            <p:grpSpPr>
              <a:xfrm>
                <a:off x="7493518" y="3325424"/>
                <a:ext cx="911538" cy="843226"/>
                <a:chOff x="7493518" y="3325424"/>
                <a:chExt cx="911538" cy="843226"/>
              </a:xfrm>
            </p:grpSpPr>
            <p:pic>
              <p:nvPicPr>
                <p:cNvPr id="397" name="Picture 777" descr="access_point_stylized_small">
                  <a:extLst>
                    <a:ext uri="{FF2B5EF4-FFF2-40B4-BE49-F238E27FC236}">
                      <a16:creationId xmlns:a16="http://schemas.microsoft.com/office/drawing/2014/main" id="{E96D1881-BECA-344A-BA5A-897AF3E84AA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13882" y="3861899"/>
                  <a:ext cx="370169" cy="3067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398" name="Group 397">
                  <a:extLst>
                    <a:ext uri="{FF2B5EF4-FFF2-40B4-BE49-F238E27FC236}">
                      <a16:creationId xmlns:a16="http://schemas.microsoft.com/office/drawing/2014/main" id="{8CE5486D-1A11-914D-A41A-EB996C8A017B}"/>
                    </a:ext>
                  </a:extLst>
                </p:cNvPr>
                <p:cNvGrpSpPr/>
                <p:nvPr/>
              </p:nvGrpSpPr>
              <p:grpSpPr>
                <a:xfrm>
                  <a:off x="7493518" y="3325424"/>
                  <a:ext cx="911538" cy="816238"/>
                  <a:chOff x="7493518" y="3325424"/>
                  <a:chExt cx="911538" cy="816238"/>
                </a:xfrm>
              </p:grpSpPr>
              <p:sp>
                <p:nvSpPr>
                  <p:cNvPr id="399" name="Line 443">
                    <a:extLst>
                      <a:ext uri="{FF2B5EF4-FFF2-40B4-BE49-F238E27FC236}">
                        <a16:creationId xmlns:a16="http://schemas.microsoft.com/office/drawing/2014/main" id="{C60BE3B1-F21B-E548-947C-9EF4C57D0F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47778" y="3829970"/>
                    <a:ext cx="0" cy="1317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0" name="Line 449">
                    <a:extLst>
                      <a:ext uri="{FF2B5EF4-FFF2-40B4-BE49-F238E27FC236}">
                        <a16:creationId xmlns:a16="http://schemas.microsoft.com/office/drawing/2014/main" id="{0A7A179D-5AEB-514E-82D1-5FDF3A510F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57253" y="4041107"/>
                    <a:ext cx="168275" cy="317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pic>
                <p:nvPicPr>
                  <p:cNvPr id="401" name="Picture 778" descr="antenna_radiation_stylized">
                    <a:extLst>
                      <a:ext uri="{FF2B5EF4-FFF2-40B4-BE49-F238E27FC236}">
                        <a16:creationId xmlns:a16="http://schemas.microsoft.com/office/drawing/2014/main" id="{BBA70F81-F685-BE4B-BE8A-688A54FC9C7A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562238" y="3813930"/>
                    <a:ext cx="506412" cy="10600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402" name="Group 401">
                    <a:extLst>
                      <a:ext uri="{FF2B5EF4-FFF2-40B4-BE49-F238E27FC236}">
                        <a16:creationId xmlns:a16="http://schemas.microsoft.com/office/drawing/2014/main" id="{827E0567-A193-EE47-9379-A86186237B01}"/>
                      </a:ext>
                    </a:extLst>
                  </p:cNvPr>
                  <p:cNvGrpSpPr/>
                  <p:nvPr/>
                </p:nvGrpSpPr>
                <p:grpSpPr>
                  <a:xfrm>
                    <a:off x="8050070" y="3965994"/>
                    <a:ext cx="354986" cy="175668"/>
                    <a:chOff x="7493876" y="2774731"/>
                    <a:chExt cx="1481958" cy="894622"/>
                  </a:xfrm>
                </p:grpSpPr>
                <p:sp>
                  <p:nvSpPr>
                    <p:cNvPr id="405" name="Freeform 404">
                      <a:extLst>
                        <a:ext uri="{FF2B5EF4-FFF2-40B4-BE49-F238E27FC236}">
                          <a16:creationId xmlns:a16="http://schemas.microsoft.com/office/drawing/2014/main" id="{9C79DED5-FD06-0948-9368-9BAC2DFE4B6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93876" y="3084399"/>
                      <a:ext cx="1481958" cy="584954"/>
                    </a:xfrm>
                    <a:custGeom>
                      <a:avLst/>
                      <a:gdLst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88524 w 8187558"/>
                        <a:gd name="connsiteY5" fmla="*/ 1597573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88524 w 8187558"/>
                        <a:gd name="connsiteY5" fmla="*/ 1597573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76538 w 8176538"/>
                        <a:gd name="connsiteY0" fmla="*/ 0 h 2638097"/>
                        <a:gd name="connsiteX1" fmla="*/ 8176538 w 8176538"/>
                        <a:gd name="connsiteY1" fmla="*/ 1271752 h 2638097"/>
                        <a:gd name="connsiteX2" fmla="*/ 4088015 w 8176538"/>
                        <a:gd name="connsiteY2" fmla="*/ 2638097 h 2638097"/>
                        <a:gd name="connsiteX3" fmla="*/ 0 w 8176538"/>
                        <a:gd name="connsiteY3" fmla="*/ 1269888 h 2638097"/>
                        <a:gd name="connsiteX4" fmla="*/ 20511 w 8176538"/>
                        <a:gd name="connsiteY4" fmla="*/ 147145 h 2638097"/>
                        <a:gd name="connsiteX5" fmla="*/ 4088015 w 8176538"/>
                        <a:gd name="connsiteY5" fmla="*/ 1566042 h 2638097"/>
                        <a:gd name="connsiteX6" fmla="*/ 8176538 w 8176538"/>
                        <a:gd name="connsiteY6" fmla="*/ 0 h 2638097"/>
                        <a:gd name="connsiteX0" fmla="*/ 8176538 w 8176538"/>
                        <a:gd name="connsiteY0" fmla="*/ 0 h 2772020"/>
                        <a:gd name="connsiteX1" fmla="*/ 8176538 w 8176538"/>
                        <a:gd name="connsiteY1" fmla="*/ 1271752 h 2772020"/>
                        <a:gd name="connsiteX2" fmla="*/ 4099034 w 8176538"/>
                        <a:gd name="connsiteY2" fmla="*/ 2772020 h 2772020"/>
                        <a:gd name="connsiteX3" fmla="*/ 0 w 8176538"/>
                        <a:gd name="connsiteY3" fmla="*/ 1269888 h 2772020"/>
                        <a:gd name="connsiteX4" fmla="*/ 20511 w 8176538"/>
                        <a:gd name="connsiteY4" fmla="*/ 147145 h 2772020"/>
                        <a:gd name="connsiteX5" fmla="*/ 4088015 w 8176538"/>
                        <a:gd name="connsiteY5" fmla="*/ 1566042 h 2772020"/>
                        <a:gd name="connsiteX6" fmla="*/ 8176538 w 8176538"/>
                        <a:gd name="connsiteY6" fmla="*/ 0 h 2772020"/>
                        <a:gd name="connsiteX0" fmla="*/ 8176538 w 8176538"/>
                        <a:gd name="connsiteY0" fmla="*/ 0 h 2772339"/>
                        <a:gd name="connsiteX1" fmla="*/ 8176538 w 8176538"/>
                        <a:gd name="connsiteY1" fmla="*/ 1378890 h 2772339"/>
                        <a:gd name="connsiteX2" fmla="*/ 4099034 w 8176538"/>
                        <a:gd name="connsiteY2" fmla="*/ 2772020 h 2772339"/>
                        <a:gd name="connsiteX3" fmla="*/ 0 w 8176538"/>
                        <a:gd name="connsiteY3" fmla="*/ 1269888 h 2772339"/>
                        <a:gd name="connsiteX4" fmla="*/ 20511 w 8176538"/>
                        <a:gd name="connsiteY4" fmla="*/ 147145 h 2772339"/>
                        <a:gd name="connsiteX5" fmla="*/ 4088015 w 8176538"/>
                        <a:gd name="connsiteY5" fmla="*/ 1566042 h 2772339"/>
                        <a:gd name="connsiteX6" fmla="*/ 8176538 w 8176538"/>
                        <a:gd name="connsiteY6" fmla="*/ 0 h 2772339"/>
                        <a:gd name="connsiteX0" fmla="*/ 8176538 w 8176538"/>
                        <a:gd name="connsiteY0" fmla="*/ 0 h 2825888"/>
                        <a:gd name="connsiteX1" fmla="*/ 8176538 w 8176538"/>
                        <a:gd name="connsiteY1" fmla="*/ 1378890 h 2825888"/>
                        <a:gd name="connsiteX2" fmla="*/ 4099034 w 8176538"/>
                        <a:gd name="connsiteY2" fmla="*/ 2825590 h 2825888"/>
                        <a:gd name="connsiteX3" fmla="*/ 0 w 8176538"/>
                        <a:gd name="connsiteY3" fmla="*/ 1269888 h 2825888"/>
                        <a:gd name="connsiteX4" fmla="*/ 20511 w 8176538"/>
                        <a:gd name="connsiteY4" fmla="*/ 147145 h 2825888"/>
                        <a:gd name="connsiteX5" fmla="*/ 4088015 w 8176538"/>
                        <a:gd name="connsiteY5" fmla="*/ 1566042 h 2825888"/>
                        <a:gd name="connsiteX6" fmla="*/ 8176538 w 8176538"/>
                        <a:gd name="connsiteY6" fmla="*/ 0 h 2825888"/>
                        <a:gd name="connsiteX0" fmla="*/ 8165518 w 8165518"/>
                        <a:gd name="connsiteY0" fmla="*/ 0 h 2825606"/>
                        <a:gd name="connsiteX1" fmla="*/ 8165518 w 8165518"/>
                        <a:gd name="connsiteY1" fmla="*/ 1378890 h 2825606"/>
                        <a:gd name="connsiteX2" fmla="*/ 4088014 w 8165518"/>
                        <a:gd name="connsiteY2" fmla="*/ 2825590 h 2825606"/>
                        <a:gd name="connsiteX3" fmla="*/ 0 w 8165518"/>
                        <a:gd name="connsiteY3" fmla="*/ 1403811 h 2825606"/>
                        <a:gd name="connsiteX4" fmla="*/ 9491 w 8165518"/>
                        <a:gd name="connsiteY4" fmla="*/ 147145 h 2825606"/>
                        <a:gd name="connsiteX5" fmla="*/ 4076995 w 8165518"/>
                        <a:gd name="connsiteY5" fmla="*/ 1566042 h 2825606"/>
                        <a:gd name="connsiteX6" fmla="*/ 8165518 w 8165518"/>
                        <a:gd name="connsiteY6" fmla="*/ 0 h 2825606"/>
                        <a:gd name="connsiteX0" fmla="*/ 8165518 w 8165518"/>
                        <a:gd name="connsiteY0" fmla="*/ 0 h 2879174"/>
                        <a:gd name="connsiteX1" fmla="*/ 8165518 w 8165518"/>
                        <a:gd name="connsiteY1" fmla="*/ 1378890 h 2879174"/>
                        <a:gd name="connsiteX2" fmla="*/ 4132092 w 8165518"/>
                        <a:gd name="connsiteY2" fmla="*/ 2879159 h 2879174"/>
                        <a:gd name="connsiteX3" fmla="*/ 0 w 8165518"/>
                        <a:gd name="connsiteY3" fmla="*/ 1403811 h 2879174"/>
                        <a:gd name="connsiteX4" fmla="*/ 9491 w 8165518"/>
                        <a:gd name="connsiteY4" fmla="*/ 147145 h 2879174"/>
                        <a:gd name="connsiteX5" fmla="*/ 4076995 w 8165518"/>
                        <a:gd name="connsiteY5" fmla="*/ 1566042 h 2879174"/>
                        <a:gd name="connsiteX6" fmla="*/ 8165518 w 8165518"/>
                        <a:gd name="connsiteY6" fmla="*/ 0 h 2879174"/>
                        <a:gd name="connsiteX0" fmla="*/ 8165518 w 8176537"/>
                        <a:gd name="connsiteY0" fmla="*/ 0 h 2879410"/>
                        <a:gd name="connsiteX1" fmla="*/ 8176537 w 8176537"/>
                        <a:gd name="connsiteY1" fmla="*/ 1499420 h 2879410"/>
                        <a:gd name="connsiteX2" fmla="*/ 4132092 w 8176537"/>
                        <a:gd name="connsiteY2" fmla="*/ 2879159 h 2879410"/>
                        <a:gd name="connsiteX3" fmla="*/ 0 w 8176537"/>
                        <a:gd name="connsiteY3" fmla="*/ 1403811 h 2879410"/>
                        <a:gd name="connsiteX4" fmla="*/ 9491 w 8176537"/>
                        <a:gd name="connsiteY4" fmla="*/ 147145 h 2879410"/>
                        <a:gd name="connsiteX5" fmla="*/ 4076995 w 8176537"/>
                        <a:gd name="connsiteY5" fmla="*/ 1566042 h 2879410"/>
                        <a:gd name="connsiteX6" fmla="*/ 8165518 w 8176537"/>
                        <a:gd name="connsiteY6" fmla="*/ 0 h 2879410"/>
                        <a:gd name="connsiteX0" fmla="*/ 8165518 w 8176537"/>
                        <a:gd name="connsiteY0" fmla="*/ 0 h 2879262"/>
                        <a:gd name="connsiteX1" fmla="*/ 8176537 w 8176537"/>
                        <a:gd name="connsiteY1" fmla="*/ 1499420 h 2879262"/>
                        <a:gd name="connsiteX2" fmla="*/ 4132092 w 8176537"/>
                        <a:gd name="connsiteY2" fmla="*/ 2879159 h 2879262"/>
                        <a:gd name="connsiteX3" fmla="*/ 0 w 8176537"/>
                        <a:gd name="connsiteY3" fmla="*/ 1403811 h 2879262"/>
                        <a:gd name="connsiteX4" fmla="*/ 9491 w 8176537"/>
                        <a:gd name="connsiteY4" fmla="*/ 147145 h 2879262"/>
                        <a:gd name="connsiteX5" fmla="*/ 4076995 w 8176537"/>
                        <a:gd name="connsiteY5" fmla="*/ 1566042 h 2879262"/>
                        <a:gd name="connsiteX6" fmla="*/ 8165518 w 8176537"/>
                        <a:gd name="connsiteY6" fmla="*/ 0 h 2879262"/>
                        <a:gd name="connsiteX0" fmla="*/ 8165518 w 8176537"/>
                        <a:gd name="connsiteY0" fmla="*/ 0 h 2879163"/>
                        <a:gd name="connsiteX1" fmla="*/ 8176537 w 8176537"/>
                        <a:gd name="connsiteY1" fmla="*/ 1499420 h 2879163"/>
                        <a:gd name="connsiteX2" fmla="*/ 4132092 w 8176537"/>
                        <a:gd name="connsiteY2" fmla="*/ 2879159 h 2879163"/>
                        <a:gd name="connsiteX3" fmla="*/ 0 w 8176537"/>
                        <a:gd name="connsiteY3" fmla="*/ 1510948 h 2879163"/>
                        <a:gd name="connsiteX4" fmla="*/ 9491 w 8176537"/>
                        <a:gd name="connsiteY4" fmla="*/ 147145 h 2879163"/>
                        <a:gd name="connsiteX5" fmla="*/ 4076995 w 8176537"/>
                        <a:gd name="connsiteY5" fmla="*/ 1566042 h 2879163"/>
                        <a:gd name="connsiteX6" fmla="*/ 8165518 w 8176537"/>
                        <a:gd name="connsiteY6" fmla="*/ 0 h 2879163"/>
                        <a:gd name="connsiteX0" fmla="*/ 8165518 w 8198577"/>
                        <a:gd name="connsiteY0" fmla="*/ 0 h 2879451"/>
                        <a:gd name="connsiteX1" fmla="*/ 8198577 w 8198577"/>
                        <a:gd name="connsiteY1" fmla="*/ 1606558 h 2879451"/>
                        <a:gd name="connsiteX2" fmla="*/ 4132092 w 8198577"/>
                        <a:gd name="connsiteY2" fmla="*/ 2879159 h 2879451"/>
                        <a:gd name="connsiteX3" fmla="*/ 0 w 8198577"/>
                        <a:gd name="connsiteY3" fmla="*/ 1510948 h 2879451"/>
                        <a:gd name="connsiteX4" fmla="*/ 9491 w 8198577"/>
                        <a:gd name="connsiteY4" fmla="*/ 147145 h 2879451"/>
                        <a:gd name="connsiteX5" fmla="*/ 4076995 w 8198577"/>
                        <a:gd name="connsiteY5" fmla="*/ 1566042 h 2879451"/>
                        <a:gd name="connsiteX6" fmla="*/ 8165518 w 8198577"/>
                        <a:gd name="connsiteY6" fmla="*/ 0 h 2879451"/>
                        <a:gd name="connsiteX0" fmla="*/ 8165518 w 8165518"/>
                        <a:gd name="connsiteY0" fmla="*/ 0 h 2880066"/>
                        <a:gd name="connsiteX1" fmla="*/ 8165518 w 8165518"/>
                        <a:gd name="connsiteY1" fmla="*/ 1673520 h 2880066"/>
                        <a:gd name="connsiteX2" fmla="*/ 4132092 w 8165518"/>
                        <a:gd name="connsiteY2" fmla="*/ 2879159 h 2880066"/>
                        <a:gd name="connsiteX3" fmla="*/ 0 w 8165518"/>
                        <a:gd name="connsiteY3" fmla="*/ 1510948 h 2880066"/>
                        <a:gd name="connsiteX4" fmla="*/ 9491 w 8165518"/>
                        <a:gd name="connsiteY4" fmla="*/ 147145 h 2880066"/>
                        <a:gd name="connsiteX5" fmla="*/ 4076995 w 8165518"/>
                        <a:gd name="connsiteY5" fmla="*/ 1566042 h 2880066"/>
                        <a:gd name="connsiteX6" fmla="*/ 8165518 w 8165518"/>
                        <a:gd name="connsiteY6" fmla="*/ 0 h 2880066"/>
                        <a:gd name="connsiteX0" fmla="*/ 8156794 w 8156794"/>
                        <a:gd name="connsiteY0" fmla="*/ 0 h 2879270"/>
                        <a:gd name="connsiteX1" fmla="*/ 8156794 w 8156794"/>
                        <a:gd name="connsiteY1" fmla="*/ 1673520 h 2879270"/>
                        <a:gd name="connsiteX2" fmla="*/ 4123368 w 8156794"/>
                        <a:gd name="connsiteY2" fmla="*/ 2879159 h 2879270"/>
                        <a:gd name="connsiteX3" fmla="*/ 2295 w 8156794"/>
                        <a:gd name="connsiteY3" fmla="*/ 1618086 h 2879270"/>
                        <a:gd name="connsiteX4" fmla="*/ 767 w 8156794"/>
                        <a:gd name="connsiteY4" fmla="*/ 147145 h 2879270"/>
                        <a:gd name="connsiteX5" fmla="*/ 4068271 w 8156794"/>
                        <a:gd name="connsiteY5" fmla="*/ 1566042 h 2879270"/>
                        <a:gd name="connsiteX6" fmla="*/ 8156794 w 8156794"/>
                        <a:gd name="connsiteY6" fmla="*/ 0 h 287927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20"/>
                        <a:gd name="connsiteX1" fmla="*/ 8156794 w 8156794"/>
                        <a:gd name="connsiteY1" fmla="*/ 1673520 h 2973020"/>
                        <a:gd name="connsiteX2" fmla="*/ 4134388 w 8156794"/>
                        <a:gd name="connsiteY2" fmla="*/ 2972904 h 2973020"/>
                        <a:gd name="connsiteX3" fmla="*/ 2295 w 8156794"/>
                        <a:gd name="connsiteY3" fmla="*/ 1618086 h 2973020"/>
                        <a:gd name="connsiteX4" fmla="*/ 767 w 8156794"/>
                        <a:gd name="connsiteY4" fmla="*/ 147145 h 2973020"/>
                        <a:gd name="connsiteX5" fmla="*/ 4068271 w 8156794"/>
                        <a:gd name="connsiteY5" fmla="*/ 1566042 h 2973020"/>
                        <a:gd name="connsiteX6" fmla="*/ 8156794 w 8156794"/>
                        <a:gd name="connsiteY6" fmla="*/ 0 h 2973020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141"/>
                        <a:gd name="connsiteX1" fmla="*/ 8156794 w 8156794"/>
                        <a:gd name="connsiteY1" fmla="*/ 1673520 h 2973141"/>
                        <a:gd name="connsiteX2" fmla="*/ 4134388 w 8156794"/>
                        <a:gd name="connsiteY2" fmla="*/ 2972904 h 2973141"/>
                        <a:gd name="connsiteX3" fmla="*/ 2295 w 8156794"/>
                        <a:gd name="connsiteY3" fmla="*/ 1618086 h 2973141"/>
                        <a:gd name="connsiteX4" fmla="*/ 767 w 8156794"/>
                        <a:gd name="connsiteY4" fmla="*/ 147145 h 2973141"/>
                        <a:gd name="connsiteX5" fmla="*/ 4068271 w 8156794"/>
                        <a:gd name="connsiteY5" fmla="*/ 1566042 h 2973141"/>
                        <a:gd name="connsiteX6" fmla="*/ 8156794 w 8156794"/>
                        <a:gd name="connsiteY6" fmla="*/ 0 h 2973141"/>
                        <a:gd name="connsiteX0" fmla="*/ 8156794 w 8156794"/>
                        <a:gd name="connsiteY0" fmla="*/ 0 h 3066827"/>
                        <a:gd name="connsiteX1" fmla="*/ 8156794 w 8156794"/>
                        <a:gd name="connsiteY1" fmla="*/ 1673520 h 3066827"/>
                        <a:gd name="connsiteX2" fmla="*/ 4123353 w 8156794"/>
                        <a:gd name="connsiteY2" fmla="*/ 3066650 h 3066827"/>
                        <a:gd name="connsiteX3" fmla="*/ 2295 w 8156794"/>
                        <a:gd name="connsiteY3" fmla="*/ 1618086 h 3066827"/>
                        <a:gd name="connsiteX4" fmla="*/ 767 w 8156794"/>
                        <a:gd name="connsiteY4" fmla="*/ 147145 h 3066827"/>
                        <a:gd name="connsiteX5" fmla="*/ 4068271 w 8156794"/>
                        <a:gd name="connsiteY5" fmla="*/ 1566042 h 3066827"/>
                        <a:gd name="connsiteX6" fmla="*/ 8156794 w 8156794"/>
                        <a:gd name="connsiteY6" fmla="*/ 0 h 3066827"/>
                        <a:gd name="connsiteX0" fmla="*/ 8123689 w 8156794"/>
                        <a:gd name="connsiteY0" fmla="*/ 0 h 2999866"/>
                        <a:gd name="connsiteX1" fmla="*/ 8156794 w 8156794"/>
                        <a:gd name="connsiteY1" fmla="*/ 1606559 h 2999866"/>
                        <a:gd name="connsiteX2" fmla="*/ 4123353 w 8156794"/>
                        <a:gd name="connsiteY2" fmla="*/ 2999689 h 2999866"/>
                        <a:gd name="connsiteX3" fmla="*/ 2295 w 8156794"/>
                        <a:gd name="connsiteY3" fmla="*/ 1551125 h 2999866"/>
                        <a:gd name="connsiteX4" fmla="*/ 767 w 8156794"/>
                        <a:gd name="connsiteY4" fmla="*/ 80184 h 2999866"/>
                        <a:gd name="connsiteX5" fmla="*/ 4068271 w 8156794"/>
                        <a:gd name="connsiteY5" fmla="*/ 1499081 h 2999866"/>
                        <a:gd name="connsiteX6" fmla="*/ 8123689 w 8156794"/>
                        <a:gd name="connsiteY6" fmla="*/ 0 h 2999866"/>
                        <a:gd name="connsiteX0" fmla="*/ 8167828 w 8167828"/>
                        <a:gd name="connsiteY0" fmla="*/ 0 h 3026651"/>
                        <a:gd name="connsiteX1" fmla="*/ 8156794 w 8167828"/>
                        <a:gd name="connsiteY1" fmla="*/ 1633344 h 3026651"/>
                        <a:gd name="connsiteX2" fmla="*/ 4123353 w 8167828"/>
                        <a:gd name="connsiteY2" fmla="*/ 3026474 h 3026651"/>
                        <a:gd name="connsiteX3" fmla="*/ 2295 w 8167828"/>
                        <a:gd name="connsiteY3" fmla="*/ 1577910 h 3026651"/>
                        <a:gd name="connsiteX4" fmla="*/ 767 w 8167828"/>
                        <a:gd name="connsiteY4" fmla="*/ 106969 h 3026651"/>
                        <a:gd name="connsiteX5" fmla="*/ 4068271 w 8167828"/>
                        <a:gd name="connsiteY5" fmla="*/ 1525866 h 3026651"/>
                        <a:gd name="connsiteX6" fmla="*/ 8167828 w 8167828"/>
                        <a:gd name="connsiteY6" fmla="*/ 0 h 3026651"/>
                        <a:gd name="connsiteX0" fmla="*/ 8167828 w 8167828"/>
                        <a:gd name="connsiteY0" fmla="*/ 0 h 3027228"/>
                        <a:gd name="connsiteX1" fmla="*/ 8145760 w 8167828"/>
                        <a:gd name="connsiteY1" fmla="*/ 1686913 h 3027228"/>
                        <a:gd name="connsiteX2" fmla="*/ 4123353 w 8167828"/>
                        <a:gd name="connsiteY2" fmla="*/ 3026474 h 3027228"/>
                        <a:gd name="connsiteX3" fmla="*/ 2295 w 8167828"/>
                        <a:gd name="connsiteY3" fmla="*/ 1577910 h 3027228"/>
                        <a:gd name="connsiteX4" fmla="*/ 767 w 8167828"/>
                        <a:gd name="connsiteY4" fmla="*/ 106969 h 3027228"/>
                        <a:gd name="connsiteX5" fmla="*/ 4068271 w 8167828"/>
                        <a:gd name="connsiteY5" fmla="*/ 1525866 h 3027228"/>
                        <a:gd name="connsiteX6" fmla="*/ 8167828 w 8167828"/>
                        <a:gd name="connsiteY6" fmla="*/ 0 h 3027228"/>
                        <a:gd name="connsiteX0" fmla="*/ 8156794 w 8156794"/>
                        <a:gd name="connsiteY0" fmla="*/ 0 h 2933483"/>
                        <a:gd name="connsiteX1" fmla="*/ 8145760 w 8156794"/>
                        <a:gd name="connsiteY1" fmla="*/ 1593168 h 2933483"/>
                        <a:gd name="connsiteX2" fmla="*/ 4123353 w 8156794"/>
                        <a:gd name="connsiteY2" fmla="*/ 2932729 h 2933483"/>
                        <a:gd name="connsiteX3" fmla="*/ 2295 w 8156794"/>
                        <a:gd name="connsiteY3" fmla="*/ 1484165 h 2933483"/>
                        <a:gd name="connsiteX4" fmla="*/ 767 w 8156794"/>
                        <a:gd name="connsiteY4" fmla="*/ 13224 h 2933483"/>
                        <a:gd name="connsiteX5" fmla="*/ 4068271 w 8156794"/>
                        <a:gd name="connsiteY5" fmla="*/ 1432121 h 2933483"/>
                        <a:gd name="connsiteX6" fmla="*/ 8156794 w 8156794"/>
                        <a:gd name="connsiteY6" fmla="*/ 0 h 2933483"/>
                        <a:gd name="connsiteX0" fmla="*/ 8156794 w 8156794"/>
                        <a:gd name="connsiteY0" fmla="*/ 0 h 2933483"/>
                        <a:gd name="connsiteX1" fmla="*/ 8145760 w 8156794"/>
                        <a:gd name="connsiteY1" fmla="*/ 1593168 h 2933483"/>
                        <a:gd name="connsiteX2" fmla="*/ 4123353 w 8156794"/>
                        <a:gd name="connsiteY2" fmla="*/ 2932729 h 2933483"/>
                        <a:gd name="connsiteX3" fmla="*/ 2295 w 8156794"/>
                        <a:gd name="connsiteY3" fmla="*/ 1484165 h 2933483"/>
                        <a:gd name="connsiteX4" fmla="*/ 767 w 8156794"/>
                        <a:gd name="connsiteY4" fmla="*/ 13224 h 2933483"/>
                        <a:gd name="connsiteX5" fmla="*/ 4068271 w 8156794"/>
                        <a:gd name="connsiteY5" fmla="*/ 1432121 h 2933483"/>
                        <a:gd name="connsiteX6" fmla="*/ 8156794 w 8156794"/>
                        <a:gd name="connsiteY6" fmla="*/ 0 h 2933483"/>
                        <a:gd name="connsiteX0" fmla="*/ 8123689 w 8145760"/>
                        <a:gd name="connsiteY0" fmla="*/ 13560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23689 w 8145760"/>
                        <a:gd name="connsiteY6" fmla="*/ 13560 h 2920259"/>
                        <a:gd name="connsiteX0" fmla="*/ 8178863 w 8178863"/>
                        <a:gd name="connsiteY0" fmla="*/ 26952 h 2920259"/>
                        <a:gd name="connsiteX1" fmla="*/ 8145760 w 8178863"/>
                        <a:gd name="connsiteY1" fmla="*/ 1579944 h 2920259"/>
                        <a:gd name="connsiteX2" fmla="*/ 4123353 w 8178863"/>
                        <a:gd name="connsiteY2" fmla="*/ 2919505 h 2920259"/>
                        <a:gd name="connsiteX3" fmla="*/ 2295 w 8178863"/>
                        <a:gd name="connsiteY3" fmla="*/ 1470941 h 2920259"/>
                        <a:gd name="connsiteX4" fmla="*/ 767 w 8178863"/>
                        <a:gd name="connsiteY4" fmla="*/ 0 h 2920259"/>
                        <a:gd name="connsiteX5" fmla="*/ 4068271 w 8178863"/>
                        <a:gd name="connsiteY5" fmla="*/ 1418897 h 2920259"/>
                        <a:gd name="connsiteX6" fmla="*/ 8178863 w 8178863"/>
                        <a:gd name="connsiteY6" fmla="*/ 26952 h 2920259"/>
                        <a:gd name="connsiteX0" fmla="*/ 8167827 w 8167827"/>
                        <a:gd name="connsiteY0" fmla="*/ 40343 h 2920259"/>
                        <a:gd name="connsiteX1" fmla="*/ 8145760 w 8167827"/>
                        <a:gd name="connsiteY1" fmla="*/ 1579944 h 2920259"/>
                        <a:gd name="connsiteX2" fmla="*/ 4123353 w 8167827"/>
                        <a:gd name="connsiteY2" fmla="*/ 2919505 h 2920259"/>
                        <a:gd name="connsiteX3" fmla="*/ 2295 w 8167827"/>
                        <a:gd name="connsiteY3" fmla="*/ 1470941 h 2920259"/>
                        <a:gd name="connsiteX4" fmla="*/ 767 w 8167827"/>
                        <a:gd name="connsiteY4" fmla="*/ 0 h 2920259"/>
                        <a:gd name="connsiteX5" fmla="*/ 4068271 w 8167827"/>
                        <a:gd name="connsiteY5" fmla="*/ 1418897 h 2920259"/>
                        <a:gd name="connsiteX6" fmla="*/ 8167827 w 8167827"/>
                        <a:gd name="connsiteY6" fmla="*/ 40343 h 2920259"/>
                        <a:gd name="connsiteX0" fmla="*/ 8123687 w 8145760"/>
                        <a:gd name="connsiteY0" fmla="*/ 53735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23687 w 8145760"/>
                        <a:gd name="connsiteY6" fmla="*/ 53735 h 2920259"/>
                        <a:gd name="connsiteX0" fmla="*/ 8161918 w 8161918"/>
                        <a:gd name="connsiteY0" fmla="*/ 0 h 2943855"/>
                        <a:gd name="connsiteX1" fmla="*/ 8145760 w 8161918"/>
                        <a:gd name="connsiteY1" fmla="*/ 1603540 h 2943855"/>
                        <a:gd name="connsiteX2" fmla="*/ 4123353 w 8161918"/>
                        <a:gd name="connsiteY2" fmla="*/ 2943101 h 2943855"/>
                        <a:gd name="connsiteX3" fmla="*/ 2295 w 8161918"/>
                        <a:gd name="connsiteY3" fmla="*/ 1494537 h 2943855"/>
                        <a:gd name="connsiteX4" fmla="*/ 767 w 8161918"/>
                        <a:gd name="connsiteY4" fmla="*/ 23596 h 2943855"/>
                        <a:gd name="connsiteX5" fmla="*/ 4068271 w 8161918"/>
                        <a:gd name="connsiteY5" fmla="*/ 1442493 h 2943855"/>
                        <a:gd name="connsiteX6" fmla="*/ 8161918 w 8161918"/>
                        <a:gd name="connsiteY6" fmla="*/ 0 h 2943855"/>
                        <a:gd name="connsiteX0" fmla="*/ 8144926 w 8145760"/>
                        <a:gd name="connsiteY0" fmla="*/ 43424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44926 w 8145760"/>
                        <a:gd name="connsiteY6" fmla="*/ 43424 h 2920259"/>
                        <a:gd name="connsiteX0" fmla="*/ 8161918 w 8161918"/>
                        <a:gd name="connsiteY0" fmla="*/ 0 h 2959321"/>
                        <a:gd name="connsiteX1" fmla="*/ 8145760 w 8161918"/>
                        <a:gd name="connsiteY1" fmla="*/ 1619006 h 2959321"/>
                        <a:gd name="connsiteX2" fmla="*/ 4123353 w 8161918"/>
                        <a:gd name="connsiteY2" fmla="*/ 2958567 h 2959321"/>
                        <a:gd name="connsiteX3" fmla="*/ 2295 w 8161918"/>
                        <a:gd name="connsiteY3" fmla="*/ 1510003 h 2959321"/>
                        <a:gd name="connsiteX4" fmla="*/ 767 w 8161918"/>
                        <a:gd name="connsiteY4" fmla="*/ 39062 h 2959321"/>
                        <a:gd name="connsiteX5" fmla="*/ 4068271 w 8161918"/>
                        <a:gd name="connsiteY5" fmla="*/ 1457959 h 2959321"/>
                        <a:gd name="connsiteX6" fmla="*/ 8161918 w 8161918"/>
                        <a:gd name="connsiteY6" fmla="*/ 0 h 2959321"/>
                        <a:gd name="connsiteX0" fmla="*/ 8161918 w 8162752"/>
                        <a:gd name="connsiteY0" fmla="*/ 0 h 2959488"/>
                        <a:gd name="connsiteX1" fmla="*/ 8162752 w 8162752"/>
                        <a:gd name="connsiteY1" fmla="*/ 1629317 h 2959488"/>
                        <a:gd name="connsiteX2" fmla="*/ 4123353 w 8162752"/>
                        <a:gd name="connsiteY2" fmla="*/ 2958567 h 2959488"/>
                        <a:gd name="connsiteX3" fmla="*/ 2295 w 8162752"/>
                        <a:gd name="connsiteY3" fmla="*/ 1510003 h 2959488"/>
                        <a:gd name="connsiteX4" fmla="*/ 767 w 8162752"/>
                        <a:gd name="connsiteY4" fmla="*/ 39062 h 2959488"/>
                        <a:gd name="connsiteX5" fmla="*/ 4068271 w 8162752"/>
                        <a:gd name="connsiteY5" fmla="*/ 1457959 h 2959488"/>
                        <a:gd name="connsiteX6" fmla="*/ 8161918 w 8162752"/>
                        <a:gd name="connsiteY6" fmla="*/ 0 h 2959488"/>
                        <a:gd name="connsiteX0" fmla="*/ 8165930 w 8166764"/>
                        <a:gd name="connsiteY0" fmla="*/ 7337 h 2966825"/>
                        <a:gd name="connsiteX1" fmla="*/ 8166764 w 8166764"/>
                        <a:gd name="connsiteY1" fmla="*/ 1636654 h 2966825"/>
                        <a:gd name="connsiteX2" fmla="*/ 4127365 w 8166764"/>
                        <a:gd name="connsiteY2" fmla="*/ 2965904 h 2966825"/>
                        <a:gd name="connsiteX3" fmla="*/ 6307 w 8166764"/>
                        <a:gd name="connsiteY3" fmla="*/ 1517340 h 2966825"/>
                        <a:gd name="connsiteX4" fmla="*/ 532 w 8166764"/>
                        <a:gd name="connsiteY4" fmla="*/ 0 h 2966825"/>
                        <a:gd name="connsiteX5" fmla="*/ 4072283 w 8166764"/>
                        <a:gd name="connsiteY5" fmla="*/ 1465296 h 2966825"/>
                        <a:gd name="connsiteX6" fmla="*/ 8165930 w 8166764"/>
                        <a:gd name="connsiteY6" fmla="*/ 7337 h 2966825"/>
                        <a:gd name="connsiteX0" fmla="*/ 8168119 w 8168953"/>
                        <a:gd name="connsiteY0" fmla="*/ 7337 h 2966682"/>
                        <a:gd name="connsiteX1" fmla="*/ 8168953 w 8168953"/>
                        <a:gd name="connsiteY1" fmla="*/ 1636654 h 2966682"/>
                        <a:gd name="connsiteX2" fmla="*/ 4129554 w 8168953"/>
                        <a:gd name="connsiteY2" fmla="*/ 2965904 h 2966682"/>
                        <a:gd name="connsiteX3" fmla="*/ 0 w 8168953"/>
                        <a:gd name="connsiteY3" fmla="*/ 1527651 h 2966682"/>
                        <a:gd name="connsiteX4" fmla="*/ 2721 w 8168953"/>
                        <a:gd name="connsiteY4" fmla="*/ 0 h 2966682"/>
                        <a:gd name="connsiteX5" fmla="*/ 4074472 w 8168953"/>
                        <a:gd name="connsiteY5" fmla="*/ 1465296 h 2966682"/>
                        <a:gd name="connsiteX6" fmla="*/ 8168119 w 8168953"/>
                        <a:gd name="connsiteY6" fmla="*/ 7337 h 2966682"/>
                        <a:gd name="connsiteX0" fmla="*/ 8168119 w 8168953"/>
                        <a:gd name="connsiteY0" fmla="*/ 7337 h 3100377"/>
                        <a:gd name="connsiteX1" fmla="*/ 8168953 w 8168953"/>
                        <a:gd name="connsiteY1" fmla="*/ 1636654 h 3100377"/>
                        <a:gd name="connsiteX2" fmla="*/ 4118520 w 8168953"/>
                        <a:gd name="connsiteY2" fmla="*/ 3099826 h 3100377"/>
                        <a:gd name="connsiteX3" fmla="*/ 0 w 8168953"/>
                        <a:gd name="connsiteY3" fmla="*/ 1527651 h 3100377"/>
                        <a:gd name="connsiteX4" fmla="*/ 2721 w 8168953"/>
                        <a:gd name="connsiteY4" fmla="*/ 0 h 3100377"/>
                        <a:gd name="connsiteX5" fmla="*/ 4074472 w 8168953"/>
                        <a:gd name="connsiteY5" fmla="*/ 1465296 h 3100377"/>
                        <a:gd name="connsiteX6" fmla="*/ 8168119 w 8168953"/>
                        <a:gd name="connsiteY6" fmla="*/ 7337 h 3100377"/>
                        <a:gd name="connsiteX0" fmla="*/ 8168119 w 8168953"/>
                        <a:gd name="connsiteY0" fmla="*/ 7337 h 3100429"/>
                        <a:gd name="connsiteX1" fmla="*/ 8168953 w 8168953"/>
                        <a:gd name="connsiteY1" fmla="*/ 1636654 h 3100429"/>
                        <a:gd name="connsiteX2" fmla="*/ 4118520 w 8168953"/>
                        <a:gd name="connsiteY2" fmla="*/ 3099826 h 3100429"/>
                        <a:gd name="connsiteX3" fmla="*/ 0 w 8168953"/>
                        <a:gd name="connsiteY3" fmla="*/ 1527651 h 3100429"/>
                        <a:gd name="connsiteX4" fmla="*/ 2721 w 8168953"/>
                        <a:gd name="connsiteY4" fmla="*/ 0 h 3100429"/>
                        <a:gd name="connsiteX5" fmla="*/ 4074472 w 8168953"/>
                        <a:gd name="connsiteY5" fmla="*/ 1465296 h 3100429"/>
                        <a:gd name="connsiteX6" fmla="*/ 8168119 w 8168953"/>
                        <a:gd name="connsiteY6" fmla="*/ 7337 h 3100429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72202 w 8166683"/>
                        <a:gd name="connsiteY5" fmla="*/ 1465296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72202 w 8166683"/>
                        <a:gd name="connsiteY5" fmla="*/ 1465296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61168 w 8166683"/>
                        <a:gd name="connsiteY5" fmla="*/ 1438511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61168 w 8166683"/>
                        <a:gd name="connsiteY5" fmla="*/ 1438511 h 3099826"/>
                        <a:gd name="connsiteX6" fmla="*/ 8165849 w 8166683"/>
                        <a:gd name="connsiteY6" fmla="*/ 7337 h 30998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8166683" h="3099826">
                          <a:moveTo>
                            <a:pt x="8165849" y="7337"/>
                          </a:moveTo>
                          <a:lnTo>
                            <a:pt x="8166683" y="1636654"/>
                          </a:lnTo>
                          <a:cubicBezTo>
                            <a:pt x="7917761" y="2728489"/>
                            <a:pt x="5475903" y="3100137"/>
                            <a:pt x="4116250" y="3099826"/>
                          </a:cubicBezTo>
                          <a:cubicBezTo>
                            <a:pt x="2756597" y="3099515"/>
                            <a:pt x="245424" y="2744647"/>
                            <a:pt x="8764" y="1634789"/>
                          </a:cubicBezTo>
                          <a:cubicBezTo>
                            <a:pt x="11928" y="1215900"/>
                            <a:pt x="-2713" y="418889"/>
                            <a:pt x="451" y="0"/>
                          </a:cubicBezTo>
                          <a:cubicBezTo>
                            <a:pt x="385485" y="953840"/>
                            <a:pt x="2700268" y="1437288"/>
                            <a:pt x="4061168" y="1438511"/>
                          </a:cubicBezTo>
                          <a:cubicBezTo>
                            <a:pt x="5422068" y="1439734"/>
                            <a:pt x="7793228" y="1089449"/>
                            <a:pt x="8165849" y="7337"/>
                          </a:cubicBez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B8C2C9"/>
                        </a:gs>
                        <a:gs pos="21000">
                          <a:schemeClr val="bg1"/>
                        </a:gs>
                        <a:gs pos="60000">
                          <a:srgbClr val="D6DCE0"/>
                        </a:gs>
                        <a:gs pos="100000">
                          <a:srgbClr val="B8C2C9"/>
                        </a:gs>
                      </a:gsLst>
                      <a:lin ang="0" scaled="0"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                   </a:t>
                      </a:r>
                    </a:p>
                  </p:txBody>
                </p:sp>
                <p:sp>
                  <p:nvSpPr>
                    <p:cNvPr id="406" name="Oval 405">
                      <a:extLst>
                        <a:ext uri="{FF2B5EF4-FFF2-40B4-BE49-F238E27FC236}">
                          <a16:creationId xmlns:a16="http://schemas.microsoft.com/office/drawing/2014/main" id="{AA887BFE-D40C-9A47-A32C-34B554FEE47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94729" y="2774731"/>
                      <a:ext cx="1480163" cy="579140"/>
                    </a:xfrm>
                    <a:prstGeom prst="ellipse">
                      <a:avLst/>
                    </a:prstGeom>
                    <a:solidFill>
                      <a:srgbClr val="B8C2C9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              </a:t>
                      </a:r>
                    </a:p>
                  </p:txBody>
                </p:sp>
                <p:grpSp>
                  <p:nvGrpSpPr>
                    <p:cNvPr id="407" name="Group 406">
                      <a:extLst>
                        <a:ext uri="{FF2B5EF4-FFF2-40B4-BE49-F238E27FC236}">
                          <a16:creationId xmlns:a16="http://schemas.microsoft.com/office/drawing/2014/main" id="{40622513-3222-B04D-BAAE-CC4742B72C5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713663" y="2848339"/>
                      <a:ext cx="1042107" cy="425543"/>
                      <a:chOff x="7786941" y="2884917"/>
                      <a:chExt cx="897649" cy="353919"/>
                    </a:xfrm>
                  </p:grpSpPr>
                  <p:sp>
                    <p:nvSpPr>
                      <p:cNvPr id="408" name="Freeform 407">
                        <a:extLst>
                          <a:ext uri="{FF2B5EF4-FFF2-40B4-BE49-F238E27FC236}">
                            <a16:creationId xmlns:a16="http://schemas.microsoft.com/office/drawing/2014/main" id="{1A85C026-E7B2-5B45-8D0A-ADE9DC5743E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811770" y="2884917"/>
                        <a:ext cx="849158" cy="198115"/>
                      </a:xfrm>
                      <a:custGeom>
                        <a:avLst/>
                        <a:gdLst>
                          <a:gd name="connsiteX0" fmla="*/ 3725333 w 4588933"/>
                          <a:gd name="connsiteY0" fmla="*/ 0 h 1049866"/>
                          <a:gd name="connsiteX1" fmla="*/ 4588933 w 4588933"/>
                          <a:gd name="connsiteY1" fmla="*/ 270933 h 1049866"/>
                          <a:gd name="connsiteX2" fmla="*/ 3962400 w 4588933"/>
                          <a:gd name="connsiteY2" fmla="*/ 541866 h 1049866"/>
                          <a:gd name="connsiteX3" fmla="*/ 3742267 w 4588933"/>
                          <a:gd name="connsiteY3" fmla="*/ 457200 h 1049866"/>
                          <a:gd name="connsiteX4" fmla="*/ 2269067 w 4588933"/>
                          <a:gd name="connsiteY4" fmla="*/ 1049866 h 1049866"/>
                          <a:gd name="connsiteX5" fmla="*/ 880533 w 4588933"/>
                          <a:gd name="connsiteY5" fmla="*/ 457200 h 1049866"/>
                          <a:gd name="connsiteX6" fmla="*/ 592667 w 4588933"/>
                          <a:gd name="connsiteY6" fmla="*/ 541866 h 1049866"/>
                          <a:gd name="connsiteX7" fmla="*/ 0 w 4588933"/>
                          <a:gd name="connsiteY7" fmla="*/ 254000 h 1049866"/>
                          <a:gd name="connsiteX8" fmla="*/ 880533 w 4588933"/>
                          <a:gd name="connsiteY8" fmla="*/ 16933 h 1049866"/>
                          <a:gd name="connsiteX9" fmla="*/ 2302933 w 4588933"/>
                          <a:gd name="connsiteY9" fmla="*/ 626533 h 1049866"/>
                          <a:gd name="connsiteX10" fmla="*/ 3725333 w 4588933"/>
                          <a:gd name="connsiteY10" fmla="*/ 0 h 1049866"/>
                          <a:gd name="connsiteX0" fmla="*/ 3725333 w 4641485"/>
                          <a:gd name="connsiteY0" fmla="*/ 0 h 1049866"/>
                          <a:gd name="connsiteX1" fmla="*/ 4641485 w 4641485"/>
                          <a:gd name="connsiteY1" fmla="*/ 239402 h 1049866"/>
                          <a:gd name="connsiteX2" fmla="*/ 3962400 w 4641485"/>
                          <a:gd name="connsiteY2" fmla="*/ 541866 h 1049866"/>
                          <a:gd name="connsiteX3" fmla="*/ 3742267 w 4641485"/>
                          <a:gd name="connsiteY3" fmla="*/ 457200 h 1049866"/>
                          <a:gd name="connsiteX4" fmla="*/ 2269067 w 4641485"/>
                          <a:gd name="connsiteY4" fmla="*/ 1049866 h 1049866"/>
                          <a:gd name="connsiteX5" fmla="*/ 880533 w 4641485"/>
                          <a:gd name="connsiteY5" fmla="*/ 457200 h 1049866"/>
                          <a:gd name="connsiteX6" fmla="*/ 592667 w 4641485"/>
                          <a:gd name="connsiteY6" fmla="*/ 541866 h 1049866"/>
                          <a:gd name="connsiteX7" fmla="*/ 0 w 4641485"/>
                          <a:gd name="connsiteY7" fmla="*/ 254000 h 1049866"/>
                          <a:gd name="connsiteX8" fmla="*/ 880533 w 4641485"/>
                          <a:gd name="connsiteY8" fmla="*/ 16933 h 1049866"/>
                          <a:gd name="connsiteX9" fmla="*/ 2302933 w 4641485"/>
                          <a:gd name="connsiteY9" fmla="*/ 626533 h 1049866"/>
                          <a:gd name="connsiteX10" fmla="*/ 3725333 w 4641485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73798 w 4673016"/>
                          <a:gd name="connsiteY3" fmla="*/ 45720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84308 w 4673016"/>
                          <a:gd name="connsiteY3" fmla="*/ 404648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815839 w 4673016"/>
                          <a:gd name="connsiteY3" fmla="*/ 46771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4673016" h="1049866">
                            <a:moveTo>
                              <a:pt x="3756864" y="0"/>
                            </a:moveTo>
                            <a:lnTo>
                              <a:pt x="4673016" y="239402"/>
                            </a:lnTo>
                            <a:lnTo>
                              <a:pt x="3993931" y="541866"/>
                            </a:lnTo>
                            <a:lnTo>
                              <a:pt x="3815839" y="467710"/>
                            </a:lnTo>
                            <a:lnTo>
                              <a:pt x="2300598" y="1049866"/>
                            </a:lnTo>
                            <a:lnTo>
                              <a:pt x="912064" y="457200"/>
                            </a:lnTo>
                            <a:lnTo>
                              <a:pt x="624198" y="541866"/>
                            </a:lnTo>
                            <a:lnTo>
                              <a:pt x="0" y="275021"/>
                            </a:lnTo>
                            <a:lnTo>
                              <a:pt x="912064" y="16933"/>
                            </a:lnTo>
                            <a:lnTo>
                              <a:pt x="2323954" y="616023"/>
                            </a:lnTo>
                            <a:lnTo>
                              <a:pt x="3756864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409" name="Freeform 408">
                        <a:extLst>
                          <a:ext uri="{FF2B5EF4-FFF2-40B4-BE49-F238E27FC236}">
                            <a16:creationId xmlns:a16="http://schemas.microsoft.com/office/drawing/2014/main" id="{7F8917C0-A7B6-6347-96FF-F42A0D7175B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67548" y="3054383"/>
                        <a:ext cx="317042" cy="170569"/>
                      </a:xfrm>
                      <a:custGeom>
                        <a:avLst/>
                        <a:gdLst>
                          <a:gd name="connsiteX0" fmla="*/ 21021 w 1744718"/>
                          <a:gd name="connsiteY0" fmla="*/ 0 h 903890"/>
                          <a:gd name="connsiteX1" fmla="*/ 1744718 w 1744718"/>
                          <a:gd name="connsiteY1" fmla="*/ 693683 h 903890"/>
                          <a:gd name="connsiteX2" fmla="*/ 1145628 w 1744718"/>
                          <a:gd name="connsiteY2" fmla="*/ 903890 h 903890"/>
                          <a:gd name="connsiteX3" fmla="*/ 0 w 1744718"/>
                          <a:gd name="connsiteY3" fmla="*/ 451945 h 903890"/>
                          <a:gd name="connsiteX4" fmla="*/ 21021 w 1744718"/>
                          <a:gd name="connsiteY4" fmla="*/ 0 h 90389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44718" h="903890">
                            <a:moveTo>
                              <a:pt x="21021" y="0"/>
                            </a:moveTo>
                            <a:lnTo>
                              <a:pt x="1744718" y="693683"/>
                            </a:lnTo>
                            <a:lnTo>
                              <a:pt x="1145628" y="903890"/>
                            </a:lnTo>
                            <a:lnTo>
                              <a:pt x="0" y="451945"/>
                            </a:lnTo>
                            <a:lnTo>
                              <a:pt x="21021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410" name="Freeform 409">
                        <a:extLst>
                          <a:ext uri="{FF2B5EF4-FFF2-40B4-BE49-F238E27FC236}">
                            <a16:creationId xmlns:a16="http://schemas.microsoft.com/office/drawing/2014/main" id="{21C6FE47-7CF2-1449-AA2C-A715B1B13AB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86941" y="3054383"/>
                        <a:ext cx="311312" cy="168585"/>
                      </a:xfrm>
                      <a:custGeom>
                        <a:avLst/>
                        <a:gdLst>
                          <a:gd name="connsiteX0" fmla="*/ 1702676 w 1713187"/>
                          <a:gd name="connsiteY0" fmla="*/ 0 h 893380"/>
                          <a:gd name="connsiteX1" fmla="*/ 1713187 w 1713187"/>
                          <a:gd name="connsiteY1" fmla="*/ 472966 h 893380"/>
                          <a:gd name="connsiteX2" fmla="*/ 578069 w 1713187"/>
                          <a:gd name="connsiteY2" fmla="*/ 893380 h 893380"/>
                          <a:gd name="connsiteX3" fmla="*/ 0 w 1713187"/>
                          <a:gd name="connsiteY3" fmla="*/ 693683 h 893380"/>
                          <a:gd name="connsiteX4" fmla="*/ 1702676 w 1713187"/>
                          <a:gd name="connsiteY4" fmla="*/ 0 h 89338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13187" h="893380">
                            <a:moveTo>
                              <a:pt x="1702676" y="0"/>
                            </a:moveTo>
                            <a:lnTo>
                              <a:pt x="1713187" y="472966"/>
                            </a:lnTo>
                            <a:lnTo>
                              <a:pt x="578069" y="893380"/>
                            </a:lnTo>
                            <a:lnTo>
                              <a:pt x="0" y="693683"/>
                            </a:lnTo>
                            <a:lnTo>
                              <a:pt x="1702676" y="0"/>
                            </a:lnTo>
                            <a:close/>
                          </a:path>
                        </a:pathLst>
                      </a:custGeom>
                      <a:solidFill>
                        <a:srgbClr val="0000A8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411" name="Freeform 410">
                        <a:extLst>
                          <a:ext uri="{FF2B5EF4-FFF2-40B4-BE49-F238E27FC236}">
                            <a16:creationId xmlns:a16="http://schemas.microsoft.com/office/drawing/2014/main" id="{C36ABBD1-450F-C74E-8535-4CCC7AD5BE5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895013" y="2971083"/>
                        <a:ext cx="676892" cy="267753"/>
                      </a:xfrm>
                      <a:custGeom>
                        <a:avLst/>
                        <a:gdLst>
                          <a:gd name="connsiteX0" fmla="*/ 599089 w 4162096"/>
                          <a:gd name="connsiteY0" fmla="*/ 273269 h 1618593"/>
                          <a:gd name="connsiteX1" fmla="*/ 882869 w 4162096"/>
                          <a:gd name="connsiteY1" fmla="*/ 199697 h 1618593"/>
                          <a:gd name="connsiteX2" fmla="*/ 2312276 w 4162096"/>
                          <a:gd name="connsiteY2" fmla="*/ 798786 h 1618593"/>
                          <a:gd name="connsiteX3" fmla="*/ 3794234 w 4162096"/>
                          <a:gd name="connsiteY3" fmla="*/ 199697 h 1618593"/>
                          <a:gd name="connsiteX4" fmla="*/ 4014951 w 4162096"/>
                          <a:gd name="connsiteY4" fmla="*/ 273269 h 1618593"/>
                          <a:gd name="connsiteX5" fmla="*/ 3058510 w 4162096"/>
                          <a:gd name="connsiteY5" fmla="*/ 641131 h 1618593"/>
                          <a:gd name="connsiteX6" fmla="*/ 3026979 w 4162096"/>
                          <a:gd name="connsiteY6" fmla="*/ 1114097 h 1618593"/>
                          <a:gd name="connsiteX7" fmla="*/ 4162096 w 4162096"/>
                          <a:gd name="connsiteY7" fmla="*/ 1545021 h 1618593"/>
                          <a:gd name="connsiteX8" fmla="*/ 3878317 w 4162096"/>
                          <a:gd name="connsiteY8" fmla="*/ 1608083 h 1618593"/>
                          <a:gd name="connsiteX9" fmla="*/ 2301765 w 4162096"/>
                          <a:gd name="connsiteY9" fmla="*/ 945931 h 1618593"/>
                          <a:gd name="connsiteX10" fmla="*/ 693682 w 4162096"/>
                          <a:gd name="connsiteY10" fmla="*/ 1618593 h 1618593"/>
                          <a:gd name="connsiteX11" fmla="*/ 430924 w 4162096"/>
                          <a:gd name="connsiteY11" fmla="*/ 1524000 h 1618593"/>
                          <a:gd name="connsiteX12" fmla="*/ 1576551 w 4162096"/>
                          <a:gd name="connsiteY12" fmla="*/ 1082566 h 1618593"/>
                          <a:gd name="connsiteX13" fmla="*/ 1545020 w 4162096"/>
                          <a:gd name="connsiteY13" fmla="*/ 609600 h 1618593"/>
                          <a:gd name="connsiteX14" fmla="*/ 0 w 4162096"/>
                          <a:gd name="connsiteY14" fmla="*/ 0 h 1618593"/>
                          <a:gd name="connsiteX15" fmla="*/ 872358 w 4162096"/>
                          <a:gd name="connsiteY15" fmla="*/ 210207 h 1618593"/>
                          <a:gd name="connsiteX16" fmla="*/ 872358 w 4162096"/>
                          <a:gd name="connsiteY16" fmla="*/ 210207 h 1618593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15" fmla="*/ 441434 w 3731172"/>
                          <a:gd name="connsiteY15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357351 w 3731172"/>
                          <a:gd name="connsiteY14" fmla="*/ 115613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56137 w 3731172"/>
                          <a:gd name="connsiteY13" fmla="*/ 441434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903890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575034 w 3710151"/>
                          <a:gd name="connsiteY6" fmla="*/ 91440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06565 w 3710151"/>
                          <a:gd name="connsiteY6" fmla="*/ 92491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5151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09858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62012 w 3725019"/>
                          <a:gd name="connsiteY0" fmla="*/ 73572 h 1418896"/>
                          <a:gd name="connsiteX1" fmla="*/ 445792 w 3725019"/>
                          <a:gd name="connsiteY1" fmla="*/ 0 h 1418896"/>
                          <a:gd name="connsiteX2" fmla="*/ 1852896 w 3725019"/>
                          <a:gd name="connsiteY2" fmla="*/ 591655 h 1418896"/>
                          <a:gd name="connsiteX3" fmla="*/ 3357157 w 3725019"/>
                          <a:gd name="connsiteY3" fmla="*/ 0 h 1418896"/>
                          <a:gd name="connsiteX4" fmla="*/ 3577874 w 3725019"/>
                          <a:gd name="connsiteY4" fmla="*/ 73572 h 1418896"/>
                          <a:gd name="connsiteX5" fmla="*/ 2632585 w 3725019"/>
                          <a:gd name="connsiteY5" fmla="*/ 448868 h 1418896"/>
                          <a:gd name="connsiteX6" fmla="*/ 2625150 w 3725019"/>
                          <a:gd name="connsiteY6" fmla="*/ 902607 h 1418896"/>
                          <a:gd name="connsiteX7" fmla="*/ 3725019 w 3725019"/>
                          <a:gd name="connsiteY7" fmla="*/ 1345324 h 1418896"/>
                          <a:gd name="connsiteX8" fmla="*/ 3441240 w 3725019"/>
                          <a:gd name="connsiteY8" fmla="*/ 1408386 h 1418896"/>
                          <a:gd name="connsiteX9" fmla="*/ 1864688 w 3725019"/>
                          <a:gd name="connsiteY9" fmla="*/ 746234 h 1418896"/>
                          <a:gd name="connsiteX10" fmla="*/ 256605 w 3725019"/>
                          <a:gd name="connsiteY10" fmla="*/ 1418896 h 1418896"/>
                          <a:gd name="connsiteX11" fmla="*/ 0 w 3725019"/>
                          <a:gd name="connsiteY11" fmla="*/ 1331097 h 1418896"/>
                          <a:gd name="connsiteX12" fmla="*/ 1113454 w 3725019"/>
                          <a:gd name="connsiteY12" fmla="*/ 903890 h 1418896"/>
                          <a:gd name="connsiteX13" fmla="*/ 1102302 w 3725019"/>
                          <a:gd name="connsiteY13" fmla="*/ 451945 h 1418896"/>
                          <a:gd name="connsiteX14" fmla="*/ 183032 w 3725019"/>
                          <a:gd name="connsiteY14" fmla="*/ 84081 h 1418896"/>
                          <a:gd name="connsiteX15" fmla="*/ 162012 w 3725019"/>
                          <a:gd name="connsiteY15" fmla="*/ 73572 h 141889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</a:cxnLst>
                        <a:rect l="l" t="t" r="r" b="b"/>
                        <a:pathLst>
                          <a:path w="3725019" h="1418896">
                            <a:moveTo>
                              <a:pt x="162012" y="73572"/>
                            </a:moveTo>
                            <a:lnTo>
                              <a:pt x="445792" y="0"/>
                            </a:lnTo>
                            <a:lnTo>
                              <a:pt x="1852896" y="591655"/>
                            </a:lnTo>
                            <a:lnTo>
                              <a:pt x="3357157" y="0"/>
                            </a:lnTo>
                            <a:lnTo>
                              <a:pt x="3577874" y="73572"/>
                            </a:lnTo>
                            <a:lnTo>
                              <a:pt x="2632585" y="448868"/>
                            </a:lnTo>
                            <a:lnTo>
                              <a:pt x="2625150" y="902607"/>
                            </a:lnTo>
                            <a:lnTo>
                              <a:pt x="3725019" y="1345324"/>
                            </a:lnTo>
                            <a:lnTo>
                              <a:pt x="3441240" y="1408386"/>
                            </a:lnTo>
                            <a:lnTo>
                              <a:pt x="1864688" y="746234"/>
                            </a:lnTo>
                            <a:lnTo>
                              <a:pt x="256605" y="1418896"/>
                            </a:lnTo>
                            <a:lnTo>
                              <a:pt x="0" y="1331097"/>
                            </a:lnTo>
                            <a:lnTo>
                              <a:pt x="1113454" y="903890"/>
                            </a:lnTo>
                            <a:cubicBezTo>
                              <a:pt x="1113454" y="760249"/>
                              <a:pt x="1102302" y="595586"/>
                              <a:pt x="1102302" y="451945"/>
                            </a:cubicBezTo>
                            <a:lnTo>
                              <a:pt x="183032" y="84081"/>
                            </a:lnTo>
                            <a:cubicBezTo>
                              <a:pt x="26317" y="21019"/>
                              <a:pt x="169019" y="77075"/>
                              <a:pt x="162012" y="73572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pic>
                <p:nvPicPr>
                  <p:cNvPr id="403" name="Picture 1115" descr="antenna_stylized">
                    <a:extLst>
                      <a:ext uri="{FF2B5EF4-FFF2-40B4-BE49-F238E27FC236}">
                        <a16:creationId xmlns:a16="http://schemas.microsoft.com/office/drawing/2014/main" id="{1B796364-57A4-6348-BA97-B6DD2D2CFCC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493518" y="3419140"/>
                    <a:ext cx="347997" cy="16755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04" name="Picture 1115" descr="antenna_stylized">
                    <a:extLst>
                      <a:ext uri="{FF2B5EF4-FFF2-40B4-BE49-F238E27FC236}">
                        <a16:creationId xmlns:a16="http://schemas.microsoft.com/office/drawing/2014/main" id="{A938FD24-8415-ED4A-AEC6-C71F363984F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803435" y="3325424"/>
                    <a:ext cx="347997" cy="16755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grpSp>
            <p:nvGrpSpPr>
              <p:cNvPr id="309" name="Group 308">
                <a:extLst>
                  <a:ext uri="{FF2B5EF4-FFF2-40B4-BE49-F238E27FC236}">
                    <a16:creationId xmlns:a16="http://schemas.microsoft.com/office/drawing/2014/main" id="{8407F851-8069-F84E-B205-1E266C1A47F5}"/>
                  </a:ext>
                </a:extLst>
              </p:cNvPr>
              <p:cNvGrpSpPr/>
              <p:nvPr/>
            </p:nvGrpSpPr>
            <p:grpSpPr>
              <a:xfrm>
                <a:off x="10884085" y="3428485"/>
                <a:ext cx="604586" cy="405973"/>
                <a:chOff x="10884085" y="3428485"/>
                <a:chExt cx="604586" cy="405973"/>
              </a:xfrm>
            </p:grpSpPr>
            <p:grpSp>
              <p:nvGrpSpPr>
                <p:cNvPr id="383" name="Group 382">
                  <a:extLst>
                    <a:ext uri="{FF2B5EF4-FFF2-40B4-BE49-F238E27FC236}">
                      <a16:creationId xmlns:a16="http://schemas.microsoft.com/office/drawing/2014/main" id="{D4F7835E-857A-014D-9B6E-5A20CA4BF1D2}"/>
                    </a:ext>
                  </a:extLst>
                </p:cNvPr>
                <p:cNvGrpSpPr/>
                <p:nvPr/>
              </p:nvGrpSpPr>
              <p:grpSpPr>
                <a:xfrm>
                  <a:off x="10884085" y="3601365"/>
                  <a:ext cx="170989" cy="97052"/>
                  <a:chOff x="7493876" y="2774731"/>
                  <a:chExt cx="1481958" cy="894622"/>
                </a:xfrm>
              </p:grpSpPr>
              <p:sp>
                <p:nvSpPr>
                  <p:cNvPr id="390" name="Freeform 389">
                    <a:extLst>
                      <a:ext uri="{FF2B5EF4-FFF2-40B4-BE49-F238E27FC236}">
                        <a16:creationId xmlns:a16="http://schemas.microsoft.com/office/drawing/2014/main" id="{0E9E9B07-D0A2-194F-AE47-AF0982867B6C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391" name="Oval 390">
                    <a:extLst>
                      <a:ext uri="{FF2B5EF4-FFF2-40B4-BE49-F238E27FC236}">
                        <a16:creationId xmlns:a16="http://schemas.microsoft.com/office/drawing/2014/main" id="{A6D0A5B8-C4F7-7447-B286-5DBFB5F5CA4A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392" name="Group 391">
                    <a:extLst>
                      <a:ext uri="{FF2B5EF4-FFF2-40B4-BE49-F238E27FC236}">
                        <a16:creationId xmlns:a16="http://schemas.microsoft.com/office/drawing/2014/main" id="{C36D9C34-631C-7B4D-8090-CC4EFF5D78FE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393" name="Freeform 392">
                      <a:extLst>
                        <a:ext uri="{FF2B5EF4-FFF2-40B4-BE49-F238E27FC236}">
                          <a16:creationId xmlns:a16="http://schemas.microsoft.com/office/drawing/2014/main" id="{DF7AEC19-152B-6649-83CC-4F0B8898A36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94" name="Freeform 393">
                      <a:extLst>
                        <a:ext uri="{FF2B5EF4-FFF2-40B4-BE49-F238E27FC236}">
                          <a16:creationId xmlns:a16="http://schemas.microsoft.com/office/drawing/2014/main" id="{0FE94E50-23E8-E843-B8BC-A740D532FC1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95" name="Freeform 394">
                      <a:extLst>
                        <a:ext uri="{FF2B5EF4-FFF2-40B4-BE49-F238E27FC236}">
                          <a16:creationId xmlns:a16="http://schemas.microsoft.com/office/drawing/2014/main" id="{13A4DF65-FBB8-F444-85ED-F3BA410B1FC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96" name="Freeform 395">
                      <a:extLst>
                        <a:ext uri="{FF2B5EF4-FFF2-40B4-BE49-F238E27FC236}">
                          <a16:creationId xmlns:a16="http://schemas.microsoft.com/office/drawing/2014/main" id="{65E2494A-A177-6D44-B329-3F56A5DC3A4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384" name="Group 383">
                  <a:extLst>
                    <a:ext uri="{FF2B5EF4-FFF2-40B4-BE49-F238E27FC236}">
                      <a16:creationId xmlns:a16="http://schemas.microsoft.com/office/drawing/2014/main" id="{B5414745-64B4-1746-A44A-B59D2D51F6E9}"/>
                    </a:ext>
                  </a:extLst>
                </p:cNvPr>
                <p:cNvGrpSpPr/>
                <p:nvPr/>
              </p:nvGrpSpPr>
              <p:grpSpPr>
                <a:xfrm>
                  <a:off x="11064947" y="3428485"/>
                  <a:ext cx="423724" cy="405973"/>
                  <a:chOff x="5103720" y="2693365"/>
                  <a:chExt cx="611650" cy="414788"/>
                </a:xfrm>
              </p:grpSpPr>
              <p:cxnSp>
                <p:nvCxnSpPr>
                  <p:cNvPr id="385" name="Straight Connector 384">
                    <a:extLst>
                      <a:ext uri="{FF2B5EF4-FFF2-40B4-BE49-F238E27FC236}">
                        <a16:creationId xmlns:a16="http://schemas.microsoft.com/office/drawing/2014/main" id="{9121F52F-C05A-874A-A351-4EDEBFDA18E7}"/>
                      </a:ext>
                    </a:extLst>
                  </p:cNvPr>
                  <p:cNvCxnSpPr/>
                  <p:nvPr/>
                </p:nvCxnSpPr>
                <p:spPr>
                  <a:xfrm>
                    <a:off x="5103720" y="2914214"/>
                    <a:ext cx="232559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86" name="Group 385">
                    <a:extLst>
                      <a:ext uri="{FF2B5EF4-FFF2-40B4-BE49-F238E27FC236}">
                        <a16:creationId xmlns:a16="http://schemas.microsoft.com/office/drawing/2014/main" id="{3080EB75-669D-6046-8F29-93CA311520C3}"/>
                      </a:ext>
                    </a:extLst>
                  </p:cNvPr>
                  <p:cNvGrpSpPr/>
                  <p:nvPr/>
                </p:nvGrpSpPr>
                <p:grpSpPr>
                  <a:xfrm>
                    <a:off x="5275406" y="2693365"/>
                    <a:ext cx="439964" cy="414788"/>
                    <a:chOff x="5275406" y="2711455"/>
                    <a:chExt cx="452949" cy="405518"/>
                  </a:xfrm>
                </p:grpSpPr>
                <p:pic>
                  <p:nvPicPr>
                    <p:cNvPr id="387" name="Picture 386" descr="server_rack.png">
                      <a:extLst>
                        <a:ext uri="{FF2B5EF4-FFF2-40B4-BE49-F238E27FC236}">
                          <a16:creationId xmlns:a16="http://schemas.microsoft.com/office/drawing/2014/main" id="{8F8CCF57-89A9-914B-8DA5-43ED9FD5E97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537367" y="2770786"/>
                      <a:ext cx="190988" cy="313366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88" name="Picture 387" descr="server_rack.png">
                      <a:extLst>
                        <a:ext uri="{FF2B5EF4-FFF2-40B4-BE49-F238E27FC236}">
                          <a16:creationId xmlns:a16="http://schemas.microsoft.com/office/drawing/2014/main" id="{CBB420D9-3493-0041-891D-D363C0B43620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275406" y="2764002"/>
                      <a:ext cx="190988" cy="313366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89" name="Picture 388" descr="server_rack.png">
                      <a:extLst>
                        <a:ext uri="{FF2B5EF4-FFF2-40B4-BE49-F238E27FC236}">
                          <a16:creationId xmlns:a16="http://schemas.microsoft.com/office/drawing/2014/main" id="{6A68861A-767E-4D4D-98DE-AE8CBA32B8D1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385676" y="2711455"/>
                      <a:ext cx="247152" cy="405518"/>
                    </a:xfrm>
                    <a:prstGeom prst="rect">
                      <a:avLst/>
                    </a:prstGeom>
                  </p:spPr>
                </p:pic>
              </p:grpSp>
            </p:grpSp>
          </p:grpSp>
          <p:grpSp>
            <p:nvGrpSpPr>
              <p:cNvPr id="310" name="Group 309">
                <a:extLst>
                  <a:ext uri="{FF2B5EF4-FFF2-40B4-BE49-F238E27FC236}">
                    <a16:creationId xmlns:a16="http://schemas.microsoft.com/office/drawing/2014/main" id="{847C7134-78EA-D042-A231-89CD3A3A071C}"/>
                  </a:ext>
                </a:extLst>
              </p:cNvPr>
              <p:cNvGrpSpPr/>
              <p:nvPr/>
            </p:nvGrpSpPr>
            <p:grpSpPr>
              <a:xfrm>
                <a:off x="7975881" y="4741266"/>
                <a:ext cx="2318709" cy="1131519"/>
                <a:chOff x="7948367" y="4775686"/>
                <a:chExt cx="2318709" cy="1131519"/>
              </a:xfrm>
            </p:grpSpPr>
            <p:sp>
              <p:nvSpPr>
                <p:cNvPr id="326" name="Line 428">
                  <a:extLst>
                    <a:ext uri="{FF2B5EF4-FFF2-40B4-BE49-F238E27FC236}">
                      <a16:creationId xmlns:a16="http://schemas.microsoft.com/office/drawing/2014/main" id="{EC93EEC4-91F6-F348-B79C-141C3EE73F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789609" y="5251739"/>
                  <a:ext cx="388062" cy="75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7" name="Line 435">
                  <a:extLst>
                    <a:ext uri="{FF2B5EF4-FFF2-40B4-BE49-F238E27FC236}">
                      <a16:creationId xmlns:a16="http://schemas.microsoft.com/office/drawing/2014/main" id="{C67B6936-318C-3C41-8BC8-D34B72738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10207" y="5117334"/>
                  <a:ext cx="22680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8" name="Line 440">
                  <a:extLst>
                    <a:ext uri="{FF2B5EF4-FFF2-40B4-BE49-F238E27FC236}">
                      <a16:creationId xmlns:a16="http://schemas.microsoft.com/office/drawing/2014/main" id="{EACBEA11-8D0B-A340-B701-DA26F1DF4C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59425" y="5036562"/>
                  <a:ext cx="404236" cy="207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329" name="Group 328">
                  <a:extLst>
                    <a:ext uri="{FF2B5EF4-FFF2-40B4-BE49-F238E27FC236}">
                      <a16:creationId xmlns:a16="http://schemas.microsoft.com/office/drawing/2014/main" id="{011B00A1-09B9-0242-ABD6-53E5010B7E9A}"/>
                    </a:ext>
                  </a:extLst>
                </p:cNvPr>
                <p:cNvGrpSpPr/>
                <p:nvPr/>
              </p:nvGrpSpPr>
              <p:grpSpPr>
                <a:xfrm>
                  <a:off x="7948367" y="4775686"/>
                  <a:ext cx="2318709" cy="1131519"/>
                  <a:chOff x="7948367" y="4775686"/>
                  <a:chExt cx="2318709" cy="1131519"/>
                </a:xfrm>
              </p:grpSpPr>
              <p:sp>
                <p:nvSpPr>
                  <p:cNvPr id="330" name="Line 430">
                    <a:extLst>
                      <a:ext uri="{FF2B5EF4-FFF2-40B4-BE49-F238E27FC236}">
                        <a16:creationId xmlns:a16="http://schemas.microsoft.com/office/drawing/2014/main" id="{82420FBF-E784-EE49-9111-B9959459C3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10209926" y="5405286"/>
                    <a:ext cx="0" cy="11430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1" name="Line 431">
                    <a:extLst>
                      <a:ext uri="{FF2B5EF4-FFF2-40B4-BE49-F238E27FC236}">
                        <a16:creationId xmlns:a16="http://schemas.microsoft.com/office/drawing/2014/main" id="{DEB48830-EE1C-9542-B587-58384B3F07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432959" y="4838517"/>
                    <a:ext cx="524483" cy="2615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2" name="Line 432">
                    <a:extLst>
                      <a:ext uri="{FF2B5EF4-FFF2-40B4-BE49-F238E27FC236}">
                        <a16:creationId xmlns:a16="http://schemas.microsoft.com/office/drawing/2014/main" id="{4170592A-B16D-F74D-A159-DDED6EAACB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0066" y="4838517"/>
                    <a:ext cx="569255" cy="246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3" name="Line 433">
                    <a:extLst>
                      <a:ext uri="{FF2B5EF4-FFF2-40B4-BE49-F238E27FC236}">
                        <a16:creationId xmlns:a16="http://schemas.microsoft.com/office/drawing/2014/main" id="{432AFDF4-81D8-B048-B3D5-C6B57B438E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21744" y="5108876"/>
                    <a:ext cx="103050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4" name="Line 436">
                    <a:extLst>
                      <a:ext uri="{FF2B5EF4-FFF2-40B4-BE49-F238E27FC236}">
                        <a16:creationId xmlns:a16="http://schemas.microsoft.com/office/drawing/2014/main" id="{A1035595-EF88-C542-97A3-F403FF8966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48367" y="5290470"/>
                    <a:ext cx="412750" cy="1270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5" name="Line 439">
                    <a:extLst>
                      <a:ext uri="{FF2B5EF4-FFF2-40B4-BE49-F238E27FC236}">
                        <a16:creationId xmlns:a16="http://schemas.microsoft.com/office/drawing/2014/main" id="{74D67812-AE5A-A54F-A3D0-C1DDC94E3F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373817" y="5282252"/>
                    <a:ext cx="68080" cy="2939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6" name="Line 440">
                    <a:extLst>
                      <a:ext uri="{FF2B5EF4-FFF2-40B4-BE49-F238E27FC236}">
                        <a16:creationId xmlns:a16="http://schemas.microsoft.com/office/drawing/2014/main" id="{1C08140F-17E7-2A44-9619-2FA374E77F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8488731" y="5307931"/>
                    <a:ext cx="280374" cy="2698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7" name="Line 441">
                    <a:extLst>
                      <a:ext uri="{FF2B5EF4-FFF2-40B4-BE49-F238E27FC236}">
                        <a16:creationId xmlns:a16="http://schemas.microsoft.com/office/drawing/2014/main" id="{C016D5C1-30E2-E345-9FD9-FFDBE9E445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488731" y="5258048"/>
                    <a:ext cx="914184" cy="4686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8" name="Line 428">
                    <a:extLst>
                      <a:ext uri="{FF2B5EF4-FFF2-40B4-BE49-F238E27FC236}">
                        <a16:creationId xmlns:a16="http://schemas.microsoft.com/office/drawing/2014/main" id="{A628F378-215C-F142-8A2F-51470A9BF3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9885545" y="5583471"/>
                    <a:ext cx="366793" cy="148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pic>
                <p:nvPicPr>
                  <p:cNvPr id="339" name="Picture 781" descr="antenna_radiation_stylized">
                    <a:extLst>
                      <a:ext uri="{FF2B5EF4-FFF2-40B4-BE49-F238E27FC236}">
                        <a16:creationId xmlns:a16="http://schemas.microsoft.com/office/drawing/2014/main" id="{6DCAE55A-375B-EA41-A5D2-259D2CBDD65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242073" y="5480938"/>
                    <a:ext cx="452014" cy="951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40" name="Picture 780" descr="access_point_stylized_small">
                    <a:extLst>
                      <a:ext uri="{FF2B5EF4-FFF2-40B4-BE49-F238E27FC236}">
                        <a16:creationId xmlns:a16="http://schemas.microsoft.com/office/drawing/2014/main" id="{BEADD0A7-FD0A-524A-A934-9DEAE016F66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290610" y="5473433"/>
                    <a:ext cx="380935" cy="3174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341" name="Group 340">
                    <a:extLst>
                      <a:ext uri="{FF2B5EF4-FFF2-40B4-BE49-F238E27FC236}">
                        <a16:creationId xmlns:a16="http://schemas.microsoft.com/office/drawing/2014/main" id="{6CDBD8E3-60D3-CD45-B2BA-9EFF66CDC11B}"/>
                      </a:ext>
                    </a:extLst>
                  </p:cNvPr>
                  <p:cNvGrpSpPr/>
                  <p:nvPr/>
                </p:nvGrpSpPr>
                <p:grpSpPr>
                  <a:xfrm>
                    <a:off x="9783558" y="4989983"/>
                    <a:ext cx="393760" cy="218578"/>
                    <a:chOff x="7493876" y="2774731"/>
                    <a:chExt cx="1481958" cy="894622"/>
                  </a:xfrm>
                </p:grpSpPr>
                <p:sp>
                  <p:nvSpPr>
                    <p:cNvPr id="376" name="Freeform 375">
                      <a:extLst>
                        <a:ext uri="{FF2B5EF4-FFF2-40B4-BE49-F238E27FC236}">
                          <a16:creationId xmlns:a16="http://schemas.microsoft.com/office/drawing/2014/main" id="{A4D97FBA-9ED0-EE4D-A916-0A5B9DB9E22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93876" y="3084399"/>
                      <a:ext cx="1481958" cy="584954"/>
                    </a:xfrm>
                    <a:custGeom>
                      <a:avLst/>
                      <a:gdLst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88524 w 8187558"/>
                        <a:gd name="connsiteY5" fmla="*/ 1597573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88524 w 8187558"/>
                        <a:gd name="connsiteY5" fmla="*/ 1597573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76538 w 8176538"/>
                        <a:gd name="connsiteY0" fmla="*/ 0 h 2638097"/>
                        <a:gd name="connsiteX1" fmla="*/ 8176538 w 8176538"/>
                        <a:gd name="connsiteY1" fmla="*/ 1271752 h 2638097"/>
                        <a:gd name="connsiteX2" fmla="*/ 4088015 w 8176538"/>
                        <a:gd name="connsiteY2" fmla="*/ 2638097 h 2638097"/>
                        <a:gd name="connsiteX3" fmla="*/ 0 w 8176538"/>
                        <a:gd name="connsiteY3" fmla="*/ 1269888 h 2638097"/>
                        <a:gd name="connsiteX4" fmla="*/ 20511 w 8176538"/>
                        <a:gd name="connsiteY4" fmla="*/ 147145 h 2638097"/>
                        <a:gd name="connsiteX5" fmla="*/ 4088015 w 8176538"/>
                        <a:gd name="connsiteY5" fmla="*/ 1566042 h 2638097"/>
                        <a:gd name="connsiteX6" fmla="*/ 8176538 w 8176538"/>
                        <a:gd name="connsiteY6" fmla="*/ 0 h 2638097"/>
                        <a:gd name="connsiteX0" fmla="*/ 8176538 w 8176538"/>
                        <a:gd name="connsiteY0" fmla="*/ 0 h 2772020"/>
                        <a:gd name="connsiteX1" fmla="*/ 8176538 w 8176538"/>
                        <a:gd name="connsiteY1" fmla="*/ 1271752 h 2772020"/>
                        <a:gd name="connsiteX2" fmla="*/ 4099034 w 8176538"/>
                        <a:gd name="connsiteY2" fmla="*/ 2772020 h 2772020"/>
                        <a:gd name="connsiteX3" fmla="*/ 0 w 8176538"/>
                        <a:gd name="connsiteY3" fmla="*/ 1269888 h 2772020"/>
                        <a:gd name="connsiteX4" fmla="*/ 20511 w 8176538"/>
                        <a:gd name="connsiteY4" fmla="*/ 147145 h 2772020"/>
                        <a:gd name="connsiteX5" fmla="*/ 4088015 w 8176538"/>
                        <a:gd name="connsiteY5" fmla="*/ 1566042 h 2772020"/>
                        <a:gd name="connsiteX6" fmla="*/ 8176538 w 8176538"/>
                        <a:gd name="connsiteY6" fmla="*/ 0 h 2772020"/>
                        <a:gd name="connsiteX0" fmla="*/ 8176538 w 8176538"/>
                        <a:gd name="connsiteY0" fmla="*/ 0 h 2772339"/>
                        <a:gd name="connsiteX1" fmla="*/ 8176538 w 8176538"/>
                        <a:gd name="connsiteY1" fmla="*/ 1378890 h 2772339"/>
                        <a:gd name="connsiteX2" fmla="*/ 4099034 w 8176538"/>
                        <a:gd name="connsiteY2" fmla="*/ 2772020 h 2772339"/>
                        <a:gd name="connsiteX3" fmla="*/ 0 w 8176538"/>
                        <a:gd name="connsiteY3" fmla="*/ 1269888 h 2772339"/>
                        <a:gd name="connsiteX4" fmla="*/ 20511 w 8176538"/>
                        <a:gd name="connsiteY4" fmla="*/ 147145 h 2772339"/>
                        <a:gd name="connsiteX5" fmla="*/ 4088015 w 8176538"/>
                        <a:gd name="connsiteY5" fmla="*/ 1566042 h 2772339"/>
                        <a:gd name="connsiteX6" fmla="*/ 8176538 w 8176538"/>
                        <a:gd name="connsiteY6" fmla="*/ 0 h 2772339"/>
                        <a:gd name="connsiteX0" fmla="*/ 8176538 w 8176538"/>
                        <a:gd name="connsiteY0" fmla="*/ 0 h 2825888"/>
                        <a:gd name="connsiteX1" fmla="*/ 8176538 w 8176538"/>
                        <a:gd name="connsiteY1" fmla="*/ 1378890 h 2825888"/>
                        <a:gd name="connsiteX2" fmla="*/ 4099034 w 8176538"/>
                        <a:gd name="connsiteY2" fmla="*/ 2825590 h 2825888"/>
                        <a:gd name="connsiteX3" fmla="*/ 0 w 8176538"/>
                        <a:gd name="connsiteY3" fmla="*/ 1269888 h 2825888"/>
                        <a:gd name="connsiteX4" fmla="*/ 20511 w 8176538"/>
                        <a:gd name="connsiteY4" fmla="*/ 147145 h 2825888"/>
                        <a:gd name="connsiteX5" fmla="*/ 4088015 w 8176538"/>
                        <a:gd name="connsiteY5" fmla="*/ 1566042 h 2825888"/>
                        <a:gd name="connsiteX6" fmla="*/ 8176538 w 8176538"/>
                        <a:gd name="connsiteY6" fmla="*/ 0 h 2825888"/>
                        <a:gd name="connsiteX0" fmla="*/ 8165518 w 8165518"/>
                        <a:gd name="connsiteY0" fmla="*/ 0 h 2825606"/>
                        <a:gd name="connsiteX1" fmla="*/ 8165518 w 8165518"/>
                        <a:gd name="connsiteY1" fmla="*/ 1378890 h 2825606"/>
                        <a:gd name="connsiteX2" fmla="*/ 4088014 w 8165518"/>
                        <a:gd name="connsiteY2" fmla="*/ 2825590 h 2825606"/>
                        <a:gd name="connsiteX3" fmla="*/ 0 w 8165518"/>
                        <a:gd name="connsiteY3" fmla="*/ 1403811 h 2825606"/>
                        <a:gd name="connsiteX4" fmla="*/ 9491 w 8165518"/>
                        <a:gd name="connsiteY4" fmla="*/ 147145 h 2825606"/>
                        <a:gd name="connsiteX5" fmla="*/ 4076995 w 8165518"/>
                        <a:gd name="connsiteY5" fmla="*/ 1566042 h 2825606"/>
                        <a:gd name="connsiteX6" fmla="*/ 8165518 w 8165518"/>
                        <a:gd name="connsiteY6" fmla="*/ 0 h 2825606"/>
                        <a:gd name="connsiteX0" fmla="*/ 8165518 w 8165518"/>
                        <a:gd name="connsiteY0" fmla="*/ 0 h 2879174"/>
                        <a:gd name="connsiteX1" fmla="*/ 8165518 w 8165518"/>
                        <a:gd name="connsiteY1" fmla="*/ 1378890 h 2879174"/>
                        <a:gd name="connsiteX2" fmla="*/ 4132092 w 8165518"/>
                        <a:gd name="connsiteY2" fmla="*/ 2879159 h 2879174"/>
                        <a:gd name="connsiteX3" fmla="*/ 0 w 8165518"/>
                        <a:gd name="connsiteY3" fmla="*/ 1403811 h 2879174"/>
                        <a:gd name="connsiteX4" fmla="*/ 9491 w 8165518"/>
                        <a:gd name="connsiteY4" fmla="*/ 147145 h 2879174"/>
                        <a:gd name="connsiteX5" fmla="*/ 4076995 w 8165518"/>
                        <a:gd name="connsiteY5" fmla="*/ 1566042 h 2879174"/>
                        <a:gd name="connsiteX6" fmla="*/ 8165518 w 8165518"/>
                        <a:gd name="connsiteY6" fmla="*/ 0 h 2879174"/>
                        <a:gd name="connsiteX0" fmla="*/ 8165518 w 8176537"/>
                        <a:gd name="connsiteY0" fmla="*/ 0 h 2879410"/>
                        <a:gd name="connsiteX1" fmla="*/ 8176537 w 8176537"/>
                        <a:gd name="connsiteY1" fmla="*/ 1499420 h 2879410"/>
                        <a:gd name="connsiteX2" fmla="*/ 4132092 w 8176537"/>
                        <a:gd name="connsiteY2" fmla="*/ 2879159 h 2879410"/>
                        <a:gd name="connsiteX3" fmla="*/ 0 w 8176537"/>
                        <a:gd name="connsiteY3" fmla="*/ 1403811 h 2879410"/>
                        <a:gd name="connsiteX4" fmla="*/ 9491 w 8176537"/>
                        <a:gd name="connsiteY4" fmla="*/ 147145 h 2879410"/>
                        <a:gd name="connsiteX5" fmla="*/ 4076995 w 8176537"/>
                        <a:gd name="connsiteY5" fmla="*/ 1566042 h 2879410"/>
                        <a:gd name="connsiteX6" fmla="*/ 8165518 w 8176537"/>
                        <a:gd name="connsiteY6" fmla="*/ 0 h 2879410"/>
                        <a:gd name="connsiteX0" fmla="*/ 8165518 w 8176537"/>
                        <a:gd name="connsiteY0" fmla="*/ 0 h 2879262"/>
                        <a:gd name="connsiteX1" fmla="*/ 8176537 w 8176537"/>
                        <a:gd name="connsiteY1" fmla="*/ 1499420 h 2879262"/>
                        <a:gd name="connsiteX2" fmla="*/ 4132092 w 8176537"/>
                        <a:gd name="connsiteY2" fmla="*/ 2879159 h 2879262"/>
                        <a:gd name="connsiteX3" fmla="*/ 0 w 8176537"/>
                        <a:gd name="connsiteY3" fmla="*/ 1403811 h 2879262"/>
                        <a:gd name="connsiteX4" fmla="*/ 9491 w 8176537"/>
                        <a:gd name="connsiteY4" fmla="*/ 147145 h 2879262"/>
                        <a:gd name="connsiteX5" fmla="*/ 4076995 w 8176537"/>
                        <a:gd name="connsiteY5" fmla="*/ 1566042 h 2879262"/>
                        <a:gd name="connsiteX6" fmla="*/ 8165518 w 8176537"/>
                        <a:gd name="connsiteY6" fmla="*/ 0 h 2879262"/>
                        <a:gd name="connsiteX0" fmla="*/ 8165518 w 8176537"/>
                        <a:gd name="connsiteY0" fmla="*/ 0 h 2879163"/>
                        <a:gd name="connsiteX1" fmla="*/ 8176537 w 8176537"/>
                        <a:gd name="connsiteY1" fmla="*/ 1499420 h 2879163"/>
                        <a:gd name="connsiteX2" fmla="*/ 4132092 w 8176537"/>
                        <a:gd name="connsiteY2" fmla="*/ 2879159 h 2879163"/>
                        <a:gd name="connsiteX3" fmla="*/ 0 w 8176537"/>
                        <a:gd name="connsiteY3" fmla="*/ 1510948 h 2879163"/>
                        <a:gd name="connsiteX4" fmla="*/ 9491 w 8176537"/>
                        <a:gd name="connsiteY4" fmla="*/ 147145 h 2879163"/>
                        <a:gd name="connsiteX5" fmla="*/ 4076995 w 8176537"/>
                        <a:gd name="connsiteY5" fmla="*/ 1566042 h 2879163"/>
                        <a:gd name="connsiteX6" fmla="*/ 8165518 w 8176537"/>
                        <a:gd name="connsiteY6" fmla="*/ 0 h 2879163"/>
                        <a:gd name="connsiteX0" fmla="*/ 8165518 w 8198577"/>
                        <a:gd name="connsiteY0" fmla="*/ 0 h 2879451"/>
                        <a:gd name="connsiteX1" fmla="*/ 8198577 w 8198577"/>
                        <a:gd name="connsiteY1" fmla="*/ 1606558 h 2879451"/>
                        <a:gd name="connsiteX2" fmla="*/ 4132092 w 8198577"/>
                        <a:gd name="connsiteY2" fmla="*/ 2879159 h 2879451"/>
                        <a:gd name="connsiteX3" fmla="*/ 0 w 8198577"/>
                        <a:gd name="connsiteY3" fmla="*/ 1510948 h 2879451"/>
                        <a:gd name="connsiteX4" fmla="*/ 9491 w 8198577"/>
                        <a:gd name="connsiteY4" fmla="*/ 147145 h 2879451"/>
                        <a:gd name="connsiteX5" fmla="*/ 4076995 w 8198577"/>
                        <a:gd name="connsiteY5" fmla="*/ 1566042 h 2879451"/>
                        <a:gd name="connsiteX6" fmla="*/ 8165518 w 8198577"/>
                        <a:gd name="connsiteY6" fmla="*/ 0 h 2879451"/>
                        <a:gd name="connsiteX0" fmla="*/ 8165518 w 8165518"/>
                        <a:gd name="connsiteY0" fmla="*/ 0 h 2880066"/>
                        <a:gd name="connsiteX1" fmla="*/ 8165518 w 8165518"/>
                        <a:gd name="connsiteY1" fmla="*/ 1673520 h 2880066"/>
                        <a:gd name="connsiteX2" fmla="*/ 4132092 w 8165518"/>
                        <a:gd name="connsiteY2" fmla="*/ 2879159 h 2880066"/>
                        <a:gd name="connsiteX3" fmla="*/ 0 w 8165518"/>
                        <a:gd name="connsiteY3" fmla="*/ 1510948 h 2880066"/>
                        <a:gd name="connsiteX4" fmla="*/ 9491 w 8165518"/>
                        <a:gd name="connsiteY4" fmla="*/ 147145 h 2880066"/>
                        <a:gd name="connsiteX5" fmla="*/ 4076995 w 8165518"/>
                        <a:gd name="connsiteY5" fmla="*/ 1566042 h 2880066"/>
                        <a:gd name="connsiteX6" fmla="*/ 8165518 w 8165518"/>
                        <a:gd name="connsiteY6" fmla="*/ 0 h 2880066"/>
                        <a:gd name="connsiteX0" fmla="*/ 8156794 w 8156794"/>
                        <a:gd name="connsiteY0" fmla="*/ 0 h 2879270"/>
                        <a:gd name="connsiteX1" fmla="*/ 8156794 w 8156794"/>
                        <a:gd name="connsiteY1" fmla="*/ 1673520 h 2879270"/>
                        <a:gd name="connsiteX2" fmla="*/ 4123368 w 8156794"/>
                        <a:gd name="connsiteY2" fmla="*/ 2879159 h 2879270"/>
                        <a:gd name="connsiteX3" fmla="*/ 2295 w 8156794"/>
                        <a:gd name="connsiteY3" fmla="*/ 1618086 h 2879270"/>
                        <a:gd name="connsiteX4" fmla="*/ 767 w 8156794"/>
                        <a:gd name="connsiteY4" fmla="*/ 147145 h 2879270"/>
                        <a:gd name="connsiteX5" fmla="*/ 4068271 w 8156794"/>
                        <a:gd name="connsiteY5" fmla="*/ 1566042 h 2879270"/>
                        <a:gd name="connsiteX6" fmla="*/ 8156794 w 8156794"/>
                        <a:gd name="connsiteY6" fmla="*/ 0 h 287927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20"/>
                        <a:gd name="connsiteX1" fmla="*/ 8156794 w 8156794"/>
                        <a:gd name="connsiteY1" fmla="*/ 1673520 h 2973020"/>
                        <a:gd name="connsiteX2" fmla="*/ 4134388 w 8156794"/>
                        <a:gd name="connsiteY2" fmla="*/ 2972904 h 2973020"/>
                        <a:gd name="connsiteX3" fmla="*/ 2295 w 8156794"/>
                        <a:gd name="connsiteY3" fmla="*/ 1618086 h 2973020"/>
                        <a:gd name="connsiteX4" fmla="*/ 767 w 8156794"/>
                        <a:gd name="connsiteY4" fmla="*/ 147145 h 2973020"/>
                        <a:gd name="connsiteX5" fmla="*/ 4068271 w 8156794"/>
                        <a:gd name="connsiteY5" fmla="*/ 1566042 h 2973020"/>
                        <a:gd name="connsiteX6" fmla="*/ 8156794 w 8156794"/>
                        <a:gd name="connsiteY6" fmla="*/ 0 h 2973020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141"/>
                        <a:gd name="connsiteX1" fmla="*/ 8156794 w 8156794"/>
                        <a:gd name="connsiteY1" fmla="*/ 1673520 h 2973141"/>
                        <a:gd name="connsiteX2" fmla="*/ 4134388 w 8156794"/>
                        <a:gd name="connsiteY2" fmla="*/ 2972904 h 2973141"/>
                        <a:gd name="connsiteX3" fmla="*/ 2295 w 8156794"/>
                        <a:gd name="connsiteY3" fmla="*/ 1618086 h 2973141"/>
                        <a:gd name="connsiteX4" fmla="*/ 767 w 8156794"/>
                        <a:gd name="connsiteY4" fmla="*/ 147145 h 2973141"/>
                        <a:gd name="connsiteX5" fmla="*/ 4068271 w 8156794"/>
                        <a:gd name="connsiteY5" fmla="*/ 1566042 h 2973141"/>
                        <a:gd name="connsiteX6" fmla="*/ 8156794 w 8156794"/>
                        <a:gd name="connsiteY6" fmla="*/ 0 h 2973141"/>
                        <a:gd name="connsiteX0" fmla="*/ 8156794 w 8156794"/>
                        <a:gd name="connsiteY0" fmla="*/ 0 h 3066827"/>
                        <a:gd name="connsiteX1" fmla="*/ 8156794 w 8156794"/>
                        <a:gd name="connsiteY1" fmla="*/ 1673520 h 3066827"/>
                        <a:gd name="connsiteX2" fmla="*/ 4123353 w 8156794"/>
                        <a:gd name="connsiteY2" fmla="*/ 3066650 h 3066827"/>
                        <a:gd name="connsiteX3" fmla="*/ 2295 w 8156794"/>
                        <a:gd name="connsiteY3" fmla="*/ 1618086 h 3066827"/>
                        <a:gd name="connsiteX4" fmla="*/ 767 w 8156794"/>
                        <a:gd name="connsiteY4" fmla="*/ 147145 h 3066827"/>
                        <a:gd name="connsiteX5" fmla="*/ 4068271 w 8156794"/>
                        <a:gd name="connsiteY5" fmla="*/ 1566042 h 3066827"/>
                        <a:gd name="connsiteX6" fmla="*/ 8156794 w 8156794"/>
                        <a:gd name="connsiteY6" fmla="*/ 0 h 3066827"/>
                        <a:gd name="connsiteX0" fmla="*/ 8123689 w 8156794"/>
                        <a:gd name="connsiteY0" fmla="*/ 0 h 2999866"/>
                        <a:gd name="connsiteX1" fmla="*/ 8156794 w 8156794"/>
                        <a:gd name="connsiteY1" fmla="*/ 1606559 h 2999866"/>
                        <a:gd name="connsiteX2" fmla="*/ 4123353 w 8156794"/>
                        <a:gd name="connsiteY2" fmla="*/ 2999689 h 2999866"/>
                        <a:gd name="connsiteX3" fmla="*/ 2295 w 8156794"/>
                        <a:gd name="connsiteY3" fmla="*/ 1551125 h 2999866"/>
                        <a:gd name="connsiteX4" fmla="*/ 767 w 8156794"/>
                        <a:gd name="connsiteY4" fmla="*/ 80184 h 2999866"/>
                        <a:gd name="connsiteX5" fmla="*/ 4068271 w 8156794"/>
                        <a:gd name="connsiteY5" fmla="*/ 1499081 h 2999866"/>
                        <a:gd name="connsiteX6" fmla="*/ 8123689 w 8156794"/>
                        <a:gd name="connsiteY6" fmla="*/ 0 h 2999866"/>
                        <a:gd name="connsiteX0" fmla="*/ 8167828 w 8167828"/>
                        <a:gd name="connsiteY0" fmla="*/ 0 h 3026651"/>
                        <a:gd name="connsiteX1" fmla="*/ 8156794 w 8167828"/>
                        <a:gd name="connsiteY1" fmla="*/ 1633344 h 3026651"/>
                        <a:gd name="connsiteX2" fmla="*/ 4123353 w 8167828"/>
                        <a:gd name="connsiteY2" fmla="*/ 3026474 h 3026651"/>
                        <a:gd name="connsiteX3" fmla="*/ 2295 w 8167828"/>
                        <a:gd name="connsiteY3" fmla="*/ 1577910 h 3026651"/>
                        <a:gd name="connsiteX4" fmla="*/ 767 w 8167828"/>
                        <a:gd name="connsiteY4" fmla="*/ 106969 h 3026651"/>
                        <a:gd name="connsiteX5" fmla="*/ 4068271 w 8167828"/>
                        <a:gd name="connsiteY5" fmla="*/ 1525866 h 3026651"/>
                        <a:gd name="connsiteX6" fmla="*/ 8167828 w 8167828"/>
                        <a:gd name="connsiteY6" fmla="*/ 0 h 3026651"/>
                        <a:gd name="connsiteX0" fmla="*/ 8167828 w 8167828"/>
                        <a:gd name="connsiteY0" fmla="*/ 0 h 3027228"/>
                        <a:gd name="connsiteX1" fmla="*/ 8145760 w 8167828"/>
                        <a:gd name="connsiteY1" fmla="*/ 1686913 h 3027228"/>
                        <a:gd name="connsiteX2" fmla="*/ 4123353 w 8167828"/>
                        <a:gd name="connsiteY2" fmla="*/ 3026474 h 3027228"/>
                        <a:gd name="connsiteX3" fmla="*/ 2295 w 8167828"/>
                        <a:gd name="connsiteY3" fmla="*/ 1577910 h 3027228"/>
                        <a:gd name="connsiteX4" fmla="*/ 767 w 8167828"/>
                        <a:gd name="connsiteY4" fmla="*/ 106969 h 3027228"/>
                        <a:gd name="connsiteX5" fmla="*/ 4068271 w 8167828"/>
                        <a:gd name="connsiteY5" fmla="*/ 1525866 h 3027228"/>
                        <a:gd name="connsiteX6" fmla="*/ 8167828 w 8167828"/>
                        <a:gd name="connsiteY6" fmla="*/ 0 h 3027228"/>
                        <a:gd name="connsiteX0" fmla="*/ 8156794 w 8156794"/>
                        <a:gd name="connsiteY0" fmla="*/ 0 h 2933483"/>
                        <a:gd name="connsiteX1" fmla="*/ 8145760 w 8156794"/>
                        <a:gd name="connsiteY1" fmla="*/ 1593168 h 2933483"/>
                        <a:gd name="connsiteX2" fmla="*/ 4123353 w 8156794"/>
                        <a:gd name="connsiteY2" fmla="*/ 2932729 h 2933483"/>
                        <a:gd name="connsiteX3" fmla="*/ 2295 w 8156794"/>
                        <a:gd name="connsiteY3" fmla="*/ 1484165 h 2933483"/>
                        <a:gd name="connsiteX4" fmla="*/ 767 w 8156794"/>
                        <a:gd name="connsiteY4" fmla="*/ 13224 h 2933483"/>
                        <a:gd name="connsiteX5" fmla="*/ 4068271 w 8156794"/>
                        <a:gd name="connsiteY5" fmla="*/ 1432121 h 2933483"/>
                        <a:gd name="connsiteX6" fmla="*/ 8156794 w 8156794"/>
                        <a:gd name="connsiteY6" fmla="*/ 0 h 2933483"/>
                        <a:gd name="connsiteX0" fmla="*/ 8156794 w 8156794"/>
                        <a:gd name="connsiteY0" fmla="*/ 0 h 2933483"/>
                        <a:gd name="connsiteX1" fmla="*/ 8145760 w 8156794"/>
                        <a:gd name="connsiteY1" fmla="*/ 1593168 h 2933483"/>
                        <a:gd name="connsiteX2" fmla="*/ 4123353 w 8156794"/>
                        <a:gd name="connsiteY2" fmla="*/ 2932729 h 2933483"/>
                        <a:gd name="connsiteX3" fmla="*/ 2295 w 8156794"/>
                        <a:gd name="connsiteY3" fmla="*/ 1484165 h 2933483"/>
                        <a:gd name="connsiteX4" fmla="*/ 767 w 8156794"/>
                        <a:gd name="connsiteY4" fmla="*/ 13224 h 2933483"/>
                        <a:gd name="connsiteX5" fmla="*/ 4068271 w 8156794"/>
                        <a:gd name="connsiteY5" fmla="*/ 1432121 h 2933483"/>
                        <a:gd name="connsiteX6" fmla="*/ 8156794 w 8156794"/>
                        <a:gd name="connsiteY6" fmla="*/ 0 h 2933483"/>
                        <a:gd name="connsiteX0" fmla="*/ 8123689 w 8145760"/>
                        <a:gd name="connsiteY0" fmla="*/ 13560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23689 w 8145760"/>
                        <a:gd name="connsiteY6" fmla="*/ 13560 h 2920259"/>
                        <a:gd name="connsiteX0" fmla="*/ 8178863 w 8178863"/>
                        <a:gd name="connsiteY0" fmla="*/ 26952 h 2920259"/>
                        <a:gd name="connsiteX1" fmla="*/ 8145760 w 8178863"/>
                        <a:gd name="connsiteY1" fmla="*/ 1579944 h 2920259"/>
                        <a:gd name="connsiteX2" fmla="*/ 4123353 w 8178863"/>
                        <a:gd name="connsiteY2" fmla="*/ 2919505 h 2920259"/>
                        <a:gd name="connsiteX3" fmla="*/ 2295 w 8178863"/>
                        <a:gd name="connsiteY3" fmla="*/ 1470941 h 2920259"/>
                        <a:gd name="connsiteX4" fmla="*/ 767 w 8178863"/>
                        <a:gd name="connsiteY4" fmla="*/ 0 h 2920259"/>
                        <a:gd name="connsiteX5" fmla="*/ 4068271 w 8178863"/>
                        <a:gd name="connsiteY5" fmla="*/ 1418897 h 2920259"/>
                        <a:gd name="connsiteX6" fmla="*/ 8178863 w 8178863"/>
                        <a:gd name="connsiteY6" fmla="*/ 26952 h 2920259"/>
                        <a:gd name="connsiteX0" fmla="*/ 8167827 w 8167827"/>
                        <a:gd name="connsiteY0" fmla="*/ 40343 h 2920259"/>
                        <a:gd name="connsiteX1" fmla="*/ 8145760 w 8167827"/>
                        <a:gd name="connsiteY1" fmla="*/ 1579944 h 2920259"/>
                        <a:gd name="connsiteX2" fmla="*/ 4123353 w 8167827"/>
                        <a:gd name="connsiteY2" fmla="*/ 2919505 h 2920259"/>
                        <a:gd name="connsiteX3" fmla="*/ 2295 w 8167827"/>
                        <a:gd name="connsiteY3" fmla="*/ 1470941 h 2920259"/>
                        <a:gd name="connsiteX4" fmla="*/ 767 w 8167827"/>
                        <a:gd name="connsiteY4" fmla="*/ 0 h 2920259"/>
                        <a:gd name="connsiteX5" fmla="*/ 4068271 w 8167827"/>
                        <a:gd name="connsiteY5" fmla="*/ 1418897 h 2920259"/>
                        <a:gd name="connsiteX6" fmla="*/ 8167827 w 8167827"/>
                        <a:gd name="connsiteY6" fmla="*/ 40343 h 2920259"/>
                        <a:gd name="connsiteX0" fmla="*/ 8123687 w 8145760"/>
                        <a:gd name="connsiteY0" fmla="*/ 53735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23687 w 8145760"/>
                        <a:gd name="connsiteY6" fmla="*/ 53735 h 2920259"/>
                        <a:gd name="connsiteX0" fmla="*/ 8161918 w 8161918"/>
                        <a:gd name="connsiteY0" fmla="*/ 0 h 2943855"/>
                        <a:gd name="connsiteX1" fmla="*/ 8145760 w 8161918"/>
                        <a:gd name="connsiteY1" fmla="*/ 1603540 h 2943855"/>
                        <a:gd name="connsiteX2" fmla="*/ 4123353 w 8161918"/>
                        <a:gd name="connsiteY2" fmla="*/ 2943101 h 2943855"/>
                        <a:gd name="connsiteX3" fmla="*/ 2295 w 8161918"/>
                        <a:gd name="connsiteY3" fmla="*/ 1494537 h 2943855"/>
                        <a:gd name="connsiteX4" fmla="*/ 767 w 8161918"/>
                        <a:gd name="connsiteY4" fmla="*/ 23596 h 2943855"/>
                        <a:gd name="connsiteX5" fmla="*/ 4068271 w 8161918"/>
                        <a:gd name="connsiteY5" fmla="*/ 1442493 h 2943855"/>
                        <a:gd name="connsiteX6" fmla="*/ 8161918 w 8161918"/>
                        <a:gd name="connsiteY6" fmla="*/ 0 h 2943855"/>
                        <a:gd name="connsiteX0" fmla="*/ 8144926 w 8145760"/>
                        <a:gd name="connsiteY0" fmla="*/ 43424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44926 w 8145760"/>
                        <a:gd name="connsiteY6" fmla="*/ 43424 h 2920259"/>
                        <a:gd name="connsiteX0" fmla="*/ 8161918 w 8161918"/>
                        <a:gd name="connsiteY0" fmla="*/ 0 h 2959321"/>
                        <a:gd name="connsiteX1" fmla="*/ 8145760 w 8161918"/>
                        <a:gd name="connsiteY1" fmla="*/ 1619006 h 2959321"/>
                        <a:gd name="connsiteX2" fmla="*/ 4123353 w 8161918"/>
                        <a:gd name="connsiteY2" fmla="*/ 2958567 h 2959321"/>
                        <a:gd name="connsiteX3" fmla="*/ 2295 w 8161918"/>
                        <a:gd name="connsiteY3" fmla="*/ 1510003 h 2959321"/>
                        <a:gd name="connsiteX4" fmla="*/ 767 w 8161918"/>
                        <a:gd name="connsiteY4" fmla="*/ 39062 h 2959321"/>
                        <a:gd name="connsiteX5" fmla="*/ 4068271 w 8161918"/>
                        <a:gd name="connsiteY5" fmla="*/ 1457959 h 2959321"/>
                        <a:gd name="connsiteX6" fmla="*/ 8161918 w 8161918"/>
                        <a:gd name="connsiteY6" fmla="*/ 0 h 2959321"/>
                        <a:gd name="connsiteX0" fmla="*/ 8161918 w 8162752"/>
                        <a:gd name="connsiteY0" fmla="*/ 0 h 2959488"/>
                        <a:gd name="connsiteX1" fmla="*/ 8162752 w 8162752"/>
                        <a:gd name="connsiteY1" fmla="*/ 1629317 h 2959488"/>
                        <a:gd name="connsiteX2" fmla="*/ 4123353 w 8162752"/>
                        <a:gd name="connsiteY2" fmla="*/ 2958567 h 2959488"/>
                        <a:gd name="connsiteX3" fmla="*/ 2295 w 8162752"/>
                        <a:gd name="connsiteY3" fmla="*/ 1510003 h 2959488"/>
                        <a:gd name="connsiteX4" fmla="*/ 767 w 8162752"/>
                        <a:gd name="connsiteY4" fmla="*/ 39062 h 2959488"/>
                        <a:gd name="connsiteX5" fmla="*/ 4068271 w 8162752"/>
                        <a:gd name="connsiteY5" fmla="*/ 1457959 h 2959488"/>
                        <a:gd name="connsiteX6" fmla="*/ 8161918 w 8162752"/>
                        <a:gd name="connsiteY6" fmla="*/ 0 h 2959488"/>
                        <a:gd name="connsiteX0" fmla="*/ 8165930 w 8166764"/>
                        <a:gd name="connsiteY0" fmla="*/ 7337 h 2966825"/>
                        <a:gd name="connsiteX1" fmla="*/ 8166764 w 8166764"/>
                        <a:gd name="connsiteY1" fmla="*/ 1636654 h 2966825"/>
                        <a:gd name="connsiteX2" fmla="*/ 4127365 w 8166764"/>
                        <a:gd name="connsiteY2" fmla="*/ 2965904 h 2966825"/>
                        <a:gd name="connsiteX3" fmla="*/ 6307 w 8166764"/>
                        <a:gd name="connsiteY3" fmla="*/ 1517340 h 2966825"/>
                        <a:gd name="connsiteX4" fmla="*/ 532 w 8166764"/>
                        <a:gd name="connsiteY4" fmla="*/ 0 h 2966825"/>
                        <a:gd name="connsiteX5" fmla="*/ 4072283 w 8166764"/>
                        <a:gd name="connsiteY5" fmla="*/ 1465296 h 2966825"/>
                        <a:gd name="connsiteX6" fmla="*/ 8165930 w 8166764"/>
                        <a:gd name="connsiteY6" fmla="*/ 7337 h 2966825"/>
                        <a:gd name="connsiteX0" fmla="*/ 8168119 w 8168953"/>
                        <a:gd name="connsiteY0" fmla="*/ 7337 h 2966682"/>
                        <a:gd name="connsiteX1" fmla="*/ 8168953 w 8168953"/>
                        <a:gd name="connsiteY1" fmla="*/ 1636654 h 2966682"/>
                        <a:gd name="connsiteX2" fmla="*/ 4129554 w 8168953"/>
                        <a:gd name="connsiteY2" fmla="*/ 2965904 h 2966682"/>
                        <a:gd name="connsiteX3" fmla="*/ 0 w 8168953"/>
                        <a:gd name="connsiteY3" fmla="*/ 1527651 h 2966682"/>
                        <a:gd name="connsiteX4" fmla="*/ 2721 w 8168953"/>
                        <a:gd name="connsiteY4" fmla="*/ 0 h 2966682"/>
                        <a:gd name="connsiteX5" fmla="*/ 4074472 w 8168953"/>
                        <a:gd name="connsiteY5" fmla="*/ 1465296 h 2966682"/>
                        <a:gd name="connsiteX6" fmla="*/ 8168119 w 8168953"/>
                        <a:gd name="connsiteY6" fmla="*/ 7337 h 2966682"/>
                        <a:gd name="connsiteX0" fmla="*/ 8168119 w 8168953"/>
                        <a:gd name="connsiteY0" fmla="*/ 7337 h 3100377"/>
                        <a:gd name="connsiteX1" fmla="*/ 8168953 w 8168953"/>
                        <a:gd name="connsiteY1" fmla="*/ 1636654 h 3100377"/>
                        <a:gd name="connsiteX2" fmla="*/ 4118520 w 8168953"/>
                        <a:gd name="connsiteY2" fmla="*/ 3099826 h 3100377"/>
                        <a:gd name="connsiteX3" fmla="*/ 0 w 8168953"/>
                        <a:gd name="connsiteY3" fmla="*/ 1527651 h 3100377"/>
                        <a:gd name="connsiteX4" fmla="*/ 2721 w 8168953"/>
                        <a:gd name="connsiteY4" fmla="*/ 0 h 3100377"/>
                        <a:gd name="connsiteX5" fmla="*/ 4074472 w 8168953"/>
                        <a:gd name="connsiteY5" fmla="*/ 1465296 h 3100377"/>
                        <a:gd name="connsiteX6" fmla="*/ 8168119 w 8168953"/>
                        <a:gd name="connsiteY6" fmla="*/ 7337 h 3100377"/>
                        <a:gd name="connsiteX0" fmla="*/ 8168119 w 8168953"/>
                        <a:gd name="connsiteY0" fmla="*/ 7337 h 3100429"/>
                        <a:gd name="connsiteX1" fmla="*/ 8168953 w 8168953"/>
                        <a:gd name="connsiteY1" fmla="*/ 1636654 h 3100429"/>
                        <a:gd name="connsiteX2" fmla="*/ 4118520 w 8168953"/>
                        <a:gd name="connsiteY2" fmla="*/ 3099826 h 3100429"/>
                        <a:gd name="connsiteX3" fmla="*/ 0 w 8168953"/>
                        <a:gd name="connsiteY3" fmla="*/ 1527651 h 3100429"/>
                        <a:gd name="connsiteX4" fmla="*/ 2721 w 8168953"/>
                        <a:gd name="connsiteY4" fmla="*/ 0 h 3100429"/>
                        <a:gd name="connsiteX5" fmla="*/ 4074472 w 8168953"/>
                        <a:gd name="connsiteY5" fmla="*/ 1465296 h 3100429"/>
                        <a:gd name="connsiteX6" fmla="*/ 8168119 w 8168953"/>
                        <a:gd name="connsiteY6" fmla="*/ 7337 h 3100429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72202 w 8166683"/>
                        <a:gd name="connsiteY5" fmla="*/ 1465296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72202 w 8166683"/>
                        <a:gd name="connsiteY5" fmla="*/ 1465296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61168 w 8166683"/>
                        <a:gd name="connsiteY5" fmla="*/ 1438511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61168 w 8166683"/>
                        <a:gd name="connsiteY5" fmla="*/ 1438511 h 3099826"/>
                        <a:gd name="connsiteX6" fmla="*/ 8165849 w 8166683"/>
                        <a:gd name="connsiteY6" fmla="*/ 7337 h 30998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8166683" h="3099826">
                          <a:moveTo>
                            <a:pt x="8165849" y="7337"/>
                          </a:moveTo>
                          <a:lnTo>
                            <a:pt x="8166683" y="1636654"/>
                          </a:lnTo>
                          <a:cubicBezTo>
                            <a:pt x="7917761" y="2728489"/>
                            <a:pt x="5475903" y="3100137"/>
                            <a:pt x="4116250" y="3099826"/>
                          </a:cubicBezTo>
                          <a:cubicBezTo>
                            <a:pt x="2756597" y="3099515"/>
                            <a:pt x="245424" y="2744647"/>
                            <a:pt x="8764" y="1634789"/>
                          </a:cubicBezTo>
                          <a:cubicBezTo>
                            <a:pt x="11928" y="1215900"/>
                            <a:pt x="-2713" y="418889"/>
                            <a:pt x="451" y="0"/>
                          </a:cubicBezTo>
                          <a:cubicBezTo>
                            <a:pt x="385485" y="953840"/>
                            <a:pt x="2700268" y="1437288"/>
                            <a:pt x="4061168" y="1438511"/>
                          </a:cubicBezTo>
                          <a:cubicBezTo>
                            <a:pt x="5422068" y="1439734"/>
                            <a:pt x="7793228" y="1089449"/>
                            <a:pt x="8165849" y="7337"/>
                          </a:cubicBez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B8C2C9"/>
                        </a:gs>
                        <a:gs pos="21000">
                          <a:schemeClr val="bg1"/>
                        </a:gs>
                        <a:gs pos="60000">
                          <a:srgbClr val="D6DCE0"/>
                        </a:gs>
                        <a:gs pos="100000">
                          <a:srgbClr val="B8C2C9"/>
                        </a:gs>
                      </a:gsLst>
                      <a:lin ang="0" scaled="0"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                   </a:t>
                      </a:r>
                    </a:p>
                  </p:txBody>
                </p:sp>
                <p:sp>
                  <p:nvSpPr>
                    <p:cNvPr id="377" name="Oval 376">
                      <a:extLst>
                        <a:ext uri="{FF2B5EF4-FFF2-40B4-BE49-F238E27FC236}">
                          <a16:creationId xmlns:a16="http://schemas.microsoft.com/office/drawing/2014/main" id="{88BA9F53-ACB5-4F4D-A791-57ABF475228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94729" y="2774731"/>
                      <a:ext cx="1480163" cy="579140"/>
                    </a:xfrm>
                    <a:prstGeom prst="ellipse">
                      <a:avLst/>
                    </a:prstGeom>
                    <a:solidFill>
                      <a:srgbClr val="B8C2C9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              </a:t>
                      </a:r>
                    </a:p>
                  </p:txBody>
                </p:sp>
                <p:grpSp>
                  <p:nvGrpSpPr>
                    <p:cNvPr id="378" name="Group 377">
                      <a:extLst>
                        <a:ext uri="{FF2B5EF4-FFF2-40B4-BE49-F238E27FC236}">
                          <a16:creationId xmlns:a16="http://schemas.microsoft.com/office/drawing/2014/main" id="{74F554DC-28DF-224F-A464-160B0548792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713663" y="2848339"/>
                      <a:ext cx="1042107" cy="425543"/>
                      <a:chOff x="7786941" y="2884917"/>
                      <a:chExt cx="897649" cy="353919"/>
                    </a:xfrm>
                  </p:grpSpPr>
                  <p:sp>
                    <p:nvSpPr>
                      <p:cNvPr id="379" name="Freeform 378">
                        <a:extLst>
                          <a:ext uri="{FF2B5EF4-FFF2-40B4-BE49-F238E27FC236}">
                            <a16:creationId xmlns:a16="http://schemas.microsoft.com/office/drawing/2014/main" id="{72594AE0-7A60-C845-A8D8-B29819FA30B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811770" y="2884917"/>
                        <a:ext cx="849158" cy="198115"/>
                      </a:xfrm>
                      <a:custGeom>
                        <a:avLst/>
                        <a:gdLst>
                          <a:gd name="connsiteX0" fmla="*/ 3725333 w 4588933"/>
                          <a:gd name="connsiteY0" fmla="*/ 0 h 1049866"/>
                          <a:gd name="connsiteX1" fmla="*/ 4588933 w 4588933"/>
                          <a:gd name="connsiteY1" fmla="*/ 270933 h 1049866"/>
                          <a:gd name="connsiteX2" fmla="*/ 3962400 w 4588933"/>
                          <a:gd name="connsiteY2" fmla="*/ 541866 h 1049866"/>
                          <a:gd name="connsiteX3" fmla="*/ 3742267 w 4588933"/>
                          <a:gd name="connsiteY3" fmla="*/ 457200 h 1049866"/>
                          <a:gd name="connsiteX4" fmla="*/ 2269067 w 4588933"/>
                          <a:gd name="connsiteY4" fmla="*/ 1049866 h 1049866"/>
                          <a:gd name="connsiteX5" fmla="*/ 880533 w 4588933"/>
                          <a:gd name="connsiteY5" fmla="*/ 457200 h 1049866"/>
                          <a:gd name="connsiteX6" fmla="*/ 592667 w 4588933"/>
                          <a:gd name="connsiteY6" fmla="*/ 541866 h 1049866"/>
                          <a:gd name="connsiteX7" fmla="*/ 0 w 4588933"/>
                          <a:gd name="connsiteY7" fmla="*/ 254000 h 1049866"/>
                          <a:gd name="connsiteX8" fmla="*/ 880533 w 4588933"/>
                          <a:gd name="connsiteY8" fmla="*/ 16933 h 1049866"/>
                          <a:gd name="connsiteX9" fmla="*/ 2302933 w 4588933"/>
                          <a:gd name="connsiteY9" fmla="*/ 626533 h 1049866"/>
                          <a:gd name="connsiteX10" fmla="*/ 3725333 w 4588933"/>
                          <a:gd name="connsiteY10" fmla="*/ 0 h 1049866"/>
                          <a:gd name="connsiteX0" fmla="*/ 3725333 w 4641485"/>
                          <a:gd name="connsiteY0" fmla="*/ 0 h 1049866"/>
                          <a:gd name="connsiteX1" fmla="*/ 4641485 w 4641485"/>
                          <a:gd name="connsiteY1" fmla="*/ 239402 h 1049866"/>
                          <a:gd name="connsiteX2" fmla="*/ 3962400 w 4641485"/>
                          <a:gd name="connsiteY2" fmla="*/ 541866 h 1049866"/>
                          <a:gd name="connsiteX3" fmla="*/ 3742267 w 4641485"/>
                          <a:gd name="connsiteY3" fmla="*/ 457200 h 1049866"/>
                          <a:gd name="connsiteX4" fmla="*/ 2269067 w 4641485"/>
                          <a:gd name="connsiteY4" fmla="*/ 1049866 h 1049866"/>
                          <a:gd name="connsiteX5" fmla="*/ 880533 w 4641485"/>
                          <a:gd name="connsiteY5" fmla="*/ 457200 h 1049866"/>
                          <a:gd name="connsiteX6" fmla="*/ 592667 w 4641485"/>
                          <a:gd name="connsiteY6" fmla="*/ 541866 h 1049866"/>
                          <a:gd name="connsiteX7" fmla="*/ 0 w 4641485"/>
                          <a:gd name="connsiteY7" fmla="*/ 254000 h 1049866"/>
                          <a:gd name="connsiteX8" fmla="*/ 880533 w 4641485"/>
                          <a:gd name="connsiteY8" fmla="*/ 16933 h 1049866"/>
                          <a:gd name="connsiteX9" fmla="*/ 2302933 w 4641485"/>
                          <a:gd name="connsiteY9" fmla="*/ 626533 h 1049866"/>
                          <a:gd name="connsiteX10" fmla="*/ 3725333 w 4641485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73798 w 4673016"/>
                          <a:gd name="connsiteY3" fmla="*/ 45720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84308 w 4673016"/>
                          <a:gd name="connsiteY3" fmla="*/ 404648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815839 w 4673016"/>
                          <a:gd name="connsiteY3" fmla="*/ 46771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4673016" h="1049866">
                            <a:moveTo>
                              <a:pt x="3756864" y="0"/>
                            </a:moveTo>
                            <a:lnTo>
                              <a:pt x="4673016" y="239402"/>
                            </a:lnTo>
                            <a:lnTo>
                              <a:pt x="3993931" y="541866"/>
                            </a:lnTo>
                            <a:lnTo>
                              <a:pt x="3815839" y="467710"/>
                            </a:lnTo>
                            <a:lnTo>
                              <a:pt x="2300598" y="1049866"/>
                            </a:lnTo>
                            <a:lnTo>
                              <a:pt x="912064" y="457200"/>
                            </a:lnTo>
                            <a:lnTo>
                              <a:pt x="624198" y="541866"/>
                            </a:lnTo>
                            <a:lnTo>
                              <a:pt x="0" y="275021"/>
                            </a:lnTo>
                            <a:lnTo>
                              <a:pt x="912064" y="16933"/>
                            </a:lnTo>
                            <a:lnTo>
                              <a:pt x="2323954" y="616023"/>
                            </a:lnTo>
                            <a:lnTo>
                              <a:pt x="3756864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80" name="Freeform 379">
                        <a:extLst>
                          <a:ext uri="{FF2B5EF4-FFF2-40B4-BE49-F238E27FC236}">
                            <a16:creationId xmlns:a16="http://schemas.microsoft.com/office/drawing/2014/main" id="{4FA4299B-F2DA-F34A-A35C-67A0A0DF143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67548" y="3054383"/>
                        <a:ext cx="317042" cy="170569"/>
                      </a:xfrm>
                      <a:custGeom>
                        <a:avLst/>
                        <a:gdLst>
                          <a:gd name="connsiteX0" fmla="*/ 21021 w 1744718"/>
                          <a:gd name="connsiteY0" fmla="*/ 0 h 903890"/>
                          <a:gd name="connsiteX1" fmla="*/ 1744718 w 1744718"/>
                          <a:gd name="connsiteY1" fmla="*/ 693683 h 903890"/>
                          <a:gd name="connsiteX2" fmla="*/ 1145628 w 1744718"/>
                          <a:gd name="connsiteY2" fmla="*/ 903890 h 903890"/>
                          <a:gd name="connsiteX3" fmla="*/ 0 w 1744718"/>
                          <a:gd name="connsiteY3" fmla="*/ 451945 h 903890"/>
                          <a:gd name="connsiteX4" fmla="*/ 21021 w 1744718"/>
                          <a:gd name="connsiteY4" fmla="*/ 0 h 90389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44718" h="903890">
                            <a:moveTo>
                              <a:pt x="21021" y="0"/>
                            </a:moveTo>
                            <a:lnTo>
                              <a:pt x="1744718" y="693683"/>
                            </a:lnTo>
                            <a:lnTo>
                              <a:pt x="1145628" y="903890"/>
                            </a:lnTo>
                            <a:lnTo>
                              <a:pt x="0" y="451945"/>
                            </a:lnTo>
                            <a:lnTo>
                              <a:pt x="21021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81" name="Freeform 380">
                        <a:extLst>
                          <a:ext uri="{FF2B5EF4-FFF2-40B4-BE49-F238E27FC236}">
                            <a16:creationId xmlns:a16="http://schemas.microsoft.com/office/drawing/2014/main" id="{A6E58216-D331-6F49-B622-5FB6B154015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86941" y="3054383"/>
                        <a:ext cx="311312" cy="168585"/>
                      </a:xfrm>
                      <a:custGeom>
                        <a:avLst/>
                        <a:gdLst>
                          <a:gd name="connsiteX0" fmla="*/ 1702676 w 1713187"/>
                          <a:gd name="connsiteY0" fmla="*/ 0 h 893380"/>
                          <a:gd name="connsiteX1" fmla="*/ 1713187 w 1713187"/>
                          <a:gd name="connsiteY1" fmla="*/ 472966 h 893380"/>
                          <a:gd name="connsiteX2" fmla="*/ 578069 w 1713187"/>
                          <a:gd name="connsiteY2" fmla="*/ 893380 h 893380"/>
                          <a:gd name="connsiteX3" fmla="*/ 0 w 1713187"/>
                          <a:gd name="connsiteY3" fmla="*/ 693683 h 893380"/>
                          <a:gd name="connsiteX4" fmla="*/ 1702676 w 1713187"/>
                          <a:gd name="connsiteY4" fmla="*/ 0 h 89338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13187" h="893380">
                            <a:moveTo>
                              <a:pt x="1702676" y="0"/>
                            </a:moveTo>
                            <a:lnTo>
                              <a:pt x="1713187" y="472966"/>
                            </a:lnTo>
                            <a:lnTo>
                              <a:pt x="578069" y="893380"/>
                            </a:lnTo>
                            <a:lnTo>
                              <a:pt x="0" y="693683"/>
                            </a:lnTo>
                            <a:lnTo>
                              <a:pt x="1702676" y="0"/>
                            </a:lnTo>
                            <a:close/>
                          </a:path>
                        </a:pathLst>
                      </a:custGeom>
                      <a:solidFill>
                        <a:srgbClr val="0000A8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82" name="Freeform 381">
                        <a:extLst>
                          <a:ext uri="{FF2B5EF4-FFF2-40B4-BE49-F238E27FC236}">
                            <a16:creationId xmlns:a16="http://schemas.microsoft.com/office/drawing/2014/main" id="{9626DFD5-72E2-114F-A0B8-4BD679EEBD9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895013" y="2971083"/>
                        <a:ext cx="676892" cy="267753"/>
                      </a:xfrm>
                      <a:custGeom>
                        <a:avLst/>
                        <a:gdLst>
                          <a:gd name="connsiteX0" fmla="*/ 599089 w 4162096"/>
                          <a:gd name="connsiteY0" fmla="*/ 273269 h 1618593"/>
                          <a:gd name="connsiteX1" fmla="*/ 882869 w 4162096"/>
                          <a:gd name="connsiteY1" fmla="*/ 199697 h 1618593"/>
                          <a:gd name="connsiteX2" fmla="*/ 2312276 w 4162096"/>
                          <a:gd name="connsiteY2" fmla="*/ 798786 h 1618593"/>
                          <a:gd name="connsiteX3" fmla="*/ 3794234 w 4162096"/>
                          <a:gd name="connsiteY3" fmla="*/ 199697 h 1618593"/>
                          <a:gd name="connsiteX4" fmla="*/ 4014951 w 4162096"/>
                          <a:gd name="connsiteY4" fmla="*/ 273269 h 1618593"/>
                          <a:gd name="connsiteX5" fmla="*/ 3058510 w 4162096"/>
                          <a:gd name="connsiteY5" fmla="*/ 641131 h 1618593"/>
                          <a:gd name="connsiteX6" fmla="*/ 3026979 w 4162096"/>
                          <a:gd name="connsiteY6" fmla="*/ 1114097 h 1618593"/>
                          <a:gd name="connsiteX7" fmla="*/ 4162096 w 4162096"/>
                          <a:gd name="connsiteY7" fmla="*/ 1545021 h 1618593"/>
                          <a:gd name="connsiteX8" fmla="*/ 3878317 w 4162096"/>
                          <a:gd name="connsiteY8" fmla="*/ 1608083 h 1618593"/>
                          <a:gd name="connsiteX9" fmla="*/ 2301765 w 4162096"/>
                          <a:gd name="connsiteY9" fmla="*/ 945931 h 1618593"/>
                          <a:gd name="connsiteX10" fmla="*/ 693682 w 4162096"/>
                          <a:gd name="connsiteY10" fmla="*/ 1618593 h 1618593"/>
                          <a:gd name="connsiteX11" fmla="*/ 430924 w 4162096"/>
                          <a:gd name="connsiteY11" fmla="*/ 1524000 h 1618593"/>
                          <a:gd name="connsiteX12" fmla="*/ 1576551 w 4162096"/>
                          <a:gd name="connsiteY12" fmla="*/ 1082566 h 1618593"/>
                          <a:gd name="connsiteX13" fmla="*/ 1545020 w 4162096"/>
                          <a:gd name="connsiteY13" fmla="*/ 609600 h 1618593"/>
                          <a:gd name="connsiteX14" fmla="*/ 0 w 4162096"/>
                          <a:gd name="connsiteY14" fmla="*/ 0 h 1618593"/>
                          <a:gd name="connsiteX15" fmla="*/ 872358 w 4162096"/>
                          <a:gd name="connsiteY15" fmla="*/ 210207 h 1618593"/>
                          <a:gd name="connsiteX16" fmla="*/ 872358 w 4162096"/>
                          <a:gd name="connsiteY16" fmla="*/ 210207 h 1618593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15" fmla="*/ 441434 w 3731172"/>
                          <a:gd name="connsiteY15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357351 w 3731172"/>
                          <a:gd name="connsiteY14" fmla="*/ 115613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56137 w 3731172"/>
                          <a:gd name="connsiteY13" fmla="*/ 441434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903890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575034 w 3710151"/>
                          <a:gd name="connsiteY6" fmla="*/ 91440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06565 w 3710151"/>
                          <a:gd name="connsiteY6" fmla="*/ 92491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5151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09858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62012 w 3725019"/>
                          <a:gd name="connsiteY0" fmla="*/ 73572 h 1418896"/>
                          <a:gd name="connsiteX1" fmla="*/ 445792 w 3725019"/>
                          <a:gd name="connsiteY1" fmla="*/ 0 h 1418896"/>
                          <a:gd name="connsiteX2" fmla="*/ 1852896 w 3725019"/>
                          <a:gd name="connsiteY2" fmla="*/ 591655 h 1418896"/>
                          <a:gd name="connsiteX3" fmla="*/ 3357157 w 3725019"/>
                          <a:gd name="connsiteY3" fmla="*/ 0 h 1418896"/>
                          <a:gd name="connsiteX4" fmla="*/ 3577874 w 3725019"/>
                          <a:gd name="connsiteY4" fmla="*/ 73572 h 1418896"/>
                          <a:gd name="connsiteX5" fmla="*/ 2632585 w 3725019"/>
                          <a:gd name="connsiteY5" fmla="*/ 448868 h 1418896"/>
                          <a:gd name="connsiteX6" fmla="*/ 2625150 w 3725019"/>
                          <a:gd name="connsiteY6" fmla="*/ 902607 h 1418896"/>
                          <a:gd name="connsiteX7" fmla="*/ 3725019 w 3725019"/>
                          <a:gd name="connsiteY7" fmla="*/ 1345324 h 1418896"/>
                          <a:gd name="connsiteX8" fmla="*/ 3441240 w 3725019"/>
                          <a:gd name="connsiteY8" fmla="*/ 1408386 h 1418896"/>
                          <a:gd name="connsiteX9" fmla="*/ 1864688 w 3725019"/>
                          <a:gd name="connsiteY9" fmla="*/ 746234 h 1418896"/>
                          <a:gd name="connsiteX10" fmla="*/ 256605 w 3725019"/>
                          <a:gd name="connsiteY10" fmla="*/ 1418896 h 1418896"/>
                          <a:gd name="connsiteX11" fmla="*/ 0 w 3725019"/>
                          <a:gd name="connsiteY11" fmla="*/ 1331097 h 1418896"/>
                          <a:gd name="connsiteX12" fmla="*/ 1113454 w 3725019"/>
                          <a:gd name="connsiteY12" fmla="*/ 903890 h 1418896"/>
                          <a:gd name="connsiteX13" fmla="*/ 1102302 w 3725019"/>
                          <a:gd name="connsiteY13" fmla="*/ 451945 h 1418896"/>
                          <a:gd name="connsiteX14" fmla="*/ 183032 w 3725019"/>
                          <a:gd name="connsiteY14" fmla="*/ 84081 h 1418896"/>
                          <a:gd name="connsiteX15" fmla="*/ 162012 w 3725019"/>
                          <a:gd name="connsiteY15" fmla="*/ 73572 h 141889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</a:cxnLst>
                        <a:rect l="l" t="t" r="r" b="b"/>
                        <a:pathLst>
                          <a:path w="3725019" h="1418896">
                            <a:moveTo>
                              <a:pt x="162012" y="73572"/>
                            </a:moveTo>
                            <a:lnTo>
                              <a:pt x="445792" y="0"/>
                            </a:lnTo>
                            <a:lnTo>
                              <a:pt x="1852896" y="591655"/>
                            </a:lnTo>
                            <a:lnTo>
                              <a:pt x="3357157" y="0"/>
                            </a:lnTo>
                            <a:lnTo>
                              <a:pt x="3577874" y="73572"/>
                            </a:lnTo>
                            <a:lnTo>
                              <a:pt x="2632585" y="448868"/>
                            </a:lnTo>
                            <a:lnTo>
                              <a:pt x="2625150" y="902607"/>
                            </a:lnTo>
                            <a:lnTo>
                              <a:pt x="3725019" y="1345324"/>
                            </a:lnTo>
                            <a:lnTo>
                              <a:pt x="3441240" y="1408386"/>
                            </a:lnTo>
                            <a:lnTo>
                              <a:pt x="1864688" y="746234"/>
                            </a:lnTo>
                            <a:lnTo>
                              <a:pt x="256605" y="1418896"/>
                            </a:lnTo>
                            <a:lnTo>
                              <a:pt x="0" y="1331097"/>
                            </a:lnTo>
                            <a:lnTo>
                              <a:pt x="1113454" y="903890"/>
                            </a:lnTo>
                            <a:cubicBezTo>
                              <a:pt x="1113454" y="760249"/>
                              <a:pt x="1102302" y="595586"/>
                              <a:pt x="1102302" y="451945"/>
                            </a:cubicBezTo>
                            <a:lnTo>
                              <a:pt x="183032" y="84081"/>
                            </a:lnTo>
                            <a:cubicBezTo>
                              <a:pt x="26317" y="21019"/>
                              <a:pt x="169019" y="77075"/>
                              <a:pt x="162012" y="73572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grpSp>
                <p:nvGrpSpPr>
                  <p:cNvPr id="342" name="Group 341">
                    <a:extLst>
                      <a:ext uri="{FF2B5EF4-FFF2-40B4-BE49-F238E27FC236}">
                        <a16:creationId xmlns:a16="http://schemas.microsoft.com/office/drawing/2014/main" id="{B9430BBF-9321-844F-9CE1-039B47BD0253}"/>
                      </a:ext>
                    </a:extLst>
                  </p:cNvPr>
                  <p:cNvGrpSpPr/>
                  <p:nvPr/>
                </p:nvGrpSpPr>
                <p:grpSpPr>
                  <a:xfrm>
                    <a:off x="9849365" y="5339037"/>
                    <a:ext cx="309740" cy="190838"/>
                    <a:chOff x="3668110" y="2448910"/>
                    <a:chExt cx="3794234" cy="2165130"/>
                  </a:xfrm>
                </p:grpSpPr>
                <p:sp>
                  <p:nvSpPr>
                    <p:cNvPr id="369" name="Rectangle 368">
                      <a:extLst>
                        <a:ext uri="{FF2B5EF4-FFF2-40B4-BE49-F238E27FC236}">
                          <a16:creationId xmlns:a16="http://schemas.microsoft.com/office/drawing/2014/main" id="{951B767B-8333-B34A-8B69-D8158A31954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68110" y="3741409"/>
                      <a:ext cx="3780587" cy="872631"/>
                    </a:xfrm>
                    <a:prstGeom prst="rect">
                      <a:avLst/>
                    </a:prstGeom>
                    <a:gradFill>
                      <a:gsLst>
                        <a:gs pos="0">
                          <a:srgbClr val="B8C2C9"/>
                        </a:gs>
                        <a:gs pos="21000">
                          <a:schemeClr val="bg1"/>
                        </a:gs>
                        <a:gs pos="60000">
                          <a:srgbClr val="D6DCE0"/>
                        </a:gs>
                        <a:gs pos="100000">
                          <a:srgbClr val="B8C2C9"/>
                        </a:gs>
                      </a:gsLst>
                      <a:lin ang="0" scaled="0"/>
                    </a:gradFill>
                    <a:ln w="63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70" name="Freeform 369">
                      <a:extLst>
                        <a:ext uri="{FF2B5EF4-FFF2-40B4-BE49-F238E27FC236}">
                          <a16:creationId xmlns:a16="http://schemas.microsoft.com/office/drawing/2014/main" id="{0C9066F3-3787-0B4C-83A4-31753A094B5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78620" y="2448910"/>
                      <a:ext cx="3783724" cy="1324303"/>
                    </a:xfrm>
                    <a:custGeom>
                      <a:avLst/>
                      <a:gdLst>
                        <a:gd name="connsiteX0" fmla="*/ 0 w 3783724"/>
                        <a:gd name="connsiteY0" fmla="*/ 1313793 h 1324303"/>
                        <a:gd name="connsiteX1" fmla="*/ 0 w 3783724"/>
                        <a:gd name="connsiteY1" fmla="*/ 1313793 h 1324303"/>
                        <a:gd name="connsiteX2" fmla="*/ 252248 w 3783724"/>
                        <a:gd name="connsiteY2" fmla="*/ 0 h 1324303"/>
                        <a:gd name="connsiteX3" fmla="*/ 3415862 w 3783724"/>
                        <a:gd name="connsiteY3" fmla="*/ 21020 h 1324303"/>
                        <a:gd name="connsiteX4" fmla="*/ 3783724 w 3783724"/>
                        <a:gd name="connsiteY4" fmla="*/ 1324303 h 1324303"/>
                        <a:gd name="connsiteX5" fmla="*/ 0 w 3783724"/>
                        <a:gd name="connsiteY5" fmla="*/ 1313793 h 132430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3783724" h="1324303">
                          <a:moveTo>
                            <a:pt x="0" y="1313793"/>
                          </a:moveTo>
                          <a:lnTo>
                            <a:pt x="0" y="1313793"/>
                          </a:lnTo>
                          <a:lnTo>
                            <a:pt x="252248" y="0"/>
                          </a:lnTo>
                          <a:lnTo>
                            <a:pt x="3415862" y="21020"/>
                          </a:lnTo>
                          <a:lnTo>
                            <a:pt x="3783724" y="1324303"/>
                          </a:lnTo>
                          <a:lnTo>
                            <a:pt x="0" y="1313793"/>
                          </a:lnTo>
                          <a:close/>
                        </a:path>
                      </a:pathLst>
                    </a:custGeom>
                    <a:solidFill>
                      <a:srgbClr val="B8C2C9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grpSp>
                  <p:nvGrpSpPr>
                    <p:cNvPr id="371" name="Group 370">
                      <a:extLst>
                        <a:ext uri="{FF2B5EF4-FFF2-40B4-BE49-F238E27FC236}">
                          <a16:creationId xmlns:a16="http://schemas.microsoft.com/office/drawing/2014/main" id="{CD0C4637-654F-8740-BD69-FDAEF1278BC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941378" y="2603243"/>
                      <a:ext cx="3202061" cy="1066110"/>
                      <a:chOff x="7939341" y="3037317"/>
                      <a:chExt cx="897649" cy="353919"/>
                    </a:xfrm>
                  </p:grpSpPr>
                  <p:sp>
                    <p:nvSpPr>
                      <p:cNvPr id="372" name="Freeform 371">
                        <a:extLst>
                          <a:ext uri="{FF2B5EF4-FFF2-40B4-BE49-F238E27FC236}">
                            <a16:creationId xmlns:a16="http://schemas.microsoft.com/office/drawing/2014/main" id="{E0173DB3-AEBE-4742-A04E-3685B3576DF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964170" y="3037317"/>
                        <a:ext cx="849158" cy="198115"/>
                      </a:xfrm>
                      <a:custGeom>
                        <a:avLst/>
                        <a:gdLst>
                          <a:gd name="connsiteX0" fmla="*/ 3725333 w 4588933"/>
                          <a:gd name="connsiteY0" fmla="*/ 0 h 1049866"/>
                          <a:gd name="connsiteX1" fmla="*/ 4588933 w 4588933"/>
                          <a:gd name="connsiteY1" fmla="*/ 270933 h 1049866"/>
                          <a:gd name="connsiteX2" fmla="*/ 3962400 w 4588933"/>
                          <a:gd name="connsiteY2" fmla="*/ 541866 h 1049866"/>
                          <a:gd name="connsiteX3" fmla="*/ 3742267 w 4588933"/>
                          <a:gd name="connsiteY3" fmla="*/ 457200 h 1049866"/>
                          <a:gd name="connsiteX4" fmla="*/ 2269067 w 4588933"/>
                          <a:gd name="connsiteY4" fmla="*/ 1049866 h 1049866"/>
                          <a:gd name="connsiteX5" fmla="*/ 880533 w 4588933"/>
                          <a:gd name="connsiteY5" fmla="*/ 457200 h 1049866"/>
                          <a:gd name="connsiteX6" fmla="*/ 592667 w 4588933"/>
                          <a:gd name="connsiteY6" fmla="*/ 541866 h 1049866"/>
                          <a:gd name="connsiteX7" fmla="*/ 0 w 4588933"/>
                          <a:gd name="connsiteY7" fmla="*/ 254000 h 1049866"/>
                          <a:gd name="connsiteX8" fmla="*/ 880533 w 4588933"/>
                          <a:gd name="connsiteY8" fmla="*/ 16933 h 1049866"/>
                          <a:gd name="connsiteX9" fmla="*/ 2302933 w 4588933"/>
                          <a:gd name="connsiteY9" fmla="*/ 626533 h 1049866"/>
                          <a:gd name="connsiteX10" fmla="*/ 3725333 w 4588933"/>
                          <a:gd name="connsiteY10" fmla="*/ 0 h 1049866"/>
                          <a:gd name="connsiteX0" fmla="*/ 3725333 w 4641485"/>
                          <a:gd name="connsiteY0" fmla="*/ 0 h 1049866"/>
                          <a:gd name="connsiteX1" fmla="*/ 4641485 w 4641485"/>
                          <a:gd name="connsiteY1" fmla="*/ 239402 h 1049866"/>
                          <a:gd name="connsiteX2" fmla="*/ 3962400 w 4641485"/>
                          <a:gd name="connsiteY2" fmla="*/ 541866 h 1049866"/>
                          <a:gd name="connsiteX3" fmla="*/ 3742267 w 4641485"/>
                          <a:gd name="connsiteY3" fmla="*/ 457200 h 1049866"/>
                          <a:gd name="connsiteX4" fmla="*/ 2269067 w 4641485"/>
                          <a:gd name="connsiteY4" fmla="*/ 1049866 h 1049866"/>
                          <a:gd name="connsiteX5" fmla="*/ 880533 w 4641485"/>
                          <a:gd name="connsiteY5" fmla="*/ 457200 h 1049866"/>
                          <a:gd name="connsiteX6" fmla="*/ 592667 w 4641485"/>
                          <a:gd name="connsiteY6" fmla="*/ 541866 h 1049866"/>
                          <a:gd name="connsiteX7" fmla="*/ 0 w 4641485"/>
                          <a:gd name="connsiteY7" fmla="*/ 254000 h 1049866"/>
                          <a:gd name="connsiteX8" fmla="*/ 880533 w 4641485"/>
                          <a:gd name="connsiteY8" fmla="*/ 16933 h 1049866"/>
                          <a:gd name="connsiteX9" fmla="*/ 2302933 w 4641485"/>
                          <a:gd name="connsiteY9" fmla="*/ 626533 h 1049866"/>
                          <a:gd name="connsiteX10" fmla="*/ 3725333 w 4641485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73798 w 4673016"/>
                          <a:gd name="connsiteY3" fmla="*/ 45720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84308 w 4673016"/>
                          <a:gd name="connsiteY3" fmla="*/ 404648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815839 w 4673016"/>
                          <a:gd name="connsiteY3" fmla="*/ 46771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4673016" h="1049866">
                            <a:moveTo>
                              <a:pt x="3756864" y="0"/>
                            </a:moveTo>
                            <a:lnTo>
                              <a:pt x="4673016" y="239402"/>
                            </a:lnTo>
                            <a:lnTo>
                              <a:pt x="3993931" y="541866"/>
                            </a:lnTo>
                            <a:lnTo>
                              <a:pt x="3815839" y="467710"/>
                            </a:lnTo>
                            <a:lnTo>
                              <a:pt x="2300598" y="1049866"/>
                            </a:lnTo>
                            <a:lnTo>
                              <a:pt x="912064" y="457200"/>
                            </a:lnTo>
                            <a:lnTo>
                              <a:pt x="624198" y="541866"/>
                            </a:lnTo>
                            <a:lnTo>
                              <a:pt x="0" y="275021"/>
                            </a:lnTo>
                            <a:lnTo>
                              <a:pt x="912064" y="16933"/>
                            </a:lnTo>
                            <a:lnTo>
                              <a:pt x="2323954" y="616023"/>
                            </a:lnTo>
                            <a:lnTo>
                              <a:pt x="3756864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73" name="Freeform 372">
                        <a:extLst>
                          <a:ext uri="{FF2B5EF4-FFF2-40B4-BE49-F238E27FC236}">
                            <a16:creationId xmlns:a16="http://schemas.microsoft.com/office/drawing/2014/main" id="{0411BF37-1E6A-834C-A821-0B908FC5FCB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519948" y="3206783"/>
                        <a:ext cx="317042" cy="170569"/>
                      </a:xfrm>
                      <a:custGeom>
                        <a:avLst/>
                        <a:gdLst>
                          <a:gd name="connsiteX0" fmla="*/ 21021 w 1744718"/>
                          <a:gd name="connsiteY0" fmla="*/ 0 h 903890"/>
                          <a:gd name="connsiteX1" fmla="*/ 1744718 w 1744718"/>
                          <a:gd name="connsiteY1" fmla="*/ 693683 h 903890"/>
                          <a:gd name="connsiteX2" fmla="*/ 1145628 w 1744718"/>
                          <a:gd name="connsiteY2" fmla="*/ 903890 h 903890"/>
                          <a:gd name="connsiteX3" fmla="*/ 0 w 1744718"/>
                          <a:gd name="connsiteY3" fmla="*/ 451945 h 903890"/>
                          <a:gd name="connsiteX4" fmla="*/ 21021 w 1744718"/>
                          <a:gd name="connsiteY4" fmla="*/ 0 h 90389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44718" h="903890">
                            <a:moveTo>
                              <a:pt x="21021" y="0"/>
                            </a:moveTo>
                            <a:lnTo>
                              <a:pt x="1744718" y="693683"/>
                            </a:lnTo>
                            <a:lnTo>
                              <a:pt x="1145628" y="903890"/>
                            </a:lnTo>
                            <a:lnTo>
                              <a:pt x="0" y="451945"/>
                            </a:lnTo>
                            <a:lnTo>
                              <a:pt x="21021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74" name="Freeform 373">
                        <a:extLst>
                          <a:ext uri="{FF2B5EF4-FFF2-40B4-BE49-F238E27FC236}">
                            <a16:creationId xmlns:a16="http://schemas.microsoft.com/office/drawing/2014/main" id="{AC0E178D-68FA-C544-B9B1-615C111DD71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939341" y="3206783"/>
                        <a:ext cx="311312" cy="168585"/>
                      </a:xfrm>
                      <a:custGeom>
                        <a:avLst/>
                        <a:gdLst>
                          <a:gd name="connsiteX0" fmla="*/ 1702676 w 1713187"/>
                          <a:gd name="connsiteY0" fmla="*/ 0 h 893380"/>
                          <a:gd name="connsiteX1" fmla="*/ 1713187 w 1713187"/>
                          <a:gd name="connsiteY1" fmla="*/ 472966 h 893380"/>
                          <a:gd name="connsiteX2" fmla="*/ 578069 w 1713187"/>
                          <a:gd name="connsiteY2" fmla="*/ 893380 h 893380"/>
                          <a:gd name="connsiteX3" fmla="*/ 0 w 1713187"/>
                          <a:gd name="connsiteY3" fmla="*/ 693683 h 893380"/>
                          <a:gd name="connsiteX4" fmla="*/ 1702676 w 1713187"/>
                          <a:gd name="connsiteY4" fmla="*/ 0 h 89338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13187" h="893380">
                            <a:moveTo>
                              <a:pt x="1702676" y="0"/>
                            </a:moveTo>
                            <a:lnTo>
                              <a:pt x="1713187" y="472966"/>
                            </a:lnTo>
                            <a:lnTo>
                              <a:pt x="578069" y="893380"/>
                            </a:lnTo>
                            <a:lnTo>
                              <a:pt x="0" y="693683"/>
                            </a:lnTo>
                            <a:lnTo>
                              <a:pt x="1702676" y="0"/>
                            </a:lnTo>
                            <a:close/>
                          </a:path>
                        </a:pathLst>
                      </a:custGeom>
                      <a:solidFill>
                        <a:srgbClr val="0000A8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75" name="Freeform 374">
                        <a:extLst>
                          <a:ext uri="{FF2B5EF4-FFF2-40B4-BE49-F238E27FC236}">
                            <a16:creationId xmlns:a16="http://schemas.microsoft.com/office/drawing/2014/main" id="{CB21FAC1-C520-C147-AFD1-9F6A37C7686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047413" y="3123483"/>
                        <a:ext cx="676892" cy="267753"/>
                      </a:xfrm>
                      <a:custGeom>
                        <a:avLst/>
                        <a:gdLst>
                          <a:gd name="connsiteX0" fmla="*/ 599089 w 4162096"/>
                          <a:gd name="connsiteY0" fmla="*/ 273269 h 1618593"/>
                          <a:gd name="connsiteX1" fmla="*/ 882869 w 4162096"/>
                          <a:gd name="connsiteY1" fmla="*/ 199697 h 1618593"/>
                          <a:gd name="connsiteX2" fmla="*/ 2312276 w 4162096"/>
                          <a:gd name="connsiteY2" fmla="*/ 798786 h 1618593"/>
                          <a:gd name="connsiteX3" fmla="*/ 3794234 w 4162096"/>
                          <a:gd name="connsiteY3" fmla="*/ 199697 h 1618593"/>
                          <a:gd name="connsiteX4" fmla="*/ 4014951 w 4162096"/>
                          <a:gd name="connsiteY4" fmla="*/ 273269 h 1618593"/>
                          <a:gd name="connsiteX5" fmla="*/ 3058510 w 4162096"/>
                          <a:gd name="connsiteY5" fmla="*/ 641131 h 1618593"/>
                          <a:gd name="connsiteX6" fmla="*/ 3026979 w 4162096"/>
                          <a:gd name="connsiteY6" fmla="*/ 1114097 h 1618593"/>
                          <a:gd name="connsiteX7" fmla="*/ 4162096 w 4162096"/>
                          <a:gd name="connsiteY7" fmla="*/ 1545021 h 1618593"/>
                          <a:gd name="connsiteX8" fmla="*/ 3878317 w 4162096"/>
                          <a:gd name="connsiteY8" fmla="*/ 1608083 h 1618593"/>
                          <a:gd name="connsiteX9" fmla="*/ 2301765 w 4162096"/>
                          <a:gd name="connsiteY9" fmla="*/ 945931 h 1618593"/>
                          <a:gd name="connsiteX10" fmla="*/ 693682 w 4162096"/>
                          <a:gd name="connsiteY10" fmla="*/ 1618593 h 1618593"/>
                          <a:gd name="connsiteX11" fmla="*/ 430924 w 4162096"/>
                          <a:gd name="connsiteY11" fmla="*/ 1524000 h 1618593"/>
                          <a:gd name="connsiteX12" fmla="*/ 1576551 w 4162096"/>
                          <a:gd name="connsiteY12" fmla="*/ 1082566 h 1618593"/>
                          <a:gd name="connsiteX13" fmla="*/ 1545020 w 4162096"/>
                          <a:gd name="connsiteY13" fmla="*/ 609600 h 1618593"/>
                          <a:gd name="connsiteX14" fmla="*/ 0 w 4162096"/>
                          <a:gd name="connsiteY14" fmla="*/ 0 h 1618593"/>
                          <a:gd name="connsiteX15" fmla="*/ 872358 w 4162096"/>
                          <a:gd name="connsiteY15" fmla="*/ 210207 h 1618593"/>
                          <a:gd name="connsiteX16" fmla="*/ 872358 w 4162096"/>
                          <a:gd name="connsiteY16" fmla="*/ 210207 h 1618593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15" fmla="*/ 441434 w 3731172"/>
                          <a:gd name="connsiteY15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357351 w 3731172"/>
                          <a:gd name="connsiteY14" fmla="*/ 115613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56137 w 3731172"/>
                          <a:gd name="connsiteY13" fmla="*/ 441434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903890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575034 w 3710151"/>
                          <a:gd name="connsiteY6" fmla="*/ 91440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06565 w 3710151"/>
                          <a:gd name="connsiteY6" fmla="*/ 92491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5151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09858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62012 w 3725019"/>
                          <a:gd name="connsiteY0" fmla="*/ 73572 h 1418896"/>
                          <a:gd name="connsiteX1" fmla="*/ 445792 w 3725019"/>
                          <a:gd name="connsiteY1" fmla="*/ 0 h 1418896"/>
                          <a:gd name="connsiteX2" fmla="*/ 1852896 w 3725019"/>
                          <a:gd name="connsiteY2" fmla="*/ 591655 h 1418896"/>
                          <a:gd name="connsiteX3" fmla="*/ 3357157 w 3725019"/>
                          <a:gd name="connsiteY3" fmla="*/ 0 h 1418896"/>
                          <a:gd name="connsiteX4" fmla="*/ 3577874 w 3725019"/>
                          <a:gd name="connsiteY4" fmla="*/ 73572 h 1418896"/>
                          <a:gd name="connsiteX5" fmla="*/ 2632585 w 3725019"/>
                          <a:gd name="connsiteY5" fmla="*/ 448868 h 1418896"/>
                          <a:gd name="connsiteX6" fmla="*/ 2625150 w 3725019"/>
                          <a:gd name="connsiteY6" fmla="*/ 902607 h 1418896"/>
                          <a:gd name="connsiteX7" fmla="*/ 3725019 w 3725019"/>
                          <a:gd name="connsiteY7" fmla="*/ 1345324 h 1418896"/>
                          <a:gd name="connsiteX8" fmla="*/ 3441240 w 3725019"/>
                          <a:gd name="connsiteY8" fmla="*/ 1408386 h 1418896"/>
                          <a:gd name="connsiteX9" fmla="*/ 1864688 w 3725019"/>
                          <a:gd name="connsiteY9" fmla="*/ 746234 h 1418896"/>
                          <a:gd name="connsiteX10" fmla="*/ 256605 w 3725019"/>
                          <a:gd name="connsiteY10" fmla="*/ 1418896 h 1418896"/>
                          <a:gd name="connsiteX11" fmla="*/ 0 w 3725019"/>
                          <a:gd name="connsiteY11" fmla="*/ 1331097 h 1418896"/>
                          <a:gd name="connsiteX12" fmla="*/ 1113454 w 3725019"/>
                          <a:gd name="connsiteY12" fmla="*/ 903890 h 1418896"/>
                          <a:gd name="connsiteX13" fmla="*/ 1102302 w 3725019"/>
                          <a:gd name="connsiteY13" fmla="*/ 451945 h 1418896"/>
                          <a:gd name="connsiteX14" fmla="*/ 183032 w 3725019"/>
                          <a:gd name="connsiteY14" fmla="*/ 84081 h 1418896"/>
                          <a:gd name="connsiteX15" fmla="*/ 162012 w 3725019"/>
                          <a:gd name="connsiteY15" fmla="*/ 73572 h 141889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</a:cxnLst>
                        <a:rect l="l" t="t" r="r" b="b"/>
                        <a:pathLst>
                          <a:path w="3725019" h="1418896">
                            <a:moveTo>
                              <a:pt x="162012" y="73572"/>
                            </a:moveTo>
                            <a:lnTo>
                              <a:pt x="445792" y="0"/>
                            </a:lnTo>
                            <a:lnTo>
                              <a:pt x="1852896" y="591655"/>
                            </a:lnTo>
                            <a:lnTo>
                              <a:pt x="3357157" y="0"/>
                            </a:lnTo>
                            <a:lnTo>
                              <a:pt x="3577874" y="73572"/>
                            </a:lnTo>
                            <a:lnTo>
                              <a:pt x="2632585" y="448868"/>
                            </a:lnTo>
                            <a:lnTo>
                              <a:pt x="2625150" y="902607"/>
                            </a:lnTo>
                            <a:lnTo>
                              <a:pt x="3725019" y="1345324"/>
                            </a:lnTo>
                            <a:lnTo>
                              <a:pt x="3441240" y="1408386"/>
                            </a:lnTo>
                            <a:lnTo>
                              <a:pt x="1864688" y="746234"/>
                            </a:lnTo>
                            <a:lnTo>
                              <a:pt x="256605" y="1418896"/>
                            </a:lnTo>
                            <a:lnTo>
                              <a:pt x="0" y="1331097"/>
                            </a:lnTo>
                            <a:lnTo>
                              <a:pt x="1113454" y="903890"/>
                            </a:lnTo>
                            <a:cubicBezTo>
                              <a:pt x="1113454" y="760249"/>
                              <a:pt x="1102302" y="595586"/>
                              <a:pt x="1102302" y="451945"/>
                            </a:cubicBezTo>
                            <a:lnTo>
                              <a:pt x="183032" y="84081"/>
                            </a:lnTo>
                            <a:cubicBezTo>
                              <a:pt x="26317" y="21019"/>
                              <a:pt x="169019" y="77075"/>
                              <a:pt x="162012" y="73572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grpSp>
                <p:nvGrpSpPr>
                  <p:cNvPr id="343" name="Group 342">
                    <a:extLst>
                      <a:ext uri="{FF2B5EF4-FFF2-40B4-BE49-F238E27FC236}">
                        <a16:creationId xmlns:a16="http://schemas.microsoft.com/office/drawing/2014/main" id="{C103714A-65F1-1E46-B30F-47B3BE45402E}"/>
                      </a:ext>
                    </a:extLst>
                  </p:cNvPr>
                  <p:cNvGrpSpPr/>
                  <p:nvPr/>
                </p:nvGrpSpPr>
                <p:grpSpPr>
                  <a:xfrm>
                    <a:off x="8676619" y="4967420"/>
                    <a:ext cx="393760" cy="218578"/>
                    <a:chOff x="7493876" y="2774731"/>
                    <a:chExt cx="1481958" cy="894622"/>
                  </a:xfrm>
                </p:grpSpPr>
                <p:sp>
                  <p:nvSpPr>
                    <p:cNvPr id="362" name="Freeform 361">
                      <a:extLst>
                        <a:ext uri="{FF2B5EF4-FFF2-40B4-BE49-F238E27FC236}">
                          <a16:creationId xmlns:a16="http://schemas.microsoft.com/office/drawing/2014/main" id="{BDAFE7D8-A863-7940-9803-FBBC6BFC6B0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93876" y="3084399"/>
                      <a:ext cx="1481958" cy="584954"/>
                    </a:xfrm>
                    <a:custGeom>
                      <a:avLst/>
                      <a:gdLst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88524 w 8187558"/>
                        <a:gd name="connsiteY5" fmla="*/ 1597573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88524 w 8187558"/>
                        <a:gd name="connsiteY5" fmla="*/ 1597573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76538 w 8176538"/>
                        <a:gd name="connsiteY0" fmla="*/ 0 h 2638097"/>
                        <a:gd name="connsiteX1" fmla="*/ 8176538 w 8176538"/>
                        <a:gd name="connsiteY1" fmla="*/ 1271752 h 2638097"/>
                        <a:gd name="connsiteX2" fmla="*/ 4088015 w 8176538"/>
                        <a:gd name="connsiteY2" fmla="*/ 2638097 h 2638097"/>
                        <a:gd name="connsiteX3" fmla="*/ 0 w 8176538"/>
                        <a:gd name="connsiteY3" fmla="*/ 1269888 h 2638097"/>
                        <a:gd name="connsiteX4" fmla="*/ 20511 w 8176538"/>
                        <a:gd name="connsiteY4" fmla="*/ 147145 h 2638097"/>
                        <a:gd name="connsiteX5" fmla="*/ 4088015 w 8176538"/>
                        <a:gd name="connsiteY5" fmla="*/ 1566042 h 2638097"/>
                        <a:gd name="connsiteX6" fmla="*/ 8176538 w 8176538"/>
                        <a:gd name="connsiteY6" fmla="*/ 0 h 2638097"/>
                        <a:gd name="connsiteX0" fmla="*/ 8176538 w 8176538"/>
                        <a:gd name="connsiteY0" fmla="*/ 0 h 2772020"/>
                        <a:gd name="connsiteX1" fmla="*/ 8176538 w 8176538"/>
                        <a:gd name="connsiteY1" fmla="*/ 1271752 h 2772020"/>
                        <a:gd name="connsiteX2" fmla="*/ 4099034 w 8176538"/>
                        <a:gd name="connsiteY2" fmla="*/ 2772020 h 2772020"/>
                        <a:gd name="connsiteX3" fmla="*/ 0 w 8176538"/>
                        <a:gd name="connsiteY3" fmla="*/ 1269888 h 2772020"/>
                        <a:gd name="connsiteX4" fmla="*/ 20511 w 8176538"/>
                        <a:gd name="connsiteY4" fmla="*/ 147145 h 2772020"/>
                        <a:gd name="connsiteX5" fmla="*/ 4088015 w 8176538"/>
                        <a:gd name="connsiteY5" fmla="*/ 1566042 h 2772020"/>
                        <a:gd name="connsiteX6" fmla="*/ 8176538 w 8176538"/>
                        <a:gd name="connsiteY6" fmla="*/ 0 h 2772020"/>
                        <a:gd name="connsiteX0" fmla="*/ 8176538 w 8176538"/>
                        <a:gd name="connsiteY0" fmla="*/ 0 h 2772339"/>
                        <a:gd name="connsiteX1" fmla="*/ 8176538 w 8176538"/>
                        <a:gd name="connsiteY1" fmla="*/ 1378890 h 2772339"/>
                        <a:gd name="connsiteX2" fmla="*/ 4099034 w 8176538"/>
                        <a:gd name="connsiteY2" fmla="*/ 2772020 h 2772339"/>
                        <a:gd name="connsiteX3" fmla="*/ 0 w 8176538"/>
                        <a:gd name="connsiteY3" fmla="*/ 1269888 h 2772339"/>
                        <a:gd name="connsiteX4" fmla="*/ 20511 w 8176538"/>
                        <a:gd name="connsiteY4" fmla="*/ 147145 h 2772339"/>
                        <a:gd name="connsiteX5" fmla="*/ 4088015 w 8176538"/>
                        <a:gd name="connsiteY5" fmla="*/ 1566042 h 2772339"/>
                        <a:gd name="connsiteX6" fmla="*/ 8176538 w 8176538"/>
                        <a:gd name="connsiteY6" fmla="*/ 0 h 2772339"/>
                        <a:gd name="connsiteX0" fmla="*/ 8176538 w 8176538"/>
                        <a:gd name="connsiteY0" fmla="*/ 0 h 2825888"/>
                        <a:gd name="connsiteX1" fmla="*/ 8176538 w 8176538"/>
                        <a:gd name="connsiteY1" fmla="*/ 1378890 h 2825888"/>
                        <a:gd name="connsiteX2" fmla="*/ 4099034 w 8176538"/>
                        <a:gd name="connsiteY2" fmla="*/ 2825590 h 2825888"/>
                        <a:gd name="connsiteX3" fmla="*/ 0 w 8176538"/>
                        <a:gd name="connsiteY3" fmla="*/ 1269888 h 2825888"/>
                        <a:gd name="connsiteX4" fmla="*/ 20511 w 8176538"/>
                        <a:gd name="connsiteY4" fmla="*/ 147145 h 2825888"/>
                        <a:gd name="connsiteX5" fmla="*/ 4088015 w 8176538"/>
                        <a:gd name="connsiteY5" fmla="*/ 1566042 h 2825888"/>
                        <a:gd name="connsiteX6" fmla="*/ 8176538 w 8176538"/>
                        <a:gd name="connsiteY6" fmla="*/ 0 h 2825888"/>
                        <a:gd name="connsiteX0" fmla="*/ 8165518 w 8165518"/>
                        <a:gd name="connsiteY0" fmla="*/ 0 h 2825606"/>
                        <a:gd name="connsiteX1" fmla="*/ 8165518 w 8165518"/>
                        <a:gd name="connsiteY1" fmla="*/ 1378890 h 2825606"/>
                        <a:gd name="connsiteX2" fmla="*/ 4088014 w 8165518"/>
                        <a:gd name="connsiteY2" fmla="*/ 2825590 h 2825606"/>
                        <a:gd name="connsiteX3" fmla="*/ 0 w 8165518"/>
                        <a:gd name="connsiteY3" fmla="*/ 1403811 h 2825606"/>
                        <a:gd name="connsiteX4" fmla="*/ 9491 w 8165518"/>
                        <a:gd name="connsiteY4" fmla="*/ 147145 h 2825606"/>
                        <a:gd name="connsiteX5" fmla="*/ 4076995 w 8165518"/>
                        <a:gd name="connsiteY5" fmla="*/ 1566042 h 2825606"/>
                        <a:gd name="connsiteX6" fmla="*/ 8165518 w 8165518"/>
                        <a:gd name="connsiteY6" fmla="*/ 0 h 2825606"/>
                        <a:gd name="connsiteX0" fmla="*/ 8165518 w 8165518"/>
                        <a:gd name="connsiteY0" fmla="*/ 0 h 2879174"/>
                        <a:gd name="connsiteX1" fmla="*/ 8165518 w 8165518"/>
                        <a:gd name="connsiteY1" fmla="*/ 1378890 h 2879174"/>
                        <a:gd name="connsiteX2" fmla="*/ 4132092 w 8165518"/>
                        <a:gd name="connsiteY2" fmla="*/ 2879159 h 2879174"/>
                        <a:gd name="connsiteX3" fmla="*/ 0 w 8165518"/>
                        <a:gd name="connsiteY3" fmla="*/ 1403811 h 2879174"/>
                        <a:gd name="connsiteX4" fmla="*/ 9491 w 8165518"/>
                        <a:gd name="connsiteY4" fmla="*/ 147145 h 2879174"/>
                        <a:gd name="connsiteX5" fmla="*/ 4076995 w 8165518"/>
                        <a:gd name="connsiteY5" fmla="*/ 1566042 h 2879174"/>
                        <a:gd name="connsiteX6" fmla="*/ 8165518 w 8165518"/>
                        <a:gd name="connsiteY6" fmla="*/ 0 h 2879174"/>
                        <a:gd name="connsiteX0" fmla="*/ 8165518 w 8176537"/>
                        <a:gd name="connsiteY0" fmla="*/ 0 h 2879410"/>
                        <a:gd name="connsiteX1" fmla="*/ 8176537 w 8176537"/>
                        <a:gd name="connsiteY1" fmla="*/ 1499420 h 2879410"/>
                        <a:gd name="connsiteX2" fmla="*/ 4132092 w 8176537"/>
                        <a:gd name="connsiteY2" fmla="*/ 2879159 h 2879410"/>
                        <a:gd name="connsiteX3" fmla="*/ 0 w 8176537"/>
                        <a:gd name="connsiteY3" fmla="*/ 1403811 h 2879410"/>
                        <a:gd name="connsiteX4" fmla="*/ 9491 w 8176537"/>
                        <a:gd name="connsiteY4" fmla="*/ 147145 h 2879410"/>
                        <a:gd name="connsiteX5" fmla="*/ 4076995 w 8176537"/>
                        <a:gd name="connsiteY5" fmla="*/ 1566042 h 2879410"/>
                        <a:gd name="connsiteX6" fmla="*/ 8165518 w 8176537"/>
                        <a:gd name="connsiteY6" fmla="*/ 0 h 2879410"/>
                        <a:gd name="connsiteX0" fmla="*/ 8165518 w 8176537"/>
                        <a:gd name="connsiteY0" fmla="*/ 0 h 2879262"/>
                        <a:gd name="connsiteX1" fmla="*/ 8176537 w 8176537"/>
                        <a:gd name="connsiteY1" fmla="*/ 1499420 h 2879262"/>
                        <a:gd name="connsiteX2" fmla="*/ 4132092 w 8176537"/>
                        <a:gd name="connsiteY2" fmla="*/ 2879159 h 2879262"/>
                        <a:gd name="connsiteX3" fmla="*/ 0 w 8176537"/>
                        <a:gd name="connsiteY3" fmla="*/ 1403811 h 2879262"/>
                        <a:gd name="connsiteX4" fmla="*/ 9491 w 8176537"/>
                        <a:gd name="connsiteY4" fmla="*/ 147145 h 2879262"/>
                        <a:gd name="connsiteX5" fmla="*/ 4076995 w 8176537"/>
                        <a:gd name="connsiteY5" fmla="*/ 1566042 h 2879262"/>
                        <a:gd name="connsiteX6" fmla="*/ 8165518 w 8176537"/>
                        <a:gd name="connsiteY6" fmla="*/ 0 h 2879262"/>
                        <a:gd name="connsiteX0" fmla="*/ 8165518 w 8176537"/>
                        <a:gd name="connsiteY0" fmla="*/ 0 h 2879163"/>
                        <a:gd name="connsiteX1" fmla="*/ 8176537 w 8176537"/>
                        <a:gd name="connsiteY1" fmla="*/ 1499420 h 2879163"/>
                        <a:gd name="connsiteX2" fmla="*/ 4132092 w 8176537"/>
                        <a:gd name="connsiteY2" fmla="*/ 2879159 h 2879163"/>
                        <a:gd name="connsiteX3" fmla="*/ 0 w 8176537"/>
                        <a:gd name="connsiteY3" fmla="*/ 1510948 h 2879163"/>
                        <a:gd name="connsiteX4" fmla="*/ 9491 w 8176537"/>
                        <a:gd name="connsiteY4" fmla="*/ 147145 h 2879163"/>
                        <a:gd name="connsiteX5" fmla="*/ 4076995 w 8176537"/>
                        <a:gd name="connsiteY5" fmla="*/ 1566042 h 2879163"/>
                        <a:gd name="connsiteX6" fmla="*/ 8165518 w 8176537"/>
                        <a:gd name="connsiteY6" fmla="*/ 0 h 2879163"/>
                        <a:gd name="connsiteX0" fmla="*/ 8165518 w 8198577"/>
                        <a:gd name="connsiteY0" fmla="*/ 0 h 2879451"/>
                        <a:gd name="connsiteX1" fmla="*/ 8198577 w 8198577"/>
                        <a:gd name="connsiteY1" fmla="*/ 1606558 h 2879451"/>
                        <a:gd name="connsiteX2" fmla="*/ 4132092 w 8198577"/>
                        <a:gd name="connsiteY2" fmla="*/ 2879159 h 2879451"/>
                        <a:gd name="connsiteX3" fmla="*/ 0 w 8198577"/>
                        <a:gd name="connsiteY3" fmla="*/ 1510948 h 2879451"/>
                        <a:gd name="connsiteX4" fmla="*/ 9491 w 8198577"/>
                        <a:gd name="connsiteY4" fmla="*/ 147145 h 2879451"/>
                        <a:gd name="connsiteX5" fmla="*/ 4076995 w 8198577"/>
                        <a:gd name="connsiteY5" fmla="*/ 1566042 h 2879451"/>
                        <a:gd name="connsiteX6" fmla="*/ 8165518 w 8198577"/>
                        <a:gd name="connsiteY6" fmla="*/ 0 h 2879451"/>
                        <a:gd name="connsiteX0" fmla="*/ 8165518 w 8165518"/>
                        <a:gd name="connsiteY0" fmla="*/ 0 h 2880066"/>
                        <a:gd name="connsiteX1" fmla="*/ 8165518 w 8165518"/>
                        <a:gd name="connsiteY1" fmla="*/ 1673520 h 2880066"/>
                        <a:gd name="connsiteX2" fmla="*/ 4132092 w 8165518"/>
                        <a:gd name="connsiteY2" fmla="*/ 2879159 h 2880066"/>
                        <a:gd name="connsiteX3" fmla="*/ 0 w 8165518"/>
                        <a:gd name="connsiteY3" fmla="*/ 1510948 h 2880066"/>
                        <a:gd name="connsiteX4" fmla="*/ 9491 w 8165518"/>
                        <a:gd name="connsiteY4" fmla="*/ 147145 h 2880066"/>
                        <a:gd name="connsiteX5" fmla="*/ 4076995 w 8165518"/>
                        <a:gd name="connsiteY5" fmla="*/ 1566042 h 2880066"/>
                        <a:gd name="connsiteX6" fmla="*/ 8165518 w 8165518"/>
                        <a:gd name="connsiteY6" fmla="*/ 0 h 2880066"/>
                        <a:gd name="connsiteX0" fmla="*/ 8156794 w 8156794"/>
                        <a:gd name="connsiteY0" fmla="*/ 0 h 2879270"/>
                        <a:gd name="connsiteX1" fmla="*/ 8156794 w 8156794"/>
                        <a:gd name="connsiteY1" fmla="*/ 1673520 h 2879270"/>
                        <a:gd name="connsiteX2" fmla="*/ 4123368 w 8156794"/>
                        <a:gd name="connsiteY2" fmla="*/ 2879159 h 2879270"/>
                        <a:gd name="connsiteX3" fmla="*/ 2295 w 8156794"/>
                        <a:gd name="connsiteY3" fmla="*/ 1618086 h 2879270"/>
                        <a:gd name="connsiteX4" fmla="*/ 767 w 8156794"/>
                        <a:gd name="connsiteY4" fmla="*/ 147145 h 2879270"/>
                        <a:gd name="connsiteX5" fmla="*/ 4068271 w 8156794"/>
                        <a:gd name="connsiteY5" fmla="*/ 1566042 h 2879270"/>
                        <a:gd name="connsiteX6" fmla="*/ 8156794 w 8156794"/>
                        <a:gd name="connsiteY6" fmla="*/ 0 h 287927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20"/>
                        <a:gd name="connsiteX1" fmla="*/ 8156794 w 8156794"/>
                        <a:gd name="connsiteY1" fmla="*/ 1673520 h 2973020"/>
                        <a:gd name="connsiteX2" fmla="*/ 4134388 w 8156794"/>
                        <a:gd name="connsiteY2" fmla="*/ 2972904 h 2973020"/>
                        <a:gd name="connsiteX3" fmla="*/ 2295 w 8156794"/>
                        <a:gd name="connsiteY3" fmla="*/ 1618086 h 2973020"/>
                        <a:gd name="connsiteX4" fmla="*/ 767 w 8156794"/>
                        <a:gd name="connsiteY4" fmla="*/ 147145 h 2973020"/>
                        <a:gd name="connsiteX5" fmla="*/ 4068271 w 8156794"/>
                        <a:gd name="connsiteY5" fmla="*/ 1566042 h 2973020"/>
                        <a:gd name="connsiteX6" fmla="*/ 8156794 w 8156794"/>
                        <a:gd name="connsiteY6" fmla="*/ 0 h 2973020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141"/>
                        <a:gd name="connsiteX1" fmla="*/ 8156794 w 8156794"/>
                        <a:gd name="connsiteY1" fmla="*/ 1673520 h 2973141"/>
                        <a:gd name="connsiteX2" fmla="*/ 4134388 w 8156794"/>
                        <a:gd name="connsiteY2" fmla="*/ 2972904 h 2973141"/>
                        <a:gd name="connsiteX3" fmla="*/ 2295 w 8156794"/>
                        <a:gd name="connsiteY3" fmla="*/ 1618086 h 2973141"/>
                        <a:gd name="connsiteX4" fmla="*/ 767 w 8156794"/>
                        <a:gd name="connsiteY4" fmla="*/ 147145 h 2973141"/>
                        <a:gd name="connsiteX5" fmla="*/ 4068271 w 8156794"/>
                        <a:gd name="connsiteY5" fmla="*/ 1566042 h 2973141"/>
                        <a:gd name="connsiteX6" fmla="*/ 8156794 w 8156794"/>
                        <a:gd name="connsiteY6" fmla="*/ 0 h 2973141"/>
                        <a:gd name="connsiteX0" fmla="*/ 8156794 w 8156794"/>
                        <a:gd name="connsiteY0" fmla="*/ 0 h 3066827"/>
                        <a:gd name="connsiteX1" fmla="*/ 8156794 w 8156794"/>
                        <a:gd name="connsiteY1" fmla="*/ 1673520 h 3066827"/>
                        <a:gd name="connsiteX2" fmla="*/ 4123353 w 8156794"/>
                        <a:gd name="connsiteY2" fmla="*/ 3066650 h 3066827"/>
                        <a:gd name="connsiteX3" fmla="*/ 2295 w 8156794"/>
                        <a:gd name="connsiteY3" fmla="*/ 1618086 h 3066827"/>
                        <a:gd name="connsiteX4" fmla="*/ 767 w 8156794"/>
                        <a:gd name="connsiteY4" fmla="*/ 147145 h 3066827"/>
                        <a:gd name="connsiteX5" fmla="*/ 4068271 w 8156794"/>
                        <a:gd name="connsiteY5" fmla="*/ 1566042 h 3066827"/>
                        <a:gd name="connsiteX6" fmla="*/ 8156794 w 8156794"/>
                        <a:gd name="connsiteY6" fmla="*/ 0 h 3066827"/>
                        <a:gd name="connsiteX0" fmla="*/ 8123689 w 8156794"/>
                        <a:gd name="connsiteY0" fmla="*/ 0 h 2999866"/>
                        <a:gd name="connsiteX1" fmla="*/ 8156794 w 8156794"/>
                        <a:gd name="connsiteY1" fmla="*/ 1606559 h 2999866"/>
                        <a:gd name="connsiteX2" fmla="*/ 4123353 w 8156794"/>
                        <a:gd name="connsiteY2" fmla="*/ 2999689 h 2999866"/>
                        <a:gd name="connsiteX3" fmla="*/ 2295 w 8156794"/>
                        <a:gd name="connsiteY3" fmla="*/ 1551125 h 2999866"/>
                        <a:gd name="connsiteX4" fmla="*/ 767 w 8156794"/>
                        <a:gd name="connsiteY4" fmla="*/ 80184 h 2999866"/>
                        <a:gd name="connsiteX5" fmla="*/ 4068271 w 8156794"/>
                        <a:gd name="connsiteY5" fmla="*/ 1499081 h 2999866"/>
                        <a:gd name="connsiteX6" fmla="*/ 8123689 w 8156794"/>
                        <a:gd name="connsiteY6" fmla="*/ 0 h 2999866"/>
                        <a:gd name="connsiteX0" fmla="*/ 8167828 w 8167828"/>
                        <a:gd name="connsiteY0" fmla="*/ 0 h 3026651"/>
                        <a:gd name="connsiteX1" fmla="*/ 8156794 w 8167828"/>
                        <a:gd name="connsiteY1" fmla="*/ 1633344 h 3026651"/>
                        <a:gd name="connsiteX2" fmla="*/ 4123353 w 8167828"/>
                        <a:gd name="connsiteY2" fmla="*/ 3026474 h 3026651"/>
                        <a:gd name="connsiteX3" fmla="*/ 2295 w 8167828"/>
                        <a:gd name="connsiteY3" fmla="*/ 1577910 h 3026651"/>
                        <a:gd name="connsiteX4" fmla="*/ 767 w 8167828"/>
                        <a:gd name="connsiteY4" fmla="*/ 106969 h 3026651"/>
                        <a:gd name="connsiteX5" fmla="*/ 4068271 w 8167828"/>
                        <a:gd name="connsiteY5" fmla="*/ 1525866 h 3026651"/>
                        <a:gd name="connsiteX6" fmla="*/ 8167828 w 8167828"/>
                        <a:gd name="connsiteY6" fmla="*/ 0 h 3026651"/>
                        <a:gd name="connsiteX0" fmla="*/ 8167828 w 8167828"/>
                        <a:gd name="connsiteY0" fmla="*/ 0 h 3027228"/>
                        <a:gd name="connsiteX1" fmla="*/ 8145760 w 8167828"/>
                        <a:gd name="connsiteY1" fmla="*/ 1686913 h 3027228"/>
                        <a:gd name="connsiteX2" fmla="*/ 4123353 w 8167828"/>
                        <a:gd name="connsiteY2" fmla="*/ 3026474 h 3027228"/>
                        <a:gd name="connsiteX3" fmla="*/ 2295 w 8167828"/>
                        <a:gd name="connsiteY3" fmla="*/ 1577910 h 3027228"/>
                        <a:gd name="connsiteX4" fmla="*/ 767 w 8167828"/>
                        <a:gd name="connsiteY4" fmla="*/ 106969 h 3027228"/>
                        <a:gd name="connsiteX5" fmla="*/ 4068271 w 8167828"/>
                        <a:gd name="connsiteY5" fmla="*/ 1525866 h 3027228"/>
                        <a:gd name="connsiteX6" fmla="*/ 8167828 w 8167828"/>
                        <a:gd name="connsiteY6" fmla="*/ 0 h 3027228"/>
                        <a:gd name="connsiteX0" fmla="*/ 8156794 w 8156794"/>
                        <a:gd name="connsiteY0" fmla="*/ 0 h 2933483"/>
                        <a:gd name="connsiteX1" fmla="*/ 8145760 w 8156794"/>
                        <a:gd name="connsiteY1" fmla="*/ 1593168 h 2933483"/>
                        <a:gd name="connsiteX2" fmla="*/ 4123353 w 8156794"/>
                        <a:gd name="connsiteY2" fmla="*/ 2932729 h 2933483"/>
                        <a:gd name="connsiteX3" fmla="*/ 2295 w 8156794"/>
                        <a:gd name="connsiteY3" fmla="*/ 1484165 h 2933483"/>
                        <a:gd name="connsiteX4" fmla="*/ 767 w 8156794"/>
                        <a:gd name="connsiteY4" fmla="*/ 13224 h 2933483"/>
                        <a:gd name="connsiteX5" fmla="*/ 4068271 w 8156794"/>
                        <a:gd name="connsiteY5" fmla="*/ 1432121 h 2933483"/>
                        <a:gd name="connsiteX6" fmla="*/ 8156794 w 8156794"/>
                        <a:gd name="connsiteY6" fmla="*/ 0 h 2933483"/>
                        <a:gd name="connsiteX0" fmla="*/ 8156794 w 8156794"/>
                        <a:gd name="connsiteY0" fmla="*/ 0 h 2933483"/>
                        <a:gd name="connsiteX1" fmla="*/ 8145760 w 8156794"/>
                        <a:gd name="connsiteY1" fmla="*/ 1593168 h 2933483"/>
                        <a:gd name="connsiteX2" fmla="*/ 4123353 w 8156794"/>
                        <a:gd name="connsiteY2" fmla="*/ 2932729 h 2933483"/>
                        <a:gd name="connsiteX3" fmla="*/ 2295 w 8156794"/>
                        <a:gd name="connsiteY3" fmla="*/ 1484165 h 2933483"/>
                        <a:gd name="connsiteX4" fmla="*/ 767 w 8156794"/>
                        <a:gd name="connsiteY4" fmla="*/ 13224 h 2933483"/>
                        <a:gd name="connsiteX5" fmla="*/ 4068271 w 8156794"/>
                        <a:gd name="connsiteY5" fmla="*/ 1432121 h 2933483"/>
                        <a:gd name="connsiteX6" fmla="*/ 8156794 w 8156794"/>
                        <a:gd name="connsiteY6" fmla="*/ 0 h 2933483"/>
                        <a:gd name="connsiteX0" fmla="*/ 8123689 w 8145760"/>
                        <a:gd name="connsiteY0" fmla="*/ 13560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23689 w 8145760"/>
                        <a:gd name="connsiteY6" fmla="*/ 13560 h 2920259"/>
                        <a:gd name="connsiteX0" fmla="*/ 8178863 w 8178863"/>
                        <a:gd name="connsiteY0" fmla="*/ 26952 h 2920259"/>
                        <a:gd name="connsiteX1" fmla="*/ 8145760 w 8178863"/>
                        <a:gd name="connsiteY1" fmla="*/ 1579944 h 2920259"/>
                        <a:gd name="connsiteX2" fmla="*/ 4123353 w 8178863"/>
                        <a:gd name="connsiteY2" fmla="*/ 2919505 h 2920259"/>
                        <a:gd name="connsiteX3" fmla="*/ 2295 w 8178863"/>
                        <a:gd name="connsiteY3" fmla="*/ 1470941 h 2920259"/>
                        <a:gd name="connsiteX4" fmla="*/ 767 w 8178863"/>
                        <a:gd name="connsiteY4" fmla="*/ 0 h 2920259"/>
                        <a:gd name="connsiteX5" fmla="*/ 4068271 w 8178863"/>
                        <a:gd name="connsiteY5" fmla="*/ 1418897 h 2920259"/>
                        <a:gd name="connsiteX6" fmla="*/ 8178863 w 8178863"/>
                        <a:gd name="connsiteY6" fmla="*/ 26952 h 2920259"/>
                        <a:gd name="connsiteX0" fmla="*/ 8167827 w 8167827"/>
                        <a:gd name="connsiteY0" fmla="*/ 40343 h 2920259"/>
                        <a:gd name="connsiteX1" fmla="*/ 8145760 w 8167827"/>
                        <a:gd name="connsiteY1" fmla="*/ 1579944 h 2920259"/>
                        <a:gd name="connsiteX2" fmla="*/ 4123353 w 8167827"/>
                        <a:gd name="connsiteY2" fmla="*/ 2919505 h 2920259"/>
                        <a:gd name="connsiteX3" fmla="*/ 2295 w 8167827"/>
                        <a:gd name="connsiteY3" fmla="*/ 1470941 h 2920259"/>
                        <a:gd name="connsiteX4" fmla="*/ 767 w 8167827"/>
                        <a:gd name="connsiteY4" fmla="*/ 0 h 2920259"/>
                        <a:gd name="connsiteX5" fmla="*/ 4068271 w 8167827"/>
                        <a:gd name="connsiteY5" fmla="*/ 1418897 h 2920259"/>
                        <a:gd name="connsiteX6" fmla="*/ 8167827 w 8167827"/>
                        <a:gd name="connsiteY6" fmla="*/ 40343 h 2920259"/>
                        <a:gd name="connsiteX0" fmla="*/ 8123687 w 8145760"/>
                        <a:gd name="connsiteY0" fmla="*/ 53735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23687 w 8145760"/>
                        <a:gd name="connsiteY6" fmla="*/ 53735 h 2920259"/>
                        <a:gd name="connsiteX0" fmla="*/ 8161918 w 8161918"/>
                        <a:gd name="connsiteY0" fmla="*/ 0 h 2943855"/>
                        <a:gd name="connsiteX1" fmla="*/ 8145760 w 8161918"/>
                        <a:gd name="connsiteY1" fmla="*/ 1603540 h 2943855"/>
                        <a:gd name="connsiteX2" fmla="*/ 4123353 w 8161918"/>
                        <a:gd name="connsiteY2" fmla="*/ 2943101 h 2943855"/>
                        <a:gd name="connsiteX3" fmla="*/ 2295 w 8161918"/>
                        <a:gd name="connsiteY3" fmla="*/ 1494537 h 2943855"/>
                        <a:gd name="connsiteX4" fmla="*/ 767 w 8161918"/>
                        <a:gd name="connsiteY4" fmla="*/ 23596 h 2943855"/>
                        <a:gd name="connsiteX5" fmla="*/ 4068271 w 8161918"/>
                        <a:gd name="connsiteY5" fmla="*/ 1442493 h 2943855"/>
                        <a:gd name="connsiteX6" fmla="*/ 8161918 w 8161918"/>
                        <a:gd name="connsiteY6" fmla="*/ 0 h 2943855"/>
                        <a:gd name="connsiteX0" fmla="*/ 8144926 w 8145760"/>
                        <a:gd name="connsiteY0" fmla="*/ 43424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44926 w 8145760"/>
                        <a:gd name="connsiteY6" fmla="*/ 43424 h 2920259"/>
                        <a:gd name="connsiteX0" fmla="*/ 8161918 w 8161918"/>
                        <a:gd name="connsiteY0" fmla="*/ 0 h 2959321"/>
                        <a:gd name="connsiteX1" fmla="*/ 8145760 w 8161918"/>
                        <a:gd name="connsiteY1" fmla="*/ 1619006 h 2959321"/>
                        <a:gd name="connsiteX2" fmla="*/ 4123353 w 8161918"/>
                        <a:gd name="connsiteY2" fmla="*/ 2958567 h 2959321"/>
                        <a:gd name="connsiteX3" fmla="*/ 2295 w 8161918"/>
                        <a:gd name="connsiteY3" fmla="*/ 1510003 h 2959321"/>
                        <a:gd name="connsiteX4" fmla="*/ 767 w 8161918"/>
                        <a:gd name="connsiteY4" fmla="*/ 39062 h 2959321"/>
                        <a:gd name="connsiteX5" fmla="*/ 4068271 w 8161918"/>
                        <a:gd name="connsiteY5" fmla="*/ 1457959 h 2959321"/>
                        <a:gd name="connsiteX6" fmla="*/ 8161918 w 8161918"/>
                        <a:gd name="connsiteY6" fmla="*/ 0 h 2959321"/>
                        <a:gd name="connsiteX0" fmla="*/ 8161918 w 8162752"/>
                        <a:gd name="connsiteY0" fmla="*/ 0 h 2959488"/>
                        <a:gd name="connsiteX1" fmla="*/ 8162752 w 8162752"/>
                        <a:gd name="connsiteY1" fmla="*/ 1629317 h 2959488"/>
                        <a:gd name="connsiteX2" fmla="*/ 4123353 w 8162752"/>
                        <a:gd name="connsiteY2" fmla="*/ 2958567 h 2959488"/>
                        <a:gd name="connsiteX3" fmla="*/ 2295 w 8162752"/>
                        <a:gd name="connsiteY3" fmla="*/ 1510003 h 2959488"/>
                        <a:gd name="connsiteX4" fmla="*/ 767 w 8162752"/>
                        <a:gd name="connsiteY4" fmla="*/ 39062 h 2959488"/>
                        <a:gd name="connsiteX5" fmla="*/ 4068271 w 8162752"/>
                        <a:gd name="connsiteY5" fmla="*/ 1457959 h 2959488"/>
                        <a:gd name="connsiteX6" fmla="*/ 8161918 w 8162752"/>
                        <a:gd name="connsiteY6" fmla="*/ 0 h 2959488"/>
                        <a:gd name="connsiteX0" fmla="*/ 8165930 w 8166764"/>
                        <a:gd name="connsiteY0" fmla="*/ 7337 h 2966825"/>
                        <a:gd name="connsiteX1" fmla="*/ 8166764 w 8166764"/>
                        <a:gd name="connsiteY1" fmla="*/ 1636654 h 2966825"/>
                        <a:gd name="connsiteX2" fmla="*/ 4127365 w 8166764"/>
                        <a:gd name="connsiteY2" fmla="*/ 2965904 h 2966825"/>
                        <a:gd name="connsiteX3" fmla="*/ 6307 w 8166764"/>
                        <a:gd name="connsiteY3" fmla="*/ 1517340 h 2966825"/>
                        <a:gd name="connsiteX4" fmla="*/ 532 w 8166764"/>
                        <a:gd name="connsiteY4" fmla="*/ 0 h 2966825"/>
                        <a:gd name="connsiteX5" fmla="*/ 4072283 w 8166764"/>
                        <a:gd name="connsiteY5" fmla="*/ 1465296 h 2966825"/>
                        <a:gd name="connsiteX6" fmla="*/ 8165930 w 8166764"/>
                        <a:gd name="connsiteY6" fmla="*/ 7337 h 2966825"/>
                        <a:gd name="connsiteX0" fmla="*/ 8168119 w 8168953"/>
                        <a:gd name="connsiteY0" fmla="*/ 7337 h 2966682"/>
                        <a:gd name="connsiteX1" fmla="*/ 8168953 w 8168953"/>
                        <a:gd name="connsiteY1" fmla="*/ 1636654 h 2966682"/>
                        <a:gd name="connsiteX2" fmla="*/ 4129554 w 8168953"/>
                        <a:gd name="connsiteY2" fmla="*/ 2965904 h 2966682"/>
                        <a:gd name="connsiteX3" fmla="*/ 0 w 8168953"/>
                        <a:gd name="connsiteY3" fmla="*/ 1527651 h 2966682"/>
                        <a:gd name="connsiteX4" fmla="*/ 2721 w 8168953"/>
                        <a:gd name="connsiteY4" fmla="*/ 0 h 2966682"/>
                        <a:gd name="connsiteX5" fmla="*/ 4074472 w 8168953"/>
                        <a:gd name="connsiteY5" fmla="*/ 1465296 h 2966682"/>
                        <a:gd name="connsiteX6" fmla="*/ 8168119 w 8168953"/>
                        <a:gd name="connsiteY6" fmla="*/ 7337 h 2966682"/>
                        <a:gd name="connsiteX0" fmla="*/ 8168119 w 8168953"/>
                        <a:gd name="connsiteY0" fmla="*/ 7337 h 3100377"/>
                        <a:gd name="connsiteX1" fmla="*/ 8168953 w 8168953"/>
                        <a:gd name="connsiteY1" fmla="*/ 1636654 h 3100377"/>
                        <a:gd name="connsiteX2" fmla="*/ 4118520 w 8168953"/>
                        <a:gd name="connsiteY2" fmla="*/ 3099826 h 3100377"/>
                        <a:gd name="connsiteX3" fmla="*/ 0 w 8168953"/>
                        <a:gd name="connsiteY3" fmla="*/ 1527651 h 3100377"/>
                        <a:gd name="connsiteX4" fmla="*/ 2721 w 8168953"/>
                        <a:gd name="connsiteY4" fmla="*/ 0 h 3100377"/>
                        <a:gd name="connsiteX5" fmla="*/ 4074472 w 8168953"/>
                        <a:gd name="connsiteY5" fmla="*/ 1465296 h 3100377"/>
                        <a:gd name="connsiteX6" fmla="*/ 8168119 w 8168953"/>
                        <a:gd name="connsiteY6" fmla="*/ 7337 h 3100377"/>
                        <a:gd name="connsiteX0" fmla="*/ 8168119 w 8168953"/>
                        <a:gd name="connsiteY0" fmla="*/ 7337 h 3100429"/>
                        <a:gd name="connsiteX1" fmla="*/ 8168953 w 8168953"/>
                        <a:gd name="connsiteY1" fmla="*/ 1636654 h 3100429"/>
                        <a:gd name="connsiteX2" fmla="*/ 4118520 w 8168953"/>
                        <a:gd name="connsiteY2" fmla="*/ 3099826 h 3100429"/>
                        <a:gd name="connsiteX3" fmla="*/ 0 w 8168953"/>
                        <a:gd name="connsiteY3" fmla="*/ 1527651 h 3100429"/>
                        <a:gd name="connsiteX4" fmla="*/ 2721 w 8168953"/>
                        <a:gd name="connsiteY4" fmla="*/ 0 h 3100429"/>
                        <a:gd name="connsiteX5" fmla="*/ 4074472 w 8168953"/>
                        <a:gd name="connsiteY5" fmla="*/ 1465296 h 3100429"/>
                        <a:gd name="connsiteX6" fmla="*/ 8168119 w 8168953"/>
                        <a:gd name="connsiteY6" fmla="*/ 7337 h 3100429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72202 w 8166683"/>
                        <a:gd name="connsiteY5" fmla="*/ 1465296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72202 w 8166683"/>
                        <a:gd name="connsiteY5" fmla="*/ 1465296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61168 w 8166683"/>
                        <a:gd name="connsiteY5" fmla="*/ 1438511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61168 w 8166683"/>
                        <a:gd name="connsiteY5" fmla="*/ 1438511 h 3099826"/>
                        <a:gd name="connsiteX6" fmla="*/ 8165849 w 8166683"/>
                        <a:gd name="connsiteY6" fmla="*/ 7337 h 30998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8166683" h="3099826">
                          <a:moveTo>
                            <a:pt x="8165849" y="7337"/>
                          </a:moveTo>
                          <a:lnTo>
                            <a:pt x="8166683" y="1636654"/>
                          </a:lnTo>
                          <a:cubicBezTo>
                            <a:pt x="7917761" y="2728489"/>
                            <a:pt x="5475903" y="3100137"/>
                            <a:pt x="4116250" y="3099826"/>
                          </a:cubicBezTo>
                          <a:cubicBezTo>
                            <a:pt x="2756597" y="3099515"/>
                            <a:pt x="245424" y="2744647"/>
                            <a:pt x="8764" y="1634789"/>
                          </a:cubicBezTo>
                          <a:cubicBezTo>
                            <a:pt x="11928" y="1215900"/>
                            <a:pt x="-2713" y="418889"/>
                            <a:pt x="451" y="0"/>
                          </a:cubicBezTo>
                          <a:cubicBezTo>
                            <a:pt x="385485" y="953840"/>
                            <a:pt x="2700268" y="1437288"/>
                            <a:pt x="4061168" y="1438511"/>
                          </a:cubicBezTo>
                          <a:cubicBezTo>
                            <a:pt x="5422068" y="1439734"/>
                            <a:pt x="7793228" y="1089449"/>
                            <a:pt x="8165849" y="7337"/>
                          </a:cubicBez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B8C2C9"/>
                        </a:gs>
                        <a:gs pos="21000">
                          <a:schemeClr val="bg1"/>
                        </a:gs>
                        <a:gs pos="60000">
                          <a:srgbClr val="D6DCE0"/>
                        </a:gs>
                        <a:gs pos="100000">
                          <a:srgbClr val="B8C2C9"/>
                        </a:gs>
                      </a:gsLst>
                      <a:lin ang="0" scaled="0"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                   </a:t>
                      </a:r>
                    </a:p>
                  </p:txBody>
                </p:sp>
                <p:sp>
                  <p:nvSpPr>
                    <p:cNvPr id="363" name="Oval 362">
                      <a:extLst>
                        <a:ext uri="{FF2B5EF4-FFF2-40B4-BE49-F238E27FC236}">
                          <a16:creationId xmlns:a16="http://schemas.microsoft.com/office/drawing/2014/main" id="{82E51969-AAC4-5B44-A3D7-F360D605062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94729" y="2774731"/>
                      <a:ext cx="1480163" cy="579140"/>
                    </a:xfrm>
                    <a:prstGeom prst="ellipse">
                      <a:avLst/>
                    </a:prstGeom>
                    <a:solidFill>
                      <a:srgbClr val="B8C2C9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              </a:t>
                      </a:r>
                    </a:p>
                  </p:txBody>
                </p:sp>
                <p:grpSp>
                  <p:nvGrpSpPr>
                    <p:cNvPr id="364" name="Group 363">
                      <a:extLst>
                        <a:ext uri="{FF2B5EF4-FFF2-40B4-BE49-F238E27FC236}">
                          <a16:creationId xmlns:a16="http://schemas.microsoft.com/office/drawing/2014/main" id="{E953ECF1-29E8-474B-9737-ED9211490A0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713663" y="2848339"/>
                      <a:ext cx="1042107" cy="425543"/>
                      <a:chOff x="7786941" y="2884917"/>
                      <a:chExt cx="897649" cy="353919"/>
                    </a:xfrm>
                  </p:grpSpPr>
                  <p:sp>
                    <p:nvSpPr>
                      <p:cNvPr id="365" name="Freeform 364">
                        <a:extLst>
                          <a:ext uri="{FF2B5EF4-FFF2-40B4-BE49-F238E27FC236}">
                            <a16:creationId xmlns:a16="http://schemas.microsoft.com/office/drawing/2014/main" id="{ED2E18FD-86F3-0341-A6DE-A5B3DF21DA3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811770" y="2884917"/>
                        <a:ext cx="849158" cy="198115"/>
                      </a:xfrm>
                      <a:custGeom>
                        <a:avLst/>
                        <a:gdLst>
                          <a:gd name="connsiteX0" fmla="*/ 3725333 w 4588933"/>
                          <a:gd name="connsiteY0" fmla="*/ 0 h 1049866"/>
                          <a:gd name="connsiteX1" fmla="*/ 4588933 w 4588933"/>
                          <a:gd name="connsiteY1" fmla="*/ 270933 h 1049866"/>
                          <a:gd name="connsiteX2" fmla="*/ 3962400 w 4588933"/>
                          <a:gd name="connsiteY2" fmla="*/ 541866 h 1049866"/>
                          <a:gd name="connsiteX3" fmla="*/ 3742267 w 4588933"/>
                          <a:gd name="connsiteY3" fmla="*/ 457200 h 1049866"/>
                          <a:gd name="connsiteX4" fmla="*/ 2269067 w 4588933"/>
                          <a:gd name="connsiteY4" fmla="*/ 1049866 h 1049866"/>
                          <a:gd name="connsiteX5" fmla="*/ 880533 w 4588933"/>
                          <a:gd name="connsiteY5" fmla="*/ 457200 h 1049866"/>
                          <a:gd name="connsiteX6" fmla="*/ 592667 w 4588933"/>
                          <a:gd name="connsiteY6" fmla="*/ 541866 h 1049866"/>
                          <a:gd name="connsiteX7" fmla="*/ 0 w 4588933"/>
                          <a:gd name="connsiteY7" fmla="*/ 254000 h 1049866"/>
                          <a:gd name="connsiteX8" fmla="*/ 880533 w 4588933"/>
                          <a:gd name="connsiteY8" fmla="*/ 16933 h 1049866"/>
                          <a:gd name="connsiteX9" fmla="*/ 2302933 w 4588933"/>
                          <a:gd name="connsiteY9" fmla="*/ 626533 h 1049866"/>
                          <a:gd name="connsiteX10" fmla="*/ 3725333 w 4588933"/>
                          <a:gd name="connsiteY10" fmla="*/ 0 h 1049866"/>
                          <a:gd name="connsiteX0" fmla="*/ 3725333 w 4641485"/>
                          <a:gd name="connsiteY0" fmla="*/ 0 h 1049866"/>
                          <a:gd name="connsiteX1" fmla="*/ 4641485 w 4641485"/>
                          <a:gd name="connsiteY1" fmla="*/ 239402 h 1049866"/>
                          <a:gd name="connsiteX2" fmla="*/ 3962400 w 4641485"/>
                          <a:gd name="connsiteY2" fmla="*/ 541866 h 1049866"/>
                          <a:gd name="connsiteX3" fmla="*/ 3742267 w 4641485"/>
                          <a:gd name="connsiteY3" fmla="*/ 457200 h 1049866"/>
                          <a:gd name="connsiteX4" fmla="*/ 2269067 w 4641485"/>
                          <a:gd name="connsiteY4" fmla="*/ 1049866 h 1049866"/>
                          <a:gd name="connsiteX5" fmla="*/ 880533 w 4641485"/>
                          <a:gd name="connsiteY5" fmla="*/ 457200 h 1049866"/>
                          <a:gd name="connsiteX6" fmla="*/ 592667 w 4641485"/>
                          <a:gd name="connsiteY6" fmla="*/ 541866 h 1049866"/>
                          <a:gd name="connsiteX7" fmla="*/ 0 w 4641485"/>
                          <a:gd name="connsiteY7" fmla="*/ 254000 h 1049866"/>
                          <a:gd name="connsiteX8" fmla="*/ 880533 w 4641485"/>
                          <a:gd name="connsiteY8" fmla="*/ 16933 h 1049866"/>
                          <a:gd name="connsiteX9" fmla="*/ 2302933 w 4641485"/>
                          <a:gd name="connsiteY9" fmla="*/ 626533 h 1049866"/>
                          <a:gd name="connsiteX10" fmla="*/ 3725333 w 4641485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73798 w 4673016"/>
                          <a:gd name="connsiteY3" fmla="*/ 45720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84308 w 4673016"/>
                          <a:gd name="connsiteY3" fmla="*/ 404648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815839 w 4673016"/>
                          <a:gd name="connsiteY3" fmla="*/ 46771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4673016" h="1049866">
                            <a:moveTo>
                              <a:pt x="3756864" y="0"/>
                            </a:moveTo>
                            <a:lnTo>
                              <a:pt x="4673016" y="239402"/>
                            </a:lnTo>
                            <a:lnTo>
                              <a:pt x="3993931" y="541866"/>
                            </a:lnTo>
                            <a:lnTo>
                              <a:pt x="3815839" y="467710"/>
                            </a:lnTo>
                            <a:lnTo>
                              <a:pt x="2300598" y="1049866"/>
                            </a:lnTo>
                            <a:lnTo>
                              <a:pt x="912064" y="457200"/>
                            </a:lnTo>
                            <a:lnTo>
                              <a:pt x="624198" y="541866"/>
                            </a:lnTo>
                            <a:lnTo>
                              <a:pt x="0" y="275021"/>
                            </a:lnTo>
                            <a:lnTo>
                              <a:pt x="912064" y="16933"/>
                            </a:lnTo>
                            <a:lnTo>
                              <a:pt x="2323954" y="616023"/>
                            </a:lnTo>
                            <a:lnTo>
                              <a:pt x="3756864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66" name="Freeform 365">
                        <a:extLst>
                          <a:ext uri="{FF2B5EF4-FFF2-40B4-BE49-F238E27FC236}">
                            <a16:creationId xmlns:a16="http://schemas.microsoft.com/office/drawing/2014/main" id="{164359FB-8523-D640-B9F1-65059E605CC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67548" y="3054383"/>
                        <a:ext cx="317042" cy="170569"/>
                      </a:xfrm>
                      <a:custGeom>
                        <a:avLst/>
                        <a:gdLst>
                          <a:gd name="connsiteX0" fmla="*/ 21021 w 1744718"/>
                          <a:gd name="connsiteY0" fmla="*/ 0 h 903890"/>
                          <a:gd name="connsiteX1" fmla="*/ 1744718 w 1744718"/>
                          <a:gd name="connsiteY1" fmla="*/ 693683 h 903890"/>
                          <a:gd name="connsiteX2" fmla="*/ 1145628 w 1744718"/>
                          <a:gd name="connsiteY2" fmla="*/ 903890 h 903890"/>
                          <a:gd name="connsiteX3" fmla="*/ 0 w 1744718"/>
                          <a:gd name="connsiteY3" fmla="*/ 451945 h 903890"/>
                          <a:gd name="connsiteX4" fmla="*/ 21021 w 1744718"/>
                          <a:gd name="connsiteY4" fmla="*/ 0 h 90389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44718" h="903890">
                            <a:moveTo>
                              <a:pt x="21021" y="0"/>
                            </a:moveTo>
                            <a:lnTo>
                              <a:pt x="1744718" y="693683"/>
                            </a:lnTo>
                            <a:lnTo>
                              <a:pt x="1145628" y="903890"/>
                            </a:lnTo>
                            <a:lnTo>
                              <a:pt x="0" y="451945"/>
                            </a:lnTo>
                            <a:lnTo>
                              <a:pt x="21021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67" name="Freeform 366">
                        <a:extLst>
                          <a:ext uri="{FF2B5EF4-FFF2-40B4-BE49-F238E27FC236}">
                            <a16:creationId xmlns:a16="http://schemas.microsoft.com/office/drawing/2014/main" id="{A6A24433-855F-5C49-A2F8-8A7A49A4BE3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86941" y="3054383"/>
                        <a:ext cx="311312" cy="168585"/>
                      </a:xfrm>
                      <a:custGeom>
                        <a:avLst/>
                        <a:gdLst>
                          <a:gd name="connsiteX0" fmla="*/ 1702676 w 1713187"/>
                          <a:gd name="connsiteY0" fmla="*/ 0 h 893380"/>
                          <a:gd name="connsiteX1" fmla="*/ 1713187 w 1713187"/>
                          <a:gd name="connsiteY1" fmla="*/ 472966 h 893380"/>
                          <a:gd name="connsiteX2" fmla="*/ 578069 w 1713187"/>
                          <a:gd name="connsiteY2" fmla="*/ 893380 h 893380"/>
                          <a:gd name="connsiteX3" fmla="*/ 0 w 1713187"/>
                          <a:gd name="connsiteY3" fmla="*/ 693683 h 893380"/>
                          <a:gd name="connsiteX4" fmla="*/ 1702676 w 1713187"/>
                          <a:gd name="connsiteY4" fmla="*/ 0 h 89338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13187" h="893380">
                            <a:moveTo>
                              <a:pt x="1702676" y="0"/>
                            </a:moveTo>
                            <a:lnTo>
                              <a:pt x="1713187" y="472966"/>
                            </a:lnTo>
                            <a:lnTo>
                              <a:pt x="578069" y="893380"/>
                            </a:lnTo>
                            <a:lnTo>
                              <a:pt x="0" y="693683"/>
                            </a:lnTo>
                            <a:lnTo>
                              <a:pt x="1702676" y="0"/>
                            </a:lnTo>
                            <a:close/>
                          </a:path>
                        </a:pathLst>
                      </a:custGeom>
                      <a:solidFill>
                        <a:srgbClr val="0000A8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68" name="Freeform 367">
                        <a:extLst>
                          <a:ext uri="{FF2B5EF4-FFF2-40B4-BE49-F238E27FC236}">
                            <a16:creationId xmlns:a16="http://schemas.microsoft.com/office/drawing/2014/main" id="{C58503CB-4D68-8B40-89D9-F6D6C679494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895013" y="2971083"/>
                        <a:ext cx="676892" cy="267753"/>
                      </a:xfrm>
                      <a:custGeom>
                        <a:avLst/>
                        <a:gdLst>
                          <a:gd name="connsiteX0" fmla="*/ 599089 w 4162096"/>
                          <a:gd name="connsiteY0" fmla="*/ 273269 h 1618593"/>
                          <a:gd name="connsiteX1" fmla="*/ 882869 w 4162096"/>
                          <a:gd name="connsiteY1" fmla="*/ 199697 h 1618593"/>
                          <a:gd name="connsiteX2" fmla="*/ 2312276 w 4162096"/>
                          <a:gd name="connsiteY2" fmla="*/ 798786 h 1618593"/>
                          <a:gd name="connsiteX3" fmla="*/ 3794234 w 4162096"/>
                          <a:gd name="connsiteY3" fmla="*/ 199697 h 1618593"/>
                          <a:gd name="connsiteX4" fmla="*/ 4014951 w 4162096"/>
                          <a:gd name="connsiteY4" fmla="*/ 273269 h 1618593"/>
                          <a:gd name="connsiteX5" fmla="*/ 3058510 w 4162096"/>
                          <a:gd name="connsiteY5" fmla="*/ 641131 h 1618593"/>
                          <a:gd name="connsiteX6" fmla="*/ 3026979 w 4162096"/>
                          <a:gd name="connsiteY6" fmla="*/ 1114097 h 1618593"/>
                          <a:gd name="connsiteX7" fmla="*/ 4162096 w 4162096"/>
                          <a:gd name="connsiteY7" fmla="*/ 1545021 h 1618593"/>
                          <a:gd name="connsiteX8" fmla="*/ 3878317 w 4162096"/>
                          <a:gd name="connsiteY8" fmla="*/ 1608083 h 1618593"/>
                          <a:gd name="connsiteX9" fmla="*/ 2301765 w 4162096"/>
                          <a:gd name="connsiteY9" fmla="*/ 945931 h 1618593"/>
                          <a:gd name="connsiteX10" fmla="*/ 693682 w 4162096"/>
                          <a:gd name="connsiteY10" fmla="*/ 1618593 h 1618593"/>
                          <a:gd name="connsiteX11" fmla="*/ 430924 w 4162096"/>
                          <a:gd name="connsiteY11" fmla="*/ 1524000 h 1618593"/>
                          <a:gd name="connsiteX12" fmla="*/ 1576551 w 4162096"/>
                          <a:gd name="connsiteY12" fmla="*/ 1082566 h 1618593"/>
                          <a:gd name="connsiteX13" fmla="*/ 1545020 w 4162096"/>
                          <a:gd name="connsiteY13" fmla="*/ 609600 h 1618593"/>
                          <a:gd name="connsiteX14" fmla="*/ 0 w 4162096"/>
                          <a:gd name="connsiteY14" fmla="*/ 0 h 1618593"/>
                          <a:gd name="connsiteX15" fmla="*/ 872358 w 4162096"/>
                          <a:gd name="connsiteY15" fmla="*/ 210207 h 1618593"/>
                          <a:gd name="connsiteX16" fmla="*/ 872358 w 4162096"/>
                          <a:gd name="connsiteY16" fmla="*/ 210207 h 1618593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15" fmla="*/ 441434 w 3731172"/>
                          <a:gd name="connsiteY15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357351 w 3731172"/>
                          <a:gd name="connsiteY14" fmla="*/ 115613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56137 w 3731172"/>
                          <a:gd name="connsiteY13" fmla="*/ 441434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903890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575034 w 3710151"/>
                          <a:gd name="connsiteY6" fmla="*/ 91440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06565 w 3710151"/>
                          <a:gd name="connsiteY6" fmla="*/ 92491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5151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09858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62012 w 3725019"/>
                          <a:gd name="connsiteY0" fmla="*/ 73572 h 1418896"/>
                          <a:gd name="connsiteX1" fmla="*/ 445792 w 3725019"/>
                          <a:gd name="connsiteY1" fmla="*/ 0 h 1418896"/>
                          <a:gd name="connsiteX2" fmla="*/ 1852896 w 3725019"/>
                          <a:gd name="connsiteY2" fmla="*/ 591655 h 1418896"/>
                          <a:gd name="connsiteX3" fmla="*/ 3357157 w 3725019"/>
                          <a:gd name="connsiteY3" fmla="*/ 0 h 1418896"/>
                          <a:gd name="connsiteX4" fmla="*/ 3577874 w 3725019"/>
                          <a:gd name="connsiteY4" fmla="*/ 73572 h 1418896"/>
                          <a:gd name="connsiteX5" fmla="*/ 2632585 w 3725019"/>
                          <a:gd name="connsiteY5" fmla="*/ 448868 h 1418896"/>
                          <a:gd name="connsiteX6" fmla="*/ 2625150 w 3725019"/>
                          <a:gd name="connsiteY6" fmla="*/ 902607 h 1418896"/>
                          <a:gd name="connsiteX7" fmla="*/ 3725019 w 3725019"/>
                          <a:gd name="connsiteY7" fmla="*/ 1345324 h 1418896"/>
                          <a:gd name="connsiteX8" fmla="*/ 3441240 w 3725019"/>
                          <a:gd name="connsiteY8" fmla="*/ 1408386 h 1418896"/>
                          <a:gd name="connsiteX9" fmla="*/ 1864688 w 3725019"/>
                          <a:gd name="connsiteY9" fmla="*/ 746234 h 1418896"/>
                          <a:gd name="connsiteX10" fmla="*/ 256605 w 3725019"/>
                          <a:gd name="connsiteY10" fmla="*/ 1418896 h 1418896"/>
                          <a:gd name="connsiteX11" fmla="*/ 0 w 3725019"/>
                          <a:gd name="connsiteY11" fmla="*/ 1331097 h 1418896"/>
                          <a:gd name="connsiteX12" fmla="*/ 1113454 w 3725019"/>
                          <a:gd name="connsiteY12" fmla="*/ 903890 h 1418896"/>
                          <a:gd name="connsiteX13" fmla="*/ 1102302 w 3725019"/>
                          <a:gd name="connsiteY13" fmla="*/ 451945 h 1418896"/>
                          <a:gd name="connsiteX14" fmla="*/ 183032 w 3725019"/>
                          <a:gd name="connsiteY14" fmla="*/ 84081 h 1418896"/>
                          <a:gd name="connsiteX15" fmla="*/ 162012 w 3725019"/>
                          <a:gd name="connsiteY15" fmla="*/ 73572 h 141889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</a:cxnLst>
                        <a:rect l="l" t="t" r="r" b="b"/>
                        <a:pathLst>
                          <a:path w="3725019" h="1418896">
                            <a:moveTo>
                              <a:pt x="162012" y="73572"/>
                            </a:moveTo>
                            <a:lnTo>
                              <a:pt x="445792" y="0"/>
                            </a:lnTo>
                            <a:lnTo>
                              <a:pt x="1852896" y="591655"/>
                            </a:lnTo>
                            <a:lnTo>
                              <a:pt x="3357157" y="0"/>
                            </a:lnTo>
                            <a:lnTo>
                              <a:pt x="3577874" y="73572"/>
                            </a:lnTo>
                            <a:lnTo>
                              <a:pt x="2632585" y="448868"/>
                            </a:lnTo>
                            <a:lnTo>
                              <a:pt x="2625150" y="902607"/>
                            </a:lnTo>
                            <a:lnTo>
                              <a:pt x="3725019" y="1345324"/>
                            </a:lnTo>
                            <a:lnTo>
                              <a:pt x="3441240" y="1408386"/>
                            </a:lnTo>
                            <a:lnTo>
                              <a:pt x="1864688" y="746234"/>
                            </a:lnTo>
                            <a:lnTo>
                              <a:pt x="256605" y="1418896"/>
                            </a:lnTo>
                            <a:lnTo>
                              <a:pt x="0" y="1331097"/>
                            </a:lnTo>
                            <a:lnTo>
                              <a:pt x="1113454" y="903890"/>
                            </a:lnTo>
                            <a:cubicBezTo>
                              <a:pt x="1113454" y="760249"/>
                              <a:pt x="1102302" y="595586"/>
                              <a:pt x="1102302" y="451945"/>
                            </a:cubicBezTo>
                            <a:lnTo>
                              <a:pt x="183032" y="84081"/>
                            </a:lnTo>
                            <a:cubicBezTo>
                              <a:pt x="26317" y="21019"/>
                              <a:pt x="169019" y="77075"/>
                              <a:pt x="162012" y="73572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grpSp>
                <p:nvGrpSpPr>
                  <p:cNvPr id="344" name="Group 343">
                    <a:extLst>
                      <a:ext uri="{FF2B5EF4-FFF2-40B4-BE49-F238E27FC236}">
                        <a16:creationId xmlns:a16="http://schemas.microsoft.com/office/drawing/2014/main" id="{76281EB9-596A-EA4E-90B4-257F2AE8AF9F}"/>
                      </a:ext>
                    </a:extLst>
                  </p:cNvPr>
                  <p:cNvGrpSpPr/>
                  <p:nvPr/>
                </p:nvGrpSpPr>
                <p:grpSpPr>
                  <a:xfrm>
                    <a:off x="8311520" y="5194433"/>
                    <a:ext cx="309740" cy="190838"/>
                    <a:chOff x="3668110" y="2448910"/>
                    <a:chExt cx="3794234" cy="2165130"/>
                  </a:xfrm>
                </p:grpSpPr>
                <p:sp>
                  <p:nvSpPr>
                    <p:cNvPr id="355" name="Rectangle 354">
                      <a:extLst>
                        <a:ext uri="{FF2B5EF4-FFF2-40B4-BE49-F238E27FC236}">
                          <a16:creationId xmlns:a16="http://schemas.microsoft.com/office/drawing/2014/main" id="{D7D7670E-D154-F947-AC00-520C696EE0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68110" y="3741409"/>
                      <a:ext cx="3780587" cy="872631"/>
                    </a:xfrm>
                    <a:prstGeom prst="rect">
                      <a:avLst/>
                    </a:prstGeom>
                    <a:gradFill>
                      <a:gsLst>
                        <a:gs pos="0">
                          <a:srgbClr val="B8C2C9"/>
                        </a:gs>
                        <a:gs pos="21000">
                          <a:schemeClr val="bg1"/>
                        </a:gs>
                        <a:gs pos="60000">
                          <a:srgbClr val="D6DCE0"/>
                        </a:gs>
                        <a:gs pos="100000">
                          <a:srgbClr val="B8C2C9"/>
                        </a:gs>
                      </a:gsLst>
                      <a:lin ang="0" scaled="0"/>
                    </a:gradFill>
                    <a:ln w="63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56" name="Freeform 355">
                      <a:extLst>
                        <a:ext uri="{FF2B5EF4-FFF2-40B4-BE49-F238E27FC236}">
                          <a16:creationId xmlns:a16="http://schemas.microsoft.com/office/drawing/2014/main" id="{A1F2C3C3-B327-4549-AD84-440AFA4638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78620" y="2448910"/>
                      <a:ext cx="3783724" cy="1324303"/>
                    </a:xfrm>
                    <a:custGeom>
                      <a:avLst/>
                      <a:gdLst>
                        <a:gd name="connsiteX0" fmla="*/ 0 w 3783724"/>
                        <a:gd name="connsiteY0" fmla="*/ 1313793 h 1324303"/>
                        <a:gd name="connsiteX1" fmla="*/ 0 w 3783724"/>
                        <a:gd name="connsiteY1" fmla="*/ 1313793 h 1324303"/>
                        <a:gd name="connsiteX2" fmla="*/ 252248 w 3783724"/>
                        <a:gd name="connsiteY2" fmla="*/ 0 h 1324303"/>
                        <a:gd name="connsiteX3" fmla="*/ 3415862 w 3783724"/>
                        <a:gd name="connsiteY3" fmla="*/ 21020 h 1324303"/>
                        <a:gd name="connsiteX4" fmla="*/ 3783724 w 3783724"/>
                        <a:gd name="connsiteY4" fmla="*/ 1324303 h 1324303"/>
                        <a:gd name="connsiteX5" fmla="*/ 0 w 3783724"/>
                        <a:gd name="connsiteY5" fmla="*/ 1313793 h 132430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3783724" h="1324303">
                          <a:moveTo>
                            <a:pt x="0" y="1313793"/>
                          </a:moveTo>
                          <a:lnTo>
                            <a:pt x="0" y="1313793"/>
                          </a:lnTo>
                          <a:lnTo>
                            <a:pt x="252248" y="0"/>
                          </a:lnTo>
                          <a:lnTo>
                            <a:pt x="3415862" y="21020"/>
                          </a:lnTo>
                          <a:lnTo>
                            <a:pt x="3783724" y="1324303"/>
                          </a:lnTo>
                          <a:lnTo>
                            <a:pt x="0" y="1313793"/>
                          </a:lnTo>
                          <a:close/>
                        </a:path>
                      </a:pathLst>
                    </a:custGeom>
                    <a:solidFill>
                      <a:srgbClr val="B8C2C9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grpSp>
                  <p:nvGrpSpPr>
                    <p:cNvPr id="357" name="Group 356">
                      <a:extLst>
                        <a:ext uri="{FF2B5EF4-FFF2-40B4-BE49-F238E27FC236}">
                          <a16:creationId xmlns:a16="http://schemas.microsoft.com/office/drawing/2014/main" id="{4702BDC5-5E89-0347-BA3E-DC5FAD70E36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941378" y="2603243"/>
                      <a:ext cx="3202061" cy="1066110"/>
                      <a:chOff x="7939341" y="3037317"/>
                      <a:chExt cx="897649" cy="353919"/>
                    </a:xfrm>
                  </p:grpSpPr>
                  <p:sp>
                    <p:nvSpPr>
                      <p:cNvPr id="358" name="Freeform 357">
                        <a:extLst>
                          <a:ext uri="{FF2B5EF4-FFF2-40B4-BE49-F238E27FC236}">
                            <a16:creationId xmlns:a16="http://schemas.microsoft.com/office/drawing/2014/main" id="{03C2BC01-79B1-F041-BB74-3048466C3D7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964170" y="3037317"/>
                        <a:ext cx="849158" cy="198115"/>
                      </a:xfrm>
                      <a:custGeom>
                        <a:avLst/>
                        <a:gdLst>
                          <a:gd name="connsiteX0" fmla="*/ 3725333 w 4588933"/>
                          <a:gd name="connsiteY0" fmla="*/ 0 h 1049866"/>
                          <a:gd name="connsiteX1" fmla="*/ 4588933 w 4588933"/>
                          <a:gd name="connsiteY1" fmla="*/ 270933 h 1049866"/>
                          <a:gd name="connsiteX2" fmla="*/ 3962400 w 4588933"/>
                          <a:gd name="connsiteY2" fmla="*/ 541866 h 1049866"/>
                          <a:gd name="connsiteX3" fmla="*/ 3742267 w 4588933"/>
                          <a:gd name="connsiteY3" fmla="*/ 457200 h 1049866"/>
                          <a:gd name="connsiteX4" fmla="*/ 2269067 w 4588933"/>
                          <a:gd name="connsiteY4" fmla="*/ 1049866 h 1049866"/>
                          <a:gd name="connsiteX5" fmla="*/ 880533 w 4588933"/>
                          <a:gd name="connsiteY5" fmla="*/ 457200 h 1049866"/>
                          <a:gd name="connsiteX6" fmla="*/ 592667 w 4588933"/>
                          <a:gd name="connsiteY6" fmla="*/ 541866 h 1049866"/>
                          <a:gd name="connsiteX7" fmla="*/ 0 w 4588933"/>
                          <a:gd name="connsiteY7" fmla="*/ 254000 h 1049866"/>
                          <a:gd name="connsiteX8" fmla="*/ 880533 w 4588933"/>
                          <a:gd name="connsiteY8" fmla="*/ 16933 h 1049866"/>
                          <a:gd name="connsiteX9" fmla="*/ 2302933 w 4588933"/>
                          <a:gd name="connsiteY9" fmla="*/ 626533 h 1049866"/>
                          <a:gd name="connsiteX10" fmla="*/ 3725333 w 4588933"/>
                          <a:gd name="connsiteY10" fmla="*/ 0 h 1049866"/>
                          <a:gd name="connsiteX0" fmla="*/ 3725333 w 4641485"/>
                          <a:gd name="connsiteY0" fmla="*/ 0 h 1049866"/>
                          <a:gd name="connsiteX1" fmla="*/ 4641485 w 4641485"/>
                          <a:gd name="connsiteY1" fmla="*/ 239402 h 1049866"/>
                          <a:gd name="connsiteX2" fmla="*/ 3962400 w 4641485"/>
                          <a:gd name="connsiteY2" fmla="*/ 541866 h 1049866"/>
                          <a:gd name="connsiteX3" fmla="*/ 3742267 w 4641485"/>
                          <a:gd name="connsiteY3" fmla="*/ 457200 h 1049866"/>
                          <a:gd name="connsiteX4" fmla="*/ 2269067 w 4641485"/>
                          <a:gd name="connsiteY4" fmla="*/ 1049866 h 1049866"/>
                          <a:gd name="connsiteX5" fmla="*/ 880533 w 4641485"/>
                          <a:gd name="connsiteY5" fmla="*/ 457200 h 1049866"/>
                          <a:gd name="connsiteX6" fmla="*/ 592667 w 4641485"/>
                          <a:gd name="connsiteY6" fmla="*/ 541866 h 1049866"/>
                          <a:gd name="connsiteX7" fmla="*/ 0 w 4641485"/>
                          <a:gd name="connsiteY7" fmla="*/ 254000 h 1049866"/>
                          <a:gd name="connsiteX8" fmla="*/ 880533 w 4641485"/>
                          <a:gd name="connsiteY8" fmla="*/ 16933 h 1049866"/>
                          <a:gd name="connsiteX9" fmla="*/ 2302933 w 4641485"/>
                          <a:gd name="connsiteY9" fmla="*/ 626533 h 1049866"/>
                          <a:gd name="connsiteX10" fmla="*/ 3725333 w 4641485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73798 w 4673016"/>
                          <a:gd name="connsiteY3" fmla="*/ 45720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84308 w 4673016"/>
                          <a:gd name="connsiteY3" fmla="*/ 404648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815839 w 4673016"/>
                          <a:gd name="connsiteY3" fmla="*/ 46771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4673016" h="1049866">
                            <a:moveTo>
                              <a:pt x="3756864" y="0"/>
                            </a:moveTo>
                            <a:lnTo>
                              <a:pt x="4673016" y="239402"/>
                            </a:lnTo>
                            <a:lnTo>
                              <a:pt x="3993931" y="541866"/>
                            </a:lnTo>
                            <a:lnTo>
                              <a:pt x="3815839" y="467710"/>
                            </a:lnTo>
                            <a:lnTo>
                              <a:pt x="2300598" y="1049866"/>
                            </a:lnTo>
                            <a:lnTo>
                              <a:pt x="912064" y="457200"/>
                            </a:lnTo>
                            <a:lnTo>
                              <a:pt x="624198" y="541866"/>
                            </a:lnTo>
                            <a:lnTo>
                              <a:pt x="0" y="275021"/>
                            </a:lnTo>
                            <a:lnTo>
                              <a:pt x="912064" y="16933"/>
                            </a:lnTo>
                            <a:lnTo>
                              <a:pt x="2323954" y="616023"/>
                            </a:lnTo>
                            <a:lnTo>
                              <a:pt x="3756864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59" name="Freeform 358">
                        <a:extLst>
                          <a:ext uri="{FF2B5EF4-FFF2-40B4-BE49-F238E27FC236}">
                            <a16:creationId xmlns:a16="http://schemas.microsoft.com/office/drawing/2014/main" id="{F07C8BDD-F97A-914D-9587-0490134EBCF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519948" y="3206783"/>
                        <a:ext cx="317042" cy="170569"/>
                      </a:xfrm>
                      <a:custGeom>
                        <a:avLst/>
                        <a:gdLst>
                          <a:gd name="connsiteX0" fmla="*/ 21021 w 1744718"/>
                          <a:gd name="connsiteY0" fmla="*/ 0 h 903890"/>
                          <a:gd name="connsiteX1" fmla="*/ 1744718 w 1744718"/>
                          <a:gd name="connsiteY1" fmla="*/ 693683 h 903890"/>
                          <a:gd name="connsiteX2" fmla="*/ 1145628 w 1744718"/>
                          <a:gd name="connsiteY2" fmla="*/ 903890 h 903890"/>
                          <a:gd name="connsiteX3" fmla="*/ 0 w 1744718"/>
                          <a:gd name="connsiteY3" fmla="*/ 451945 h 903890"/>
                          <a:gd name="connsiteX4" fmla="*/ 21021 w 1744718"/>
                          <a:gd name="connsiteY4" fmla="*/ 0 h 90389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44718" h="903890">
                            <a:moveTo>
                              <a:pt x="21021" y="0"/>
                            </a:moveTo>
                            <a:lnTo>
                              <a:pt x="1744718" y="693683"/>
                            </a:lnTo>
                            <a:lnTo>
                              <a:pt x="1145628" y="903890"/>
                            </a:lnTo>
                            <a:lnTo>
                              <a:pt x="0" y="451945"/>
                            </a:lnTo>
                            <a:lnTo>
                              <a:pt x="21021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60" name="Freeform 359">
                        <a:extLst>
                          <a:ext uri="{FF2B5EF4-FFF2-40B4-BE49-F238E27FC236}">
                            <a16:creationId xmlns:a16="http://schemas.microsoft.com/office/drawing/2014/main" id="{AB762DD2-CDC5-A64F-A99C-987427C18E9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939341" y="3206783"/>
                        <a:ext cx="311312" cy="168585"/>
                      </a:xfrm>
                      <a:custGeom>
                        <a:avLst/>
                        <a:gdLst>
                          <a:gd name="connsiteX0" fmla="*/ 1702676 w 1713187"/>
                          <a:gd name="connsiteY0" fmla="*/ 0 h 893380"/>
                          <a:gd name="connsiteX1" fmla="*/ 1713187 w 1713187"/>
                          <a:gd name="connsiteY1" fmla="*/ 472966 h 893380"/>
                          <a:gd name="connsiteX2" fmla="*/ 578069 w 1713187"/>
                          <a:gd name="connsiteY2" fmla="*/ 893380 h 893380"/>
                          <a:gd name="connsiteX3" fmla="*/ 0 w 1713187"/>
                          <a:gd name="connsiteY3" fmla="*/ 693683 h 893380"/>
                          <a:gd name="connsiteX4" fmla="*/ 1702676 w 1713187"/>
                          <a:gd name="connsiteY4" fmla="*/ 0 h 89338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13187" h="893380">
                            <a:moveTo>
                              <a:pt x="1702676" y="0"/>
                            </a:moveTo>
                            <a:lnTo>
                              <a:pt x="1713187" y="472966"/>
                            </a:lnTo>
                            <a:lnTo>
                              <a:pt x="578069" y="893380"/>
                            </a:lnTo>
                            <a:lnTo>
                              <a:pt x="0" y="693683"/>
                            </a:lnTo>
                            <a:lnTo>
                              <a:pt x="1702676" y="0"/>
                            </a:lnTo>
                            <a:close/>
                          </a:path>
                        </a:pathLst>
                      </a:custGeom>
                      <a:solidFill>
                        <a:srgbClr val="0000A8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61" name="Freeform 360">
                        <a:extLst>
                          <a:ext uri="{FF2B5EF4-FFF2-40B4-BE49-F238E27FC236}">
                            <a16:creationId xmlns:a16="http://schemas.microsoft.com/office/drawing/2014/main" id="{BCCAB974-C862-534B-9BF6-EC5798E6BF5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047413" y="3123483"/>
                        <a:ext cx="676892" cy="267753"/>
                      </a:xfrm>
                      <a:custGeom>
                        <a:avLst/>
                        <a:gdLst>
                          <a:gd name="connsiteX0" fmla="*/ 599089 w 4162096"/>
                          <a:gd name="connsiteY0" fmla="*/ 273269 h 1618593"/>
                          <a:gd name="connsiteX1" fmla="*/ 882869 w 4162096"/>
                          <a:gd name="connsiteY1" fmla="*/ 199697 h 1618593"/>
                          <a:gd name="connsiteX2" fmla="*/ 2312276 w 4162096"/>
                          <a:gd name="connsiteY2" fmla="*/ 798786 h 1618593"/>
                          <a:gd name="connsiteX3" fmla="*/ 3794234 w 4162096"/>
                          <a:gd name="connsiteY3" fmla="*/ 199697 h 1618593"/>
                          <a:gd name="connsiteX4" fmla="*/ 4014951 w 4162096"/>
                          <a:gd name="connsiteY4" fmla="*/ 273269 h 1618593"/>
                          <a:gd name="connsiteX5" fmla="*/ 3058510 w 4162096"/>
                          <a:gd name="connsiteY5" fmla="*/ 641131 h 1618593"/>
                          <a:gd name="connsiteX6" fmla="*/ 3026979 w 4162096"/>
                          <a:gd name="connsiteY6" fmla="*/ 1114097 h 1618593"/>
                          <a:gd name="connsiteX7" fmla="*/ 4162096 w 4162096"/>
                          <a:gd name="connsiteY7" fmla="*/ 1545021 h 1618593"/>
                          <a:gd name="connsiteX8" fmla="*/ 3878317 w 4162096"/>
                          <a:gd name="connsiteY8" fmla="*/ 1608083 h 1618593"/>
                          <a:gd name="connsiteX9" fmla="*/ 2301765 w 4162096"/>
                          <a:gd name="connsiteY9" fmla="*/ 945931 h 1618593"/>
                          <a:gd name="connsiteX10" fmla="*/ 693682 w 4162096"/>
                          <a:gd name="connsiteY10" fmla="*/ 1618593 h 1618593"/>
                          <a:gd name="connsiteX11" fmla="*/ 430924 w 4162096"/>
                          <a:gd name="connsiteY11" fmla="*/ 1524000 h 1618593"/>
                          <a:gd name="connsiteX12" fmla="*/ 1576551 w 4162096"/>
                          <a:gd name="connsiteY12" fmla="*/ 1082566 h 1618593"/>
                          <a:gd name="connsiteX13" fmla="*/ 1545020 w 4162096"/>
                          <a:gd name="connsiteY13" fmla="*/ 609600 h 1618593"/>
                          <a:gd name="connsiteX14" fmla="*/ 0 w 4162096"/>
                          <a:gd name="connsiteY14" fmla="*/ 0 h 1618593"/>
                          <a:gd name="connsiteX15" fmla="*/ 872358 w 4162096"/>
                          <a:gd name="connsiteY15" fmla="*/ 210207 h 1618593"/>
                          <a:gd name="connsiteX16" fmla="*/ 872358 w 4162096"/>
                          <a:gd name="connsiteY16" fmla="*/ 210207 h 1618593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15" fmla="*/ 441434 w 3731172"/>
                          <a:gd name="connsiteY15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357351 w 3731172"/>
                          <a:gd name="connsiteY14" fmla="*/ 115613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56137 w 3731172"/>
                          <a:gd name="connsiteY13" fmla="*/ 441434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903890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575034 w 3710151"/>
                          <a:gd name="connsiteY6" fmla="*/ 91440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06565 w 3710151"/>
                          <a:gd name="connsiteY6" fmla="*/ 92491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5151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09858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62012 w 3725019"/>
                          <a:gd name="connsiteY0" fmla="*/ 73572 h 1418896"/>
                          <a:gd name="connsiteX1" fmla="*/ 445792 w 3725019"/>
                          <a:gd name="connsiteY1" fmla="*/ 0 h 1418896"/>
                          <a:gd name="connsiteX2" fmla="*/ 1852896 w 3725019"/>
                          <a:gd name="connsiteY2" fmla="*/ 591655 h 1418896"/>
                          <a:gd name="connsiteX3" fmla="*/ 3357157 w 3725019"/>
                          <a:gd name="connsiteY3" fmla="*/ 0 h 1418896"/>
                          <a:gd name="connsiteX4" fmla="*/ 3577874 w 3725019"/>
                          <a:gd name="connsiteY4" fmla="*/ 73572 h 1418896"/>
                          <a:gd name="connsiteX5" fmla="*/ 2632585 w 3725019"/>
                          <a:gd name="connsiteY5" fmla="*/ 448868 h 1418896"/>
                          <a:gd name="connsiteX6" fmla="*/ 2625150 w 3725019"/>
                          <a:gd name="connsiteY6" fmla="*/ 902607 h 1418896"/>
                          <a:gd name="connsiteX7" fmla="*/ 3725019 w 3725019"/>
                          <a:gd name="connsiteY7" fmla="*/ 1345324 h 1418896"/>
                          <a:gd name="connsiteX8" fmla="*/ 3441240 w 3725019"/>
                          <a:gd name="connsiteY8" fmla="*/ 1408386 h 1418896"/>
                          <a:gd name="connsiteX9" fmla="*/ 1864688 w 3725019"/>
                          <a:gd name="connsiteY9" fmla="*/ 746234 h 1418896"/>
                          <a:gd name="connsiteX10" fmla="*/ 256605 w 3725019"/>
                          <a:gd name="connsiteY10" fmla="*/ 1418896 h 1418896"/>
                          <a:gd name="connsiteX11" fmla="*/ 0 w 3725019"/>
                          <a:gd name="connsiteY11" fmla="*/ 1331097 h 1418896"/>
                          <a:gd name="connsiteX12" fmla="*/ 1113454 w 3725019"/>
                          <a:gd name="connsiteY12" fmla="*/ 903890 h 1418896"/>
                          <a:gd name="connsiteX13" fmla="*/ 1102302 w 3725019"/>
                          <a:gd name="connsiteY13" fmla="*/ 451945 h 1418896"/>
                          <a:gd name="connsiteX14" fmla="*/ 183032 w 3725019"/>
                          <a:gd name="connsiteY14" fmla="*/ 84081 h 1418896"/>
                          <a:gd name="connsiteX15" fmla="*/ 162012 w 3725019"/>
                          <a:gd name="connsiteY15" fmla="*/ 73572 h 141889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</a:cxnLst>
                        <a:rect l="l" t="t" r="r" b="b"/>
                        <a:pathLst>
                          <a:path w="3725019" h="1418896">
                            <a:moveTo>
                              <a:pt x="162012" y="73572"/>
                            </a:moveTo>
                            <a:lnTo>
                              <a:pt x="445792" y="0"/>
                            </a:lnTo>
                            <a:lnTo>
                              <a:pt x="1852896" y="591655"/>
                            </a:lnTo>
                            <a:lnTo>
                              <a:pt x="3357157" y="0"/>
                            </a:lnTo>
                            <a:lnTo>
                              <a:pt x="3577874" y="73572"/>
                            </a:lnTo>
                            <a:lnTo>
                              <a:pt x="2632585" y="448868"/>
                            </a:lnTo>
                            <a:lnTo>
                              <a:pt x="2625150" y="902607"/>
                            </a:lnTo>
                            <a:lnTo>
                              <a:pt x="3725019" y="1345324"/>
                            </a:lnTo>
                            <a:lnTo>
                              <a:pt x="3441240" y="1408386"/>
                            </a:lnTo>
                            <a:lnTo>
                              <a:pt x="1864688" y="746234"/>
                            </a:lnTo>
                            <a:lnTo>
                              <a:pt x="256605" y="1418896"/>
                            </a:lnTo>
                            <a:lnTo>
                              <a:pt x="0" y="1331097"/>
                            </a:lnTo>
                            <a:lnTo>
                              <a:pt x="1113454" y="903890"/>
                            </a:lnTo>
                            <a:cubicBezTo>
                              <a:pt x="1113454" y="760249"/>
                              <a:pt x="1102302" y="595586"/>
                              <a:pt x="1102302" y="451945"/>
                            </a:cubicBezTo>
                            <a:lnTo>
                              <a:pt x="183032" y="84081"/>
                            </a:lnTo>
                            <a:cubicBezTo>
                              <a:pt x="26317" y="21019"/>
                              <a:pt x="169019" y="77075"/>
                              <a:pt x="162012" y="73572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grpSp>
                <p:nvGrpSpPr>
                  <p:cNvPr id="345" name="Group 344">
                    <a:extLst>
                      <a:ext uri="{FF2B5EF4-FFF2-40B4-BE49-F238E27FC236}">
                        <a16:creationId xmlns:a16="http://schemas.microsoft.com/office/drawing/2014/main" id="{9AC3F5B2-17DE-EF43-92EB-E5B5A0FAE105}"/>
                      </a:ext>
                    </a:extLst>
                  </p:cNvPr>
                  <p:cNvGrpSpPr/>
                  <p:nvPr/>
                </p:nvGrpSpPr>
                <p:grpSpPr>
                  <a:xfrm>
                    <a:off x="9247893" y="4775686"/>
                    <a:ext cx="393760" cy="218578"/>
                    <a:chOff x="7493876" y="2774731"/>
                    <a:chExt cx="1481958" cy="894622"/>
                  </a:xfrm>
                </p:grpSpPr>
                <p:sp>
                  <p:nvSpPr>
                    <p:cNvPr id="348" name="Freeform 347">
                      <a:extLst>
                        <a:ext uri="{FF2B5EF4-FFF2-40B4-BE49-F238E27FC236}">
                          <a16:creationId xmlns:a16="http://schemas.microsoft.com/office/drawing/2014/main" id="{AC43EF7C-43CB-8244-9488-E90FB7C79D9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93876" y="3084399"/>
                      <a:ext cx="1481958" cy="584954"/>
                    </a:xfrm>
                    <a:custGeom>
                      <a:avLst/>
                      <a:gdLst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17076"/>
                        <a:gd name="connsiteX1" fmla="*/ 8187558 w 8187558"/>
                        <a:gd name="connsiteY1" fmla="*/ 1271752 h 2617076"/>
                        <a:gd name="connsiteX2" fmla="*/ 4025462 w 8187558"/>
                        <a:gd name="connsiteY2" fmla="*/ 2617076 h 2617076"/>
                        <a:gd name="connsiteX3" fmla="*/ 0 w 8187558"/>
                        <a:gd name="connsiteY3" fmla="*/ 1229711 h 2617076"/>
                        <a:gd name="connsiteX4" fmla="*/ 31531 w 8187558"/>
                        <a:gd name="connsiteY4" fmla="*/ 147145 h 2617076"/>
                        <a:gd name="connsiteX5" fmla="*/ 4046482 w 8187558"/>
                        <a:gd name="connsiteY5" fmla="*/ 1576552 h 2617076"/>
                        <a:gd name="connsiteX6" fmla="*/ 8187558 w 8187558"/>
                        <a:gd name="connsiteY6" fmla="*/ 0 h 2617076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46482 w 8187558"/>
                        <a:gd name="connsiteY5" fmla="*/ 157655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88524 w 8187558"/>
                        <a:gd name="connsiteY5" fmla="*/ 1597573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88524 w 8187558"/>
                        <a:gd name="connsiteY5" fmla="*/ 1597573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87558 w 8187558"/>
                        <a:gd name="connsiteY0" fmla="*/ 0 h 2638097"/>
                        <a:gd name="connsiteX1" fmla="*/ 8187558 w 8187558"/>
                        <a:gd name="connsiteY1" fmla="*/ 1271752 h 2638097"/>
                        <a:gd name="connsiteX2" fmla="*/ 4099035 w 8187558"/>
                        <a:gd name="connsiteY2" fmla="*/ 2638097 h 2638097"/>
                        <a:gd name="connsiteX3" fmla="*/ 0 w 8187558"/>
                        <a:gd name="connsiteY3" fmla="*/ 1229711 h 2638097"/>
                        <a:gd name="connsiteX4" fmla="*/ 31531 w 8187558"/>
                        <a:gd name="connsiteY4" fmla="*/ 147145 h 2638097"/>
                        <a:gd name="connsiteX5" fmla="*/ 4099035 w 8187558"/>
                        <a:gd name="connsiteY5" fmla="*/ 1566042 h 2638097"/>
                        <a:gd name="connsiteX6" fmla="*/ 8187558 w 8187558"/>
                        <a:gd name="connsiteY6" fmla="*/ 0 h 2638097"/>
                        <a:gd name="connsiteX0" fmla="*/ 8176538 w 8176538"/>
                        <a:gd name="connsiteY0" fmla="*/ 0 h 2638097"/>
                        <a:gd name="connsiteX1" fmla="*/ 8176538 w 8176538"/>
                        <a:gd name="connsiteY1" fmla="*/ 1271752 h 2638097"/>
                        <a:gd name="connsiteX2" fmla="*/ 4088015 w 8176538"/>
                        <a:gd name="connsiteY2" fmla="*/ 2638097 h 2638097"/>
                        <a:gd name="connsiteX3" fmla="*/ 0 w 8176538"/>
                        <a:gd name="connsiteY3" fmla="*/ 1269888 h 2638097"/>
                        <a:gd name="connsiteX4" fmla="*/ 20511 w 8176538"/>
                        <a:gd name="connsiteY4" fmla="*/ 147145 h 2638097"/>
                        <a:gd name="connsiteX5" fmla="*/ 4088015 w 8176538"/>
                        <a:gd name="connsiteY5" fmla="*/ 1566042 h 2638097"/>
                        <a:gd name="connsiteX6" fmla="*/ 8176538 w 8176538"/>
                        <a:gd name="connsiteY6" fmla="*/ 0 h 2638097"/>
                        <a:gd name="connsiteX0" fmla="*/ 8176538 w 8176538"/>
                        <a:gd name="connsiteY0" fmla="*/ 0 h 2772020"/>
                        <a:gd name="connsiteX1" fmla="*/ 8176538 w 8176538"/>
                        <a:gd name="connsiteY1" fmla="*/ 1271752 h 2772020"/>
                        <a:gd name="connsiteX2" fmla="*/ 4099034 w 8176538"/>
                        <a:gd name="connsiteY2" fmla="*/ 2772020 h 2772020"/>
                        <a:gd name="connsiteX3" fmla="*/ 0 w 8176538"/>
                        <a:gd name="connsiteY3" fmla="*/ 1269888 h 2772020"/>
                        <a:gd name="connsiteX4" fmla="*/ 20511 w 8176538"/>
                        <a:gd name="connsiteY4" fmla="*/ 147145 h 2772020"/>
                        <a:gd name="connsiteX5" fmla="*/ 4088015 w 8176538"/>
                        <a:gd name="connsiteY5" fmla="*/ 1566042 h 2772020"/>
                        <a:gd name="connsiteX6" fmla="*/ 8176538 w 8176538"/>
                        <a:gd name="connsiteY6" fmla="*/ 0 h 2772020"/>
                        <a:gd name="connsiteX0" fmla="*/ 8176538 w 8176538"/>
                        <a:gd name="connsiteY0" fmla="*/ 0 h 2772339"/>
                        <a:gd name="connsiteX1" fmla="*/ 8176538 w 8176538"/>
                        <a:gd name="connsiteY1" fmla="*/ 1378890 h 2772339"/>
                        <a:gd name="connsiteX2" fmla="*/ 4099034 w 8176538"/>
                        <a:gd name="connsiteY2" fmla="*/ 2772020 h 2772339"/>
                        <a:gd name="connsiteX3" fmla="*/ 0 w 8176538"/>
                        <a:gd name="connsiteY3" fmla="*/ 1269888 h 2772339"/>
                        <a:gd name="connsiteX4" fmla="*/ 20511 w 8176538"/>
                        <a:gd name="connsiteY4" fmla="*/ 147145 h 2772339"/>
                        <a:gd name="connsiteX5" fmla="*/ 4088015 w 8176538"/>
                        <a:gd name="connsiteY5" fmla="*/ 1566042 h 2772339"/>
                        <a:gd name="connsiteX6" fmla="*/ 8176538 w 8176538"/>
                        <a:gd name="connsiteY6" fmla="*/ 0 h 2772339"/>
                        <a:gd name="connsiteX0" fmla="*/ 8176538 w 8176538"/>
                        <a:gd name="connsiteY0" fmla="*/ 0 h 2825888"/>
                        <a:gd name="connsiteX1" fmla="*/ 8176538 w 8176538"/>
                        <a:gd name="connsiteY1" fmla="*/ 1378890 h 2825888"/>
                        <a:gd name="connsiteX2" fmla="*/ 4099034 w 8176538"/>
                        <a:gd name="connsiteY2" fmla="*/ 2825590 h 2825888"/>
                        <a:gd name="connsiteX3" fmla="*/ 0 w 8176538"/>
                        <a:gd name="connsiteY3" fmla="*/ 1269888 h 2825888"/>
                        <a:gd name="connsiteX4" fmla="*/ 20511 w 8176538"/>
                        <a:gd name="connsiteY4" fmla="*/ 147145 h 2825888"/>
                        <a:gd name="connsiteX5" fmla="*/ 4088015 w 8176538"/>
                        <a:gd name="connsiteY5" fmla="*/ 1566042 h 2825888"/>
                        <a:gd name="connsiteX6" fmla="*/ 8176538 w 8176538"/>
                        <a:gd name="connsiteY6" fmla="*/ 0 h 2825888"/>
                        <a:gd name="connsiteX0" fmla="*/ 8165518 w 8165518"/>
                        <a:gd name="connsiteY0" fmla="*/ 0 h 2825606"/>
                        <a:gd name="connsiteX1" fmla="*/ 8165518 w 8165518"/>
                        <a:gd name="connsiteY1" fmla="*/ 1378890 h 2825606"/>
                        <a:gd name="connsiteX2" fmla="*/ 4088014 w 8165518"/>
                        <a:gd name="connsiteY2" fmla="*/ 2825590 h 2825606"/>
                        <a:gd name="connsiteX3" fmla="*/ 0 w 8165518"/>
                        <a:gd name="connsiteY3" fmla="*/ 1403811 h 2825606"/>
                        <a:gd name="connsiteX4" fmla="*/ 9491 w 8165518"/>
                        <a:gd name="connsiteY4" fmla="*/ 147145 h 2825606"/>
                        <a:gd name="connsiteX5" fmla="*/ 4076995 w 8165518"/>
                        <a:gd name="connsiteY5" fmla="*/ 1566042 h 2825606"/>
                        <a:gd name="connsiteX6" fmla="*/ 8165518 w 8165518"/>
                        <a:gd name="connsiteY6" fmla="*/ 0 h 2825606"/>
                        <a:gd name="connsiteX0" fmla="*/ 8165518 w 8165518"/>
                        <a:gd name="connsiteY0" fmla="*/ 0 h 2879174"/>
                        <a:gd name="connsiteX1" fmla="*/ 8165518 w 8165518"/>
                        <a:gd name="connsiteY1" fmla="*/ 1378890 h 2879174"/>
                        <a:gd name="connsiteX2" fmla="*/ 4132092 w 8165518"/>
                        <a:gd name="connsiteY2" fmla="*/ 2879159 h 2879174"/>
                        <a:gd name="connsiteX3" fmla="*/ 0 w 8165518"/>
                        <a:gd name="connsiteY3" fmla="*/ 1403811 h 2879174"/>
                        <a:gd name="connsiteX4" fmla="*/ 9491 w 8165518"/>
                        <a:gd name="connsiteY4" fmla="*/ 147145 h 2879174"/>
                        <a:gd name="connsiteX5" fmla="*/ 4076995 w 8165518"/>
                        <a:gd name="connsiteY5" fmla="*/ 1566042 h 2879174"/>
                        <a:gd name="connsiteX6" fmla="*/ 8165518 w 8165518"/>
                        <a:gd name="connsiteY6" fmla="*/ 0 h 2879174"/>
                        <a:gd name="connsiteX0" fmla="*/ 8165518 w 8176537"/>
                        <a:gd name="connsiteY0" fmla="*/ 0 h 2879410"/>
                        <a:gd name="connsiteX1" fmla="*/ 8176537 w 8176537"/>
                        <a:gd name="connsiteY1" fmla="*/ 1499420 h 2879410"/>
                        <a:gd name="connsiteX2" fmla="*/ 4132092 w 8176537"/>
                        <a:gd name="connsiteY2" fmla="*/ 2879159 h 2879410"/>
                        <a:gd name="connsiteX3" fmla="*/ 0 w 8176537"/>
                        <a:gd name="connsiteY3" fmla="*/ 1403811 h 2879410"/>
                        <a:gd name="connsiteX4" fmla="*/ 9491 w 8176537"/>
                        <a:gd name="connsiteY4" fmla="*/ 147145 h 2879410"/>
                        <a:gd name="connsiteX5" fmla="*/ 4076995 w 8176537"/>
                        <a:gd name="connsiteY5" fmla="*/ 1566042 h 2879410"/>
                        <a:gd name="connsiteX6" fmla="*/ 8165518 w 8176537"/>
                        <a:gd name="connsiteY6" fmla="*/ 0 h 2879410"/>
                        <a:gd name="connsiteX0" fmla="*/ 8165518 w 8176537"/>
                        <a:gd name="connsiteY0" fmla="*/ 0 h 2879262"/>
                        <a:gd name="connsiteX1" fmla="*/ 8176537 w 8176537"/>
                        <a:gd name="connsiteY1" fmla="*/ 1499420 h 2879262"/>
                        <a:gd name="connsiteX2" fmla="*/ 4132092 w 8176537"/>
                        <a:gd name="connsiteY2" fmla="*/ 2879159 h 2879262"/>
                        <a:gd name="connsiteX3" fmla="*/ 0 w 8176537"/>
                        <a:gd name="connsiteY3" fmla="*/ 1403811 h 2879262"/>
                        <a:gd name="connsiteX4" fmla="*/ 9491 w 8176537"/>
                        <a:gd name="connsiteY4" fmla="*/ 147145 h 2879262"/>
                        <a:gd name="connsiteX5" fmla="*/ 4076995 w 8176537"/>
                        <a:gd name="connsiteY5" fmla="*/ 1566042 h 2879262"/>
                        <a:gd name="connsiteX6" fmla="*/ 8165518 w 8176537"/>
                        <a:gd name="connsiteY6" fmla="*/ 0 h 2879262"/>
                        <a:gd name="connsiteX0" fmla="*/ 8165518 w 8176537"/>
                        <a:gd name="connsiteY0" fmla="*/ 0 h 2879163"/>
                        <a:gd name="connsiteX1" fmla="*/ 8176537 w 8176537"/>
                        <a:gd name="connsiteY1" fmla="*/ 1499420 h 2879163"/>
                        <a:gd name="connsiteX2" fmla="*/ 4132092 w 8176537"/>
                        <a:gd name="connsiteY2" fmla="*/ 2879159 h 2879163"/>
                        <a:gd name="connsiteX3" fmla="*/ 0 w 8176537"/>
                        <a:gd name="connsiteY3" fmla="*/ 1510948 h 2879163"/>
                        <a:gd name="connsiteX4" fmla="*/ 9491 w 8176537"/>
                        <a:gd name="connsiteY4" fmla="*/ 147145 h 2879163"/>
                        <a:gd name="connsiteX5" fmla="*/ 4076995 w 8176537"/>
                        <a:gd name="connsiteY5" fmla="*/ 1566042 h 2879163"/>
                        <a:gd name="connsiteX6" fmla="*/ 8165518 w 8176537"/>
                        <a:gd name="connsiteY6" fmla="*/ 0 h 2879163"/>
                        <a:gd name="connsiteX0" fmla="*/ 8165518 w 8198577"/>
                        <a:gd name="connsiteY0" fmla="*/ 0 h 2879451"/>
                        <a:gd name="connsiteX1" fmla="*/ 8198577 w 8198577"/>
                        <a:gd name="connsiteY1" fmla="*/ 1606558 h 2879451"/>
                        <a:gd name="connsiteX2" fmla="*/ 4132092 w 8198577"/>
                        <a:gd name="connsiteY2" fmla="*/ 2879159 h 2879451"/>
                        <a:gd name="connsiteX3" fmla="*/ 0 w 8198577"/>
                        <a:gd name="connsiteY3" fmla="*/ 1510948 h 2879451"/>
                        <a:gd name="connsiteX4" fmla="*/ 9491 w 8198577"/>
                        <a:gd name="connsiteY4" fmla="*/ 147145 h 2879451"/>
                        <a:gd name="connsiteX5" fmla="*/ 4076995 w 8198577"/>
                        <a:gd name="connsiteY5" fmla="*/ 1566042 h 2879451"/>
                        <a:gd name="connsiteX6" fmla="*/ 8165518 w 8198577"/>
                        <a:gd name="connsiteY6" fmla="*/ 0 h 2879451"/>
                        <a:gd name="connsiteX0" fmla="*/ 8165518 w 8165518"/>
                        <a:gd name="connsiteY0" fmla="*/ 0 h 2880066"/>
                        <a:gd name="connsiteX1" fmla="*/ 8165518 w 8165518"/>
                        <a:gd name="connsiteY1" fmla="*/ 1673520 h 2880066"/>
                        <a:gd name="connsiteX2" fmla="*/ 4132092 w 8165518"/>
                        <a:gd name="connsiteY2" fmla="*/ 2879159 h 2880066"/>
                        <a:gd name="connsiteX3" fmla="*/ 0 w 8165518"/>
                        <a:gd name="connsiteY3" fmla="*/ 1510948 h 2880066"/>
                        <a:gd name="connsiteX4" fmla="*/ 9491 w 8165518"/>
                        <a:gd name="connsiteY4" fmla="*/ 147145 h 2880066"/>
                        <a:gd name="connsiteX5" fmla="*/ 4076995 w 8165518"/>
                        <a:gd name="connsiteY5" fmla="*/ 1566042 h 2880066"/>
                        <a:gd name="connsiteX6" fmla="*/ 8165518 w 8165518"/>
                        <a:gd name="connsiteY6" fmla="*/ 0 h 2880066"/>
                        <a:gd name="connsiteX0" fmla="*/ 8156794 w 8156794"/>
                        <a:gd name="connsiteY0" fmla="*/ 0 h 2879270"/>
                        <a:gd name="connsiteX1" fmla="*/ 8156794 w 8156794"/>
                        <a:gd name="connsiteY1" fmla="*/ 1673520 h 2879270"/>
                        <a:gd name="connsiteX2" fmla="*/ 4123368 w 8156794"/>
                        <a:gd name="connsiteY2" fmla="*/ 2879159 h 2879270"/>
                        <a:gd name="connsiteX3" fmla="*/ 2295 w 8156794"/>
                        <a:gd name="connsiteY3" fmla="*/ 1618086 h 2879270"/>
                        <a:gd name="connsiteX4" fmla="*/ 767 w 8156794"/>
                        <a:gd name="connsiteY4" fmla="*/ 147145 h 2879270"/>
                        <a:gd name="connsiteX5" fmla="*/ 4068271 w 8156794"/>
                        <a:gd name="connsiteY5" fmla="*/ 1566042 h 2879270"/>
                        <a:gd name="connsiteX6" fmla="*/ 8156794 w 8156794"/>
                        <a:gd name="connsiteY6" fmla="*/ 0 h 287927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00"/>
                        <a:gd name="connsiteX1" fmla="*/ 8156794 w 8156794"/>
                        <a:gd name="connsiteY1" fmla="*/ 1673520 h 2973000"/>
                        <a:gd name="connsiteX2" fmla="*/ 4134388 w 8156794"/>
                        <a:gd name="connsiteY2" fmla="*/ 2972904 h 2973000"/>
                        <a:gd name="connsiteX3" fmla="*/ 2295 w 8156794"/>
                        <a:gd name="connsiteY3" fmla="*/ 1618086 h 2973000"/>
                        <a:gd name="connsiteX4" fmla="*/ 767 w 8156794"/>
                        <a:gd name="connsiteY4" fmla="*/ 147145 h 2973000"/>
                        <a:gd name="connsiteX5" fmla="*/ 4068271 w 8156794"/>
                        <a:gd name="connsiteY5" fmla="*/ 1566042 h 2973000"/>
                        <a:gd name="connsiteX6" fmla="*/ 8156794 w 8156794"/>
                        <a:gd name="connsiteY6" fmla="*/ 0 h 2973000"/>
                        <a:gd name="connsiteX0" fmla="*/ 8156794 w 8156794"/>
                        <a:gd name="connsiteY0" fmla="*/ 0 h 2973020"/>
                        <a:gd name="connsiteX1" fmla="*/ 8156794 w 8156794"/>
                        <a:gd name="connsiteY1" fmla="*/ 1673520 h 2973020"/>
                        <a:gd name="connsiteX2" fmla="*/ 4134388 w 8156794"/>
                        <a:gd name="connsiteY2" fmla="*/ 2972904 h 2973020"/>
                        <a:gd name="connsiteX3" fmla="*/ 2295 w 8156794"/>
                        <a:gd name="connsiteY3" fmla="*/ 1618086 h 2973020"/>
                        <a:gd name="connsiteX4" fmla="*/ 767 w 8156794"/>
                        <a:gd name="connsiteY4" fmla="*/ 147145 h 2973020"/>
                        <a:gd name="connsiteX5" fmla="*/ 4068271 w 8156794"/>
                        <a:gd name="connsiteY5" fmla="*/ 1566042 h 2973020"/>
                        <a:gd name="connsiteX6" fmla="*/ 8156794 w 8156794"/>
                        <a:gd name="connsiteY6" fmla="*/ 0 h 2973020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021"/>
                        <a:gd name="connsiteX1" fmla="*/ 8156794 w 8156794"/>
                        <a:gd name="connsiteY1" fmla="*/ 1673520 h 2973021"/>
                        <a:gd name="connsiteX2" fmla="*/ 4134388 w 8156794"/>
                        <a:gd name="connsiteY2" fmla="*/ 2972904 h 2973021"/>
                        <a:gd name="connsiteX3" fmla="*/ 2295 w 8156794"/>
                        <a:gd name="connsiteY3" fmla="*/ 1618086 h 2973021"/>
                        <a:gd name="connsiteX4" fmla="*/ 767 w 8156794"/>
                        <a:gd name="connsiteY4" fmla="*/ 147145 h 2973021"/>
                        <a:gd name="connsiteX5" fmla="*/ 4068271 w 8156794"/>
                        <a:gd name="connsiteY5" fmla="*/ 1566042 h 2973021"/>
                        <a:gd name="connsiteX6" fmla="*/ 8156794 w 8156794"/>
                        <a:gd name="connsiteY6" fmla="*/ 0 h 2973021"/>
                        <a:gd name="connsiteX0" fmla="*/ 8156794 w 8156794"/>
                        <a:gd name="connsiteY0" fmla="*/ 0 h 2973141"/>
                        <a:gd name="connsiteX1" fmla="*/ 8156794 w 8156794"/>
                        <a:gd name="connsiteY1" fmla="*/ 1673520 h 2973141"/>
                        <a:gd name="connsiteX2" fmla="*/ 4134388 w 8156794"/>
                        <a:gd name="connsiteY2" fmla="*/ 2972904 h 2973141"/>
                        <a:gd name="connsiteX3" fmla="*/ 2295 w 8156794"/>
                        <a:gd name="connsiteY3" fmla="*/ 1618086 h 2973141"/>
                        <a:gd name="connsiteX4" fmla="*/ 767 w 8156794"/>
                        <a:gd name="connsiteY4" fmla="*/ 147145 h 2973141"/>
                        <a:gd name="connsiteX5" fmla="*/ 4068271 w 8156794"/>
                        <a:gd name="connsiteY5" fmla="*/ 1566042 h 2973141"/>
                        <a:gd name="connsiteX6" fmla="*/ 8156794 w 8156794"/>
                        <a:gd name="connsiteY6" fmla="*/ 0 h 2973141"/>
                        <a:gd name="connsiteX0" fmla="*/ 8156794 w 8156794"/>
                        <a:gd name="connsiteY0" fmla="*/ 0 h 3066827"/>
                        <a:gd name="connsiteX1" fmla="*/ 8156794 w 8156794"/>
                        <a:gd name="connsiteY1" fmla="*/ 1673520 h 3066827"/>
                        <a:gd name="connsiteX2" fmla="*/ 4123353 w 8156794"/>
                        <a:gd name="connsiteY2" fmla="*/ 3066650 h 3066827"/>
                        <a:gd name="connsiteX3" fmla="*/ 2295 w 8156794"/>
                        <a:gd name="connsiteY3" fmla="*/ 1618086 h 3066827"/>
                        <a:gd name="connsiteX4" fmla="*/ 767 w 8156794"/>
                        <a:gd name="connsiteY4" fmla="*/ 147145 h 3066827"/>
                        <a:gd name="connsiteX5" fmla="*/ 4068271 w 8156794"/>
                        <a:gd name="connsiteY5" fmla="*/ 1566042 h 3066827"/>
                        <a:gd name="connsiteX6" fmla="*/ 8156794 w 8156794"/>
                        <a:gd name="connsiteY6" fmla="*/ 0 h 3066827"/>
                        <a:gd name="connsiteX0" fmla="*/ 8123689 w 8156794"/>
                        <a:gd name="connsiteY0" fmla="*/ 0 h 2999866"/>
                        <a:gd name="connsiteX1" fmla="*/ 8156794 w 8156794"/>
                        <a:gd name="connsiteY1" fmla="*/ 1606559 h 2999866"/>
                        <a:gd name="connsiteX2" fmla="*/ 4123353 w 8156794"/>
                        <a:gd name="connsiteY2" fmla="*/ 2999689 h 2999866"/>
                        <a:gd name="connsiteX3" fmla="*/ 2295 w 8156794"/>
                        <a:gd name="connsiteY3" fmla="*/ 1551125 h 2999866"/>
                        <a:gd name="connsiteX4" fmla="*/ 767 w 8156794"/>
                        <a:gd name="connsiteY4" fmla="*/ 80184 h 2999866"/>
                        <a:gd name="connsiteX5" fmla="*/ 4068271 w 8156794"/>
                        <a:gd name="connsiteY5" fmla="*/ 1499081 h 2999866"/>
                        <a:gd name="connsiteX6" fmla="*/ 8123689 w 8156794"/>
                        <a:gd name="connsiteY6" fmla="*/ 0 h 2999866"/>
                        <a:gd name="connsiteX0" fmla="*/ 8167828 w 8167828"/>
                        <a:gd name="connsiteY0" fmla="*/ 0 h 3026651"/>
                        <a:gd name="connsiteX1" fmla="*/ 8156794 w 8167828"/>
                        <a:gd name="connsiteY1" fmla="*/ 1633344 h 3026651"/>
                        <a:gd name="connsiteX2" fmla="*/ 4123353 w 8167828"/>
                        <a:gd name="connsiteY2" fmla="*/ 3026474 h 3026651"/>
                        <a:gd name="connsiteX3" fmla="*/ 2295 w 8167828"/>
                        <a:gd name="connsiteY3" fmla="*/ 1577910 h 3026651"/>
                        <a:gd name="connsiteX4" fmla="*/ 767 w 8167828"/>
                        <a:gd name="connsiteY4" fmla="*/ 106969 h 3026651"/>
                        <a:gd name="connsiteX5" fmla="*/ 4068271 w 8167828"/>
                        <a:gd name="connsiteY5" fmla="*/ 1525866 h 3026651"/>
                        <a:gd name="connsiteX6" fmla="*/ 8167828 w 8167828"/>
                        <a:gd name="connsiteY6" fmla="*/ 0 h 3026651"/>
                        <a:gd name="connsiteX0" fmla="*/ 8167828 w 8167828"/>
                        <a:gd name="connsiteY0" fmla="*/ 0 h 3027228"/>
                        <a:gd name="connsiteX1" fmla="*/ 8145760 w 8167828"/>
                        <a:gd name="connsiteY1" fmla="*/ 1686913 h 3027228"/>
                        <a:gd name="connsiteX2" fmla="*/ 4123353 w 8167828"/>
                        <a:gd name="connsiteY2" fmla="*/ 3026474 h 3027228"/>
                        <a:gd name="connsiteX3" fmla="*/ 2295 w 8167828"/>
                        <a:gd name="connsiteY3" fmla="*/ 1577910 h 3027228"/>
                        <a:gd name="connsiteX4" fmla="*/ 767 w 8167828"/>
                        <a:gd name="connsiteY4" fmla="*/ 106969 h 3027228"/>
                        <a:gd name="connsiteX5" fmla="*/ 4068271 w 8167828"/>
                        <a:gd name="connsiteY5" fmla="*/ 1525866 h 3027228"/>
                        <a:gd name="connsiteX6" fmla="*/ 8167828 w 8167828"/>
                        <a:gd name="connsiteY6" fmla="*/ 0 h 3027228"/>
                        <a:gd name="connsiteX0" fmla="*/ 8156794 w 8156794"/>
                        <a:gd name="connsiteY0" fmla="*/ 0 h 2933483"/>
                        <a:gd name="connsiteX1" fmla="*/ 8145760 w 8156794"/>
                        <a:gd name="connsiteY1" fmla="*/ 1593168 h 2933483"/>
                        <a:gd name="connsiteX2" fmla="*/ 4123353 w 8156794"/>
                        <a:gd name="connsiteY2" fmla="*/ 2932729 h 2933483"/>
                        <a:gd name="connsiteX3" fmla="*/ 2295 w 8156794"/>
                        <a:gd name="connsiteY3" fmla="*/ 1484165 h 2933483"/>
                        <a:gd name="connsiteX4" fmla="*/ 767 w 8156794"/>
                        <a:gd name="connsiteY4" fmla="*/ 13224 h 2933483"/>
                        <a:gd name="connsiteX5" fmla="*/ 4068271 w 8156794"/>
                        <a:gd name="connsiteY5" fmla="*/ 1432121 h 2933483"/>
                        <a:gd name="connsiteX6" fmla="*/ 8156794 w 8156794"/>
                        <a:gd name="connsiteY6" fmla="*/ 0 h 2933483"/>
                        <a:gd name="connsiteX0" fmla="*/ 8156794 w 8156794"/>
                        <a:gd name="connsiteY0" fmla="*/ 0 h 2933483"/>
                        <a:gd name="connsiteX1" fmla="*/ 8145760 w 8156794"/>
                        <a:gd name="connsiteY1" fmla="*/ 1593168 h 2933483"/>
                        <a:gd name="connsiteX2" fmla="*/ 4123353 w 8156794"/>
                        <a:gd name="connsiteY2" fmla="*/ 2932729 h 2933483"/>
                        <a:gd name="connsiteX3" fmla="*/ 2295 w 8156794"/>
                        <a:gd name="connsiteY3" fmla="*/ 1484165 h 2933483"/>
                        <a:gd name="connsiteX4" fmla="*/ 767 w 8156794"/>
                        <a:gd name="connsiteY4" fmla="*/ 13224 h 2933483"/>
                        <a:gd name="connsiteX5" fmla="*/ 4068271 w 8156794"/>
                        <a:gd name="connsiteY5" fmla="*/ 1432121 h 2933483"/>
                        <a:gd name="connsiteX6" fmla="*/ 8156794 w 8156794"/>
                        <a:gd name="connsiteY6" fmla="*/ 0 h 2933483"/>
                        <a:gd name="connsiteX0" fmla="*/ 8123689 w 8145760"/>
                        <a:gd name="connsiteY0" fmla="*/ 13560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23689 w 8145760"/>
                        <a:gd name="connsiteY6" fmla="*/ 13560 h 2920259"/>
                        <a:gd name="connsiteX0" fmla="*/ 8178863 w 8178863"/>
                        <a:gd name="connsiteY0" fmla="*/ 26952 h 2920259"/>
                        <a:gd name="connsiteX1" fmla="*/ 8145760 w 8178863"/>
                        <a:gd name="connsiteY1" fmla="*/ 1579944 h 2920259"/>
                        <a:gd name="connsiteX2" fmla="*/ 4123353 w 8178863"/>
                        <a:gd name="connsiteY2" fmla="*/ 2919505 h 2920259"/>
                        <a:gd name="connsiteX3" fmla="*/ 2295 w 8178863"/>
                        <a:gd name="connsiteY3" fmla="*/ 1470941 h 2920259"/>
                        <a:gd name="connsiteX4" fmla="*/ 767 w 8178863"/>
                        <a:gd name="connsiteY4" fmla="*/ 0 h 2920259"/>
                        <a:gd name="connsiteX5" fmla="*/ 4068271 w 8178863"/>
                        <a:gd name="connsiteY5" fmla="*/ 1418897 h 2920259"/>
                        <a:gd name="connsiteX6" fmla="*/ 8178863 w 8178863"/>
                        <a:gd name="connsiteY6" fmla="*/ 26952 h 2920259"/>
                        <a:gd name="connsiteX0" fmla="*/ 8167827 w 8167827"/>
                        <a:gd name="connsiteY0" fmla="*/ 40343 h 2920259"/>
                        <a:gd name="connsiteX1" fmla="*/ 8145760 w 8167827"/>
                        <a:gd name="connsiteY1" fmla="*/ 1579944 h 2920259"/>
                        <a:gd name="connsiteX2" fmla="*/ 4123353 w 8167827"/>
                        <a:gd name="connsiteY2" fmla="*/ 2919505 h 2920259"/>
                        <a:gd name="connsiteX3" fmla="*/ 2295 w 8167827"/>
                        <a:gd name="connsiteY3" fmla="*/ 1470941 h 2920259"/>
                        <a:gd name="connsiteX4" fmla="*/ 767 w 8167827"/>
                        <a:gd name="connsiteY4" fmla="*/ 0 h 2920259"/>
                        <a:gd name="connsiteX5" fmla="*/ 4068271 w 8167827"/>
                        <a:gd name="connsiteY5" fmla="*/ 1418897 h 2920259"/>
                        <a:gd name="connsiteX6" fmla="*/ 8167827 w 8167827"/>
                        <a:gd name="connsiteY6" fmla="*/ 40343 h 2920259"/>
                        <a:gd name="connsiteX0" fmla="*/ 8123687 w 8145760"/>
                        <a:gd name="connsiteY0" fmla="*/ 53735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23687 w 8145760"/>
                        <a:gd name="connsiteY6" fmla="*/ 53735 h 2920259"/>
                        <a:gd name="connsiteX0" fmla="*/ 8161918 w 8161918"/>
                        <a:gd name="connsiteY0" fmla="*/ 0 h 2943855"/>
                        <a:gd name="connsiteX1" fmla="*/ 8145760 w 8161918"/>
                        <a:gd name="connsiteY1" fmla="*/ 1603540 h 2943855"/>
                        <a:gd name="connsiteX2" fmla="*/ 4123353 w 8161918"/>
                        <a:gd name="connsiteY2" fmla="*/ 2943101 h 2943855"/>
                        <a:gd name="connsiteX3" fmla="*/ 2295 w 8161918"/>
                        <a:gd name="connsiteY3" fmla="*/ 1494537 h 2943855"/>
                        <a:gd name="connsiteX4" fmla="*/ 767 w 8161918"/>
                        <a:gd name="connsiteY4" fmla="*/ 23596 h 2943855"/>
                        <a:gd name="connsiteX5" fmla="*/ 4068271 w 8161918"/>
                        <a:gd name="connsiteY5" fmla="*/ 1442493 h 2943855"/>
                        <a:gd name="connsiteX6" fmla="*/ 8161918 w 8161918"/>
                        <a:gd name="connsiteY6" fmla="*/ 0 h 2943855"/>
                        <a:gd name="connsiteX0" fmla="*/ 8144926 w 8145760"/>
                        <a:gd name="connsiteY0" fmla="*/ 43424 h 2920259"/>
                        <a:gd name="connsiteX1" fmla="*/ 8145760 w 8145760"/>
                        <a:gd name="connsiteY1" fmla="*/ 1579944 h 2920259"/>
                        <a:gd name="connsiteX2" fmla="*/ 4123353 w 8145760"/>
                        <a:gd name="connsiteY2" fmla="*/ 2919505 h 2920259"/>
                        <a:gd name="connsiteX3" fmla="*/ 2295 w 8145760"/>
                        <a:gd name="connsiteY3" fmla="*/ 1470941 h 2920259"/>
                        <a:gd name="connsiteX4" fmla="*/ 767 w 8145760"/>
                        <a:gd name="connsiteY4" fmla="*/ 0 h 2920259"/>
                        <a:gd name="connsiteX5" fmla="*/ 4068271 w 8145760"/>
                        <a:gd name="connsiteY5" fmla="*/ 1418897 h 2920259"/>
                        <a:gd name="connsiteX6" fmla="*/ 8144926 w 8145760"/>
                        <a:gd name="connsiteY6" fmla="*/ 43424 h 2920259"/>
                        <a:gd name="connsiteX0" fmla="*/ 8161918 w 8161918"/>
                        <a:gd name="connsiteY0" fmla="*/ 0 h 2959321"/>
                        <a:gd name="connsiteX1" fmla="*/ 8145760 w 8161918"/>
                        <a:gd name="connsiteY1" fmla="*/ 1619006 h 2959321"/>
                        <a:gd name="connsiteX2" fmla="*/ 4123353 w 8161918"/>
                        <a:gd name="connsiteY2" fmla="*/ 2958567 h 2959321"/>
                        <a:gd name="connsiteX3" fmla="*/ 2295 w 8161918"/>
                        <a:gd name="connsiteY3" fmla="*/ 1510003 h 2959321"/>
                        <a:gd name="connsiteX4" fmla="*/ 767 w 8161918"/>
                        <a:gd name="connsiteY4" fmla="*/ 39062 h 2959321"/>
                        <a:gd name="connsiteX5" fmla="*/ 4068271 w 8161918"/>
                        <a:gd name="connsiteY5" fmla="*/ 1457959 h 2959321"/>
                        <a:gd name="connsiteX6" fmla="*/ 8161918 w 8161918"/>
                        <a:gd name="connsiteY6" fmla="*/ 0 h 2959321"/>
                        <a:gd name="connsiteX0" fmla="*/ 8161918 w 8162752"/>
                        <a:gd name="connsiteY0" fmla="*/ 0 h 2959488"/>
                        <a:gd name="connsiteX1" fmla="*/ 8162752 w 8162752"/>
                        <a:gd name="connsiteY1" fmla="*/ 1629317 h 2959488"/>
                        <a:gd name="connsiteX2" fmla="*/ 4123353 w 8162752"/>
                        <a:gd name="connsiteY2" fmla="*/ 2958567 h 2959488"/>
                        <a:gd name="connsiteX3" fmla="*/ 2295 w 8162752"/>
                        <a:gd name="connsiteY3" fmla="*/ 1510003 h 2959488"/>
                        <a:gd name="connsiteX4" fmla="*/ 767 w 8162752"/>
                        <a:gd name="connsiteY4" fmla="*/ 39062 h 2959488"/>
                        <a:gd name="connsiteX5" fmla="*/ 4068271 w 8162752"/>
                        <a:gd name="connsiteY5" fmla="*/ 1457959 h 2959488"/>
                        <a:gd name="connsiteX6" fmla="*/ 8161918 w 8162752"/>
                        <a:gd name="connsiteY6" fmla="*/ 0 h 2959488"/>
                        <a:gd name="connsiteX0" fmla="*/ 8165930 w 8166764"/>
                        <a:gd name="connsiteY0" fmla="*/ 7337 h 2966825"/>
                        <a:gd name="connsiteX1" fmla="*/ 8166764 w 8166764"/>
                        <a:gd name="connsiteY1" fmla="*/ 1636654 h 2966825"/>
                        <a:gd name="connsiteX2" fmla="*/ 4127365 w 8166764"/>
                        <a:gd name="connsiteY2" fmla="*/ 2965904 h 2966825"/>
                        <a:gd name="connsiteX3" fmla="*/ 6307 w 8166764"/>
                        <a:gd name="connsiteY3" fmla="*/ 1517340 h 2966825"/>
                        <a:gd name="connsiteX4" fmla="*/ 532 w 8166764"/>
                        <a:gd name="connsiteY4" fmla="*/ 0 h 2966825"/>
                        <a:gd name="connsiteX5" fmla="*/ 4072283 w 8166764"/>
                        <a:gd name="connsiteY5" fmla="*/ 1465296 h 2966825"/>
                        <a:gd name="connsiteX6" fmla="*/ 8165930 w 8166764"/>
                        <a:gd name="connsiteY6" fmla="*/ 7337 h 2966825"/>
                        <a:gd name="connsiteX0" fmla="*/ 8168119 w 8168953"/>
                        <a:gd name="connsiteY0" fmla="*/ 7337 h 2966682"/>
                        <a:gd name="connsiteX1" fmla="*/ 8168953 w 8168953"/>
                        <a:gd name="connsiteY1" fmla="*/ 1636654 h 2966682"/>
                        <a:gd name="connsiteX2" fmla="*/ 4129554 w 8168953"/>
                        <a:gd name="connsiteY2" fmla="*/ 2965904 h 2966682"/>
                        <a:gd name="connsiteX3" fmla="*/ 0 w 8168953"/>
                        <a:gd name="connsiteY3" fmla="*/ 1527651 h 2966682"/>
                        <a:gd name="connsiteX4" fmla="*/ 2721 w 8168953"/>
                        <a:gd name="connsiteY4" fmla="*/ 0 h 2966682"/>
                        <a:gd name="connsiteX5" fmla="*/ 4074472 w 8168953"/>
                        <a:gd name="connsiteY5" fmla="*/ 1465296 h 2966682"/>
                        <a:gd name="connsiteX6" fmla="*/ 8168119 w 8168953"/>
                        <a:gd name="connsiteY6" fmla="*/ 7337 h 2966682"/>
                        <a:gd name="connsiteX0" fmla="*/ 8168119 w 8168953"/>
                        <a:gd name="connsiteY0" fmla="*/ 7337 h 3100377"/>
                        <a:gd name="connsiteX1" fmla="*/ 8168953 w 8168953"/>
                        <a:gd name="connsiteY1" fmla="*/ 1636654 h 3100377"/>
                        <a:gd name="connsiteX2" fmla="*/ 4118520 w 8168953"/>
                        <a:gd name="connsiteY2" fmla="*/ 3099826 h 3100377"/>
                        <a:gd name="connsiteX3" fmla="*/ 0 w 8168953"/>
                        <a:gd name="connsiteY3" fmla="*/ 1527651 h 3100377"/>
                        <a:gd name="connsiteX4" fmla="*/ 2721 w 8168953"/>
                        <a:gd name="connsiteY4" fmla="*/ 0 h 3100377"/>
                        <a:gd name="connsiteX5" fmla="*/ 4074472 w 8168953"/>
                        <a:gd name="connsiteY5" fmla="*/ 1465296 h 3100377"/>
                        <a:gd name="connsiteX6" fmla="*/ 8168119 w 8168953"/>
                        <a:gd name="connsiteY6" fmla="*/ 7337 h 3100377"/>
                        <a:gd name="connsiteX0" fmla="*/ 8168119 w 8168953"/>
                        <a:gd name="connsiteY0" fmla="*/ 7337 h 3100429"/>
                        <a:gd name="connsiteX1" fmla="*/ 8168953 w 8168953"/>
                        <a:gd name="connsiteY1" fmla="*/ 1636654 h 3100429"/>
                        <a:gd name="connsiteX2" fmla="*/ 4118520 w 8168953"/>
                        <a:gd name="connsiteY2" fmla="*/ 3099826 h 3100429"/>
                        <a:gd name="connsiteX3" fmla="*/ 0 w 8168953"/>
                        <a:gd name="connsiteY3" fmla="*/ 1527651 h 3100429"/>
                        <a:gd name="connsiteX4" fmla="*/ 2721 w 8168953"/>
                        <a:gd name="connsiteY4" fmla="*/ 0 h 3100429"/>
                        <a:gd name="connsiteX5" fmla="*/ 4074472 w 8168953"/>
                        <a:gd name="connsiteY5" fmla="*/ 1465296 h 3100429"/>
                        <a:gd name="connsiteX6" fmla="*/ 8168119 w 8168953"/>
                        <a:gd name="connsiteY6" fmla="*/ 7337 h 3100429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72202 w 8166683"/>
                        <a:gd name="connsiteY5" fmla="*/ 1465296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72202 w 8166683"/>
                        <a:gd name="connsiteY5" fmla="*/ 1465296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61168 w 8166683"/>
                        <a:gd name="connsiteY5" fmla="*/ 1438511 h 3099826"/>
                        <a:gd name="connsiteX6" fmla="*/ 8165849 w 8166683"/>
                        <a:gd name="connsiteY6" fmla="*/ 7337 h 3099826"/>
                        <a:gd name="connsiteX0" fmla="*/ 8165849 w 8166683"/>
                        <a:gd name="connsiteY0" fmla="*/ 7337 h 3099826"/>
                        <a:gd name="connsiteX1" fmla="*/ 8166683 w 8166683"/>
                        <a:gd name="connsiteY1" fmla="*/ 1636654 h 3099826"/>
                        <a:gd name="connsiteX2" fmla="*/ 4116250 w 8166683"/>
                        <a:gd name="connsiteY2" fmla="*/ 3099826 h 3099826"/>
                        <a:gd name="connsiteX3" fmla="*/ 8764 w 8166683"/>
                        <a:gd name="connsiteY3" fmla="*/ 1634789 h 3099826"/>
                        <a:gd name="connsiteX4" fmla="*/ 451 w 8166683"/>
                        <a:gd name="connsiteY4" fmla="*/ 0 h 3099826"/>
                        <a:gd name="connsiteX5" fmla="*/ 4061168 w 8166683"/>
                        <a:gd name="connsiteY5" fmla="*/ 1438511 h 3099826"/>
                        <a:gd name="connsiteX6" fmla="*/ 8165849 w 8166683"/>
                        <a:gd name="connsiteY6" fmla="*/ 7337 h 30998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8166683" h="3099826">
                          <a:moveTo>
                            <a:pt x="8165849" y="7337"/>
                          </a:moveTo>
                          <a:lnTo>
                            <a:pt x="8166683" y="1636654"/>
                          </a:lnTo>
                          <a:cubicBezTo>
                            <a:pt x="7917761" y="2728489"/>
                            <a:pt x="5475903" y="3100137"/>
                            <a:pt x="4116250" y="3099826"/>
                          </a:cubicBezTo>
                          <a:cubicBezTo>
                            <a:pt x="2756597" y="3099515"/>
                            <a:pt x="245424" y="2744647"/>
                            <a:pt x="8764" y="1634789"/>
                          </a:cubicBezTo>
                          <a:cubicBezTo>
                            <a:pt x="11928" y="1215900"/>
                            <a:pt x="-2713" y="418889"/>
                            <a:pt x="451" y="0"/>
                          </a:cubicBezTo>
                          <a:cubicBezTo>
                            <a:pt x="385485" y="953840"/>
                            <a:pt x="2700268" y="1437288"/>
                            <a:pt x="4061168" y="1438511"/>
                          </a:cubicBezTo>
                          <a:cubicBezTo>
                            <a:pt x="5422068" y="1439734"/>
                            <a:pt x="7793228" y="1089449"/>
                            <a:pt x="8165849" y="7337"/>
                          </a:cubicBez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B8C2C9"/>
                        </a:gs>
                        <a:gs pos="21000">
                          <a:schemeClr val="bg1"/>
                        </a:gs>
                        <a:gs pos="60000">
                          <a:srgbClr val="D6DCE0"/>
                        </a:gs>
                        <a:gs pos="100000">
                          <a:srgbClr val="B8C2C9"/>
                        </a:gs>
                      </a:gsLst>
                      <a:lin ang="0" scaled="0"/>
                    </a:gra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                   </a:t>
                      </a:r>
                    </a:p>
                  </p:txBody>
                </p:sp>
                <p:sp>
                  <p:nvSpPr>
                    <p:cNvPr id="349" name="Oval 348">
                      <a:extLst>
                        <a:ext uri="{FF2B5EF4-FFF2-40B4-BE49-F238E27FC236}">
                          <a16:creationId xmlns:a16="http://schemas.microsoft.com/office/drawing/2014/main" id="{5AB5B3E0-5781-5B42-801C-F14ABFBAD5E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94729" y="2774731"/>
                      <a:ext cx="1480163" cy="579140"/>
                    </a:xfrm>
                    <a:prstGeom prst="ellipse">
                      <a:avLst/>
                    </a:prstGeom>
                    <a:solidFill>
                      <a:srgbClr val="B8C2C9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              </a:t>
                      </a:r>
                    </a:p>
                  </p:txBody>
                </p:sp>
                <p:grpSp>
                  <p:nvGrpSpPr>
                    <p:cNvPr id="350" name="Group 349">
                      <a:extLst>
                        <a:ext uri="{FF2B5EF4-FFF2-40B4-BE49-F238E27FC236}">
                          <a16:creationId xmlns:a16="http://schemas.microsoft.com/office/drawing/2014/main" id="{5B08F160-7958-524B-BB58-AC6453D2409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713663" y="2848339"/>
                      <a:ext cx="1042107" cy="425543"/>
                      <a:chOff x="7786941" y="2884917"/>
                      <a:chExt cx="897649" cy="353919"/>
                    </a:xfrm>
                  </p:grpSpPr>
                  <p:sp>
                    <p:nvSpPr>
                      <p:cNvPr id="351" name="Freeform 350">
                        <a:extLst>
                          <a:ext uri="{FF2B5EF4-FFF2-40B4-BE49-F238E27FC236}">
                            <a16:creationId xmlns:a16="http://schemas.microsoft.com/office/drawing/2014/main" id="{732979C2-5AFB-844C-A475-E4EF65C9C21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811770" y="2884917"/>
                        <a:ext cx="849158" cy="198115"/>
                      </a:xfrm>
                      <a:custGeom>
                        <a:avLst/>
                        <a:gdLst>
                          <a:gd name="connsiteX0" fmla="*/ 3725333 w 4588933"/>
                          <a:gd name="connsiteY0" fmla="*/ 0 h 1049866"/>
                          <a:gd name="connsiteX1" fmla="*/ 4588933 w 4588933"/>
                          <a:gd name="connsiteY1" fmla="*/ 270933 h 1049866"/>
                          <a:gd name="connsiteX2" fmla="*/ 3962400 w 4588933"/>
                          <a:gd name="connsiteY2" fmla="*/ 541866 h 1049866"/>
                          <a:gd name="connsiteX3" fmla="*/ 3742267 w 4588933"/>
                          <a:gd name="connsiteY3" fmla="*/ 457200 h 1049866"/>
                          <a:gd name="connsiteX4" fmla="*/ 2269067 w 4588933"/>
                          <a:gd name="connsiteY4" fmla="*/ 1049866 h 1049866"/>
                          <a:gd name="connsiteX5" fmla="*/ 880533 w 4588933"/>
                          <a:gd name="connsiteY5" fmla="*/ 457200 h 1049866"/>
                          <a:gd name="connsiteX6" fmla="*/ 592667 w 4588933"/>
                          <a:gd name="connsiteY6" fmla="*/ 541866 h 1049866"/>
                          <a:gd name="connsiteX7" fmla="*/ 0 w 4588933"/>
                          <a:gd name="connsiteY7" fmla="*/ 254000 h 1049866"/>
                          <a:gd name="connsiteX8" fmla="*/ 880533 w 4588933"/>
                          <a:gd name="connsiteY8" fmla="*/ 16933 h 1049866"/>
                          <a:gd name="connsiteX9" fmla="*/ 2302933 w 4588933"/>
                          <a:gd name="connsiteY9" fmla="*/ 626533 h 1049866"/>
                          <a:gd name="connsiteX10" fmla="*/ 3725333 w 4588933"/>
                          <a:gd name="connsiteY10" fmla="*/ 0 h 1049866"/>
                          <a:gd name="connsiteX0" fmla="*/ 3725333 w 4641485"/>
                          <a:gd name="connsiteY0" fmla="*/ 0 h 1049866"/>
                          <a:gd name="connsiteX1" fmla="*/ 4641485 w 4641485"/>
                          <a:gd name="connsiteY1" fmla="*/ 239402 h 1049866"/>
                          <a:gd name="connsiteX2" fmla="*/ 3962400 w 4641485"/>
                          <a:gd name="connsiteY2" fmla="*/ 541866 h 1049866"/>
                          <a:gd name="connsiteX3" fmla="*/ 3742267 w 4641485"/>
                          <a:gd name="connsiteY3" fmla="*/ 457200 h 1049866"/>
                          <a:gd name="connsiteX4" fmla="*/ 2269067 w 4641485"/>
                          <a:gd name="connsiteY4" fmla="*/ 1049866 h 1049866"/>
                          <a:gd name="connsiteX5" fmla="*/ 880533 w 4641485"/>
                          <a:gd name="connsiteY5" fmla="*/ 457200 h 1049866"/>
                          <a:gd name="connsiteX6" fmla="*/ 592667 w 4641485"/>
                          <a:gd name="connsiteY6" fmla="*/ 541866 h 1049866"/>
                          <a:gd name="connsiteX7" fmla="*/ 0 w 4641485"/>
                          <a:gd name="connsiteY7" fmla="*/ 254000 h 1049866"/>
                          <a:gd name="connsiteX8" fmla="*/ 880533 w 4641485"/>
                          <a:gd name="connsiteY8" fmla="*/ 16933 h 1049866"/>
                          <a:gd name="connsiteX9" fmla="*/ 2302933 w 4641485"/>
                          <a:gd name="connsiteY9" fmla="*/ 626533 h 1049866"/>
                          <a:gd name="connsiteX10" fmla="*/ 3725333 w 4641485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73798 w 4673016"/>
                          <a:gd name="connsiteY3" fmla="*/ 45720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84308 w 4673016"/>
                          <a:gd name="connsiteY3" fmla="*/ 404648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34464 w 4673016"/>
                          <a:gd name="connsiteY9" fmla="*/ 62653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32979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794818 w 4673016"/>
                          <a:gd name="connsiteY3" fmla="*/ 436179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  <a:gd name="connsiteX0" fmla="*/ 3756864 w 4673016"/>
                          <a:gd name="connsiteY0" fmla="*/ 0 h 1049866"/>
                          <a:gd name="connsiteX1" fmla="*/ 4673016 w 4673016"/>
                          <a:gd name="connsiteY1" fmla="*/ 239402 h 1049866"/>
                          <a:gd name="connsiteX2" fmla="*/ 3993931 w 4673016"/>
                          <a:gd name="connsiteY2" fmla="*/ 541866 h 1049866"/>
                          <a:gd name="connsiteX3" fmla="*/ 3815839 w 4673016"/>
                          <a:gd name="connsiteY3" fmla="*/ 467710 h 1049866"/>
                          <a:gd name="connsiteX4" fmla="*/ 2300598 w 4673016"/>
                          <a:gd name="connsiteY4" fmla="*/ 1049866 h 1049866"/>
                          <a:gd name="connsiteX5" fmla="*/ 912064 w 4673016"/>
                          <a:gd name="connsiteY5" fmla="*/ 457200 h 1049866"/>
                          <a:gd name="connsiteX6" fmla="*/ 624198 w 4673016"/>
                          <a:gd name="connsiteY6" fmla="*/ 541866 h 1049866"/>
                          <a:gd name="connsiteX7" fmla="*/ 0 w 4673016"/>
                          <a:gd name="connsiteY7" fmla="*/ 275021 h 1049866"/>
                          <a:gd name="connsiteX8" fmla="*/ 912064 w 4673016"/>
                          <a:gd name="connsiteY8" fmla="*/ 16933 h 1049866"/>
                          <a:gd name="connsiteX9" fmla="*/ 2323954 w 4673016"/>
                          <a:gd name="connsiteY9" fmla="*/ 616023 h 1049866"/>
                          <a:gd name="connsiteX10" fmla="*/ 3756864 w 4673016"/>
                          <a:gd name="connsiteY10" fmla="*/ 0 h 104986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4673016" h="1049866">
                            <a:moveTo>
                              <a:pt x="3756864" y="0"/>
                            </a:moveTo>
                            <a:lnTo>
                              <a:pt x="4673016" y="239402"/>
                            </a:lnTo>
                            <a:lnTo>
                              <a:pt x="3993931" y="541866"/>
                            </a:lnTo>
                            <a:lnTo>
                              <a:pt x="3815839" y="467710"/>
                            </a:lnTo>
                            <a:lnTo>
                              <a:pt x="2300598" y="1049866"/>
                            </a:lnTo>
                            <a:lnTo>
                              <a:pt x="912064" y="457200"/>
                            </a:lnTo>
                            <a:lnTo>
                              <a:pt x="624198" y="541866"/>
                            </a:lnTo>
                            <a:lnTo>
                              <a:pt x="0" y="275021"/>
                            </a:lnTo>
                            <a:lnTo>
                              <a:pt x="912064" y="16933"/>
                            </a:lnTo>
                            <a:lnTo>
                              <a:pt x="2323954" y="616023"/>
                            </a:lnTo>
                            <a:lnTo>
                              <a:pt x="3756864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52" name="Freeform 351">
                        <a:extLst>
                          <a:ext uri="{FF2B5EF4-FFF2-40B4-BE49-F238E27FC236}">
                            <a16:creationId xmlns:a16="http://schemas.microsoft.com/office/drawing/2014/main" id="{27BEEC91-EEA7-5143-887D-4D42469A423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67548" y="3054383"/>
                        <a:ext cx="317042" cy="170569"/>
                      </a:xfrm>
                      <a:custGeom>
                        <a:avLst/>
                        <a:gdLst>
                          <a:gd name="connsiteX0" fmla="*/ 21021 w 1744718"/>
                          <a:gd name="connsiteY0" fmla="*/ 0 h 903890"/>
                          <a:gd name="connsiteX1" fmla="*/ 1744718 w 1744718"/>
                          <a:gd name="connsiteY1" fmla="*/ 693683 h 903890"/>
                          <a:gd name="connsiteX2" fmla="*/ 1145628 w 1744718"/>
                          <a:gd name="connsiteY2" fmla="*/ 903890 h 903890"/>
                          <a:gd name="connsiteX3" fmla="*/ 0 w 1744718"/>
                          <a:gd name="connsiteY3" fmla="*/ 451945 h 903890"/>
                          <a:gd name="connsiteX4" fmla="*/ 21021 w 1744718"/>
                          <a:gd name="connsiteY4" fmla="*/ 0 h 90389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44718" h="903890">
                            <a:moveTo>
                              <a:pt x="21021" y="0"/>
                            </a:moveTo>
                            <a:lnTo>
                              <a:pt x="1744718" y="693683"/>
                            </a:lnTo>
                            <a:lnTo>
                              <a:pt x="1145628" y="903890"/>
                            </a:lnTo>
                            <a:lnTo>
                              <a:pt x="0" y="451945"/>
                            </a:lnTo>
                            <a:lnTo>
                              <a:pt x="21021" y="0"/>
                            </a:lnTo>
                            <a:close/>
                          </a:path>
                        </a:pathLst>
                      </a:custGeom>
                      <a:solidFill>
                        <a:srgbClr val="0000A3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53" name="Freeform 352">
                        <a:extLst>
                          <a:ext uri="{FF2B5EF4-FFF2-40B4-BE49-F238E27FC236}">
                            <a16:creationId xmlns:a16="http://schemas.microsoft.com/office/drawing/2014/main" id="{3AC97396-6D8A-1044-81C1-088755E6BA5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86941" y="3054383"/>
                        <a:ext cx="311312" cy="168585"/>
                      </a:xfrm>
                      <a:custGeom>
                        <a:avLst/>
                        <a:gdLst>
                          <a:gd name="connsiteX0" fmla="*/ 1702676 w 1713187"/>
                          <a:gd name="connsiteY0" fmla="*/ 0 h 893380"/>
                          <a:gd name="connsiteX1" fmla="*/ 1713187 w 1713187"/>
                          <a:gd name="connsiteY1" fmla="*/ 472966 h 893380"/>
                          <a:gd name="connsiteX2" fmla="*/ 578069 w 1713187"/>
                          <a:gd name="connsiteY2" fmla="*/ 893380 h 893380"/>
                          <a:gd name="connsiteX3" fmla="*/ 0 w 1713187"/>
                          <a:gd name="connsiteY3" fmla="*/ 693683 h 893380"/>
                          <a:gd name="connsiteX4" fmla="*/ 1702676 w 1713187"/>
                          <a:gd name="connsiteY4" fmla="*/ 0 h 89338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713187" h="893380">
                            <a:moveTo>
                              <a:pt x="1702676" y="0"/>
                            </a:moveTo>
                            <a:lnTo>
                              <a:pt x="1713187" y="472966"/>
                            </a:lnTo>
                            <a:lnTo>
                              <a:pt x="578069" y="893380"/>
                            </a:lnTo>
                            <a:lnTo>
                              <a:pt x="0" y="693683"/>
                            </a:lnTo>
                            <a:lnTo>
                              <a:pt x="1702676" y="0"/>
                            </a:lnTo>
                            <a:close/>
                          </a:path>
                        </a:pathLst>
                      </a:custGeom>
                      <a:solidFill>
                        <a:srgbClr val="0000A8"/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54" name="Freeform 353">
                        <a:extLst>
                          <a:ext uri="{FF2B5EF4-FFF2-40B4-BE49-F238E27FC236}">
                            <a16:creationId xmlns:a16="http://schemas.microsoft.com/office/drawing/2014/main" id="{811DF5C6-809E-6046-AFF1-CD2D8EF5012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895013" y="2971083"/>
                        <a:ext cx="676892" cy="267753"/>
                      </a:xfrm>
                      <a:custGeom>
                        <a:avLst/>
                        <a:gdLst>
                          <a:gd name="connsiteX0" fmla="*/ 599089 w 4162096"/>
                          <a:gd name="connsiteY0" fmla="*/ 273269 h 1618593"/>
                          <a:gd name="connsiteX1" fmla="*/ 882869 w 4162096"/>
                          <a:gd name="connsiteY1" fmla="*/ 199697 h 1618593"/>
                          <a:gd name="connsiteX2" fmla="*/ 2312276 w 4162096"/>
                          <a:gd name="connsiteY2" fmla="*/ 798786 h 1618593"/>
                          <a:gd name="connsiteX3" fmla="*/ 3794234 w 4162096"/>
                          <a:gd name="connsiteY3" fmla="*/ 199697 h 1618593"/>
                          <a:gd name="connsiteX4" fmla="*/ 4014951 w 4162096"/>
                          <a:gd name="connsiteY4" fmla="*/ 273269 h 1618593"/>
                          <a:gd name="connsiteX5" fmla="*/ 3058510 w 4162096"/>
                          <a:gd name="connsiteY5" fmla="*/ 641131 h 1618593"/>
                          <a:gd name="connsiteX6" fmla="*/ 3026979 w 4162096"/>
                          <a:gd name="connsiteY6" fmla="*/ 1114097 h 1618593"/>
                          <a:gd name="connsiteX7" fmla="*/ 4162096 w 4162096"/>
                          <a:gd name="connsiteY7" fmla="*/ 1545021 h 1618593"/>
                          <a:gd name="connsiteX8" fmla="*/ 3878317 w 4162096"/>
                          <a:gd name="connsiteY8" fmla="*/ 1608083 h 1618593"/>
                          <a:gd name="connsiteX9" fmla="*/ 2301765 w 4162096"/>
                          <a:gd name="connsiteY9" fmla="*/ 945931 h 1618593"/>
                          <a:gd name="connsiteX10" fmla="*/ 693682 w 4162096"/>
                          <a:gd name="connsiteY10" fmla="*/ 1618593 h 1618593"/>
                          <a:gd name="connsiteX11" fmla="*/ 430924 w 4162096"/>
                          <a:gd name="connsiteY11" fmla="*/ 1524000 h 1618593"/>
                          <a:gd name="connsiteX12" fmla="*/ 1576551 w 4162096"/>
                          <a:gd name="connsiteY12" fmla="*/ 1082566 h 1618593"/>
                          <a:gd name="connsiteX13" fmla="*/ 1545020 w 4162096"/>
                          <a:gd name="connsiteY13" fmla="*/ 609600 h 1618593"/>
                          <a:gd name="connsiteX14" fmla="*/ 0 w 4162096"/>
                          <a:gd name="connsiteY14" fmla="*/ 0 h 1618593"/>
                          <a:gd name="connsiteX15" fmla="*/ 872358 w 4162096"/>
                          <a:gd name="connsiteY15" fmla="*/ 210207 h 1618593"/>
                          <a:gd name="connsiteX16" fmla="*/ 872358 w 4162096"/>
                          <a:gd name="connsiteY16" fmla="*/ 210207 h 1618593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15" fmla="*/ 441434 w 3731172"/>
                          <a:gd name="connsiteY15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441434 w 3731172"/>
                          <a:gd name="connsiteY14" fmla="*/ 10510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357351 w 3731172"/>
                          <a:gd name="connsiteY14" fmla="*/ 115613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0990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47144 w 3731172"/>
                          <a:gd name="connsiteY14" fmla="*/ 6306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14096 w 3731172"/>
                          <a:gd name="connsiteY13" fmla="*/ 420413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56137 w 3731172"/>
                          <a:gd name="connsiteY13" fmla="*/ 441434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882869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68165 w 3731172"/>
                          <a:gd name="connsiteY0" fmla="*/ 73572 h 1418896"/>
                          <a:gd name="connsiteX1" fmla="*/ 451945 w 3731172"/>
                          <a:gd name="connsiteY1" fmla="*/ 0 h 1418896"/>
                          <a:gd name="connsiteX2" fmla="*/ 1881352 w 3731172"/>
                          <a:gd name="connsiteY2" fmla="*/ 599089 h 1418896"/>
                          <a:gd name="connsiteX3" fmla="*/ 3363310 w 3731172"/>
                          <a:gd name="connsiteY3" fmla="*/ 0 h 1418896"/>
                          <a:gd name="connsiteX4" fmla="*/ 3584027 w 3731172"/>
                          <a:gd name="connsiteY4" fmla="*/ 73572 h 1418896"/>
                          <a:gd name="connsiteX5" fmla="*/ 2627586 w 3731172"/>
                          <a:gd name="connsiteY5" fmla="*/ 441434 h 1418896"/>
                          <a:gd name="connsiteX6" fmla="*/ 2596055 w 3731172"/>
                          <a:gd name="connsiteY6" fmla="*/ 914400 h 1418896"/>
                          <a:gd name="connsiteX7" fmla="*/ 3731172 w 3731172"/>
                          <a:gd name="connsiteY7" fmla="*/ 1345324 h 1418896"/>
                          <a:gd name="connsiteX8" fmla="*/ 3447393 w 3731172"/>
                          <a:gd name="connsiteY8" fmla="*/ 1408386 h 1418896"/>
                          <a:gd name="connsiteX9" fmla="*/ 1870841 w 3731172"/>
                          <a:gd name="connsiteY9" fmla="*/ 746234 h 1418896"/>
                          <a:gd name="connsiteX10" fmla="*/ 262758 w 3731172"/>
                          <a:gd name="connsiteY10" fmla="*/ 1418896 h 1418896"/>
                          <a:gd name="connsiteX11" fmla="*/ 0 w 3731172"/>
                          <a:gd name="connsiteY11" fmla="*/ 1324303 h 1418896"/>
                          <a:gd name="connsiteX12" fmla="*/ 1145627 w 3731172"/>
                          <a:gd name="connsiteY12" fmla="*/ 903890 h 1418896"/>
                          <a:gd name="connsiteX13" fmla="*/ 1145626 w 3731172"/>
                          <a:gd name="connsiteY13" fmla="*/ 451945 h 1418896"/>
                          <a:gd name="connsiteX14" fmla="*/ 189185 w 3731172"/>
                          <a:gd name="connsiteY14" fmla="*/ 84081 h 1418896"/>
                          <a:gd name="connsiteX15" fmla="*/ 168165 w 3731172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575034 w 3710151"/>
                          <a:gd name="connsiteY6" fmla="*/ 91440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06565 w 3710151"/>
                          <a:gd name="connsiteY6" fmla="*/ 924910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06565 w 3710151"/>
                          <a:gd name="connsiteY5" fmla="*/ 441434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5151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60331 w 3710151"/>
                          <a:gd name="connsiteY2" fmla="*/ 599089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124605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12460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47144 w 3710151"/>
                          <a:gd name="connsiteY0" fmla="*/ 73572 h 1418896"/>
                          <a:gd name="connsiteX1" fmla="*/ 430924 w 3710151"/>
                          <a:gd name="connsiteY1" fmla="*/ 0 h 1418896"/>
                          <a:gd name="connsiteX2" fmla="*/ 1838028 w 3710151"/>
                          <a:gd name="connsiteY2" fmla="*/ 591655 h 1418896"/>
                          <a:gd name="connsiteX3" fmla="*/ 3342289 w 3710151"/>
                          <a:gd name="connsiteY3" fmla="*/ 0 h 1418896"/>
                          <a:gd name="connsiteX4" fmla="*/ 3563006 w 3710151"/>
                          <a:gd name="connsiteY4" fmla="*/ 73572 h 1418896"/>
                          <a:gd name="connsiteX5" fmla="*/ 2617717 w 3710151"/>
                          <a:gd name="connsiteY5" fmla="*/ 448868 h 1418896"/>
                          <a:gd name="connsiteX6" fmla="*/ 2610282 w 3710151"/>
                          <a:gd name="connsiteY6" fmla="*/ 902607 h 1418896"/>
                          <a:gd name="connsiteX7" fmla="*/ 3710151 w 3710151"/>
                          <a:gd name="connsiteY7" fmla="*/ 1345324 h 1418896"/>
                          <a:gd name="connsiteX8" fmla="*/ 3426372 w 3710151"/>
                          <a:gd name="connsiteY8" fmla="*/ 1408386 h 1418896"/>
                          <a:gd name="connsiteX9" fmla="*/ 1849820 w 3710151"/>
                          <a:gd name="connsiteY9" fmla="*/ 746234 h 1418896"/>
                          <a:gd name="connsiteX10" fmla="*/ 241737 w 3710151"/>
                          <a:gd name="connsiteY10" fmla="*/ 1418896 h 1418896"/>
                          <a:gd name="connsiteX11" fmla="*/ 0 w 3710151"/>
                          <a:gd name="connsiteY11" fmla="*/ 1334814 h 1418896"/>
                          <a:gd name="connsiteX12" fmla="*/ 1098586 w 3710151"/>
                          <a:gd name="connsiteY12" fmla="*/ 903890 h 1418896"/>
                          <a:gd name="connsiteX13" fmla="*/ 1087434 w 3710151"/>
                          <a:gd name="connsiteY13" fmla="*/ 451945 h 1418896"/>
                          <a:gd name="connsiteX14" fmla="*/ 168164 w 3710151"/>
                          <a:gd name="connsiteY14" fmla="*/ 84081 h 1418896"/>
                          <a:gd name="connsiteX15" fmla="*/ 147144 w 3710151"/>
                          <a:gd name="connsiteY15" fmla="*/ 73572 h 1418896"/>
                          <a:gd name="connsiteX0" fmla="*/ 162012 w 3725019"/>
                          <a:gd name="connsiteY0" fmla="*/ 73572 h 1418896"/>
                          <a:gd name="connsiteX1" fmla="*/ 445792 w 3725019"/>
                          <a:gd name="connsiteY1" fmla="*/ 0 h 1418896"/>
                          <a:gd name="connsiteX2" fmla="*/ 1852896 w 3725019"/>
                          <a:gd name="connsiteY2" fmla="*/ 591655 h 1418896"/>
                          <a:gd name="connsiteX3" fmla="*/ 3357157 w 3725019"/>
                          <a:gd name="connsiteY3" fmla="*/ 0 h 1418896"/>
                          <a:gd name="connsiteX4" fmla="*/ 3577874 w 3725019"/>
                          <a:gd name="connsiteY4" fmla="*/ 73572 h 1418896"/>
                          <a:gd name="connsiteX5" fmla="*/ 2632585 w 3725019"/>
                          <a:gd name="connsiteY5" fmla="*/ 448868 h 1418896"/>
                          <a:gd name="connsiteX6" fmla="*/ 2625150 w 3725019"/>
                          <a:gd name="connsiteY6" fmla="*/ 902607 h 1418896"/>
                          <a:gd name="connsiteX7" fmla="*/ 3725019 w 3725019"/>
                          <a:gd name="connsiteY7" fmla="*/ 1345324 h 1418896"/>
                          <a:gd name="connsiteX8" fmla="*/ 3441240 w 3725019"/>
                          <a:gd name="connsiteY8" fmla="*/ 1408386 h 1418896"/>
                          <a:gd name="connsiteX9" fmla="*/ 1864688 w 3725019"/>
                          <a:gd name="connsiteY9" fmla="*/ 746234 h 1418896"/>
                          <a:gd name="connsiteX10" fmla="*/ 256605 w 3725019"/>
                          <a:gd name="connsiteY10" fmla="*/ 1418896 h 1418896"/>
                          <a:gd name="connsiteX11" fmla="*/ 0 w 3725019"/>
                          <a:gd name="connsiteY11" fmla="*/ 1331097 h 1418896"/>
                          <a:gd name="connsiteX12" fmla="*/ 1113454 w 3725019"/>
                          <a:gd name="connsiteY12" fmla="*/ 903890 h 1418896"/>
                          <a:gd name="connsiteX13" fmla="*/ 1102302 w 3725019"/>
                          <a:gd name="connsiteY13" fmla="*/ 451945 h 1418896"/>
                          <a:gd name="connsiteX14" fmla="*/ 183032 w 3725019"/>
                          <a:gd name="connsiteY14" fmla="*/ 84081 h 1418896"/>
                          <a:gd name="connsiteX15" fmla="*/ 162012 w 3725019"/>
                          <a:gd name="connsiteY15" fmla="*/ 73572 h 141889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</a:cxnLst>
                        <a:rect l="l" t="t" r="r" b="b"/>
                        <a:pathLst>
                          <a:path w="3725019" h="1418896">
                            <a:moveTo>
                              <a:pt x="162012" y="73572"/>
                            </a:moveTo>
                            <a:lnTo>
                              <a:pt x="445792" y="0"/>
                            </a:lnTo>
                            <a:lnTo>
                              <a:pt x="1852896" y="591655"/>
                            </a:lnTo>
                            <a:lnTo>
                              <a:pt x="3357157" y="0"/>
                            </a:lnTo>
                            <a:lnTo>
                              <a:pt x="3577874" y="73572"/>
                            </a:lnTo>
                            <a:lnTo>
                              <a:pt x="2632585" y="448868"/>
                            </a:lnTo>
                            <a:lnTo>
                              <a:pt x="2625150" y="902607"/>
                            </a:lnTo>
                            <a:lnTo>
                              <a:pt x="3725019" y="1345324"/>
                            </a:lnTo>
                            <a:lnTo>
                              <a:pt x="3441240" y="1408386"/>
                            </a:lnTo>
                            <a:lnTo>
                              <a:pt x="1864688" y="746234"/>
                            </a:lnTo>
                            <a:lnTo>
                              <a:pt x="256605" y="1418896"/>
                            </a:lnTo>
                            <a:lnTo>
                              <a:pt x="0" y="1331097"/>
                            </a:lnTo>
                            <a:lnTo>
                              <a:pt x="1113454" y="903890"/>
                            </a:lnTo>
                            <a:cubicBezTo>
                              <a:pt x="1113454" y="760249"/>
                              <a:pt x="1102302" y="595586"/>
                              <a:pt x="1102302" y="451945"/>
                            </a:cubicBezTo>
                            <a:lnTo>
                              <a:pt x="183032" y="84081"/>
                            </a:lnTo>
                            <a:cubicBezTo>
                              <a:pt x="26317" y="21019"/>
                              <a:pt x="169019" y="77075"/>
                              <a:pt x="162012" y="73572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1270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pic>
                <p:nvPicPr>
                  <p:cNvPr id="347" name="Picture 1065" descr="antenna_stylized">
                    <a:extLst>
                      <a:ext uri="{FF2B5EF4-FFF2-40B4-BE49-F238E27FC236}">
                        <a16:creationId xmlns:a16="http://schemas.microsoft.com/office/drawing/2014/main" id="{F0EB7669-4ECB-D24D-A228-959C50DD8AA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570652" y="5742696"/>
                    <a:ext cx="374931" cy="16450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grpSp>
            <p:nvGrpSpPr>
              <p:cNvPr id="311" name="Group 310">
                <a:extLst>
                  <a:ext uri="{FF2B5EF4-FFF2-40B4-BE49-F238E27FC236}">
                    <a16:creationId xmlns:a16="http://schemas.microsoft.com/office/drawing/2014/main" id="{CFA2ABE7-78DA-A043-881C-EE93D0472E93}"/>
                  </a:ext>
                </a:extLst>
              </p:cNvPr>
              <p:cNvGrpSpPr/>
              <p:nvPr/>
            </p:nvGrpSpPr>
            <p:grpSpPr>
              <a:xfrm>
                <a:off x="10925982" y="4188911"/>
                <a:ext cx="657413" cy="451816"/>
                <a:chOff x="10925982" y="4188911"/>
                <a:chExt cx="657413" cy="451816"/>
              </a:xfrm>
            </p:grpSpPr>
            <p:grpSp>
              <p:nvGrpSpPr>
                <p:cNvPr id="312" name="Group 311">
                  <a:extLst>
                    <a:ext uri="{FF2B5EF4-FFF2-40B4-BE49-F238E27FC236}">
                      <a16:creationId xmlns:a16="http://schemas.microsoft.com/office/drawing/2014/main" id="{4D7E5A90-21DF-7342-A8FA-FE9507F50549}"/>
                    </a:ext>
                  </a:extLst>
                </p:cNvPr>
                <p:cNvGrpSpPr/>
                <p:nvPr/>
              </p:nvGrpSpPr>
              <p:grpSpPr>
                <a:xfrm>
                  <a:off x="11093556" y="4188911"/>
                  <a:ext cx="489839" cy="451816"/>
                  <a:chOff x="5103720" y="2693365"/>
                  <a:chExt cx="611650" cy="414788"/>
                </a:xfrm>
              </p:grpSpPr>
              <p:cxnSp>
                <p:nvCxnSpPr>
                  <p:cNvPr id="321" name="Straight Connector 320">
                    <a:extLst>
                      <a:ext uri="{FF2B5EF4-FFF2-40B4-BE49-F238E27FC236}">
                        <a16:creationId xmlns:a16="http://schemas.microsoft.com/office/drawing/2014/main" id="{C944560E-14C0-4743-B1F0-59CB3225E2BF}"/>
                      </a:ext>
                    </a:extLst>
                  </p:cNvPr>
                  <p:cNvCxnSpPr/>
                  <p:nvPr/>
                </p:nvCxnSpPr>
                <p:spPr>
                  <a:xfrm>
                    <a:off x="5103720" y="2914214"/>
                    <a:ext cx="232559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22" name="Group 321">
                    <a:extLst>
                      <a:ext uri="{FF2B5EF4-FFF2-40B4-BE49-F238E27FC236}">
                        <a16:creationId xmlns:a16="http://schemas.microsoft.com/office/drawing/2014/main" id="{E2A80C10-4713-194F-998D-2CC51314607F}"/>
                      </a:ext>
                    </a:extLst>
                  </p:cNvPr>
                  <p:cNvGrpSpPr/>
                  <p:nvPr/>
                </p:nvGrpSpPr>
                <p:grpSpPr>
                  <a:xfrm>
                    <a:off x="5275406" y="2693365"/>
                    <a:ext cx="439964" cy="414788"/>
                    <a:chOff x="5275406" y="2711455"/>
                    <a:chExt cx="452949" cy="405518"/>
                  </a:xfrm>
                </p:grpSpPr>
                <p:pic>
                  <p:nvPicPr>
                    <p:cNvPr id="323" name="Picture 322" descr="server_rack.png">
                      <a:extLst>
                        <a:ext uri="{FF2B5EF4-FFF2-40B4-BE49-F238E27FC236}">
                          <a16:creationId xmlns:a16="http://schemas.microsoft.com/office/drawing/2014/main" id="{E867699C-CAC8-634D-9467-6EF5AB500F3D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537367" y="2770786"/>
                      <a:ext cx="190988" cy="313366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24" name="Picture 323" descr="server_rack.png">
                      <a:extLst>
                        <a:ext uri="{FF2B5EF4-FFF2-40B4-BE49-F238E27FC236}">
                          <a16:creationId xmlns:a16="http://schemas.microsoft.com/office/drawing/2014/main" id="{036B7E28-C0CF-5443-A92E-42768E0B39C5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275406" y="2764002"/>
                      <a:ext cx="190988" cy="313366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25" name="Picture 324" descr="server_rack.png">
                      <a:extLst>
                        <a:ext uri="{FF2B5EF4-FFF2-40B4-BE49-F238E27FC236}">
                          <a16:creationId xmlns:a16="http://schemas.microsoft.com/office/drawing/2014/main" id="{262BCA9C-99B1-6148-929A-52FADAAEAA90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385676" y="2711455"/>
                      <a:ext cx="247152" cy="405518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313" name="Group 312">
                  <a:extLst>
                    <a:ext uri="{FF2B5EF4-FFF2-40B4-BE49-F238E27FC236}">
                      <a16:creationId xmlns:a16="http://schemas.microsoft.com/office/drawing/2014/main" id="{BA4D32F4-8DB5-784B-A3B2-A37FFE24B85A}"/>
                    </a:ext>
                  </a:extLst>
                </p:cNvPr>
                <p:cNvGrpSpPr/>
                <p:nvPr/>
              </p:nvGrpSpPr>
              <p:grpSpPr>
                <a:xfrm>
                  <a:off x="10925982" y="4369125"/>
                  <a:ext cx="228295" cy="120400"/>
                  <a:chOff x="7493876" y="2774731"/>
                  <a:chExt cx="1481958" cy="894622"/>
                </a:xfrm>
              </p:grpSpPr>
              <p:sp>
                <p:nvSpPr>
                  <p:cNvPr id="314" name="Freeform 313">
                    <a:extLst>
                      <a:ext uri="{FF2B5EF4-FFF2-40B4-BE49-F238E27FC236}">
                        <a16:creationId xmlns:a16="http://schemas.microsoft.com/office/drawing/2014/main" id="{09CBDE85-6100-414C-AD5B-DF9A1D918261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315" name="Oval 314">
                    <a:extLst>
                      <a:ext uri="{FF2B5EF4-FFF2-40B4-BE49-F238E27FC236}">
                        <a16:creationId xmlns:a16="http://schemas.microsoft.com/office/drawing/2014/main" id="{9BD80A4E-151F-4443-BECA-F1C5343904F0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316" name="Group 315">
                    <a:extLst>
                      <a:ext uri="{FF2B5EF4-FFF2-40B4-BE49-F238E27FC236}">
                        <a16:creationId xmlns:a16="http://schemas.microsoft.com/office/drawing/2014/main" id="{03142EB4-6EA5-9D40-9AB2-52D2C9A9B04F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317" name="Freeform 316">
                      <a:extLst>
                        <a:ext uri="{FF2B5EF4-FFF2-40B4-BE49-F238E27FC236}">
                          <a16:creationId xmlns:a16="http://schemas.microsoft.com/office/drawing/2014/main" id="{8C4F467B-CBB2-684D-9A98-D8408FED82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8" name="Freeform 317">
                      <a:extLst>
                        <a:ext uri="{FF2B5EF4-FFF2-40B4-BE49-F238E27FC236}">
                          <a16:creationId xmlns:a16="http://schemas.microsoft.com/office/drawing/2014/main" id="{AB7632DE-B743-3644-A9B5-3B7E7543DF4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9" name="Freeform 318">
                      <a:extLst>
                        <a:ext uri="{FF2B5EF4-FFF2-40B4-BE49-F238E27FC236}">
                          <a16:creationId xmlns:a16="http://schemas.microsoft.com/office/drawing/2014/main" id="{5CA2168E-A8B5-0641-BCCE-94724C7AFB3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20" name="Freeform 319">
                      <a:extLst>
                        <a:ext uri="{FF2B5EF4-FFF2-40B4-BE49-F238E27FC236}">
                          <a16:creationId xmlns:a16="http://schemas.microsoft.com/office/drawing/2014/main" id="{2CC70552-3442-0142-BAC2-EF30B96CD0F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</p:grpSp>
        </p:grpSp>
        <p:grpSp>
          <p:nvGrpSpPr>
            <p:cNvPr id="242" name="Group 590">
              <a:extLst>
                <a:ext uri="{FF2B5EF4-FFF2-40B4-BE49-F238E27FC236}">
                  <a16:creationId xmlns:a16="http://schemas.microsoft.com/office/drawing/2014/main" id="{30B225B0-3242-A04C-9C27-9CDB572AD2B6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241315" y="5290645"/>
              <a:ext cx="345630" cy="320302"/>
              <a:chOff x="2839" y="3501"/>
              <a:chExt cx="755" cy="803"/>
            </a:xfrm>
          </p:grpSpPr>
          <p:pic>
            <p:nvPicPr>
              <p:cNvPr id="243" name="Picture 591" descr="desktop_computer_stylized_medium">
                <a:extLst>
                  <a:ext uri="{FF2B5EF4-FFF2-40B4-BE49-F238E27FC236}">
                    <a16:creationId xmlns:a16="http://schemas.microsoft.com/office/drawing/2014/main" id="{5A35F722-B054-1E42-BA8E-E1373BCD9E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4" name="Freeform 592">
                <a:extLst>
                  <a:ext uri="{FF2B5EF4-FFF2-40B4-BE49-F238E27FC236}">
                    <a16:creationId xmlns:a16="http://schemas.microsoft.com/office/drawing/2014/main" id="{2F74593C-714A-214B-9F78-C6772DBAE3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303" name="Group 590">
              <a:extLst>
                <a:ext uri="{FF2B5EF4-FFF2-40B4-BE49-F238E27FC236}">
                  <a16:creationId xmlns:a16="http://schemas.microsoft.com/office/drawing/2014/main" id="{2CB8F987-2539-F84B-A430-E5808E1E792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807599" y="5100666"/>
              <a:ext cx="345630" cy="320302"/>
              <a:chOff x="2839" y="3501"/>
              <a:chExt cx="755" cy="803"/>
            </a:xfrm>
          </p:grpSpPr>
          <p:pic>
            <p:nvPicPr>
              <p:cNvPr id="304" name="Picture 591" descr="desktop_computer_stylized_medium">
                <a:extLst>
                  <a:ext uri="{FF2B5EF4-FFF2-40B4-BE49-F238E27FC236}">
                    <a16:creationId xmlns:a16="http://schemas.microsoft.com/office/drawing/2014/main" id="{F8EC24DB-4AFE-E441-AB63-38917C96391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5" name="Freeform 592">
                <a:extLst>
                  <a:ext uri="{FF2B5EF4-FFF2-40B4-BE49-F238E27FC236}">
                    <a16:creationId xmlns:a16="http://schemas.microsoft.com/office/drawing/2014/main" id="{96FCDA13-233F-A242-B2DA-D182EDD3FC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70" name="Group 983">
              <a:extLst>
                <a:ext uri="{FF2B5EF4-FFF2-40B4-BE49-F238E27FC236}">
                  <a16:creationId xmlns:a16="http://schemas.microsoft.com/office/drawing/2014/main" id="{F33B59E0-02DC-4242-BB1D-1209364C7D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24601" y="5489612"/>
              <a:ext cx="141376" cy="246700"/>
              <a:chOff x="4140" y="429"/>
              <a:chExt cx="1425" cy="2396"/>
            </a:xfrm>
          </p:grpSpPr>
          <p:sp>
            <p:nvSpPr>
              <p:cNvPr id="271" name="Freeform 984">
                <a:extLst>
                  <a:ext uri="{FF2B5EF4-FFF2-40B4-BE49-F238E27FC236}">
                    <a16:creationId xmlns:a16="http://schemas.microsoft.com/office/drawing/2014/main" id="{24B2A840-FFEA-5C48-9C2D-8F96FE3B2F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3 w 354"/>
                  <a:gd name="T1" fmla="*/ 0 h 2742"/>
                  <a:gd name="T2" fmla="*/ 15 w 354"/>
                  <a:gd name="T3" fmla="*/ 27 h 2742"/>
                  <a:gd name="T4" fmla="*/ 15 w 354"/>
                  <a:gd name="T5" fmla="*/ 205 h 2742"/>
                  <a:gd name="T6" fmla="*/ 0 w 354"/>
                  <a:gd name="T7" fmla="*/ 215 h 2742"/>
                  <a:gd name="T8" fmla="*/ 3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2" name="Rectangle 985">
                <a:extLst>
                  <a:ext uri="{FF2B5EF4-FFF2-40B4-BE49-F238E27FC236}">
                    <a16:creationId xmlns:a16="http://schemas.microsoft.com/office/drawing/2014/main" id="{8C8D3BF3-8D2C-7B41-9583-0200EE493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73" name="Freeform 986">
                <a:extLst>
                  <a:ext uri="{FF2B5EF4-FFF2-40B4-BE49-F238E27FC236}">
                    <a16:creationId xmlns:a16="http://schemas.microsoft.com/office/drawing/2014/main" id="{29D31BA3-D3C1-9E4C-94F2-0D820D3BAD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9 w 211"/>
                  <a:gd name="T3" fmla="*/ 18 h 2537"/>
                  <a:gd name="T4" fmla="*/ 2 w 211"/>
                  <a:gd name="T5" fmla="*/ 196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4" name="Freeform 987">
                <a:extLst>
                  <a:ext uri="{FF2B5EF4-FFF2-40B4-BE49-F238E27FC236}">
                    <a16:creationId xmlns:a16="http://schemas.microsoft.com/office/drawing/2014/main" id="{22C88130-FB25-044D-81C7-76CB859572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1 h 226"/>
                  <a:gd name="T4" fmla="*/ 14 w 328"/>
                  <a:gd name="T5" fmla="*/ 19 h 226"/>
                  <a:gd name="T6" fmla="*/ 0 w 328"/>
                  <a:gd name="T7" fmla="*/ 8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5" name="Rectangle 988">
                <a:extLst>
                  <a:ext uri="{FF2B5EF4-FFF2-40B4-BE49-F238E27FC236}">
                    <a16:creationId xmlns:a16="http://schemas.microsoft.com/office/drawing/2014/main" id="{5937CD6A-932A-6D4B-AC04-F5C9E72FDB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276" name="Group 989">
                <a:extLst>
                  <a:ext uri="{FF2B5EF4-FFF2-40B4-BE49-F238E27FC236}">
                    <a16:creationId xmlns:a16="http://schemas.microsoft.com/office/drawing/2014/main" id="{504A1CF1-9680-B648-8BF0-C2F70AD47B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301" name="AutoShape 990">
                  <a:extLst>
                    <a:ext uri="{FF2B5EF4-FFF2-40B4-BE49-F238E27FC236}">
                      <a16:creationId xmlns:a16="http://schemas.microsoft.com/office/drawing/2014/main" id="{3E5B0ED9-782E-C246-BBFF-DEFD35BC41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" name="AutoShape 991">
                  <a:extLst>
                    <a:ext uri="{FF2B5EF4-FFF2-40B4-BE49-F238E27FC236}">
                      <a16:creationId xmlns:a16="http://schemas.microsoft.com/office/drawing/2014/main" id="{20F2EC6D-A3D8-6440-9C38-07369B098E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77" name="Rectangle 992">
                <a:extLst>
                  <a:ext uri="{FF2B5EF4-FFF2-40B4-BE49-F238E27FC236}">
                    <a16:creationId xmlns:a16="http://schemas.microsoft.com/office/drawing/2014/main" id="{33D8EB51-6E0D-CE40-A69D-A5B39E1446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278" name="Group 993">
                <a:extLst>
                  <a:ext uri="{FF2B5EF4-FFF2-40B4-BE49-F238E27FC236}">
                    <a16:creationId xmlns:a16="http://schemas.microsoft.com/office/drawing/2014/main" id="{31607722-A9A7-A549-AE95-668D7CF495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299" name="AutoShape 994">
                  <a:extLst>
                    <a:ext uri="{FF2B5EF4-FFF2-40B4-BE49-F238E27FC236}">
                      <a16:creationId xmlns:a16="http://schemas.microsoft.com/office/drawing/2014/main" id="{DEEB2CD2-5E68-F846-B81E-A007EE0E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" name="AutoShape 995">
                  <a:extLst>
                    <a:ext uri="{FF2B5EF4-FFF2-40B4-BE49-F238E27FC236}">
                      <a16:creationId xmlns:a16="http://schemas.microsoft.com/office/drawing/2014/main" id="{FDE79347-BFA6-7C46-9853-B630CC85A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79" name="Rectangle 996">
                <a:extLst>
                  <a:ext uri="{FF2B5EF4-FFF2-40B4-BE49-F238E27FC236}">
                    <a16:creationId xmlns:a16="http://schemas.microsoft.com/office/drawing/2014/main" id="{3BE829C2-5594-DD47-B792-28BABF7A3F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80" name="Rectangle 997">
                <a:extLst>
                  <a:ext uri="{FF2B5EF4-FFF2-40B4-BE49-F238E27FC236}">
                    <a16:creationId xmlns:a16="http://schemas.microsoft.com/office/drawing/2014/main" id="{A540816D-62F4-0841-B8A7-46515E2B3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grpSp>
            <p:nvGrpSpPr>
              <p:cNvPr id="281" name="Group 998">
                <a:extLst>
                  <a:ext uri="{FF2B5EF4-FFF2-40B4-BE49-F238E27FC236}">
                    <a16:creationId xmlns:a16="http://schemas.microsoft.com/office/drawing/2014/main" id="{D514C1BB-81D3-ED43-9314-C6EF5BF886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297" name="AutoShape 999">
                  <a:extLst>
                    <a:ext uri="{FF2B5EF4-FFF2-40B4-BE49-F238E27FC236}">
                      <a16:creationId xmlns:a16="http://schemas.microsoft.com/office/drawing/2014/main" id="{BC67DBCC-21A6-5C47-B0B1-8DC1AD2EE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" name="AutoShape 1000">
                  <a:extLst>
                    <a:ext uri="{FF2B5EF4-FFF2-40B4-BE49-F238E27FC236}">
                      <a16:creationId xmlns:a16="http://schemas.microsoft.com/office/drawing/2014/main" id="{C22A83F4-5888-AB47-8A4B-2C79A96FD7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82" name="Freeform 1001">
                <a:extLst>
                  <a:ext uri="{FF2B5EF4-FFF2-40B4-BE49-F238E27FC236}">
                    <a16:creationId xmlns:a16="http://schemas.microsoft.com/office/drawing/2014/main" id="{B467A72B-F807-3D4A-80B3-8DEBA00C1E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0 h 226"/>
                  <a:gd name="T4" fmla="*/ 14 w 328"/>
                  <a:gd name="T5" fmla="*/ 17 h 226"/>
                  <a:gd name="T6" fmla="*/ 0 w 328"/>
                  <a:gd name="T7" fmla="*/ 7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283" name="Group 1002">
                <a:extLst>
                  <a:ext uri="{FF2B5EF4-FFF2-40B4-BE49-F238E27FC236}">
                    <a16:creationId xmlns:a16="http://schemas.microsoft.com/office/drawing/2014/main" id="{C9EB11E2-7639-6348-AD98-03E10E2F57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295" name="AutoShape 1003">
                  <a:extLst>
                    <a:ext uri="{FF2B5EF4-FFF2-40B4-BE49-F238E27FC236}">
                      <a16:creationId xmlns:a16="http://schemas.microsoft.com/office/drawing/2014/main" id="{6C4367F5-BB94-DB41-8624-C0C7E05F1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" name="AutoShape 1004">
                  <a:extLst>
                    <a:ext uri="{FF2B5EF4-FFF2-40B4-BE49-F238E27FC236}">
                      <a16:creationId xmlns:a16="http://schemas.microsoft.com/office/drawing/2014/main" id="{982DFDF1-6B10-AD43-9F7A-6A8068C402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84" name="Rectangle 1005">
                <a:extLst>
                  <a:ext uri="{FF2B5EF4-FFF2-40B4-BE49-F238E27FC236}">
                    <a16:creationId xmlns:a16="http://schemas.microsoft.com/office/drawing/2014/main" id="{6B017D25-A6BB-E941-AD0A-C7BC0BE79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85" name="Freeform 1006">
                <a:extLst>
                  <a:ext uri="{FF2B5EF4-FFF2-40B4-BE49-F238E27FC236}">
                    <a16:creationId xmlns:a16="http://schemas.microsoft.com/office/drawing/2014/main" id="{C603FBD9-EDE0-FB44-BDF2-C1FDEB9BB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14 w 296"/>
                  <a:gd name="T3" fmla="*/ 10 h 256"/>
                  <a:gd name="T4" fmla="*/ 14 w 296"/>
                  <a:gd name="T5" fmla="*/ 19 h 256"/>
                  <a:gd name="T6" fmla="*/ 0 w 296"/>
                  <a:gd name="T7" fmla="*/ 7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6" name="Freeform 1007">
                <a:extLst>
                  <a:ext uri="{FF2B5EF4-FFF2-40B4-BE49-F238E27FC236}">
                    <a16:creationId xmlns:a16="http://schemas.microsoft.com/office/drawing/2014/main" id="{3F410801-722C-3B44-9F99-10204ABB8A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14 w 304"/>
                  <a:gd name="T3" fmla="*/ 13 h 288"/>
                  <a:gd name="T4" fmla="*/ 13 w 304"/>
                  <a:gd name="T5" fmla="*/ 23 h 288"/>
                  <a:gd name="T6" fmla="*/ 2 w 304"/>
                  <a:gd name="T7" fmla="*/ 10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7" name="Oval 1008">
                <a:extLst>
                  <a:ext uri="{FF2B5EF4-FFF2-40B4-BE49-F238E27FC236}">
                    <a16:creationId xmlns:a16="http://schemas.microsoft.com/office/drawing/2014/main" id="{B108DAAB-DB62-0C48-8E21-4A6FDA3C6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88" name="Freeform 1009">
                <a:extLst>
                  <a:ext uri="{FF2B5EF4-FFF2-40B4-BE49-F238E27FC236}">
                    <a16:creationId xmlns:a16="http://schemas.microsoft.com/office/drawing/2014/main" id="{5931D336-542E-D744-82B5-AA81901AFF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9 h 240"/>
                  <a:gd name="T2" fmla="*/ 2 w 306"/>
                  <a:gd name="T3" fmla="*/ 19 h 240"/>
                  <a:gd name="T4" fmla="*/ 14 w 306"/>
                  <a:gd name="T5" fmla="*/ 9 h 240"/>
                  <a:gd name="T6" fmla="*/ 14 w 306"/>
                  <a:gd name="T7" fmla="*/ 0 h 240"/>
                  <a:gd name="T8" fmla="*/ 0 w 306"/>
                  <a:gd name="T9" fmla="*/ 9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9" name="AutoShape 1010">
                <a:extLst>
                  <a:ext uri="{FF2B5EF4-FFF2-40B4-BE49-F238E27FC236}">
                    <a16:creationId xmlns:a16="http://schemas.microsoft.com/office/drawing/2014/main" id="{ACAB501C-6DFD-634E-97EB-A34EDE95EB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90" name="AutoShape 1011">
                <a:extLst>
                  <a:ext uri="{FF2B5EF4-FFF2-40B4-BE49-F238E27FC236}">
                    <a16:creationId xmlns:a16="http://schemas.microsoft.com/office/drawing/2014/main" id="{864548C8-AA73-3944-938D-AEC2EF29E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91" name="Oval 1012">
                <a:extLst>
                  <a:ext uri="{FF2B5EF4-FFF2-40B4-BE49-F238E27FC236}">
                    <a16:creationId xmlns:a16="http://schemas.microsoft.com/office/drawing/2014/main" id="{0802CF3B-EB2C-A640-BA0A-7C632BC3C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92" name="Oval 1013">
                <a:extLst>
                  <a:ext uri="{FF2B5EF4-FFF2-40B4-BE49-F238E27FC236}">
                    <a16:creationId xmlns:a16="http://schemas.microsoft.com/office/drawing/2014/main" id="{252CFC94-B984-1649-8FC0-2BFEB6962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93" name="Oval 1014">
                <a:extLst>
                  <a:ext uri="{FF2B5EF4-FFF2-40B4-BE49-F238E27FC236}">
                    <a16:creationId xmlns:a16="http://schemas.microsoft.com/office/drawing/2014/main" id="{E564BE40-38DB-6249-9EC4-B963200A5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94" name="Rectangle 1015">
                <a:extLst>
                  <a:ext uri="{FF2B5EF4-FFF2-40B4-BE49-F238E27FC236}">
                    <a16:creationId xmlns:a16="http://schemas.microsoft.com/office/drawing/2014/main" id="{95C1D62C-3AFD-A14E-97CE-3542A5C86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8857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ternet structure: a “network of networks”</a:t>
            </a:r>
            <a:endParaRPr lang="en-US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532C006-CBD6-AB4E-B92E-9235A7892E77}"/>
              </a:ext>
            </a:extLst>
          </p:cNvPr>
          <p:cNvSpPr txBox="1">
            <a:spLocks noChangeArrowheads="1"/>
          </p:cNvSpPr>
          <p:nvPr/>
        </p:nvSpPr>
        <p:spPr>
          <a:xfrm>
            <a:off x="968218" y="1257581"/>
            <a:ext cx="10326105" cy="51443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uestion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given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millions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of access ISPs, how to connect them together?</a:t>
            </a:r>
          </a:p>
        </p:txBody>
      </p:sp>
      <p:grpSp>
        <p:nvGrpSpPr>
          <p:cNvPr id="8" name="Group 5">
            <a:extLst>
              <a:ext uri="{FF2B5EF4-FFF2-40B4-BE49-F238E27FC236}">
                <a16:creationId xmlns:a16="http://schemas.microsoft.com/office/drawing/2014/main" id="{46642623-D12F-244E-880B-721FA1B9DBED}"/>
              </a:ext>
            </a:extLst>
          </p:cNvPr>
          <p:cNvGrpSpPr>
            <a:grpSpLocks/>
          </p:cNvGrpSpPr>
          <p:nvPr/>
        </p:nvGrpSpPr>
        <p:grpSpPr bwMode="auto">
          <a:xfrm>
            <a:off x="1619894" y="1918514"/>
            <a:ext cx="8437563" cy="4559300"/>
            <a:chOff x="154891" y="1905681"/>
            <a:chExt cx="8436427" cy="4559651"/>
          </a:xfrm>
        </p:grpSpPr>
        <p:grpSp>
          <p:nvGrpSpPr>
            <p:cNvPr id="9" name="Group 2">
              <a:extLst>
                <a:ext uri="{FF2B5EF4-FFF2-40B4-BE49-F238E27FC236}">
                  <a16:creationId xmlns:a16="http://schemas.microsoft.com/office/drawing/2014/main" id="{30BB6B1D-0B22-BA43-AA01-2EC564369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9396" y="2297655"/>
              <a:ext cx="648422" cy="418253"/>
              <a:chOff x="3053396" y="4304255"/>
              <a:chExt cx="648422" cy="418253"/>
            </a:xfrm>
          </p:grpSpPr>
          <p:sp>
            <p:nvSpPr>
              <p:cNvPr id="61" name="Freeform 84">
                <a:extLst>
                  <a:ext uri="{FF2B5EF4-FFF2-40B4-BE49-F238E27FC236}">
                    <a16:creationId xmlns:a16="http://schemas.microsoft.com/office/drawing/2014/main" id="{B60A3DA3-256B-8E43-9575-8F1327BC53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TextBox 1">
                <a:extLst>
                  <a:ext uri="{FF2B5EF4-FFF2-40B4-BE49-F238E27FC236}">
                    <a16:creationId xmlns:a16="http://schemas.microsoft.com/office/drawing/2014/main" id="{F1EBE77F-A331-1B49-AD54-E7C5C36B2A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0" name="Group 131">
              <a:extLst>
                <a:ext uri="{FF2B5EF4-FFF2-40B4-BE49-F238E27FC236}">
                  <a16:creationId xmlns:a16="http://schemas.microsoft.com/office/drawing/2014/main" id="{15FE5D2D-CFDD-2545-AD30-9375E330E5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696" y="3097755"/>
              <a:ext cx="648422" cy="418253"/>
              <a:chOff x="3053396" y="4304255"/>
              <a:chExt cx="648422" cy="418253"/>
            </a:xfrm>
          </p:grpSpPr>
          <p:sp>
            <p:nvSpPr>
              <p:cNvPr id="59" name="Freeform 84">
                <a:extLst>
                  <a:ext uri="{FF2B5EF4-FFF2-40B4-BE49-F238E27FC236}">
                    <a16:creationId xmlns:a16="http://schemas.microsoft.com/office/drawing/2014/main" id="{0C318F62-493F-244E-9A3D-74FDA424F0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TextBox 133">
                <a:extLst>
                  <a:ext uri="{FF2B5EF4-FFF2-40B4-BE49-F238E27FC236}">
                    <a16:creationId xmlns:a16="http://schemas.microsoft.com/office/drawing/2014/main" id="{45ED4CFD-305F-FD49-AB6C-BC96E8D76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1" name="Group 135">
              <a:extLst>
                <a:ext uri="{FF2B5EF4-FFF2-40B4-BE49-F238E27FC236}">
                  <a16:creationId xmlns:a16="http://schemas.microsoft.com/office/drawing/2014/main" id="{0041D52F-4091-A944-8003-ED442384C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37896" y="2551655"/>
              <a:ext cx="648422" cy="418253"/>
              <a:chOff x="3053396" y="4304255"/>
              <a:chExt cx="648422" cy="418253"/>
            </a:xfrm>
          </p:grpSpPr>
          <p:sp>
            <p:nvSpPr>
              <p:cNvPr id="57" name="Freeform 84">
                <a:extLst>
                  <a:ext uri="{FF2B5EF4-FFF2-40B4-BE49-F238E27FC236}">
                    <a16:creationId xmlns:a16="http://schemas.microsoft.com/office/drawing/2014/main" id="{078145B8-5D76-7B44-95E4-711130D970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137">
                <a:extLst>
                  <a:ext uri="{FF2B5EF4-FFF2-40B4-BE49-F238E27FC236}">
                    <a16:creationId xmlns:a16="http://schemas.microsoft.com/office/drawing/2014/main" id="{5CA3BADE-216F-2843-9D81-CE5E9D20BE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2" name="Group 138">
              <a:extLst>
                <a:ext uri="{FF2B5EF4-FFF2-40B4-BE49-F238E27FC236}">
                  <a16:creationId xmlns:a16="http://schemas.microsoft.com/office/drawing/2014/main" id="{F1C6BD9A-0B39-B244-94E8-678C50D1EC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5196" y="5409155"/>
              <a:ext cx="648422" cy="418253"/>
              <a:chOff x="3053396" y="4304255"/>
              <a:chExt cx="648422" cy="418253"/>
            </a:xfrm>
          </p:grpSpPr>
          <p:sp>
            <p:nvSpPr>
              <p:cNvPr id="55" name="Freeform 84">
                <a:extLst>
                  <a:ext uri="{FF2B5EF4-FFF2-40B4-BE49-F238E27FC236}">
                    <a16:creationId xmlns:a16="http://schemas.microsoft.com/office/drawing/2014/main" id="{7E729DEF-3587-F14B-AE03-C52CF3B016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TextBox 140">
                <a:extLst>
                  <a:ext uri="{FF2B5EF4-FFF2-40B4-BE49-F238E27FC236}">
                    <a16:creationId xmlns:a16="http://schemas.microsoft.com/office/drawing/2014/main" id="{DA418C0A-2209-A942-A859-5ECE8083B0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3" name="Group 141">
              <a:extLst>
                <a:ext uri="{FF2B5EF4-FFF2-40B4-BE49-F238E27FC236}">
                  <a16:creationId xmlns:a16="http://schemas.microsoft.com/office/drawing/2014/main" id="{F1A8927C-3AF4-D742-848C-35E15D25B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096" y="4786855"/>
              <a:ext cx="648422" cy="418253"/>
              <a:chOff x="3053396" y="4304255"/>
              <a:chExt cx="648422" cy="418253"/>
            </a:xfrm>
          </p:grpSpPr>
          <p:sp>
            <p:nvSpPr>
              <p:cNvPr id="53" name="Freeform 84">
                <a:extLst>
                  <a:ext uri="{FF2B5EF4-FFF2-40B4-BE49-F238E27FC236}">
                    <a16:creationId xmlns:a16="http://schemas.microsoft.com/office/drawing/2014/main" id="{E8F8A0DF-7843-7E4A-8EBF-A24CA907C1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TextBox 143">
                <a:extLst>
                  <a:ext uri="{FF2B5EF4-FFF2-40B4-BE49-F238E27FC236}">
                    <a16:creationId xmlns:a16="http://schemas.microsoft.com/office/drawing/2014/main" id="{D97DC0BC-584A-AC4F-835D-B981DD67CC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4" name="Group 144">
              <a:extLst>
                <a:ext uri="{FF2B5EF4-FFF2-40B4-BE49-F238E27FC236}">
                  <a16:creationId xmlns:a16="http://schemas.microsoft.com/office/drawing/2014/main" id="{937AB14A-1B92-0C4D-9DB7-3A65A35F7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496" y="4126455"/>
              <a:ext cx="648422" cy="418253"/>
              <a:chOff x="3053396" y="4304255"/>
              <a:chExt cx="648422" cy="418253"/>
            </a:xfrm>
          </p:grpSpPr>
          <p:sp>
            <p:nvSpPr>
              <p:cNvPr id="51" name="Freeform 84">
                <a:extLst>
                  <a:ext uri="{FF2B5EF4-FFF2-40B4-BE49-F238E27FC236}">
                    <a16:creationId xmlns:a16="http://schemas.microsoft.com/office/drawing/2014/main" id="{72BD96B2-8C8B-A34A-A0B1-8A56E080B3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TextBox 146">
                <a:extLst>
                  <a:ext uri="{FF2B5EF4-FFF2-40B4-BE49-F238E27FC236}">
                    <a16:creationId xmlns:a16="http://schemas.microsoft.com/office/drawing/2014/main" id="{2E687D8E-E3CE-F949-BB94-C8F32F4339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5" name="Group 147">
              <a:extLst>
                <a:ext uri="{FF2B5EF4-FFF2-40B4-BE49-F238E27FC236}">
                  <a16:creationId xmlns:a16="http://schemas.microsoft.com/office/drawing/2014/main" id="{417DAC5F-2573-4743-9127-36524340FE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7196" y="2983455"/>
              <a:ext cx="648422" cy="418253"/>
              <a:chOff x="3053396" y="4304255"/>
              <a:chExt cx="648422" cy="418253"/>
            </a:xfrm>
          </p:grpSpPr>
          <p:sp>
            <p:nvSpPr>
              <p:cNvPr id="49" name="Freeform 84">
                <a:extLst>
                  <a:ext uri="{FF2B5EF4-FFF2-40B4-BE49-F238E27FC236}">
                    <a16:creationId xmlns:a16="http://schemas.microsoft.com/office/drawing/2014/main" id="{E9F7E8C6-F700-614F-9F9F-0A88C85D70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TextBox 149">
                <a:extLst>
                  <a:ext uri="{FF2B5EF4-FFF2-40B4-BE49-F238E27FC236}">
                    <a16:creationId xmlns:a16="http://schemas.microsoft.com/office/drawing/2014/main" id="{59E18F13-5C5C-4049-B258-FAF65F9B26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6" name="Group 150">
              <a:extLst>
                <a:ext uri="{FF2B5EF4-FFF2-40B4-BE49-F238E27FC236}">
                  <a16:creationId xmlns:a16="http://schemas.microsoft.com/office/drawing/2014/main" id="{B1724044-B1C6-934B-8868-30D0FD0382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9596" y="2056355"/>
              <a:ext cx="648422" cy="418253"/>
              <a:chOff x="3053396" y="4304255"/>
              <a:chExt cx="648422" cy="418253"/>
            </a:xfrm>
          </p:grpSpPr>
          <p:sp>
            <p:nvSpPr>
              <p:cNvPr id="47" name="Freeform 84">
                <a:extLst>
                  <a:ext uri="{FF2B5EF4-FFF2-40B4-BE49-F238E27FC236}">
                    <a16:creationId xmlns:a16="http://schemas.microsoft.com/office/drawing/2014/main" id="{44CA58B7-16C9-C241-8F79-C6964EA2B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TextBox 152">
                <a:extLst>
                  <a:ext uri="{FF2B5EF4-FFF2-40B4-BE49-F238E27FC236}">
                    <a16:creationId xmlns:a16="http://schemas.microsoft.com/office/drawing/2014/main" id="{766583C3-B9DB-094A-A09E-A4BC2FBDE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7" name="Group 153">
              <a:extLst>
                <a:ext uri="{FF2B5EF4-FFF2-40B4-BE49-F238E27FC236}">
                  <a16:creationId xmlns:a16="http://schemas.microsoft.com/office/drawing/2014/main" id="{D3F39309-4CCA-1346-A4B3-93C528C3A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696" y="2704055"/>
              <a:ext cx="648422" cy="418253"/>
              <a:chOff x="3053396" y="4304255"/>
              <a:chExt cx="648422" cy="418253"/>
            </a:xfrm>
          </p:grpSpPr>
          <p:sp>
            <p:nvSpPr>
              <p:cNvPr id="45" name="Freeform 84">
                <a:extLst>
                  <a:ext uri="{FF2B5EF4-FFF2-40B4-BE49-F238E27FC236}">
                    <a16:creationId xmlns:a16="http://schemas.microsoft.com/office/drawing/2014/main" id="{07DE4F60-83A5-0341-A9C1-1548C4278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TextBox 155">
                <a:extLst>
                  <a:ext uri="{FF2B5EF4-FFF2-40B4-BE49-F238E27FC236}">
                    <a16:creationId xmlns:a16="http://schemas.microsoft.com/office/drawing/2014/main" id="{661C5E06-AA77-3D42-A208-2104FCC9B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8" name="Group 156">
              <a:extLst>
                <a:ext uri="{FF2B5EF4-FFF2-40B4-BE49-F238E27FC236}">
                  <a16:creationId xmlns:a16="http://schemas.microsoft.com/office/drawing/2014/main" id="{DE67CACE-BA9C-4F49-9CCC-2A95DDABF7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3996" y="2030955"/>
              <a:ext cx="648422" cy="418253"/>
              <a:chOff x="3053396" y="4304255"/>
              <a:chExt cx="648422" cy="418253"/>
            </a:xfrm>
          </p:grpSpPr>
          <p:sp>
            <p:nvSpPr>
              <p:cNvPr id="43" name="Freeform 84">
                <a:extLst>
                  <a:ext uri="{FF2B5EF4-FFF2-40B4-BE49-F238E27FC236}">
                    <a16:creationId xmlns:a16="http://schemas.microsoft.com/office/drawing/2014/main" id="{8AD1749B-4C4E-DE45-96BC-98F1585D4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TextBox 158">
                <a:extLst>
                  <a:ext uri="{FF2B5EF4-FFF2-40B4-BE49-F238E27FC236}">
                    <a16:creationId xmlns:a16="http://schemas.microsoft.com/office/drawing/2014/main" id="{0ADF884B-3F6F-8145-B641-9A429A34A1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9" name="Group 160">
              <a:extLst>
                <a:ext uri="{FF2B5EF4-FFF2-40B4-BE49-F238E27FC236}">
                  <a16:creationId xmlns:a16="http://schemas.microsoft.com/office/drawing/2014/main" id="{CF0A8E3D-09B1-214E-99FD-B5570442C3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04696" y="5663155"/>
              <a:ext cx="648422" cy="418253"/>
              <a:chOff x="3053396" y="4304255"/>
              <a:chExt cx="648422" cy="418253"/>
            </a:xfrm>
          </p:grpSpPr>
          <p:sp>
            <p:nvSpPr>
              <p:cNvPr id="41" name="Freeform 84">
                <a:extLst>
                  <a:ext uri="{FF2B5EF4-FFF2-40B4-BE49-F238E27FC236}">
                    <a16:creationId xmlns:a16="http://schemas.microsoft.com/office/drawing/2014/main" id="{EDDB4269-F7AA-7240-B093-B37270418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TextBox 162">
                <a:extLst>
                  <a:ext uri="{FF2B5EF4-FFF2-40B4-BE49-F238E27FC236}">
                    <a16:creationId xmlns:a16="http://schemas.microsoft.com/office/drawing/2014/main" id="{0403D7D4-9E2C-F94E-924D-8574777C74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0" name="Group 163">
              <a:extLst>
                <a:ext uri="{FF2B5EF4-FFF2-40B4-BE49-F238E27FC236}">
                  <a16:creationId xmlns:a16="http://schemas.microsoft.com/office/drawing/2014/main" id="{4FD3E459-AF79-0B45-B5D3-3CA1740A27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2896" y="5015455"/>
              <a:ext cx="648422" cy="418253"/>
              <a:chOff x="3053396" y="4304255"/>
              <a:chExt cx="648422" cy="418253"/>
            </a:xfrm>
          </p:grpSpPr>
          <p:sp>
            <p:nvSpPr>
              <p:cNvPr id="39" name="Freeform 84">
                <a:extLst>
                  <a:ext uri="{FF2B5EF4-FFF2-40B4-BE49-F238E27FC236}">
                    <a16:creationId xmlns:a16="http://schemas.microsoft.com/office/drawing/2014/main" id="{3CAEF347-FE90-E949-A631-0171A060E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TextBox 165">
                <a:extLst>
                  <a:ext uri="{FF2B5EF4-FFF2-40B4-BE49-F238E27FC236}">
                    <a16:creationId xmlns:a16="http://schemas.microsoft.com/office/drawing/2014/main" id="{0B914A90-A394-6F45-B155-CCE12CEFEC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1" name="Group 166">
              <a:extLst>
                <a:ext uri="{FF2B5EF4-FFF2-40B4-BE49-F238E27FC236}">
                  <a16:creationId xmlns:a16="http://schemas.microsoft.com/office/drawing/2014/main" id="{5FECB796-EB1A-6941-942C-2C77B93054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14296" y="4101055"/>
              <a:ext cx="648422" cy="418253"/>
              <a:chOff x="3053396" y="4304255"/>
              <a:chExt cx="648422" cy="418253"/>
            </a:xfrm>
          </p:grpSpPr>
          <p:sp>
            <p:nvSpPr>
              <p:cNvPr id="37" name="Freeform 84">
                <a:extLst>
                  <a:ext uri="{FF2B5EF4-FFF2-40B4-BE49-F238E27FC236}">
                    <a16:creationId xmlns:a16="http://schemas.microsoft.com/office/drawing/2014/main" id="{583D705A-27D6-7742-A076-4DD3D0002E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TextBox 168">
                <a:extLst>
                  <a:ext uri="{FF2B5EF4-FFF2-40B4-BE49-F238E27FC236}">
                    <a16:creationId xmlns:a16="http://schemas.microsoft.com/office/drawing/2014/main" id="{B52DEC78-1030-A54E-8A0F-BCB9B6D6B0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2" name="Group 169">
              <a:extLst>
                <a:ext uri="{FF2B5EF4-FFF2-40B4-BE49-F238E27FC236}">
                  <a16:creationId xmlns:a16="http://schemas.microsoft.com/office/drawing/2014/main" id="{188C2074-F159-A84A-BA68-5AB530475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9496" y="5904455"/>
              <a:ext cx="648422" cy="418253"/>
              <a:chOff x="3053396" y="4304255"/>
              <a:chExt cx="648422" cy="418253"/>
            </a:xfrm>
          </p:grpSpPr>
          <p:sp>
            <p:nvSpPr>
              <p:cNvPr id="35" name="Freeform 84">
                <a:extLst>
                  <a:ext uri="{FF2B5EF4-FFF2-40B4-BE49-F238E27FC236}">
                    <a16:creationId xmlns:a16="http://schemas.microsoft.com/office/drawing/2014/main" id="{BDC6D0EF-413A-9E4D-9647-D0D2FE444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TextBox 171">
                <a:extLst>
                  <a:ext uri="{FF2B5EF4-FFF2-40B4-BE49-F238E27FC236}">
                    <a16:creationId xmlns:a16="http://schemas.microsoft.com/office/drawing/2014/main" id="{FE5336A0-2A38-3C4B-B598-A66CCCFD57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3" name="Group 172">
              <a:extLst>
                <a:ext uri="{FF2B5EF4-FFF2-40B4-BE49-F238E27FC236}">
                  <a16:creationId xmlns:a16="http://schemas.microsoft.com/office/drawing/2014/main" id="{7C2A35D0-56CA-3641-A6F1-6B3B15ECC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5096" y="6044155"/>
              <a:ext cx="648422" cy="418253"/>
              <a:chOff x="3053396" y="4304255"/>
              <a:chExt cx="648422" cy="418253"/>
            </a:xfrm>
          </p:grpSpPr>
          <p:sp>
            <p:nvSpPr>
              <p:cNvPr id="33" name="Freeform 84">
                <a:extLst>
                  <a:ext uri="{FF2B5EF4-FFF2-40B4-BE49-F238E27FC236}">
                    <a16:creationId xmlns:a16="http://schemas.microsoft.com/office/drawing/2014/main" id="{8AAD2739-378D-9246-AF78-87DAEF7F2F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TextBox 174">
                <a:extLst>
                  <a:ext uri="{FF2B5EF4-FFF2-40B4-BE49-F238E27FC236}">
                    <a16:creationId xmlns:a16="http://schemas.microsoft.com/office/drawing/2014/main" id="{E7F13F8B-3A00-D34F-9D41-965BF84584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4" name="Group 175">
              <a:extLst>
                <a:ext uri="{FF2B5EF4-FFF2-40B4-BE49-F238E27FC236}">
                  <a16:creationId xmlns:a16="http://schemas.microsoft.com/office/drawing/2014/main" id="{134DD520-7978-5747-B557-6216C572D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5896" y="5891755"/>
              <a:ext cx="648422" cy="418253"/>
              <a:chOff x="3053396" y="4304255"/>
              <a:chExt cx="648422" cy="418253"/>
            </a:xfrm>
          </p:grpSpPr>
          <p:sp>
            <p:nvSpPr>
              <p:cNvPr id="31" name="Freeform 84">
                <a:extLst>
                  <a:ext uri="{FF2B5EF4-FFF2-40B4-BE49-F238E27FC236}">
                    <a16:creationId xmlns:a16="http://schemas.microsoft.com/office/drawing/2014/main" id="{C577F5FD-5D66-CF43-8149-2A5429C89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" name="TextBox 177">
                <a:extLst>
                  <a:ext uri="{FF2B5EF4-FFF2-40B4-BE49-F238E27FC236}">
                    <a16:creationId xmlns:a16="http://schemas.microsoft.com/office/drawing/2014/main" id="{AA8FB1A9-24AA-6944-82EC-BE9D926267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sp>
          <p:nvSpPr>
            <p:cNvPr id="25" name="TextBox 4">
              <a:extLst>
                <a:ext uri="{FF2B5EF4-FFF2-40B4-BE49-F238E27FC236}">
                  <a16:creationId xmlns:a16="http://schemas.microsoft.com/office/drawing/2014/main" id="{4EBE302E-6B07-964E-B474-2379BF38E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53502">
              <a:off x="5143500" y="19558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6" name="TextBox 179">
              <a:extLst>
                <a:ext uri="{FF2B5EF4-FFF2-40B4-BE49-F238E27FC236}">
                  <a16:creationId xmlns:a16="http://schemas.microsoft.com/office/drawing/2014/main" id="{5687370B-669A-6440-92DE-16AFFBA3F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829263">
              <a:off x="7429500" y="34290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7" name="TextBox 180">
              <a:extLst>
                <a:ext uri="{FF2B5EF4-FFF2-40B4-BE49-F238E27FC236}">
                  <a16:creationId xmlns:a16="http://schemas.microsoft.com/office/drawing/2014/main" id="{DDCB7942-CF63-0E41-965D-4990C91E3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845918">
              <a:off x="6098241" y="594211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8" name="TextBox 181">
              <a:extLst>
                <a:ext uri="{FF2B5EF4-FFF2-40B4-BE49-F238E27FC236}">
                  <a16:creationId xmlns:a16="http://schemas.microsoft.com/office/drawing/2014/main" id="{14DD3F3C-E274-2D4E-83D9-E679452E9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948738">
              <a:off x="1730786" y="5845469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9" name="TextBox 182">
              <a:extLst>
                <a:ext uri="{FF2B5EF4-FFF2-40B4-BE49-F238E27FC236}">
                  <a16:creationId xmlns:a16="http://schemas.microsoft.com/office/drawing/2014/main" id="{99FAE186-77C6-3F42-AB05-E0FF7C6CB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992697">
              <a:off x="144631" y="353902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30" name="TextBox 183">
              <a:extLst>
                <a:ext uri="{FF2B5EF4-FFF2-40B4-BE49-F238E27FC236}">
                  <a16:creationId xmlns:a16="http://schemas.microsoft.com/office/drawing/2014/main" id="{1CE3A2E2-820D-D645-BBA3-0C3089DE6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017263">
              <a:off x="2330376" y="190568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</p:grpSp>
      <p:sp>
        <p:nvSpPr>
          <p:cNvPr id="63" name="Slide Number Placeholder 5">
            <a:extLst>
              <a:ext uri="{FF2B5EF4-FFF2-40B4-BE49-F238E27FC236}">
                <a16:creationId xmlns:a16="http://schemas.microsoft.com/office/drawing/2014/main" id="{0D9FF767-60E9-2540-B227-5916082CDA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2722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25">
            <a:extLst>
              <a:ext uri="{FF2B5EF4-FFF2-40B4-BE49-F238E27FC236}">
                <a16:creationId xmlns:a16="http://schemas.microsoft.com/office/drawing/2014/main" id="{2855AE7B-0E8C-A246-875F-1E8B1C71FEE0}"/>
              </a:ext>
            </a:extLst>
          </p:cNvPr>
          <p:cNvGrpSpPr>
            <a:grpSpLocks/>
          </p:cNvGrpSpPr>
          <p:nvPr/>
        </p:nvGrpSpPr>
        <p:grpSpPr bwMode="auto">
          <a:xfrm>
            <a:off x="2182850" y="2360613"/>
            <a:ext cx="7361238" cy="3768725"/>
            <a:chOff x="888125" y="2295063"/>
            <a:chExt cx="7361771" cy="3769689"/>
          </a:xfrm>
        </p:grpSpPr>
        <p:cxnSp>
          <p:nvCxnSpPr>
            <p:cNvPr id="96" name="Straight Connector 7">
              <a:extLst>
                <a:ext uri="{FF2B5EF4-FFF2-40B4-BE49-F238E27FC236}">
                  <a16:creationId xmlns:a16="http://schemas.microsoft.com/office/drawing/2014/main" id="{653D63CC-AACD-4343-B543-C3F3E19D2E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661409" y="2570969"/>
              <a:ext cx="577293" cy="28026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Straight Connector 188">
              <a:extLst>
                <a:ext uri="{FF2B5EF4-FFF2-40B4-BE49-F238E27FC236}">
                  <a16:creationId xmlns:a16="http://schemas.microsoft.com/office/drawing/2014/main" id="{B3506920-4C7F-A64F-B057-5B549EC2457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509155" y="3032403"/>
              <a:ext cx="171469" cy="2327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Straight Connector 190">
              <a:extLst>
                <a:ext uri="{FF2B5EF4-FFF2-40B4-BE49-F238E27FC236}">
                  <a16:creationId xmlns:a16="http://schemas.microsoft.com/office/drawing/2014/main" id="{6002264B-B6B6-C643-B7C2-C03D0F06809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185287" y="3451504"/>
              <a:ext cx="495337" cy="19080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Straight Connector 192">
              <a:extLst>
                <a:ext uri="{FF2B5EF4-FFF2-40B4-BE49-F238E27FC236}">
                  <a16:creationId xmlns:a16="http://schemas.microsoft.com/office/drawing/2014/main" id="{05D6B89E-46AD-0447-A5AB-88A2E218331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181567" y="4298698"/>
              <a:ext cx="499057" cy="1060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Straight Connector 195">
              <a:extLst>
                <a:ext uri="{FF2B5EF4-FFF2-40B4-BE49-F238E27FC236}">
                  <a16:creationId xmlns:a16="http://schemas.microsoft.com/office/drawing/2014/main" id="{FD9BA8A5-08DC-B94C-B233-92658DFEA7D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386886" y="4980292"/>
              <a:ext cx="293738" cy="3792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Straight Connector 197">
              <a:extLst>
                <a:ext uri="{FF2B5EF4-FFF2-40B4-BE49-F238E27FC236}">
                  <a16:creationId xmlns:a16="http://schemas.microsoft.com/office/drawing/2014/main" id="{462B970E-F1C1-BA45-A384-3A083B87243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661409" y="5373637"/>
              <a:ext cx="1526432" cy="593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Straight Connector 199">
              <a:extLst>
                <a:ext uri="{FF2B5EF4-FFF2-40B4-BE49-F238E27FC236}">
                  <a16:creationId xmlns:a16="http://schemas.microsoft.com/office/drawing/2014/main" id="{962BEB4A-1CD6-D74C-91D0-F0DD0624E0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680624" y="5359527"/>
              <a:ext cx="2723702" cy="7030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Straight Connector 201">
              <a:extLst>
                <a:ext uri="{FF2B5EF4-FFF2-40B4-BE49-F238E27FC236}">
                  <a16:creationId xmlns:a16="http://schemas.microsoft.com/office/drawing/2014/main" id="{BC671380-5938-2E42-8967-F109E9E7FFB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680624" y="5359527"/>
              <a:ext cx="3605885" cy="619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Straight Connector 203">
              <a:extLst>
                <a:ext uri="{FF2B5EF4-FFF2-40B4-BE49-F238E27FC236}">
                  <a16:creationId xmlns:a16="http://schemas.microsoft.com/office/drawing/2014/main" id="{C52200FA-90E5-A240-96B1-B50FD5169C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80624" y="5184745"/>
              <a:ext cx="6569272" cy="1747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Straight Connector 204">
              <a:extLst>
                <a:ext uri="{FF2B5EF4-FFF2-40B4-BE49-F238E27FC236}">
                  <a16:creationId xmlns:a16="http://schemas.microsoft.com/office/drawing/2014/main" id="{53D111CE-AD32-444C-B066-97A86CA24A9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680624" y="5359527"/>
              <a:ext cx="5742435" cy="486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Straight Connector 207">
              <a:extLst>
                <a:ext uri="{FF2B5EF4-FFF2-40B4-BE49-F238E27FC236}">
                  <a16:creationId xmlns:a16="http://schemas.microsoft.com/office/drawing/2014/main" id="{500BF630-9137-1045-949A-B0B2D2A6901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80624" y="4311835"/>
              <a:ext cx="6338019" cy="10476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Straight Connector 209">
              <a:extLst>
                <a:ext uri="{FF2B5EF4-FFF2-40B4-BE49-F238E27FC236}">
                  <a16:creationId xmlns:a16="http://schemas.microsoft.com/office/drawing/2014/main" id="{21B5B2A9-53D8-E747-91BA-3D00363CDAF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80624" y="3273553"/>
              <a:ext cx="5749312" cy="20859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Straight Connector 211">
              <a:extLst>
                <a:ext uri="{FF2B5EF4-FFF2-40B4-BE49-F238E27FC236}">
                  <a16:creationId xmlns:a16="http://schemas.microsoft.com/office/drawing/2014/main" id="{EC19387C-AC75-DF48-B465-3EA66DBDD3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80624" y="2784308"/>
              <a:ext cx="4942318" cy="2575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Straight Connector 213">
              <a:extLst>
                <a:ext uri="{FF2B5EF4-FFF2-40B4-BE49-F238E27FC236}">
                  <a16:creationId xmlns:a16="http://schemas.microsoft.com/office/drawing/2014/main" id="{58A4B33A-CADE-9945-9C1A-5FAD8C5A8B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80624" y="2295063"/>
              <a:ext cx="2971398" cy="3064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Straight Connector 215">
              <a:extLst>
                <a:ext uri="{FF2B5EF4-FFF2-40B4-BE49-F238E27FC236}">
                  <a16:creationId xmlns:a16="http://schemas.microsoft.com/office/drawing/2014/main" id="{DD919E7C-901C-8248-B5AD-8C5EFD0D62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80624" y="2295321"/>
              <a:ext cx="2025496" cy="3064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1" name="TextBox 24">
              <a:extLst>
                <a:ext uri="{FF2B5EF4-FFF2-40B4-BE49-F238E27FC236}">
                  <a16:creationId xmlns:a16="http://schemas.microsoft.com/office/drawing/2014/main" id="{50FBE992-0261-D24C-89CA-C21BABB652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710989">
              <a:off x="859913" y="4114468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112" name="TextBox 218">
              <a:extLst>
                <a:ext uri="{FF2B5EF4-FFF2-40B4-BE49-F238E27FC236}">
                  <a16:creationId xmlns:a16="http://schemas.microsoft.com/office/drawing/2014/main" id="{9C61B721-0F8A-B442-A321-E83CBCC6C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515077">
              <a:off x="4511491" y="5728762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113" name="TextBox 219">
              <a:extLst>
                <a:ext uri="{FF2B5EF4-FFF2-40B4-BE49-F238E27FC236}">
                  <a16:creationId xmlns:a16="http://schemas.microsoft.com/office/drawing/2014/main" id="{25FAB6B1-9D77-AE40-88F4-05EBAEB1C6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940343">
              <a:off x="6392354" y="3846211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114" name="TextBox 220">
              <a:extLst>
                <a:ext uri="{FF2B5EF4-FFF2-40B4-BE49-F238E27FC236}">
                  <a16:creationId xmlns:a16="http://schemas.microsoft.com/office/drawing/2014/main" id="{F2BD82DE-F704-D345-A732-31992A8F6F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048420">
              <a:off x="4482993" y="2684685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115" name="TextBox 221">
              <a:extLst>
                <a:ext uri="{FF2B5EF4-FFF2-40B4-BE49-F238E27FC236}">
                  <a16:creationId xmlns:a16="http://schemas.microsoft.com/office/drawing/2014/main" id="{43A18984-5F81-3248-9F3E-E0F858030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16136">
              <a:off x="2189980" y="2687381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</p:grpSp>
      <p:grpSp>
        <p:nvGrpSpPr>
          <p:cNvPr id="79" name="Group 223">
            <a:extLst>
              <a:ext uri="{FF2B5EF4-FFF2-40B4-BE49-F238E27FC236}">
                <a16:creationId xmlns:a16="http://schemas.microsoft.com/office/drawing/2014/main" id="{9C261853-EDB6-EF42-B177-F21531E243AA}"/>
              </a:ext>
            </a:extLst>
          </p:cNvPr>
          <p:cNvGrpSpPr>
            <a:grpSpLocks/>
          </p:cNvGrpSpPr>
          <p:nvPr/>
        </p:nvGrpSpPr>
        <p:grpSpPr bwMode="auto">
          <a:xfrm>
            <a:off x="2375578" y="2337843"/>
            <a:ext cx="7094538" cy="3695700"/>
            <a:chOff x="862570" y="2361120"/>
            <a:chExt cx="7094553" cy="3695520"/>
          </a:xfrm>
        </p:grpSpPr>
        <p:cxnSp>
          <p:nvCxnSpPr>
            <p:cNvPr id="80" name="Straight Connector 224">
              <a:extLst>
                <a:ext uri="{FF2B5EF4-FFF2-40B4-BE49-F238E27FC236}">
                  <a16:creationId xmlns:a16="http://schemas.microsoft.com/office/drawing/2014/main" id="{1C54A5A2-7426-884D-AE73-7FBD2607832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446332" y="2897188"/>
              <a:ext cx="4736982" cy="2535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Straight Connector 225">
              <a:extLst>
                <a:ext uri="{FF2B5EF4-FFF2-40B4-BE49-F238E27FC236}">
                  <a16:creationId xmlns:a16="http://schemas.microsoft.com/office/drawing/2014/main" id="{728AD1FA-6864-E44F-9B9E-CFA36193F14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972043" y="2885760"/>
              <a:ext cx="3213953" cy="3041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Straight Connector 226">
              <a:extLst>
                <a:ext uri="{FF2B5EF4-FFF2-40B4-BE49-F238E27FC236}">
                  <a16:creationId xmlns:a16="http://schemas.microsoft.com/office/drawing/2014/main" id="{997A6343-AB29-1249-BFBC-C0480474DD2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328465" y="2877120"/>
              <a:ext cx="1866171" cy="3179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Straight Connector 227">
              <a:extLst>
                <a:ext uri="{FF2B5EF4-FFF2-40B4-BE49-F238E27FC236}">
                  <a16:creationId xmlns:a16="http://schemas.microsoft.com/office/drawing/2014/main" id="{33566ED1-C96E-6E4E-A360-BB2A7FA72F6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270184" y="2877120"/>
              <a:ext cx="915812" cy="3058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Straight Connector 228">
              <a:extLst>
                <a:ext uri="{FF2B5EF4-FFF2-40B4-BE49-F238E27FC236}">
                  <a16:creationId xmlns:a16="http://schemas.microsoft.com/office/drawing/2014/main" id="{18585745-C71F-DC4C-B961-4F991AC786C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67438" y="2901156"/>
              <a:ext cx="1141702" cy="2801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Straight Connector 229">
              <a:extLst>
                <a:ext uri="{FF2B5EF4-FFF2-40B4-BE49-F238E27FC236}">
                  <a16:creationId xmlns:a16="http://schemas.microsoft.com/office/drawing/2014/main" id="{E1C90CB4-5542-8741-A858-24D6D8DD05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71406" y="2889250"/>
              <a:ext cx="1785717" cy="2355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Straight Connector 230">
              <a:extLst>
                <a:ext uri="{FF2B5EF4-FFF2-40B4-BE49-F238E27FC236}">
                  <a16:creationId xmlns:a16="http://schemas.microsoft.com/office/drawing/2014/main" id="{450C7DE1-7EF6-B445-98B6-B1219BD2823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79344" y="2881313"/>
              <a:ext cx="1587707" cy="13868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Straight Connector 231">
              <a:extLst>
                <a:ext uri="{FF2B5EF4-FFF2-40B4-BE49-F238E27FC236}">
                  <a16:creationId xmlns:a16="http://schemas.microsoft.com/office/drawing/2014/main" id="{DE977FE3-D7B7-1741-BFB6-043D829040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79344" y="2897188"/>
              <a:ext cx="602786" cy="2909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Straight Connector 232">
              <a:extLst>
                <a:ext uri="{FF2B5EF4-FFF2-40B4-BE49-F238E27FC236}">
                  <a16:creationId xmlns:a16="http://schemas.microsoft.com/office/drawing/2014/main" id="{4B58FEB3-D3BD-5849-A8F4-437A3602EE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84546" y="2364240"/>
              <a:ext cx="1558252" cy="51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Straight Connector 233">
              <a:extLst>
                <a:ext uri="{FF2B5EF4-FFF2-40B4-BE49-F238E27FC236}">
                  <a16:creationId xmlns:a16="http://schemas.microsoft.com/office/drawing/2014/main" id="{550D2902-009B-274F-A3B6-F539B45F515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91549" y="2361120"/>
              <a:ext cx="2485808" cy="533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Straight Connector 234">
              <a:extLst>
                <a:ext uri="{FF2B5EF4-FFF2-40B4-BE49-F238E27FC236}">
                  <a16:creationId xmlns:a16="http://schemas.microsoft.com/office/drawing/2014/main" id="{FD7C2B42-FD55-4042-B06E-A299136D28B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81460" y="2548080"/>
              <a:ext cx="4078617" cy="337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Straight Connector 235">
              <a:extLst>
                <a:ext uri="{FF2B5EF4-FFF2-40B4-BE49-F238E27FC236}">
                  <a16:creationId xmlns:a16="http://schemas.microsoft.com/office/drawing/2014/main" id="{DED54489-A2E8-AD4A-AF75-C4C8C3E888A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309418" y="2903040"/>
              <a:ext cx="4842020" cy="30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Straight Connector 236">
              <a:extLst>
                <a:ext uri="{FF2B5EF4-FFF2-40B4-BE49-F238E27FC236}">
                  <a16:creationId xmlns:a16="http://schemas.microsoft.com/office/drawing/2014/main" id="{EF0B5639-D872-6A46-A6D6-2CDC7F2389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934801" y="2894400"/>
              <a:ext cx="5242556" cy="3770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Straight Connector 237">
              <a:extLst>
                <a:ext uri="{FF2B5EF4-FFF2-40B4-BE49-F238E27FC236}">
                  <a16:creationId xmlns:a16="http://schemas.microsoft.com/office/drawing/2014/main" id="{6140258E-E8E2-9147-9DA3-46E071DE62D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862570" y="2901156"/>
              <a:ext cx="5296930" cy="1386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Straight Connector 238">
              <a:extLst>
                <a:ext uri="{FF2B5EF4-FFF2-40B4-BE49-F238E27FC236}">
                  <a16:creationId xmlns:a16="http://schemas.microsoft.com/office/drawing/2014/main" id="{EE74154C-072B-2E4F-9A27-85B3659B00B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101367" y="2901156"/>
              <a:ext cx="5077977" cy="2026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3" name="Group 239">
            <a:extLst>
              <a:ext uri="{FF2B5EF4-FFF2-40B4-BE49-F238E27FC236}">
                <a16:creationId xmlns:a16="http://schemas.microsoft.com/office/drawing/2014/main" id="{A4D6E270-9638-AA43-B6F6-487AF8BD5F0C}"/>
              </a:ext>
            </a:extLst>
          </p:cNvPr>
          <p:cNvGrpSpPr>
            <a:grpSpLocks/>
          </p:cNvGrpSpPr>
          <p:nvPr/>
        </p:nvGrpSpPr>
        <p:grpSpPr bwMode="auto">
          <a:xfrm>
            <a:off x="2308603" y="2230021"/>
            <a:ext cx="7158038" cy="3798887"/>
            <a:chOff x="799176" y="2251902"/>
            <a:chExt cx="7158126" cy="3799069"/>
          </a:xfrm>
        </p:grpSpPr>
        <p:cxnSp>
          <p:nvCxnSpPr>
            <p:cNvPr id="64" name="Straight Connector 240">
              <a:extLst>
                <a:ext uri="{FF2B5EF4-FFF2-40B4-BE49-F238E27FC236}">
                  <a16:creationId xmlns:a16="http://schemas.microsoft.com/office/drawing/2014/main" id="{998A6BCE-B64F-3C42-83F4-881B7835015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12365" y="2732956"/>
              <a:ext cx="3121627" cy="3204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Straight Connector 241">
              <a:extLst>
                <a:ext uri="{FF2B5EF4-FFF2-40B4-BE49-F238E27FC236}">
                  <a16:creationId xmlns:a16="http://schemas.microsoft.com/office/drawing/2014/main" id="{0A0AA082-60F8-134F-A5E8-BFF451D5F54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09682" y="2721528"/>
              <a:ext cx="2384511" cy="3329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Straight Connector 242">
              <a:extLst>
                <a:ext uri="{FF2B5EF4-FFF2-40B4-BE49-F238E27FC236}">
                  <a16:creationId xmlns:a16="http://schemas.microsoft.com/office/drawing/2014/main" id="{05D0B576-B935-E148-A896-08D8C7CB18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01042" y="2712888"/>
              <a:ext cx="1091382" cy="31978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Straight Connector 243">
              <a:extLst>
                <a:ext uri="{FF2B5EF4-FFF2-40B4-BE49-F238E27FC236}">
                  <a16:creationId xmlns:a16="http://schemas.microsoft.com/office/drawing/2014/main" id="{CF828317-C579-0C4F-AA8B-6922E457313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471306" y="2712888"/>
              <a:ext cx="538376" cy="2698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Straight Connector 244">
              <a:extLst>
                <a:ext uri="{FF2B5EF4-FFF2-40B4-BE49-F238E27FC236}">
                  <a16:creationId xmlns:a16="http://schemas.microsoft.com/office/drawing/2014/main" id="{831FCD1E-92F8-444E-80C8-6AA05EACD4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181" y="2736924"/>
              <a:ext cx="1021059" cy="20695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Straight Connector 245">
              <a:extLst>
                <a:ext uri="{FF2B5EF4-FFF2-40B4-BE49-F238E27FC236}">
                  <a16:creationId xmlns:a16="http://schemas.microsoft.com/office/drawing/2014/main" id="{4E90A842-1CCA-B54C-A757-86ECDAEC0E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99176" y="2725018"/>
              <a:ext cx="1225097" cy="14135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Straight Connector 246">
              <a:extLst>
                <a:ext uri="{FF2B5EF4-FFF2-40B4-BE49-F238E27FC236}">
                  <a16:creationId xmlns:a16="http://schemas.microsoft.com/office/drawing/2014/main" id="{6155B15E-DBFF-D241-BB68-58B8E6198A7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32218" y="2704755"/>
              <a:ext cx="1107153" cy="588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Straight Connector 247">
              <a:extLst>
                <a:ext uri="{FF2B5EF4-FFF2-40B4-BE49-F238E27FC236}">
                  <a16:creationId xmlns:a16="http://schemas.microsoft.com/office/drawing/2014/main" id="{6A0EA3B0-E0F3-CE46-9A69-845242CAF37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293642" y="2704755"/>
              <a:ext cx="745729" cy="216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Straight Connector 248">
              <a:extLst>
                <a:ext uri="{FF2B5EF4-FFF2-40B4-BE49-F238E27FC236}">
                  <a16:creationId xmlns:a16="http://schemas.microsoft.com/office/drawing/2014/main" id="{653656A0-0B3E-FD44-B12B-CF20B6D6B86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052880" y="2251902"/>
              <a:ext cx="1141349" cy="460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Straight Connector 249">
              <a:extLst>
                <a:ext uri="{FF2B5EF4-FFF2-40B4-BE49-F238E27FC236}">
                  <a16:creationId xmlns:a16="http://schemas.microsoft.com/office/drawing/2014/main" id="{5E7C7752-5A2D-E64A-B5F1-FDA0F54372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018321" y="2332076"/>
              <a:ext cx="2284094" cy="3980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Straight Connector 250">
              <a:extLst>
                <a:ext uri="{FF2B5EF4-FFF2-40B4-BE49-F238E27FC236}">
                  <a16:creationId xmlns:a16="http://schemas.microsoft.com/office/drawing/2014/main" id="{09632402-2B07-7A4F-A261-2AAB34FEC8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035602" y="2721528"/>
              <a:ext cx="4016700" cy="14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Straight Connector 251">
              <a:extLst>
                <a:ext uri="{FF2B5EF4-FFF2-40B4-BE49-F238E27FC236}">
                  <a16:creationId xmlns:a16="http://schemas.microsoft.com/office/drawing/2014/main" id="{3E03473E-6C1E-1847-8E69-C1F128580D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044240" y="2738808"/>
              <a:ext cx="4755057" cy="5290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Straight Connector 252">
              <a:extLst>
                <a:ext uri="{FF2B5EF4-FFF2-40B4-BE49-F238E27FC236}">
                  <a16:creationId xmlns:a16="http://schemas.microsoft.com/office/drawing/2014/main" id="{D9610D1E-EEE6-BB41-A65B-36AB17A24D1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018321" y="2730168"/>
              <a:ext cx="5710381" cy="15549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Straight Connector 253">
              <a:extLst>
                <a:ext uri="{FF2B5EF4-FFF2-40B4-BE49-F238E27FC236}">
                  <a16:creationId xmlns:a16="http://schemas.microsoft.com/office/drawing/2014/main" id="{9151E501-C735-124A-8E24-107AFE3849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036178" y="2736924"/>
              <a:ext cx="5921124" cy="246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Straight Connector 254">
              <a:extLst>
                <a:ext uri="{FF2B5EF4-FFF2-40B4-BE49-F238E27FC236}">
                  <a16:creationId xmlns:a16="http://schemas.microsoft.com/office/drawing/2014/main" id="{AEF177DA-49E4-4548-A47E-8EC94800F4A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016335" y="2736924"/>
              <a:ext cx="5165304" cy="30002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ternet structure: a “network of networks”</a:t>
            </a:r>
            <a:endParaRPr lang="en-US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532C006-CBD6-AB4E-B92E-9235A7892E77}"/>
              </a:ext>
            </a:extLst>
          </p:cNvPr>
          <p:cNvSpPr txBox="1">
            <a:spLocks noChangeArrowheads="1"/>
          </p:cNvSpPr>
          <p:nvPr/>
        </p:nvSpPr>
        <p:spPr>
          <a:xfrm>
            <a:off x="968218" y="1257581"/>
            <a:ext cx="10326105" cy="51443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uestion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given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millions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of access ISPs, how to connect them together?</a:t>
            </a:r>
          </a:p>
        </p:txBody>
      </p:sp>
      <p:grpSp>
        <p:nvGrpSpPr>
          <p:cNvPr id="8" name="Group 5">
            <a:extLst>
              <a:ext uri="{FF2B5EF4-FFF2-40B4-BE49-F238E27FC236}">
                <a16:creationId xmlns:a16="http://schemas.microsoft.com/office/drawing/2014/main" id="{46642623-D12F-244E-880B-721FA1B9DBED}"/>
              </a:ext>
            </a:extLst>
          </p:cNvPr>
          <p:cNvGrpSpPr>
            <a:grpSpLocks/>
          </p:cNvGrpSpPr>
          <p:nvPr/>
        </p:nvGrpSpPr>
        <p:grpSpPr bwMode="auto">
          <a:xfrm>
            <a:off x="1619894" y="1918514"/>
            <a:ext cx="8437563" cy="4559300"/>
            <a:chOff x="154891" y="1905681"/>
            <a:chExt cx="8436427" cy="4559651"/>
          </a:xfrm>
        </p:grpSpPr>
        <p:grpSp>
          <p:nvGrpSpPr>
            <p:cNvPr id="9" name="Group 2">
              <a:extLst>
                <a:ext uri="{FF2B5EF4-FFF2-40B4-BE49-F238E27FC236}">
                  <a16:creationId xmlns:a16="http://schemas.microsoft.com/office/drawing/2014/main" id="{30BB6B1D-0B22-BA43-AA01-2EC564369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9396" y="2297655"/>
              <a:ext cx="648422" cy="418253"/>
              <a:chOff x="3053396" y="4304255"/>
              <a:chExt cx="648422" cy="418253"/>
            </a:xfrm>
          </p:grpSpPr>
          <p:sp>
            <p:nvSpPr>
              <p:cNvPr id="61" name="Freeform 84">
                <a:extLst>
                  <a:ext uri="{FF2B5EF4-FFF2-40B4-BE49-F238E27FC236}">
                    <a16:creationId xmlns:a16="http://schemas.microsoft.com/office/drawing/2014/main" id="{B60A3DA3-256B-8E43-9575-8F1327BC53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TextBox 1">
                <a:extLst>
                  <a:ext uri="{FF2B5EF4-FFF2-40B4-BE49-F238E27FC236}">
                    <a16:creationId xmlns:a16="http://schemas.microsoft.com/office/drawing/2014/main" id="{F1EBE77F-A331-1B49-AD54-E7C5C36B2A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0" name="Group 131">
              <a:extLst>
                <a:ext uri="{FF2B5EF4-FFF2-40B4-BE49-F238E27FC236}">
                  <a16:creationId xmlns:a16="http://schemas.microsoft.com/office/drawing/2014/main" id="{15FE5D2D-CFDD-2545-AD30-9375E330E5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696" y="3097755"/>
              <a:ext cx="648422" cy="418253"/>
              <a:chOff x="3053396" y="4304255"/>
              <a:chExt cx="648422" cy="418253"/>
            </a:xfrm>
          </p:grpSpPr>
          <p:sp>
            <p:nvSpPr>
              <p:cNvPr id="59" name="Freeform 84">
                <a:extLst>
                  <a:ext uri="{FF2B5EF4-FFF2-40B4-BE49-F238E27FC236}">
                    <a16:creationId xmlns:a16="http://schemas.microsoft.com/office/drawing/2014/main" id="{0C318F62-493F-244E-9A3D-74FDA424F0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TextBox 133">
                <a:extLst>
                  <a:ext uri="{FF2B5EF4-FFF2-40B4-BE49-F238E27FC236}">
                    <a16:creationId xmlns:a16="http://schemas.microsoft.com/office/drawing/2014/main" id="{45ED4CFD-305F-FD49-AB6C-BC96E8D76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1" name="Group 135">
              <a:extLst>
                <a:ext uri="{FF2B5EF4-FFF2-40B4-BE49-F238E27FC236}">
                  <a16:creationId xmlns:a16="http://schemas.microsoft.com/office/drawing/2014/main" id="{0041D52F-4091-A944-8003-ED442384C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37896" y="2551655"/>
              <a:ext cx="648422" cy="418253"/>
              <a:chOff x="3053396" y="4304255"/>
              <a:chExt cx="648422" cy="418253"/>
            </a:xfrm>
          </p:grpSpPr>
          <p:sp>
            <p:nvSpPr>
              <p:cNvPr id="57" name="Freeform 84">
                <a:extLst>
                  <a:ext uri="{FF2B5EF4-FFF2-40B4-BE49-F238E27FC236}">
                    <a16:creationId xmlns:a16="http://schemas.microsoft.com/office/drawing/2014/main" id="{078145B8-5D76-7B44-95E4-711130D970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137">
                <a:extLst>
                  <a:ext uri="{FF2B5EF4-FFF2-40B4-BE49-F238E27FC236}">
                    <a16:creationId xmlns:a16="http://schemas.microsoft.com/office/drawing/2014/main" id="{5CA3BADE-216F-2843-9D81-CE5E9D20BE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2" name="Group 138">
              <a:extLst>
                <a:ext uri="{FF2B5EF4-FFF2-40B4-BE49-F238E27FC236}">
                  <a16:creationId xmlns:a16="http://schemas.microsoft.com/office/drawing/2014/main" id="{F1C6BD9A-0B39-B244-94E8-678C50D1EC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5196" y="5409155"/>
              <a:ext cx="648422" cy="418253"/>
              <a:chOff x="3053396" y="4304255"/>
              <a:chExt cx="648422" cy="418253"/>
            </a:xfrm>
          </p:grpSpPr>
          <p:sp>
            <p:nvSpPr>
              <p:cNvPr id="55" name="Freeform 84">
                <a:extLst>
                  <a:ext uri="{FF2B5EF4-FFF2-40B4-BE49-F238E27FC236}">
                    <a16:creationId xmlns:a16="http://schemas.microsoft.com/office/drawing/2014/main" id="{7E729DEF-3587-F14B-AE03-C52CF3B016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TextBox 140">
                <a:extLst>
                  <a:ext uri="{FF2B5EF4-FFF2-40B4-BE49-F238E27FC236}">
                    <a16:creationId xmlns:a16="http://schemas.microsoft.com/office/drawing/2014/main" id="{DA418C0A-2209-A942-A859-5ECE8083B0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3" name="Group 141">
              <a:extLst>
                <a:ext uri="{FF2B5EF4-FFF2-40B4-BE49-F238E27FC236}">
                  <a16:creationId xmlns:a16="http://schemas.microsoft.com/office/drawing/2014/main" id="{F1A8927C-3AF4-D742-848C-35E15D25B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096" y="4786855"/>
              <a:ext cx="648422" cy="418253"/>
              <a:chOff x="3053396" y="4304255"/>
              <a:chExt cx="648422" cy="418253"/>
            </a:xfrm>
          </p:grpSpPr>
          <p:sp>
            <p:nvSpPr>
              <p:cNvPr id="53" name="Freeform 84">
                <a:extLst>
                  <a:ext uri="{FF2B5EF4-FFF2-40B4-BE49-F238E27FC236}">
                    <a16:creationId xmlns:a16="http://schemas.microsoft.com/office/drawing/2014/main" id="{E8F8A0DF-7843-7E4A-8EBF-A24CA907C1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TextBox 143">
                <a:extLst>
                  <a:ext uri="{FF2B5EF4-FFF2-40B4-BE49-F238E27FC236}">
                    <a16:creationId xmlns:a16="http://schemas.microsoft.com/office/drawing/2014/main" id="{D97DC0BC-584A-AC4F-835D-B981DD67CC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4" name="Group 144">
              <a:extLst>
                <a:ext uri="{FF2B5EF4-FFF2-40B4-BE49-F238E27FC236}">
                  <a16:creationId xmlns:a16="http://schemas.microsoft.com/office/drawing/2014/main" id="{937AB14A-1B92-0C4D-9DB7-3A65A35F7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496" y="4126455"/>
              <a:ext cx="648422" cy="418253"/>
              <a:chOff x="3053396" y="4304255"/>
              <a:chExt cx="648422" cy="418253"/>
            </a:xfrm>
          </p:grpSpPr>
          <p:sp>
            <p:nvSpPr>
              <p:cNvPr id="51" name="Freeform 84">
                <a:extLst>
                  <a:ext uri="{FF2B5EF4-FFF2-40B4-BE49-F238E27FC236}">
                    <a16:creationId xmlns:a16="http://schemas.microsoft.com/office/drawing/2014/main" id="{72BD96B2-8C8B-A34A-A0B1-8A56E080B3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TextBox 146">
                <a:extLst>
                  <a:ext uri="{FF2B5EF4-FFF2-40B4-BE49-F238E27FC236}">
                    <a16:creationId xmlns:a16="http://schemas.microsoft.com/office/drawing/2014/main" id="{2E687D8E-E3CE-F949-BB94-C8F32F4339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5" name="Group 147">
              <a:extLst>
                <a:ext uri="{FF2B5EF4-FFF2-40B4-BE49-F238E27FC236}">
                  <a16:creationId xmlns:a16="http://schemas.microsoft.com/office/drawing/2014/main" id="{417DAC5F-2573-4743-9127-36524340FE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7196" y="2983455"/>
              <a:ext cx="648422" cy="418253"/>
              <a:chOff x="3053396" y="4304255"/>
              <a:chExt cx="648422" cy="418253"/>
            </a:xfrm>
          </p:grpSpPr>
          <p:sp>
            <p:nvSpPr>
              <p:cNvPr id="49" name="Freeform 84">
                <a:extLst>
                  <a:ext uri="{FF2B5EF4-FFF2-40B4-BE49-F238E27FC236}">
                    <a16:creationId xmlns:a16="http://schemas.microsoft.com/office/drawing/2014/main" id="{E9F7E8C6-F700-614F-9F9F-0A88C85D70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TextBox 149">
                <a:extLst>
                  <a:ext uri="{FF2B5EF4-FFF2-40B4-BE49-F238E27FC236}">
                    <a16:creationId xmlns:a16="http://schemas.microsoft.com/office/drawing/2014/main" id="{59E18F13-5C5C-4049-B258-FAF65F9B26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6" name="Group 150">
              <a:extLst>
                <a:ext uri="{FF2B5EF4-FFF2-40B4-BE49-F238E27FC236}">
                  <a16:creationId xmlns:a16="http://schemas.microsoft.com/office/drawing/2014/main" id="{B1724044-B1C6-934B-8868-30D0FD0382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9596" y="2056355"/>
              <a:ext cx="648422" cy="418253"/>
              <a:chOff x="3053396" y="4304255"/>
              <a:chExt cx="648422" cy="418253"/>
            </a:xfrm>
          </p:grpSpPr>
          <p:sp>
            <p:nvSpPr>
              <p:cNvPr id="47" name="Freeform 84">
                <a:extLst>
                  <a:ext uri="{FF2B5EF4-FFF2-40B4-BE49-F238E27FC236}">
                    <a16:creationId xmlns:a16="http://schemas.microsoft.com/office/drawing/2014/main" id="{44CA58B7-16C9-C241-8F79-C6964EA2B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TextBox 152">
                <a:extLst>
                  <a:ext uri="{FF2B5EF4-FFF2-40B4-BE49-F238E27FC236}">
                    <a16:creationId xmlns:a16="http://schemas.microsoft.com/office/drawing/2014/main" id="{766583C3-B9DB-094A-A09E-A4BC2FBDE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7" name="Group 153">
              <a:extLst>
                <a:ext uri="{FF2B5EF4-FFF2-40B4-BE49-F238E27FC236}">
                  <a16:creationId xmlns:a16="http://schemas.microsoft.com/office/drawing/2014/main" id="{D3F39309-4CCA-1346-A4B3-93C528C3A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696" y="2704055"/>
              <a:ext cx="648422" cy="418253"/>
              <a:chOff x="3053396" y="4304255"/>
              <a:chExt cx="648422" cy="418253"/>
            </a:xfrm>
          </p:grpSpPr>
          <p:sp>
            <p:nvSpPr>
              <p:cNvPr id="45" name="Freeform 84">
                <a:extLst>
                  <a:ext uri="{FF2B5EF4-FFF2-40B4-BE49-F238E27FC236}">
                    <a16:creationId xmlns:a16="http://schemas.microsoft.com/office/drawing/2014/main" id="{07DE4F60-83A5-0341-A9C1-1548C4278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TextBox 155">
                <a:extLst>
                  <a:ext uri="{FF2B5EF4-FFF2-40B4-BE49-F238E27FC236}">
                    <a16:creationId xmlns:a16="http://schemas.microsoft.com/office/drawing/2014/main" id="{661C5E06-AA77-3D42-A208-2104FCC9B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8" name="Group 156">
              <a:extLst>
                <a:ext uri="{FF2B5EF4-FFF2-40B4-BE49-F238E27FC236}">
                  <a16:creationId xmlns:a16="http://schemas.microsoft.com/office/drawing/2014/main" id="{DE67CACE-BA9C-4F49-9CCC-2A95DDABF7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3996" y="2030955"/>
              <a:ext cx="648422" cy="418253"/>
              <a:chOff x="3053396" y="4304255"/>
              <a:chExt cx="648422" cy="418253"/>
            </a:xfrm>
          </p:grpSpPr>
          <p:sp>
            <p:nvSpPr>
              <p:cNvPr id="43" name="Freeform 84">
                <a:extLst>
                  <a:ext uri="{FF2B5EF4-FFF2-40B4-BE49-F238E27FC236}">
                    <a16:creationId xmlns:a16="http://schemas.microsoft.com/office/drawing/2014/main" id="{8AD1749B-4C4E-DE45-96BC-98F1585D4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TextBox 158">
                <a:extLst>
                  <a:ext uri="{FF2B5EF4-FFF2-40B4-BE49-F238E27FC236}">
                    <a16:creationId xmlns:a16="http://schemas.microsoft.com/office/drawing/2014/main" id="{0ADF884B-3F6F-8145-B641-9A429A34A1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9" name="Group 160">
              <a:extLst>
                <a:ext uri="{FF2B5EF4-FFF2-40B4-BE49-F238E27FC236}">
                  <a16:creationId xmlns:a16="http://schemas.microsoft.com/office/drawing/2014/main" id="{CF0A8E3D-09B1-214E-99FD-B5570442C3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04696" y="5663155"/>
              <a:ext cx="648422" cy="418253"/>
              <a:chOff x="3053396" y="4304255"/>
              <a:chExt cx="648422" cy="418253"/>
            </a:xfrm>
          </p:grpSpPr>
          <p:sp>
            <p:nvSpPr>
              <p:cNvPr id="41" name="Freeform 84">
                <a:extLst>
                  <a:ext uri="{FF2B5EF4-FFF2-40B4-BE49-F238E27FC236}">
                    <a16:creationId xmlns:a16="http://schemas.microsoft.com/office/drawing/2014/main" id="{EDDB4269-F7AA-7240-B093-B37270418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TextBox 162">
                <a:extLst>
                  <a:ext uri="{FF2B5EF4-FFF2-40B4-BE49-F238E27FC236}">
                    <a16:creationId xmlns:a16="http://schemas.microsoft.com/office/drawing/2014/main" id="{0403D7D4-9E2C-F94E-924D-8574777C74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0" name="Group 163">
              <a:extLst>
                <a:ext uri="{FF2B5EF4-FFF2-40B4-BE49-F238E27FC236}">
                  <a16:creationId xmlns:a16="http://schemas.microsoft.com/office/drawing/2014/main" id="{4FD3E459-AF79-0B45-B5D3-3CA1740A27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2896" y="5015455"/>
              <a:ext cx="648422" cy="418253"/>
              <a:chOff x="3053396" y="4304255"/>
              <a:chExt cx="648422" cy="418253"/>
            </a:xfrm>
          </p:grpSpPr>
          <p:sp>
            <p:nvSpPr>
              <p:cNvPr id="39" name="Freeform 84">
                <a:extLst>
                  <a:ext uri="{FF2B5EF4-FFF2-40B4-BE49-F238E27FC236}">
                    <a16:creationId xmlns:a16="http://schemas.microsoft.com/office/drawing/2014/main" id="{3CAEF347-FE90-E949-A631-0171A060E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TextBox 165">
                <a:extLst>
                  <a:ext uri="{FF2B5EF4-FFF2-40B4-BE49-F238E27FC236}">
                    <a16:creationId xmlns:a16="http://schemas.microsoft.com/office/drawing/2014/main" id="{0B914A90-A394-6F45-B155-CCE12CEFEC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1" name="Group 166">
              <a:extLst>
                <a:ext uri="{FF2B5EF4-FFF2-40B4-BE49-F238E27FC236}">
                  <a16:creationId xmlns:a16="http://schemas.microsoft.com/office/drawing/2014/main" id="{5FECB796-EB1A-6941-942C-2C77B93054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14296" y="4101055"/>
              <a:ext cx="648422" cy="418253"/>
              <a:chOff x="3053396" y="4304255"/>
              <a:chExt cx="648422" cy="418253"/>
            </a:xfrm>
          </p:grpSpPr>
          <p:sp>
            <p:nvSpPr>
              <p:cNvPr id="37" name="Freeform 84">
                <a:extLst>
                  <a:ext uri="{FF2B5EF4-FFF2-40B4-BE49-F238E27FC236}">
                    <a16:creationId xmlns:a16="http://schemas.microsoft.com/office/drawing/2014/main" id="{583D705A-27D6-7742-A076-4DD3D0002E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TextBox 168">
                <a:extLst>
                  <a:ext uri="{FF2B5EF4-FFF2-40B4-BE49-F238E27FC236}">
                    <a16:creationId xmlns:a16="http://schemas.microsoft.com/office/drawing/2014/main" id="{B52DEC78-1030-A54E-8A0F-BCB9B6D6B0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2" name="Group 169">
              <a:extLst>
                <a:ext uri="{FF2B5EF4-FFF2-40B4-BE49-F238E27FC236}">
                  <a16:creationId xmlns:a16="http://schemas.microsoft.com/office/drawing/2014/main" id="{188C2074-F159-A84A-BA68-5AB530475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9496" y="5904455"/>
              <a:ext cx="648422" cy="418253"/>
              <a:chOff x="3053396" y="4304255"/>
              <a:chExt cx="648422" cy="418253"/>
            </a:xfrm>
          </p:grpSpPr>
          <p:sp>
            <p:nvSpPr>
              <p:cNvPr id="35" name="Freeform 84">
                <a:extLst>
                  <a:ext uri="{FF2B5EF4-FFF2-40B4-BE49-F238E27FC236}">
                    <a16:creationId xmlns:a16="http://schemas.microsoft.com/office/drawing/2014/main" id="{BDC6D0EF-413A-9E4D-9647-D0D2FE444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TextBox 171">
                <a:extLst>
                  <a:ext uri="{FF2B5EF4-FFF2-40B4-BE49-F238E27FC236}">
                    <a16:creationId xmlns:a16="http://schemas.microsoft.com/office/drawing/2014/main" id="{FE5336A0-2A38-3C4B-B598-A66CCCFD57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3" name="Group 172">
              <a:extLst>
                <a:ext uri="{FF2B5EF4-FFF2-40B4-BE49-F238E27FC236}">
                  <a16:creationId xmlns:a16="http://schemas.microsoft.com/office/drawing/2014/main" id="{7C2A35D0-56CA-3641-A6F1-6B3B15ECC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5096" y="6044155"/>
              <a:ext cx="648422" cy="418253"/>
              <a:chOff x="3053396" y="4304255"/>
              <a:chExt cx="648422" cy="418253"/>
            </a:xfrm>
          </p:grpSpPr>
          <p:sp>
            <p:nvSpPr>
              <p:cNvPr id="33" name="Freeform 84">
                <a:extLst>
                  <a:ext uri="{FF2B5EF4-FFF2-40B4-BE49-F238E27FC236}">
                    <a16:creationId xmlns:a16="http://schemas.microsoft.com/office/drawing/2014/main" id="{8AAD2739-378D-9246-AF78-87DAEF7F2F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TextBox 174">
                <a:extLst>
                  <a:ext uri="{FF2B5EF4-FFF2-40B4-BE49-F238E27FC236}">
                    <a16:creationId xmlns:a16="http://schemas.microsoft.com/office/drawing/2014/main" id="{E7F13F8B-3A00-D34F-9D41-965BF84584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4" name="Group 175">
              <a:extLst>
                <a:ext uri="{FF2B5EF4-FFF2-40B4-BE49-F238E27FC236}">
                  <a16:creationId xmlns:a16="http://schemas.microsoft.com/office/drawing/2014/main" id="{134DD520-7978-5747-B557-6216C572D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5896" y="5891755"/>
              <a:ext cx="648422" cy="418253"/>
              <a:chOff x="3053396" y="4304255"/>
              <a:chExt cx="648422" cy="418253"/>
            </a:xfrm>
          </p:grpSpPr>
          <p:sp>
            <p:nvSpPr>
              <p:cNvPr id="31" name="Freeform 84">
                <a:extLst>
                  <a:ext uri="{FF2B5EF4-FFF2-40B4-BE49-F238E27FC236}">
                    <a16:creationId xmlns:a16="http://schemas.microsoft.com/office/drawing/2014/main" id="{C577F5FD-5D66-CF43-8149-2A5429C89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" name="TextBox 177">
                <a:extLst>
                  <a:ext uri="{FF2B5EF4-FFF2-40B4-BE49-F238E27FC236}">
                    <a16:creationId xmlns:a16="http://schemas.microsoft.com/office/drawing/2014/main" id="{AA8FB1A9-24AA-6944-82EC-BE9D926267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sp>
          <p:nvSpPr>
            <p:cNvPr id="25" name="TextBox 4">
              <a:extLst>
                <a:ext uri="{FF2B5EF4-FFF2-40B4-BE49-F238E27FC236}">
                  <a16:creationId xmlns:a16="http://schemas.microsoft.com/office/drawing/2014/main" id="{4EBE302E-6B07-964E-B474-2379BF38E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53502">
              <a:off x="5143500" y="19558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6" name="TextBox 179">
              <a:extLst>
                <a:ext uri="{FF2B5EF4-FFF2-40B4-BE49-F238E27FC236}">
                  <a16:creationId xmlns:a16="http://schemas.microsoft.com/office/drawing/2014/main" id="{5687370B-669A-6440-92DE-16AFFBA3F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829263">
              <a:off x="7429500" y="34290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7" name="TextBox 180">
              <a:extLst>
                <a:ext uri="{FF2B5EF4-FFF2-40B4-BE49-F238E27FC236}">
                  <a16:creationId xmlns:a16="http://schemas.microsoft.com/office/drawing/2014/main" id="{DDCB7942-CF63-0E41-965D-4990C91E3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845918">
              <a:off x="6098241" y="594211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8" name="TextBox 181">
              <a:extLst>
                <a:ext uri="{FF2B5EF4-FFF2-40B4-BE49-F238E27FC236}">
                  <a16:creationId xmlns:a16="http://schemas.microsoft.com/office/drawing/2014/main" id="{14DD3F3C-E274-2D4E-83D9-E679452E9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948738">
              <a:off x="1730786" y="5845469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9" name="TextBox 182">
              <a:extLst>
                <a:ext uri="{FF2B5EF4-FFF2-40B4-BE49-F238E27FC236}">
                  <a16:creationId xmlns:a16="http://schemas.microsoft.com/office/drawing/2014/main" id="{99FAE186-77C6-3F42-AB05-E0FF7C6CB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992697">
              <a:off x="144631" y="353902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30" name="TextBox 183">
              <a:extLst>
                <a:ext uri="{FF2B5EF4-FFF2-40B4-BE49-F238E27FC236}">
                  <a16:creationId xmlns:a16="http://schemas.microsoft.com/office/drawing/2014/main" id="{1CE3A2E2-820D-D645-BBA3-0C3089DE6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017263">
              <a:off x="2330376" y="190568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</p:grpSp>
      <p:sp>
        <p:nvSpPr>
          <p:cNvPr id="116" name="TextBox 115">
            <a:extLst>
              <a:ext uri="{FF2B5EF4-FFF2-40B4-BE49-F238E27FC236}">
                <a16:creationId xmlns:a16="http://schemas.microsoft.com/office/drawing/2014/main" id="{7E1F117F-B525-AE48-9510-C564A7C43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875" y="3367370"/>
            <a:ext cx="4268787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connecting each access ISP to each other directly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oesn’t scale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O(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N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) connections.</a:t>
            </a:r>
          </a:p>
        </p:txBody>
      </p:sp>
      <p:sp>
        <p:nvSpPr>
          <p:cNvPr id="117" name="Slide Number Placeholder 5">
            <a:extLst>
              <a:ext uri="{FF2B5EF4-FFF2-40B4-BE49-F238E27FC236}">
                <a16:creationId xmlns:a16="http://schemas.microsoft.com/office/drawing/2014/main" id="{8E4677A6-A54B-954B-B7DF-3BC7B84FAE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3034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6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10D82C-33FE-4CF5-9D01-9C9CA41875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Communication vs. Network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2DC097-0664-4D1C-A6EF-7E7E353E1D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617079"/>
            <a:ext cx="5181600" cy="4724932"/>
          </a:xfrm>
        </p:spPr>
        <p:txBody>
          <a:bodyPr>
            <a:normAutofit/>
          </a:bodyPr>
          <a:lstStyle/>
          <a:p>
            <a:r>
              <a:rPr lang="en-US" b="1" u="sng" dirty="0"/>
              <a:t>Data Communic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How to represent data (encoding)</a:t>
            </a:r>
          </a:p>
          <a:p>
            <a:pPr lvl="1"/>
            <a:r>
              <a:rPr lang="en-US" dirty="0"/>
              <a:t>How to represent signal (modulation)</a:t>
            </a:r>
          </a:p>
          <a:p>
            <a:pPr lvl="1"/>
            <a:r>
              <a:rPr lang="en-US" dirty="0"/>
              <a:t>How to check if error occurred (error detection)</a:t>
            </a:r>
          </a:p>
          <a:p>
            <a:pPr lvl="1"/>
            <a:r>
              <a:rPr lang="en-US" dirty="0"/>
              <a:t>What frequency, power, etc. to use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558665-EFB8-4409-939B-4DAA377464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617080"/>
            <a:ext cx="5181600" cy="4992268"/>
          </a:xfrm>
        </p:spPr>
        <p:txBody>
          <a:bodyPr>
            <a:normAutofit/>
          </a:bodyPr>
          <a:lstStyle/>
          <a:p>
            <a:r>
              <a:rPr lang="en-US" b="1" u="sng" dirty="0"/>
              <a:t>Data Network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How to find shortest path (routing)</a:t>
            </a:r>
          </a:p>
          <a:p>
            <a:pPr lvl="1"/>
            <a:r>
              <a:rPr lang="en-US" dirty="0"/>
              <a:t>How to sync sender and receiver (flow control)</a:t>
            </a:r>
          </a:p>
          <a:p>
            <a:pPr lvl="1"/>
            <a:r>
              <a:rPr lang="en-US" dirty="0"/>
              <a:t>How to secure connection (encryption)</a:t>
            </a:r>
          </a:p>
          <a:p>
            <a:pPr lvl="1"/>
            <a:r>
              <a:rPr lang="en-US" dirty="0"/>
              <a:t>How applications work, e.g. Email, web server, Torrent, Online Gaming.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5B5F0C-EE20-4ADB-9D4C-B4EA0B849C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11005"/>
            <a:ext cx="2743200" cy="365125"/>
          </a:xfrm>
        </p:spPr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4A253F-8834-4CD8-96F3-AA79732B03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4602" y="2089393"/>
            <a:ext cx="3267739" cy="10668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67D68E9-9020-4DF1-B2CD-ED5D1E8A82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8724" y="2089393"/>
            <a:ext cx="327383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73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ternet structure: a “network of networks”</a:t>
            </a:r>
            <a:endParaRPr lang="en-US" dirty="0"/>
          </a:p>
        </p:txBody>
      </p:sp>
      <p:sp>
        <p:nvSpPr>
          <p:cNvPr id="169" name="Rectangle 3">
            <a:extLst>
              <a:ext uri="{FF2B5EF4-FFF2-40B4-BE49-F238E27FC236}">
                <a16:creationId xmlns:a16="http://schemas.microsoft.com/office/drawing/2014/main" id="{9C9F34D5-8AF9-8B41-9367-16CA032E5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6991" y="1131358"/>
            <a:ext cx="8204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</a:rPr>
              <a:t>Option: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</a:rPr>
              <a:t>connect each access ISP to one global transit ISP? </a:t>
            </a:r>
          </a:p>
          <a:p>
            <a:pPr marL="0" marR="0" lvl="0" indent="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</a:rPr>
              <a:t>Customer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</a:rPr>
              <a:t>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</a:rPr>
              <a:t>provider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</a:rPr>
              <a:t>ISPs have economic agreement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73887F0-56F3-D640-A3CB-FB256BE2C2FE}"/>
              </a:ext>
            </a:extLst>
          </p:cNvPr>
          <p:cNvGrpSpPr/>
          <p:nvPr/>
        </p:nvGrpSpPr>
        <p:grpSpPr>
          <a:xfrm>
            <a:off x="2298266" y="2316723"/>
            <a:ext cx="7177087" cy="3750366"/>
            <a:chOff x="2298266" y="2316723"/>
            <a:chExt cx="7177087" cy="3750366"/>
          </a:xfrm>
        </p:grpSpPr>
        <p:sp>
          <p:nvSpPr>
            <p:cNvPr id="63" name="Oval 3">
              <a:extLst>
                <a:ext uri="{FF2B5EF4-FFF2-40B4-BE49-F238E27FC236}">
                  <a16:creationId xmlns:a16="http://schemas.microsoft.com/office/drawing/2014/main" id="{39DAF08E-E9D8-7B42-B68A-590215C06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557" y="3143854"/>
              <a:ext cx="3864121" cy="1970736"/>
            </a:xfrm>
            <a:prstGeom prst="ellipse">
              <a:avLst/>
            </a:prstGeom>
            <a:solidFill>
              <a:srgbClr val="3C6CDF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64" name="Straight Connector 10">
              <a:extLst>
                <a:ext uri="{FF2B5EF4-FFF2-40B4-BE49-F238E27FC236}">
                  <a16:creationId xmlns:a16="http://schemas.microsoft.com/office/drawing/2014/main" id="{E0B7CD5B-98CD-EA45-8220-E277CD74B8A1}"/>
                </a:ext>
              </a:extLst>
            </p:cNvPr>
            <p:cNvCxnSpPr>
              <a:cxnSpLocks noChangeShapeType="1"/>
              <a:stCxn id="162" idx="7"/>
            </p:cNvCxnSpPr>
            <p:nvPr/>
          </p:nvCxnSpPr>
          <p:spPr bwMode="auto">
            <a:xfrm>
              <a:off x="5154178" y="3581064"/>
              <a:ext cx="1223963" cy="968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Straight Connector 297">
              <a:extLst>
                <a:ext uri="{FF2B5EF4-FFF2-40B4-BE49-F238E27FC236}">
                  <a16:creationId xmlns:a16="http://schemas.microsoft.com/office/drawing/2014/main" id="{BEF0278E-3E84-894C-90E1-9AFC471E8BD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787591" y="3984289"/>
              <a:ext cx="139700" cy="1127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Straight Connector 298">
              <a:extLst>
                <a:ext uri="{FF2B5EF4-FFF2-40B4-BE49-F238E27FC236}">
                  <a16:creationId xmlns:a16="http://schemas.microsoft.com/office/drawing/2014/main" id="{783B9443-CE0D-8946-A78A-1A9CEC43F08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557403" y="4260514"/>
              <a:ext cx="280988" cy="619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Straight Connector 299">
              <a:extLst>
                <a:ext uri="{FF2B5EF4-FFF2-40B4-BE49-F238E27FC236}">
                  <a16:creationId xmlns:a16="http://schemas.microsoft.com/office/drawing/2014/main" id="{77D49FD0-8E68-6441-B4E2-BC869949BFF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214503" y="4022389"/>
              <a:ext cx="223838" cy="1492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Straight Connector 300">
              <a:extLst>
                <a:ext uri="{FF2B5EF4-FFF2-40B4-BE49-F238E27FC236}">
                  <a16:creationId xmlns:a16="http://schemas.microsoft.com/office/drawing/2014/main" id="{FA0C044C-E1D6-7348-B915-AB0ACF94D9DE}"/>
                </a:ext>
              </a:extLst>
            </p:cNvPr>
            <p:cNvCxnSpPr>
              <a:cxnSpLocks noChangeShapeType="1"/>
              <a:stCxn id="110" idx="6"/>
            </p:cNvCxnSpPr>
            <p:nvPr/>
          </p:nvCxnSpPr>
          <p:spPr bwMode="auto">
            <a:xfrm flipV="1">
              <a:off x="4854141" y="4427202"/>
              <a:ext cx="238125" cy="1333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Straight Connector 301">
              <a:extLst>
                <a:ext uri="{FF2B5EF4-FFF2-40B4-BE49-F238E27FC236}">
                  <a16:creationId xmlns:a16="http://schemas.microsoft.com/office/drawing/2014/main" id="{1EF584B1-8D5C-A94E-B040-7E9635AEDDF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806641" y="4327189"/>
              <a:ext cx="292100" cy="3429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Straight Connector 302">
              <a:extLst>
                <a:ext uri="{FF2B5EF4-FFF2-40B4-BE49-F238E27FC236}">
                  <a16:creationId xmlns:a16="http://schemas.microsoft.com/office/drawing/2014/main" id="{75721A12-6308-4047-9837-AB7C60E9699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374966" y="4308139"/>
              <a:ext cx="412750" cy="16827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Straight Connector 303">
              <a:extLst>
                <a:ext uri="{FF2B5EF4-FFF2-40B4-BE49-F238E27FC236}">
                  <a16:creationId xmlns:a16="http://schemas.microsoft.com/office/drawing/2014/main" id="{9BDCEBC2-564F-C54F-B3E8-A18588A42FD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359091" y="3836652"/>
              <a:ext cx="328612" cy="2667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Straight Connector 304">
              <a:extLst>
                <a:ext uri="{FF2B5EF4-FFF2-40B4-BE49-F238E27FC236}">
                  <a16:creationId xmlns:a16="http://schemas.microsoft.com/office/drawing/2014/main" id="{FC07CC37-5E3D-0944-AE86-D2435B67BD6A}"/>
                </a:ext>
              </a:extLst>
            </p:cNvPr>
            <p:cNvCxnSpPr>
              <a:cxnSpLocks noChangeShapeType="1"/>
              <a:endCxn id="160" idx="7"/>
            </p:cNvCxnSpPr>
            <p:nvPr/>
          </p:nvCxnSpPr>
          <p:spPr bwMode="auto">
            <a:xfrm flipH="1" flipV="1">
              <a:off x="5155766" y="3660439"/>
              <a:ext cx="261937" cy="1190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" name="TextBox 39958">
              <a:extLst>
                <a:ext uri="{FF2B5EF4-FFF2-40B4-BE49-F238E27FC236}">
                  <a16:creationId xmlns:a16="http://schemas.microsoft.com/office/drawing/2014/main" id="{08951995-D6BD-774B-9044-606D684C7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9116" y="3644564"/>
              <a:ext cx="960519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global</a:t>
              </a:r>
              <a:b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</a:b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ISP</a:t>
              </a:r>
            </a:p>
          </p:txBody>
        </p:sp>
        <p:cxnSp>
          <p:nvCxnSpPr>
            <p:cNvPr id="104" name="Straight Connector 307">
              <a:extLst>
                <a:ext uri="{FF2B5EF4-FFF2-40B4-BE49-F238E27FC236}">
                  <a16:creationId xmlns:a16="http://schemas.microsoft.com/office/drawing/2014/main" id="{A44FB0A6-3870-1341-B86E-341F2D262C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98266" y="4320839"/>
              <a:ext cx="1971675" cy="21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Straight Connector 308">
              <a:extLst>
                <a:ext uri="{FF2B5EF4-FFF2-40B4-BE49-F238E27FC236}">
                  <a16:creationId xmlns:a16="http://schemas.microsoft.com/office/drawing/2014/main" id="{73D26D64-D8CE-B94B-844B-77A0B18300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525278" y="4633577"/>
              <a:ext cx="1744663" cy="411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Straight Connector 309">
              <a:extLst>
                <a:ext uri="{FF2B5EF4-FFF2-40B4-BE49-F238E27FC236}">
                  <a16:creationId xmlns:a16="http://schemas.microsoft.com/office/drawing/2014/main" id="{147CF42E-C79D-4A43-A07C-6F624D99F9D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928503" y="4682789"/>
              <a:ext cx="1431925" cy="755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Straight Connector 310">
              <a:extLst>
                <a:ext uri="{FF2B5EF4-FFF2-40B4-BE49-F238E27FC236}">
                  <a16:creationId xmlns:a16="http://schemas.microsoft.com/office/drawing/2014/main" id="{1CD624F6-E490-5B49-8694-B3CF2ED457D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520766" y="4703427"/>
              <a:ext cx="57150" cy="1211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Straight Connector 311">
              <a:extLst>
                <a:ext uri="{FF2B5EF4-FFF2-40B4-BE49-F238E27FC236}">
                  <a16:creationId xmlns:a16="http://schemas.microsoft.com/office/drawing/2014/main" id="{AA608358-EE22-BD40-8B67-8D4C8DB9A8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747903" y="4932027"/>
              <a:ext cx="6350" cy="1135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" name="Straight Connector 312">
              <a:extLst>
                <a:ext uri="{FF2B5EF4-FFF2-40B4-BE49-F238E27FC236}">
                  <a16:creationId xmlns:a16="http://schemas.microsoft.com/office/drawing/2014/main" id="{37B9C794-C333-D147-8D43-5EF46E002A7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055878" y="4881227"/>
              <a:ext cx="506413" cy="1058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0" name="Straight Connector 313">
              <a:extLst>
                <a:ext uri="{FF2B5EF4-FFF2-40B4-BE49-F238E27FC236}">
                  <a16:creationId xmlns:a16="http://schemas.microsoft.com/office/drawing/2014/main" id="{1C0EFD6D-4F46-864D-9BBD-8B254CE6BFF4}"/>
                </a:ext>
              </a:extLst>
            </p:cNvPr>
            <p:cNvCxnSpPr>
              <a:cxnSpLocks noChangeShapeType="1"/>
              <a:endCxn id="134" idx="7"/>
            </p:cNvCxnSpPr>
            <p:nvPr/>
          </p:nvCxnSpPr>
          <p:spPr bwMode="auto">
            <a:xfrm flipH="1" flipV="1">
              <a:off x="7173478" y="4646277"/>
              <a:ext cx="1512888" cy="1082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1" name="Straight Connector 314">
              <a:extLst>
                <a:ext uri="{FF2B5EF4-FFF2-40B4-BE49-F238E27FC236}">
                  <a16:creationId xmlns:a16="http://schemas.microsoft.com/office/drawing/2014/main" id="{3A5CF2BF-F999-BC43-97A2-CC9BCD73F87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7230628" y="4524039"/>
              <a:ext cx="2244725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" name="Straight Connector 315">
              <a:extLst>
                <a:ext uri="{FF2B5EF4-FFF2-40B4-BE49-F238E27FC236}">
                  <a16:creationId xmlns:a16="http://schemas.microsoft.com/office/drawing/2014/main" id="{4064FAD7-FFE1-5841-B958-CC3E3023B905}"/>
                </a:ext>
              </a:extLst>
            </p:cNvPr>
            <p:cNvCxnSpPr>
              <a:cxnSpLocks noChangeShapeType="1"/>
              <a:endCxn id="136" idx="5"/>
            </p:cNvCxnSpPr>
            <p:nvPr/>
          </p:nvCxnSpPr>
          <p:spPr bwMode="auto">
            <a:xfrm flipH="1">
              <a:off x="7171891" y="4219239"/>
              <a:ext cx="2076450" cy="193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" name="Straight Connector 316">
              <a:extLst>
                <a:ext uri="{FF2B5EF4-FFF2-40B4-BE49-F238E27FC236}">
                  <a16:creationId xmlns:a16="http://schemas.microsoft.com/office/drawing/2014/main" id="{24711AAA-BB0E-7A4B-974E-4325D88EC7E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992503" y="3287377"/>
              <a:ext cx="1422400" cy="454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4" name="Straight Connector 317">
              <a:extLst>
                <a:ext uri="{FF2B5EF4-FFF2-40B4-BE49-F238E27FC236}">
                  <a16:creationId xmlns:a16="http://schemas.microsoft.com/office/drawing/2014/main" id="{69BCF3BD-863D-334E-9F97-BB51AFA329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816291" y="2863514"/>
              <a:ext cx="898525" cy="728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5" name="Straight Connector 318">
              <a:extLst>
                <a:ext uri="{FF2B5EF4-FFF2-40B4-BE49-F238E27FC236}">
                  <a16:creationId xmlns:a16="http://schemas.microsoft.com/office/drawing/2014/main" id="{B8B2DF70-94C2-634D-ABC9-F20160CA802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981266" y="2441239"/>
              <a:ext cx="555625" cy="1125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6" name="Straight Connector 22">
              <a:extLst>
                <a:ext uri="{FF2B5EF4-FFF2-40B4-BE49-F238E27FC236}">
                  <a16:creationId xmlns:a16="http://schemas.microsoft.com/office/drawing/2014/main" id="{16D1153B-5425-1647-A931-B4A2C9D853B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93653" y="2638089"/>
              <a:ext cx="1230313" cy="796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Straight Connector 305">
              <a:extLst>
                <a:ext uri="{FF2B5EF4-FFF2-40B4-BE49-F238E27FC236}">
                  <a16:creationId xmlns:a16="http://schemas.microsoft.com/office/drawing/2014/main" id="{43830B39-2404-A04C-9CC7-B4124D5F56A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49116" y="2969877"/>
              <a:ext cx="1885950" cy="519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8" name="Straight Connector 306">
              <a:extLst>
                <a:ext uri="{FF2B5EF4-FFF2-40B4-BE49-F238E27FC236}">
                  <a16:creationId xmlns:a16="http://schemas.microsoft.com/office/drawing/2014/main" id="{5E30D4FB-2873-9E4D-8D7A-D021BF348C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61766" y="3338177"/>
              <a:ext cx="2273300" cy="260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8D3ED10C-3292-6842-BD51-5123D926C106}"/>
                </a:ext>
              </a:extLst>
            </p:cNvPr>
            <p:cNvGrpSpPr/>
            <p:nvPr/>
          </p:nvGrpSpPr>
          <p:grpSpPr>
            <a:xfrm>
              <a:off x="4279891" y="4448623"/>
              <a:ext cx="626338" cy="344849"/>
              <a:chOff x="7493876" y="2774731"/>
              <a:chExt cx="1481958" cy="894622"/>
            </a:xfrm>
          </p:grpSpPr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AF5B3F2E-DC62-A445-9CEA-1B4CC2C6F2C0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72" name="Oval 171">
                <a:extLst>
                  <a:ext uri="{FF2B5EF4-FFF2-40B4-BE49-F238E27FC236}">
                    <a16:creationId xmlns:a16="http://schemas.microsoft.com/office/drawing/2014/main" id="{A18BFFCD-8F5C-634F-9DA2-26E93BA06B37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73" name="Group 172">
                <a:extLst>
                  <a:ext uri="{FF2B5EF4-FFF2-40B4-BE49-F238E27FC236}">
                    <a16:creationId xmlns:a16="http://schemas.microsoft.com/office/drawing/2014/main" id="{5A77A58E-6CAF-BE4E-BE2C-AA3FF2980388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74" name="Freeform 173">
                  <a:extLst>
                    <a:ext uri="{FF2B5EF4-FFF2-40B4-BE49-F238E27FC236}">
                      <a16:creationId xmlns:a16="http://schemas.microsoft.com/office/drawing/2014/main" id="{26ADAFF5-7151-464F-A1D2-5B908BDFDEFE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5" name="Freeform 174">
                  <a:extLst>
                    <a:ext uri="{FF2B5EF4-FFF2-40B4-BE49-F238E27FC236}">
                      <a16:creationId xmlns:a16="http://schemas.microsoft.com/office/drawing/2014/main" id="{3DF4D1D4-450D-1342-8445-0B3867D5EBF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6" name="Freeform 175">
                  <a:extLst>
                    <a:ext uri="{FF2B5EF4-FFF2-40B4-BE49-F238E27FC236}">
                      <a16:creationId xmlns:a16="http://schemas.microsoft.com/office/drawing/2014/main" id="{36EBE75F-36C0-304E-AD2E-BF739CBDB6E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7" name="Freeform 176">
                  <a:extLst>
                    <a:ext uri="{FF2B5EF4-FFF2-40B4-BE49-F238E27FC236}">
                      <a16:creationId xmlns:a16="http://schemas.microsoft.com/office/drawing/2014/main" id="{0849EB5F-BD97-524E-A510-D4AEF9E68C9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9249E51B-3709-8544-8EBC-8AB3241C5628}"/>
                </a:ext>
              </a:extLst>
            </p:cNvPr>
            <p:cNvGrpSpPr/>
            <p:nvPr/>
          </p:nvGrpSpPr>
          <p:grpSpPr>
            <a:xfrm>
              <a:off x="6344372" y="3546134"/>
              <a:ext cx="626338" cy="344849"/>
              <a:chOff x="7493876" y="2774731"/>
              <a:chExt cx="1481958" cy="894622"/>
            </a:xfrm>
          </p:grpSpPr>
          <p:sp>
            <p:nvSpPr>
              <p:cNvPr id="187" name="Freeform 186">
                <a:extLst>
                  <a:ext uri="{FF2B5EF4-FFF2-40B4-BE49-F238E27FC236}">
                    <a16:creationId xmlns:a16="http://schemas.microsoft.com/office/drawing/2014/main" id="{8B2B749E-82DC-A647-A925-082B5F12EB4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88" name="Oval 187">
                <a:extLst>
                  <a:ext uri="{FF2B5EF4-FFF2-40B4-BE49-F238E27FC236}">
                    <a16:creationId xmlns:a16="http://schemas.microsoft.com/office/drawing/2014/main" id="{8235F754-60E1-8D44-BEB1-2F76405A704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89" name="Group 188">
                <a:extLst>
                  <a:ext uri="{FF2B5EF4-FFF2-40B4-BE49-F238E27FC236}">
                    <a16:creationId xmlns:a16="http://schemas.microsoft.com/office/drawing/2014/main" id="{7060DE65-3570-5D48-8CD1-728004D88F8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90" name="Freeform 189">
                  <a:extLst>
                    <a:ext uri="{FF2B5EF4-FFF2-40B4-BE49-F238E27FC236}">
                      <a16:creationId xmlns:a16="http://schemas.microsoft.com/office/drawing/2014/main" id="{87375788-4382-AB45-B7D1-0E0571D5D78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1" name="Freeform 190">
                  <a:extLst>
                    <a:ext uri="{FF2B5EF4-FFF2-40B4-BE49-F238E27FC236}">
                      <a16:creationId xmlns:a16="http://schemas.microsoft.com/office/drawing/2014/main" id="{EA797771-2310-F648-8131-96EB5DDDEA7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2" name="Freeform 191">
                  <a:extLst>
                    <a:ext uri="{FF2B5EF4-FFF2-40B4-BE49-F238E27FC236}">
                      <a16:creationId xmlns:a16="http://schemas.microsoft.com/office/drawing/2014/main" id="{34351CF5-722D-6E45-B9B4-B74CF8267CD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3" name="Freeform 192">
                  <a:extLst>
                    <a:ext uri="{FF2B5EF4-FFF2-40B4-BE49-F238E27FC236}">
                      <a16:creationId xmlns:a16="http://schemas.microsoft.com/office/drawing/2014/main" id="{D7F27777-9A21-6E43-8C43-068B6DA068D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BC5668ED-718E-7149-A428-C5FDE1A8F2C2}"/>
                </a:ext>
              </a:extLst>
            </p:cNvPr>
            <p:cNvGrpSpPr/>
            <p:nvPr/>
          </p:nvGrpSpPr>
          <p:grpSpPr>
            <a:xfrm>
              <a:off x="6727154" y="4298718"/>
              <a:ext cx="626338" cy="344849"/>
              <a:chOff x="7493876" y="2774731"/>
              <a:chExt cx="1481958" cy="894622"/>
            </a:xfrm>
          </p:grpSpPr>
          <p:sp>
            <p:nvSpPr>
              <p:cNvPr id="195" name="Freeform 194">
                <a:extLst>
                  <a:ext uri="{FF2B5EF4-FFF2-40B4-BE49-F238E27FC236}">
                    <a16:creationId xmlns:a16="http://schemas.microsoft.com/office/drawing/2014/main" id="{FCAB3AFD-6DB9-C442-A62C-8A8B732A6222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96" name="Oval 195">
                <a:extLst>
                  <a:ext uri="{FF2B5EF4-FFF2-40B4-BE49-F238E27FC236}">
                    <a16:creationId xmlns:a16="http://schemas.microsoft.com/office/drawing/2014/main" id="{0EAF15E0-132D-554B-9001-06C01643B878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97" name="Group 196">
                <a:extLst>
                  <a:ext uri="{FF2B5EF4-FFF2-40B4-BE49-F238E27FC236}">
                    <a16:creationId xmlns:a16="http://schemas.microsoft.com/office/drawing/2014/main" id="{C58E5E7D-3560-7342-83C6-FD4806F3BF6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98" name="Freeform 197">
                  <a:extLst>
                    <a:ext uri="{FF2B5EF4-FFF2-40B4-BE49-F238E27FC236}">
                      <a16:creationId xmlns:a16="http://schemas.microsoft.com/office/drawing/2014/main" id="{96474702-4E83-B140-9353-7232FED2DADE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9" name="Freeform 198">
                  <a:extLst>
                    <a:ext uri="{FF2B5EF4-FFF2-40B4-BE49-F238E27FC236}">
                      <a16:creationId xmlns:a16="http://schemas.microsoft.com/office/drawing/2014/main" id="{704FE3B4-8535-A049-8BE0-D714266137EB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0" name="Freeform 199">
                  <a:extLst>
                    <a:ext uri="{FF2B5EF4-FFF2-40B4-BE49-F238E27FC236}">
                      <a16:creationId xmlns:a16="http://schemas.microsoft.com/office/drawing/2014/main" id="{AD9D8A02-2060-EB4E-837D-D4075DAD5BF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1" name="Freeform 200">
                  <a:extLst>
                    <a:ext uri="{FF2B5EF4-FFF2-40B4-BE49-F238E27FC236}">
                      <a16:creationId xmlns:a16="http://schemas.microsoft.com/office/drawing/2014/main" id="{AB1E681A-CFFC-4449-8876-69516FD66E7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2A3E53DB-9306-AE4A-8DC3-72F1126238AB}"/>
                </a:ext>
              </a:extLst>
            </p:cNvPr>
            <p:cNvGrpSpPr/>
            <p:nvPr/>
          </p:nvGrpSpPr>
          <p:grpSpPr>
            <a:xfrm>
              <a:off x="5837682" y="4055837"/>
              <a:ext cx="626338" cy="344849"/>
              <a:chOff x="7493876" y="2774731"/>
              <a:chExt cx="1481958" cy="894622"/>
            </a:xfrm>
          </p:grpSpPr>
          <p:sp>
            <p:nvSpPr>
              <p:cNvPr id="203" name="Freeform 202">
                <a:extLst>
                  <a:ext uri="{FF2B5EF4-FFF2-40B4-BE49-F238E27FC236}">
                    <a16:creationId xmlns:a16="http://schemas.microsoft.com/office/drawing/2014/main" id="{23A50BEC-6839-6249-8340-553653C9F3E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04" name="Oval 203">
                <a:extLst>
                  <a:ext uri="{FF2B5EF4-FFF2-40B4-BE49-F238E27FC236}">
                    <a16:creationId xmlns:a16="http://schemas.microsoft.com/office/drawing/2014/main" id="{139D06A7-73C5-BD45-A9F0-F14D86056FB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8E8DBC47-79AC-FA4D-BF05-3127B22237B1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06" name="Freeform 205">
                  <a:extLst>
                    <a:ext uri="{FF2B5EF4-FFF2-40B4-BE49-F238E27FC236}">
                      <a16:creationId xmlns:a16="http://schemas.microsoft.com/office/drawing/2014/main" id="{55A875E1-1C0C-BE48-9F7D-06A55781C19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7" name="Freeform 206">
                  <a:extLst>
                    <a:ext uri="{FF2B5EF4-FFF2-40B4-BE49-F238E27FC236}">
                      <a16:creationId xmlns:a16="http://schemas.microsoft.com/office/drawing/2014/main" id="{67498647-B4D8-9746-BC44-7D18EF8D4A4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8" name="Freeform 207">
                  <a:extLst>
                    <a:ext uri="{FF2B5EF4-FFF2-40B4-BE49-F238E27FC236}">
                      <a16:creationId xmlns:a16="http://schemas.microsoft.com/office/drawing/2014/main" id="{02B1A2C2-6A3B-8343-9ACC-9BCACF74E559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9" name="Freeform 208">
                  <a:extLst>
                    <a:ext uri="{FF2B5EF4-FFF2-40B4-BE49-F238E27FC236}">
                      <a16:creationId xmlns:a16="http://schemas.microsoft.com/office/drawing/2014/main" id="{89238A76-5F43-5145-9757-5BA264DB524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10" name="Group 209">
              <a:extLst>
                <a:ext uri="{FF2B5EF4-FFF2-40B4-BE49-F238E27FC236}">
                  <a16:creationId xmlns:a16="http://schemas.microsoft.com/office/drawing/2014/main" id="{BC98A5EA-E7C9-6D48-B559-20AE118CA200}"/>
                </a:ext>
              </a:extLst>
            </p:cNvPr>
            <p:cNvGrpSpPr/>
            <p:nvPr/>
          </p:nvGrpSpPr>
          <p:grpSpPr>
            <a:xfrm>
              <a:off x="5550814" y="4588885"/>
              <a:ext cx="626338" cy="344849"/>
              <a:chOff x="7493876" y="2774731"/>
              <a:chExt cx="1481958" cy="894622"/>
            </a:xfrm>
          </p:grpSpPr>
          <p:sp>
            <p:nvSpPr>
              <p:cNvPr id="211" name="Freeform 210">
                <a:extLst>
                  <a:ext uri="{FF2B5EF4-FFF2-40B4-BE49-F238E27FC236}">
                    <a16:creationId xmlns:a16="http://schemas.microsoft.com/office/drawing/2014/main" id="{ED928890-6207-9F46-8A7A-01958D0F392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12" name="Oval 211">
                <a:extLst>
                  <a:ext uri="{FF2B5EF4-FFF2-40B4-BE49-F238E27FC236}">
                    <a16:creationId xmlns:a16="http://schemas.microsoft.com/office/drawing/2014/main" id="{378B2235-D6AB-324C-8E9B-876E87898293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13" name="Group 212">
                <a:extLst>
                  <a:ext uri="{FF2B5EF4-FFF2-40B4-BE49-F238E27FC236}">
                    <a16:creationId xmlns:a16="http://schemas.microsoft.com/office/drawing/2014/main" id="{DE505999-AA84-A544-B8FD-7BB84F2E7EF9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14" name="Freeform 213">
                  <a:extLst>
                    <a:ext uri="{FF2B5EF4-FFF2-40B4-BE49-F238E27FC236}">
                      <a16:creationId xmlns:a16="http://schemas.microsoft.com/office/drawing/2014/main" id="{25C3A460-D965-B840-891C-9DF90ECA3FFE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5" name="Freeform 214">
                  <a:extLst>
                    <a:ext uri="{FF2B5EF4-FFF2-40B4-BE49-F238E27FC236}">
                      <a16:creationId xmlns:a16="http://schemas.microsoft.com/office/drawing/2014/main" id="{DD91DEED-0EBA-CE48-87EB-A1835EB8C84E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6" name="Freeform 215">
                  <a:extLst>
                    <a:ext uri="{FF2B5EF4-FFF2-40B4-BE49-F238E27FC236}">
                      <a16:creationId xmlns:a16="http://schemas.microsoft.com/office/drawing/2014/main" id="{BC6939A6-8BA6-DC44-A174-DEE1D61224AA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7" name="Freeform 216">
                  <a:extLst>
                    <a:ext uri="{FF2B5EF4-FFF2-40B4-BE49-F238E27FC236}">
                      <a16:creationId xmlns:a16="http://schemas.microsoft.com/office/drawing/2014/main" id="{5F1FEBF6-2BE1-D040-8F48-BCFF7C3342EA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18" name="Group 217">
              <a:extLst>
                <a:ext uri="{FF2B5EF4-FFF2-40B4-BE49-F238E27FC236}">
                  <a16:creationId xmlns:a16="http://schemas.microsoft.com/office/drawing/2014/main" id="{680EAB27-8941-0E46-9318-9C5485721F6A}"/>
                </a:ext>
              </a:extLst>
            </p:cNvPr>
            <p:cNvGrpSpPr/>
            <p:nvPr/>
          </p:nvGrpSpPr>
          <p:grpSpPr>
            <a:xfrm>
              <a:off x="4962853" y="4139117"/>
              <a:ext cx="626338" cy="344849"/>
              <a:chOff x="7493876" y="2774731"/>
              <a:chExt cx="1481958" cy="894622"/>
            </a:xfrm>
          </p:grpSpPr>
          <p:sp>
            <p:nvSpPr>
              <p:cNvPr id="219" name="Freeform 218">
                <a:extLst>
                  <a:ext uri="{FF2B5EF4-FFF2-40B4-BE49-F238E27FC236}">
                    <a16:creationId xmlns:a16="http://schemas.microsoft.com/office/drawing/2014/main" id="{D3130ED8-B307-CD47-9B74-80319EF67F7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20" name="Oval 219">
                <a:extLst>
                  <a:ext uri="{FF2B5EF4-FFF2-40B4-BE49-F238E27FC236}">
                    <a16:creationId xmlns:a16="http://schemas.microsoft.com/office/drawing/2014/main" id="{9291ADAC-9C4E-9F4D-96E9-D13555EB14B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21" name="Group 220">
                <a:extLst>
                  <a:ext uri="{FF2B5EF4-FFF2-40B4-BE49-F238E27FC236}">
                    <a16:creationId xmlns:a16="http://schemas.microsoft.com/office/drawing/2014/main" id="{74E4CB4F-B5D0-7C47-9A28-6987D652A4C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22" name="Freeform 221">
                  <a:extLst>
                    <a:ext uri="{FF2B5EF4-FFF2-40B4-BE49-F238E27FC236}">
                      <a16:creationId xmlns:a16="http://schemas.microsoft.com/office/drawing/2014/main" id="{F870E08A-018D-1F44-8ACC-FA1F573C6502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3" name="Freeform 222">
                  <a:extLst>
                    <a:ext uri="{FF2B5EF4-FFF2-40B4-BE49-F238E27FC236}">
                      <a16:creationId xmlns:a16="http://schemas.microsoft.com/office/drawing/2014/main" id="{EBE1B8CE-F23E-1A49-A516-714D15BC8A8C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4" name="Freeform 223">
                  <a:extLst>
                    <a:ext uri="{FF2B5EF4-FFF2-40B4-BE49-F238E27FC236}">
                      <a16:creationId xmlns:a16="http://schemas.microsoft.com/office/drawing/2014/main" id="{D943ED8F-A614-BD4E-81BC-61373A7DDBB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5" name="Freeform 224">
                  <a:extLst>
                    <a:ext uri="{FF2B5EF4-FFF2-40B4-BE49-F238E27FC236}">
                      <a16:creationId xmlns:a16="http://schemas.microsoft.com/office/drawing/2014/main" id="{81DAC616-5065-C743-888A-4F351E853ACA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26" name="Group 225">
              <a:extLst>
                <a:ext uri="{FF2B5EF4-FFF2-40B4-BE49-F238E27FC236}">
                  <a16:creationId xmlns:a16="http://schemas.microsoft.com/office/drawing/2014/main" id="{CDCBB0B3-22DC-2B43-8452-B329C27907E4}"/>
                </a:ext>
              </a:extLst>
            </p:cNvPr>
            <p:cNvGrpSpPr/>
            <p:nvPr/>
          </p:nvGrpSpPr>
          <p:grpSpPr>
            <a:xfrm>
              <a:off x="5243803" y="3734721"/>
              <a:ext cx="626338" cy="344849"/>
              <a:chOff x="7493876" y="2774731"/>
              <a:chExt cx="1481958" cy="894622"/>
            </a:xfrm>
          </p:grpSpPr>
          <p:sp>
            <p:nvSpPr>
              <p:cNvPr id="227" name="Freeform 226">
                <a:extLst>
                  <a:ext uri="{FF2B5EF4-FFF2-40B4-BE49-F238E27FC236}">
                    <a16:creationId xmlns:a16="http://schemas.microsoft.com/office/drawing/2014/main" id="{DB510E5F-CEA5-514D-A3A5-9AF0941483F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58E5BBB0-7153-5D4A-824A-DC05BB73CFA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29" name="Group 228">
                <a:extLst>
                  <a:ext uri="{FF2B5EF4-FFF2-40B4-BE49-F238E27FC236}">
                    <a16:creationId xmlns:a16="http://schemas.microsoft.com/office/drawing/2014/main" id="{CE212987-63DF-8244-A29C-CFEB2D3458B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30" name="Freeform 229">
                  <a:extLst>
                    <a:ext uri="{FF2B5EF4-FFF2-40B4-BE49-F238E27FC236}">
                      <a16:creationId xmlns:a16="http://schemas.microsoft.com/office/drawing/2014/main" id="{173793BB-A7E5-5142-A69A-3F3E7F4F07FF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31" name="Freeform 230">
                  <a:extLst>
                    <a:ext uri="{FF2B5EF4-FFF2-40B4-BE49-F238E27FC236}">
                      <a16:creationId xmlns:a16="http://schemas.microsoft.com/office/drawing/2014/main" id="{0CA09D46-EB5A-4B43-BA2C-00403BFFEAEB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32" name="Freeform 231">
                  <a:extLst>
                    <a:ext uri="{FF2B5EF4-FFF2-40B4-BE49-F238E27FC236}">
                      <a16:creationId xmlns:a16="http://schemas.microsoft.com/office/drawing/2014/main" id="{8B0C3147-4509-3045-9528-A46FD3A6FE1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33" name="Freeform 232">
                  <a:extLst>
                    <a:ext uri="{FF2B5EF4-FFF2-40B4-BE49-F238E27FC236}">
                      <a16:creationId xmlns:a16="http://schemas.microsoft.com/office/drawing/2014/main" id="{BF5B6EA0-DDA9-EE41-9EAB-6346C6B64B7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cxnSp>
          <p:nvCxnSpPr>
            <p:cNvPr id="234" name="Straight Connector 318">
              <a:extLst>
                <a:ext uri="{FF2B5EF4-FFF2-40B4-BE49-F238E27FC236}">
                  <a16:creationId xmlns:a16="http://schemas.microsoft.com/office/drawing/2014/main" id="{6392C9F2-F064-7B43-8D38-9751282AB69D}"/>
                </a:ext>
              </a:extLst>
            </p:cNvPr>
            <p:cNvCxnSpPr>
              <a:cxnSpLocks noChangeShapeType="1"/>
              <a:endCxn id="182" idx="9"/>
            </p:cNvCxnSpPr>
            <p:nvPr/>
          </p:nvCxnSpPr>
          <p:spPr bwMode="auto">
            <a:xfrm flipH="1">
              <a:off x="4883204" y="2316723"/>
              <a:ext cx="105898" cy="1126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78" name="Group 177">
              <a:extLst>
                <a:ext uri="{FF2B5EF4-FFF2-40B4-BE49-F238E27FC236}">
                  <a16:creationId xmlns:a16="http://schemas.microsoft.com/office/drawing/2014/main" id="{A8B77585-106B-B840-A3D7-EF8EF8A926E1}"/>
                </a:ext>
              </a:extLst>
            </p:cNvPr>
            <p:cNvGrpSpPr/>
            <p:nvPr/>
          </p:nvGrpSpPr>
          <p:grpSpPr>
            <a:xfrm>
              <a:off x="4570926" y="3361080"/>
              <a:ext cx="626338" cy="344849"/>
              <a:chOff x="7493876" y="2774731"/>
              <a:chExt cx="1481958" cy="894622"/>
            </a:xfrm>
          </p:grpSpPr>
          <p:sp>
            <p:nvSpPr>
              <p:cNvPr id="179" name="Freeform 178">
                <a:extLst>
                  <a:ext uri="{FF2B5EF4-FFF2-40B4-BE49-F238E27FC236}">
                    <a16:creationId xmlns:a16="http://schemas.microsoft.com/office/drawing/2014/main" id="{886D6656-BD5A-3C4A-BD70-9C3406F00BD0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32BE4FB4-6FD4-2245-BF1D-B6537CA2C940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81" name="Group 180">
                <a:extLst>
                  <a:ext uri="{FF2B5EF4-FFF2-40B4-BE49-F238E27FC236}">
                    <a16:creationId xmlns:a16="http://schemas.microsoft.com/office/drawing/2014/main" id="{9B236B01-C685-F04B-8BFD-171244EDF32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82" name="Freeform 181">
                  <a:extLst>
                    <a:ext uri="{FF2B5EF4-FFF2-40B4-BE49-F238E27FC236}">
                      <a16:creationId xmlns:a16="http://schemas.microsoft.com/office/drawing/2014/main" id="{7B762431-F9D6-2F40-9BC3-7E439F0E51DE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3" name="Freeform 182">
                  <a:extLst>
                    <a:ext uri="{FF2B5EF4-FFF2-40B4-BE49-F238E27FC236}">
                      <a16:creationId xmlns:a16="http://schemas.microsoft.com/office/drawing/2014/main" id="{6CE4F783-C3B9-5C4C-BE5B-3CC65A008A4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4" name="Freeform 183">
                  <a:extLst>
                    <a:ext uri="{FF2B5EF4-FFF2-40B4-BE49-F238E27FC236}">
                      <a16:creationId xmlns:a16="http://schemas.microsoft.com/office/drawing/2014/main" id="{7412CE03-F350-D146-87E5-5077C7F5503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5" name="Freeform 184">
                  <a:extLst>
                    <a:ext uri="{FF2B5EF4-FFF2-40B4-BE49-F238E27FC236}">
                      <a16:creationId xmlns:a16="http://schemas.microsoft.com/office/drawing/2014/main" id="{E9EC2D30-9A26-A84B-BEB8-EA1DBEF0922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8" name="Group 5">
            <a:extLst>
              <a:ext uri="{FF2B5EF4-FFF2-40B4-BE49-F238E27FC236}">
                <a16:creationId xmlns:a16="http://schemas.microsoft.com/office/drawing/2014/main" id="{46642623-D12F-244E-880B-721FA1B9DBED}"/>
              </a:ext>
            </a:extLst>
          </p:cNvPr>
          <p:cNvGrpSpPr>
            <a:grpSpLocks/>
          </p:cNvGrpSpPr>
          <p:nvPr/>
        </p:nvGrpSpPr>
        <p:grpSpPr bwMode="auto">
          <a:xfrm>
            <a:off x="1619894" y="1918514"/>
            <a:ext cx="8437563" cy="4559300"/>
            <a:chOff x="154891" y="1905681"/>
            <a:chExt cx="8436427" cy="4559651"/>
          </a:xfrm>
        </p:grpSpPr>
        <p:grpSp>
          <p:nvGrpSpPr>
            <p:cNvPr id="9" name="Group 2">
              <a:extLst>
                <a:ext uri="{FF2B5EF4-FFF2-40B4-BE49-F238E27FC236}">
                  <a16:creationId xmlns:a16="http://schemas.microsoft.com/office/drawing/2014/main" id="{30BB6B1D-0B22-BA43-AA01-2EC564369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9396" y="2297655"/>
              <a:ext cx="648422" cy="418253"/>
              <a:chOff x="3053396" y="4304255"/>
              <a:chExt cx="648422" cy="418253"/>
            </a:xfrm>
          </p:grpSpPr>
          <p:sp>
            <p:nvSpPr>
              <p:cNvPr id="61" name="Freeform 84">
                <a:extLst>
                  <a:ext uri="{FF2B5EF4-FFF2-40B4-BE49-F238E27FC236}">
                    <a16:creationId xmlns:a16="http://schemas.microsoft.com/office/drawing/2014/main" id="{B60A3DA3-256B-8E43-9575-8F1327BC53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TextBox 1">
                <a:extLst>
                  <a:ext uri="{FF2B5EF4-FFF2-40B4-BE49-F238E27FC236}">
                    <a16:creationId xmlns:a16="http://schemas.microsoft.com/office/drawing/2014/main" id="{F1EBE77F-A331-1B49-AD54-E7C5C36B2A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0" name="Group 131">
              <a:extLst>
                <a:ext uri="{FF2B5EF4-FFF2-40B4-BE49-F238E27FC236}">
                  <a16:creationId xmlns:a16="http://schemas.microsoft.com/office/drawing/2014/main" id="{15FE5D2D-CFDD-2545-AD30-9375E330E5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696" y="3097755"/>
              <a:ext cx="648422" cy="418253"/>
              <a:chOff x="3053396" y="4304255"/>
              <a:chExt cx="648422" cy="418253"/>
            </a:xfrm>
          </p:grpSpPr>
          <p:sp>
            <p:nvSpPr>
              <p:cNvPr id="59" name="Freeform 84">
                <a:extLst>
                  <a:ext uri="{FF2B5EF4-FFF2-40B4-BE49-F238E27FC236}">
                    <a16:creationId xmlns:a16="http://schemas.microsoft.com/office/drawing/2014/main" id="{0C318F62-493F-244E-9A3D-74FDA424F0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TextBox 133">
                <a:extLst>
                  <a:ext uri="{FF2B5EF4-FFF2-40B4-BE49-F238E27FC236}">
                    <a16:creationId xmlns:a16="http://schemas.microsoft.com/office/drawing/2014/main" id="{45ED4CFD-305F-FD49-AB6C-BC96E8D76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1" name="Group 135">
              <a:extLst>
                <a:ext uri="{FF2B5EF4-FFF2-40B4-BE49-F238E27FC236}">
                  <a16:creationId xmlns:a16="http://schemas.microsoft.com/office/drawing/2014/main" id="{0041D52F-4091-A944-8003-ED442384C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37896" y="2551655"/>
              <a:ext cx="648422" cy="418253"/>
              <a:chOff x="3053396" y="4304255"/>
              <a:chExt cx="648422" cy="418253"/>
            </a:xfrm>
          </p:grpSpPr>
          <p:sp>
            <p:nvSpPr>
              <p:cNvPr id="57" name="Freeform 84">
                <a:extLst>
                  <a:ext uri="{FF2B5EF4-FFF2-40B4-BE49-F238E27FC236}">
                    <a16:creationId xmlns:a16="http://schemas.microsoft.com/office/drawing/2014/main" id="{078145B8-5D76-7B44-95E4-711130D970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137">
                <a:extLst>
                  <a:ext uri="{FF2B5EF4-FFF2-40B4-BE49-F238E27FC236}">
                    <a16:creationId xmlns:a16="http://schemas.microsoft.com/office/drawing/2014/main" id="{5CA3BADE-216F-2843-9D81-CE5E9D20BE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2" name="Group 138">
              <a:extLst>
                <a:ext uri="{FF2B5EF4-FFF2-40B4-BE49-F238E27FC236}">
                  <a16:creationId xmlns:a16="http://schemas.microsoft.com/office/drawing/2014/main" id="{F1C6BD9A-0B39-B244-94E8-678C50D1EC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5196" y="5409155"/>
              <a:ext cx="648422" cy="418253"/>
              <a:chOff x="3053396" y="4304255"/>
              <a:chExt cx="648422" cy="418253"/>
            </a:xfrm>
          </p:grpSpPr>
          <p:sp>
            <p:nvSpPr>
              <p:cNvPr id="55" name="Freeform 84">
                <a:extLst>
                  <a:ext uri="{FF2B5EF4-FFF2-40B4-BE49-F238E27FC236}">
                    <a16:creationId xmlns:a16="http://schemas.microsoft.com/office/drawing/2014/main" id="{7E729DEF-3587-F14B-AE03-C52CF3B016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TextBox 140">
                <a:extLst>
                  <a:ext uri="{FF2B5EF4-FFF2-40B4-BE49-F238E27FC236}">
                    <a16:creationId xmlns:a16="http://schemas.microsoft.com/office/drawing/2014/main" id="{DA418C0A-2209-A942-A859-5ECE8083B0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3" name="Group 141">
              <a:extLst>
                <a:ext uri="{FF2B5EF4-FFF2-40B4-BE49-F238E27FC236}">
                  <a16:creationId xmlns:a16="http://schemas.microsoft.com/office/drawing/2014/main" id="{F1A8927C-3AF4-D742-848C-35E15D25B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096" y="4786855"/>
              <a:ext cx="648422" cy="418253"/>
              <a:chOff x="3053396" y="4304255"/>
              <a:chExt cx="648422" cy="418253"/>
            </a:xfrm>
          </p:grpSpPr>
          <p:sp>
            <p:nvSpPr>
              <p:cNvPr id="53" name="Freeform 84">
                <a:extLst>
                  <a:ext uri="{FF2B5EF4-FFF2-40B4-BE49-F238E27FC236}">
                    <a16:creationId xmlns:a16="http://schemas.microsoft.com/office/drawing/2014/main" id="{E8F8A0DF-7843-7E4A-8EBF-A24CA907C1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TextBox 143">
                <a:extLst>
                  <a:ext uri="{FF2B5EF4-FFF2-40B4-BE49-F238E27FC236}">
                    <a16:creationId xmlns:a16="http://schemas.microsoft.com/office/drawing/2014/main" id="{D97DC0BC-584A-AC4F-835D-B981DD67CC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4" name="Group 144">
              <a:extLst>
                <a:ext uri="{FF2B5EF4-FFF2-40B4-BE49-F238E27FC236}">
                  <a16:creationId xmlns:a16="http://schemas.microsoft.com/office/drawing/2014/main" id="{937AB14A-1B92-0C4D-9DB7-3A65A35F7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496" y="4126455"/>
              <a:ext cx="648422" cy="418253"/>
              <a:chOff x="3053396" y="4304255"/>
              <a:chExt cx="648422" cy="418253"/>
            </a:xfrm>
          </p:grpSpPr>
          <p:sp>
            <p:nvSpPr>
              <p:cNvPr id="51" name="Freeform 84">
                <a:extLst>
                  <a:ext uri="{FF2B5EF4-FFF2-40B4-BE49-F238E27FC236}">
                    <a16:creationId xmlns:a16="http://schemas.microsoft.com/office/drawing/2014/main" id="{72BD96B2-8C8B-A34A-A0B1-8A56E080B3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TextBox 146">
                <a:extLst>
                  <a:ext uri="{FF2B5EF4-FFF2-40B4-BE49-F238E27FC236}">
                    <a16:creationId xmlns:a16="http://schemas.microsoft.com/office/drawing/2014/main" id="{2E687D8E-E3CE-F949-BB94-C8F32F4339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5" name="Group 147">
              <a:extLst>
                <a:ext uri="{FF2B5EF4-FFF2-40B4-BE49-F238E27FC236}">
                  <a16:creationId xmlns:a16="http://schemas.microsoft.com/office/drawing/2014/main" id="{417DAC5F-2573-4743-9127-36524340FE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7196" y="2983455"/>
              <a:ext cx="648422" cy="418253"/>
              <a:chOff x="3053396" y="4304255"/>
              <a:chExt cx="648422" cy="418253"/>
            </a:xfrm>
          </p:grpSpPr>
          <p:sp>
            <p:nvSpPr>
              <p:cNvPr id="49" name="Freeform 84">
                <a:extLst>
                  <a:ext uri="{FF2B5EF4-FFF2-40B4-BE49-F238E27FC236}">
                    <a16:creationId xmlns:a16="http://schemas.microsoft.com/office/drawing/2014/main" id="{E9F7E8C6-F700-614F-9F9F-0A88C85D70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TextBox 149">
                <a:extLst>
                  <a:ext uri="{FF2B5EF4-FFF2-40B4-BE49-F238E27FC236}">
                    <a16:creationId xmlns:a16="http://schemas.microsoft.com/office/drawing/2014/main" id="{59E18F13-5C5C-4049-B258-FAF65F9B26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6" name="Group 150">
              <a:extLst>
                <a:ext uri="{FF2B5EF4-FFF2-40B4-BE49-F238E27FC236}">
                  <a16:creationId xmlns:a16="http://schemas.microsoft.com/office/drawing/2014/main" id="{B1724044-B1C6-934B-8868-30D0FD0382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9596" y="2056355"/>
              <a:ext cx="648422" cy="418253"/>
              <a:chOff x="3053396" y="4304255"/>
              <a:chExt cx="648422" cy="418253"/>
            </a:xfrm>
          </p:grpSpPr>
          <p:sp>
            <p:nvSpPr>
              <p:cNvPr id="47" name="Freeform 84">
                <a:extLst>
                  <a:ext uri="{FF2B5EF4-FFF2-40B4-BE49-F238E27FC236}">
                    <a16:creationId xmlns:a16="http://schemas.microsoft.com/office/drawing/2014/main" id="{44CA58B7-16C9-C241-8F79-C6964EA2B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TextBox 152">
                <a:extLst>
                  <a:ext uri="{FF2B5EF4-FFF2-40B4-BE49-F238E27FC236}">
                    <a16:creationId xmlns:a16="http://schemas.microsoft.com/office/drawing/2014/main" id="{766583C3-B9DB-094A-A09E-A4BC2FBDE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7" name="Group 153">
              <a:extLst>
                <a:ext uri="{FF2B5EF4-FFF2-40B4-BE49-F238E27FC236}">
                  <a16:creationId xmlns:a16="http://schemas.microsoft.com/office/drawing/2014/main" id="{D3F39309-4CCA-1346-A4B3-93C528C3A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696" y="2704055"/>
              <a:ext cx="648422" cy="418253"/>
              <a:chOff x="3053396" y="4304255"/>
              <a:chExt cx="648422" cy="418253"/>
            </a:xfrm>
          </p:grpSpPr>
          <p:sp>
            <p:nvSpPr>
              <p:cNvPr id="45" name="Freeform 84">
                <a:extLst>
                  <a:ext uri="{FF2B5EF4-FFF2-40B4-BE49-F238E27FC236}">
                    <a16:creationId xmlns:a16="http://schemas.microsoft.com/office/drawing/2014/main" id="{07DE4F60-83A5-0341-A9C1-1548C4278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TextBox 155">
                <a:extLst>
                  <a:ext uri="{FF2B5EF4-FFF2-40B4-BE49-F238E27FC236}">
                    <a16:creationId xmlns:a16="http://schemas.microsoft.com/office/drawing/2014/main" id="{661C5E06-AA77-3D42-A208-2104FCC9B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8" name="Group 156">
              <a:extLst>
                <a:ext uri="{FF2B5EF4-FFF2-40B4-BE49-F238E27FC236}">
                  <a16:creationId xmlns:a16="http://schemas.microsoft.com/office/drawing/2014/main" id="{DE67CACE-BA9C-4F49-9CCC-2A95DDABF7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3996" y="2030955"/>
              <a:ext cx="648422" cy="418253"/>
              <a:chOff x="3053396" y="4304255"/>
              <a:chExt cx="648422" cy="418253"/>
            </a:xfrm>
          </p:grpSpPr>
          <p:sp>
            <p:nvSpPr>
              <p:cNvPr id="43" name="Freeform 84">
                <a:extLst>
                  <a:ext uri="{FF2B5EF4-FFF2-40B4-BE49-F238E27FC236}">
                    <a16:creationId xmlns:a16="http://schemas.microsoft.com/office/drawing/2014/main" id="{8AD1749B-4C4E-DE45-96BC-98F1585D4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TextBox 158">
                <a:extLst>
                  <a:ext uri="{FF2B5EF4-FFF2-40B4-BE49-F238E27FC236}">
                    <a16:creationId xmlns:a16="http://schemas.microsoft.com/office/drawing/2014/main" id="{0ADF884B-3F6F-8145-B641-9A429A34A1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9" name="Group 160">
              <a:extLst>
                <a:ext uri="{FF2B5EF4-FFF2-40B4-BE49-F238E27FC236}">
                  <a16:creationId xmlns:a16="http://schemas.microsoft.com/office/drawing/2014/main" id="{CF0A8E3D-09B1-214E-99FD-B5570442C3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04696" y="5663155"/>
              <a:ext cx="648422" cy="418253"/>
              <a:chOff x="3053396" y="4304255"/>
              <a:chExt cx="648422" cy="418253"/>
            </a:xfrm>
          </p:grpSpPr>
          <p:sp>
            <p:nvSpPr>
              <p:cNvPr id="41" name="Freeform 84">
                <a:extLst>
                  <a:ext uri="{FF2B5EF4-FFF2-40B4-BE49-F238E27FC236}">
                    <a16:creationId xmlns:a16="http://schemas.microsoft.com/office/drawing/2014/main" id="{EDDB4269-F7AA-7240-B093-B37270418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TextBox 162">
                <a:extLst>
                  <a:ext uri="{FF2B5EF4-FFF2-40B4-BE49-F238E27FC236}">
                    <a16:creationId xmlns:a16="http://schemas.microsoft.com/office/drawing/2014/main" id="{0403D7D4-9E2C-F94E-924D-8574777C74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0" name="Group 163">
              <a:extLst>
                <a:ext uri="{FF2B5EF4-FFF2-40B4-BE49-F238E27FC236}">
                  <a16:creationId xmlns:a16="http://schemas.microsoft.com/office/drawing/2014/main" id="{4FD3E459-AF79-0B45-B5D3-3CA1740A27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2896" y="5015455"/>
              <a:ext cx="648422" cy="418253"/>
              <a:chOff x="3053396" y="4304255"/>
              <a:chExt cx="648422" cy="418253"/>
            </a:xfrm>
          </p:grpSpPr>
          <p:sp>
            <p:nvSpPr>
              <p:cNvPr id="39" name="Freeform 84">
                <a:extLst>
                  <a:ext uri="{FF2B5EF4-FFF2-40B4-BE49-F238E27FC236}">
                    <a16:creationId xmlns:a16="http://schemas.microsoft.com/office/drawing/2014/main" id="{3CAEF347-FE90-E949-A631-0171A060E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TextBox 165">
                <a:extLst>
                  <a:ext uri="{FF2B5EF4-FFF2-40B4-BE49-F238E27FC236}">
                    <a16:creationId xmlns:a16="http://schemas.microsoft.com/office/drawing/2014/main" id="{0B914A90-A394-6F45-B155-CCE12CEFEC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1" name="Group 166">
              <a:extLst>
                <a:ext uri="{FF2B5EF4-FFF2-40B4-BE49-F238E27FC236}">
                  <a16:creationId xmlns:a16="http://schemas.microsoft.com/office/drawing/2014/main" id="{5FECB796-EB1A-6941-942C-2C77B93054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14296" y="4101055"/>
              <a:ext cx="648422" cy="418253"/>
              <a:chOff x="3053396" y="4304255"/>
              <a:chExt cx="648422" cy="418253"/>
            </a:xfrm>
          </p:grpSpPr>
          <p:sp>
            <p:nvSpPr>
              <p:cNvPr id="37" name="Freeform 84">
                <a:extLst>
                  <a:ext uri="{FF2B5EF4-FFF2-40B4-BE49-F238E27FC236}">
                    <a16:creationId xmlns:a16="http://schemas.microsoft.com/office/drawing/2014/main" id="{583D705A-27D6-7742-A076-4DD3D0002E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TextBox 168">
                <a:extLst>
                  <a:ext uri="{FF2B5EF4-FFF2-40B4-BE49-F238E27FC236}">
                    <a16:creationId xmlns:a16="http://schemas.microsoft.com/office/drawing/2014/main" id="{B52DEC78-1030-A54E-8A0F-BCB9B6D6B0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2" name="Group 169">
              <a:extLst>
                <a:ext uri="{FF2B5EF4-FFF2-40B4-BE49-F238E27FC236}">
                  <a16:creationId xmlns:a16="http://schemas.microsoft.com/office/drawing/2014/main" id="{188C2074-F159-A84A-BA68-5AB530475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9496" y="5904455"/>
              <a:ext cx="648422" cy="418253"/>
              <a:chOff x="3053396" y="4304255"/>
              <a:chExt cx="648422" cy="418253"/>
            </a:xfrm>
          </p:grpSpPr>
          <p:sp>
            <p:nvSpPr>
              <p:cNvPr id="35" name="Freeform 84">
                <a:extLst>
                  <a:ext uri="{FF2B5EF4-FFF2-40B4-BE49-F238E27FC236}">
                    <a16:creationId xmlns:a16="http://schemas.microsoft.com/office/drawing/2014/main" id="{BDC6D0EF-413A-9E4D-9647-D0D2FE444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TextBox 171">
                <a:extLst>
                  <a:ext uri="{FF2B5EF4-FFF2-40B4-BE49-F238E27FC236}">
                    <a16:creationId xmlns:a16="http://schemas.microsoft.com/office/drawing/2014/main" id="{FE5336A0-2A38-3C4B-B598-A66CCCFD57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3" name="Group 172">
              <a:extLst>
                <a:ext uri="{FF2B5EF4-FFF2-40B4-BE49-F238E27FC236}">
                  <a16:creationId xmlns:a16="http://schemas.microsoft.com/office/drawing/2014/main" id="{7C2A35D0-56CA-3641-A6F1-6B3B15ECC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5096" y="6044155"/>
              <a:ext cx="648422" cy="418253"/>
              <a:chOff x="3053396" y="4304255"/>
              <a:chExt cx="648422" cy="418253"/>
            </a:xfrm>
          </p:grpSpPr>
          <p:sp>
            <p:nvSpPr>
              <p:cNvPr id="33" name="Freeform 84">
                <a:extLst>
                  <a:ext uri="{FF2B5EF4-FFF2-40B4-BE49-F238E27FC236}">
                    <a16:creationId xmlns:a16="http://schemas.microsoft.com/office/drawing/2014/main" id="{8AAD2739-378D-9246-AF78-87DAEF7F2F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TextBox 174">
                <a:extLst>
                  <a:ext uri="{FF2B5EF4-FFF2-40B4-BE49-F238E27FC236}">
                    <a16:creationId xmlns:a16="http://schemas.microsoft.com/office/drawing/2014/main" id="{E7F13F8B-3A00-D34F-9D41-965BF84584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4" name="Group 175">
              <a:extLst>
                <a:ext uri="{FF2B5EF4-FFF2-40B4-BE49-F238E27FC236}">
                  <a16:creationId xmlns:a16="http://schemas.microsoft.com/office/drawing/2014/main" id="{134DD520-7978-5747-B557-6216C572D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5896" y="5891755"/>
              <a:ext cx="648422" cy="418253"/>
              <a:chOff x="3053396" y="4304255"/>
              <a:chExt cx="648422" cy="418253"/>
            </a:xfrm>
          </p:grpSpPr>
          <p:sp>
            <p:nvSpPr>
              <p:cNvPr id="31" name="Freeform 84">
                <a:extLst>
                  <a:ext uri="{FF2B5EF4-FFF2-40B4-BE49-F238E27FC236}">
                    <a16:creationId xmlns:a16="http://schemas.microsoft.com/office/drawing/2014/main" id="{C577F5FD-5D66-CF43-8149-2A5429C89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" name="TextBox 177">
                <a:extLst>
                  <a:ext uri="{FF2B5EF4-FFF2-40B4-BE49-F238E27FC236}">
                    <a16:creationId xmlns:a16="http://schemas.microsoft.com/office/drawing/2014/main" id="{AA8FB1A9-24AA-6944-82EC-BE9D926267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sp>
          <p:nvSpPr>
            <p:cNvPr id="25" name="TextBox 4">
              <a:extLst>
                <a:ext uri="{FF2B5EF4-FFF2-40B4-BE49-F238E27FC236}">
                  <a16:creationId xmlns:a16="http://schemas.microsoft.com/office/drawing/2014/main" id="{4EBE302E-6B07-964E-B474-2379BF38E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53502">
              <a:off x="5143500" y="19558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6" name="TextBox 179">
              <a:extLst>
                <a:ext uri="{FF2B5EF4-FFF2-40B4-BE49-F238E27FC236}">
                  <a16:creationId xmlns:a16="http://schemas.microsoft.com/office/drawing/2014/main" id="{5687370B-669A-6440-92DE-16AFFBA3F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829263">
              <a:off x="7429500" y="34290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7" name="TextBox 180">
              <a:extLst>
                <a:ext uri="{FF2B5EF4-FFF2-40B4-BE49-F238E27FC236}">
                  <a16:creationId xmlns:a16="http://schemas.microsoft.com/office/drawing/2014/main" id="{DDCB7942-CF63-0E41-965D-4990C91E3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845918">
              <a:off x="6098241" y="594211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8" name="TextBox 181">
              <a:extLst>
                <a:ext uri="{FF2B5EF4-FFF2-40B4-BE49-F238E27FC236}">
                  <a16:creationId xmlns:a16="http://schemas.microsoft.com/office/drawing/2014/main" id="{14DD3F3C-E274-2D4E-83D9-E679452E9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948738">
              <a:off x="1730786" y="5845469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9" name="TextBox 182">
              <a:extLst>
                <a:ext uri="{FF2B5EF4-FFF2-40B4-BE49-F238E27FC236}">
                  <a16:creationId xmlns:a16="http://schemas.microsoft.com/office/drawing/2014/main" id="{99FAE186-77C6-3F42-AB05-E0FF7C6CB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992697">
              <a:off x="144631" y="353902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30" name="TextBox 183">
              <a:extLst>
                <a:ext uri="{FF2B5EF4-FFF2-40B4-BE49-F238E27FC236}">
                  <a16:creationId xmlns:a16="http://schemas.microsoft.com/office/drawing/2014/main" id="{1CE3A2E2-820D-D645-BBA3-0C3089DE6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017263">
              <a:off x="2330376" y="190568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</p:grpSp>
      <p:sp>
        <p:nvSpPr>
          <p:cNvPr id="151" name="Slide Number Placeholder 5">
            <a:extLst>
              <a:ext uri="{FF2B5EF4-FFF2-40B4-BE49-F238E27FC236}">
                <a16:creationId xmlns:a16="http://schemas.microsoft.com/office/drawing/2014/main" id="{DBCFF5DE-5066-9B4F-A753-70AC2CEF8F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445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" name="Oval 3">
            <a:extLst>
              <a:ext uri="{FF2B5EF4-FFF2-40B4-BE49-F238E27FC236}">
                <a16:creationId xmlns:a16="http://schemas.microsoft.com/office/drawing/2014/main" id="{C1E39CEB-C65D-764B-966A-D7A25B075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00" y="2782791"/>
            <a:ext cx="3475038" cy="138112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05" name="Straight Connector 10">
            <a:extLst>
              <a:ext uri="{FF2B5EF4-FFF2-40B4-BE49-F238E27FC236}">
                <a16:creationId xmlns:a16="http://schemas.microsoft.com/office/drawing/2014/main" id="{93EBD03F-9A41-A545-84E9-9F7C7586256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08363" y="3025678"/>
            <a:ext cx="1146175" cy="730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6" name="Straight Connector 297">
            <a:extLst>
              <a:ext uri="{FF2B5EF4-FFF2-40B4-BE49-F238E27FC236}">
                <a16:creationId xmlns:a16="http://schemas.microsoft.com/office/drawing/2014/main" id="{7676F8BB-118B-B64A-92D8-85283640E5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02088" y="3325716"/>
            <a:ext cx="130175" cy="841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7" name="Straight Connector 298">
            <a:extLst>
              <a:ext uri="{FF2B5EF4-FFF2-40B4-BE49-F238E27FC236}">
                <a16:creationId xmlns:a16="http://schemas.microsoft.com/office/drawing/2014/main" id="{A2DEF96B-86EE-7144-BD4A-23065D792A9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486188" y="3530503"/>
            <a:ext cx="263525" cy="460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8" name="Straight Connector 299">
            <a:extLst>
              <a:ext uri="{FF2B5EF4-FFF2-40B4-BE49-F238E27FC236}">
                <a16:creationId xmlns:a16="http://schemas.microsoft.com/office/drawing/2014/main" id="{555BA90C-F55F-9A4F-9697-475AB212960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65513" y="3354291"/>
            <a:ext cx="209550" cy="1095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" name="Straight Connector 300">
            <a:extLst>
              <a:ext uri="{FF2B5EF4-FFF2-40B4-BE49-F238E27FC236}">
                <a16:creationId xmlns:a16="http://schemas.microsoft.com/office/drawing/2014/main" id="{06CA7B3A-E066-F645-A065-DE454C32D98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27375" y="3654328"/>
            <a:ext cx="222250" cy="984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0" name="Straight Connector 301">
            <a:extLst>
              <a:ext uri="{FF2B5EF4-FFF2-40B4-BE49-F238E27FC236}">
                <a16:creationId xmlns:a16="http://schemas.microsoft.com/office/drawing/2014/main" id="{BACA8AA4-CF1D-5F48-933F-B11117821D9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19550" y="3579716"/>
            <a:ext cx="273050" cy="2540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1" name="Straight Connector 302">
            <a:extLst>
              <a:ext uri="{FF2B5EF4-FFF2-40B4-BE49-F238E27FC236}">
                <a16:creationId xmlns:a16="http://schemas.microsoft.com/office/drawing/2014/main" id="{DCD16DCF-19C7-244F-A0A1-9DB175274AC6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251363" y="3565428"/>
            <a:ext cx="387350" cy="1254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2" name="Straight Connector 303">
            <a:extLst>
              <a:ext uri="{FF2B5EF4-FFF2-40B4-BE49-F238E27FC236}">
                <a16:creationId xmlns:a16="http://schemas.microsoft.com/office/drawing/2014/main" id="{5D4D6C28-B196-BF48-A9D5-692E12992F1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37075" y="3216178"/>
            <a:ext cx="307975" cy="1984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3" name="Straight Connector 304">
            <a:extLst>
              <a:ext uri="{FF2B5EF4-FFF2-40B4-BE49-F238E27FC236}">
                <a16:creationId xmlns:a16="http://schemas.microsoft.com/office/drawing/2014/main" id="{838A4044-BFFD-4A45-BC18-5752B0840588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109950" y="3086003"/>
            <a:ext cx="246063" cy="873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4" name="TextBox 39958">
            <a:extLst>
              <a:ext uri="{FF2B5EF4-FFF2-40B4-BE49-F238E27FC236}">
                <a16:creationId xmlns:a16="http://schemas.microsoft.com/office/drawing/2014/main" id="{6F6B1677-D08C-6A47-B407-042662BB7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4738" y="3127278"/>
            <a:ext cx="8066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A</a:t>
            </a:r>
          </a:p>
        </p:txBody>
      </p:sp>
      <p:grpSp>
        <p:nvGrpSpPr>
          <p:cNvPr id="815" name="Group 814">
            <a:extLst>
              <a:ext uri="{FF2B5EF4-FFF2-40B4-BE49-F238E27FC236}">
                <a16:creationId xmlns:a16="http://schemas.microsoft.com/office/drawing/2014/main" id="{47996727-7119-574B-8617-ECC07818FEDD}"/>
              </a:ext>
            </a:extLst>
          </p:cNvPr>
          <p:cNvGrpSpPr/>
          <p:nvPr/>
        </p:nvGrpSpPr>
        <p:grpSpPr>
          <a:xfrm>
            <a:off x="4779875" y="3395180"/>
            <a:ext cx="541338" cy="223023"/>
            <a:chOff x="7493876" y="2774731"/>
            <a:chExt cx="1481958" cy="894622"/>
          </a:xfrm>
        </p:grpSpPr>
        <p:sp>
          <p:nvSpPr>
            <p:cNvPr id="1038" name="Freeform 1037">
              <a:extLst>
                <a:ext uri="{FF2B5EF4-FFF2-40B4-BE49-F238E27FC236}">
                  <a16:creationId xmlns:a16="http://schemas.microsoft.com/office/drawing/2014/main" id="{3EDFEF2E-E8B6-3841-B07D-9D0CA292425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39" name="Oval 1038">
              <a:extLst>
                <a:ext uri="{FF2B5EF4-FFF2-40B4-BE49-F238E27FC236}">
                  <a16:creationId xmlns:a16="http://schemas.microsoft.com/office/drawing/2014/main" id="{EBF872C2-5DB2-1143-8057-32D36F4F7DE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40" name="Group 1039">
              <a:extLst>
                <a:ext uri="{FF2B5EF4-FFF2-40B4-BE49-F238E27FC236}">
                  <a16:creationId xmlns:a16="http://schemas.microsoft.com/office/drawing/2014/main" id="{E45C82B8-7745-8345-80DF-E1551574C0B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41" name="Freeform 1040">
                <a:extLst>
                  <a:ext uri="{FF2B5EF4-FFF2-40B4-BE49-F238E27FC236}">
                    <a16:creationId xmlns:a16="http://schemas.microsoft.com/office/drawing/2014/main" id="{AADF328D-9F75-D443-B009-78195511DE0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2" name="Freeform 1041">
                <a:extLst>
                  <a:ext uri="{FF2B5EF4-FFF2-40B4-BE49-F238E27FC236}">
                    <a16:creationId xmlns:a16="http://schemas.microsoft.com/office/drawing/2014/main" id="{CABE0F12-0414-E047-9D94-A57A4F3F8B1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3" name="Freeform 1042">
                <a:extLst>
                  <a:ext uri="{FF2B5EF4-FFF2-40B4-BE49-F238E27FC236}">
                    <a16:creationId xmlns:a16="http://schemas.microsoft.com/office/drawing/2014/main" id="{61DB4664-2DC3-D243-A319-728D82FDC84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4" name="Freeform 1043">
                <a:extLst>
                  <a:ext uri="{FF2B5EF4-FFF2-40B4-BE49-F238E27FC236}">
                    <a16:creationId xmlns:a16="http://schemas.microsoft.com/office/drawing/2014/main" id="{3A39F596-0CEB-FB44-8298-3CCA7A8E5D8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6" name="Group 815">
            <a:extLst>
              <a:ext uri="{FF2B5EF4-FFF2-40B4-BE49-F238E27FC236}">
                <a16:creationId xmlns:a16="http://schemas.microsoft.com/office/drawing/2014/main" id="{5D57186B-96C6-4245-A5CD-2EC8F02FE2C5}"/>
              </a:ext>
            </a:extLst>
          </p:cNvPr>
          <p:cNvGrpSpPr/>
          <p:nvPr/>
        </p:nvGrpSpPr>
        <p:grpSpPr>
          <a:xfrm>
            <a:off x="5457737" y="3639654"/>
            <a:ext cx="541338" cy="223023"/>
            <a:chOff x="7493876" y="2774731"/>
            <a:chExt cx="1481958" cy="894622"/>
          </a:xfrm>
        </p:grpSpPr>
        <p:sp>
          <p:nvSpPr>
            <p:cNvPr id="1031" name="Freeform 1030">
              <a:extLst>
                <a:ext uri="{FF2B5EF4-FFF2-40B4-BE49-F238E27FC236}">
                  <a16:creationId xmlns:a16="http://schemas.microsoft.com/office/drawing/2014/main" id="{F884C67D-5359-0D4B-92F3-51236F5721A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32" name="Oval 1031">
              <a:extLst>
                <a:ext uri="{FF2B5EF4-FFF2-40B4-BE49-F238E27FC236}">
                  <a16:creationId xmlns:a16="http://schemas.microsoft.com/office/drawing/2014/main" id="{C3DDEC0B-9B46-6E40-AFA7-85DD71E00D8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33" name="Group 1032">
              <a:extLst>
                <a:ext uri="{FF2B5EF4-FFF2-40B4-BE49-F238E27FC236}">
                  <a16:creationId xmlns:a16="http://schemas.microsoft.com/office/drawing/2014/main" id="{AFA389A2-1145-6742-AFF5-BBE2D79E08E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34" name="Freeform 1033">
                <a:extLst>
                  <a:ext uri="{FF2B5EF4-FFF2-40B4-BE49-F238E27FC236}">
                    <a16:creationId xmlns:a16="http://schemas.microsoft.com/office/drawing/2014/main" id="{D4EB8805-ED69-3A4C-B790-5B0BE9CAFC7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5" name="Freeform 1034">
                <a:extLst>
                  <a:ext uri="{FF2B5EF4-FFF2-40B4-BE49-F238E27FC236}">
                    <a16:creationId xmlns:a16="http://schemas.microsoft.com/office/drawing/2014/main" id="{F9160B87-94D9-4746-9AB1-F94A2850C65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6" name="Freeform 1035">
                <a:extLst>
                  <a:ext uri="{FF2B5EF4-FFF2-40B4-BE49-F238E27FC236}">
                    <a16:creationId xmlns:a16="http://schemas.microsoft.com/office/drawing/2014/main" id="{AC514A69-8535-9F4F-9082-9C0664FDD7D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7" name="Freeform 1036">
                <a:extLst>
                  <a:ext uri="{FF2B5EF4-FFF2-40B4-BE49-F238E27FC236}">
                    <a16:creationId xmlns:a16="http://schemas.microsoft.com/office/drawing/2014/main" id="{16FAD8F4-5C16-3548-9F13-8A162DB18CB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7" name="Group 816">
            <a:extLst>
              <a:ext uri="{FF2B5EF4-FFF2-40B4-BE49-F238E27FC236}">
                <a16:creationId xmlns:a16="http://schemas.microsoft.com/office/drawing/2014/main" id="{FF12777F-B030-4549-A7FC-82449D14AB56}"/>
              </a:ext>
            </a:extLst>
          </p:cNvPr>
          <p:cNvGrpSpPr/>
          <p:nvPr/>
        </p:nvGrpSpPr>
        <p:grpSpPr>
          <a:xfrm>
            <a:off x="4228292" y="3150704"/>
            <a:ext cx="541338" cy="223023"/>
            <a:chOff x="7493876" y="2774731"/>
            <a:chExt cx="1481958" cy="894622"/>
          </a:xfrm>
        </p:grpSpPr>
        <p:sp>
          <p:nvSpPr>
            <p:cNvPr id="1024" name="Freeform 1023">
              <a:extLst>
                <a:ext uri="{FF2B5EF4-FFF2-40B4-BE49-F238E27FC236}">
                  <a16:creationId xmlns:a16="http://schemas.microsoft.com/office/drawing/2014/main" id="{99010B44-64C2-AB4E-A534-5DD841F54CC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25" name="Oval 1024">
              <a:extLst>
                <a:ext uri="{FF2B5EF4-FFF2-40B4-BE49-F238E27FC236}">
                  <a16:creationId xmlns:a16="http://schemas.microsoft.com/office/drawing/2014/main" id="{F609C7A8-5C64-1E46-89AE-A8782A6AB2A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26" name="Group 1025">
              <a:extLst>
                <a:ext uri="{FF2B5EF4-FFF2-40B4-BE49-F238E27FC236}">
                  <a16:creationId xmlns:a16="http://schemas.microsoft.com/office/drawing/2014/main" id="{467733F2-A942-984D-951B-4FC5E9704E1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27" name="Freeform 1026">
                <a:extLst>
                  <a:ext uri="{FF2B5EF4-FFF2-40B4-BE49-F238E27FC236}">
                    <a16:creationId xmlns:a16="http://schemas.microsoft.com/office/drawing/2014/main" id="{9C762EC2-20E2-E34D-BF85-6154BC77A20B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8" name="Freeform 1027">
                <a:extLst>
                  <a:ext uri="{FF2B5EF4-FFF2-40B4-BE49-F238E27FC236}">
                    <a16:creationId xmlns:a16="http://schemas.microsoft.com/office/drawing/2014/main" id="{816CB66E-9C37-534A-85AC-84C51BA8D57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9" name="Freeform 1028">
                <a:extLst>
                  <a:ext uri="{FF2B5EF4-FFF2-40B4-BE49-F238E27FC236}">
                    <a16:creationId xmlns:a16="http://schemas.microsoft.com/office/drawing/2014/main" id="{E4DE6B81-6776-9B45-B52B-E80CB62D179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0" name="Freeform 1029">
                <a:extLst>
                  <a:ext uri="{FF2B5EF4-FFF2-40B4-BE49-F238E27FC236}">
                    <a16:creationId xmlns:a16="http://schemas.microsoft.com/office/drawing/2014/main" id="{EAF14958-EE5D-3742-8285-298B3270B750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8" name="Group 817">
            <a:extLst>
              <a:ext uri="{FF2B5EF4-FFF2-40B4-BE49-F238E27FC236}">
                <a16:creationId xmlns:a16="http://schemas.microsoft.com/office/drawing/2014/main" id="{1EC3981A-429A-8B48-A3A4-3F38950EE426}"/>
              </a:ext>
            </a:extLst>
          </p:cNvPr>
          <p:cNvGrpSpPr/>
          <p:nvPr/>
        </p:nvGrpSpPr>
        <p:grpSpPr>
          <a:xfrm>
            <a:off x="3972632" y="3451642"/>
            <a:ext cx="541338" cy="223023"/>
            <a:chOff x="7493876" y="2774731"/>
            <a:chExt cx="1481958" cy="894622"/>
          </a:xfrm>
        </p:grpSpPr>
        <p:sp>
          <p:nvSpPr>
            <p:cNvPr id="1017" name="Freeform 1016">
              <a:extLst>
                <a:ext uri="{FF2B5EF4-FFF2-40B4-BE49-F238E27FC236}">
                  <a16:creationId xmlns:a16="http://schemas.microsoft.com/office/drawing/2014/main" id="{4AD6CA35-9890-0743-96D1-73AC7E92080B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18" name="Oval 1017">
              <a:extLst>
                <a:ext uri="{FF2B5EF4-FFF2-40B4-BE49-F238E27FC236}">
                  <a16:creationId xmlns:a16="http://schemas.microsoft.com/office/drawing/2014/main" id="{9C75BC85-7B77-844A-A090-98B72437D10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19" name="Group 1018">
              <a:extLst>
                <a:ext uri="{FF2B5EF4-FFF2-40B4-BE49-F238E27FC236}">
                  <a16:creationId xmlns:a16="http://schemas.microsoft.com/office/drawing/2014/main" id="{BB68491C-B2BC-5F4D-8E2D-9B5AF1FF975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20" name="Freeform 1019">
                <a:extLst>
                  <a:ext uri="{FF2B5EF4-FFF2-40B4-BE49-F238E27FC236}">
                    <a16:creationId xmlns:a16="http://schemas.microsoft.com/office/drawing/2014/main" id="{6A1C4FC8-1F5B-5C45-82B9-CE47B968AF4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1" name="Freeform 1020">
                <a:extLst>
                  <a:ext uri="{FF2B5EF4-FFF2-40B4-BE49-F238E27FC236}">
                    <a16:creationId xmlns:a16="http://schemas.microsoft.com/office/drawing/2014/main" id="{726EAB2B-C360-BB43-9D51-609E86D205B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2" name="Freeform 1021">
                <a:extLst>
                  <a:ext uri="{FF2B5EF4-FFF2-40B4-BE49-F238E27FC236}">
                    <a16:creationId xmlns:a16="http://schemas.microsoft.com/office/drawing/2014/main" id="{6DC07A6D-089D-B644-A213-63263AEE673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3" name="Freeform 1022">
                <a:extLst>
                  <a:ext uri="{FF2B5EF4-FFF2-40B4-BE49-F238E27FC236}">
                    <a16:creationId xmlns:a16="http://schemas.microsoft.com/office/drawing/2014/main" id="{32E701D2-9EC5-3C41-9EF1-B1EDD983248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9" name="Group 818">
            <a:extLst>
              <a:ext uri="{FF2B5EF4-FFF2-40B4-BE49-F238E27FC236}">
                <a16:creationId xmlns:a16="http://schemas.microsoft.com/office/drawing/2014/main" id="{BC079EE2-B5B9-1946-83CA-FB5D7C12BB3C}"/>
              </a:ext>
            </a:extLst>
          </p:cNvPr>
          <p:cNvGrpSpPr/>
          <p:nvPr/>
        </p:nvGrpSpPr>
        <p:grpSpPr>
          <a:xfrm>
            <a:off x="3355534" y="3674009"/>
            <a:ext cx="541338" cy="223023"/>
            <a:chOff x="7493876" y="2774731"/>
            <a:chExt cx="1481958" cy="894622"/>
          </a:xfrm>
        </p:grpSpPr>
        <p:sp>
          <p:nvSpPr>
            <p:cNvPr id="1010" name="Freeform 1009">
              <a:extLst>
                <a:ext uri="{FF2B5EF4-FFF2-40B4-BE49-F238E27FC236}">
                  <a16:creationId xmlns:a16="http://schemas.microsoft.com/office/drawing/2014/main" id="{92DD86F6-73AF-224B-B049-218E0EE4D53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11" name="Oval 1010">
              <a:extLst>
                <a:ext uri="{FF2B5EF4-FFF2-40B4-BE49-F238E27FC236}">
                  <a16:creationId xmlns:a16="http://schemas.microsoft.com/office/drawing/2014/main" id="{620B6D4B-4DE6-3F40-A4F5-C34D0B6BA0E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12" name="Group 1011">
              <a:extLst>
                <a:ext uri="{FF2B5EF4-FFF2-40B4-BE49-F238E27FC236}">
                  <a16:creationId xmlns:a16="http://schemas.microsoft.com/office/drawing/2014/main" id="{79E8750B-383B-4641-8E1B-82CF46F5FE0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13" name="Freeform 1012">
                <a:extLst>
                  <a:ext uri="{FF2B5EF4-FFF2-40B4-BE49-F238E27FC236}">
                    <a16:creationId xmlns:a16="http://schemas.microsoft.com/office/drawing/2014/main" id="{1A6B8441-BBF6-4A40-BA5C-5AA0E5DC708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4" name="Freeform 1013">
                <a:extLst>
                  <a:ext uri="{FF2B5EF4-FFF2-40B4-BE49-F238E27FC236}">
                    <a16:creationId xmlns:a16="http://schemas.microsoft.com/office/drawing/2014/main" id="{30818833-5C97-7548-9F55-3C0175E588E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5" name="Freeform 1014">
                <a:extLst>
                  <a:ext uri="{FF2B5EF4-FFF2-40B4-BE49-F238E27FC236}">
                    <a16:creationId xmlns:a16="http://schemas.microsoft.com/office/drawing/2014/main" id="{9E3C655D-3A7D-E14F-A7F2-F9D4BE59CFE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6" name="Freeform 1015">
                <a:extLst>
                  <a:ext uri="{FF2B5EF4-FFF2-40B4-BE49-F238E27FC236}">
                    <a16:creationId xmlns:a16="http://schemas.microsoft.com/office/drawing/2014/main" id="{4F322FCA-51A6-1E49-B553-D74D173229AB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20" name="Group 819">
            <a:extLst>
              <a:ext uri="{FF2B5EF4-FFF2-40B4-BE49-F238E27FC236}">
                <a16:creationId xmlns:a16="http://schemas.microsoft.com/office/drawing/2014/main" id="{381985F4-0019-534F-8CE5-AE9A089DDF51}"/>
              </a:ext>
            </a:extLst>
          </p:cNvPr>
          <p:cNvGrpSpPr/>
          <p:nvPr/>
        </p:nvGrpSpPr>
        <p:grpSpPr>
          <a:xfrm>
            <a:off x="4400287" y="3826770"/>
            <a:ext cx="541338" cy="223023"/>
            <a:chOff x="7493876" y="2774731"/>
            <a:chExt cx="1481958" cy="894622"/>
          </a:xfrm>
        </p:grpSpPr>
        <p:sp>
          <p:nvSpPr>
            <p:cNvPr id="1003" name="Freeform 1002">
              <a:extLst>
                <a:ext uri="{FF2B5EF4-FFF2-40B4-BE49-F238E27FC236}">
                  <a16:creationId xmlns:a16="http://schemas.microsoft.com/office/drawing/2014/main" id="{4CE10CC8-8336-0245-950D-7D623D68111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04" name="Oval 1003">
              <a:extLst>
                <a:ext uri="{FF2B5EF4-FFF2-40B4-BE49-F238E27FC236}">
                  <a16:creationId xmlns:a16="http://schemas.microsoft.com/office/drawing/2014/main" id="{7D977A06-C0BE-1540-88E3-7929A84F788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05" name="Group 1004">
              <a:extLst>
                <a:ext uri="{FF2B5EF4-FFF2-40B4-BE49-F238E27FC236}">
                  <a16:creationId xmlns:a16="http://schemas.microsoft.com/office/drawing/2014/main" id="{19FDDE53-D84C-8442-9D8A-CCD581A3530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06" name="Freeform 1005">
                <a:extLst>
                  <a:ext uri="{FF2B5EF4-FFF2-40B4-BE49-F238E27FC236}">
                    <a16:creationId xmlns:a16="http://schemas.microsoft.com/office/drawing/2014/main" id="{6F6E6FCB-EFD3-7540-AA59-096EB89F325D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7" name="Freeform 1006">
                <a:extLst>
                  <a:ext uri="{FF2B5EF4-FFF2-40B4-BE49-F238E27FC236}">
                    <a16:creationId xmlns:a16="http://schemas.microsoft.com/office/drawing/2014/main" id="{2D261D66-4D24-274A-B7FF-FCB547B174B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8" name="Freeform 1007">
                <a:extLst>
                  <a:ext uri="{FF2B5EF4-FFF2-40B4-BE49-F238E27FC236}">
                    <a16:creationId xmlns:a16="http://schemas.microsoft.com/office/drawing/2014/main" id="{F563306F-33C6-A847-92E7-649E85912A9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9" name="Freeform 1008">
                <a:extLst>
                  <a:ext uri="{FF2B5EF4-FFF2-40B4-BE49-F238E27FC236}">
                    <a16:creationId xmlns:a16="http://schemas.microsoft.com/office/drawing/2014/main" id="{AEB4B7BE-FCC2-3F4D-8665-4275FF1FEBB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821" name="Oval 3">
            <a:extLst>
              <a:ext uri="{FF2B5EF4-FFF2-40B4-BE49-F238E27FC236}">
                <a16:creationId xmlns:a16="http://schemas.microsoft.com/office/drawing/2014/main" id="{175C21D2-17F4-1C48-AD8B-3CA2017D3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675" y="4260753"/>
            <a:ext cx="2941638" cy="132397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22" name="Straight Connector 10">
            <a:extLst>
              <a:ext uri="{FF2B5EF4-FFF2-40B4-BE49-F238E27FC236}">
                <a16:creationId xmlns:a16="http://schemas.microsoft.com/office/drawing/2014/main" id="{7DC3F383-B8A6-0D47-AA14-533688BAAE4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06725" y="4494116"/>
            <a:ext cx="969963" cy="682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3" name="Straight Connector 297">
            <a:extLst>
              <a:ext uri="{FF2B5EF4-FFF2-40B4-BE49-F238E27FC236}">
                <a16:creationId xmlns:a16="http://schemas.microsoft.com/office/drawing/2014/main" id="{FA2FCD93-6174-FC43-97E3-B56BA29EFE9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09963" y="4781453"/>
            <a:ext cx="109537" cy="793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4" name="Straight Connector 298">
            <a:extLst>
              <a:ext uri="{FF2B5EF4-FFF2-40B4-BE49-F238E27FC236}">
                <a16:creationId xmlns:a16="http://schemas.microsoft.com/office/drawing/2014/main" id="{FBA241B7-1D0B-3446-B887-DF2A60562C6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027400" y="4976716"/>
            <a:ext cx="222250" cy="444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5" name="Straight Connector 299">
            <a:extLst>
              <a:ext uri="{FF2B5EF4-FFF2-40B4-BE49-F238E27FC236}">
                <a16:creationId xmlns:a16="http://schemas.microsoft.com/office/drawing/2014/main" id="{9EF281DF-1EAB-9642-86CE-67F25A55ACB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54350" y="4808441"/>
            <a:ext cx="177800" cy="1063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6" name="Straight Connector 300">
            <a:extLst>
              <a:ext uri="{FF2B5EF4-FFF2-40B4-BE49-F238E27FC236}">
                <a16:creationId xmlns:a16="http://schemas.microsoft.com/office/drawing/2014/main" id="{CF0B6ED5-64C1-F64C-B490-65D8887CD46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468600" y="5095778"/>
            <a:ext cx="188913" cy="952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7" name="Straight Connector 301">
            <a:extLst>
              <a:ext uri="{FF2B5EF4-FFF2-40B4-BE49-F238E27FC236}">
                <a16:creationId xmlns:a16="http://schemas.microsoft.com/office/drawing/2014/main" id="{6F25A2AA-9AAF-7545-A621-843340E23A8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24250" y="5024341"/>
            <a:ext cx="231775" cy="2444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8" name="Straight Connector 302">
            <a:extLst>
              <a:ext uri="{FF2B5EF4-FFF2-40B4-BE49-F238E27FC236}">
                <a16:creationId xmlns:a16="http://schemas.microsoft.com/office/drawing/2014/main" id="{A85DF839-8C92-7C4C-9E4F-95253E4F64D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675100" y="5011641"/>
            <a:ext cx="327025" cy="1190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" name="Straight Connector 303">
            <a:extLst>
              <a:ext uri="{FF2B5EF4-FFF2-40B4-BE49-F238E27FC236}">
                <a16:creationId xmlns:a16="http://schemas.microsoft.com/office/drawing/2014/main" id="{F434154C-8D83-9441-B097-3BBC275FD9C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662400" y="4676678"/>
            <a:ext cx="260350" cy="1889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0" name="Straight Connector 304">
            <a:extLst>
              <a:ext uri="{FF2B5EF4-FFF2-40B4-BE49-F238E27FC236}">
                <a16:creationId xmlns:a16="http://schemas.microsoft.com/office/drawing/2014/main" id="{B524947B-DB9F-7D40-A706-4C17DE2A5010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708313" y="4551266"/>
            <a:ext cx="207962" cy="841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1" name="TextBox 39958">
            <a:extLst>
              <a:ext uri="{FF2B5EF4-FFF2-40B4-BE49-F238E27FC236}">
                <a16:creationId xmlns:a16="http://schemas.microsoft.com/office/drawing/2014/main" id="{E2B94A9A-0F9D-2848-A0CF-4BF11CF94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613" y="4590953"/>
            <a:ext cx="788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C</a:t>
            </a:r>
          </a:p>
        </p:txBody>
      </p:sp>
      <p:sp>
        <p:nvSpPr>
          <p:cNvPr id="832" name="Oval 3">
            <a:extLst>
              <a:ext uri="{FF2B5EF4-FFF2-40B4-BE49-F238E27FC236}">
                <a16:creationId xmlns:a16="http://schemas.microsoft.com/office/drawing/2014/main" id="{A702DE6F-D4A0-8F44-AA63-D6E15375C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713" y="3706716"/>
            <a:ext cx="3219450" cy="134302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33" name="Straight Connector 10">
            <a:extLst>
              <a:ext uri="{FF2B5EF4-FFF2-40B4-BE49-F238E27FC236}">
                <a16:creationId xmlns:a16="http://schemas.microsoft.com/office/drawing/2014/main" id="{3F8196DF-0888-8E49-98D7-DA224C7BE9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99188" y="3943253"/>
            <a:ext cx="1062037" cy="698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4" name="Straight Connector 297">
            <a:extLst>
              <a:ext uri="{FF2B5EF4-FFF2-40B4-BE49-F238E27FC236}">
                <a16:creationId xmlns:a16="http://schemas.microsoft.com/office/drawing/2014/main" id="{1B258AC6-D04D-9E42-938E-20E66E8095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50050" y="4233766"/>
            <a:ext cx="120650" cy="825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5" name="Straight Connector 298">
            <a:extLst>
              <a:ext uri="{FF2B5EF4-FFF2-40B4-BE49-F238E27FC236}">
                <a16:creationId xmlns:a16="http://schemas.microsoft.com/office/drawing/2014/main" id="{413995ED-2F60-8B4D-8D7F-93AD98A8938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250025" y="4433791"/>
            <a:ext cx="242888" cy="444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6" name="Straight Connector 299">
            <a:extLst>
              <a:ext uri="{FF2B5EF4-FFF2-40B4-BE49-F238E27FC236}">
                <a16:creationId xmlns:a16="http://schemas.microsoft.com/office/drawing/2014/main" id="{25EF67BD-6045-D34A-B976-7E209CEE56C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951575" y="4262341"/>
            <a:ext cx="195263" cy="1063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7" name="Straight Connector 300">
            <a:extLst>
              <a:ext uri="{FF2B5EF4-FFF2-40B4-BE49-F238E27FC236}">
                <a16:creationId xmlns:a16="http://schemas.microsoft.com/office/drawing/2014/main" id="{36B4AB57-694E-3A49-B3F1-69CBFBA7E4F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38838" y="4554441"/>
            <a:ext cx="206375" cy="952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8" name="Straight Connector 301">
            <a:extLst>
              <a:ext uri="{FF2B5EF4-FFF2-40B4-BE49-F238E27FC236}">
                <a16:creationId xmlns:a16="http://schemas.microsoft.com/office/drawing/2014/main" id="{327866EC-442B-E449-A507-1ADB2897607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465925" y="4481416"/>
            <a:ext cx="254000" cy="2476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" name="Straight Connector 302">
            <a:extLst>
              <a:ext uri="{FF2B5EF4-FFF2-40B4-BE49-F238E27FC236}">
                <a16:creationId xmlns:a16="http://schemas.microsoft.com/office/drawing/2014/main" id="{0B9882C7-E94F-0A47-A7DE-70A6E795938B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929475" y="4460778"/>
            <a:ext cx="358775" cy="1206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0" name="Straight Connector 303">
            <a:extLst>
              <a:ext uri="{FF2B5EF4-FFF2-40B4-BE49-F238E27FC236}">
                <a16:creationId xmlns:a16="http://schemas.microsoft.com/office/drawing/2014/main" id="{07F3D5AB-917A-3646-B73E-0784162E7E1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945350" y="4127403"/>
            <a:ext cx="285750" cy="1920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1" name="Straight Connector 304">
            <a:extLst>
              <a:ext uri="{FF2B5EF4-FFF2-40B4-BE49-F238E27FC236}">
                <a16:creationId xmlns:a16="http://schemas.microsoft.com/office/drawing/2014/main" id="{7EE99713-0073-4441-B515-ACBBCD81E0FB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900775" y="4000403"/>
            <a:ext cx="227013" cy="857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2" name="TextBox 39958">
            <a:extLst>
              <a:ext uri="{FF2B5EF4-FFF2-40B4-BE49-F238E27FC236}">
                <a16:creationId xmlns:a16="http://schemas.microsoft.com/office/drawing/2014/main" id="{9B066AAE-482E-0B40-BE56-8CA807403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4938" y="4040091"/>
            <a:ext cx="795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B</a:t>
            </a:r>
          </a:p>
        </p:txBody>
      </p:sp>
      <p:cxnSp>
        <p:nvCxnSpPr>
          <p:cNvPr id="843" name="Straight Connector 12">
            <a:extLst>
              <a:ext uri="{FF2B5EF4-FFF2-40B4-BE49-F238E27FC236}">
                <a16:creationId xmlns:a16="http://schemas.microsoft.com/office/drawing/2014/main" id="{F300F1C8-847A-BE41-8774-57B1DCD8D5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33688" y="2666903"/>
            <a:ext cx="238125" cy="261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4" name="Straight Connector 500">
            <a:extLst>
              <a:ext uri="{FF2B5EF4-FFF2-40B4-BE49-F238E27FC236}">
                <a16:creationId xmlns:a16="http://schemas.microsoft.com/office/drawing/2014/main" id="{1B992F92-593B-A846-BD86-3EA9B3B7BAD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89150" y="2906616"/>
            <a:ext cx="831850" cy="619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5" name="Straight Connector 501">
            <a:extLst>
              <a:ext uri="{FF2B5EF4-FFF2-40B4-BE49-F238E27FC236}">
                <a16:creationId xmlns:a16="http://schemas.microsoft.com/office/drawing/2014/main" id="{56296F92-1F9C-784A-A6FD-76A4CAC7D08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385925" y="3030441"/>
            <a:ext cx="1303338" cy="2778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6" name="Straight Connector 502">
            <a:extLst>
              <a:ext uri="{FF2B5EF4-FFF2-40B4-BE49-F238E27FC236}">
                <a16:creationId xmlns:a16="http://schemas.microsoft.com/office/drawing/2014/main" id="{3F67B9C4-4FEC-1240-9C01-EB8A6EE3CDE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67213" y="2468466"/>
            <a:ext cx="307975" cy="5730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7" name="Straight Connector 503">
            <a:extLst>
              <a:ext uri="{FF2B5EF4-FFF2-40B4-BE49-F238E27FC236}">
                <a16:creationId xmlns:a16="http://schemas.microsoft.com/office/drawing/2014/main" id="{545AD480-9636-0E4B-B4B9-9B4ADC620A03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576800" y="2446241"/>
            <a:ext cx="384175" cy="579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8" name="Straight Connector 504">
            <a:extLst>
              <a:ext uri="{FF2B5EF4-FFF2-40B4-BE49-F238E27FC236}">
                <a16:creationId xmlns:a16="http://schemas.microsoft.com/office/drawing/2014/main" id="{71581065-B12B-1A4E-BE8D-55FA0FB772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921538" y="2957416"/>
            <a:ext cx="215900" cy="1046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9" name="Straight Connector 505">
            <a:extLst>
              <a:ext uri="{FF2B5EF4-FFF2-40B4-BE49-F238E27FC236}">
                <a16:creationId xmlns:a16="http://schemas.microsoft.com/office/drawing/2014/main" id="{73C31C58-B4CF-814A-A3FD-55A6563CEF48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288250" y="3308253"/>
            <a:ext cx="241300" cy="692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0" name="Straight Connector 507">
            <a:extLst>
              <a:ext uri="{FF2B5EF4-FFF2-40B4-BE49-F238E27FC236}">
                <a16:creationId xmlns:a16="http://schemas.microsoft.com/office/drawing/2014/main" id="{EC7E8528-0B6D-CF4D-8A94-85AA80C4CC8F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605750" y="4630641"/>
            <a:ext cx="796925" cy="614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1" name="Straight Connector 509">
            <a:extLst>
              <a:ext uri="{FF2B5EF4-FFF2-40B4-BE49-F238E27FC236}">
                <a16:creationId xmlns:a16="http://schemas.microsoft.com/office/drawing/2014/main" id="{711A581A-76D7-8A4E-B14E-08BFC2886934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470563" y="4751291"/>
            <a:ext cx="285750" cy="1160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2" name="Straight Connector 510">
            <a:extLst>
              <a:ext uri="{FF2B5EF4-FFF2-40B4-BE49-F238E27FC236}">
                <a16:creationId xmlns:a16="http://schemas.microsoft.com/office/drawing/2014/main" id="{9625A981-0B96-9844-866B-6519CD7ED418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219613" y="5102128"/>
            <a:ext cx="371475" cy="9731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3" name="Straight Connector 511">
            <a:extLst>
              <a:ext uri="{FF2B5EF4-FFF2-40B4-BE49-F238E27FC236}">
                <a16:creationId xmlns:a16="http://schemas.microsoft.com/office/drawing/2014/main" id="{6746459F-2A00-6149-8E52-E5B91018DC08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295688" y="5249766"/>
            <a:ext cx="244475" cy="6619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4" name="Straight Connector 512">
            <a:extLst>
              <a:ext uri="{FF2B5EF4-FFF2-40B4-BE49-F238E27FC236}">
                <a16:creationId xmlns:a16="http://schemas.microsoft.com/office/drawing/2014/main" id="{3894D9DF-7CD2-5E46-A639-24D288F833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941550" y="5218016"/>
            <a:ext cx="401638" cy="20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5" name="Straight Connector 513">
            <a:extLst>
              <a:ext uri="{FF2B5EF4-FFF2-40B4-BE49-F238E27FC236}">
                <a16:creationId xmlns:a16="http://schemas.microsoft.com/office/drawing/2014/main" id="{89BD6F64-A1F9-A841-8EE8-ACECF372CC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35150" y="5075141"/>
            <a:ext cx="450850" cy="1158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6" name="Straight Connector 514">
            <a:extLst>
              <a:ext uri="{FF2B5EF4-FFF2-40B4-BE49-F238E27FC236}">
                <a16:creationId xmlns:a16="http://schemas.microsoft.com/office/drawing/2014/main" id="{B47AA23F-334E-EE4A-AD28-304C351DF1A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06550" y="4433791"/>
            <a:ext cx="996950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7" name="Straight Connector 508">
            <a:extLst>
              <a:ext uri="{FF2B5EF4-FFF2-40B4-BE49-F238E27FC236}">
                <a16:creationId xmlns:a16="http://schemas.microsoft.com/office/drawing/2014/main" id="{CBDBB96A-3635-3D49-964A-A9C290E5CAD0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646900" y="4779866"/>
            <a:ext cx="1047750" cy="966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8" name="Straight Connector 506">
            <a:extLst>
              <a:ext uri="{FF2B5EF4-FFF2-40B4-BE49-F238E27FC236}">
                <a16:creationId xmlns:a16="http://schemas.microsoft.com/office/drawing/2014/main" id="{AA94DB72-B450-7842-B04E-DCFB91821FC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716875" y="4368703"/>
            <a:ext cx="541338" cy="249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59" name="Group 858">
            <a:extLst>
              <a:ext uri="{FF2B5EF4-FFF2-40B4-BE49-F238E27FC236}">
                <a16:creationId xmlns:a16="http://schemas.microsoft.com/office/drawing/2014/main" id="{90216148-AEBB-D045-BC04-2476960CEEA7}"/>
              </a:ext>
            </a:extLst>
          </p:cNvPr>
          <p:cNvGrpSpPr/>
          <p:nvPr/>
        </p:nvGrpSpPr>
        <p:grpSpPr>
          <a:xfrm>
            <a:off x="5192625" y="3007829"/>
            <a:ext cx="541338" cy="223023"/>
            <a:chOff x="7493876" y="2774731"/>
            <a:chExt cx="1481958" cy="894622"/>
          </a:xfrm>
        </p:grpSpPr>
        <p:sp>
          <p:nvSpPr>
            <p:cNvPr id="996" name="Freeform 995">
              <a:extLst>
                <a:ext uri="{FF2B5EF4-FFF2-40B4-BE49-F238E27FC236}">
                  <a16:creationId xmlns:a16="http://schemas.microsoft.com/office/drawing/2014/main" id="{7C739FBE-036D-994B-85E2-4440DD53038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97" name="Oval 996">
              <a:extLst>
                <a:ext uri="{FF2B5EF4-FFF2-40B4-BE49-F238E27FC236}">
                  <a16:creationId xmlns:a16="http://schemas.microsoft.com/office/drawing/2014/main" id="{33BC4048-43F2-884D-8016-9AF95DABE2C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98" name="Group 997">
              <a:extLst>
                <a:ext uri="{FF2B5EF4-FFF2-40B4-BE49-F238E27FC236}">
                  <a16:creationId xmlns:a16="http://schemas.microsoft.com/office/drawing/2014/main" id="{130BCC6D-B09E-1C41-A8CF-04A2A963826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99" name="Freeform 998">
                <a:extLst>
                  <a:ext uri="{FF2B5EF4-FFF2-40B4-BE49-F238E27FC236}">
                    <a16:creationId xmlns:a16="http://schemas.microsoft.com/office/drawing/2014/main" id="{0FA93124-8744-5D4F-9E8A-8660696E5BF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0" name="Freeform 999">
                <a:extLst>
                  <a:ext uri="{FF2B5EF4-FFF2-40B4-BE49-F238E27FC236}">
                    <a16:creationId xmlns:a16="http://schemas.microsoft.com/office/drawing/2014/main" id="{17571ADC-29EF-004D-A61B-676F21C86B5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1" name="Freeform 1000">
                <a:extLst>
                  <a:ext uri="{FF2B5EF4-FFF2-40B4-BE49-F238E27FC236}">
                    <a16:creationId xmlns:a16="http://schemas.microsoft.com/office/drawing/2014/main" id="{36F070DE-197E-7F4B-AA78-582124C37FA0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2" name="Freeform 1001">
                <a:extLst>
                  <a:ext uri="{FF2B5EF4-FFF2-40B4-BE49-F238E27FC236}">
                    <a16:creationId xmlns:a16="http://schemas.microsoft.com/office/drawing/2014/main" id="{3B0B317D-7F53-E348-81C1-4EE7DBCD590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0" name="Group 859">
            <a:extLst>
              <a:ext uri="{FF2B5EF4-FFF2-40B4-BE49-F238E27FC236}">
                <a16:creationId xmlns:a16="http://schemas.microsoft.com/office/drawing/2014/main" id="{7C41A419-299B-7A4A-A2A5-F2262956EE0F}"/>
              </a:ext>
            </a:extLst>
          </p:cNvPr>
          <p:cNvGrpSpPr/>
          <p:nvPr/>
        </p:nvGrpSpPr>
        <p:grpSpPr>
          <a:xfrm>
            <a:off x="3621872" y="2908203"/>
            <a:ext cx="541338" cy="223023"/>
            <a:chOff x="7493876" y="2774731"/>
            <a:chExt cx="1481958" cy="894622"/>
          </a:xfrm>
        </p:grpSpPr>
        <p:sp>
          <p:nvSpPr>
            <p:cNvPr id="989" name="Freeform 988">
              <a:extLst>
                <a:ext uri="{FF2B5EF4-FFF2-40B4-BE49-F238E27FC236}">
                  <a16:creationId xmlns:a16="http://schemas.microsoft.com/office/drawing/2014/main" id="{E9155573-B861-144A-AA4A-0F52588679C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90" name="Oval 989">
              <a:extLst>
                <a:ext uri="{FF2B5EF4-FFF2-40B4-BE49-F238E27FC236}">
                  <a16:creationId xmlns:a16="http://schemas.microsoft.com/office/drawing/2014/main" id="{4F83F884-BBF3-CA40-927E-3CE279B6EDF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91" name="Group 990">
              <a:extLst>
                <a:ext uri="{FF2B5EF4-FFF2-40B4-BE49-F238E27FC236}">
                  <a16:creationId xmlns:a16="http://schemas.microsoft.com/office/drawing/2014/main" id="{0753217D-6DD5-164C-ADEE-1458B0AC16A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92" name="Freeform 991">
                <a:extLst>
                  <a:ext uri="{FF2B5EF4-FFF2-40B4-BE49-F238E27FC236}">
                    <a16:creationId xmlns:a16="http://schemas.microsoft.com/office/drawing/2014/main" id="{B8A25917-7DC6-5444-9682-410BA073678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3" name="Freeform 992">
                <a:extLst>
                  <a:ext uri="{FF2B5EF4-FFF2-40B4-BE49-F238E27FC236}">
                    <a16:creationId xmlns:a16="http://schemas.microsoft.com/office/drawing/2014/main" id="{CABFF5B5-945B-6C4A-890D-ACDA82006C6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4" name="Freeform 993">
                <a:extLst>
                  <a:ext uri="{FF2B5EF4-FFF2-40B4-BE49-F238E27FC236}">
                    <a16:creationId xmlns:a16="http://schemas.microsoft.com/office/drawing/2014/main" id="{8AB92421-736D-4A47-8B5A-1ACC7756D5A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5" name="Freeform 994">
                <a:extLst>
                  <a:ext uri="{FF2B5EF4-FFF2-40B4-BE49-F238E27FC236}">
                    <a16:creationId xmlns:a16="http://schemas.microsoft.com/office/drawing/2014/main" id="{F3DCCAE7-3191-354E-90E8-A6C735BF937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2" name="Group 861">
            <a:extLst>
              <a:ext uri="{FF2B5EF4-FFF2-40B4-BE49-F238E27FC236}">
                <a16:creationId xmlns:a16="http://schemas.microsoft.com/office/drawing/2014/main" id="{B86CF571-59B7-9040-88E6-ACE367964601}"/>
              </a:ext>
            </a:extLst>
          </p:cNvPr>
          <p:cNvGrpSpPr/>
          <p:nvPr/>
        </p:nvGrpSpPr>
        <p:grpSpPr>
          <a:xfrm>
            <a:off x="7929475" y="3939691"/>
            <a:ext cx="541338" cy="223023"/>
            <a:chOff x="7493876" y="2774731"/>
            <a:chExt cx="1481958" cy="894622"/>
          </a:xfrm>
        </p:grpSpPr>
        <p:sp>
          <p:nvSpPr>
            <p:cNvPr id="975" name="Freeform 974">
              <a:extLst>
                <a:ext uri="{FF2B5EF4-FFF2-40B4-BE49-F238E27FC236}">
                  <a16:creationId xmlns:a16="http://schemas.microsoft.com/office/drawing/2014/main" id="{1999BFB5-779F-7B4E-BCBF-9040592BFBD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76" name="Oval 975">
              <a:extLst>
                <a:ext uri="{FF2B5EF4-FFF2-40B4-BE49-F238E27FC236}">
                  <a16:creationId xmlns:a16="http://schemas.microsoft.com/office/drawing/2014/main" id="{61415BE9-66CA-0045-99BF-BA54F41E054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77" name="Group 976">
              <a:extLst>
                <a:ext uri="{FF2B5EF4-FFF2-40B4-BE49-F238E27FC236}">
                  <a16:creationId xmlns:a16="http://schemas.microsoft.com/office/drawing/2014/main" id="{390121EC-5020-DC41-8658-E7E4546EDD8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78" name="Freeform 977">
                <a:extLst>
                  <a:ext uri="{FF2B5EF4-FFF2-40B4-BE49-F238E27FC236}">
                    <a16:creationId xmlns:a16="http://schemas.microsoft.com/office/drawing/2014/main" id="{379AA28D-75A8-A345-B828-DEB6099EB1D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9" name="Freeform 978">
                <a:extLst>
                  <a:ext uri="{FF2B5EF4-FFF2-40B4-BE49-F238E27FC236}">
                    <a16:creationId xmlns:a16="http://schemas.microsoft.com/office/drawing/2014/main" id="{9DDC0BF3-00A0-7C46-A0BC-285C4E950A2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0" name="Freeform 979">
                <a:extLst>
                  <a:ext uri="{FF2B5EF4-FFF2-40B4-BE49-F238E27FC236}">
                    <a16:creationId xmlns:a16="http://schemas.microsoft.com/office/drawing/2014/main" id="{DECB33A6-775B-1A42-95E8-73DA8B96513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1" name="Freeform 980">
                <a:extLst>
                  <a:ext uri="{FF2B5EF4-FFF2-40B4-BE49-F238E27FC236}">
                    <a16:creationId xmlns:a16="http://schemas.microsoft.com/office/drawing/2014/main" id="{2619AA7F-A92C-BA49-876D-4FE864A189C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3" name="Group 862">
            <a:extLst>
              <a:ext uri="{FF2B5EF4-FFF2-40B4-BE49-F238E27FC236}">
                <a16:creationId xmlns:a16="http://schemas.microsoft.com/office/drawing/2014/main" id="{493E10B9-C866-154D-940F-1FA669A54572}"/>
              </a:ext>
            </a:extLst>
          </p:cNvPr>
          <p:cNvGrpSpPr/>
          <p:nvPr/>
        </p:nvGrpSpPr>
        <p:grpSpPr>
          <a:xfrm>
            <a:off x="8182681" y="4501444"/>
            <a:ext cx="541338" cy="223023"/>
            <a:chOff x="7493876" y="2774731"/>
            <a:chExt cx="1481958" cy="894622"/>
          </a:xfrm>
        </p:grpSpPr>
        <p:sp>
          <p:nvSpPr>
            <p:cNvPr id="968" name="Freeform 967">
              <a:extLst>
                <a:ext uri="{FF2B5EF4-FFF2-40B4-BE49-F238E27FC236}">
                  <a16:creationId xmlns:a16="http://schemas.microsoft.com/office/drawing/2014/main" id="{BF32E820-0FBE-E847-8B3C-9F2876D92E57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69" name="Oval 968">
              <a:extLst>
                <a:ext uri="{FF2B5EF4-FFF2-40B4-BE49-F238E27FC236}">
                  <a16:creationId xmlns:a16="http://schemas.microsoft.com/office/drawing/2014/main" id="{B3A55633-56F4-AC42-945D-1875A96B677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70" name="Group 969">
              <a:extLst>
                <a:ext uri="{FF2B5EF4-FFF2-40B4-BE49-F238E27FC236}">
                  <a16:creationId xmlns:a16="http://schemas.microsoft.com/office/drawing/2014/main" id="{E4AB8815-1B1F-544F-9602-FE11A09FB354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71" name="Freeform 970">
                <a:extLst>
                  <a:ext uri="{FF2B5EF4-FFF2-40B4-BE49-F238E27FC236}">
                    <a16:creationId xmlns:a16="http://schemas.microsoft.com/office/drawing/2014/main" id="{25FA3B90-FE77-9D46-BA40-38A873C159B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2" name="Freeform 971">
                <a:extLst>
                  <a:ext uri="{FF2B5EF4-FFF2-40B4-BE49-F238E27FC236}">
                    <a16:creationId xmlns:a16="http://schemas.microsoft.com/office/drawing/2014/main" id="{0F8E8660-4197-E24F-B9E2-EFC996926F2D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3" name="Freeform 972">
                <a:extLst>
                  <a:ext uri="{FF2B5EF4-FFF2-40B4-BE49-F238E27FC236}">
                    <a16:creationId xmlns:a16="http://schemas.microsoft.com/office/drawing/2014/main" id="{640090A1-376A-5A4C-8EBA-6CB5B79BB44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4" name="Freeform 973">
                <a:extLst>
                  <a:ext uri="{FF2B5EF4-FFF2-40B4-BE49-F238E27FC236}">
                    <a16:creationId xmlns:a16="http://schemas.microsoft.com/office/drawing/2014/main" id="{95591564-5458-114D-85FD-A70030622503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4" name="Group 863">
            <a:extLst>
              <a:ext uri="{FF2B5EF4-FFF2-40B4-BE49-F238E27FC236}">
                <a16:creationId xmlns:a16="http://schemas.microsoft.com/office/drawing/2014/main" id="{614BEF92-8E4F-D346-A4B6-7E2EA0C9DE59}"/>
              </a:ext>
            </a:extLst>
          </p:cNvPr>
          <p:cNvGrpSpPr/>
          <p:nvPr/>
        </p:nvGrpSpPr>
        <p:grpSpPr>
          <a:xfrm>
            <a:off x="7469673" y="4278623"/>
            <a:ext cx="541338" cy="223023"/>
            <a:chOff x="7493876" y="2774731"/>
            <a:chExt cx="1481958" cy="894622"/>
          </a:xfrm>
        </p:grpSpPr>
        <p:sp>
          <p:nvSpPr>
            <p:cNvPr id="961" name="Freeform 960">
              <a:extLst>
                <a:ext uri="{FF2B5EF4-FFF2-40B4-BE49-F238E27FC236}">
                  <a16:creationId xmlns:a16="http://schemas.microsoft.com/office/drawing/2014/main" id="{8EF1D860-B711-3743-A475-0C6DB2BAB38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62" name="Oval 961">
              <a:extLst>
                <a:ext uri="{FF2B5EF4-FFF2-40B4-BE49-F238E27FC236}">
                  <a16:creationId xmlns:a16="http://schemas.microsoft.com/office/drawing/2014/main" id="{37A0AB5E-D9CC-724B-855A-A82188635785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63" name="Group 962">
              <a:extLst>
                <a:ext uri="{FF2B5EF4-FFF2-40B4-BE49-F238E27FC236}">
                  <a16:creationId xmlns:a16="http://schemas.microsoft.com/office/drawing/2014/main" id="{8F6005C9-9B60-8748-86C0-D3E6A080360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64" name="Freeform 963">
                <a:extLst>
                  <a:ext uri="{FF2B5EF4-FFF2-40B4-BE49-F238E27FC236}">
                    <a16:creationId xmlns:a16="http://schemas.microsoft.com/office/drawing/2014/main" id="{DE0F8D72-5786-D54F-93E4-C3C9C541595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5" name="Freeform 964">
                <a:extLst>
                  <a:ext uri="{FF2B5EF4-FFF2-40B4-BE49-F238E27FC236}">
                    <a16:creationId xmlns:a16="http://schemas.microsoft.com/office/drawing/2014/main" id="{5464F08B-BD83-8A44-BBFA-F4EE1966C45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6" name="Freeform 965">
                <a:extLst>
                  <a:ext uri="{FF2B5EF4-FFF2-40B4-BE49-F238E27FC236}">
                    <a16:creationId xmlns:a16="http://schemas.microsoft.com/office/drawing/2014/main" id="{09ECF1C0-ACB1-8540-969F-7EA711FE858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7" name="Freeform 966">
                <a:extLst>
                  <a:ext uri="{FF2B5EF4-FFF2-40B4-BE49-F238E27FC236}">
                    <a16:creationId xmlns:a16="http://schemas.microsoft.com/office/drawing/2014/main" id="{F98EB79D-440D-CA4F-A9C3-BD9212D3EDDA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5" name="Group 864">
            <a:extLst>
              <a:ext uri="{FF2B5EF4-FFF2-40B4-BE49-F238E27FC236}">
                <a16:creationId xmlns:a16="http://schemas.microsoft.com/office/drawing/2014/main" id="{B7E7D103-F268-674F-B3C3-92EA88673276}"/>
              </a:ext>
            </a:extLst>
          </p:cNvPr>
          <p:cNvGrpSpPr/>
          <p:nvPr/>
        </p:nvGrpSpPr>
        <p:grpSpPr>
          <a:xfrm>
            <a:off x="6979356" y="4059569"/>
            <a:ext cx="541338" cy="223023"/>
            <a:chOff x="7493876" y="2774731"/>
            <a:chExt cx="1481958" cy="894622"/>
          </a:xfrm>
        </p:grpSpPr>
        <p:sp>
          <p:nvSpPr>
            <p:cNvPr id="954" name="Freeform 953">
              <a:extLst>
                <a:ext uri="{FF2B5EF4-FFF2-40B4-BE49-F238E27FC236}">
                  <a16:creationId xmlns:a16="http://schemas.microsoft.com/office/drawing/2014/main" id="{EB728D85-B436-E54F-874C-34B0042A866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55" name="Oval 954">
              <a:extLst>
                <a:ext uri="{FF2B5EF4-FFF2-40B4-BE49-F238E27FC236}">
                  <a16:creationId xmlns:a16="http://schemas.microsoft.com/office/drawing/2014/main" id="{946A835F-BA3F-764B-B186-F72E0110BE6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56" name="Group 955">
              <a:extLst>
                <a:ext uri="{FF2B5EF4-FFF2-40B4-BE49-F238E27FC236}">
                  <a16:creationId xmlns:a16="http://schemas.microsoft.com/office/drawing/2014/main" id="{BE4F084A-E9A5-3044-A2FF-F78EBF4D712B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57" name="Freeform 956">
                <a:extLst>
                  <a:ext uri="{FF2B5EF4-FFF2-40B4-BE49-F238E27FC236}">
                    <a16:creationId xmlns:a16="http://schemas.microsoft.com/office/drawing/2014/main" id="{3731CD43-1F76-FC4C-B577-47908AE83FD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8" name="Freeform 957">
                <a:extLst>
                  <a:ext uri="{FF2B5EF4-FFF2-40B4-BE49-F238E27FC236}">
                    <a16:creationId xmlns:a16="http://schemas.microsoft.com/office/drawing/2014/main" id="{E5922D92-CE3B-F444-BBBB-094EE443F8B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9" name="Freeform 958">
                <a:extLst>
                  <a:ext uri="{FF2B5EF4-FFF2-40B4-BE49-F238E27FC236}">
                    <a16:creationId xmlns:a16="http://schemas.microsoft.com/office/drawing/2014/main" id="{FFCCE373-6CD7-CF42-892E-CA621687B58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0" name="Freeform 959">
                <a:extLst>
                  <a:ext uri="{FF2B5EF4-FFF2-40B4-BE49-F238E27FC236}">
                    <a16:creationId xmlns:a16="http://schemas.microsoft.com/office/drawing/2014/main" id="{E3119A7D-B722-F548-9954-AA327EFAED7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6" name="Group 865">
            <a:extLst>
              <a:ext uri="{FF2B5EF4-FFF2-40B4-BE49-F238E27FC236}">
                <a16:creationId xmlns:a16="http://schemas.microsoft.com/office/drawing/2014/main" id="{25847F9D-CFF7-5643-B6B5-34AC8A619763}"/>
              </a:ext>
            </a:extLst>
          </p:cNvPr>
          <p:cNvGrpSpPr/>
          <p:nvPr/>
        </p:nvGrpSpPr>
        <p:grpSpPr>
          <a:xfrm>
            <a:off x="6723616" y="4366729"/>
            <a:ext cx="541338" cy="223023"/>
            <a:chOff x="7493876" y="2774731"/>
            <a:chExt cx="1481958" cy="894622"/>
          </a:xfrm>
        </p:grpSpPr>
        <p:sp>
          <p:nvSpPr>
            <p:cNvPr id="947" name="Freeform 946">
              <a:extLst>
                <a:ext uri="{FF2B5EF4-FFF2-40B4-BE49-F238E27FC236}">
                  <a16:creationId xmlns:a16="http://schemas.microsoft.com/office/drawing/2014/main" id="{4A82214C-8C1F-BB49-8FC4-CFEE6481F4E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48" name="Oval 947">
              <a:extLst>
                <a:ext uri="{FF2B5EF4-FFF2-40B4-BE49-F238E27FC236}">
                  <a16:creationId xmlns:a16="http://schemas.microsoft.com/office/drawing/2014/main" id="{C6DB8AC9-820A-504A-9670-7CEE5BB4E00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49" name="Group 948">
              <a:extLst>
                <a:ext uri="{FF2B5EF4-FFF2-40B4-BE49-F238E27FC236}">
                  <a16:creationId xmlns:a16="http://schemas.microsoft.com/office/drawing/2014/main" id="{A0C3804C-D799-0B4C-89DF-FC0B44C2096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50" name="Freeform 949">
                <a:extLst>
                  <a:ext uri="{FF2B5EF4-FFF2-40B4-BE49-F238E27FC236}">
                    <a16:creationId xmlns:a16="http://schemas.microsoft.com/office/drawing/2014/main" id="{00F71241-1388-C540-9F11-AA43DC1BD9C2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1" name="Freeform 950">
                <a:extLst>
                  <a:ext uri="{FF2B5EF4-FFF2-40B4-BE49-F238E27FC236}">
                    <a16:creationId xmlns:a16="http://schemas.microsoft.com/office/drawing/2014/main" id="{B892CC6B-D497-9946-B2FE-18A16FA7524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2" name="Freeform 951">
                <a:extLst>
                  <a:ext uri="{FF2B5EF4-FFF2-40B4-BE49-F238E27FC236}">
                    <a16:creationId xmlns:a16="http://schemas.microsoft.com/office/drawing/2014/main" id="{DAA7BCA0-C4BF-774A-9DB8-B5D24C8A02E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3" name="Freeform 952">
                <a:extLst>
                  <a:ext uri="{FF2B5EF4-FFF2-40B4-BE49-F238E27FC236}">
                    <a16:creationId xmlns:a16="http://schemas.microsoft.com/office/drawing/2014/main" id="{7D6DF0F5-5284-2048-85DC-C4B7C1D0C85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7" name="Group 866">
            <a:extLst>
              <a:ext uri="{FF2B5EF4-FFF2-40B4-BE49-F238E27FC236}">
                <a16:creationId xmlns:a16="http://schemas.microsoft.com/office/drawing/2014/main" id="{58E5558D-3D33-544A-9618-E00C8D6923C7}"/>
              </a:ext>
            </a:extLst>
          </p:cNvPr>
          <p:cNvGrpSpPr/>
          <p:nvPr/>
        </p:nvGrpSpPr>
        <p:grpSpPr>
          <a:xfrm>
            <a:off x="6244846" y="4607015"/>
            <a:ext cx="541338" cy="223023"/>
            <a:chOff x="7493876" y="2774731"/>
            <a:chExt cx="1481958" cy="894622"/>
          </a:xfrm>
        </p:grpSpPr>
        <p:sp>
          <p:nvSpPr>
            <p:cNvPr id="940" name="Freeform 939">
              <a:extLst>
                <a:ext uri="{FF2B5EF4-FFF2-40B4-BE49-F238E27FC236}">
                  <a16:creationId xmlns:a16="http://schemas.microsoft.com/office/drawing/2014/main" id="{CE49F0E8-4CAB-264C-AC25-083099BD35B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41" name="Oval 940">
              <a:extLst>
                <a:ext uri="{FF2B5EF4-FFF2-40B4-BE49-F238E27FC236}">
                  <a16:creationId xmlns:a16="http://schemas.microsoft.com/office/drawing/2014/main" id="{FDB92030-8F0D-8048-BA6F-8E94CCC52E4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42" name="Group 941">
              <a:extLst>
                <a:ext uri="{FF2B5EF4-FFF2-40B4-BE49-F238E27FC236}">
                  <a16:creationId xmlns:a16="http://schemas.microsoft.com/office/drawing/2014/main" id="{E584775B-EF39-E641-9296-62D0E98EBD1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43" name="Freeform 942">
                <a:extLst>
                  <a:ext uri="{FF2B5EF4-FFF2-40B4-BE49-F238E27FC236}">
                    <a16:creationId xmlns:a16="http://schemas.microsoft.com/office/drawing/2014/main" id="{5FDEF6E3-E3EE-6C46-9470-4C6034153EA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4" name="Freeform 943">
                <a:extLst>
                  <a:ext uri="{FF2B5EF4-FFF2-40B4-BE49-F238E27FC236}">
                    <a16:creationId xmlns:a16="http://schemas.microsoft.com/office/drawing/2014/main" id="{F09DCEA1-EA74-5942-A863-43EE3356891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5" name="Freeform 944">
                <a:extLst>
                  <a:ext uri="{FF2B5EF4-FFF2-40B4-BE49-F238E27FC236}">
                    <a16:creationId xmlns:a16="http://schemas.microsoft.com/office/drawing/2014/main" id="{7E4A31FF-3937-8145-99B6-C539859E71D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6" name="Freeform 945">
                <a:extLst>
                  <a:ext uri="{FF2B5EF4-FFF2-40B4-BE49-F238E27FC236}">
                    <a16:creationId xmlns:a16="http://schemas.microsoft.com/office/drawing/2014/main" id="{AE42ABD3-20A1-3A47-A5A0-6B9BD70524B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8" name="Group 867">
            <a:extLst>
              <a:ext uri="{FF2B5EF4-FFF2-40B4-BE49-F238E27FC236}">
                <a16:creationId xmlns:a16="http://schemas.microsoft.com/office/drawing/2014/main" id="{1E439E8A-6D0D-A947-88AE-13F395EF741B}"/>
              </a:ext>
            </a:extLst>
          </p:cNvPr>
          <p:cNvGrpSpPr/>
          <p:nvPr/>
        </p:nvGrpSpPr>
        <p:grpSpPr>
          <a:xfrm>
            <a:off x="7291037" y="4658009"/>
            <a:ext cx="541338" cy="223023"/>
            <a:chOff x="7493876" y="2774731"/>
            <a:chExt cx="1481958" cy="894622"/>
          </a:xfrm>
        </p:grpSpPr>
        <p:sp>
          <p:nvSpPr>
            <p:cNvPr id="933" name="Freeform 932">
              <a:extLst>
                <a:ext uri="{FF2B5EF4-FFF2-40B4-BE49-F238E27FC236}">
                  <a16:creationId xmlns:a16="http://schemas.microsoft.com/office/drawing/2014/main" id="{20642CDD-5807-E440-80BD-4914CEF640C3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34" name="Oval 933">
              <a:extLst>
                <a:ext uri="{FF2B5EF4-FFF2-40B4-BE49-F238E27FC236}">
                  <a16:creationId xmlns:a16="http://schemas.microsoft.com/office/drawing/2014/main" id="{5B2D41A3-738C-DE4B-95B1-D98C150F0D7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35" name="Group 934">
              <a:extLst>
                <a:ext uri="{FF2B5EF4-FFF2-40B4-BE49-F238E27FC236}">
                  <a16:creationId xmlns:a16="http://schemas.microsoft.com/office/drawing/2014/main" id="{72893B92-0783-094B-9B06-5B15CE5E8FC1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36" name="Freeform 935">
                <a:extLst>
                  <a:ext uri="{FF2B5EF4-FFF2-40B4-BE49-F238E27FC236}">
                    <a16:creationId xmlns:a16="http://schemas.microsoft.com/office/drawing/2014/main" id="{A6B26209-5A79-9B49-9A4A-3D3FDEBD6B5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7" name="Freeform 936">
                <a:extLst>
                  <a:ext uri="{FF2B5EF4-FFF2-40B4-BE49-F238E27FC236}">
                    <a16:creationId xmlns:a16="http://schemas.microsoft.com/office/drawing/2014/main" id="{5ABE6455-D1B0-6049-AB8E-5B81D3C447DC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8" name="Freeform 937">
                <a:extLst>
                  <a:ext uri="{FF2B5EF4-FFF2-40B4-BE49-F238E27FC236}">
                    <a16:creationId xmlns:a16="http://schemas.microsoft.com/office/drawing/2014/main" id="{C314A57D-E8A9-DA4B-9456-521A28BDBB8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9" name="Freeform 938">
                <a:extLst>
                  <a:ext uri="{FF2B5EF4-FFF2-40B4-BE49-F238E27FC236}">
                    <a16:creationId xmlns:a16="http://schemas.microsoft.com/office/drawing/2014/main" id="{88E5CA8C-8B97-3347-8938-C5B63B3D849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9" name="Group 868">
            <a:extLst>
              <a:ext uri="{FF2B5EF4-FFF2-40B4-BE49-F238E27FC236}">
                <a16:creationId xmlns:a16="http://schemas.microsoft.com/office/drawing/2014/main" id="{5524909D-92D6-CB46-8697-C9B8CAE6477E}"/>
              </a:ext>
            </a:extLst>
          </p:cNvPr>
          <p:cNvGrpSpPr/>
          <p:nvPr/>
        </p:nvGrpSpPr>
        <p:grpSpPr>
          <a:xfrm>
            <a:off x="4568094" y="4497411"/>
            <a:ext cx="541338" cy="223023"/>
            <a:chOff x="7493876" y="2774731"/>
            <a:chExt cx="1481958" cy="894622"/>
          </a:xfrm>
        </p:grpSpPr>
        <p:sp>
          <p:nvSpPr>
            <p:cNvPr id="926" name="Freeform 925">
              <a:extLst>
                <a:ext uri="{FF2B5EF4-FFF2-40B4-BE49-F238E27FC236}">
                  <a16:creationId xmlns:a16="http://schemas.microsoft.com/office/drawing/2014/main" id="{3B2D0726-1886-8A49-BDF6-9C8DECE04B5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27" name="Oval 926">
              <a:extLst>
                <a:ext uri="{FF2B5EF4-FFF2-40B4-BE49-F238E27FC236}">
                  <a16:creationId xmlns:a16="http://schemas.microsoft.com/office/drawing/2014/main" id="{C80EEA86-DEEC-D249-B401-35418DE0268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28" name="Group 927">
              <a:extLst>
                <a:ext uri="{FF2B5EF4-FFF2-40B4-BE49-F238E27FC236}">
                  <a16:creationId xmlns:a16="http://schemas.microsoft.com/office/drawing/2014/main" id="{D1E8DCDB-27F1-AA42-88DA-FD19F1C4028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29" name="Freeform 928">
                <a:extLst>
                  <a:ext uri="{FF2B5EF4-FFF2-40B4-BE49-F238E27FC236}">
                    <a16:creationId xmlns:a16="http://schemas.microsoft.com/office/drawing/2014/main" id="{9508B2E1-C7BF-9740-BE83-39DB94E1E7CB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0" name="Freeform 929">
                <a:extLst>
                  <a:ext uri="{FF2B5EF4-FFF2-40B4-BE49-F238E27FC236}">
                    <a16:creationId xmlns:a16="http://schemas.microsoft.com/office/drawing/2014/main" id="{521758E3-0DD8-204F-A905-0354031EA03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1" name="Freeform 930">
                <a:extLst>
                  <a:ext uri="{FF2B5EF4-FFF2-40B4-BE49-F238E27FC236}">
                    <a16:creationId xmlns:a16="http://schemas.microsoft.com/office/drawing/2014/main" id="{7DAC71D7-383B-4540-A8A4-4AEA3CFAE88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2" name="Freeform 931">
                <a:extLst>
                  <a:ext uri="{FF2B5EF4-FFF2-40B4-BE49-F238E27FC236}">
                    <a16:creationId xmlns:a16="http://schemas.microsoft.com/office/drawing/2014/main" id="{890040AB-E90B-C742-90BE-0BDFCAC68D6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0" name="Group 869">
            <a:extLst>
              <a:ext uri="{FF2B5EF4-FFF2-40B4-BE49-F238E27FC236}">
                <a16:creationId xmlns:a16="http://schemas.microsoft.com/office/drawing/2014/main" id="{2201EDA2-F87D-BF47-BEA0-21B0A24F495A}"/>
              </a:ext>
            </a:extLst>
          </p:cNvPr>
          <p:cNvGrpSpPr/>
          <p:nvPr/>
        </p:nvGrpSpPr>
        <p:grpSpPr>
          <a:xfrm>
            <a:off x="4812419" y="5011641"/>
            <a:ext cx="541338" cy="223023"/>
            <a:chOff x="7493876" y="2774731"/>
            <a:chExt cx="1481958" cy="894622"/>
          </a:xfrm>
        </p:grpSpPr>
        <p:sp>
          <p:nvSpPr>
            <p:cNvPr id="919" name="Freeform 918">
              <a:extLst>
                <a:ext uri="{FF2B5EF4-FFF2-40B4-BE49-F238E27FC236}">
                  <a16:creationId xmlns:a16="http://schemas.microsoft.com/office/drawing/2014/main" id="{7BACFFDC-142B-174A-BFED-E6176627DB8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20" name="Oval 919">
              <a:extLst>
                <a:ext uri="{FF2B5EF4-FFF2-40B4-BE49-F238E27FC236}">
                  <a16:creationId xmlns:a16="http://schemas.microsoft.com/office/drawing/2014/main" id="{6B0BD693-1861-1344-9C54-9555107E799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21" name="Group 920">
              <a:extLst>
                <a:ext uri="{FF2B5EF4-FFF2-40B4-BE49-F238E27FC236}">
                  <a16:creationId xmlns:a16="http://schemas.microsoft.com/office/drawing/2014/main" id="{0019A1FA-0729-AB44-ACE4-09350E33F46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22" name="Freeform 921">
                <a:extLst>
                  <a:ext uri="{FF2B5EF4-FFF2-40B4-BE49-F238E27FC236}">
                    <a16:creationId xmlns:a16="http://schemas.microsoft.com/office/drawing/2014/main" id="{FA1FC1ED-CBBF-5F44-A7FA-778F742FE76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3" name="Freeform 922">
                <a:extLst>
                  <a:ext uri="{FF2B5EF4-FFF2-40B4-BE49-F238E27FC236}">
                    <a16:creationId xmlns:a16="http://schemas.microsoft.com/office/drawing/2014/main" id="{6C0ECFD1-933A-B74E-BFEE-72B00BC4C3A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4" name="Freeform 923">
                <a:extLst>
                  <a:ext uri="{FF2B5EF4-FFF2-40B4-BE49-F238E27FC236}">
                    <a16:creationId xmlns:a16="http://schemas.microsoft.com/office/drawing/2014/main" id="{FF559D91-8CE3-6E40-B135-CC54DC60696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5" name="Freeform 924">
                <a:extLst>
                  <a:ext uri="{FF2B5EF4-FFF2-40B4-BE49-F238E27FC236}">
                    <a16:creationId xmlns:a16="http://schemas.microsoft.com/office/drawing/2014/main" id="{4747411F-F0D6-A548-A80F-4ED08DE503B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1" name="Group 870">
            <a:extLst>
              <a:ext uri="{FF2B5EF4-FFF2-40B4-BE49-F238E27FC236}">
                <a16:creationId xmlns:a16="http://schemas.microsoft.com/office/drawing/2014/main" id="{EBB68360-CFEF-9545-B290-C95BF47B5ABD}"/>
              </a:ext>
            </a:extLst>
          </p:cNvPr>
          <p:cNvGrpSpPr/>
          <p:nvPr/>
        </p:nvGrpSpPr>
        <p:grpSpPr>
          <a:xfrm>
            <a:off x="4220281" y="4826836"/>
            <a:ext cx="541338" cy="223023"/>
            <a:chOff x="7493876" y="2774731"/>
            <a:chExt cx="1481958" cy="894622"/>
          </a:xfrm>
        </p:grpSpPr>
        <p:sp>
          <p:nvSpPr>
            <p:cNvPr id="912" name="Freeform 911">
              <a:extLst>
                <a:ext uri="{FF2B5EF4-FFF2-40B4-BE49-F238E27FC236}">
                  <a16:creationId xmlns:a16="http://schemas.microsoft.com/office/drawing/2014/main" id="{C31E65F7-C8D0-2148-AE16-6639E37F6CB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13" name="Oval 912">
              <a:extLst>
                <a:ext uri="{FF2B5EF4-FFF2-40B4-BE49-F238E27FC236}">
                  <a16:creationId xmlns:a16="http://schemas.microsoft.com/office/drawing/2014/main" id="{24C01524-664D-0B42-A170-7AA7DFCD481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14" name="Group 913">
              <a:extLst>
                <a:ext uri="{FF2B5EF4-FFF2-40B4-BE49-F238E27FC236}">
                  <a16:creationId xmlns:a16="http://schemas.microsoft.com/office/drawing/2014/main" id="{69D00E7B-FD92-574B-9D44-DD864E2B55B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15" name="Freeform 914">
                <a:extLst>
                  <a:ext uri="{FF2B5EF4-FFF2-40B4-BE49-F238E27FC236}">
                    <a16:creationId xmlns:a16="http://schemas.microsoft.com/office/drawing/2014/main" id="{98518A8B-3C13-A346-87DA-94216CD9FC3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6" name="Freeform 915">
                <a:extLst>
                  <a:ext uri="{FF2B5EF4-FFF2-40B4-BE49-F238E27FC236}">
                    <a16:creationId xmlns:a16="http://schemas.microsoft.com/office/drawing/2014/main" id="{C4C44228-65B5-564C-B1D9-63A0904BA48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7" name="Freeform 916">
                <a:extLst>
                  <a:ext uri="{FF2B5EF4-FFF2-40B4-BE49-F238E27FC236}">
                    <a16:creationId xmlns:a16="http://schemas.microsoft.com/office/drawing/2014/main" id="{B5DCAEA1-0E67-2B47-8939-3B96B108062B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8" name="Freeform 917">
                <a:extLst>
                  <a:ext uri="{FF2B5EF4-FFF2-40B4-BE49-F238E27FC236}">
                    <a16:creationId xmlns:a16="http://schemas.microsoft.com/office/drawing/2014/main" id="{0BF12852-261D-6142-8DC4-CA6078C2CEE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2" name="Group 871">
            <a:extLst>
              <a:ext uri="{FF2B5EF4-FFF2-40B4-BE49-F238E27FC236}">
                <a16:creationId xmlns:a16="http://schemas.microsoft.com/office/drawing/2014/main" id="{A25E589D-842B-C047-A119-3D7A98414FB7}"/>
              </a:ext>
            </a:extLst>
          </p:cNvPr>
          <p:cNvGrpSpPr/>
          <p:nvPr/>
        </p:nvGrpSpPr>
        <p:grpSpPr>
          <a:xfrm>
            <a:off x="3292387" y="4376707"/>
            <a:ext cx="541338" cy="223023"/>
            <a:chOff x="7493876" y="2774731"/>
            <a:chExt cx="1481958" cy="894622"/>
          </a:xfrm>
        </p:grpSpPr>
        <p:sp>
          <p:nvSpPr>
            <p:cNvPr id="905" name="Freeform 904">
              <a:extLst>
                <a:ext uri="{FF2B5EF4-FFF2-40B4-BE49-F238E27FC236}">
                  <a16:creationId xmlns:a16="http://schemas.microsoft.com/office/drawing/2014/main" id="{81EA2F3C-5A7E-8343-AB35-2ABC44A9D321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06" name="Oval 905">
              <a:extLst>
                <a:ext uri="{FF2B5EF4-FFF2-40B4-BE49-F238E27FC236}">
                  <a16:creationId xmlns:a16="http://schemas.microsoft.com/office/drawing/2014/main" id="{5FDE10E8-50B3-BC4D-AC25-C68EBCF695D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07" name="Group 906">
              <a:extLst>
                <a:ext uri="{FF2B5EF4-FFF2-40B4-BE49-F238E27FC236}">
                  <a16:creationId xmlns:a16="http://schemas.microsoft.com/office/drawing/2014/main" id="{0B8FD6CA-C921-9744-A760-55D802E5FF4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08" name="Freeform 907">
                <a:extLst>
                  <a:ext uri="{FF2B5EF4-FFF2-40B4-BE49-F238E27FC236}">
                    <a16:creationId xmlns:a16="http://schemas.microsoft.com/office/drawing/2014/main" id="{4807C980-FDBE-794F-AD74-6D2BF0D484E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9" name="Freeform 908">
                <a:extLst>
                  <a:ext uri="{FF2B5EF4-FFF2-40B4-BE49-F238E27FC236}">
                    <a16:creationId xmlns:a16="http://schemas.microsoft.com/office/drawing/2014/main" id="{26F08AE6-E4B5-0D4B-815F-50BAD5E7146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0" name="Freeform 909">
                <a:extLst>
                  <a:ext uri="{FF2B5EF4-FFF2-40B4-BE49-F238E27FC236}">
                    <a16:creationId xmlns:a16="http://schemas.microsoft.com/office/drawing/2014/main" id="{3314964C-B1A5-6944-90A3-2DB49456024E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1" name="Freeform 910">
                <a:extLst>
                  <a:ext uri="{FF2B5EF4-FFF2-40B4-BE49-F238E27FC236}">
                    <a16:creationId xmlns:a16="http://schemas.microsoft.com/office/drawing/2014/main" id="{52A2021F-EAC2-B84A-9171-8219D4BDC09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3" name="Group 872">
            <a:extLst>
              <a:ext uri="{FF2B5EF4-FFF2-40B4-BE49-F238E27FC236}">
                <a16:creationId xmlns:a16="http://schemas.microsoft.com/office/drawing/2014/main" id="{C54AB713-5B88-EF45-B0D1-C4B00F726693}"/>
              </a:ext>
            </a:extLst>
          </p:cNvPr>
          <p:cNvGrpSpPr/>
          <p:nvPr/>
        </p:nvGrpSpPr>
        <p:grpSpPr>
          <a:xfrm>
            <a:off x="3740086" y="4631455"/>
            <a:ext cx="541338" cy="223023"/>
            <a:chOff x="7493876" y="2774731"/>
            <a:chExt cx="1481958" cy="894622"/>
          </a:xfrm>
        </p:grpSpPr>
        <p:sp>
          <p:nvSpPr>
            <p:cNvPr id="898" name="Freeform 897">
              <a:extLst>
                <a:ext uri="{FF2B5EF4-FFF2-40B4-BE49-F238E27FC236}">
                  <a16:creationId xmlns:a16="http://schemas.microsoft.com/office/drawing/2014/main" id="{DFDAEE8A-153F-F148-ACED-DCB6523146D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99" name="Oval 898">
              <a:extLst>
                <a:ext uri="{FF2B5EF4-FFF2-40B4-BE49-F238E27FC236}">
                  <a16:creationId xmlns:a16="http://schemas.microsoft.com/office/drawing/2014/main" id="{12E9968E-6A5D-1D49-87AD-9360D941AF5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00" name="Group 899">
              <a:extLst>
                <a:ext uri="{FF2B5EF4-FFF2-40B4-BE49-F238E27FC236}">
                  <a16:creationId xmlns:a16="http://schemas.microsoft.com/office/drawing/2014/main" id="{C96DB30C-CB79-ED4D-990A-79FB83582D7D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01" name="Freeform 900">
                <a:extLst>
                  <a:ext uri="{FF2B5EF4-FFF2-40B4-BE49-F238E27FC236}">
                    <a16:creationId xmlns:a16="http://schemas.microsoft.com/office/drawing/2014/main" id="{2A2BB217-A5F6-F142-B4CF-398F9DAFFCA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2" name="Freeform 901">
                <a:extLst>
                  <a:ext uri="{FF2B5EF4-FFF2-40B4-BE49-F238E27FC236}">
                    <a16:creationId xmlns:a16="http://schemas.microsoft.com/office/drawing/2014/main" id="{098B3B92-C926-1C43-A24C-B12286D8230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3" name="Freeform 902">
                <a:extLst>
                  <a:ext uri="{FF2B5EF4-FFF2-40B4-BE49-F238E27FC236}">
                    <a16:creationId xmlns:a16="http://schemas.microsoft.com/office/drawing/2014/main" id="{7A699073-99D7-F145-AF5D-6000D9E7893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4" name="Freeform 903">
                <a:extLst>
                  <a:ext uri="{FF2B5EF4-FFF2-40B4-BE49-F238E27FC236}">
                    <a16:creationId xmlns:a16="http://schemas.microsoft.com/office/drawing/2014/main" id="{9DF6CA8B-C8D2-0649-92B0-D39407735BD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4" name="Group 873">
            <a:extLst>
              <a:ext uri="{FF2B5EF4-FFF2-40B4-BE49-F238E27FC236}">
                <a16:creationId xmlns:a16="http://schemas.microsoft.com/office/drawing/2014/main" id="{BB4F8064-75E6-4148-A080-7FE6F41A0BDD}"/>
              </a:ext>
            </a:extLst>
          </p:cNvPr>
          <p:cNvGrpSpPr/>
          <p:nvPr/>
        </p:nvGrpSpPr>
        <p:grpSpPr>
          <a:xfrm>
            <a:off x="3500746" y="4902845"/>
            <a:ext cx="541338" cy="223023"/>
            <a:chOff x="7493876" y="2774731"/>
            <a:chExt cx="1481958" cy="894622"/>
          </a:xfrm>
        </p:grpSpPr>
        <p:sp>
          <p:nvSpPr>
            <p:cNvPr id="891" name="Freeform 890">
              <a:extLst>
                <a:ext uri="{FF2B5EF4-FFF2-40B4-BE49-F238E27FC236}">
                  <a16:creationId xmlns:a16="http://schemas.microsoft.com/office/drawing/2014/main" id="{3450A9CF-C953-C045-9C98-C67E566E1DE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92" name="Oval 891">
              <a:extLst>
                <a:ext uri="{FF2B5EF4-FFF2-40B4-BE49-F238E27FC236}">
                  <a16:creationId xmlns:a16="http://schemas.microsoft.com/office/drawing/2014/main" id="{1C10C7D2-78B6-5244-AEDC-999C61D0E17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93" name="Group 892">
              <a:extLst>
                <a:ext uri="{FF2B5EF4-FFF2-40B4-BE49-F238E27FC236}">
                  <a16:creationId xmlns:a16="http://schemas.microsoft.com/office/drawing/2014/main" id="{C348A6F0-8B18-E549-942A-B4BA0E4351C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94" name="Freeform 893">
                <a:extLst>
                  <a:ext uri="{FF2B5EF4-FFF2-40B4-BE49-F238E27FC236}">
                    <a16:creationId xmlns:a16="http://schemas.microsoft.com/office/drawing/2014/main" id="{50BF416E-5E10-9E42-BF67-C438CBDE370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5" name="Freeform 894">
                <a:extLst>
                  <a:ext uri="{FF2B5EF4-FFF2-40B4-BE49-F238E27FC236}">
                    <a16:creationId xmlns:a16="http://schemas.microsoft.com/office/drawing/2014/main" id="{301F7374-9853-7146-9A47-25C0E0339C17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6" name="Freeform 895">
                <a:extLst>
                  <a:ext uri="{FF2B5EF4-FFF2-40B4-BE49-F238E27FC236}">
                    <a16:creationId xmlns:a16="http://schemas.microsoft.com/office/drawing/2014/main" id="{0164ECE1-B718-B34A-8EDE-D4D0DB3D0DD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7" name="Freeform 896">
                <a:extLst>
                  <a:ext uri="{FF2B5EF4-FFF2-40B4-BE49-F238E27FC236}">
                    <a16:creationId xmlns:a16="http://schemas.microsoft.com/office/drawing/2014/main" id="{C96E24B3-51EE-4841-AC48-02977D922FE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5" name="Group 874">
            <a:extLst>
              <a:ext uri="{FF2B5EF4-FFF2-40B4-BE49-F238E27FC236}">
                <a16:creationId xmlns:a16="http://schemas.microsoft.com/office/drawing/2014/main" id="{A27592D6-B4A5-A942-80A1-4D78584A3729}"/>
              </a:ext>
            </a:extLst>
          </p:cNvPr>
          <p:cNvGrpSpPr/>
          <p:nvPr/>
        </p:nvGrpSpPr>
        <p:grpSpPr>
          <a:xfrm>
            <a:off x="2989969" y="5089246"/>
            <a:ext cx="541338" cy="223023"/>
            <a:chOff x="7493876" y="2774731"/>
            <a:chExt cx="1481958" cy="894622"/>
          </a:xfrm>
        </p:grpSpPr>
        <p:sp>
          <p:nvSpPr>
            <p:cNvPr id="884" name="Freeform 883">
              <a:extLst>
                <a:ext uri="{FF2B5EF4-FFF2-40B4-BE49-F238E27FC236}">
                  <a16:creationId xmlns:a16="http://schemas.microsoft.com/office/drawing/2014/main" id="{4392C382-3B33-664B-9F30-2368CB74357B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85" name="Oval 884">
              <a:extLst>
                <a:ext uri="{FF2B5EF4-FFF2-40B4-BE49-F238E27FC236}">
                  <a16:creationId xmlns:a16="http://schemas.microsoft.com/office/drawing/2014/main" id="{E90301FC-FA81-3446-843A-1157E8F0D1A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86" name="Group 885">
              <a:extLst>
                <a:ext uri="{FF2B5EF4-FFF2-40B4-BE49-F238E27FC236}">
                  <a16:creationId xmlns:a16="http://schemas.microsoft.com/office/drawing/2014/main" id="{8F48D118-A375-7442-B7A1-D3B3C92259B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87" name="Freeform 886">
                <a:extLst>
                  <a:ext uri="{FF2B5EF4-FFF2-40B4-BE49-F238E27FC236}">
                    <a16:creationId xmlns:a16="http://schemas.microsoft.com/office/drawing/2014/main" id="{E429E113-061A-8D4E-A711-8433BE2D779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8" name="Freeform 887">
                <a:extLst>
                  <a:ext uri="{FF2B5EF4-FFF2-40B4-BE49-F238E27FC236}">
                    <a16:creationId xmlns:a16="http://schemas.microsoft.com/office/drawing/2014/main" id="{E0359472-260A-464A-8A61-1822736A767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9" name="Freeform 888">
                <a:extLst>
                  <a:ext uri="{FF2B5EF4-FFF2-40B4-BE49-F238E27FC236}">
                    <a16:creationId xmlns:a16="http://schemas.microsoft.com/office/drawing/2014/main" id="{B379B8F8-0A7B-E648-8635-FC0E2853619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0" name="Freeform 889">
                <a:extLst>
                  <a:ext uri="{FF2B5EF4-FFF2-40B4-BE49-F238E27FC236}">
                    <a16:creationId xmlns:a16="http://schemas.microsoft.com/office/drawing/2014/main" id="{F43281EA-3AA2-6846-BFA5-C6871369B73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6" name="Group 875">
            <a:extLst>
              <a:ext uri="{FF2B5EF4-FFF2-40B4-BE49-F238E27FC236}">
                <a16:creationId xmlns:a16="http://schemas.microsoft.com/office/drawing/2014/main" id="{77B1D9FD-DA0A-6F46-AF57-F32DAF022A6D}"/>
              </a:ext>
            </a:extLst>
          </p:cNvPr>
          <p:cNvGrpSpPr/>
          <p:nvPr/>
        </p:nvGrpSpPr>
        <p:grpSpPr>
          <a:xfrm>
            <a:off x="4023882" y="5178456"/>
            <a:ext cx="541338" cy="223023"/>
            <a:chOff x="7493876" y="2774731"/>
            <a:chExt cx="1481958" cy="894622"/>
          </a:xfrm>
        </p:grpSpPr>
        <p:sp>
          <p:nvSpPr>
            <p:cNvPr id="877" name="Freeform 876">
              <a:extLst>
                <a:ext uri="{FF2B5EF4-FFF2-40B4-BE49-F238E27FC236}">
                  <a16:creationId xmlns:a16="http://schemas.microsoft.com/office/drawing/2014/main" id="{38DD07A8-F151-D74A-B9B0-150EF89A6090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78" name="Oval 877">
              <a:extLst>
                <a:ext uri="{FF2B5EF4-FFF2-40B4-BE49-F238E27FC236}">
                  <a16:creationId xmlns:a16="http://schemas.microsoft.com/office/drawing/2014/main" id="{CE2FED6D-7123-A44C-A27D-AC4E5E5A7A1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79" name="Group 878">
              <a:extLst>
                <a:ext uri="{FF2B5EF4-FFF2-40B4-BE49-F238E27FC236}">
                  <a16:creationId xmlns:a16="http://schemas.microsoft.com/office/drawing/2014/main" id="{AF4FC758-360F-9143-BBCE-5314F170B3C9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80" name="Freeform 879">
                <a:extLst>
                  <a:ext uri="{FF2B5EF4-FFF2-40B4-BE49-F238E27FC236}">
                    <a16:creationId xmlns:a16="http://schemas.microsoft.com/office/drawing/2014/main" id="{15710929-DD09-6847-973F-95DA58E5CDE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1" name="Freeform 880">
                <a:extLst>
                  <a:ext uri="{FF2B5EF4-FFF2-40B4-BE49-F238E27FC236}">
                    <a16:creationId xmlns:a16="http://schemas.microsoft.com/office/drawing/2014/main" id="{6BF30287-E1A0-3044-AA63-03344380454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2" name="Freeform 881">
                <a:extLst>
                  <a:ext uri="{FF2B5EF4-FFF2-40B4-BE49-F238E27FC236}">
                    <a16:creationId xmlns:a16="http://schemas.microsoft.com/office/drawing/2014/main" id="{7CBC1677-B55C-7446-B5B2-60FEAAD50D2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3" name="Freeform 882">
                <a:extLst>
                  <a:ext uri="{FF2B5EF4-FFF2-40B4-BE49-F238E27FC236}">
                    <a16:creationId xmlns:a16="http://schemas.microsoft.com/office/drawing/2014/main" id="{2689907A-654D-7246-93EC-6F1DEB7F9B70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ternet structure: a “network of networks”</a:t>
            </a:r>
            <a:endParaRPr lang="en-US" dirty="0"/>
          </a:p>
        </p:txBody>
      </p:sp>
      <p:grpSp>
        <p:nvGrpSpPr>
          <p:cNvPr id="8" name="Group 5">
            <a:extLst>
              <a:ext uri="{FF2B5EF4-FFF2-40B4-BE49-F238E27FC236}">
                <a16:creationId xmlns:a16="http://schemas.microsoft.com/office/drawing/2014/main" id="{46642623-D12F-244E-880B-721FA1B9DBED}"/>
              </a:ext>
            </a:extLst>
          </p:cNvPr>
          <p:cNvGrpSpPr>
            <a:grpSpLocks/>
          </p:cNvGrpSpPr>
          <p:nvPr/>
        </p:nvGrpSpPr>
        <p:grpSpPr bwMode="auto">
          <a:xfrm>
            <a:off x="1619894" y="1918514"/>
            <a:ext cx="8437563" cy="4559300"/>
            <a:chOff x="154891" y="1905681"/>
            <a:chExt cx="8436427" cy="4559651"/>
          </a:xfrm>
        </p:grpSpPr>
        <p:grpSp>
          <p:nvGrpSpPr>
            <p:cNvPr id="9" name="Group 2">
              <a:extLst>
                <a:ext uri="{FF2B5EF4-FFF2-40B4-BE49-F238E27FC236}">
                  <a16:creationId xmlns:a16="http://schemas.microsoft.com/office/drawing/2014/main" id="{30BB6B1D-0B22-BA43-AA01-2EC564369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9396" y="2297655"/>
              <a:ext cx="648422" cy="418253"/>
              <a:chOff x="3053396" y="4304255"/>
              <a:chExt cx="648422" cy="418253"/>
            </a:xfrm>
          </p:grpSpPr>
          <p:sp>
            <p:nvSpPr>
              <p:cNvPr id="61" name="Freeform 84">
                <a:extLst>
                  <a:ext uri="{FF2B5EF4-FFF2-40B4-BE49-F238E27FC236}">
                    <a16:creationId xmlns:a16="http://schemas.microsoft.com/office/drawing/2014/main" id="{B60A3DA3-256B-8E43-9575-8F1327BC53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TextBox 1">
                <a:extLst>
                  <a:ext uri="{FF2B5EF4-FFF2-40B4-BE49-F238E27FC236}">
                    <a16:creationId xmlns:a16="http://schemas.microsoft.com/office/drawing/2014/main" id="{F1EBE77F-A331-1B49-AD54-E7C5C36B2A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0" name="Group 131">
              <a:extLst>
                <a:ext uri="{FF2B5EF4-FFF2-40B4-BE49-F238E27FC236}">
                  <a16:creationId xmlns:a16="http://schemas.microsoft.com/office/drawing/2014/main" id="{15FE5D2D-CFDD-2545-AD30-9375E330E5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696" y="3097755"/>
              <a:ext cx="648422" cy="418253"/>
              <a:chOff x="3053396" y="4304255"/>
              <a:chExt cx="648422" cy="418253"/>
            </a:xfrm>
          </p:grpSpPr>
          <p:sp>
            <p:nvSpPr>
              <p:cNvPr id="59" name="Freeform 84">
                <a:extLst>
                  <a:ext uri="{FF2B5EF4-FFF2-40B4-BE49-F238E27FC236}">
                    <a16:creationId xmlns:a16="http://schemas.microsoft.com/office/drawing/2014/main" id="{0C318F62-493F-244E-9A3D-74FDA424F0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TextBox 133">
                <a:extLst>
                  <a:ext uri="{FF2B5EF4-FFF2-40B4-BE49-F238E27FC236}">
                    <a16:creationId xmlns:a16="http://schemas.microsoft.com/office/drawing/2014/main" id="{45ED4CFD-305F-FD49-AB6C-BC96E8D76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1" name="Group 135">
              <a:extLst>
                <a:ext uri="{FF2B5EF4-FFF2-40B4-BE49-F238E27FC236}">
                  <a16:creationId xmlns:a16="http://schemas.microsoft.com/office/drawing/2014/main" id="{0041D52F-4091-A944-8003-ED442384C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37896" y="2551655"/>
              <a:ext cx="648422" cy="418253"/>
              <a:chOff x="3053396" y="4304255"/>
              <a:chExt cx="648422" cy="418253"/>
            </a:xfrm>
          </p:grpSpPr>
          <p:sp>
            <p:nvSpPr>
              <p:cNvPr id="57" name="Freeform 84">
                <a:extLst>
                  <a:ext uri="{FF2B5EF4-FFF2-40B4-BE49-F238E27FC236}">
                    <a16:creationId xmlns:a16="http://schemas.microsoft.com/office/drawing/2014/main" id="{078145B8-5D76-7B44-95E4-711130D970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137">
                <a:extLst>
                  <a:ext uri="{FF2B5EF4-FFF2-40B4-BE49-F238E27FC236}">
                    <a16:creationId xmlns:a16="http://schemas.microsoft.com/office/drawing/2014/main" id="{5CA3BADE-216F-2843-9D81-CE5E9D20BE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2" name="Group 138">
              <a:extLst>
                <a:ext uri="{FF2B5EF4-FFF2-40B4-BE49-F238E27FC236}">
                  <a16:creationId xmlns:a16="http://schemas.microsoft.com/office/drawing/2014/main" id="{F1C6BD9A-0B39-B244-94E8-678C50D1EC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5196" y="5409155"/>
              <a:ext cx="648422" cy="418253"/>
              <a:chOff x="3053396" y="4304255"/>
              <a:chExt cx="648422" cy="418253"/>
            </a:xfrm>
          </p:grpSpPr>
          <p:sp>
            <p:nvSpPr>
              <p:cNvPr id="55" name="Freeform 84">
                <a:extLst>
                  <a:ext uri="{FF2B5EF4-FFF2-40B4-BE49-F238E27FC236}">
                    <a16:creationId xmlns:a16="http://schemas.microsoft.com/office/drawing/2014/main" id="{7E729DEF-3587-F14B-AE03-C52CF3B016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TextBox 140">
                <a:extLst>
                  <a:ext uri="{FF2B5EF4-FFF2-40B4-BE49-F238E27FC236}">
                    <a16:creationId xmlns:a16="http://schemas.microsoft.com/office/drawing/2014/main" id="{DA418C0A-2209-A942-A859-5ECE8083B0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3" name="Group 141">
              <a:extLst>
                <a:ext uri="{FF2B5EF4-FFF2-40B4-BE49-F238E27FC236}">
                  <a16:creationId xmlns:a16="http://schemas.microsoft.com/office/drawing/2014/main" id="{F1A8927C-3AF4-D742-848C-35E15D25B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096" y="4786855"/>
              <a:ext cx="648422" cy="418253"/>
              <a:chOff x="3053396" y="4304255"/>
              <a:chExt cx="648422" cy="418253"/>
            </a:xfrm>
          </p:grpSpPr>
          <p:sp>
            <p:nvSpPr>
              <p:cNvPr id="53" name="Freeform 84">
                <a:extLst>
                  <a:ext uri="{FF2B5EF4-FFF2-40B4-BE49-F238E27FC236}">
                    <a16:creationId xmlns:a16="http://schemas.microsoft.com/office/drawing/2014/main" id="{E8F8A0DF-7843-7E4A-8EBF-A24CA907C1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TextBox 143">
                <a:extLst>
                  <a:ext uri="{FF2B5EF4-FFF2-40B4-BE49-F238E27FC236}">
                    <a16:creationId xmlns:a16="http://schemas.microsoft.com/office/drawing/2014/main" id="{D97DC0BC-584A-AC4F-835D-B981DD67CC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4" name="Group 144">
              <a:extLst>
                <a:ext uri="{FF2B5EF4-FFF2-40B4-BE49-F238E27FC236}">
                  <a16:creationId xmlns:a16="http://schemas.microsoft.com/office/drawing/2014/main" id="{937AB14A-1B92-0C4D-9DB7-3A65A35F7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496" y="4126455"/>
              <a:ext cx="648422" cy="418253"/>
              <a:chOff x="3053396" y="4304255"/>
              <a:chExt cx="648422" cy="418253"/>
            </a:xfrm>
          </p:grpSpPr>
          <p:sp>
            <p:nvSpPr>
              <p:cNvPr id="51" name="Freeform 84">
                <a:extLst>
                  <a:ext uri="{FF2B5EF4-FFF2-40B4-BE49-F238E27FC236}">
                    <a16:creationId xmlns:a16="http://schemas.microsoft.com/office/drawing/2014/main" id="{72BD96B2-8C8B-A34A-A0B1-8A56E080B3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TextBox 146">
                <a:extLst>
                  <a:ext uri="{FF2B5EF4-FFF2-40B4-BE49-F238E27FC236}">
                    <a16:creationId xmlns:a16="http://schemas.microsoft.com/office/drawing/2014/main" id="{2E687D8E-E3CE-F949-BB94-C8F32F4339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5" name="Group 147">
              <a:extLst>
                <a:ext uri="{FF2B5EF4-FFF2-40B4-BE49-F238E27FC236}">
                  <a16:creationId xmlns:a16="http://schemas.microsoft.com/office/drawing/2014/main" id="{417DAC5F-2573-4743-9127-36524340FE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7196" y="2983455"/>
              <a:ext cx="648422" cy="418253"/>
              <a:chOff x="3053396" y="4304255"/>
              <a:chExt cx="648422" cy="418253"/>
            </a:xfrm>
          </p:grpSpPr>
          <p:sp>
            <p:nvSpPr>
              <p:cNvPr id="49" name="Freeform 84">
                <a:extLst>
                  <a:ext uri="{FF2B5EF4-FFF2-40B4-BE49-F238E27FC236}">
                    <a16:creationId xmlns:a16="http://schemas.microsoft.com/office/drawing/2014/main" id="{E9F7E8C6-F700-614F-9F9F-0A88C85D70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TextBox 149">
                <a:extLst>
                  <a:ext uri="{FF2B5EF4-FFF2-40B4-BE49-F238E27FC236}">
                    <a16:creationId xmlns:a16="http://schemas.microsoft.com/office/drawing/2014/main" id="{59E18F13-5C5C-4049-B258-FAF65F9B26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6" name="Group 150">
              <a:extLst>
                <a:ext uri="{FF2B5EF4-FFF2-40B4-BE49-F238E27FC236}">
                  <a16:creationId xmlns:a16="http://schemas.microsoft.com/office/drawing/2014/main" id="{B1724044-B1C6-934B-8868-30D0FD0382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9596" y="2056355"/>
              <a:ext cx="648422" cy="418253"/>
              <a:chOff x="3053396" y="4304255"/>
              <a:chExt cx="648422" cy="418253"/>
            </a:xfrm>
          </p:grpSpPr>
          <p:sp>
            <p:nvSpPr>
              <p:cNvPr id="47" name="Freeform 84">
                <a:extLst>
                  <a:ext uri="{FF2B5EF4-FFF2-40B4-BE49-F238E27FC236}">
                    <a16:creationId xmlns:a16="http://schemas.microsoft.com/office/drawing/2014/main" id="{44CA58B7-16C9-C241-8F79-C6964EA2B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TextBox 152">
                <a:extLst>
                  <a:ext uri="{FF2B5EF4-FFF2-40B4-BE49-F238E27FC236}">
                    <a16:creationId xmlns:a16="http://schemas.microsoft.com/office/drawing/2014/main" id="{766583C3-B9DB-094A-A09E-A4BC2FBDE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7" name="Group 153">
              <a:extLst>
                <a:ext uri="{FF2B5EF4-FFF2-40B4-BE49-F238E27FC236}">
                  <a16:creationId xmlns:a16="http://schemas.microsoft.com/office/drawing/2014/main" id="{D3F39309-4CCA-1346-A4B3-93C528C3A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696" y="2704055"/>
              <a:ext cx="648422" cy="418253"/>
              <a:chOff x="3053396" y="4304255"/>
              <a:chExt cx="648422" cy="418253"/>
            </a:xfrm>
          </p:grpSpPr>
          <p:sp>
            <p:nvSpPr>
              <p:cNvPr id="45" name="Freeform 84">
                <a:extLst>
                  <a:ext uri="{FF2B5EF4-FFF2-40B4-BE49-F238E27FC236}">
                    <a16:creationId xmlns:a16="http://schemas.microsoft.com/office/drawing/2014/main" id="{07DE4F60-83A5-0341-A9C1-1548C4278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TextBox 155">
                <a:extLst>
                  <a:ext uri="{FF2B5EF4-FFF2-40B4-BE49-F238E27FC236}">
                    <a16:creationId xmlns:a16="http://schemas.microsoft.com/office/drawing/2014/main" id="{661C5E06-AA77-3D42-A208-2104FCC9B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8" name="Group 156">
              <a:extLst>
                <a:ext uri="{FF2B5EF4-FFF2-40B4-BE49-F238E27FC236}">
                  <a16:creationId xmlns:a16="http://schemas.microsoft.com/office/drawing/2014/main" id="{DE67CACE-BA9C-4F49-9CCC-2A95DDABF7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3996" y="2030955"/>
              <a:ext cx="648422" cy="418253"/>
              <a:chOff x="3053396" y="4304255"/>
              <a:chExt cx="648422" cy="418253"/>
            </a:xfrm>
          </p:grpSpPr>
          <p:sp>
            <p:nvSpPr>
              <p:cNvPr id="43" name="Freeform 84">
                <a:extLst>
                  <a:ext uri="{FF2B5EF4-FFF2-40B4-BE49-F238E27FC236}">
                    <a16:creationId xmlns:a16="http://schemas.microsoft.com/office/drawing/2014/main" id="{8AD1749B-4C4E-DE45-96BC-98F1585D4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TextBox 158">
                <a:extLst>
                  <a:ext uri="{FF2B5EF4-FFF2-40B4-BE49-F238E27FC236}">
                    <a16:creationId xmlns:a16="http://schemas.microsoft.com/office/drawing/2014/main" id="{0ADF884B-3F6F-8145-B641-9A429A34A1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9" name="Group 160">
              <a:extLst>
                <a:ext uri="{FF2B5EF4-FFF2-40B4-BE49-F238E27FC236}">
                  <a16:creationId xmlns:a16="http://schemas.microsoft.com/office/drawing/2014/main" id="{CF0A8E3D-09B1-214E-99FD-B5570442C3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04696" y="5663155"/>
              <a:ext cx="648422" cy="418253"/>
              <a:chOff x="3053396" y="4304255"/>
              <a:chExt cx="648422" cy="418253"/>
            </a:xfrm>
          </p:grpSpPr>
          <p:sp>
            <p:nvSpPr>
              <p:cNvPr id="41" name="Freeform 84">
                <a:extLst>
                  <a:ext uri="{FF2B5EF4-FFF2-40B4-BE49-F238E27FC236}">
                    <a16:creationId xmlns:a16="http://schemas.microsoft.com/office/drawing/2014/main" id="{EDDB4269-F7AA-7240-B093-B37270418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TextBox 162">
                <a:extLst>
                  <a:ext uri="{FF2B5EF4-FFF2-40B4-BE49-F238E27FC236}">
                    <a16:creationId xmlns:a16="http://schemas.microsoft.com/office/drawing/2014/main" id="{0403D7D4-9E2C-F94E-924D-8574777C74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0" name="Group 163">
              <a:extLst>
                <a:ext uri="{FF2B5EF4-FFF2-40B4-BE49-F238E27FC236}">
                  <a16:creationId xmlns:a16="http://schemas.microsoft.com/office/drawing/2014/main" id="{4FD3E459-AF79-0B45-B5D3-3CA1740A27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2896" y="5015455"/>
              <a:ext cx="648422" cy="418253"/>
              <a:chOff x="3053396" y="4304255"/>
              <a:chExt cx="648422" cy="418253"/>
            </a:xfrm>
          </p:grpSpPr>
          <p:sp>
            <p:nvSpPr>
              <p:cNvPr id="39" name="Freeform 84">
                <a:extLst>
                  <a:ext uri="{FF2B5EF4-FFF2-40B4-BE49-F238E27FC236}">
                    <a16:creationId xmlns:a16="http://schemas.microsoft.com/office/drawing/2014/main" id="{3CAEF347-FE90-E949-A631-0171A060E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TextBox 165">
                <a:extLst>
                  <a:ext uri="{FF2B5EF4-FFF2-40B4-BE49-F238E27FC236}">
                    <a16:creationId xmlns:a16="http://schemas.microsoft.com/office/drawing/2014/main" id="{0B914A90-A394-6F45-B155-CCE12CEFEC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1" name="Group 166">
              <a:extLst>
                <a:ext uri="{FF2B5EF4-FFF2-40B4-BE49-F238E27FC236}">
                  <a16:creationId xmlns:a16="http://schemas.microsoft.com/office/drawing/2014/main" id="{5FECB796-EB1A-6941-942C-2C77B93054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14296" y="4101055"/>
              <a:ext cx="648422" cy="418253"/>
              <a:chOff x="3053396" y="4304255"/>
              <a:chExt cx="648422" cy="418253"/>
            </a:xfrm>
          </p:grpSpPr>
          <p:sp>
            <p:nvSpPr>
              <p:cNvPr id="37" name="Freeform 84">
                <a:extLst>
                  <a:ext uri="{FF2B5EF4-FFF2-40B4-BE49-F238E27FC236}">
                    <a16:creationId xmlns:a16="http://schemas.microsoft.com/office/drawing/2014/main" id="{583D705A-27D6-7742-A076-4DD3D0002E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TextBox 168">
                <a:extLst>
                  <a:ext uri="{FF2B5EF4-FFF2-40B4-BE49-F238E27FC236}">
                    <a16:creationId xmlns:a16="http://schemas.microsoft.com/office/drawing/2014/main" id="{B52DEC78-1030-A54E-8A0F-BCB9B6D6B0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2" name="Group 169">
              <a:extLst>
                <a:ext uri="{FF2B5EF4-FFF2-40B4-BE49-F238E27FC236}">
                  <a16:creationId xmlns:a16="http://schemas.microsoft.com/office/drawing/2014/main" id="{188C2074-F159-A84A-BA68-5AB530475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9496" y="5904455"/>
              <a:ext cx="648422" cy="418253"/>
              <a:chOff x="3053396" y="4304255"/>
              <a:chExt cx="648422" cy="418253"/>
            </a:xfrm>
          </p:grpSpPr>
          <p:sp>
            <p:nvSpPr>
              <p:cNvPr id="35" name="Freeform 84">
                <a:extLst>
                  <a:ext uri="{FF2B5EF4-FFF2-40B4-BE49-F238E27FC236}">
                    <a16:creationId xmlns:a16="http://schemas.microsoft.com/office/drawing/2014/main" id="{BDC6D0EF-413A-9E4D-9647-D0D2FE444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TextBox 171">
                <a:extLst>
                  <a:ext uri="{FF2B5EF4-FFF2-40B4-BE49-F238E27FC236}">
                    <a16:creationId xmlns:a16="http://schemas.microsoft.com/office/drawing/2014/main" id="{FE5336A0-2A38-3C4B-B598-A66CCCFD57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3" name="Group 172">
              <a:extLst>
                <a:ext uri="{FF2B5EF4-FFF2-40B4-BE49-F238E27FC236}">
                  <a16:creationId xmlns:a16="http://schemas.microsoft.com/office/drawing/2014/main" id="{7C2A35D0-56CA-3641-A6F1-6B3B15ECC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5096" y="6044155"/>
              <a:ext cx="648422" cy="418253"/>
              <a:chOff x="3053396" y="4304255"/>
              <a:chExt cx="648422" cy="418253"/>
            </a:xfrm>
          </p:grpSpPr>
          <p:sp>
            <p:nvSpPr>
              <p:cNvPr id="33" name="Freeform 84">
                <a:extLst>
                  <a:ext uri="{FF2B5EF4-FFF2-40B4-BE49-F238E27FC236}">
                    <a16:creationId xmlns:a16="http://schemas.microsoft.com/office/drawing/2014/main" id="{8AAD2739-378D-9246-AF78-87DAEF7F2F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TextBox 174">
                <a:extLst>
                  <a:ext uri="{FF2B5EF4-FFF2-40B4-BE49-F238E27FC236}">
                    <a16:creationId xmlns:a16="http://schemas.microsoft.com/office/drawing/2014/main" id="{E7F13F8B-3A00-D34F-9D41-965BF84584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4" name="Group 175">
              <a:extLst>
                <a:ext uri="{FF2B5EF4-FFF2-40B4-BE49-F238E27FC236}">
                  <a16:creationId xmlns:a16="http://schemas.microsoft.com/office/drawing/2014/main" id="{134DD520-7978-5747-B557-6216C572D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5896" y="5891755"/>
              <a:ext cx="648422" cy="418253"/>
              <a:chOff x="3053396" y="4304255"/>
              <a:chExt cx="648422" cy="418253"/>
            </a:xfrm>
          </p:grpSpPr>
          <p:sp>
            <p:nvSpPr>
              <p:cNvPr id="31" name="Freeform 84">
                <a:extLst>
                  <a:ext uri="{FF2B5EF4-FFF2-40B4-BE49-F238E27FC236}">
                    <a16:creationId xmlns:a16="http://schemas.microsoft.com/office/drawing/2014/main" id="{C577F5FD-5D66-CF43-8149-2A5429C89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" name="TextBox 177">
                <a:extLst>
                  <a:ext uri="{FF2B5EF4-FFF2-40B4-BE49-F238E27FC236}">
                    <a16:creationId xmlns:a16="http://schemas.microsoft.com/office/drawing/2014/main" id="{AA8FB1A9-24AA-6944-82EC-BE9D926267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sp>
          <p:nvSpPr>
            <p:cNvPr id="25" name="TextBox 4">
              <a:extLst>
                <a:ext uri="{FF2B5EF4-FFF2-40B4-BE49-F238E27FC236}">
                  <a16:creationId xmlns:a16="http://schemas.microsoft.com/office/drawing/2014/main" id="{4EBE302E-6B07-964E-B474-2379BF38E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53502">
              <a:off x="5143500" y="19558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6" name="TextBox 179">
              <a:extLst>
                <a:ext uri="{FF2B5EF4-FFF2-40B4-BE49-F238E27FC236}">
                  <a16:creationId xmlns:a16="http://schemas.microsoft.com/office/drawing/2014/main" id="{5687370B-669A-6440-92DE-16AFFBA3F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829263">
              <a:off x="7429500" y="34290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7" name="TextBox 180">
              <a:extLst>
                <a:ext uri="{FF2B5EF4-FFF2-40B4-BE49-F238E27FC236}">
                  <a16:creationId xmlns:a16="http://schemas.microsoft.com/office/drawing/2014/main" id="{DDCB7942-CF63-0E41-965D-4990C91E3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845918">
              <a:off x="6098241" y="594211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8" name="TextBox 181">
              <a:extLst>
                <a:ext uri="{FF2B5EF4-FFF2-40B4-BE49-F238E27FC236}">
                  <a16:creationId xmlns:a16="http://schemas.microsoft.com/office/drawing/2014/main" id="{14DD3F3C-E274-2D4E-83D9-E679452E9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948738">
              <a:off x="1730786" y="5845469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9" name="TextBox 182">
              <a:extLst>
                <a:ext uri="{FF2B5EF4-FFF2-40B4-BE49-F238E27FC236}">
                  <a16:creationId xmlns:a16="http://schemas.microsoft.com/office/drawing/2014/main" id="{99FAE186-77C6-3F42-AB05-E0FF7C6CB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992697">
              <a:off x="144631" y="353902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30" name="TextBox 183">
              <a:extLst>
                <a:ext uri="{FF2B5EF4-FFF2-40B4-BE49-F238E27FC236}">
                  <a16:creationId xmlns:a16="http://schemas.microsoft.com/office/drawing/2014/main" id="{1CE3A2E2-820D-D645-BBA3-0C3089DE6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017263">
              <a:off x="2330376" y="190568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</p:grpSp>
      <p:sp>
        <p:nvSpPr>
          <p:cNvPr id="802" name="Rectangle 3">
            <a:extLst>
              <a:ext uri="{FF2B5EF4-FFF2-40B4-BE49-F238E27FC236}">
                <a16:creationId xmlns:a16="http://schemas.microsoft.com/office/drawing/2014/main" id="{883B8B7C-52E4-7C4B-8F8D-C53D3AF0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042" y="1163204"/>
            <a:ext cx="9720792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But if one global ISP is viable business, there will be competitors ….</a:t>
            </a:r>
          </a:p>
        </p:txBody>
      </p:sp>
      <p:grpSp>
        <p:nvGrpSpPr>
          <p:cNvPr id="1045" name="Group 1044">
            <a:extLst>
              <a:ext uri="{FF2B5EF4-FFF2-40B4-BE49-F238E27FC236}">
                <a16:creationId xmlns:a16="http://schemas.microsoft.com/office/drawing/2014/main" id="{13AACC9B-D105-3043-AF8C-2081E48072E8}"/>
              </a:ext>
            </a:extLst>
          </p:cNvPr>
          <p:cNvGrpSpPr/>
          <p:nvPr/>
        </p:nvGrpSpPr>
        <p:grpSpPr>
          <a:xfrm>
            <a:off x="6429198" y="3852093"/>
            <a:ext cx="541338" cy="223023"/>
            <a:chOff x="7493876" y="2774731"/>
            <a:chExt cx="1481958" cy="894622"/>
          </a:xfrm>
        </p:grpSpPr>
        <p:sp>
          <p:nvSpPr>
            <p:cNvPr id="1046" name="Freeform 1045">
              <a:extLst>
                <a:ext uri="{FF2B5EF4-FFF2-40B4-BE49-F238E27FC236}">
                  <a16:creationId xmlns:a16="http://schemas.microsoft.com/office/drawing/2014/main" id="{B7B0BC27-BE66-1B42-90F2-4AFF266043A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47" name="Oval 1046">
              <a:extLst>
                <a:ext uri="{FF2B5EF4-FFF2-40B4-BE49-F238E27FC236}">
                  <a16:creationId xmlns:a16="http://schemas.microsoft.com/office/drawing/2014/main" id="{30116168-B8A9-FD48-B8B5-E681701C3DB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48" name="Group 1047">
              <a:extLst>
                <a:ext uri="{FF2B5EF4-FFF2-40B4-BE49-F238E27FC236}">
                  <a16:creationId xmlns:a16="http://schemas.microsoft.com/office/drawing/2014/main" id="{CA313D00-0D33-FC49-8950-EDEC9F452EA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49" name="Freeform 1048">
                <a:extLst>
                  <a:ext uri="{FF2B5EF4-FFF2-40B4-BE49-F238E27FC236}">
                    <a16:creationId xmlns:a16="http://schemas.microsoft.com/office/drawing/2014/main" id="{2AE2726E-398A-114F-BD06-5D40F44C298C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50" name="Freeform 1049">
                <a:extLst>
                  <a:ext uri="{FF2B5EF4-FFF2-40B4-BE49-F238E27FC236}">
                    <a16:creationId xmlns:a16="http://schemas.microsoft.com/office/drawing/2014/main" id="{ECEA4EC6-C1A5-0046-8E99-A2A3F0DE5D9F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51" name="Freeform 1050">
                <a:extLst>
                  <a:ext uri="{FF2B5EF4-FFF2-40B4-BE49-F238E27FC236}">
                    <a16:creationId xmlns:a16="http://schemas.microsoft.com/office/drawing/2014/main" id="{1BDD0618-3607-1348-95E5-E5949ECA37E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52" name="Freeform 1051">
                <a:extLst>
                  <a:ext uri="{FF2B5EF4-FFF2-40B4-BE49-F238E27FC236}">
                    <a16:creationId xmlns:a16="http://schemas.microsoft.com/office/drawing/2014/main" id="{FE13DCB8-AE9D-2F44-86DA-BA0A822B453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00" name="Slide Number Placeholder 5">
            <a:extLst>
              <a:ext uri="{FF2B5EF4-FFF2-40B4-BE49-F238E27FC236}">
                <a16:creationId xmlns:a16="http://schemas.microsoft.com/office/drawing/2014/main" id="{50D1D034-7E8B-0C45-AB5E-88F706E9D7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0035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6" name="Straight Arrow Connector 325">
            <a:extLst>
              <a:ext uri="{FF2B5EF4-FFF2-40B4-BE49-F238E27FC236}">
                <a16:creationId xmlns:a16="http://schemas.microsoft.com/office/drawing/2014/main" id="{E40C1A90-18B7-9346-A15E-377B4538E29D}"/>
              </a:ext>
            </a:extLst>
          </p:cNvPr>
          <p:cNvCxnSpPr/>
          <p:nvPr/>
        </p:nvCxnSpPr>
        <p:spPr>
          <a:xfrm flipH="1">
            <a:off x="7305861" y="2338596"/>
            <a:ext cx="2548559" cy="607838"/>
          </a:xfrm>
          <a:prstGeom prst="straightConnector1">
            <a:avLst/>
          </a:prstGeom>
          <a:ln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4" name="Oval 3">
            <a:extLst>
              <a:ext uri="{FF2B5EF4-FFF2-40B4-BE49-F238E27FC236}">
                <a16:creationId xmlns:a16="http://schemas.microsoft.com/office/drawing/2014/main" id="{C1E39CEB-C65D-764B-966A-D7A25B075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00" y="2782791"/>
            <a:ext cx="3475038" cy="138112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05" name="Straight Connector 10">
            <a:extLst>
              <a:ext uri="{FF2B5EF4-FFF2-40B4-BE49-F238E27FC236}">
                <a16:creationId xmlns:a16="http://schemas.microsoft.com/office/drawing/2014/main" id="{93EBD03F-9A41-A545-84E9-9F7C7586256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08363" y="3025678"/>
            <a:ext cx="1146175" cy="730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6" name="Straight Connector 297">
            <a:extLst>
              <a:ext uri="{FF2B5EF4-FFF2-40B4-BE49-F238E27FC236}">
                <a16:creationId xmlns:a16="http://schemas.microsoft.com/office/drawing/2014/main" id="{7676F8BB-118B-B64A-92D8-85283640E5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02088" y="3325716"/>
            <a:ext cx="130175" cy="841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7" name="Straight Connector 298">
            <a:extLst>
              <a:ext uri="{FF2B5EF4-FFF2-40B4-BE49-F238E27FC236}">
                <a16:creationId xmlns:a16="http://schemas.microsoft.com/office/drawing/2014/main" id="{A2DEF96B-86EE-7144-BD4A-23065D792A9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486188" y="3530503"/>
            <a:ext cx="263525" cy="460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8" name="Straight Connector 299">
            <a:extLst>
              <a:ext uri="{FF2B5EF4-FFF2-40B4-BE49-F238E27FC236}">
                <a16:creationId xmlns:a16="http://schemas.microsoft.com/office/drawing/2014/main" id="{555BA90C-F55F-9A4F-9697-475AB212960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65513" y="3354291"/>
            <a:ext cx="209550" cy="1095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" name="Straight Connector 300">
            <a:extLst>
              <a:ext uri="{FF2B5EF4-FFF2-40B4-BE49-F238E27FC236}">
                <a16:creationId xmlns:a16="http://schemas.microsoft.com/office/drawing/2014/main" id="{06CA7B3A-E066-F645-A065-DE454C32D98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27375" y="3654328"/>
            <a:ext cx="222250" cy="984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0" name="Straight Connector 301">
            <a:extLst>
              <a:ext uri="{FF2B5EF4-FFF2-40B4-BE49-F238E27FC236}">
                <a16:creationId xmlns:a16="http://schemas.microsoft.com/office/drawing/2014/main" id="{BACA8AA4-CF1D-5F48-933F-B11117821D9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19550" y="3579716"/>
            <a:ext cx="273050" cy="2540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1" name="Straight Connector 302">
            <a:extLst>
              <a:ext uri="{FF2B5EF4-FFF2-40B4-BE49-F238E27FC236}">
                <a16:creationId xmlns:a16="http://schemas.microsoft.com/office/drawing/2014/main" id="{DCD16DCF-19C7-244F-A0A1-9DB175274AC6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251363" y="3565428"/>
            <a:ext cx="387350" cy="1254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2" name="Straight Connector 303">
            <a:extLst>
              <a:ext uri="{FF2B5EF4-FFF2-40B4-BE49-F238E27FC236}">
                <a16:creationId xmlns:a16="http://schemas.microsoft.com/office/drawing/2014/main" id="{5D4D6C28-B196-BF48-A9D5-692E12992F1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37075" y="3216178"/>
            <a:ext cx="307975" cy="1984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3" name="Straight Connector 304">
            <a:extLst>
              <a:ext uri="{FF2B5EF4-FFF2-40B4-BE49-F238E27FC236}">
                <a16:creationId xmlns:a16="http://schemas.microsoft.com/office/drawing/2014/main" id="{838A4044-BFFD-4A45-BC18-5752B0840588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109950" y="3086003"/>
            <a:ext cx="246063" cy="873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4" name="TextBox 39958">
            <a:extLst>
              <a:ext uri="{FF2B5EF4-FFF2-40B4-BE49-F238E27FC236}">
                <a16:creationId xmlns:a16="http://schemas.microsoft.com/office/drawing/2014/main" id="{6F6B1677-D08C-6A47-B407-042662BB7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4738" y="3127278"/>
            <a:ext cx="8066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A</a:t>
            </a:r>
          </a:p>
        </p:txBody>
      </p:sp>
      <p:grpSp>
        <p:nvGrpSpPr>
          <p:cNvPr id="815" name="Group 814">
            <a:extLst>
              <a:ext uri="{FF2B5EF4-FFF2-40B4-BE49-F238E27FC236}">
                <a16:creationId xmlns:a16="http://schemas.microsoft.com/office/drawing/2014/main" id="{47996727-7119-574B-8617-ECC07818FEDD}"/>
              </a:ext>
            </a:extLst>
          </p:cNvPr>
          <p:cNvGrpSpPr/>
          <p:nvPr/>
        </p:nvGrpSpPr>
        <p:grpSpPr>
          <a:xfrm>
            <a:off x="4779875" y="3395180"/>
            <a:ext cx="541338" cy="223023"/>
            <a:chOff x="7493876" y="2774731"/>
            <a:chExt cx="1481958" cy="894622"/>
          </a:xfrm>
        </p:grpSpPr>
        <p:sp>
          <p:nvSpPr>
            <p:cNvPr id="1038" name="Freeform 1037">
              <a:extLst>
                <a:ext uri="{FF2B5EF4-FFF2-40B4-BE49-F238E27FC236}">
                  <a16:creationId xmlns:a16="http://schemas.microsoft.com/office/drawing/2014/main" id="{3EDFEF2E-E8B6-3841-B07D-9D0CA292425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39" name="Oval 1038">
              <a:extLst>
                <a:ext uri="{FF2B5EF4-FFF2-40B4-BE49-F238E27FC236}">
                  <a16:creationId xmlns:a16="http://schemas.microsoft.com/office/drawing/2014/main" id="{EBF872C2-5DB2-1143-8057-32D36F4F7DE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40" name="Group 1039">
              <a:extLst>
                <a:ext uri="{FF2B5EF4-FFF2-40B4-BE49-F238E27FC236}">
                  <a16:creationId xmlns:a16="http://schemas.microsoft.com/office/drawing/2014/main" id="{E45C82B8-7745-8345-80DF-E1551574C0B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41" name="Freeform 1040">
                <a:extLst>
                  <a:ext uri="{FF2B5EF4-FFF2-40B4-BE49-F238E27FC236}">
                    <a16:creationId xmlns:a16="http://schemas.microsoft.com/office/drawing/2014/main" id="{AADF328D-9F75-D443-B009-78195511DE0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2" name="Freeform 1041">
                <a:extLst>
                  <a:ext uri="{FF2B5EF4-FFF2-40B4-BE49-F238E27FC236}">
                    <a16:creationId xmlns:a16="http://schemas.microsoft.com/office/drawing/2014/main" id="{CABE0F12-0414-E047-9D94-A57A4F3F8B1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3" name="Freeform 1042">
                <a:extLst>
                  <a:ext uri="{FF2B5EF4-FFF2-40B4-BE49-F238E27FC236}">
                    <a16:creationId xmlns:a16="http://schemas.microsoft.com/office/drawing/2014/main" id="{61DB4664-2DC3-D243-A319-728D82FDC84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4" name="Freeform 1043">
                <a:extLst>
                  <a:ext uri="{FF2B5EF4-FFF2-40B4-BE49-F238E27FC236}">
                    <a16:creationId xmlns:a16="http://schemas.microsoft.com/office/drawing/2014/main" id="{3A39F596-0CEB-FB44-8298-3CCA7A8E5D8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7" name="Group 816">
            <a:extLst>
              <a:ext uri="{FF2B5EF4-FFF2-40B4-BE49-F238E27FC236}">
                <a16:creationId xmlns:a16="http://schemas.microsoft.com/office/drawing/2014/main" id="{FF12777F-B030-4549-A7FC-82449D14AB56}"/>
              </a:ext>
            </a:extLst>
          </p:cNvPr>
          <p:cNvGrpSpPr/>
          <p:nvPr/>
        </p:nvGrpSpPr>
        <p:grpSpPr>
          <a:xfrm>
            <a:off x="4228292" y="3150704"/>
            <a:ext cx="541338" cy="223023"/>
            <a:chOff x="7493876" y="2774731"/>
            <a:chExt cx="1481958" cy="894622"/>
          </a:xfrm>
        </p:grpSpPr>
        <p:sp>
          <p:nvSpPr>
            <p:cNvPr id="1024" name="Freeform 1023">
              <a:extLst>
                <a:ext uri="{FF2B5EF4-FFF2-40B4-BE49-F238E27FC236}">
                  <a16:creationId xmlns:a16="http://schemas.microsoft.com/office/drawing/2014/main" id="{99010B44-64C2-AB4E-A534-5DD841F54CC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25" name="Oval 1024">
              <a:extLst>
                <a:ext uri="{FF2B5EF4-FFF2-40B4-BE49-F238E27FC236}">
                  <a16:creationId xmlns:a16="http://schemas.microsoft.com/office/drawing/2014/main" id="{F609C7A8-5C64-1E46-89AE-A8782A6AB2A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26" name="Group 1025">
              <a:extLst>
                <a:ext uri="{FF2B5EF4-FFF2-40B4-BE49-F238E27FC236}">
                  <a16:creationId xmlns:a16="http://schemas.microsoft.com/office/drawing/2014/main" id="{467733F2-A942-984D-951B-4FC5E9704E1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27" name="Freeform 1026">
                <a:extLst>
                  <a:ext uri="{FF2B5EF4-FFF2-40B4-BE49-F238E27FC236}">
                    <a16:creationId xmlns:a16="http://schemas.microsoft.com/office/drawing/2014/main" id="{9C762EC2-20E2-E34D-BF85-6154BC77A20B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8" name="Freeform 1027">
                <a:extLst>
                  <a:ext uri="{FF2B5EF4-FFF2-40B4-BE49-F238E27FC236}">
                    <a16:creationId xmlns:a16="http://schemas.microsoft.com/office/drawing/2014/main" id="{816CB66E-9C37-534A-85AC-84C51BA8D57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9" name="Freeform 1028">
                <a:extLst>
                  <a:ext uri="{FF2B5EF4-FFF2-40B4-BE49-F238E27FC236}">
                    <a16:creationId xmlns:a16="http://schemas.microsoft.com/office/drawing/2014/main" id="{E4DE6B81-6776-9B45-B52B-E80CB62D179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0" name="Freeform 1029">
                <a:extLst>
                  <a:ext uri="{FF2B5EF4-FFF2-40B4-BE49-F238E27FC236}">
                    <a16:creationId xmlns:a16="http://schemas.microsoft.com/office/drawing/2014/main" id="{EAF14958-EE5D-3742-8285-298B3270B750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8" name="Group 817">
            <a:extLst>
              <a:ext uri="{FF2B5EF4-FFF2-40B4-BE49-F238E27FC236}">
                <a16:creationId xmlns:a16="http://schemas.microsoft.com/office/drawing/2014/main" id="{1EC3981A-429A-8B48-A3A4-3F38950EE426}"/>
              </a:ext>
            </a:extLst>
          </p:cNvPr>
          <p:cNvGrpSpPr/>
          <p:nvPr/>
        </p:nvGrpSpPr>
        <p:grpSpPr>
          <a:xfrm>
            <a:off x="3972632" y="3451642"/>
            <a:ext cx="541338" cy="223023"/>
            <a:chOff x="7493876" y="2774731"/>
            <a:chExt cx="1481958" cy="894622"/>
          </a:xfrm>
        </p:grpSpPr>
        <p:sp>
          <p:nvSpPr>
            <p:cNvPr id="1017" name="Freeform 1016">
              <a:extLst>
                <a:ext uri="{FF2B5EF4-FFF2-40B4-BE49-F238E27FC236}">
                  <a16:creationId xmlns:a16="http://schemas.microsoft.com/office/drawing/2014/main" id="{4AD6CA35-9890-0743-96D1-73AC7E92080B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18" name="Oval 1017">
              <a:extLst>
                <a:ext uri="{FF2B5EF4-FFF2-40B4-BE49-F238E27FC236}">
                  <a16:creationId xmlns:a16="http://schemas.microsoft.com/office/drawing/2014/main" id="{9C75BC85-7B77-844A-A090-98B72437D10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19" name="Group 1018">
              <a:extLst>
                <a:ext uri="{FF2B5EF4-FFF2-40B4-BE49-F238E27FC236}">
                  <a16:creationId xmlns:a16="http://schemas.microsoft.com/office/drawing/2014/main" id="{BB68491C-B2BC-5F4D-8E2D-9B5AF1FF975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20" name="Freeform 1019">
                <a:extLst>
                  <a:ext uri="{FF2B5EF4-FFF2-40B4-BE49-F238E27FC236}">
                    <a16:creationId xmlns:a16="http://schemas.microsoft.com/office/drawing/2014/main" id="{6A1C4FC8-1F5B-5C45-82B9-CE47B968AF4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1" name="Freeform 1020">
                <a:extLst>
                  <a:ext uri="{FF2B5EF4-FFF2-40B4-BE49-F238E27FC236}">
                    <a16:creationId xmlns:a16="http://schemas.microsoft.com/office/drawing/2014/main" id="{726EAB2B-C360-BB43-9D51-609E86D205B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2" name="Freeform 1021">
                <a:extLst>
                  <a:ext uri="{FF2B5EF4-FFF2-40B4-BE49-F238E27FC236}">
                    <a16:creationId xmlns:a16="http://schemas.microsoft.com/office/drawing/2014/main" id="{6DC07A6D-089D-B644-A213-63263AEE673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3" name="Freeform 1022">
                <a:extLst>
                  <a:ext uri="{FF2B5EF4-FFF2-40B4-BE49-F238E27FC236}">
                    <a16:creationId xmlns:a16="http://schemas.microsoft.com/office/drawing/2014/main" id="{32E701D2-9EC5-3C41-9EF1-B1EDD983248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821" name="Oval 3">
            <a:extLst>
              <a:ext uri="{FF2B5EF4-FFF2-40B4-BE49-F238E27FC236}">
                <a16:creationId xmlns:a16="http://schemas.microsoft.com/office/drawing/2014/main" id="{175C21D2-17F4-1C48-AD8B-3CA2017D3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675" y="4260753"/>
            <a:ext cx="2941638" cy="132397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22" name="Straight Connector 10">
            <a:extLst>
              <a:ext uri="{FF2B5EF4-FFF2-40B4-BE49-F238E27FC236}">
                <a16:creationId xmlns:a16="http://schemas.microsoft.com/office/drawing/2014/main" id="{7DC3F383-B8A6-0D47-AA14-533688BAAE4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06725" y="4494116"/>
            <a:ext cx="969963" cy="682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3" name="Straight Connector 297">
            <a:extLst>
              <a:ext uri="{FF2B5EF4-FFF2-40B4-BE49-F238E27FC236}">
                <a16:creationId xmlns:a16="http://schemas.microsoft.com/office/drawing/2014/main" id="{FA2FCD93-6174-FC43-97E3-B56BA29EFE9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09963" y="4781453"/>
            <a:ext cx="109537" cy="793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4" name="Straight Connector 298">
            <a:extLst>
              <a:ext uri="{FF2B5EF4-FFF2-40B4-BE49-F238E27FC236}">
                <a16:creationId xmlns:a16="http://schemas.microsoft.com/office/drawing/2014/main" id="{FBA241B7-1D0B-3446-B887-DF2A60562C6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027400" y="4976716"/>
            <a:ext cx="222250" cy="444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5" name="Straight Connector 299">
            <a:extLst>
              <a:ext uri="{FF2B5EF4-FFF2-40B4-BE49-F238E27FC236}">
                <a16:creationId xmlns:a16="http://schemas.microsoft.com/office/drawing/2014/main" id="{9EF281DF-1EAB-9642-86CE-67F25A55ACB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54350" y="4808441"/>
            <a:ext cx="177800" cy="1063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6" name="Straight Connector 300">
            <a:extLst>
              <a:ext uri="{FF2B5EF4-FFF2-40B4-BE49-F238E27FC236}">
                <a16:creationId xmlns:a16="http://schemas.microsoft.com/office/drawing/2014/main" id="{CF0B6ED5-64C1-F64C-B490-65D8887CD46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468600" y="5095778"/>
            <a:ext cx="188913" cy="952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7" name="Straight Connector 301">
            <a:extLst>
              <a:ext uri="{FF2B5EF4-FFF2-40B4-BE49-F238E27FC236}">
                <a16:creationId xmlns:a16="http://schemas.microsoft.com/office/drawing/2014/main" id="{6F25A2AA-9AAF-7545-A621-843340E23A8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24250" y="5024341"/>
            <a:ext cx="231775" cy="2444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8" name="Straight Connector 302">
            <a:extLst>
              <a:ext uri="{FF2B5EF4-FFF2-40B4-BE49-F238E27FC236}">
                <a16:creationId xmlns:a16="http://schemas.microsoft.com/office/drawing/2014/main" id="{A85DF839-8C92-7C4C-9E4F-95253E4F64D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675100" y="5011641"/>
            <a:ext cx="327025" cy="1190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" name="Straight Connector 303">
            <a:extLst>
              <a:ext uri="{FF2B5EF4-FFF2-40B4-BE49-F238E27FC236}">
                <a16:creationId xmlns:a16="http://schemas.microsoft.com/office/drawing/2014/main" id="{F434154C-8D83-9441-B097-3BBC275FD9C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662400" y="4676678"/>
            <a:ext cx="260350" cy="1889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0" name="Straight Connector 304">
            <a:extLst>
              <a:ext uri="{FF2B5EF4-FFF2-40B4-BE49-F238E27FC236}">
                <a16:creationId xmlns:a16="http://schemas.microsoft.com/office/drawing/2014/main" id="{B524947B-DB9F-7D40-A706-4C17DE2A5010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708313" y="4551266"/>
            <a:ext cx="207962" cy="841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1" name="TextBox 39958">
            <a:extLst>
              <a:ext uri="{FF2B5EF4-FFF2-40B4-BE49-F238E27FC236}">
                <a16:creationId xmlns:a16="http://schemas.microsoft.com/office/drawing/2014/main" id="{E2B94A9A-0F9D-2848-A0CF-4BF11CF94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613" y="4590953"/>
            <a:ext cx="788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C</a:t>
            </a:r>
          </a:p>
        </p:txBody>
      </p:sp>
      <p:sp>
        <p:nvSpPr>
          <p:cNvPr id="832" name="Oval 3">
            <a:extLst>
              <a:ext uri="{FF2B5EF4-FFF2-40B4-BE49-F238E27FC236}">
                <a16:creationId xmlns:a16="http://schemas.microsoft.com/office/drawing/2014/main" id="{A702DE6F-D4A0-8F44-AA63-D6E15375C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713" y="3706716"/>
            <a:ext cx="3219450" cy="134302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33" name="Straight Connector 10">
            <a:extLst>
              <a:ext uri="{FF2B5EF4-FFF2-40B4-BE49-F238E27FC236}">
                <a16:creationId xmlns:a16="http://schemas.microsoft.com/office/drawing/2014/main" id="{3F8196DF-0888-8E49-98D7-DA224C7BE9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99188" y="3943253"/>
            <a:ext cx="1062037" cy="698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4" name="Straight Connector 297">
            <a:extLst>
              <a:ext uri="{FF2B5EF4-FFF2-40B4-BE49-F238E27FC236}">
                <a16:creationId xmlns:a16="http://schemas.microsoft.com/office/drawing/2014/main" id="{1B258AC6-D04D-9E42-938E-20E66E8095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50050" y="4233766"/>
            <a:ext cx="120650" cy="825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5" name="Straight Connector 298">
            <a:extLst>
              <a:ext uri="{FF2B5EF4-FFF2-40B4-BE49-F238E27FC236}">
                <a16:creationId xmlns:a16="http://schemas.microsoft.com/office/drawing/2014/main" id="{413995ED-2F60-8B4D-8D7F-93AD98A8938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250025" y="4433791"/>
            <a:ext cx="242888" cy="444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6" name="Straight Connector 299">
            <a:extLst>
              <a:ext uri="{FF2B5EF4-FFF2-40B4-BE49-F238E27FC236}">
                <a16:creationId xmlns:a16="http://schemas.microsoft.com/office/drawing/2014/main" id="{25EF67BD-6045-D34A-B976-7E209CEE56C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951575" y="4262341"/>
            <a:ext cx="195263" cy="1063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7" name="Straight Connector 300">
            <a:extLst>
              <a:ext uri="{FF2B5EF4-FFF2-40B4-BE49-F238E27FC236}">
                <a16:creationId xmlns:a16="http://schemas.microsoft.com/office/drawing/2014/main" id="{36B4AB57-694E-3A49-B3F1-69CBFBA7E4F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38838" y="4554441"/>
            <a:ext cx="206375" cy="952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8" name="Straight Connector 301">
            <a:extLst>
              <a:ext uri="{FF2B5EF4-FFF2-40B4-BE49-F238E27FC236}">
                <a16:creationId xmlns:a16="http://schemas.microsoft.com/office/drawing/2014/main" id="{327866EC-442B-E449-A507-1ADB2897607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465925" y="4481416"/>
            <a:ext cx="254000" cy="2476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" name="Straight Connector 302">
            <a:extLst>
              <a:ext uri="{FF2B5EF4-FFF2-40B4-BE49-F238E27FC236}">
                <a16:creationId xmlns:a16="http://schemas.microsoft.com/office/drawing/2014/main" id="{0B9882C7-E94F-0A47-A7DE-70A6E795938B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929475" y="4460778"/>
            <a:ext cx="358775" cy="1206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0" name="Straight Connector 303">
            <a:extLst>
              <a:ext uri="{FF2B5EF4-FFF2-40B4-BE49-F238E27FC236}">
                <a16:creationId xmlns:a16="http://schemas.microsoft.com/office/drawing/2014/main" id="{07F3D5AB-917A-3646-B73E-0784162E7E1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945350" y="4127403"/>
            <a:ext cx="285750" cy="1920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1" name="Straight Connector 304">
            <a:extLst>
              <a:ext uri="{FF2B5EF4-FFF2-40B4-BE49-F238E27FC236}">
                <a16:creationId xmlns:a16="http://schemas.microsoft.com/office/drawing/2014/main" id="{7EE99713-0073-4441-B515-ACBBCD81E0FB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900775" y="4000403"/>
            <a:ext cx="227013" cy="857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2" name="TextBox 39958">
            <a:extLst>
              <a:ext uri="{FF2B5EF4-FFF2-40B4-BE49-F238E27FC236}">
                <a16:creationId xmlns:a16="http://schemas.microsoft.com/office/drawing/2014/main" id="{9B066AAE-482E-0B40-BE56-8CA807403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4938" y="4040091"/>
            <a:ext cx="795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B</a:t>
            </a:r>
          </a:p>
        </p:txBody>
      </p:sp>
      <p:cxnSp>
        <p:nvCxnSpPr>
          <p:cNvPr id="843" name="Straight Connector 12">
            <a:extLst>
              <a:ext uri="{FF2B5EF4-FFF2-40B4-BE49-F238E27FC236}">
                <a16:creationId xmlns:a16="http://schemas.microsoft.com/office/drawing/2014/main" id="{F300F1C8-847A-BE41-8774-57B1DCD8D5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33688" y="2666903"/>
            <a:ext cx="238125" cy="261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4" name="Straight Connector 500">
            <a:extLst>
              <a:ext uri="{FF2B5EF4-FFF2-40B4-BE49-F238E27FC236}">
                <a16:creationId xmlns:a16="http://schemas.microsoft.com/office/drawing/2014/main" id="{1B992F92-593B-A846-BD86-3EA9B3B7BAD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89150" y="2906616"/>
            <a:ext cx="831850" cy="619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5" name="Straight Connector 501">
            <a:extLst>
              <a:ext uri="{FF2B5EF4-FFF2-40B4-BE49-F238E27FC236}">
                <a16:creationId xmlns:a16="http://schemas.microsoft.com/office/drawing/2014/main" id="{56296F92-1F9C-784A-A6FD-76A4CAC7D08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385925" y="3030441"/>
            <a:ext cx="1303338" cy="2778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6" name="Straight Connector 502">
            <a:extLst>
              <a:ext uri="{FF2B5EF4-FFF2-40B4-BE49-F238E27FC236}">
                <a16:creationId xmlns:a16="http://schemas.microsoft.com/office/drawing/2014/main" id="{3F67B9C4-4FEC-1240-9C01-EB8A6EE3CDE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67213" y="2468466"/>
            <a:ext cx="307975" cy="5730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7" name="Straight Connector 503">
            <a:extLst>
              <a:ext uri="{FF2B5EF4-FFF2-40B4-BE49-F238E27FC236}">
                <a16:creationId xmlns:a16="http://schemas.microsoft.com/office/drawing/2014/main" id="{545AD480-9636-0E4B-B4B9-9B4ADC620A03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576800" y="2446241"/>
            <a:ext cx="384175" cy="579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8" name="Straight Connector 504">
            <a:extLst>
              <a:ext uri="{FF2B5EF4-FFF2-40B4-BE49-F238E27FC236}">
                <a16:creationId xmlns:a16="http://schemas.microsoft.com/office/drawing/2014/main" id="{71581065-B12B-1A4E-BE8D-55FA0FB772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921538" y="2957416"/>
            <a:ext cx="215900" cy="1046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9" name="Straight Connector 505">
            <a:extLst>
              <a:ext uri="{FF2B5EF4-FFF2-40B4-BE49-F238E27FC236}">
                <a16:creationId xmlns:a16="http://schemas.microsoft.com/office/drawing/2014/main" id="{73C31C58-B4CF-814A-A3FD-55A6563CEF48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288250" y="3308253"/>
            <a:ext cx="241300" cy="692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0" name="Straight Connector 507">
            <a:extLst>
              <a:ext uri="{FF2B5EF4-FFF2-40B4-BE49-F238E27FC236}">
                <a16:creationId xmlns:a16="http://schemas.microsoft.com/office/drawing/2014/main" id="{EC7E8528-0B6D-CF4D-8A94-85AA80C4CC8F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605750" y="4630641"/>
            <a:ext cx="796925" cy="614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1" name="Straight Connector 509">
            <a:extLst>
              <a:ext uri="{FF2B5EF4-FFF2-40B4-BE49-F238E27FC236}">
                <a16:creationId xmlns:a16="http://schemas.microsoft.com/office/drawing/2014/main" id="{711A581A-76D7-8A4E-B14E-08BFC2886934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470563" y="4751291"/>
            <a:ext cx="285750" cy="1160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2" name="Straight Connector 510">
            <a:extLst>
              <a:ext uri="{FF2B5EF4-FFF2-40B4-BE49-F238E27FC236}">
                <a16:creationId xmlns:a16="http://schemas.microsoft.com/office/drawing/2014/main" id="{9625A981-0B96-9844-866B-6519CD7ED418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219613" y="5102128"/>
            <a:ext cx="371475" cy="9731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3" name="Straight Connector 511">
            <a:extLst>
              <a:ext uri="{FF2B5EF4-FFF2-40B4-BE49-F238E27FC236}">
                <a16:creationId xmlns:a16="http://schemas.microsoft.com/office/drawing/2014/main" id="{6746459F-2A00-6149-8E52-E5B91018DC08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295688" y="5249766"/>
            <a:ext cx="244475" cy="6619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4" name="Straight Connector 512">
            <a:extLst>
              <a:ext uri="{FF2B5EF4-FFF2-40B4-BE49-F238E27FC236}">
                <a16:creationId xmlns:a16="http://schemas.microsoft.com/office/drawing/2014/main" id="{3894D9DF-7CD2-5E46-A639-24D288F833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941550" y="5218016"/>
            <a:ext cx="401638" cy="20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5" name="Straight Connector 513">
            <a:extLst>
              <a:ext uri="{FF2B5EF4-FFF2-40B4-BE49-F238E27FC236}">
                <a16:creationId xmlns:a16="http://schemas.microsoft.com/office/drawing/2014/main" id="{89BD6F64-A1F9-A841-8EE8-ACECF372CC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35150" y="5075141"/>
            <a:ext cx="450850" cy="1158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6" name="Straight Connector 514">
            <a:extLst>
              <a:ext uri="{FF2B5EF4-FFF2-40B4-BE49-F238E27FC236}">
                <a16:creationId xmlns:a16="http://schemas.microsoft.com/office/drawing/2014/main" id="{B47AA23F-334E-EE4A-AD28-304C351DF1A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06550" y="4433791"/>
            <a:ext cx="996950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7" name="Straight Connector 508">
            <a:extLst>
              <a:ext uri="{FF2B5EF4-FFF2-40B4-BE49-F238E27FC236}">
                <a16:creationId xmlns:a16="http://schemas.microsoft.com/office/drawing/2014/main" id="{CBDBB96A-3635-3D49-964A-A9C290E5CAD0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646900" y="4779866"/>
            <a:ext cx="1047750" cy="966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8" name="Straight Connector 506">
            <a:extLst>
              <a:ext uri="{FF2B5EF4-FFF2-40B4-BE49-F238E27FC236}">
                <a16:creationId xmlns:a16="http://schemas.microsoft.com/office/drawing/2014/main" id="{AA94DB72-B450-7842-B04E-DCFB91821FC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716875" y="4368703"/>
            <a:ext cx="541338" cy="249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59" name="Group 858">
            <a:extLst>
              <a:ext uri="{FF2B5EF4-FFF2-40B4-BE49-F238E27FC236}">
                <a16:creationId xmlns:a16="http://schemas.microsoft.com/office/drawing/2014/main" id="{90216148-AEBB-D045-BC04-2476960CEEA7}"/>
              </a:ext>
            </a:extLst>
          </p:cNvPr>
          <p:cNvGrpSpPr/>
          <p:nvPr/>
        </p:nvGrpSpPr>
        <p:grpSpPr>
          <a:xfrm>
            <a:off x="5192625" y="3007829"/>
            <a:ext cx="541338" cy="223023"/>
            <a:chOff x="7493876" y="2774731"/>
            <a:chExt cx="1481958" cy="894622"/>
          </a:xfrm>
        </p:grpSpPr>
        <p:sp>
          <p:nvSpPr>
            <p:cNvPr id="996" name="Freeform 995">
              <a:extLst>
                <a:ext uri="{FF2B5EF4-FFF2-40B4-BE49-F238E27FC236}">
                  <a16:creationId xmlns:a16="http://schemas.microsoft.com/office/drawing/2014/main" id="{7C739FBE-036D-994B-85E2-4440DD53038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97" name="Oval 996">
              <a:extLst>
                <a:ext uri="{FF2B5EF4-FFF2-40B4-BE49-F238E27FC236}">
                  <a16:creationId xmlns:a16="http://schemas.microsoft.com/office/drawing/2014/main" id="{33BC4048-43F2-884D-8016-9AF95DABE2C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98" name="Group 997">
              <a:extLst>
                <a:ext uri="{FF2B5EF4-FFF2-40B4-BE49-F238E27FC236}">
                  <a16:creationId xmlns:a16="http://schemas.microsoft.com/office/drawing/2014/main" id="{130BCC6D-B09E-1C41-A8CF-04A2A963826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99" name="Freeform 998">
                <a:extLst>
                  <a:ext uri="{FF2B5EF4-FFF2-40B4-BE49-F238E27FC236}">
                    <a16:creationId xmlns:a16="http://schemas.microsoft.com/office/drawing/2014/main" id="{0FA93124-8744-5D4F-9E8A-8660696E5BF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0" name="Freeform 999">
                <a:extLst>
                  <a:ext uri="{FF2B5EF4-FFF2-40B4-BE49-F238E27FC236}">
                    <a16:creationId xmlns:a16="http://schemas.microsoft.com/office/drawing/2014/main" id="{17571ADC-29EF-004D-A61B-676F21C86B5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1" name="Freeform 1000">
                <a:extLst>
                  <a:ext uri="{FF2B5EF4-FFF2-40B4-BE49-F238E27FC236}">
                    <a16:creationId xmlns:a16="http://schemas.microsoft.com/office/drawing/2014/main" id="{36F070DE-197E-7F4B-AA78-582124C37FA0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2" name="Freeform 1001">
                <a:extLst>
                  <a:ext uri="{FF2B5EF4-FFF2-40B4-BE49-F238E27FC236}">
                    <a16:creationId xmlns:a16="http://schemas.microsoft.com/office/drawing/2014/main" id="{3B0B317D-7F53-E348-81C1-4EE7DBCD590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0" name="Group 859">
            <a:extLst>
              <a:ext uri="{FF2B5EF4-FFF2-40B4-BE49-F238E27FC236}">
                <a16:creationId xmlns:a16="http://schemas.microsoft.com/office/drawing/2014/main" id="{7C41A419-299B-7A4A-A2A5-F2262956EE0F}"/>
              </a:ext>
            </a:extLst>
          </p:cNvPr>
          <p:cNvGrpSpPr/>
          <p:nvPr/>
        </p:nvGrpSpPr>
        <p:grpSpPr>
          <a:xfrm>
            <a:off x="3621872" y="2908203"/>
            <a:ext cx="541338" cy="223023"/>
            <a:chOff x="7493876" y="2774731"/>
            <a:chExt cx="1481958" cy="894622"/>
          </a:xfrm>
        </p:grpSpPr>
        <p:sp>
          <p:nvSpPr>
            <p:cNvPr id="989" name="Freeform 988">
              <a:extLst>
                <a:ext uri="{FF2B5EF4-FFF2-40B4-BE49-F238E27FC236}">
                  <a16:creationId xmlns:a16="http://schemas.microsoft.com/office/drawing/2014/main" id="{E9155573-B861-144A-AA4A-0F52588679C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90" name="Oval 989">
              <a:extLst>
                <a:ext uri="{FF2B5EF4-FFF2-40B4-BE49-F238E27FC236}">
                  <a16:creationId xmlns:a16="http://schemas.microsoft.com/office/drawing/2014/main" id="{4F83F884-BBF3-CA40-927E-3CE279B6EDF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91" name="Group 990">
              <a:extLst>
                <a:ext uri="{FF2B5EF4-FFF2-40B4-BE49-F238E27FC236}">
                  <a16:creationId xmlns:a16="http://schemas.microsoft.com/office/drawing/2014/main" id="{0753217D-6DD5-164C-ADEE-1458B0AC16A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92" name="Freeform 991">
                <a:extLst>
                  <a:ext uri="{FF2B5EF4-FFF2-40B4-BE49-F238E27FC236}">
                    <a16:creationId xmlns:a16="http://schemas.microsoft.com/office/drawing/2014/main" id="{B8A25917-7DC6-5444-9682-410BA073678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3" name="Freeform 992">
                <a:extLst>
                  <a:ext uri="{FF2B5EF4-FFF2-40B4-BE49-F238E27FC236}">
                    <a16:creationId xmlns:a16="http://schemas.microsoft.com/office/drawing/2014/main" id="{CABFF5B5-945B-6C4A-890D-ACDA82006C6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4" name="Freeform 993">
                <a:extLst>
                  <a:ext uri="{FF2B5EF4-FFF2-40B4-BE49-F238E27FC236}">
                    <a16:creationId xmlns:a16="http://schemas.microsoft.com/office/drawing/2014/main" id="{8AB92421-736D-4A47-8B5A-1ACC7756D5A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5" name="Freeform 994">
                <a:extLst>
                  <a:ext uri="{FF2B5EF4-FFF2-40B4-BE49-F238E27FC236}">
                    <a16:creationId xmlns:a16="http://schemas.microsoft.com/office/drawing/2014/main" id="{F3DCCAE7-3191-354E-90E8-A6C735BF937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3" name="Group 862">
            <a:extLst>
              <a:ext uri="{FF2B5EF4-FFF2-40B4-BE49-F238E27FC236}">
                <a16:creationId xmlns:a16="http://schemas.microsoft.com/office/drawing/2014/main" id="{493E10B9-C866-154D-940F-1FA669A54572}"/>
              </a:ext>
            </a:extLst>
          </p:cNvPr>
          <p:cNvGrpSpPr/>
          <p:nvPr/>
        </p:nvGrpSpPr>
        <p:grpSpPr>
          <a:xfrm>
            <a:off x="8182681" y="4501444"/>
            <a:ext cx="541338" cy="223023"/>
            <a:chOff x="7493876" y="2774731"/>
            <a:chExt cx="1481958" cy="894622"/>
          </a:xfrm>
        </p:grpSpPr>
        <p:sp>
          <p:nvSpPr>
            <p:cNvPr id="968" name="Freeform 967">
              <a:extLst>
                <a:ext uri="{FF2B5EF4-FFF2-40B4-BE49-F238E27FC236}">
                  <a16:creationId xmlns:a16="http://schemas.microsoft.com/office/drawing/2014/main" id="{BF32E820-0FBE-E847-8B3C-9F2876D92E57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69" name="Oval 968">
              <a:extLst>
                <a:ext uri="{FF2B5EF4-FFF2-40B4-BE49-F238E27FC236}">
                  <a16:creationId xmlns:a16="http://schemas.microsoft.com/office/drawing/2014/main" id="{B3A55633-56F4-AC42-945D-1875A96B677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70" name="Group 969">
              <a:extLst>
                <a:ext uri="{FF2B5EF4-FFF2-40B4-BE49-F238E27FC236}">
                  <a16:creationId xmlns:a16="http://schemas.microsoft.com/office/drawing/2014/main" id="{E4AB8815-1B1F-544F-9602-FE11A09FB354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71" name="Freeform 970">
                <a:extLst>
                  <a:ext uri="{FF2B5EF4-FFF2-40B4-BE49-F238E27FC236}">
                    <a16:creationId xmlns:a16="http://schemas.microsoft.com/office/drawing/2014/main" id="{25FA3B90-FE77-9D46-BA40-38A873C159B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2" name="Freeform 971">
                <a:extLst>
                  <a:ext uri="{FF2B5EF4-FFF2-40B4-BE49-F238E27FC236}">
                    <a16:creationId xmlns:a16="http://schemas.microsoft.com/office/drawing/2014/main" id="{0F8E8660-4197-E24F-B9E2-EFC996926F2D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3" name="Freeform 972">
                <a:extLst>
                  <a:ext uri="{FF2B5EF4-FFF2-40B4-BE49-F238E27FC236}">
                    <a16:creationId xmlns:a16="http://schemas.microsoft.com/office/drawing/2014/main" id="{640090A1-376A-5A4C-8EBA-6CB5B79BB44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4" name="Freeform 973">
                <a:extLst>
                  <a:ext uri="{FF2B5EF4-FFF2-40B4-BE49-F238E27FC236}">
                    <a16:creationId xmlns:a16="http://schemas.microsoft.com/office/drawing/2014/main" id="{95591564-5458-114D-85FD-A70030622503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4" name="Group 863">
            <a:extLst>
              <a:ext uri="{FF2B5EF4-FFF2-40B4-BE49-F238E27FC236}">
                <a16:creationId xmlns:a16="http://schemas.microsoft.com/office/drawing/2014/main" id="{614BEF92-8E4F-D346-A4B6-7E2EA0C9DE59}"/>
              </a:ext>
            </a:extLst>
          </p:cNvPr>
          <p:cNvGrpSpPr/>
          <p:nvPr/>
        </p:nvGrpSpPr>
        <p:grpSpPr>
          <a:xfrm>
            <a:off x="7469673" y="4278623"/>
            <a:ext cx="541338" cy="223023"/>
            <a:chOff x="7493876" y="2774731"/>
            <a:chExt cx="1481958" cy="894622"/>
          </a:xfrm>
        </p:grpSpPr>
        <p:sp>
          <p:nvSpPr>
            <p:cNvPr id="961" name="Freeform 960">
              <a:extLst>
                <a:ext uri="{FF2B5EF4-FFF2-40B4-BE49-F238E27FC236}">
                  <a16:creationId xmlns:a16="http://schemas.microsoft.com/office/drawing/2014/main" id="{8EF1D860-B711-3743-A475-0C6DB2BAB38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62" name="Oval 961">
              <a:extLst>
                <a:ext uri="{FF2B5EF4-FFF2-40B4-BE49-F238E27FC236}">
                  <a16:creationId xmlns:a16="http://schemas.microsoft.com/office/drawing/2014/main" id="{37A0AB5E-D9CC-724B-855A-A82188635785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63" name="Group 962">
              <a:extLst>
                <a:ext uri="{FF2B5EF4-FFF2-40B4-BE49-F238E27FC236}">
                  <a16:creationId xmlns:a16="http://schemas.microsoft.com/office/drawing/2014/main" id="{8F6005C9-9B60-8748-86C0-D3E6A080360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64" name="Freeform 963">
                <a:extLst>
                  <a:ext uri="{FF2B5EF4-FFF2-40B4-BE49-F238E27FC236}">
                    <a16:creationId xmlns:a16="http://schemas.microsoft.com/office/drawing/2014/main" id="{DE0F8D72-5786-D54F-93E4-C3C9C541595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5" name="Freeform 964">
                <a:extLst>
                  <a:ext uri="{FF2B5EF4-FFF2-40B4-BE49-F238E27FC236}">
                    <a16:creationId xmlns:a16="http://schemas.microsoft.com/office/drawing/2014/main" id="{5464F08B-BD83-8A44-BBFA-F4EE1966C45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6" name="Freeform 965">
                <a:extLst>
                  <a:ext uri="{FF2B5EF4-FFF2-40B4-BE49-F238E27FC236}">
                    <a16:creationId xmlns:a16="http://schemas.microsoft.com/office/drawing/2014/main" id="{09ECF1C0-ACB1-8540-969F-7EA711FE858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7" name="Freeform 966">
                <a:extLst>
                  <a:ext uri="{FF2B5EF4-FFF2-40B4-BE49-F238E27FC236}">
                    <a16:creationId xmlns:a16="http://schemas.microsoft.com/office/drawing/2014/main" id="{F98EB79D-440D-CA4F-A9C3-BD9212D3EDDA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5" name="Group 864">
            <a:extLst>
              <a:ext uri="{FF2B5EF4-FFF2-40B4-BE49-F238E27FC236}">
                <a16:creationId xmlns:a16="http://schemas.microsoft.com/office/drawing/2014/main" id="{B7E7D103-F268-674F-B3C3-92EA88673276}"/>
              </a:ext>
            </a:extLst>
          </p:cNvPr>
          <p:cNvGrpSpPr/>
          <p:nvPr/>
        </p:nvGrpSpPr>
        <p:grpSpPr>
          <a:xfrm>
            <a:off x="6979356" y="4059569"/>
            <a:ext cx="541338" cy="223023"/>
            <a:chOff x="7493876" y="2774731"/>
            <a:chExt cx="1481958" cy="894622"/>
          </a:xfrm>
        </p:grpSpPr>
        <p:sp>
          <p:nvSpPr>
            <p:cNvPr id="954" name="Freeform 953">
              <a:extLst>
                <a:ext uri="{FF2B5EF4-FFF2-40B4-BE49-F238E27FC236}">
                  <a16:creationId xmlns:a16="http://schemas.microsoft.com/office/drawing/2014/main" id="{EB728D85-B436-E54F-874C-34B0042A866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55" name="Oval 954">
              <a:extLst>
                <a:ext uri="{FF2B5EF4-FFF2-40B4-BE49-F238E27FC236}">
                  <a16:creationId xmlns:a16="http://schemas.microsoft.com/office/drawing/2014/main" id="{946A835F-BA3F-764B-B186-F72E0110BE6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56" name="Group 955">
              <a:extLst>
                <a:ext uri="{FF2B5EF4-FFF2-40B4-BE49-F238E27FC236}">
                  <a16:creationId xmlns:a16="http://schemas.microsoft.com/office/drawing/2014/main" id="{BE4F084A-E9A5-3044-A2FF-F78EBF4D712B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57" name="Freeform 956">
                <a:extLst>
                  <a:ext uri="{FF2B5EF4-FFF2-40B4-BE49-F238E27FC236}">
                    <a16:creationId xmlns:a16="http://schemas.microsoft.com/office/drawing/2014/main" id="{3731CD43-1F76-FC4C-B577-47908AE83FD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8" name="Freeform 957">
                <a:extLst>
                  <a:ext uri="{FF2B5EF4-FFF2-40B4-BE49-F238E27FC236}">
                    <a16:creationId xmlns:a16="http://schemas.microsoft.com/office/drawing/2014/main" id="{E5922D92-CE3B-F444-BBBB-094EE443F8B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9" name="Freeform 958">
                <a:extLst>
                  <a:ext uri="{FF2B5EF4-FFF2-40B4-BE49-F238E27FC236}">
                    <a16:creationId xmlns:a16="http://schemas.microsoft.com/office/drawing/2014/main" id="{FFCCE373-6CD7-CF42-892E-CA621687B58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0" name="Freeform 959">
                <a:extLst>
                  <a:ext uri="{FF2B5EF4-FFF2-40B4-BE49-F238E27FC236}">
                    <a16:creationId xmlns:a16="http://schemas.microsoft.com/office/drawing/2014/main" id="{E3119A7D-B722-F548-9954-AA327EFAED7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6" name="Group 865">
            <a:extLst>
              <a:ext uri="{FF2B5EF4-FFF2-40B4-BE49-F238E27FC236}">
                <a16:creationId xmlns:a16="http://schemas.microsoft.com/office/drawing/2014/main" id="{25847F9D-CFF7-5643-B6B5-34AC8A619763}"/>
              </a:ext>
            </a:extLst>
          </p:cNvPr>
          <p:cNvGrpSpPr/>
          <p:nvPr/>
        </p:nvGrpSpPr>
        <p:grpSpPr>
          <a:xfrm>
            <a:off x="6723616" y="4366729"/>
            <a:ext cx="541338" cy="223023"/>
            <a:chOff x="7493876" y="2774731"/>
            <a:chExt cx="1481958" cy="894622"/>
          </a:xfrm>
        </p:grpSpPr>
        <p:sp>
          <p:nvSpPr>
            <p:cNvPr id="947" name="Freeform 946">
              <a:extLst>
                <a:ext uri="{FF2B5EF4-FFF2-40B4-BE49-F238E27FC236}">
                  <a16:creationId xmlns:a16="http://schemas.microsoft.com/office/drawing/2014/main" id="{4A82214C-8C1F-BB49-8FC4-CFEE6481F4E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48" name="Oval 947">
              <a:extLst>
                <a:ext uri="{FF2B5EF4-FFF2-40B4-BE49-F238E27FC236}">
                  <a16:creationId xmlns:a16="http://schemas.microsoft.com/office/drawing/2014/main" id="{C6DB8AC9-820A-504A-9670-7CEE5BB4E00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49" name="Group 948">
              <a:extLst>
                <a:ext uri="{FF2B5EF4-FFF2-40B4-BE49-F238E27FC236}">
                  <a16:creationId xmlns:a16="http://schemas.microsoft.com/office/drawing/2014/main" id="{A0C3804C-D799-0B4C-89DF-FC0B44C2096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50" name="Freeform 949">
                <a:extLst>
                  <a:ext uri="{FF2B5EF4-FFF2-40B4-BE49-F238E27FC236}">
                    <a16:creationId xmlns:a16="http://schemas.microsoft.com/office/drawing/2014/main" id="{00F71241-1388-C540-9F11-AA43DC1BD9C2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1" name="Freeform 950">
                <a:extLst>
                  <a:ext uri="{FF2B5EF4-FFF2-40B4-BE49-F238E27FC236}">
                    <a16:creationId xmlns:a16="http://schemas.microsoft.com/office/drawing/2014/main" id="{B892CC6B-D497-9946-B2FE-18A16FA7524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2" name="Freeform 951">
                <a:extLst>
                  <a:ext uri="{FF2B5EF4-FFF2-40B4-BE49-F238E27FC236}">
                    <a16:creationId xmlns:a16="http://schemas.microsoft.com/office/drawing/2014/main" id="{DAA7BCA0-C4BF-774A-9DB8-B5D24C8A02E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3" name="Freeform 952">
                <a:extLst>
                  <a:ext uri="{FF2B5EF4-FFF2-40B4-BE49-F238E27FC236}">
                    <a16:creationId xmlns:a16="http://schemas.microsoft.com/office/drawing/2014/main" id="{7D6DF0F5-5284-2048-85DC-C4B7C1D0C85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8" name="Group 867">
            <a:extLst>
              <a:ext uri="{FF2B5EF4-FFF2-40B4-BE49-F238E27FC236}">
                <a16:creationId xmlns:a16="http://schemas.microsoft.com/office/drawing/2014/main" id="{1E439E8A-6D0D-A947-88AE-13F395EF741B}"/>
              </a:ext>
            </a:extLst>
          </p:cNvPr>
          <p:cNvGrpSpPr/>
          <p:nvPr/>
        </p:nvGrpSpPr>
        <p:grpSpPr>
          <a:xfrm>
            <a:off x="7291037" y="4658009"/>
            <a:ext cx="541338" cy="223023"/>
            <a:chOff x="7493876" y="2774731"/>
            <a:chExt cx="1481958" cy="894622"/>
          </a:xfrm>
        </p:grpSpPr>
        <p:sp>
          <p:nvSpPr>
            <p:cNvPr id="933" name="Freeform 932">
              <a:extLst>
                <a:ext uri="{FF2B5EF4-FFF2-40B4-BE49-F238E27FC236}">
                  <a16:creationId xmlns:a16="http://schemas.microsoft.com/office/drawing/2014/main" id="{20642CDD-5807-E440-80BD-4914CEF640C3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34" name="Oval 933">
              <a:extLst>
                <a:ext uri="{FF2B5EF4-FFF2-40B4-BE49-F238E27FC236}">
                  <a16:creationId xmlns:a16="http://schemas.microsoft.com/office/drawing/2014/main" id="{5B2D41A3-738C-DE4B-95B1-D98C150F0D7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35" name="Group 934">
              <a:extLst>
                <a:ext uri="{FF2B5EF4-FFF2-40B4-BE49-F238E27FC236}">
                  <a16:creationId xmlns:a16="http://schemas.microsoft.com/office/drawing/2014/main" id="{72893B92-0783-094B-9B06-5B15CE5E8FC1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36" name="Freeform 935">
                <a:extLst>
                  <a:ext uri="{FF2B5EF4-FFF2-40B4-BE49-F238E27FC236}">
                    <a16:creationId xmlns:a16="http://schemas.microsoft.com/office/drawing/2014/main" id="{A6B26209-5A79-9B49-9A4A-3D3FDEBD6B5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7" name="Freeform 936">
                <a:extLst>
                  <a:ext uri="{FF2B5EF4-FFF2-40B4-BE49-F238E27FC236}">
                    <a16:creationId xmlns:a16="http://schemas.microsoft.com/office/drawing/2014/main" id="{5ABE6455-D1B0-6049-AB8E-5B81D3C447DC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8" name="Freeform 937">
                <a:extLst>
                  <a:ext uri="{FF2B5EF4-FFF2-40B4-BE49-F238E27FC236}">
                    <a16:creationId xmlns:a16="http://schemas.microsoft.com/office/drawing/2014/main" id="{C314A57D-E8A9-DA4B-9456-521A28BDBB8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9" name="Freeform 938">
                <a:extLst>
                  <a:ext uri="{FF2B5EF4-FFF2-40B4-BE49-F238E27FC236}">
                    <a16:creationId xmlns:a16="http://schemas.microsoft.com/office/drawing/2014/main" id="{88E5CA8C-8B97-3347-8938-C5B63B3D849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1" name="Group 870">
            <a:extLst>
              <a:ext uri="{FF2B5EF4-FFF2-40B4-BE49-F238E27FC236}">
                <a16:creationId xmlns:a16="http://schemas.microsoft.com/office/drawing/2014/main" id="{EBB68360-CFEF-9545-B290-C95BF47B5ABD}"/>
              </a:ext>
            </a:extLst>
          </p:cNvPr>
          <p:cNvGrpSpPr/>
          <p:nvPr/>
        </p:nvGrpSpPr>
        <p:grpSpPr>
          <a:xfrm>
            <a:off x="4220281" y="4826836"/>
            <a:ext cx="541338" cy="223023"/>
            <a:chOff x="7493876" y="2774731"/>
            <a:chExt cx="1481958" cy="894622"/>
          </a:xfrm>
        </p:grpSpPr>
        <p:sp>
          <p:nvSpPr>
            <p:cNvPr id="912" name="Freeform 911">
              <a:extLst>
                <a:ext uri="{FF2B5EF4-FFF2-40B4-BE49-F238E27FC236}">
                  <a16:creationId xmlns:a16="http://schemas.microsoft.com/office/drawing/2014/main" id="{C31E65F7-C8D0-2148-AE16-6639E37F6CB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13" name="Oval 912">
              <a:extLst>
                <a:ext uri="{FF2B5EF4-FFF2-40B4-BE49-F238E27FC236}">
                  <a16:creationId xmlns:a16="http://schemas.microsoft.com/office/drawing/2014/main" id="{24C01524-664D-0B42-A170-7AA7DFCD481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14" name="Group 913">
              <a:extLst>
                <a:ext uri="{FF2B5EF4-FFF2-40B4-BE49-F238E27FC236}">
                  <a16:creationId xmlns:a16="http://schemas.microsoft.com/office/drawing/2014/main" id="{69D00E7B-FD92-574B-9D44-DD864E2B55B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15" name="Freeform 914">
                <a:extLst>
                  <a:ext uri="{FF2B5EF4-FFF2-40B4-BE49-F238E27FC236}">
                    <a16:creationId xmlns:a16="http://schemas.microsoft.com/office/drawing/2014/main" id="{98518A8B-3C13-A346-87DA-94216CD9FC3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6" name="Freeform 915">
                <a:extLst>
                  <a:ext uri="{FF2B5EF4-FFF2-40B4-BE49-F238E27FC236}">
                    <a16:creationId xmlns:a16="http://schemas.microsoft.com/office/drawing/2014/main" id="{C4C44228-65B5-564C-B1D9-63A0904BA48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7" name="Freeform 916">
                <a:extLst>
                  <a:ext uri="{FF2B5EF4-FFF2-40B4-BE49-F238E27FC236}">
                    <a16:creationId xmlns:a16="http://schemas.microsoft.com/office/drawing/2014/main" id="{B5DCAEA1-0E67-2B47-8939-3B96B108062B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8" name="Freeform 917">
                <a:extLst>
                  <a:ext uri="{FF2B5EF4-FFF2-40B4-BE49-F238E27FC236}">
                    <a16:creationId xmlns:a16="http://schemas.microsoft.com/office/drawing/2014/main" id="{0BF12852-261D-6142-8DC4-CA6078C2CEE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3" name="Group 872">
            <a:extLst>
              <a:ext uri="{FF2B5EF4-FFF2-40B4-BE49-F238E27FC236}">
                <a16:creationId xmlns:a16="http://schemas.microsoft.com/office/drawing/2014/main" id="{C54AB713-5B88-EF45-B0D1-C4B00F726693}"/>
              </a:ext>
            </a:extLst>
          </p:cNvPr>
          <p:cNvGrpSpPr/>
          <p:nvPr/>
        </p:nvGrpSpPr>
        <p:grpSpPr>
          <a:xfrm>
            <a:off x="3740086" y="4631455"/>
            <a:ext cx="541338" cy="223023"/>
            <a:chOff x="7493876" y="2774731"/>
            <a:chExt cx="1481958" cy="894622"/>
          </a:xfrm>
        </p:grpSpPr>
        <p:sp>
          <p:nvSpPr>
            <p:cNvPr id="898" name="Freeform 897">
              <a:extLst>
                <a:ext uri="{FF2B5EF4-FFF2-40B4-BE49-F238E27FC236}">
                  <a16:creationId xmlns:a16="http://schemas.microsoft.com/office/drawing/2014/main" id="{DFDAEE8A-153F-F148-ACED-DCB6523146D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99" name="Oval 898">
              <a:extLst>
                <a:ext uri="{FF2B5EF4-FFF2-40B4-BE49-F238E27FC236}">
                  <a16:creationId xmlns:a16="http://schemas.microsoft.com/office/drawing/2014/main" id="{12E9968E-6A5D-1D49-87AD-9360D941AF5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00" name="Group 899">
              <a:extLst>
                <a:ext uri="{FF2B5EF4-FFF2-40B4-BE49-F238E27FC236}">
                  <a16:creationId xmlns:a16="http://schemas.microsoft.com/office/drawing/2014/main" id="{C96DB30C-CB79-ED4D-990A-79FB83582D7D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01" name="Freeform 900">
                <a:extLst>
                  <a:ext uri="{FF2B5EF4-FFF2-40B4-BE49-F238E27FC236}">
                    <a16:creationId xmlns:a16="http://schemas.microsoft.com/office/drawing/2014/main" id="{2A2BB217-A5F6-F142-B4CF-398F9DAFFCA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2" name="Freeform 901">
                <a:extLst>
                  <a:ext uri="{FF2B5EF4-FFF2-40B4-BE49-F238E27FC236}">
                    <a16:creationId xmlns:a16="http://schemas.microsoft.com/office/drawing/2014/main" id="{098B3B92-C926-1C43-A24C-B12286D8230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3" name="Freeform 902">
                <a:extLst>
                  <a:ext uri="{FF2B5EF4-FFF2-40B4-BE49-F238E27FC236}">
                    <a16:creationId xmlns:a16="http://schemas.microsoft.com/office/drawing/2014/main" id="{7A699073-99D7-F145-AF5D-6000D9E7893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4" name="Freeform 903">
                <a:extLst>
                  <a:ext uri="{FF2B5EF4-FFF2-40B4-BE49-F238E27FC236}">
                    <a16:creationId xmlns:a16="http://schemas.microsoft.com/office/drawing/2014/main" id="{9DF6CA8B-C8D2-0649-92B0-D39407735BD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4" name="Group 873">
            <a:extLst>
              <a:ext uri="{FF2B5EF4-FFF2-40B4-BE49-F238E27FC236}">
                <a16:creationId xmlns:a16="http://schemas.microsoft.com/office/drawing/2014/main" id="{BB4F8064-75E6-4148-A080-7FE6F41A0BDD}"/>
              </a:ext>
            </a:extLst>
          </p:cNvPr>
          <p:cNvGrpSpPr/>
          <p:nvPr/>
        </p:nvGrpSpPr>
        <p:grpSpPr>
          <a:xfrm>
            <a:off x="3500746" y="4902845"/>
            <a:ext cx="541338" cy="223023"/>
            <a:chOff x="7493876" y="2774731"/>
            <a:chExt cx="1481958" cy="894622"/>
          </a:xfrm>
        </p:grpSpPr>
        <p:sp>
          <p:nvSpPr>
            <p:cNvPr id="891" name="Freeform 890">
              <a:extLst>
                <a:ext uri="{FF2B5EF4-FFF2-40B4-BE49-F238E27FC236}">
                  <a16:creationId xmlns:a16="http://schemas.microsoft.com/office/drawing/2014/main" id="{3450A9CF-C953-C045-9C98-C67E566E1DE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92" name="Oval 891">
              <a:extLst>
                <a:ext uri="{FF2B5EF4-FFF2-40B4-BE49-F238E27FC236}">
                  <a16:creationId xmlns:a16="http://schemas.microsoft.com/office/drawing/2014/main" id="{1C10C7D2-78B6-5244-AEDC-999C61D0E17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93" name="Group 892">
              <a:extLst>
                <a:ext uri="{FF2B5EF4-FFF2-40B4-BE49-F238E27FC236}">
                  <a16:creationId xmlns:a16="http://schemas.microsoft.com/office/drawing/2014/main" id="{C348A6F0-8B18-E549-942A-B4BA0E4351C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94" name="Freeform 893">
                <a:extLst>
                  <a:ext uri="{FF2B5EF4-FFF2-40B4-BE49-F238E27FC236}">
                    <a16:creationId xmlns:a16="http://schemas.microsoft.com/office/drawing/2014/main" id="{50BF416E-5E10-9E42-BF67-C438CBDE370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5" name="Freeform 894">
                <a:extLst>
                  <a:ext uri="{FF2B5EF4-FFF2-40B4-BE49-F238E27FC236}">
                    <a16:creationId xmlns:a16="http://schemas.microsoft.com/office/drawing/2014/main" id="{301F7374-9853-7146-9A47-25C0E0339C17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6" name="Freeform 895">
                <a:extLst>
                  <a:ext uri="{FF2B5EF4-FFF2-40B4-BE49-F238E27FC236}">
                    <a16:creationId xmlns:a16="http://schemas.microsoft.com/office/drawing/2014/main" id="{0164ECE1-B718-B34A-8EDE-D4D0DB3D0DD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7" name="Freeform 896">
                <a:extLst>
                  <a:ext uri="{FF2B5EF4-FFF2-40B4-BE49-F238E27FC236}">
                    <a16:creationId xmlns:a16="http://schemas.microsoft.com/office/drawing/2014/main" id="{C96E24B3-51EE-4841-AC48-02977D922FE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5" name="Group 874">
            <a:extLst>
              <a:ext uri="{FF2B5EF4-FFF2-40B4-BE49-F238E27FC236}">
                <a16:creationId xmlns:a16="http://schemas.microsoft.com/office/drawing/2014/main" id="{A27592D6-B4A5-A942-80A1-4D78584A3729}"/>
              </a:ext>
            </a:extLst>
          </p:cNvPr>
          <p:cNvGrpSpPr/>
          <p:nvPr/>
        </p:nvGrpSpPr>
        <p:grpSpPr>
          <a:xfrm>
            <a:off x="2989969" y="5089246"/>
            <a:ext cx="541338" cy="223023"/>
            <a:chOff x="7493876" y="2774731"/>
            <a:chExt cx="1481958" cy="894622"/>
          </a:xfrm>
        </p:grpSpPr>
        <p:sp>
          <p:nvSpPr>
            <p:cNvPr id="884" name="Freeform 883">
              <a:extLst>
                <a:ext uri="{FF2B5EF4-FFF2-40B4-BE49-F238E27FC236}">
                  <a16:creationId xmlns:a16="http://schemas.microsoft.com/office/drawing/2014/main" id="{4392C382-3B33-664B-9F30-2368CB74357B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85" name="Oval 884">
              <a:extLst>
                <a:ext uri="{FF2B5EF4-FFF2-40B4-BE49-F238E27FC236}">
                  <a16:creationId xmlns:a16="http://schemas.microsoft.com/office/drawing/2014/main" id="{E90301FC-FA81-3446-843A-1157E8F0D1A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86" name="Group 885">
              <a:extLst>
                <a:ext uri="{FF2B5EF4-FFF2-40B4-BE49-F238E27FC236}">
                  <a16:creationId xmlns:a16="http://schemas.microsoft.com/office/drawing/2014/main" id="{8F48D118-A375-7442-B7A1-D3B3C92259B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87" name="Freeform 886">
                <a:extLst>
                  <a:ext uri="{FF2B5EF4-FFF2-40B4-BE49-F238E27FC236}">
                    <a16:creationId xmlns:a16="http://schemas.microsoft.com/office/drawing/2014/main" id="{E429E113-061A-8D4E-A711-8433BE2D779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8" name="Freeform 887">
                <a:extLst>
                  <a:ext uri="{FF2B5EF4-FFF2-40B4-BE49-F238E27FC236}">
                    <a16:creationId xmlns:a16="http://schemas.microsoft.com/office/drawing/2014/main" id="{E0359472-260A-464A-8A61-1822736A767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9" name="Freeform 888">
                <a:extLst>
                  <a:ext uri="{FF2B5EF4-FFF2-40B4-BE49-F238E27FC236}">
                    <a16:creationId xmlns:a16="http://schemas.microsoft.com/office/drawing/2014/main" id="{B379B8F8-0A7B-E648-8635-FC0E2853619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0" name="Freeform 889">
                <a:extLst>
                  <a:ext uri="{FF2B5EF4-FFF2-40B4-BE49-F238E27FC236}">
                    <a16:creationId xmlns:a16="http://schemas.microsoft.com/office/drawing/2014/main" id="{F43281EA-3AA2-6846-BFA5-C6871369B73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6" name="Group 875">
            <a:extLst>
              <a:ext uri="{FF2B5EF4-FFF2-40B4-BE49-F238E27FC236}">
                <a16:creationId xmlns:a16="http://schemas.microsoft.com/office/drawing/2014/main" id="{77B1D9FD-DA0A-6F46-AF57-F32DAF022A6D}"/>
              </a:ext>
            </a:extLst>
          </p:cNvPr>
          <p:cNvGrpSpPr/>
          <p:nvPr/>
        </p:nvGrpSpPr>
        <p:grpSpPr>
          <a:xfrm>
            <a:off x="4023882" y="5178456"/>
            <a:ext cx="541338" cy="223023"/>
            <a:chOff x="7493876" y="2774731"/>
            <a:chExt cx="1481958" cy="894622"/>
          </a:xfrm>
        </p:grpSpPr>
        <p:sp>
          <p:nvSpPr>
            <p:cNvPr id="877" name="Freeform 876">
              <a:extLst>
                <a:ext uri="{FF2B5EF4-FFF2-40B4-BE49-F238E27FC236}">
                  <a16:creationId xmlns:a16="http://schemas.microsoft.com/office/drawing/2014/main" id="{38DD07A8-F151-D74A-B9B0-150EF89A6090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78" name="Oval 877">
              <a:extLst>
                <a:ext uri="{FF2B5EF4-FFF2-40B4-BE49-F238E27FC236}">
                  <a16:creationId xmlns:a16="http://schemas.microsoft.com/office/drawing/2014/main" id="{CE2FED6D-7123-A44C-A27D-AC4E5E5A7A1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79" name="Group 878">
              <a:extLst>
                <a:ext uri="{FF2B5EF4-FFF2-40B4-BE49-F238E27FC236}">
                  <a16:creationId xmlns:a16="http://schemas.microsoft.com/office/drawing/2014/main" id="{AF4FC758-360F-9143-BBCE-5314F170B3C9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80" name="Freeform 879">
                <a:extLst>
                  <a:ext uri="{FF2B5EF4-FFF2-40B4-BE49-F238E27FC236}">
                    <a16:creationId xmlns:a16="http://schemas.microsoft.com/office/drawing/2014/main" id="{15710929-DD09-6847-973F-95DA58E5CDE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1" name="Freeform 880">
                <a:extLst>
                  <a:ext uri="{FF2B5EF4-FFF2-40B4-BE49-F238E27FC236}">
                    <a16:creationId xmlns:a16="http://schemas.microsoft.com/office/drawing/2014/main" id="{6BF30287-E1A0-3044-AA63-03344380454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2" name="Freeform 881">
                <a:extLst>
                  <a:ext uri="{FF2B5EF4-FFF2-40B4-BE49-F238E27FC236}">
                    <a16:creationId xmlns:a16="http://schemas.microsoft.com/office/drawing/2014/main" id="{7CBC1677-B55C-7446-B5B2-60FEAAD50D2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3" name="Freeform 882">
                <a:extLst>
                  <a:ext uri="{FF2B5EF4-FFF2-40B4-BE49-F238E27FC236}">
                    <a16:creationId xmlns:a16="http://schemas.microsoft.com/office/drawing/2014/main" id="{2689907A-654D-7246-93EC-6F1DEB7F9B70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ternet structure: a “network of networks”</a:t>
            </a:r>
            <a:endParaRPr lang="en-US" dirty="0"/>
          </a:p>
        </p:txBody>
      </p:sp>
      <p:grpSp>
        <p:nvGrpSpPr>
          <p:cNvPr id="8" name="Group 5">
            <a:extLst>
              <a:ext uri="{FF2B5EF4-FFF2-40B4-BE49-F238E27FC236}">
                <a16:creationId xmlns:a16="http://schemas.microsoft.com/office/drawing/2014/main" id="{46642623-D12F-244E-880B-721FA1B9DBED}"/>
              </a:ext>
            </a:extLst>
          </p:cNvPr>
          <p:cNvGrpSpPr>
            <a:grpSpLocks/>
          </p:cNvGrpSpPr>
          <p:nvPr/>
        </p:nvGrpSpPr>
        <p:grpSpPr bwMode="auto">
          <a:xfrm>
            <a:off x="1619894" y="1918514"/>
            <a:ext cx="8437563" cy="4559300"/>
            <a:chOff x="154891" y="1905681"/>
            <a:chExt cx="8436427" cy="4559651"/>
          </a:xfrm>
        </p:grpSpPr>
        <p:grpSp>
          <p:nvGrpSpPr>
            <p:cNvPr id="9" name="Group 2">
              <a:extLst>
                <a:ext uri="{FF2B5EF4-FFF2-40B4-BE49-F238E27FC236}">
                  <a16:creationId xmlns:a16="http://schemas.microsoft.com/office/drawing/2014/main" id="{30BB6B1D-0B22-BA43-AA01-2EC564369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9396" y="2297655"/>
              <a:ext cx="648422" cy="418253"/>
              <a:chOff x="3053396" y="4304255"/>
              <a:chExt cx="648422" cy="418253"/>
            </a:xfrm>
          </p:grpSpPr>
          <p:sp>
            <p:nvSpPr>
              <p:cNvPr id="61" name="Freeform 84">
                <a:extLst>
                  <a:ext uri="{FF2B5EF4-FFF2-40B4-BE49-F238E27FC236}">
                    <a16:creationId xmlns:a16="http://schemas.microsoft.com/office/drawing/2014/main" id="{B60A3DA3-256B-8E43-9575-8F1327BC53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TextBox 1">
                <a:extLst>
                  <a:ext uri="{FF2B5EF4-FFF2-40B4-BE49-F238E27FC236}">
                    <a16:creationId xmlns:a16="http://schemas.microsoft.com/office/drawing/2014/main" id="{F1EBE77F-A331-1B49-AD54-E7C5C36B2A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0" name="Group 131">
              <a:extLst>
                <a:ext uri="{FF2B5EF4-FFF2-40B4-BE49-F238E27FC236}">
                  <a16:creationId xmlns:a16="http://schemas.microsoft.com/office/drawing/2014/main" id="{15FE5D2D-CFDD-2545-AD30-9375E330E5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696" y="3097755"/>
              <a:ext cx="648422" cy="418253"/>
              <a:chOff x="3053396" y="4304255"/>
              <a:chExt cx="648422" cy="418253"/>
            </a:xfrm>
          </p:grpSpPr>
          <p:sp>
            <p:nvSpPr>
              <p:cNvPr id="59" name="Freeform 84">
                <a:extLst>
                  <a:ext uri="{FF2B5EF4-FFF2-40B4-BE49-F238E27FC236}">
                    <a16:creationId xmlns:a16="http://schemas.microsoft.com/office/drawing/2014/main" id="{0C318F62-493F-244E-9A3D-74FDA424F0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TextBox 133">
                <a:extLst>
                  <a:ext uri="{FF2B5EF4-FFF2-40B4-BE49-F238E27FC236}">
                    <a16:creationId xmlns:a16="http://schemas.microsoft.com/office/drawing/2014/main" id="{45ED4CFD-305F-FD49-AB6C-BC96E8D76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1" name="Group 135">
              <a:extLst>
                <a:ext uri="{FF2B5EF4-FFF2-40B4-BE49-F238E27FC236}">
                  <a16:creationId xmlns:a16="http://schemas.microsoft.com/office/drawing/2014/main" id="{0041D52F-4091-A944-8003-ED442384C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37896" y="2551655"/>
              <a:ext cx="648422" cy="418253"/>
              <a:chOff x="3053396" y="4304255"/>
              <a:chExt cx="648422" cy="418253"/>
            </a:xfrm>
          </p:grpSpPr>
          <p:sp>
            <p:nvSpPr>
              <p:cNvPr id="57" name="Freeform 84">
                <a:extLst>
                  <a:ext uri="{FF2B5EF4-FFF2-40B4-BE49-F238E27FC236}">
                    <a16:creationId xmlns:a16="http://schemas.microsoft.com/office/drawing/2014/main" id="{078145B8-5D76-7B44-95E4-711130D970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137">
                <a:extLst>
                  <a:ext uri="{FF2B5EF4-FFF2-40B4-BE49-F238E27FC236}">
                    <a16:creationId xmlns:a16="http://schemas.microsoft.com/office/drawing/2014/main" id="{5CA3BADE-216F-2843-9D81-CE5E9D20BE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2" name="Group 138">
              <a:extLst>
                <a:ext uri="{FF2B5EF4-FFF2-40B4-BE49-F238E27FC236}">
                  <a16:creationId xmlns:a16="http://schemas.microsoft.com/office/drawing/2014/main" id="{F1C6BD9A-0B39-B244-94E8-678C50D1EC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5196" y="5409155"/>
              <a:ext cx="648422" cy="418253"/>
              <a:chOff x="3053396" y="4304255"/>
              <a:chExt cx="648422" cy="418253"/>
            </a:xfrm>
          </p:grpSpPr>
          <p:sp>
            <p:nvSpPr>
              <p:cNvPr id="55" name="Freeform 84">
                <a:extLst>
                  <a:ext uri="{FF2B5EF4-FFF2-40B4-BE49-F238E27FC236}">
                    <a16:creationId xmlns:a16="http://schemas.microsoft.com/office/drawing/2014/main" id="{7E729DEF-3587-F14B-AE03-C52CF3B016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TextBox 140">
                <a:extLst>
                  <a:ext uri="{FF2B5EF4-FFF2-40B4-BE49-F238E27FC236}">
                    <a16:creationId xmlns:a16="http://schemas.microsoft.com/office/drawing/2014/main" id="{DA418C0A-2209-A942-A859-5ECE8083B0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3" name="Group 141">
              <a:extLst>
                <a:ext uri="{FF2B5EF4-FFF2-40B4-BE49-F238E27FC236}">
                  <a16:creationId xmlns:a16="http://schemas.microsoft.com/office/drawing/2014/main" id="{F1A8927C-3AF4-D742-848C-35E15D25B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096" y="4786855"/>
              <a:ext cx="648422" cy="418253"/>
              <a:chOff x="3053396" y="4304255"/>
              <a:chExt cx="648422" cy="418253"/>
            </a:xfrm>
          </p:grpSpPr>
          <p:sp>
            <p:nvSpPr>
              <p:cNvPr id="53" name="Freeform 84">
                <a:extLst>
                  <a:ext uri="{FF2B5EF4-FFF2-40B4-BE49-F238E27FC236}">
                    <a16:creationId xmlns:a16="http://schemas.microsoft.com/office/drawing/2014/main" id="{E8F8A0DF-7843-7E4A-8EBF-A24CA907C1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TextBox 143">
                <a:extLst>
                  <a:ext uri="{FF2B5EF4-FFF2-40B4-BE49-F238E27FC236}">
                    <a16:creationId xmlns:a16="http://schemas.microsoft.com/office/drawing/2014/main" id="{D97DC0BC-584A-AC4F-835D-B981DD67CC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4" name="Group 144">
              <a:extLst>
                <a:ext uri="{FF2B5EF4-FFF2-40B4-BE49-F238E27FC236}">
                  <a16:creationId xmlns:a16="http://schemas.microsoft.com/office/drawing/2014/main" id="{937AB14A-1B92-0C4D-9DB7-3A65A35F7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496" y="4126455"/>
              <a:ext cx="648422" cy="418253"/>
              <a:chOff x="3053396" y="4304255"/>
              <a:chExt cx="648422" cy="418253"/>
            </a:xfrm>
          </p:grpSpPr>
          <p:sp>
            <p:nvSpPr>
              <p:cNvPr id="51" name="Freeform 84">
                <a:extLst>
                  <a:ext uri="{FF2B5EF4-FFF2-40B4-BE49-F238E27FC236}">
                    <a16:creationId xmlns:a16="http://schemas.microsoft.com/office/drawing/2014/main" id="{72BD96B2-8C8B-A34A-A0B1-8A56E080B3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TextBox 146">
                <a:extLst>
                  <a:ext uri="{FF2B5EF4-FFF2-40B4-BE49-F238E27FC236}">
                    <a16:creationId xmlns:a16="http://schemas.microsoft.com/office/drawing/2014/main" id="{2E687D8E-E3CE-F949-BB94-C8F32F4339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5" name="Group 147">
              <a:extLst>
                <a:ext uri="{FF2B5EF4-FFF2-40B4-BE49-F238E27FC236}">
                  <a16:creationId xmlns:a16="http://schemas.microsoft.com/office/drawing/2014/main" id="{417DAC5F-2573-4743-9127-36524340FE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7196" y="2983455"/>
              <a:ext cx="648422" cy="418253"/>
              <a:chOff x="3053396" y="4304255"/>
              <a:chExt cx="648422" cy="418253"/>
            </a:xfrm>
          </p:grpSpPr>
          <p:sp>
            <p:nvSpPr>
              <p:cNvPr id="49" name="Freeform 84">
                <a:extLst>
                  <a:ext uri="{FF2B5EF4-FFF2-40B4-BE49-F238E27FC236}">
                    <a16:creationId xmlns:a16="http://schemas.microsoft.com/office/drawing/2014/main" id="{E9F7E8C6-F700-614F-9F9F-0A88C85D70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TextBox 149">
                <a:extLst>
                  <a:ext uri="{FF2B5EF4-FFF2-40B4-BE49-F238E27FC236}">
                    <a16:creationId xmlns:a16="http://schemas.microsoft.com/office/drawing/2014/main" id="{59E18F13-5C5C-4049-B258-FAF65F9B26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6" name="Group 150">
              <a:extLst>
                <a:ext uri="{FF2B5EF4-FFF2-40B4-BE49-F238E27FC236}">
                  <a16:creationId xmlns:a16="http://schemas.microsoft.com/office/drawing/2014/main" id="{B1724044-B1C6-934B-8868-30D0FD0382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9596" y="2056355"/>
              <a:ext cx="648422" cy="418253"/>
              <a:chOff x="3053396" y="4304255"/>
              <a:chExt cx="648422" cy="418253"/>
            </a:xfrm>
          </p:grpSpPr>
          <p:sp>
            <p:nvSpPr>
              <p:cNvPr id="47" name="Freeform 84">
                <a:extLst>
                  <a:ext uri="{FF2B5EF4-FFF2-40B4-BE49-F238E27FC236}">
                    <a16:creationId xmlns:a16="http://schemas.microsoft.com/office/drawing/2014/main" id="{44CA58B7-16C9-C241-8F79-C6964EA2B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TextBox 152">
                <a:extLst>
                  <a:ext uri="{FF2B5EF4-FFF2-40B4-BE49-F238E27FC236}">
                    <a16:creationId xmlns:a16="http://schemas.microsoft.com/office/drawing/2014/main" id="{766583C3-B9DB-094A-A09E-A4BC2FBDE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7" name="Group 153">
              <a:extLst>
                <a:ext uri="{FF2B5EF4-FFF2-40B4-BE49-F238E27FC236}">
                  <a16:creationId xmlns:a16="http://schemas.microsoft.com/office/drawing/2014/main" id="{D3F39309-4CCA-1346-A4B3-93C528C3A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696" y="2704055"/>
              <a:ext cx="648422" cy="418253"/>
              <a:chOff x="3053396" y="4304255"/>
              <a:chExt cx="648422" cy="418253"/>
            </a:xfrm>
          </p:grpSpPr>
          <p:sp>
            <p:nvSpPr>
              <p:cNvPr id="45" name="Freeform 84">
                <a:extLst>
                  <a:ext uri="{FF2B5EF4-FFF2-40B4-BE49-F238E27FC236}">
                    <a16:creationId xmlns:a16="http://schemas.microsoft.com/office/drawing/2014/main" id="{07DE4F60-83A5-0341-A9C1-1548C4278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TextBox 155">
                <a:extLst>
                  <a:ext uri="{FF2B5EF4-FFF2-40B4-BE49-F238E27FC236}">
                    <a16:creationId xmlns:a16="http://schemas.microsoft.com/office/drawing/2014/main" id="{661C5E06-AA77-3D42-A208-2104FCC9B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8" name="Group 156">
              <a:extLst>
                <a:ext uri="{FF2B5EF4-FFF2-40B4-BE49-F238E27FC236}">
                  <a16:creationId xmlns:a16="http://schemas.microsoft.com/office/drawing/2014/main" id="{DE67CACE-BA9C-4F49-9CCC-2A95DDABF7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3996" y="2030955"/>
              <a:ext cx="648422" cy="418253"/>
              <a:chOff x="3053396" y="4304255"/>
              <a:chExt cx="648422" cy="418253"/>
            </a:xfrm>
          </p:grpSpPr>
          <p:sp>
            <p:nvSpPr>
              <p:cNvPr id="43" name="Freeform 84">
                <a:extLst>
                  <a:ext uri="{FF2B5EF4-FFF2-40B4-BE49-F238E27FC236}">
                    <a16:creationId xmlns:a16="http://schemas.microsoft.com/office/drawing/2014/main" id="{8AD1749B-4C4E-DE45-96BC-98F1585D4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TextBox 158">
                <a:extLst>
                  <a:ext uri="{FF2B5EF4-FFF2-40B4-BE49-F238E27FC236}">
                    <a16:creationId xmlns:a16="http://schemas.microsoft.com/office/drawing/2014/main" id="{0ADF884B-3F6F-8145-B641-9A429A34A1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19" name="Group 160">
              <a:extLst>
                <a:ext uri="{FF2B5EF4-FFF2-40B4-BE49-F238E27FC236}">
                  <a16:creationId xmlns:a16="http://schemas.microsoft.com/office/drawing/2014/main" id="{CF0A8E3D-09B1-214E-99FD-B5570442C3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04696" y="5663155"/>
              <a:ext cx="648422" cy="418253"/>
              <a:chOff x="3053396" y="4304255"/>
              <a:chExt cx="648422" cy="418253"/>
            </a:xfrm>
          </p:grpSpPr>
          <p:sp>
            <p:nvSpPr>
              <p:cNvPr id="41" name="Freeform 84">
                <a:extLst>
                  <a:ext uri="{FF2B5EF4-FFF2-40B4-BE49-F238E27FC236}">
                    <a16:creationId xmlns:a16="http://schemas.microsoft.com/office/drawing/2014/main" id="{EDDB4269-F7AA-7240-B093-B37270418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TextBox 162">
                <a:extLst>
                  <a:ext uri="{FF2B5EF4-FFF2-40B4-BE49-F238E27FC236}">
                    <a16:creationId xmlns:a16="http://schemas.microsoft.com/office/drawing/2014/main" id="{0403D7D4-9E2C-F94E-924D-8574777C74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0" name="Group 163">
              <a:extLst>
                <a:ext uri="{FF2B5EF4-FFF2-40B4-BE49-F238E27FC236}">
                  <a16:creationId xmlns:a16="http://schemas.microsoft.com/office/drawing/2014/main" id="{4FD3E459-AF79-0B45-B5D3-3CA1740A27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2896" y="5015455"/>
              <a:ext cx="648422" cy="418253"/>
              <a:chOff x="3053396" y="4304255"/>
              <a:chExt cx="648422" cy="418253"/>
            </a:xfrm>
          </p:grpSpPr>
          <p:sp>
            <p:nvSpPr>
              <p:cNvPr id="39" name="Freeform 84">
                <a:extLst>
                  <a:ext uri="{FF2B5EF4-FFF2-40B4-BE49-F238E27FC236}">
                    <a16:creationId xmlns:a16="http://schemas.microsoft.com/office/drawing/2014/main" id="{3CAEF347-FE90-E949-A631-0171A060E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TextBox 165">
                <a:extLst>
                  <a:ext uri="{FF2B5EF4-FFF2-40B4-BE49-F238E27FC236}">
                    <a16:creationId xmlns:a16="http://schemas.microsoft.com/office/drawing/2014/main" id="{0B914A90-A394-6F45-B155-CCE12CEFEC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1" name="Group 166">
              <a:extLst>
                <a:ext uri="{FF2B5EF4-FFF2-40B4-BE49-F238E27FC236}">
                  <a16:creationId xmlns:a16="http://schemas.microsoft.com/office/drawing/2014/main" id="{5FECB796-EB1A-6941-942C-2C77B93054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14296" y="4101055"/>
              <a:ext cx="648422" cy="418253"/>
              <a:chOff x="3053396" y="4304255"/>
              <a:chExt cx="648422" cy="418253"/>
            </a:xfrm>
          </p:grpSpPr>
          <p:sp>
            <p:nvSpPr>
              <p:cNvPr id="37" name="Freeform 84">
                <a:extLst>
                  <a:ext uri="{FF2B5EF4-FFF2-40B4-BE49-F238E27FC236}">
                    <a16:creationId xmlns:a16="http://schemas.microsoft.com/office/drawing/2014/main" id="{583D705A-27D6-7742-A076-4DD3D0002E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TextBox 168">
                <a:extLst>
                  <a:ext uri="{FF2B5EF4-FFF2-40B4-BE49-F238E27FC236}">
                    <a16:creationId xmlns:a16="http://schemas.microsoft.com/office/drawing/2014/main" id="{B52DEC78-1030-A54E-8A0F-BCB9B6D6B0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2" name="Group 169">
              <a:extLst>
                <a:ext uri="{FF2B5EF4-FFF2-40B4-BE49-F238E27FC236}">
                  <a16:creationId xmlns:a16="http://schemas.microsoft.com/office/drawing/2014/main" id="{188C2074-F159-A84A-BA68-5AB530475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9496" y="5904455"/>
              <a:ext cx="648422" cy="418253"/>
              <a:chOff x="3053396" y="4304255"/>
              <a:chExt cx="648422" cy="418253"/>
            </a:xfrm>
          </p:grpSpPr>
          <p:sp>
            <p:nvSpPr>
              <p:cNvPr id="35" name="Freeform 84">
                <a:extLst>
                  <a:ext uri="{FF2B5EF4-FFF2-40B4-BE49-F238E27FC236}">
                    <a16:creationId xmlns:a16="http://schemas.microsoft.com/office/drawing/2014/main" id="{BDC6D0EF-413A-9E4D-9647-D0D2FE444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TextBox 171">
                <a:extLst>
                  <a:ext uri="{FF2B5EF4-FFF2-40B4-BE49-F238E27FC236}">
                    <a16:creationId xmlns:a16="http://schemas.microsoft.com/office/drawing/2014/main" id="{FE5336A0-2A38-3C4B-B598-A66CCCFD57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3" name="Group 172">
              <a:extLst>
                <a:ext uri="{FF2B5EF4-FFF2-40B4-BE49-F238E27FC236}">
                  <a16:creationId xmlns:a16="http://schemas.microsoft.com/office/drawing/2014/main" id="{7C2A35D0-56CA-3641-A6F1-6B3B15ECC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5096" y="6044155"/>
              <a:ext cx="648422" cy="418253"/>
              <a:chOff x="3053396" y="4304255"/>
              <a:chExt cx="648422" cy="418253"/>
            </a:xfrm>
          </p:grpSpPr>
          <p:sp>
            <p:nvSpPr>
              <p:cNvPr id="33" name="Freeform 84">
                <a:extLst>
                  <a:ext uri="{FF2B5EF4-FFF2-40B4-BE49-F238E27FC236}">
                    <a16:creationId xmlns:a16="http://schemas.microsoft.com/office/drawing/2014/main" id="{8AAD2739-378D-9246-AF78-87DAEF7F2F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TextBox 174">
                <a:extLst>
                  <a:ext uri="{FF2B5EF4-FFF2-40B4-BE49-F238E27FC236}">
                    <a16:creationId xmlns:a16="http://schemas.microsoft.com/office/drawing/2014/main" id="{E7F13F8B-3A00-D34F-9D41-965BF84584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grpSp>
          <p:nvGrpSpPr>
            <p:cNvPr id="24" name="Group 175">
              <a:extLst>
                <a:ext uri="{FF2B5EF4-FFF2-40B4-BE49-F238E27FC236}">
                  <a16:creationId xmlns:a16="http://schemas.microsoft.com/office/drawing/2014/main" id="{134DD520-7978-5747-B557-6216C572D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5896" y="5891755"/>
              <a:ext cx="648422" cy="418253"/>
              <a:chOff x="3053396" y="4304255"/>
              <a:chExt cx="648422" cy="418253"/>
            </a:xfrm>
          </p:grpSpPr>
          <p:sp>
            <p:nvSpPr>
              <p:cNvPr id="31" name="Freeform 84">
                <a:extLst>
                  <a:ext uri="{FF2B5EF4-FFF2-40B4-BE49-F238E27FC236}">
                    <a16:creationId xmlns:a16="http://schemas.microsoft.com/office/drawing/2014/main" id="{C577F5FD-5D66-CF43-8149-2A5429C89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" name="TextBox 177">
                <a:extLst>
                  <a:ext uri="{FF2B5EF4-FFF2-40B4-BE49-F238E27FC236}">
                    <a16:creationId xmlns:a16="http://schemas.microsoft.com/office/drawing/2014/main" id="{AA8FB1A9-24AA-6944-82EC-BE9D926267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029" y="4323258"/>
                <a:ext cx="583789" cy="3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acces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ts val="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net</a:t>
                </a:r>
              </a:p>
            </p:txBody>
          </p:sp>
        </p:grpSp>
        <p:sp>
          <p:nvSpPr>
            <p:cNvPr id="25" name="TextBox 4">
              <a:extLst>
                <a:ext uri="{FF2B5EF4-FFF2-40B4-BE49-F238E27FC236}">
                  <a16:creationId xmlns:a16="http://schemas.microsoft.com/office/drawing/2014/main" id="{4EBE302E-6B07-964E-B474-2379BF38E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53502">
              <a:off x="5143500" y="19558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6" name="TextBox 179">
              <a:extLst>
                <a:ext uri="{FF2B5EF4-FFF2-40B4-BE49-F238E27FC236}">
                  <a16:creationId xmlns:a16="http://schemas.microsoft.com/office/drawing/2014/main" id="{5687370B-669A-6440-92DE-16AFFBA3F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829263">
              <a:off x="7429500" y="34290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7" name="TextBox 180">
              <a:extLst>
                <a:ext uri="{FF2B5EF4-FFF2-40B4-BE49-F238E27FC236}">
                  <a16:creationId xmlns:a16="http://schemas.microsoft.com/office/drawing/2014/main" id="{DDCB7942-CF63-0E41-965D-4990C91E3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845918">
              <a:off x="6098241" y="594211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8" name="TextBox 181">
              <a:extLst>
                <a:ext uri="{FF2B5EF4-FFF2-40B4-BE49-F238E27FC236}">
                  <a16:creationId xmlns:a16="http://schemas.microsoft.com/office/drawing/2014/main" id="{14DD3F3C-E274-2D4E-83D9-E679452E9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948738">
              <a:off x="1730786" y="5845469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29" name="TextBox 182">
              <a:extLst>
                <a:ext uri="{FF2B5EF4-FFF2-40B4-BE49-F238E27FC236}">
                  <a16:creationId xmlns:a16="http://schemas.microsoft.com/office/drawing/2014/main" id="{99FAE186-77C6-3F42-AB05-E0FF7C6CB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992697">
              <a:off x="144631" y="353902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  <p:sp>
          <p:nvSpPr>
            <p:cNvPr id="30" name="TextBox 183">
              <a:extLst>
                <a:ext uri="{FF2B5EF4-FFF2-40B4-BE49-F238E27FC236}">
                  <a16:creationId xmlns:a16="http://schemas.microsoft.com/office/drawing/2014/main" id="{1CE3A2E2-820D-D645-BBA3-0C3089DE6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017263">
              <a:off x="2330376" y="190568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…</a:t>
              </a:r>
            </a:p>
          </p:txBody>
        </p:sp>
      </p:grpSp>
      <p:sp>
        <p:nvSpPr>
          <p:cNvPr id="802" name="Rectangle 3">
            <a:extLst>
              <a:ext uri="{FF2B5EF4-FFF2-40B4-BE49-F238E27FC236}">
                <a16:creationId xmlns:a16="http://schemas.microsoft.com/office/drawing/2014/main" id="{883B8B7C-52E4-7C4B-8F8D-C53D3AF0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042" y="1163204"/>
            <a:ext cx="9720792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But if one global ISP is viable business, there will be competitors …. who will want to be connected</a:t>
            </a:r>
          </a:p>
        </p:txBody>
      </p:sp>
      <p:grpSp>
        <p:nvGrpSpPr>
          <p:cNvPr id="302" name="Group 20">
            <a:extLst>
              <a:ext uri="{FF2B5EF4-FFF2-40B4-BE49-F238E27FC236}">
                <a16:creationId xmlns:a16="http://schemas.microsoft.com/office/drawing/2014/main" id="{2E65E034-15F8-4544-9A88-3C6F87D79608}"/>
              </a:ext>
            </a:extLst>
          </p:cNvPr>
          <p:cNvGrpSpPr>
            <a:grpSpLocks/>
          </p:cNvGrpSpPr>
          <p:nvPr/>
        </p:nvGrpSpPr>
        <p:grpSpPr bwMode="auto">
          <a:xfrm>
            <a:off x="5736579" y="2899825"/>
            <a:ext cx="2272389" cy="1061009"/>
            <a:chOff x="4696844" y="2871032"/>
            <a:chExt cx="2272671" cy="1061113"/>
          </a:xfrm>
        </p:grpSpPr>
        <p:grpSp>
          <p:nvGrpSpPr>
            <p:cNvPr id="303" name="Group 16">
              <a:extLst>
                <a:ext uri="{FF2B5EF4-FFF2-40B4-BE49-F238E27FC236}">
                  <a16:creationId xmlns:a16="http://schemas.microsoft.com/office/drawing/2014/main" id="{AE7FAC14-602F-5840-95C2-10B4B1F3F9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7190" y="2871032"/>
              <a:ext cx="530938" cy="338554"/>
              <a:chOff x="5573768" y="2726239"/>
              <a:chExt cx="530938" cy="338554"/>
            </a:xfrm>
          </p:grpSpPr>
          <p:sp>
            <p:nvSpPr>
              <p:cNvPr id="306" name="Oval 14">
                <a:extLst>
                  <a:ext uri="{FF2B5EF4-FFF2-40B4-BE49-F238E27FC236}">
                    <a16:creationId xmlns:a16="http://schemas.microsoft.com/office/drawing/2014/main" id="{0540692A-C81C-724C-B821-D711DAE717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73768" y="2751297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07" name="TextBox 15">
                <a:extLst>
                  <a:ext uri="{FF2B5EF4-FFF2-40B4-BE49-F238E27FC236}">
                    <a16:creationId xmlns:a16="http://schemas.microsoft.com/office/drawing/2014/main" id="{B7EC47D0-A46E-E246-960E-89C0F218ED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027" y="2726239"/>
                <a:ext cx="51167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IXP</a:t>
                </a:r>
              </a:p>
            </p:txBody>
          </p:sp>
        </p:grpSp>
        <p:cxnSp>
          <p:nvCxnSpPr>
            <p:cNvPr id="304" name="Straight Connector 18">
              <a:extLst>
                <a:ext uri="{FF2B5EF4-FFF2-40B4-BE49-F238E27FC236}">
                  <a16:creationId xmlns:a16="http://schemas.microsoft.com/office/drawing/2014/main" id="{6DC2A61E-B493-9841-A8B3-1C17E6A8ED0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696844" y="3073933"/>
              <a:ext cx="980347" cy="351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5" name="Straight Connector 516">
              <a:extLst>
                <a:ext uri="{FF2B5EF4-FFF2-40B4-BE49-F238E27FC236}">
                  <a16:creationId xmlns:a16="http://schemas.microsoft.com/office/drawing/2014/main" id="{ED5D0B03-04A8-4A40-9C0F-4EA56D9810E8}"/>
                </a:ext>
              </a:extLst>
            </p:cNvPr>
            <p:cNvCxnSpPr>
              <a:cxnSpLocks noChangeShapeType="1"/>
              <a:endCxn id="976" idx="1"/>
            </p:cNvCxnSpPr>
            <p:nvPr/>
          </p:nvCxnSpPr>
          <p:spPr bwMode="auto">
            <a:xfrm>
              <a:off x="6137159" y="3146857"/>
              <a:ext cx="832356" cy="785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08" name="Group 39939">
            <a:extLst>
              <a:ext uri="{FF2B5EF4-FFF2-40B4-BE49-F238E27FC236}">
                <a16:creationId xmlns:a16="http://schemas.microsoft.com/office/drawing/2014/main" id="{17CCBDCA-CC15-454D-A26D-AA4BB11DE0FB}"/>
              </a:ext>
            </a:extLst>
          </p:cNvPr>
          <p:cNvGrpSpPr>
            <a:grpSpLocks/>
          </p:cNvGrpSpPr>
          <p:nvPr/>
        </p:nvGrpSpPr>
        <p:grpSpPr bwMode="auto">
          <a:xfrm>
            <a:off x="3570155" y="3762887"/>
            <a:ext cx="2938536" cy="1357499"/>
            <a:chOff x="2746064" y="3733002"/>
            <a:chExt cx="2937093" cy="1359582"/>
          </a:xfrm>
        </p:grpSpPr>
        <p:cxnSp>
          <p:nvCxnSpPr>
            <p:cNvPr id="309" name="Straight Connector 7">
              <a:extLst>
                <a:ext uri="{FF2B5EF4-FFF2-40B4-BE49-F238E27FC236}">
                  <a16:creationId xmlns:a16="http://schemas.microsoft.com/office/drawing/2014/main" id="{415ABF4C-9DC7-3E48-8D47-77091F596BBC}"/>
                </a:ext>
              </a:extLst>
            </p:cNvPr>
            <p:cNvCxnSpPr>
              <a:cxnSpLocks noChangeShapeType="1"/>
              <a:stCxn id="1032" idx="5"/>
              <a:endCxn id="983" idx="3"/>
            </p:cNvCxnSpPr>
            <p:nvPr/>
          </p:nvCxnSpPr>
          <p:spPr bwMode="auto">
            <a:xfrm>
              <a:off x="5094305" y="3733002"/>
              <a:ext cx="588852" cy="21276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0" name="Straight Connector 415">
              <a:extLst>
                <a:ext uri="{FF2B5EF4-FFF2-40B4-BE49-F238E27FC236}">
                  <a16:creationId xmlns:a16="http://schemas.microsoft.com/office/drawing/2014/main" id="{5C73DBFB-D008-3643-BC55-DC0EB59EE06A}"/>
                </a:ext>
              </a:extLst>
            </p:cNvPr>
            <p:cNvCxnSpPr>
              <a:cxnSpLocks noChangeShapeType="1"/>
              <a:stCxn id="1010" idx="5"/>
            </p:cNvCxnSpPr>
            <p:nvPr/>
          </p:nvCxnSpPr>
          <p:spPr bwMode="auto">
            <a:xfrm flipH="1">
              <a:off x="2746064" y="3789080"/>
              <a:ext cx="54551" cy="60192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1" name="Straight Connector 523">
              <a:extLst>
                <a:ext uri="{FF2B5EF4-FFF2-40B4-BE49-F238E27FC236}">
                  <a16:creationId xmlns:a16="http://schemas.microsoft.com/office/drawing/2014/main" id="{FABFBABF-764F-F24E-92BB-9E89BDA24ADC}"/>
                </a:ext>
              </a:extLst>
            </p:cNvPr>
            <p:cNvCxnSpPr>
              <a:cxnSpLocks noChangeShapeType="1"/>
              <a:endCxn id="941" idx="3"/>
            </p:cNvCxnSpPr>
            <p:nvPr/>
          </p:nvCxnSpPr>
          <p:spPr bwMode="auto">
            <a:xfrm flipV="1">
              <a:off x="4424422" y="4701847"/>
              <a:ext cx="1074473" cy="39073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12" name="Group 39945">
            <a:extLst>
              <a:ext uri="{FF2B5EF4-FFF2-40B4-BE49-F238E27FC236}">
                <a16:creationId xmlns:a16="http://schemas.microsoft.com/office/drawing/2014/main" id="{4F08D3C4-6595-F647-9CFE-E885FE9A560B}"/>
              </a:ext>
            </a:extLst>
          </p:cNvPr>
          <p:cNvGrpSpPr>
            <a:grpSpLocks/>
          </p:cNvGrpSpPr>
          <p:nvPr/>
        </p:nvGrpSpPr>
        <p:grpSpPr bwMode="auto">
          <a:xfrm>
            <a:off x="5775500" y="5015078"/>
            <a:ext cx="1792625" cy="741248"/>
            <a:chOff x="4686300" y="4864100"/>
            <a:chExt cx="1792244" cy="740764"/>
          </a:xfrm>
        </p:grpSpPr>
        <p:sp>
          <p:nvSpPr>
            <p:cNvPr id="313" name="TextBox 39940">
              <a:extLst>
                <a:ext uri="{FF2B5EF4-FFF2-40B4-BE49-F238E27FC236}">
                  <a16:creationId xmlns:a16="http://schemas.microsoft.com/office/drawing/2014/main" id="{FD61504F-D5F3-AD41-A564-0F2130ECCC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8700" y="5143500"/>
              <a:ext cx="1639844" cy="4613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eering link</a:t>
              </a:r>
            </a:p>
          </p:txBody>
        </p:sp>
        <p:cxnSp>
          <p:nvCxnSpPr>
            <p:cNvPr id="314" name="Straight Connector 39943">
              <a:extLst>
                <a:ext uri="{FF2B5EF4-FFF2-40B4-BE49-F238E27FC236}">
                  <a16:creationId xmlns:a16="http://schemas.microsoft.com/office/drawing/2014/main" id="{662FE684-E2A5-2840-A5C2-6BFF91F3187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686300" y="4864100"/>
              <a:ext cx="266700" cy="4191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15" name="Group 39950">
            <a:extLst>
              <a:ext uri="{FF2B5EF4-FFF2-40B4-BE49-F238E27FC236}">
                <a16:creationId xmlns:a16="http://schemas.microsoft.com/office/drawing/2014/main" id="{8A4AC5CF-4E2B-1A42-BCF8-69BC9F1FCC3D}"/>
              </a:ext>
            </a:extLst>
          </p:cNvPr>
          <p:cNvGrpSpPr>
            <a:grpSpLocks/>
          </p:cNvGrpSpPr>
          <p:nvPr/>
        </p:nvGrpSpPr>
        <p:grpSpPr bwMode="auto">
          <a:xfrm>
            <a:off x="6287088" y="1707261"/>
            <a:ext cx="3207609" cy="1166368"/>
            <a:chOff x="5270500" y="1701800"/>
            <a:chExt cx="3206604" cy="1165614"/>
          </a:xfrm>
        </p:grpSpPr>
        <p:sp>
          <p:nvSpPr>
            <p:cNvPr id="316" name="TextBox 39946">
              <a:extLst>
                <a:ext uri="{FF2B5EF4-FFF2-40B4-BE49-F238E27FC236}">
                  <a16:creationId xmlns:a16="http://schemas.microsoft.com/office/drawing/2014/main" id="{6D9EB3B8-2735-CD4C-87A2-ADB28AA91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0500" y="1701800"/>
              <a:ext cx="3206604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Internet exchange point </a:t>
              </a:r>
            </a:p>
          </p:txBody>
        </p:sp>
        <p:cxnSp>
          <p:nvCxnSpPr>
            <p:cNvPr id="317" name="Straight Connector 39948">
              <a:extLst>
                <a:ext uri="{FF2B5EF4-FFF2-40B4-BE49-F238E27FC236}">
                  <a16:creationId xmlns:a16="http://schemas.microsoft.com/office/drawing/2014/main" id="{3960A6E5-1A89-A049-8806-7339A84D6F2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141884" y="2155382"/>
              <a:ext cx="219911" cy="712032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62" name="Group 861">
            <a:extLst>
              <a:ext uri="{FF2B5EF4-FFF2-40B4-BE49-F238E27FC236}">
                <a16:creationId xmlns:a16="http://schemas.microsoft.com/office/drawing/2014/main" id="{B86CF571-59B7-9040-88E6-ACE367964601}"/>
              </a:ext>
            </a:extLst>
          </p:cNvPr>
          <p:cNvGrpSpPr/>
          <p:nvPr/>
        </p:nvGrpSpPr>
        <p:grpSpPr>
          <a:xfrm>
            <a:off x="7929475" y="3939691"/>
            <a:ext cx="541338" cy="223023"/>
            <a:chOff x="7493876" y="2774731"/>
            <a:chExt cx="1481958" cy="894622"/>
          </a:xfrm>
        </p:grpSpPr>
        <p:sp>
          <p:nvSpPr>
            <p:cNvPr id="975" name="Freeform 974">
              <a:extLst>
                <a:ext uri="{FF2B5EF4-FFF2-40B4-BE49-F238E27FC236}">
                  <a16:creationId xmlns:a16="http://schemas.microsoft.com/office/drawing/2014/main" id="{1999BFB5-779F-7B4E-BCBF-9040592BFBD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76" name="Oval 975">
              <a:extLst>
                <a:ext uri="{FF2B5EF4-FFF2-40B4-BE49-F238E27FC236}">
                  <a16:creationId xmlns:a16="http://schemas.microsoft.com/office/drawing/2014/main" id="{61415BE9-66CA-0045-99BF-BA54F41E054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77" name="Group 976">
              <a:extLst>
                <a:ext uri="{FF2B5EF4-FFF2-40B4-BE49-F238E27FC236}">
                  <a16:creationId xmlns:a16="http://schemas.microsoft.com/office/drawing/2014/main" id="{390121EC-5020-DC41-8658-E7E4546EDD8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78" name="Freeform 977">
                <a:extLst>
                  <a:ext uri="{FF2B5EF4-FFF2-40B4-BE49-F238E27FC236}">
                    <a16:creationId xmlns:a16="http://schemas.microsoft.com/office/drawing/2014/main" id="{379AA28D-75A8-A345-B828-DEB6099EB1D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9" name="Freeform 978">
                <a:extLst>
                  <a:ext uri="{FF2B5EF4-FFF2-40B4-BE49-F238E27FC236}">
                    <a16:creationId xmlns:a16="http://schemas.microsoft.com/office/drawing/2014/main" id="{9DDC0BF3-00A0-7C46-A0BC-285C4E950A2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0" name="Freeform 979">
                <a:extLst>
                  <a:ext uri="{FF2B5EF4-FFF2-40B4-BE49-F238E27FC236}">
                    <a16:creationId xmlns:a16="http://schemas.microsoft.com/office/drawing/2014/main" id="{DECB33A6-775B-1A42-95E8-73DA8B96513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1" name="Freeform 980">
                <a:extLst>
                  <a:ext uri="{FF2B5EF4-FFF2-40B4-BE49-F238E27FC236}">
                    <a16:creationId xmlns:a16="http://schemas.microsoft.com/office/drawing/2014/main" id="{2619AA7F-A92C-BA49-876D-4FE864A189C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1" name="Group 860">
            <a:extLst>
              <a:ext uri="{FF2B5EF4-FFF2-40B4-BE49-F238E27FC236}">
                <a16:creationId xmlns:a16="http://schemas.microsoft.com/office/drawing/2014/main" id="{D449FF35-FAF6-E449-9A22-F811CE472966}"/>
              </a:ext>
            </a:extLst>
          </p:cNvPr>
          <p:cNvGrpSpPr/>
          <p:nvPr/>
        </p:nvGrpSpPr>
        <p:grpSpPr>
          <a:xfrm>
            <a:off x="6429198" y="3852093"/>
            <a:ext cx="541338" cy="223023"/>
            <a:chOff x="7493876" y="2774731"/>
            <a:chExt cx="1481958" cy="894622"/>
          </a:xfrm>
        </p:grpSpPr>
        <p:sp>
          <p:nvSpPr>
            <p:cNvPr id="982" name="Freeform 981">
              <a:extLst>
                <a:ext uri="{FF2B5EF4-FFF2-40B4-BE49-F238E27FC236}">
                  <a16:creationId xmlns:a16="http://schemas.microsoft.com/office/drawing/2014/main" id="{C7B6FB0D-082A-3945-9A3E-A5F7186297E3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83" name="Oval 982">
              <a:extLst>
                <a:ext uri="{FF2B5EF4-FFF2-40B4-BE49-F238E27FC236}">
                  <a16:creationId xmlns:a16="http://schemas.microsoft.com/office/drawing/2014/main" id="{4EF624E0-71DE-964A-8571-4D8C1996401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84" name="Group 983">
              <a:extLst>
                <a:ext uri="{FF2B5EF4-FFF2-40B4-BE49-F238E27FC236}">
                  <a16:creationId xmlns:a16="http://schemas.microsoft.com/office/drawing/2014/main" id="{30E6BF43-A210-1E4C-BAD2-D624181508A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85" name="Freeform 984">
                <a:extLst>
                  <a:ext uri="{FF2B5EF4-FFF2-40B4-BE49-F238E27FC236}">
                    <a16:creationId xmlns:a16="http://schemas.microsoft.com/office/drawing/2014/main" id="{F4D1AD34-F02F-9941-970C-35B29683293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6" name="Freeform 985">
                <a:extLst>
                  <a:ext uri="{FF2B5EF4-FFF2-40B4-BE49-F238E27FC236}">
                    <a16:creationId xmlns:a16="http://schemas.microsoft.com/office/drawing/2014/main" id="{0F5A4911-FBD2-E540-9A2F-3E431D553D9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7" name="Freeform 986">
                <a:extLst>
                  <a:ext uri="{FF2B5EF4-FFF2-40B4-BE49-F238E27FC236}">
                    <a16:creationId xmlns:a16="http://schemas.microsoft.com/office/drawing/2014/main" id="{DCAAD9B9-53E3-A344-9344-FD09758AEB0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8" name="Freeform 987">
                <a:extLst>
                  <a:ext uri="{FF2B5EF4-FFF2-40B4-BE49-F238E27FC236}">
                    <a16:creationId xmlns:a16="http://schemas.microsoft.com/office/drawing/2014/main" id="{7E121ADB-28BD-A34D-864D-CAE2965181F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6" name="Group 815">
            <a:extLst>
              <a:ext uri="{FF2B5EF4-FFF2-40B4-BE49-F238E27FC236}">
                <a16:creationId xmlns:a16="http://schemas.microsoft.com/office/drawing/2014/main" id="{5D57186B-96C6-4245-A5CD-2EC8F02FE2C5}"/>
              </a:ext>
            </a:extLst>
          </p:cNvPr>
          <p:cNvGrpSpPr/>
          <p:nvPr/>
        </p:nvGrpSpPr>
        <p:grpSpPr>
          <a:xfrm>
            <a:off x="5457737" y="3639654"/>
            <a:ext cx="541338" cy="223023"/>
            <a:chOff x="7493876" y="2774731"/>
            <a:chExt cx="1481958" cy="894622"/>
          </a:xfrm>
        </p:grpSpPr>
        <p:sp>
          <p:nvSpPr>
            <p:cNvPr id="1031" name="Freeform 1030">
              <a:extLst>
                <a:ext uri="{FF2B5EF4-FFF2-40B4-BE49-F238E27FC236}">
                  <a16:creationId xmlns:a16="http://schemas.microsoft.com/office/drawing/2014/main" id="{F884C67D-5359-0D4B-92F3-51236F5721A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32" name="Oval 1031">
              <a:extLst>
                <a:ext uri="{FF2B5EF4-FFF2-40B4-BE49-F238E27FC236}">
                  <a16:creationId xmlns:a16="http://schemas.microsoft.com/office/drawing/2014/main" id="{C3DDEC0B-9B46-6E40-AFA7-85DD71E00D8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33" name="Group 1032">
              <a:extLst>
                <a:ext uri="{FF2B5EF4-FFF2-40B4-BE49-F238E27FC236}">
                  <a16:creationId xmlns:a16="http://schemas.microsoft.com/office/drawing/2014/main" id="{AFA389A2-1145-6742-AFF5-BBE2D79E08E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34" name="Freeform 1033">
                <a:extLst>
                  <a:ext uri="{FF2B5EF4-FFF2-40B4-BE49-F238E27FC236}">
                    <a16:creationId xmlns:a16="http://schemas.microsoft.com/office/drawing/2014/main" id="{D4EB8805-ED69-3A4C-B790-5B0BE9CAFC7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5" name="Freeform 1034">
                <a:extLst>
                  <a:ext uri="{FF2B5EF4-FFF2-40B4-BE49-F238E27FC236}">
                    <a16:creationId xmlns:a16="http://schemas.microsoft.com/office/drawing/2014/main" id="{F9160B87-94D9-4746-9AB1-F94A2850C65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6" name="Freeform 1035">
                <a:extLst>
                  <a:ext uri="{FF2B5EF4-FFF2-40B4-BE49-F238E27FC236}">
                    <a16:creationId xmlns:a16="http://schemas.microsoft.com/office/drawing/2014/main" id="{AC514A69-8535-9F4F-9082-9C0664FDD7D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7" name="Freeform 1036">
                <a:extLst>
                  <a:ext uri="{FF2B5EF4-FFF2-40B4-BE49-F238E27FC236}">
                    <a16:creationId xmlns:a16="http://schemas.microsoft.com/office/drawing/2014/main" id="{16FAD8F4-5C16-3548-9F13-8A162DB18CB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051" name="Group 1050">
            <a:extLst>
              <a:ext uri="{FF2B5EF4-FFF2-40B4-BE49-F238E27FC236}">
                <a16:creationId xmlns:a16="http://schemas.microsoft.com/office/drawing/2014/main" id="{D733AA75-B994-7047-AE70-E6C857337635}"/>
              </a:ext>
            </a:extLst>
          </p:cNvPr>
          <p:cNvGrpSpPr/>
          <p:nvPr/>
        </p:nvGrpSpPr>
        <p:grpSpPr>
          <a:xfrm>
            <a:off x="4815073" y="3924252"/>
            <a:ext cx="1634942" cy="693432"/>
            <a:chOff x="4815073" y="3924252"/>
            <a:chExt cx="1634942" cy="693432"/>
          </a:xfrm>
        </p:grpSpPr>
        <p:cxnSp>
          <p:nvCxnSpPr>
            <p:cNvPr id="319" name="Straight Connector 515">
              <a:extLst>
                <a:ext uri="{FF2B5EF4-FFF2-40B4-BE49-F238E27FC236}">
                  <a16:creationId xmlns:a16="http://schemas.microsoft.com/office/drawing/2014/main" id="{E64B2F34-F5A2-0748-B519-596A0F2D52A9}"/>
                </a:ext>
              </a:extLst>
            </p:cNvPr>
            <p:cNvCxnSpPr>
              <a:cxnSpLocks noChangeShapeType="1"/>
              <a:stCxn id="930" idx="2"/>
            </p:cNvCxnSpPr>
            <p:nvPr/>
          </p:nvCxnSpPr>
          <p:spPr bwMode="auto">
            <a:xfrm flipV="1">
              <a:off x="4982880" y="4309966"/>
              <a:ext cx="309146" cy="30771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1" name="Straight Connector 519">
              <a:extLst>
                <a:ext uri="{FF2B5EF4-FFF2-40B4-BE49-F238E27FC236}">
                  <a16:creationId xmlns:a16="http://schemas.microsoft.com/office/drawing/2014/main" id="{A78B3472-4495-804D-9DE2-F7A93E5EED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520180" y="3924252"/>
              <a:ext cx="929835" cy="3670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2" name="Straight Connector 520">
              <a:extLst>
                <a:ext uri="{FF2B5EF4-FFF2-40B4-BE49-F238E27FC236}">
                  <a16:creationId xmlns:a16="http://schemas.microsoft.com/office/drawing/2014/main" id="{B39E2778-53AB-7A47-8C24-A5C1BE87DA91}"/>
                </a:ext>
              </a:extLst>
            </p:cNvPr>
            <p:cNvCxnSpPr>
              <a:cxnSpLocks noChangeShapeType="1"/>
              <a:stCxn id="1007" idx="2"/>
            </p:cNvCxnSpPr>
            <p:nvPr/>
          </p:nvCxnSpPr>
          <p:spPr bwMode="auto">
            <a:xfrm>
              <a:off x="4815073" y="3947043"/>
              <a:ext cx="476953" cy="27750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0" name="Group 518">
              <a:extLst>
                <a:ext uri="{FF2B5EF4-FFF2-40B4-BE49-F238E27FC236}">
                  <a16:creationId xmlns:a16="http://schemas.microsoft.com/office/drawing/2014/main" id="{5B45D9C6-3CE7-2041-98FA-CDA4548CA9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9678" y="4119105"/>
              <a:ext cx="528442" cy="338554"/>
              <a:chOff x="5634518" y="2652249"/>
              <a:chExt cx="528092" cy="338174"/>
            </a:xfrm>
          </p:grpSpPr>
          <p:sp>
            <p:nvSpPr>
              <p:cNvPr id="323" name="Oval 521">
                <a:extLst>
                  <a:ext uri="{FF2B5EF4-FFF2-40B4-BE49-F238E27FC236}">
                    <a16:creationId xmlns:a16="http://schemas.microsoft.com/office/drawing/2014/main" id="{8C2B1233-55C2-9047-95E3-7365B78CC2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4518" y="2672371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24" name="TextBox 522">
                <a:extLst>
                  <a:ext uri="{FF2B5EF4-FFF2-40B4-BE49-F238E27FC236}">
                    <a16:creationId xmlns:a16="http://schemas.microsoft.com/office/drawing/2014/main" id="{A334D512-2736-F84E-A319-19B29AF83D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85246" y="2652249"/>
                <a:ext cx="447262" cy="338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IXP</a:t>
                </a:r>
              </a:p>
            </p:txBody>
          </p:sp>
        </p:grpSp>
      </p:grpSp>
      <p:grpSp>
        <p:nvGrpSpPr>
          <p:cNvPr id="867" name="Group 866">
            <a:extLst>
              <a:ext uri="{FF2B5EF4-FFF2-40B4-BE49-F238E27FC236}">
                <a16:creationId xmlns:a16="http://schemas.microsoft.com/office/drawing/2014/main" id="{58E5558D-3D33-544A-9618-E00C8D6923C7}"/>
              </a:ext>
            </a:extLst>
          </p:cNvPr>
          <p:cNvGrpSpPr/>
          <p:nvPr/>
        </p:nvGrpSpPr>
        <p:grpSpPr>
          <a:xfrm>
            <a:off x="6244846" y="4607015"/>
            <a:ext cx="541338" cy="223023"/>
            <a:chOff x="7493876" y="2774731"/>
            <a:chExt cx="1481958" cy="894622"/>
          </a:xfrm>
        </p:grpSpPr>
        <p:sp>
          <p:nvSpPr>
            <p:cNvPr id="940" name="Freeform 939">
              <a:extLst>
                <a:ext uri="{FF2B5EF4-FFF2-40B4-BE49-F238E27FC236}">
                  <a16:creationId xmlns:a16="http://schemas.microsoft.com/office/drawing/2014/main" id="{CE49F0E8-4CAB-264C-AC25-083099BD35B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41" name="Oval 940">
              <a:extLst>
                <a:ext uri="{FF2B5EF4-FFF2-40B4-BE49-F238E27FC236}">
                  <a16:creationId xmlns:a16="http://schemas.microsoft.com/office/drawing/2014/main" id="{FDB92030-8F0D-8048-BA6F-8E94CCC52E4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42" name="Group 941">
              <a:extLst>
                <a:ext uri="{FF2B5EF4-FFF2-40B4-BE49-F238E27FC236}">
                  <a16:creationId xmlns:a16="http://schemas.microsoft.com/office/drawing/2014/main" id="{E584775B-EF39-E641-9296-62D0E98EBD1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43" name="Freeform 942">
                <a:extLst>
                  <a:ext uri="{FF2B5EF4-FFF2-40B4-BE49-F238E27FC236}">
                    <a16:creationId xmlns:a16="http://schemas.microsoft.com/office/drawing/2014/main" id="{5FDEF6E3-E3EE-6C46-9470-4C6034153EA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4" name="Freeform 943">
                <a:extLst>
                  <a:ext uri="{FF2B5EF4-FFF2-40B4-BE49-F238E27FC236}">
                    <a16:creationId xmlns:a16="http://schemas.microsoft.com/office/drawing/2014/main" id="{F09DCEA1-EA74-5942-A863-43EE3356891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5" name="Freeform 944">
                <a:extLst>
                  <a:ext uri="{FF2B5EF4-FFF2-40B4-BE49-F238E27FC236}">
                    <a16:creationId xmlns:a16="http://schemas.microsoft.com/office/drawing/2014/main" id="{7E4A31FF-3937-8145-99B6-C539859E71D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6" name="Freeform 945">
                <a:extLst>
                  <a:ext uri="{FF2B5EF4-FFF2-40B4-BE49-F238E27FC236}">
                    <a16:creationId xmlns:a16="http://schemas.microsoft.com/office/drawing/2014/main" id="{AE42ABD3-20A1-3A47-A5A0-6B9BD70524B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0" name="Group 869">
            <a:extLst>
              <a:ext uri="{FF2B5EF4-FFF2-40B4-BE49-F238E27FC236}">
                <a16:creationId xmlns:a16="http://schemas.microsoft.com/office/drawing/2014/main" id="{2201EDA2-F87D-BF47-BEA0-21B0A24F495A}"/>
              </a:ext>
            </a:extLst>
          </p:cNvPr>
          <p:cNvGrpSpPr/>
          <p:nvPr/>
        </p:nvGrpSpPr>
        <p:grpSpPr>
          <a:xfrm>
            <a:off x="4812419" y="5011641"/>
            <a:ext cx="541338" cy="223023"/>
            <a:chOff x="7493876" y="2774731"/>
            <a:chExt cx="1481958" cy="894622"/>
          </a:xfrm>
        </p:grpSpPr>
        <p:sp>
          <p:nvSpPr>
            <p:cNvPr id="919" name="Freeform 918">
              <a:extLst>
                <a:ext uri="{FF2B5EF4-FFF2-40B4-BE49-F238E27FC236}">
                  <a16:creationId xmlns:a16="http://schemas.microsoft.com/office/drawing/2014/main" id="{7BACFFDC-142B-174A-BFED-E6176627DB8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20" name="Oval 919">
              <a:extLst>
                <a:ext uri="{FF2B5EF4-FFF2-40B4-BE49-F238E27FC236}">
                  <a16:creationId xmlns:a16="http://schemas.microsoft.com/office/drawing/2014/main" id="{6B0BD693-1861-1344-9C54-9555107E799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21" name="Group 920">
              <a:extLst>
                <a:ext uri="{FF2B5EF4-FFF2-40B4-BE49-F238E27FC236}">
                  <a16:creationId xmlns:a16="http://schemas.microsoft.com/office/drawing/2014/main" id="{0019A1FA-0729-AB44-ACE4-09350E33F46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22" name="Freeform 921">
                <a:extLst>
                  <a:ext uri="{FF2B5EF4-FFF2-40B4-BE49-F238E27FC236}">
                    <a16:creationId xmlns:a16="http://schemas.microsoft.com/office/drawing/2014/main" id="{FA1FC1ED-CBBF-5F44-A7FA-778F742FE76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3" name="Freeform 922">
                <a:extLst>
                  <a:ext uri="{FF2B5EF4-FFF2-40B4-BE49-F238E27FC236}">
                    <a16:creationId xmlns:a16="http://schemas.microsoft.com/office/drawing/2014/main" id="{6C0ECFD1-933A-B74E-BFEE-72B00BC4C3A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4" name="Freeform 923">
                <a:extLst>
                  <a:ext uri="{FF2B5EF4-FFF2-40B4-BE49-F238E27FC236}">
                    <a16:creationId xmlns:a16="http://schemas.microsoft.com/office/drawing/2014/main" id="{FF559D91-8CE3-6E40-B135-CC54DC60696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5" name="Freeform 924">
                <a:extLst>
                  <a:ext uri="{FF2B5EF4-FFF2-40B4-BE49-F238E27FC236}">
                    <a16:creationId xmlns:a16="http://schemas.microsoft.com/office/drawing/2014/main" id="{4747411F-F0D6-A548-A80F-4ED08DE503B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9" name="Group 818">
            <a:extLst>
              <a:ext uri="{FF2B5EF4-FFF2-40B4-BE49-F238E27FC236}">
                <a16:creationId xmlns:a16="http://schemas.microsoft.com/office/drawing/2014/main" id="{BC079EE2-B5B9-1946-83CA-FB5D7C12BB3C}"/>
              </a:ext>
            </a:extLst>
          </p:cNvPr>
          <p:cNvGrpSpPr/>
          <p:nvPr/>
        </p:nvGrpSpPr>
        <p:grpSpPr>
          <a:xfrm>
            <a:off x="3355534" y="3674009"/>
            <a:ext cx="541338" cy="223023"/>
            <a:chOff x="7493876" y="2774731"/>
            <a:chExt cx="1481958" cy="894622"/>
          </a:xfrm>
        </p:grpSpPr>
        <p:sp>
          <p:nvSpPr>
            <p:cNvPr id="1010" name="Freeform 1009">
              <a:extLst>
                <a:ext uri="{FF2B5EF4-FFF2-40B4-BE49-F238E27FC236}">
                  <a16:creationId xmlns:a16="http://schemas.microsoft.com/office/drawing/2014/main" id="{92DD86F6-73AF-224B-B049-218E0EE4D53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11" name="Oval 1010">
              <a:extLst>
                <a:ext uri="{FF2B5EF4-FFF2-40B4-BE49-F238E27FC236}">
                  <a16:creationId xmlns:a16="http://schemas.microsoft.com/office/drawing/2014/main" id="{620B6D4B-4DE6-3F40-A4F5-C34D0B6BA0E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12" name="Group 1011">
              <a:extLst>
                <a:ext uri="{FF2B5EF4-FFF2-40B4-BE49-F238E27FC236}">
                  <a16:creationId xmlns:a16="http://schemas.microsoft.com/office/drawing/2014/main" id="{79E8750B-383B-4641-8E1B-82CF46F5FE0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13" name="Freeform 1012">
                <a:extLst>
                  <a:ext uri="{FF2B5EF4-FFF2-40B4-BE49-F238E27FC236}">
                    <a16:creationId xmlns:a16="http://schemas.microsoft.com/office/drawing/2014/main" id="{1A6B8441-BBF6-4A40-BA5C-5AA0E5DC708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4" name="Freeform 1013">
                <a:extLst>
                  <a:ext uri="{FF2B5EF4-FFF2-40B4-BE49-F238E27FC236}">
                    <a16:creationId xmlns:a16="http://schemas.microsoft.com/office/drawing/2014/main" id="{30818833-5C97-7548-9F55-3C0175E588E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5" name="Freeform 1014">
                <a:extLst>
                  <a:ext uri="{FF2B5EF4-FFF2-40B4-BE49-F238E27FC236}">
                    <a16:creationId xmlns:a16="http://schemas.microsoft.com/office/drawing/2014/main" id="{9E3C655D-3A7D-E14F-A7F2-F9D4BE59CFE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6" name="Freeform 1015">
                <a:extLst>
                  <a:ext uri="{FF2B5EF4-FFF2-40B4-BE49-F238E27FC236}">
                    <a16:creationId xmlns:a16="http://schemas.microsoft.com/office/drawing/2014/main" id="{4F322FCA-51A6-1E49-B553-D74D173229AB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2" name="Group 871">
            <a:extLst>
              <a:ext uri="{FF2B5EF4-FFF2-40B4-BE49-F238E27FC236}">
                <a16:creationId xmlns:a16="http://schemas.microsoft.com/office/drawing/2014/main" id="{A25E589D-842B-C047-A119-3D7A98414FB7}"/>
              </a:ext>
            </a:extLst>
          </p:cNvPr>
          <p:cNvGrpSpPr/>
          <p:nvPr/>
        </p:nvGrpSpPr>
        <p:grpSpPr>
          <a:xfrm>
            <a:off x="3292387" y="4376707"/>
            <a:ext cx="541338" cy="223023"/>
            <a:chOff x="7493876" y="2774731"/>
            <a:chExt cx="1481958" cy="894622"/>
          </a:xfrm>
        </p:grpSpPr>
        <p:sp>
          <p:nvSpPr>
            <p:cNvPr id="905" name="Freeform 904">
              <a:extLst>
                <a:ext uri="{FF2B5EF4-FFF2-40B4-BE49-F238E27FC236}">
                  <a16:creationId xmlns:a16="http://schemas.microsoft.com/office/drawing/2014/main" id="{81EA2F3C-5A7E-8343-AB35-2ABC44A9D321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06" name="Oval 905">
              <a:extLst>
                <a:ext uri="{FF2B5EF4-FFF2-40B4-BE49-F238E27FC236}">
                  <a16:creationId xmlns:a16="http://schemas.microsoft.com/office/drawing/2014/main" id="{5FDE10E8-50B3-BC4D-AC25-C68EBCF695D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07" name="Group 906">
              <a:extLst>
                <a:ext uri="{FF2B5EF4-FFF2-40B4-BE49-F238E27FC236}">
                  <a16:creationId xmlns:a16="http://schemas.microsoft.com/office/drawing/2014/main" id="{0B8FD6CA-C921-9744-A760-55D802E5FF4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08" name="Freeform 907">
                <a:extLst>
                  <a:ext uri="{FF2B5EF4-FFF2-40B4-BE49-F238E27FC236}">
                    <a16:creationId xmlns:a16="http://schemas.microsoft.com/office/drawing/2014/main" id="{4807C980-FDBE-794F-AD74-6D2BF0D484E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9" name="Freeform 908">
                <a:extLst>
                  <a:ext uri="{FF2B5EF4-FFF2-40B4-BE49-F238E27FC236}">
                    <a16:creationId xmlns:a16="http://schemas.microsoft.com/office/drawing/2014/main" id="{26F08AE6-E4B5-0D4B-815F-50BAD5E7146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0" name="Freeform 909">
                <a:extLst>
                  <a:ext uri="{FF2B5EF4-FFF2-40B4-BE49-F238E27FC236}">
                    <a16:creationId xmlns:a16="http://schemas.microsoft.com/office/drawing/2014/main" id="{3314964C-B1A5-6944-90A3-2DB49456024E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1" name="Freeform 910">
                <a:extLst>
                  <a:ext uri="{FF2B5EF4-FFF2-40B4-BE49-F238E27FC236}">
                    <a16:creationId xmlns:a16="http://schemas.microsoft.com/office/drawing/2014/main" id="{52A2021F-EAC2-B84A-9171-8219D4BDC09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20" name="Group 819">
            <a:extLst>
              <a:ext uri="{FF2B5EF4-FFF2-40B4-BE49-F238E27FC236}">
                <a16:creationId xmlns:a16="http://schemas.microsoft.com/office/drawing/2014/main" id="{381985F4-0019-534F-8CE5-AE9A089DDF51}"/>
              </a:ext>
            </a:extLst>
          </p:cNvPr>
          <p:cNvGrpSpPr/>
          <p:nvPr/>
        </p:nvGrpSpPr>
        <p:grpSpPr>
          <a:xfrm>
            <a:off x="4400287" y="3826770"/>
            <a:ext cx="541338" cy="223023"/>
            <a:chOff x="7493876" y="2774731"/>
            <a:chExt cx="1481958" cy="894622"/>
          </a:xfrm>
        </p:grpSpPr>
        <p:sp>
          <p:nvSpPr>
            <p:cNvPr id="1003" name="Freeform 1002">
              <a:extLst>
                <a:ext uri="{FF2B5EF4-FFF2-40B4-BE49-F238E27FC236}">
                  <a16:creationId xmlns:a16="http://schemas.microsoft.com/office/drawing/2014/main" id="{4CE10CC8-8336-0245-950D-7D623D68111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04" name="Oval 1003">
              <a:extLst>
                <a:ext uri="{FF2B5EF4-FFF2-40B4-BE49-F238E27FC236}">
                  <a16:creationId xmlns:a16="http://schemas.microsoft.com/office/drawing/2014/main" id="{7D977A06-C0BE-1540-88E3-7929A84F788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05" name="Group 1004">
              <a:extLst>
                <a:ext uri="{FF2B5EF4-FFF2-40B4-BE49-F238E27FC236}">
                  <a16:creationId xmlns:a16="http://schemas.microsoft.com/office/drawing/2014/main" id="{19FDDE53-D84C-8442-9D8A-CCD581A3530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06" name="Freeform 1005">
                <a:extLst>
                  <a:ext uri="{FF2B5EF4-FFF2-40B4-BE49-F238E27FC236}">
                    <a16:creationId xmlns:a16="http://schemas.microsoft.com/office/drawing/2014/main" id="{6F6E6FCB-EFD3-7540-AA59-096EB89F325D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7" name="Freeform 1006">
                <a:extLst>
                  <a:ext uri="{FF2B5EF4-FFF2-40B4-BE49-F238E27FC236}">
                    <a16:creationId xmlns:a16="http://schemas.microsoft.com/office/drawing/2014/main" id="{2D261D66-4D24-274A-B7FF-FCB547B174B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8" name="Freeform 1007">
                <a:extLst>
                  <a:ext uri="{FF2B5EF4-FFF2-40B4-BE49-F238E27FC236}">
                    <a16:creationId xmlns:a16="http://schemas.microsoft.com/office/drawing/2014/main" id="{F563306F-33C6-A847-92E7-649E85912A9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9" name="Freeform 1008">
                <a:extLst>
                  <a:ext uri="{FF2B5EF4-FFF2-40B4-BE49-F238E27FC236}">
                    <a16:creationId xmlns:a16="http://schemas.microsoft.com/office/drawing/2014/main" id="{AEB4B7BE-FCC2-3F4D-8665-4275FF1FEBB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9" name="Group 868">
            <a:extLst>
              <a:ext uri="{FF2B5EF4-FFF2-40B4-BE49-F238E27FC236}">
                <a16:creationId xmlns:a16="http://schemas.microsoft.com/office/drawing/2014/main" id="{5524909D-92D6-CB46-8697-C9B8CAE6477E}"/>
              </a:ext>
            </a:extLst>
          </p:cNvPr>
          <p:cNvGrpSpPr/>
          <p:nvPr/>
        </p:nvGrpSpPr>
        <p:grpSpPr>
          <a:xfrm>
            <a:off x="4568094" y="4497411"/>
            <a:ext cx="541338" cy="223023"/>
            <a:chOff x="7493876" y="2774731"/>
            <a:chExt cx="1481958" cy="894622"/>
          </a:xfrm>
        </p:grpSpPr>
        <p:sp>
          <p:nvSpPr>
            <p:cNvPr id="926" name="Freeform 925">
              <a:extLst>
                <a:ext uri="{FF2B5EF4-FFF2-40B4-BE49-F238E27FC236}">
                  <a16:creationId xmlns:a16="http://schemas.microsoft.com/office/drawing/2014/main" id="{3B2D0726-1886-8A49-BDF6-9C8DECE04B5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27" name="Oval 926">
              <a:extLst>
                <a:ext uri="{FF2B5EF4-FFF2-40B4-BE49-F238E27FC236}">
                  <a16:creationId xmlns:a16="http://schemas.microsoft.com/office/drawing/2014/main" id="{C80EEA86-DEEC-D249-B401-35418DE0268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28" name="Group 927">
              <a:extLst>
                <a:ext uri="{FF2B5EF4-FFF2-40B4-BE49-F238E27FC236}">
                  <a16:creationId xmlns:a16="http://schemas.microsoft.com/office/drawing/2014/main" id="{D1E8DCDB-27F1-AA42-88DA-FD19F1C4028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29" name="Freeform 928">
                <a:extLst>
                  <a:ext uri="{FF2B5EF4-FFF2-40B4-BE49-F238E27FC236}">
                    <a16:creationId xmlns:a16="http://schemas.microsoft.com/office/drawing/2014/main" id="{9508B2E1-C7BF-9740-BE83-39DB94E1E7CB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0" name="Freeform 929">
                <a:extLst>
                  <a:ext uri="{FF2B5EF4-FFF2-40B4-BE49-F238E27FC236}">
                    <a16:creationId xmlns:a16="http://schemas.microsoft.com/office/drawing/2014/main" id="{521758E3-0DD8-204F-A905-0354031EA03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1" name="Freeform 930">
                <a:extLst>
                  <a:ext uri="{FF2B5EF4-FFF2-40B4-BE49-F238E27FC236}">
                    <a16:creationId xmlns:a16="http://schemas.microsoft.com/office/drawing/2014/main" id="{7DAC71D7-383B-4540-A8A4-4AEA3CFAE88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2" name="Freeform 931">
                <a:extLst>
                  <a:ext uri="{FF2B5EF4-FFF2-40B4-BE49-F238E27FC236}">
                    <a16:creationId xmlns:a16="http://schemas.microsoft.com/office/drawing/2014/main" id="{890040AB-E90B-C742-90BE-0BDFCAC68D6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25" name="Slide Number Placeholder 5">
            <a:extLst>
              <a:ext uri="{FF2B5EF4-FFF2-40B4-BE49-F238E27FC236}">
                <a16:creationId xmlns:a16="http://schemas.microsoft.com/office/drawing/2014/main" id="{7815FD10-7E25-5045-8089-070133927D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327" name="TextBox 326">
            <a:extLst>
              <a:ext uri="{FF2B5EF4-FFF2-40B4-BE49-F238E27FC236}">
                <a16:creationId xmlns:a16="http://schemas.microsoft.com/office/drawing/2014/main" id="{88B5A051-D6FB-A042-805E-8F4AB8DC1961}"/>
              </a:ext>
            </a:extLst>
          </p:cNvPr>
          <p:cNvSpPr txBox="1"/>
          <p:nvPr/>
        </p:nvSpPr>
        <p:spPr>
          <a:xfrm>
            <a:off x="9828826" y="1740160"/>
            <a:ext cx="22156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ore information on IXPs</a:t>
            </a:r>
          </a:p>
          <a:p>
            <a:r>
              <a:rPr lang="en-US" dirty="0">
                <a:hlinkClick r:id="rId3"/>
              </a:rPr>
              <a:t>https://www.internetexchangemap.com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43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" name="Oval 3">
            <a:extLst>
              <a:ext uri="{FF2B5EF4-FFF2-40B4-BE49-F238E27FC236}">
                <a16:creationId xmlns:a16="http://schemas.microsoft.com/office/drawing/2014/main" id="{C1E39CEB-C65D-764B-966A-D7A25B075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00" y="2782791"/>
            <a:ext cx="3475038" cy="138112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05" name="Straight Connector 10">
            <a:extLst>
              <a:ext uri="{FF2B5EF4-FFF2-40B4-BE49-F238E27FC236}">
                <a16:creationId xmlns:a16="http://schemas.microsoft.com/office/drawing/2014/main" id="{93EBD03F-9A41-A545-84E9-9F7C7586256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08363" y="3025678"/>
            <a:ext cx="1146175" cy="730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6" name="Straight Connector 297">
            <a:extLst>
              <a:ext uri="{FF2B5EF4-FFF2-40B4-BE49-F238E27FC236}">
                <a16:creationId xmlns:a16="http://schemas.microsoft.com/office/drawing/2014/main" id="{7676F8BB-118B-B64A-92D8-85283640E5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02088" y="3325716"/>
            <a:ext cx="130175" cy="841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7" name="Straight Connector 298">
            <a:extLst>
              <a:ext uri="{FF2B5EF4-FFF2-40B4-BE49-F238E27FC236}">
                <a16:creationId xmlns:a16="http://schemas.microsoft.com/office/drawing/2014/main" id="{A2DEF96B-86EE-7144-BD4A-23065D792A9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486188" y="3530503"/>
            <a:ext cx="263525" cy="460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8" name="Straight Connector 299">
            <a:extLst>
              <a:ext uri="{FF2B5EF4-FFF2-40B4-BE49-F238E27FC236}">
                <a16:creationId xmlns:a16="http://schemas.microsoft.com/office/drawing/2014/main" id="{555BA90C-F55F-9A4F-9697-475AB212960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65513" y="3354291"/>
            <a:ext cx="209550" cy="1095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" name="Straight Connector 300">
            <a:extLst>
              <a:ext uri="{FF2B5EF4-FFF2-40B4-BE49-F238E27FC236}">
                <a16:creationId xmlns:a16="http://schemas.microsoft.com/office/drawing/2014/main" id="{06CA7B3A-E066-F645-A065-DE454C32D98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27375" y="3654328"/>
            <a:ext cx="222250" cy="984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0" name="Straight Connector 301">
            <a:extLst>
              <a:ext uri="{FF2B5EF4-FFF2-40B4-BE49-F238E27FC236}">
                <a16:creationId xmlns:a16="http://schemas.microsoft.com/office/drawing/2014/main" id="{BACA8AA4-CF1D-5F48-933F-B11117821D9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19550" y="3579716"/>
            <a:ext cx="273050" cy="2540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1" name="Straight Connector 302">
            <a:extLst>
              <a:ext uri="{FF2B5EF4-FFF2-40B4-BE49-F238E27FC236}">
                <a16:creationId xmlns:a16="http://schemas.microsoft.com/office/drawing/2014/main" id="{DCD16DCF-19C7-244F-A0A1-9DB175274AC6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251363" y="3565428"/>
            <a:ext cx="387350" cy="1254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2" name="Straight Connector 303">
            <a:extLst>
              <a:ext uri="{FF2B5EF4-FFF2-40B4-BE49-F238E27FC236}">
                <a16:creationId xmlns:a16="http://schemas.microsoft.com/office/drawing/2014/main" id="{5D4D6C28-B196-BF48-A9D5-692E12992F1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37075" y="3216178"/>
            <a:ext cx="307975" cy="1984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3" name="Straight Connector 304">
            <a:extLst>
              <a:ext uri="{FF2B5EF4-FFF2-40B4-BE49-F238E27FC236}">
                <a16:creationId xmlns:a16="http://schemas.microsoft.com/office/drawing/2014/main" id="{838A4044-BFFD-4A45-BC18-5752B0840588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109950" y="3086003"/>
            <a:ext cx="246063" cy="873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4" name="TextBox 39958">
            <a:extLst>
              <a:ext uri="{FF2B5EF4-FFF2-40B4-BE49-F238E27FC236}">
                <a16:creationId xmlns:a16="http://schemas.microsoft.com/office/drawing/2014/main" id="{6F6B1677-D08C-6A47-B407-042662BB7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4738" y="3127278"/>
            <a:ext cx="8066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A</a:t>
            </a:r>
          </a:p>
        </p:txBody>
      </p:sp>
      <p:grpSp>
        <p:nvGrpSpPr>
          <p:cNvPr id="815" name="Group 814">
            <a:extLst>
              <a:ext uri="{FF2B5EF4-FFF2-40B4-BE49-F238E27FC236}">
                <a16:creationId xmlns:a16="http://schemas.microsoft.com/office/drawing/2014/main" id="{47996727-7119-574B-8617-ECC07818FEDD}"/>
              </a:ext>
            </a:extLst>
          </p:cNvPr>
          <p:cNvGrpSpPr/>
          <p:nvPr/>
        </p:nvGrpSpPr>
        <p:grpSpPr>
          <a:xfrm>
            <a:off x="4779875" y="3395180"/>
            <a:ext cx="541338" cy="223023"/>
            <a:chOff x="7493876" y="2774731"/>
            <a:chExt cx="1481958" cy="894622"/>
          </a:xfrm>
        </p:grpSpPr>
        <p:sp>
          <p:nvSpPr>
            <p:cNvPr id="1038" name="Freeform 1037">
              <a:extLst>
                <a:ext uri="{FF2B5EF4-FFF2-40B4-BE49-F238E27FC236}">
                  <a16:creationId xmlns:a16="http://schemas.microsoft.com/office/drawing/2014/main" id="{3EDFEF2E-E8B6-3841-B07D-9D0CA292425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39" name="Oval 1038">
              <a:extLst>
                <a:ext uri="{FF2B5EF4-FFF2-40B4-BE49-F238E27FC236}">
                  <a16:creationId xmlns:a16="http://schemas.microsoft.com/office/drawing/2014/main" id="{EBF872C2-5DB2-1143-8057-32D36F4F7DE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40" name="Group 1039">
              <a:extLst>
                <a:ext uri="{FF2B5EF4-FFF2-40B4-BE49-F238E27FC236}">
                  <a16:creationId xmlns:a16="http://schemas.microsoft.com/office/drawing/2014/main" id="{E45C82B8-7745-8345-80DF-E1551574C0B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41" name="Freeform 1040">
                <a:extLst>
                  <a:ext uri="{FF2B5EF4-FFF2-40B4-BE49-F238E27FC236}">
                    <a16:creationId xmlns:a16="http://schemas.microsoft.com/office/drawing/2014/main" id="{AADF328D-9F75-D443-B009-78195511DE0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2" name="Freeform 1041">
                <a:extLst>
                  <a:ext uri="{FF2B5EF4-FFF2-40B4-BE49-F238E27FC236}">
                    <a16:creationId xmlns:a16="http://schemas.microsoft.com/office/drawing/2014/main" id="{CABE0F12-0414-E047-9D94-A57A4F3F8B1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3" name="Freeform 1042">
                <a:extLst>
                  <a:ext uri="{FF2B5EF4-FFF2-40B4-BE49-F238E27FC236}">
                    <a16:creationId xmlns:a16="http://schemas.microsoft.com/office/drawing/2014/main" id="{61DB4664-2DC3-D243-A319-728D82FDC84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4" name="Freeform 1043">
                <a:extLst>
                  <a:ext uri="{FF2B5EF4-FFF2-40B4-BE49-F238E27FC236}">
                    <a16:creationId xmlns:a16="http://schemas.microsoft.com/office/drawing/2014/main" id="{3A39F596-0CEB-FB44-8298-3CCA7A8E5D8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7" name="Group 816">
            <a:extLst>
              <a:ext uri="{FF2B5EF4-FFF2-40B4-BE49-F238E27FC236}">
                <a16:creationId xmlns:a16="http://schemas.microsoft.com/office/drawing/2014/main" id="{FF12777F-B030-4549-A7FC-82449D14AB56}"/>
              </a:ext>
            </a:extLst>
          </p:cNvPr>
          <p:cNvGrpSpPr/>
          <p:nvPr/>
        </p:nvGrpSpPr>
        <p:grpSpPr>
          <a:xfrm>
            <a:off x="4228292" y="3150704"/>
            <a:ext cx="541338" cy="223023"/>
            <a:chOff x="7493876" y="2774731"/>
            <a:chExt cx="1481958" cy="894622"/>
          </a:xfrm>
        </p:grpSpPr>
        <p:sp>
          <p:nvSpPr>
            <p:cNvPr id="1024" name="Freeform 1023">
              <a:extLst>
                <a:ext uri="{FF2B5EF4-FFF2-40B4-BE49-F238E27FC236}">
                  <a16:creationId xmlns:a16="http://schemas.microsoft.com/office/drawing/2014/main" id="{99010B44-64C2-AB4E-A534-5DD841F54CC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25" name="Oval 1024">
              <a:extLst>
                <a:ext uri="{FF2B5EF4-FFF2-40B4-BE49-F238E27FC236}">
                  <a16:creationId xmlns:a16="http://schemas.microsoft.com/office/drawing/2014/main" id="{F609C7A8-5C64-1E46-89AE-A8782A6AB2A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26" name="Group 1025">
              <a:extLst>
                <a:ext uri="{FF2B5EF4-FFF2-40B4-BE49-F238E27FC236}">
                  <a16:creationId xmlns:a16="http://schemas.microsoft.com/office/drawing/2014/main" id="{467733F2-A942-984D-951B-4FC5E9704E1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27" name="Freeform 1026">
                <a:extLst>
                  <a:ext uri="{FF2B5EF4-FFF2-40B4-BE49-F238E27FC236}">
                    <a16:creationId xmlns:a16="http://schemas.microsoft.com/office/drawing/2014/main" id="{9C762EC2-20E2-E34D-BF85-6154BC77A20B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8" name="Freeform 1027">
                <a:extLst>
                  <a:ext uri="{FF2B5EF4-FFF2-40B4-BE49-F238E27FC236}">
                    <a16:creationId xmlns:a16="http://schemas.microsoft.com/office/drawing/2014/main" id="{816CB66E-9C37-534A-85AC-84C51BA8D57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9" name="Freeform 1028">
                <a:extLst>
                  <a:ext uri="{FF2B5EF4-FFF2-40B4-BE49-F238E27FC236}">
                    <a16:creationId xmlns:a16="http://schemas.microsoft.com/office/drawing/2014/main" id="{E4DE6B81-6776-9B45-B52B-E80CB62D179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0" name="Freeform 1029">
                <a:extLst>
                  <a:ext uri="{FF2B5EF4-FFF2-40B4-BE49-F238E27FC236}">
                    <a16:creationId xmlns:a16="http://schemas.microsoft.com/office/drawing/2014/main" id="{EAF14958-EE5D-3742-8285-298B3270B750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8" name="Group 817">
            <a:extLst>
              <a:ext uri="{FF2B5EF4-FFF2-40B4-BE49-F238E27FC236}">
                <a16:creationId xmlns:a16="http://schemas.microsoft.com/office/drawing/2014/main" id="{1EC3981A-429A-8B48-A3A4-3F38950EE426}"/>
              </a:ext>
            </a:extLst>
          </p:cNvPr>
          <p:cNvGrpSpPr/>
          <p:nvPr/>
        </p:nvGrpSpPr>
        <p:grpSpPr>
          <a:xfrm>
            <a:off x="3972632" y="3451642"/>
            <a:ext cx="541338" cy="223023"/>
            <a:chOff x="7493876" y="2774731"/>
            <a:chExt cx="1481958" cy="894622"/>
          </a:xfrm>
        </p:grpSpPr>
        <p:sp>
          <p:nvSpPr>
            <p:cNvPr id="1017" name="Freeform 1016">
              <a:extLst>
                <a:ext uri="{FF2B5EF4-FFF2-40B4-BE49-F238E27FC236}">
                  <a16:creationId xmlns:a16="http://schemas.microsoft.com/office/drawing/2014/main" id="{4AD6CA35-9890-0743-96D1-73AC7E92080B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18" name="Oval 1017">
              <a:extLst>
                <a:ext uri="{FF2B5EF4-FFF2-40B4-BE49-F238E27FC236}">
                  <a16:creationId xmlns:a16="http://schemas.microsoft.com/office/drawing/2014/main" id="{9C75BC85-7B77-844A-A090-98B72437D10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19" name="Group 1018">
              <a:extLst>
                <a:ext uri="{FF2B5EF4-FFF2-40B4-BE49-F238E27FC236}">
                  <a16:creationId xmlns:a16="http://schemas.microsoft.com/office/drawing/2014/main" id="{BB68491C-B2BC-5F4D-8E2D-9B5AF1FF975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20" name="Freeform 1019">
                <a:extLst>
                  <a:ext uri="{FF2B5EF4-FFF2-40B4-BE49-F238E27FC236}">
                    <a16:creationId xmlns:a16="http://schemas.microsoft.com/office/drawing/2014/main" id="{6A1C4FC8-1F5B-5C45-82B9-CE47B968AF4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1" name="Freeform 1020">
                <a:extLst>
                  <a:ext uri="{FF2B5EF4-FFF2-40B4-BE49-F238E27FC236}">
                    <a16:creationId xmlns:a16="http://schemas.microsoft.com/office/drawing/2014/main" id="{726EAB2B-C360-BB43-9D51-609E86D205B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2" name="Freeform 1021">
                <a:extLst>
                  <a:ext uri="{FF2B5EF4-FFF2-40B4-BE49-F238E27FC236}">
                    <a16:creationId xmlns:a16="http://schemas.microsoft.com/office/drawing/2014/main" id="{6DC07A6D-089D-B644-A213-63263AEE673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3" name="Freeform 1022">
                <a:extLst>
                  <a:ext uri="{FF2B5EF4-FFF2-40B4-BE49-F238E27FC236}">
                    <a16:creationId xmlns:a16="http://schemas.microsoft.com/office/drawing/2014/main" id="{32E701D2-9EC5-3C41-9EF1-B1EDD983248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821" name="Oval 3">
            <a:extLst>
              <a:ext uri="{FF2B5EF4-FFF2-40B4-BE49-F238E27FC236}">
                <a16:creationId xmlns:a16="http://schemas.microsoft.com/office/drawing/2014/main" id="{175C21D2-17F4-1C48-AD8B-3CA2017D3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675" y="4260753"/>
            <a:ext cx="2941638" cy="132397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22" name="Straight Connector 10">
            <a:extLst>
              <a:ext uri="{FF2B5EF4-FFF2-40B4-BE49-F238E27FC236}">
                <a16:creationId xmlns:a16="http://schemas.microsoft.com/office/drawing/2014/main" id="{7DC3F383-B8A6-0D47-AA14-533688BAAE4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06725" y="4494116"/>
            <a:ext cx="969963" cy="682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3" name="Straight Connector 297">
            <a:extLst>
              <a:ext uri="{FF2B5EF4-FFF2-40B4-BE49-F238E27FC236}">
                <a16:creationId xmlns:a16="http://schemas.microsoft.com/office/drawing/2014/main" id="{FA2FCD93-6174-FC43-97E3-B56BA29EFE9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09963" y="4781453"/>
            <a:ext cx="109537" cy="793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4" name="Straight Connector 298">
            <a:extLst>
              <a:ext uri="{FF2B5EF4-FFF2-40B4-BE49-F238E27FC236}">
                <a16:creationId xmlns:a16="http://schemas.microsoft.com/office/drawing/2014/main" id="{FBA241B7-1D0B-3446-B887-DF2A60562C6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027400" y="4976716"/>
            <a:ext cx="222250" cy="444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5" name="Straight Connector 299">
            <a:extLst>
              <a:ext uri="{FF2B5EF4-FFF2-40B4-BE49-F238E27FC236}">
                <a16:creationId xmlns:a16="http://schemas.microsoft.com/office/drawing/2014/main" id="{9EF281DF-1EAB-9642-86CE-67F25A55ACB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54350" y="4808441"/>
            <a:ext cx="177800" cy="1063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6" name="Straight Connector 300">
            <a:extLst>
              <a:ext uri="{FF2B5EF4-FFF2-40B4-BE49-F238E27FC236}">
                <a16:creationId xmlns:a16="http://schemas.microsoft.com/office/drawing/2014/main" id="{CF0B6ED5-64C1-F64C-B490-65D8887CD46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468600" y="5095778"/>
            <a:ext cx="188913" cy="952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7" name="Straight Connector 301">
            <a:extLst>
              <a:ext uri="{FF2B5EF4-FFF2-40B4-BE49-F238E27FC236}">
                <a16:creationId xmlns:a16="http://schemas.microsoft.com/office/drawing/2014/main" id="{6F25A2AA-9AAF-7545-A621-843340E23A8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24250" y="5024341"/>
            <a:ext cx="231775" cy="2444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8" name="Straight Connector 302">
            <a:extLst>
              <a:ext uri="{FF2B5EF4-FFF2-40B4-BE49-F238E27FC236}">
                <a16:creationId xmlns:a16="http://schemas.microsoft.com/office/drawing/2014/main" id="{A85DF839-8C92-7C4C-9E4F-95253E4F64D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675100" y="5011641"/>
            <a:ext cx="327025" cy="1190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" name="Straight Connector 303">
            <a:extLst>
              <a:ext uri="{FF2B5EF4-FFF2-40B4-BE49-F238E27FC236}">
                <a16:creationId xmlns:a16="http://schemas.microsoft.com/office/drawing/2014/main" id="{F434154C-8D83-9441-B097-3BBC275FD9C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662400" y="4676678"/>
            <a:ext cx="260350" cy="1889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0" name="Straight Connector 304">
            <a:extLst>
              <a:ext uri="{FF2B5EF4-FFF2-40B4-BE49-F238E27FC236}">
                <a16:creationId xmlns:a16="http://schemas.microsoft.com/office/drawing/2014/main" id="{B524947B-DB9F-7D40-A706-4C17DE2A5010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708313" y="4551266"/>
            <a:ext cx="207962" cy="841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1" name="TextBox 39958">
            <a:extLst>
              <a:ext uri="{FF2B5EF4-FFF2-40B4-BE49-F238E27FC236}">
                <a16:creationId xmlns:a16="http://schemas.microsoft.com/office/drawing/2014/main" id="{E2B94A9A-0F9D-2848-A0CF-4BF11CF94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613" y="4590953"/>
            <a:ext cx="788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C</a:t>
            </a:r>
          </a:p>
        </p:txBody>
      </p:sp>
      <p:sp>
        <p:nvSpPr>
          <p:cNvPr id="832" name="Oval 3">
            <a:extLst>
              <a:ext uri="{FF2B5EF4-FFF2-40B4-BE49-F238E27FC236}">
                <a16:creationId xmlns:a16="http://schemas.microsoft.com/office/drawing/2014/main" id="{A702DE6F-D4A0-8F44-AA63-D6E15375C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713" y="3706716"/>
            <a:ext cx="3219450" cy="134302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33" name="Straight Connector 10">
            <a:extLst>
              <a:ext uri="{FF2B5EF4-FFF2-40B4-BE49-F238E27FC236}">
                <a16:creationId xmlns:a16="http://schemas.microsoft.com/office/drawing/2014/main" id="{3F8196DF-0888-8E49-98D7-DA224C7BE9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99188" y="3943253"/>
            <a:ext cx="1062037" cy="698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4" name="Straight Connector 297">
            <a:extLst>
              <a:ext uri="{FF2B5EF4-FFF2-40B4-BE49-F238E27FC236}">
                <a16:creationId xmlns:a16="http://schemas.microsoft.com/office/drawing/2014/main" id="{1B258AC6-D04D-9E42-938E-20E66E8095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50050" y="4233766"/>
            <a:ext cx="120650" cy="825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5" name="Straight Connector 298">
            <a:extLst>
              <a:ext uri="{FF2B5EF4-FFF2-40B4-BE49-F238E27FC236}">
                <a16:creationId xmlns:a16="http://schemas.microsoft.com/office/drawing/2014/main" id="{413995ED-2F60-8B4D-8D7F-93AD98A8938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250025" y="4433791"/>
            <a:ext cx="242888" cy="444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6" name="Straight Connector 299">
            <a:extLst>
              <a:ext uri="{FF2B5EF4-FFF2-40B4-BE49-F238E27FC236}">
                <a16:creationId xmlns:a16="http://schemas.microsoft.com/office/drawing/2014/main" id="{25EF67BD-6045-D34A-B976-7E209CEE56C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951575" y="4262341"/>
            <a:ext cx="195263" cy="1063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7" name="Straight Connector 300">
            <a:extLst>
              <a:ext uri="{FF2B5EF4-FFF2-40B4-BE49-F238E27FC236}">
                <a16:creationId xmlns:a16="http://schemas.microsoft.com/office/drawing/2014/main" id="{36B4AB57-694E-3A49-B3F1-69CBFBA7E4F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38838" y="4554441"/>
            <a:ext cx="206375" cy="952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8" name="Straight Connector 301">
            <a:extLst>
              <a:ext uri="{FF2B5EF4-FFF2-40B4-BE49-F238E27FC236}">
                <a16:creationId xmlns:a16="http://schemas.microsoft.com/office/drawing/2014/main" id="{327866EC-442B-E449-A507-1ADB2897607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465925" y="4481416"/>
            <a:ext cx="254000" cy="2476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" name="Straight Connector 302">
            <a:extLst>
              <a:ext uri="{FF2B5EF4-FFF2-40B4-BE49-F238E27FC236}">
                <a16:creationId xmlns:a16="http://schemas.microsoft.com/office/drawing/2014/main" id="{0B9882C7-E94F-0A47-A7DE-70A6E795938B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929475" y="4460778"/>
            <a:ext cx="358775" cy="1206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0" name="Straight Connector 303">
            <a:extLst>
              <a:ext uri="{FF2B5EF4-FFF2-40B4-BE49-F238E27FC236}">
                <a16:creationId xmlns:a16="http://schemas.microsoft.com/office/drawing/2014/main" id="{07F3D5AB-917A-3646-B73E-0784162E7E1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945350" y="4127403"/>
            <a:ext cx="285750" cy="1920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1" name="Straight Connector 304">
            <a:extLst>
              <a:ext uri="{FF2B5EF4-FFF2-40B4-BE49-F238E27FC236}">
                <a16:creationId xmlns:a16="http://schemas.microsoft.com/office/drawing/2014/main" id="{7EE99713-0073-4441-B515-ACBBCD81E0FB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900775" y="4000403"/>
            <a:ext cx="227013" cy="857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2" name="TextBox 39958">
            <a:extLst>
              <a:ext uri="{FF2B5EF4-FFF2-40B4-BE49-F238E27FC236}">
                <a16:creationId xmlns:a16="http://schemas.microsoft.com/office/drawing/2014/main" id="{9B066AAE-482E-0B40-BE56-8CA807403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4938" y="4040091"/>
            <a:ext cx="795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B</a:t>
            </a:r>
          </a:p>
        </p:txBody>
      </p:sp>
      <p:cxnSp>
        <p:nvCxnSpPr>
          <p:cNvPr id="843" name="Straight Connector 12">
            <a:extLst>
              <a:ext uri="{FF2B5EF4-FFF2-40B4-BE49-F238E27FC236}">
                <a16:creationId xmlns:a16="http://schemas.microsoft.com/office/drawing/2014/main" id="{F300F1C8-847A-BE41-8774-57B1DCD8D5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33688" y="2666903"/>
            <a:ext cx="238125" cy="261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6" name="Straight Connector 502">
            <a:extLst>
              <a:ext uri="{FF2B5EF4-FFF2-40B4-BE49-F238E27FC236}">
                <a16:creationId xmlns:a16="http://schemas.microsoft.com/office/drawing/2014/main" id="{3F67B9C4-4FEC-1240-9C01-EB8A6EE3CDE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67213" y="2468466"/>
            <a:ext cx="307975" cy="5730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7" name="Straight Connector 503">
            <a:extLst>
              <a:ext uri="{FF2B5EF4-FFF2-40B4-BE49-F238E27FC236}">
                <a16:creationId xmlns:a16="http://schemas.microsoft.com/office/drawing/2014/main" id="{545AD480-9636-0E4B-B4B9-9B4ADC620A03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576800" y="2446241"/>
            <a:ext cx="384175" cy="579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8" name="Straight Connector 504">
            <a:extLst>
              <a:ext uri="{FF2B5EF4-FFF2-40B4-BE49-F238E27FC236}">
                <a16:creationId xmlns:a16="http://schemas.microsoft.com/office/drawing/2014/main" id="{71581065-B12B-1A4E-BE8D-55FA0FB772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921538" y="2957416"/>
            <a:ext cx="215900" cy="1046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9" name="Straight Connector 505">
            <a:extLst>
              <a:ext uri="{FF2B5EF4-FFF2-40B4-BE49-F238E27FC236}">
                <a16:creationId xmlns:a16="http://schemas.microsoft.com/office/drawing/2014/main" id="{73C31C58-B4CF-814A-A3FD-55A6563CEF48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288250" y="3308253"/>
            <a:ext cx="241300" cy="692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0" name="Straight Connector 507">
            <a:extLst>
              <a:ext uri="{FF2B5EF4-FFF2-40B4-BE49-F238E27FC236}">
                <a16:creationId xmlns:a16="http://schemas.microsoft.com/office/drawing/2014/main" id="{EC7E8528-0B6D-CF4D-8A94-85AA80C4CC8F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605750" y="4630641"/>
            <a:ext cx="796925" cy="614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4" name="Straight Connector 512">
            <a:extLst>
              <a:ext uri="{FF2B5EF4-FFF2-40B4-BE49-F238E27FC236}">
                <a16:creationId xmlns:a16="http://schemas.microsoft.com/office/drawing/2014/main" id="{3894D9DF-7CD2-5E46-A639-24D288F833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941550" y="5218016"/>
            <a:ext cx="401638" cy="20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5" name="Straight Connector 513">
            <a:extLst>
              <a:ext uri="{FF2B5EF4-FFF2-40B4-BE49-F238E27FC236}">
                <a16:creationId xmlns:a16="http://schemas.microsoft.com/office/drawing/2014/main" id="{89BD6F64-A1F9-A841-8EE8-ACECF372CC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35150" y="5075141"/>
            <a:ext cx="450850" cy="1158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7" name="Straight Connector 508">
            <a:extLst>
              <a:ext uri="{FF2B5EF4-FFF2-40B4-BE49-F238E27FC236}">
                <a16:creationId xmlns:a16="http://schemas.microsoft.com/office/drawing/2014/main" id="{CBDBB96A-3635-3D49-964A-A9C290E5CAD0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646900" y="4779866"/>
            <a:ext cx="1047750" cy="966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8" name="Straight Connector 506">
            <a:extLst>
              <a:ext uri="{FF2B5EF4-FFF2-40B4-BE49-F238E27FC236}">
                <a16:creationId xmlns:a16="http://schemas.microsoft.com/office/drawing/2014/main" id="{AA94DB72-B450-7842-B04E-DCFB91821FC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716875" y="4368703"/>
            <a:ext cx="541338" cy="249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59" name="Group 858">
            <a:extLst>
              <a:ext uri="{FF2B5EF4-FFF2-40B4-BE49-F238E27FC236}">
                <a16:creationId xmlns:a16="http://schemas.microsoft.com/office/drawing/2014/main" id="{90216148-AEBB-D045-BC04-2476960CEEA7}"/>
              </a:ext>
            </a:extLst>
          </p:cNvPr>
          <p:cNvGrpSpPr/>
          <p:nvPr/>
        </p:nvGrpSpPr>
        <p:grpSpPr>
          <a:xfrm>
            <a:off x="5192625" y="3007829"/>
            <a:ext cx="541338" cy="223023"/>
            <a:chOff x="7493876" y="2774731"/>
            <a:chExt cx="1481958" cy="894622"/>
          </a:xfrm>
        </p:grpSpPr>
        <p:sp>
          <p:nvSpPr>
            <p:cNvPr id="996" name="Freeform 995">
              <a:extLst>
                <a:ext uri="{FF2B5EF4-FFF2-40B4-BE49-F238E27FC236}">
                  <a16:creationId xmlns:a16="http://schemas.microsoft.com/office/drawing/2014/main" id="{7C739FBE-036D-994B-85E2-4440DD53038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97" name="Oval 996">
              <a:extLst>
                <a:ext uri="{FF2B5EF4-FFF2-40B4-BE49-F238E27FC236}">
                  <a16:creationId xmlns:a16="http://schemas.microsoft.com/office/drawing/2014/main" id="{33BC4048-43F2-884D-8016-9AF95DABE2C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98" name="Group 997">
              <a:extLst>
                <a:ext uri="{FF2B5EF4-FFF2-40B4-BE49-F238E27FC236}">
                  <a16:creationId xmlns:a16="http://schemas.microsoft.com/office/drawing/2014/main" id="{130BCC6D-B09E-1C41-A8CF-04A2A963826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99" name="Freeform 998">
                <a:extLst>
                  <a:ext uri="{FF2B5EF4-FFF2-40B4-BE49-F238E27FC236}">
                    <a16:creationId xmlns:a16="http://schemas.microsoft.com/office/drawing/2014/main" id="{0FA93124-8744-5D4F-9E8A-8660696E5BF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0" name="Freeform 999">
                <a:extLst>
                  <a:ext uri="{FF2B5EF4-FFF2-40B4-BE49-F238E27FC236}">
                    <a16:creationId xmlns:a16="http://schemas.microsoft.com/office/drawing/2014/main" id="{17571ADC-29EF-004D-A61B-676F21C86B5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1" name="Freeform 1000">
                <a:extLst>
                  <a:ext uri="{FF2B5EF4-FFF2-40B4-BE49-F238E27FC236}">
                    <a16:creationId xmlns:a16="http://schemas.microsoft.com/office/drawing/2014/main" id="{36F070DE-197E-7F4B-AA78-582124C37FA0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2" name="Freeform 1001">
                <a:extLst>
                  <a:ext uri="{FF2B5EF4-FFF2-40B4-BE49-F238E27FC236}">
                    <a16:creationId xmlns:a16="http://schemas.microsoft.com/office/drawing/2014/main" id="{3B0B317D-7F53-E348-81C1-4EE7DBCD590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0" name="Group 859">
            <a:extLst>
              <a:ext uri="{FF2B5EF4-FFF2-40B4-BE49-F238E27FC236}">
                <a16:creationId xmlns:a16="http://schemas.microsoft.com/office/drawing/2014/main" id="{7C41A419-299B-7A4A-A2A5-F2262956EE0F}"/>
              </a:ext>
            </a:extLst>
          </p:cNvPr>
          <p:cNvGrpSpPr/>
          <p:nvPr/>
        </p:nvGrpSpPr>
        <p:grpSpPr>
          <a:xfrm>
            <a:off x="3621872" y="2908203"/>
            <a:ext cx="541338" cy="223023"/>
            <a:chOff x="7493876" y="2774731"/>
            <a:chExt cx="1481958" cy="894622"/>
          </a:xfrm>
        </p:grpSpPr>
        <p:sp>
          <p:nvSpPr>
            <p:cNvPr id="989" name="Freeform 988">
              <a:extLst>
                <a:ext uri="{FF2B5EF4-FFF2-40B4-BE49-F238E27FC236}">
                  <a16:creationId xmlns:a16="http://schemas.microsoft.com/office/drawing/2014/main" id="{E9155573-B861-144A-AA4A-0F52588679C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90" name="Oval 989">
              <a:extLst>
                <a:ext uri="{FF2B5EF4-FFF2-40B4-BE49-F238E27FC236}">
                  <a16:creationId xmlns:a16="http://schemas.microsoft.com/office/drawing/2014/main" id="{4F83F884-BBF3-CA40-927E-3CE279B6EDF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91" name="Group 990">
              <a:extLst>
                <a:ext uri="{FF2B5EF4-FFF2-40B4-BE49-F238E27FC236}">
                  <a16:creationId xmlns:a16="http://schemas.microsoft.com/office/drawing/2014/main" id="{0753217D-6DD5-164C-ADEE-1458B0AC16A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92" name="Freeform 991">
                <a:extLst>
                  <a:ext uri="{FF2B5EF4-FFF2-40B4-BE49-F238E27FC236}">
                    <a16:creationId xmlns:a16="http://schemas.microsoft.com/office/drawing/2014/main" id="{B8A25917-7DC6-5444-9682-410BA073678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3" name="Freeform 992">
                <a:extLst>
                  <a:ext uri="{FF2B5EF4-FFF2-40B4-BE49-F238E27FC236}">
                    <a16:creationId xmlns:a16="http://schemas.microsoft.com/office/drawing/2014/main" id="{CABFF5B5-945B-6C4A-890D-ACDA82006C6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4" name="Freeform 993">
                <a:extLst>
                  <a:ext uri="{FF2B5EF4-FFF2-40B4-BE49-F238E27FC236}">
                    <a16:creationId xmlns:a16="http://schemas.microsoft.com/office/drawing/2014/main" id="{8AB92421-736D-4A47-8B5A-1ACC7756D5A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5" name="Freeform 994">
                <a:extLst>
                  <a:ext uri="{FF2B5EF4-FFF2-40B4-BE49-F238E27FC236}">
                    <a16:creationId xmlns:a16="http://schemas.microsoft.com/office/drawing/2014/main" id="{F3DCCAE7-3191-354E-90E8-A6C735BF937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3" name="Group 862">
            <a:extLst>
              <a:ext uri="{FF2B5EF4-FFF2-40B4-BE49-F238E27FC236}">
                <a16:creationId xmlns:a16="http://schemas.microsoft.com/office/drawing/2014/main" id="{493E10B9-C866-154D-940F-1FA669A54572}"/>
              </a:ext>
            </a:extLst>
          </p:cNvPr>
          <p:cNvGrpSpPr/>
          <p:nvPr/>
        </p:nvGrpSpPr>
        <p:grpSpPr>
          <a:xfrm>
            <a:off x="8182681" y="4501444"/>
            <a:ext cx="541338" cy="223023"/>
            <a:chOff x="7493876" y="2774731"/>
            <a:chExt cx="1481958" cy="894622"/>
          </a:xfrm>
        </p:grpSpPr>
        <p:sp>
          <p:nvSpPr>
            <p:cNvPr id="968" name="Freeform 967">
              <a:extLst>
                <a:ext uri="{FF2B5EF4-FFF2-40B4-BE49-F238E27FC236}">
                  <a16:creationId xmlns:a16="http://schemas.microsoft.com/office/drawing/2014/main" id="{BF32E820-0FBE-E847-8B3C-9F2876D92E57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69" name="Oval 968">
              <a:extLst>
                <a:ext uri="{FF2B5EF4-FFF2-40B4-BE49-F238E27FC236}">
                  <a16:creationId xmlns:a16="http://schemas.microsoft.com/office/drawing/2014/main" id="{B3A55633-56F4-AC42-945D-1875A96B677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70" name="Group 969">
              <a:extLst>
                <a:ext uri="{FF2B5EF4-FFF2-40B4-BE49-F238E27FC236}">
                  <a16:creationId xmlns:a16="http://schemas.microsoft.com/office/drawing/2014/main" id="{E4AB8815-1B1F-544F-9602-FE11A09FB354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71" name="Freeform 970">
                <a:extLst>
                  <a:ext uri="{FF2B5EF4-FFF2-40B4-BE49-F238E27FC236}">
                    <a16:creationId xmlns:a16="http://schemas.microsoft.com/office/drawing/2014/main" id="{25FA3B90-FE77-9D46-BA40-38A873C159B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2" name="Freeform 971">
                <a:extLst>
                  <a:ext uri="{FF2B5EF4-FFF2-40B4-BE49-F238E27FC236}">
                    <a16:creationId xmlns:a16="http://schemas.microsoft.com/office/drawing/2014/main" id="{0F8E8660-4197-E24F-B9E2-EFC996926F2D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3" name="Freeform 972">
                <a:extLst>
                  <a:ext uri="{FF2B5EF4-FFF2-40B4-BE49-F238E27FC236}">
                    <a16:creationId xmlns:a16="http://schemas.microsoft.com/office/drawing/2014/main" id="{640090A1-376A-5A4C-8EBA-6CB5B79BB44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4" name="Freeform 973">
                <a:extLst>
                  <a:ext uri="{FF2B5EF4-FFF2-40B4-BE49-F238E27FC236}">
                    <a16:creationId xmlns:a16="http://schemas.microsoft.com/office/drawing/2014/main" id="{95591564-5458-114D-85FD-A70030622503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4" name="Group 863">
            <a:extLst>
              <a:ext uri="{FF2B5EF4-FFF2-40B4-BE49-F238E27FC236}">
                <a16:creationId xmlns:a16="http://schemas.microsoft.com/office/drawing/2014/main" id="{614BEF92-8E4F-D346-A4B6-7E2EA0C9DE59}"/>
              </a:ext>
            </a:extLst>
          </p:cNvPr>
          <p:cNvGrpSpPr/>
          <p:nvPr/>
        </p:nvGrpSpPr>
        <p:grpSpPr>
          <a:xfrm>
            <a:off x="7469673" y="4278623"/>
            <a:ext cx="541338" cy="223023"/>
            <a:chOff x="7493876" y="2774731"/>
            <a:chExt cx="1481958" cy="894622"/>
          </a:xfrm>
        </p:grpSpPr>
        <p:sp>
          <p:nvSpPr>
            <p:cNvPr id="961" name="Freeform 960">
              <a:extLst>
                <a:ext uri="{FF2B5EF4-FFF2-40B4-BE49-F238E27FC236}">
                  <a16:creationId xmlns:a16="http://schemas.microsoft.com/office/drawing/2014/main" id="{8EF1D860-B711-3743-A475-0C6DB2BAB38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62" name="Oval 961">
              <a:extLst>
                <a:ext uri="{FF2B5EF4-FFF2-40B4-BE49-F238E27FC236}">
                  <a16:creationId xmlns:a16="http://schemas.microsoft.com/office/drawing/2014/main" id="{37A0AB5E-D9CC-724B-855A-A82188635785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63" name="Group 962">
              <a:extLst>
                <a:ext uri="{FF2B5EF4-FFF2-40B4-BE49-F238E27FC236}">
                  <a16:creationId xmlns:a16="http://schemas.microsoft.com/office/drawing/2014/main" id="{8F6005C9-9B60-8748-86C0-D3E6A080360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64" name="Freeform 963">
                <a:extLst>
                  <a:ext uri="{FF2B5EF4-FFF2-40B4-BE49-F238E27FC236}">
                    <a16:creationId xmlns:a16="http://schemas.microsoft.com/office/drawing/2014/main" id="{DE0F8D72-5786-D54F-93E4-C3C9C541595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5" name="Freeform 964">
                <a:extLst>
                  <a:ext uri="{FF2B5EF4-FFF2-40B4-BE49-F238E27FC236}">
                    <a16:creationId xmlns:a16="http://schemas.microsoft.com/office/drawing/2014/main" id="{5464F08B-BD83-8A44-BBFA-F4EE1966C45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6" name="Freeform 965">
                <a:extLst>
                  <a:ext uri="{FF2B5EF4-FFF2-40B4-BE49-F238E27FC236}">
                    <a16:creationId xmlns:a16="http://schemas.microsoft.com/office/drawing/2014/main" id="{09ECF1C0-ACB1-8540-969F-7EA711FE858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7" name="Freeform 966">
                <a:extLst>
                  <a:ext uri="{FF2B5EF4-FFF2-40B4-BE49-F238E27FC236}">
                    <a16:creationId xmlns:a16="http://schemas.microsoft.com/office/drawing/2014/main" id="{F98EB79D-440D-CA4F-A9C3-BD9212D3EDDA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5" name="Group 864">
            <a:extLst>
              <a:ext uri="{FF2B5EF4-FFF2-40B4-BE49-F238E27FC236}">
                <a16:creationId xmlns:a16="http://schemas.microsoft.com/office/drawing/2014/main" id="{B7E7D103-F268-674F-B3C3-92EA88673276}"/>
              </a:ext>
            </a:extLst>
          </p:cNvPr>
          <p:cNvGrpSpPr/>
          <p:nvPr/>
        </p:nvGrpSpPr>
        <p:grpSpPr>
          <a:xfrm>
            <a:off x="6979356" y="4059569"/>
            <a:ext cx="541338" cy="223023"/>
            <a:chOff x="7493876" y="2774731"/>
            <a:chExt cx="1481958" cy="894622"/>
          </a:xfrm>
        </p:grpSpPr>
        <p:sp>
          <p:nvSpPr>
            <p:cNvPr id="954" name="Freeform 953">
              <a:extLst>
                <a:ext uri="{FF2B5EF4-FFF2-40B4-BE49-F238E27FC236}">
                  <a16:creationId xmlns:a16="http://schemas.microsoft.com/office/drawing/2014/main" id="{EB728D85-B436-E54F-874C-34B0042A866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55" name="Oval 954">
              <a:extLst>
                <a:ext uri="{FF2B5EF4-FFF2-40B4-BE49-F238E27FC236}">
                  <a16:creationId xmlns:a16="http://schemas.microsoft.com/office/drawing/2014/main" id="{946A835F-BA3F-764B-B186-F72E0110BE6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56" name="Group 955">
              <a:extLst>
                <a:ext uri="{FF2B5EF4-FFF2-40B4-BE49-F238E27FC236}">
                  <a16:creationId xmlns:a16="http://schemas.microsoft.com/office/drawing/2014/main" id="{BE4F084A-E9A5-3044-A2FF-F78EBF4D712B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57" name="Freeform 956">
                <a:extLst>
                  <a:ext uri="{FF2B5EF4-FFF2-40B4-BE49-F238E27FC236}">
                    <a16:creationId xmlns:a16="http://schemas.microsoft.com/office/drawing/2014/main" id="{3731CD43-1F76-FC4C-B577-47908AE83FD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8" name="Freeform 957">
                <a:extLst>
                  <a:ext uri="{FF2B5EF4-FFF2-40B4-BE49-F238E27FC236}">
                    <a16:creationId xmlns:a16="http://schemas.microsoft.com/office/drawing/2014/main" id="{E5922D92-CE3B-F444-BBBB-094EE443F8B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9" name="Freeform 958">
                <a:extLst>
                  <a:ext uri="{FF2B5EF4-FFF2-40B4-BE49-F238E27FC236}">
                    <a16:creationId xmlns:a16="http://schemas.microsoft.com/office/drawing/2014/main" id="{FFCCE373-6CD7-CF42-892E-CA621687B58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0" name="Freeform 959">
                <a:extLst>
                  <a:ext uri="{FF2B5EF4-FFF2-40B4-BE49-F238E27FC236}">
                    <a16:creationId xmlns:a16="http://schemas.microsoft.com/office/drawing/2014/main" id="{E3119A7D-B722-F548-9954-AA327EFAED7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6" name="Group 865">
            <a:extLst>
              <a:ext uri="{FF2B5EF4-FFF2-40B4-BE49-F238E27FC236}">
                <a16:creationId xmlns:a16="http://schemas.microsoft.com/office/drawing/2014/main" id="{25847F9D-CFF7-5643-B6B5-34AC8A619763}"/>
              </a:ext>
            </a:extLst>
          </p:cNvPr>
          <p:cNvGrpSpPr/>
          <p:nvPr/>
        </p:nvGrpSpPr>
        <p:grpSpPr>
          <a:xfrm>
            <a:off x="6723616" y="4366729"/>
            <a:ext cx="541338" cy="223023"/>
            <a:chOff x="7493876" y="2774731"/>
            <a:chExt cx="1481958" cy="894622"/>
          </a:xfrm>
        </p:grpSpPr>
        <p:sp>
          <p:nvSpPr>
            <p:cNvPr id="947" name="Freeform 946">
              <a:extLst>
                <a:ext uri="{FF2B5EF4-FFF2-40B4-BE49-F238E27FC236}">
                  <a16:creationId xmlns:a16="http://schemas.microsoft.com/office/drawing/2014/main" id="{4A82214C-8C1F-BB49-8FC4-CFEE6481F4E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48" name="Oval 947">
              <a:extLst>
                <a:ext uri="{FF2B5EF4-FFF2-40B4-BE49-F238E27FC236}">
                  <a16:creationId xmlns:a16="http://schemas.microsoft.com/office/drawing/2014/main" id="{C6DB8AC9-820A-504A-9670-7CEE5BB4E00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49" name="Group 948">
              <a:extLst>
                <a:ext uri="{FF2B5EF4-FFF2-40B4-BE49-F238E27FC236}">
                  <a16:creationId xmlns:a16="http://schemas.microsoft.com/office/drawing/2014/main" id="{A0C3804C-D799-0B4C-89DF-FC0B44C2096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50" name="Freeform 949">
                <a:extLst>
                  <a:ext uri="{FF2B5EF4-FFF2-40B4-BE49-F238E27FC236}">
                    <a16:creationId xmlns:a16="http://schemas.microsoft.com/office/drawing/2014/main" id="{00F71241-1388-C540-9F11-AA43DC1BD9C2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1" name="Freeform 950">
                <a:extLst>
                  <a:ext uri="{FF2B5EF4-FFF2-40B4-BE49-F238E27FC236}">
                    <a16:creationId xmlns:a16="http://schemas.microsoft.com/office/drawing/2014/main" id="{B892CC6B-D497-9946-B2FE-18A16FA7524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2" name="Freeform 951">
                <a:extLst>
                  <a:ext uri="{FF2B5EF4-FFF2-40B4-BE49-F238E27FC236}">
                    <a16:creationId xmlns:a16="http://schemas.microsoft.com/office/drawing/2014/main" id="{DAA7BCA0-C4BF-774A-9DB8-B5D24C8A02E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3" name="Freeform 952">
                <a:extLst>
                  <a:ext uri="{FF2B5EF4-FFF2-40B4-BE49-F238E27FC236}">
                    <a16:creationId xmlns:a16="http://schemas.microsoft.com/office/drawing/2014/main" id="{7D6DF0F5-5284-2048-85DC-C4B7C1D0C85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8" name="Group 867">
            <a:extLst>
              <a:ext uri="{FF2B5EF4-FFF2-40B4-BE49-F238E27FC236}">
                <a16:creationId xmlns:a16="http://schemas.microsoft.com/office/drawing/2014/main" id="{1E439E8A-6D0D-A947-88AE-13F395EF741B}"/>
              </a:ext>
            </a:extLst>
          </p:cNvPr>
          <p:cNvGrpSpPr/>
          <p:nvPr/>
        </p:nvGrpSpPr>
        <p:grpSpPr>
          <a:xfrm>
            <a:off x="7291037" y="4658009"/>
            <a:ext cx="541338" cy="223023"/>
            <a:chOff x="7493876" y="2774731"/>
            <a:chExt cx="1481958" cy="894622"/>
          </a:xfrm>
        </p:grpSpPr>
        <p:sp>
          <p:nvSpPr>
            <p:cNvPr id="933" name="Freeform 932">
              <a:extLst>
                <a:ext uri="{FF2B5EF4-FFF2-40B4-BE49-F238E27FC236}">
                  <a16:creationId xmlns:a16="http://schemas.microsoft.com/office/drawing/2014/main" id="{20642CDD-5807-E440-80BD-4914CEF640C3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34" name="Oval 933">
              <a:extLst>
                <a:ext uri="{FF2B5EF4-FFF2-40B4-BE49-F238E27FC236}">
                  <a16:creationId xmlns:a16="http://schemas.microsoft.com/office/drawing/2014/main" id="{5B2D41A3-738C-DE4B-95B1-D98C150F0D7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35" name="Group 934">
              <a:extLst>
                <a:ext uri="{FF2B5EF4-FFF2-40B4-BE49-F238E27FC236}">
                  <a16:creationId xmlns:a16="http://schemas.microsoft.com/office/drawing/2014/main" id="{72893B92-0783-094B-9B06-5B15CE5E8FC1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36" name="Freeform 935">
                <a:extLst>
                  <a:ext uri="{FF2B5EF4-FFF2-40B4-BE49-F238E27FC236}">
                    <a16:creationId xmlns:a16="http://schemas.microsoft.com/office/drawing/2014/main" id="{A6B26209-5A79-9B49-9A4A-3D3FDEBD6B5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7" name="Freeform 936">
                <a:extLst>
                  <a:ext uri="{FF2B5EF4-FFF2-40B4-BE49-F238E27FC236}">
                    <a16:creationId xmlns:a16="http://schemas.microsoft.com/office/drawing/2014/main" id="{5ABE6455-D1B0-6049-AB8E-5B81D3C447DC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8" name="Freeform 937">
                <a:extLst>
                  <a:ext uri="{FF2B5EF4-FFF2-40B4-BE49-F238E27FC236}">
                    <a16:creationId xmlns:a16="http://schemas.microsoft.com/office/drawing/2014/main" id="{C314A57D-E8A9-DA4B-9456-521A28BDBB8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9" name="Freeform 938">
                <a:extLst>
                  <a:ext uri="{FF2B5EF4-FFF2-40B4-BE49-F238E27FC236}">
                    <a16:creationId xmlns:a16="http://schemas.microsoft.com/office/drawing/2014/main" id="{88E5CA8C-8B97-3347-8938-C5B63B3D849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1" name="Group 870">
            <a:extLst>
              <a:ext uri="{FF2B5EF4-FFF2-40B4-BE49-F238E27FC236}">
                <a16:creationId xmlns:a16="http://schemas.microsoft.com/office/drawing/2014/main" id="{EBB68360-CFEF-9545-B290-C95BF47B5ABD}"/>
              </a:ext>
            </a:extLst>
          </p:cNvPr>
          <p:cNvGrpSpPr/>
          <p:nvPr/>
        </p:nvGrpSpPr>
        <p:grpSpPr>
          <a:xfrm>
            <a:off x="4220281" y="4826836"/>
            <a:ext cx="541338" cy="223023"/>
            <a:chOff x="7493876" y="2774731"/>
            <a:chExt cx="1481958" cy="894622"/>
          </a:xfrm>
        </p:grpSpPr>
        <p:sp>
          <p:nvSpPr>
            <p:cNvPr id="912" name="Freeform 911">
              <a:extLst>
                <a:ext uri="{FF2B5EF4-FFF2-40B4-BE49-F238E27FC236}">
                  <a16:creationId xmlns:a16="http://schemas.microsoft.com/office/drawing/2014/main" id="{C31E65F7-C8D0-2148-AE16-6639E37F6CB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13" name="Oval 912">
              <a:extLst>
                <a:ext uri="{FF2B5EF4-FFF2-40B4-BE49-F238E27FC236}">
                  <a16:creationId xmlns:a16="http://schemas.microsoft.com/office/drawing/2014/main" id="{24C01524-664D-0B42-A170-7AA7DFCD481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14" name="Group 913">
              <a:extLst>
                <a:ext uri="{FF2B5EF4-FFF2-40B4-BE49-F238E27FC236}">
                  <a16:creationId xmlns:a16="http://schemas.microsoft.com/office/drawing/2014/main" id="{69D00E7B-FD92-574B-9D44-DD864E2B55B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15" name="Freeform 914">
                <a:extLst>
                  <a:ext uri="{FF2B5EF4-FFF2-40B4-BE49-F238E27FC236}">
                    <a16:creationId xmlns:a16="http://schemas.microsoft.com/office/drawing/2014/main" id="{98518A8B-3C13-A346-87DA-94216CD9FC3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6" name="Freeform 915">
                <a:extLst>
                  <a:ext uri="{FF2B5EF4-FFF2-40B4-BE49-F238E27FC236}">
                    <a16:creationId xmlns:a16="http://schemas.microsoft.com/office/drawing/2014/main" id="{C4C44228-65B5-564C-B1D9-63A0904BA48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7" name="Freeform 916">
                <a:extLst>
                  <a:ext uri="{FF2B5EF4-FFF2-40B4-BE49-F238E27FC236}">
                    <a16:creationId xmlns:a16="http://schemas.microsoft.com/office/drawing/2014/main" id="{B5DCAEA1-0E67-2B47-8939-3B96B108062B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8" name="Freeform 917">
                <a:extLst>
                  <a:ext uri="{FF2B5EF4-FFF2-40B4-BE49-F238E27FC236}">
                    <a16:creationId xmlns:a16="http://schemas.microsoft.com/office/drawing/2014/main" id="{0BF12852-261D-6142-8DC4-CA6078C2CEE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3" name="Group 872">
            <a:extLst>
              <a:ext uri="{FF2B5EF4-FFF2-40B4-BE49-F238E27FC236}">
                <a16:creationId xmlns:a16="http://schemas.microsoft.com/office/drawing/2014/main" id="{C54AB713-5B88-EF45-B0D1-C4B00F726693}"/>
              </a:ext>
            </a:extLst>
          </p:cNvPr>
          <p:cNvGrpSpPr/>
          <p:nvPr/>
        </p:nvGrpSpPr>
        <p:grpSpPr>
          <a:xfrm>
            <a:off x="3740086" y="4631455"/>
            <a:ext cx="541338" cy="223023"/>
            <a:chOff x="7493876" y="2774731"/>
            <a:chExt cx="1481958" cy="894622"/>
          </a:xfrm>
        </p:grpSpPr>
        <p:sp>
          <p:nvSpPr>
            <p:cNvPr id="898" name="Freeform 897">
              <a:extLst>
                <a:ext uri="{FF2B5EF4-FFF2-40B4-BE49-F238E27FC236}">
                  <a16:creationId xmlns:a16="http://schemas.microsoft.com/office/drawing/2014/main" id="{DFDAEE8A-153F-F148-ACED-DCB6523146D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99" name="Oval 898">
              <a:extLst>
                <a:ext uri="{FF2B5EF4-FFF2-40B4-BE49-F238E27FC236}">
                  <a16:creationId xmlns:a16="http://schemas.microsoft.com/office/drawing/2014/main" id="{12E9968E-6A5D-1D49-87AD-9360D941AF5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00" name="Group 899">
              <a:extLst>
                <a:ext uri="{FF2B5EF4-FFF2-40B4-BE49-F238E27FC236}">
                  <a16:creationId xmlns:a16="http://schemas.microsoft.com/office/drawing/2014/main" id="{C96DB30C-CB79-ED4D-990A-79FB83582D7D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01" name="Freeform 900">
                <a:extLst>
                  <a:ext uri="{FF2B5EF4-FFF2-40B4-BE49-F238E27FC236}">
                    <a16:creationId xmlns:a16="http://schemas.microsoft.com/office/drawing/2014/main" id="{2A2BB217-A5F6-F142-B4CF-398F9DAFFCA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2" name="Freeform 901">
                <a:extLst>
                  <a:ext uri="{FF2B5EF4-FFF2-40B4-BE49-F238E27FC236}">
                    <a16:creationId xmlns:a16="http://schemas.microsoft.com/office/drawing/2014/main" id="{098B3B92-C926-1C43-A24C-B12286D8230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3" name="Freeform 902">
                <a:extLst>
                  <a:ext uri="{FF2B5EF4-FFF2-40B4-BE49-F238E27FC236}">
                    <a16:creationId xmlns:a16="http://schemas.microsoft.com/office/drawing/2014/main" id="{7A699073-99D7-F145-AF5D-6000D9E7893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4" name="Freeform 903">
                <a:extLst>
                  <a:ext uri="{FF2B5EF4-FFF2-40B4-BE49-F238E27FC236}">
                    <a16:creationId xmlns:a16="http://schemas.microsoft.com/office/drawing/2014/main" id="{9DF6CA8B-C8D2-0649-92B0-D39407735BD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4" name="Group 873">
            <a:extLst>
              <a:ext uri="{FF2B5EF4-FFF2-40B4-BE49-F238E27FC236}">
                <a16:creationId xmlns:a16="http://schemas.microsoft.com/office/drawing/2014/main" id="{BB4F8064-75E6-4148-A080-7FE6F41A0BDD}"/>
              </a:ext>
            </a:extLst>
          </p:cNvPr>
          <p:cNvGrpSpPr/>
          <p:nvPr/>
        </p:nvGrpSpPr>
        <p:grpSpPr>
          <a:xfrm>
            <a:off x="3500746" y="4902845"/>
            <a:ext cx="541338" cy="223023"/>
            <a:chOff x="7493876" y="2774731"/>
            <a:chExt cx="1481958" cy="894622"/>
          </a:xfrm>
        </p:grpSpPr>
        <p:sp>
          <p:nvSpPr>
            <p:cNvPr id="891" name="Freeform 890">
              <a:extLst>
                <a:ext uri="{FF2B5EF4-FFF2-40B4-BE49-F238E27FC236}">
                  <a16:creationId xmlns:a16="http://schemas.microsoft.com/office/drawing/2014/main" id="{3450A9CF-C953-C045-9C98-C67E566E1DE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92" name="Oval 891">
              <a:extLst>
                <a:ext uri="{FF2B5EF4-FFF2-40B4-BE49-F238E27FC236}">
                  <a16:creationId xmlns:a16="http://schemas.microsoft.com/office/drawing/2014/main" id="{1C10C7D2-78B6-5244-AEDC-999C61D0E17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93" name="Group 892">
              <a:extLst>
                <a:ext uri="{FF2B5EF4-FFF2-40B4-BE49-F238E27FC236}">
                  <a16:creationId xmlns:a16="http://schemas.microsoft.com/office/drawing/2014/main" id="{C348A6F0-8B18-E549-942A-B4BA0E4351C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94" name="Freeform 893">
                <a:extLst>
                  <a:ext uri="{FF2B5EF4-FFF2-40B4-BE49-F238E27FC236}">
                    <a16:creationId xmlns:a16="http://schemas.microsoft.com/office/drawing/2014/main" id="{50BF416E-5E10-9E42-BF67-C438CBDE370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5" name="Freeform 894">
                <a:extLst>
                  <a:ext uri="{FF2B5EF4-FFF2-40B4-BE49-F238E27FC236}">
                    <a16:creationId xmlns:a16="http://schemas.microsoft.com/office/drawing/2014/main" id="{301F7374-9853-7146-9A47-25C0E0339C17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6" name="Freeform 895">
                <a:extLst>
                  <a:ext uri="{FF2B5EF4-FFF2-40B4-BE49-F238E27FC236}">
                    <a16:creationId xmlns:a16="http://schemas.microsoft.com/office/drawing/2014/main" id="{0164ECE1-B718-B34A-8EDE-D4D0DB3D0DD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7" name="Freeform 896">
                <a:extLst>
                  <a:ext uri="{FF2B5EF4-FFF2-40B4-BE49-F238E27FC236}">
                    <a16:creationId xmlns:a16="http://schemas.microsoft.com/office/drawing/2014/main" id="{C96E24B3-51EE-4841-AC48-02977D922FE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5" name="Group 874">
            <a:extLst>
              <a:ext uri="{FF2B5EF4-FFF2-40B4-BE49-F238E27FC236}">
                <a16:creationId xmlns:a16="http://schemas.microsoft.com/office/drawing/2014/main" id="{A27592D6-B4A5-A942-80A1-4D78584A3729}"/>
              </a:ext>
            </a:extLst>
          </p:cNvPr>
          <p:cNvGrpSpPr/>
          <p:nvPr/>
        </p:nvGrpSpPr>
        <p:grpSpPr>
          <a:xfrm>
            <a:off x="2989969" y="5089246"/>
            <a:ext cx="541338" cy="223023"/>
            <a:chOff x="7493876" y="2774731"/>
            <a:chExt cx="1481958" cy="894622"/>
          </a:xfrm>
        </p:grpSpPr>
        <p:sp>
          <p:nvSpPr>
            <p:cNvPr id="884" name="Freeform 883">
              <a:extLst>
                <a:ext uri="{FF2B5EF4-FFF2-40B4-BE49-F238E27FC236}">
                  <a16:creationId xmlns:a16="http://schemas.microsoft.com/office/drawing/2014/main" id="{4392C382-3B33-664B-9F30-2368CB74357B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85" name="Oval 884">
              <a:extLst>
                <a:ext uri="{FF2B5EF4-FFF2-40B4-BE49-F238E27FC236}">
                  <a16:creationId xmlns:a16="http://schemas.microsoft.com/office/drawing/2014/main" id="{E90301FC-FA81-3446-843A-1157E8F0D1A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86" name="Group 885">
              <a:extLst>
                <a:ext uri="{FF2B5EF4-FFF2-40B4-BE49-F238E27FC236}">
                  <a16:creationId xmlns:a16="http://schemas.microsoft.com/office/drawing/2014/main" id="{8F48D118-A375-7442-B7A1-D3B3C92259B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87" name="Freeform 886">
                <a:extLst>
                  <a:ext uri="{FF2B5EF4-FFF2-40B4-BE49-F238E27FC236}">
                    <a16:creationId xmlns:a16="http://schemas.microsoft.com/office/drawing/2014/main" id="{E429E113-061A-8D4E-A711-8433BE2D779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8" name="Freeform 887">
                <a:extLst>
                  <a:ext uri="{FF2B5EF4-FFF2-40B4-BE49-F238E27FC236}">
                    <a16:creationId xmlns:a16="http://schemas.microsoft.com/office/drawing/2014/main" id="{E0359472-260A-464A-8A61-1822736A767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9" name="Freeform 888">
                <a:extLst>
                  <a:ext uri="{FF2B5EF4-FFF2-40B4-BE49-F238E27FC236}">
                    <a16:creationId xmlns:a16="http://schemas.microsoft.com/office/drawing/2014/main" id="{B379B8F8-0A7B-E648-8635-FC0E2853619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0" name="Freeform 889">
                <a:extLst>
                  <a:ext uri="{FF2B5EF4-FFF2-40B4-BE49-F238E27FC236}">
                    <a16:creationId xmlns:a16="http://schemas.microsoft.com/office/drawing/2014/main" id="{F43281EA-3AA2-6846-BFA5-C6871369B73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6" name="Group 875">
            <a:extLst>
              <a:ext uri="{FF2B5EF4-FFF2-40B4-BE49-F238E27FC236}">
                <a16:creationId xmlns:a16="http://schemas.microsoft.com/office/drawing/2014/main" id="{77B1D9FD-DA0A-6F46-AF57-F32DAF022A6D}"/>
              </a:ext>
            </a:extLst>
          </p:cNvPr>
          <p:cNvGrpSpPr/>
          <p:nvPr/>
        </p:nvGrpSpPr>
        <p:grpSpPr>
          <a:xfrm>
            <a:off x="4023882" y="5178456"/>
            <a:ext cx="541338" cy="223023"/>
            <a:chOff x="7493876" y="2774731"/>
            <a:chExt cx="1481958" cy="894622"/>
          </a:xfrm>
        </p:grpSpPr>
        <p:sp>
          <p:nvSpPr>
            <p:cNvPr id="877" name="Freeform 876">
              <a:extLst>
                <a:ext uri="{FF2B5EF4-FFF2-40B4-BE49-F238E27FC236}">
                  <a16:creationId xmlns:a16="http://schemas.microsoft.com/office/drawing/2014/main" id="{38DD07A8-F151-D74A-B9B0-150EF89A6090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78" name="Oval 877">
              <a:extLst>
                <a:ext uri="{FF2B5EF4-FFF2-40B4-BE49-F238E27FC236}">
                  <a16:creationId xmlns:a16="http://schemas.microsoft.com/office/drawing/2014/main" id="{CE2FED6D-7123-A44C-A27D-AC4E5E5A7A1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79" name="Group 878">
              <a:extLst>
                <a:ext uri="{FF2B5EF4-FFF2-40B4-BE49-F238E27FC236}">
                  <a16:creationId xmlns:a16="http://schemas.microsoft.com/office/drawing/2014/main" id="{AF4FC758-360F-9143-BBCE-5314F170B3C9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80" name="Freeform 879">
                <a:extLst>
                  <a:ext uri="{FF2B5EF4-FFF2-40B4-BE49-F238E27FC236}">
                    <a16:creationId xmlns:a16="http://schemas.microsoft.com/office/drawing/2014/main" id="{15710929-DD09-6847-973F-95DA58E5CDE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1" name="Freeform 880">
                <a:extLst>
                  <a:ext uri="{FF2B5EF4-FFF2-40B4-BE49-F238E27FC236}">
                    <a16:creationId xmlns:a16="http://schemas.microsoft.com/office/drawing/2014/main" id="{6BF30287-E1A0-3044-AA63-03344380454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2" name="Freeform 881">
                <a:extLst>
                  <a:ext uri="{FF2B5EF4-FFF2-40B4-BE49-F238E27FC236}">
                    <a16:creationId xmlns:a16="http://schemas.microsoft.com/office/drawing/2014/main" id="{7CBC1677-B55C-7446-B5B2-60FEAAD50D2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3" name="Freeform 882">
                <a:extLst>
                  <a:ext uri="{FF2B5EF4-FFF2-40B4-BE49-F238E27FC236}">
                    <a16:creationId xmlns:a16="http://schemas.microsoft.com/office/drawing/2014/main" id="{2689907A-654D-7246-93EC-6F1DEB7F9B70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ternet structure: a “network of networks”</a:t>
            </a:r>
            <a:endParaRPr lang="en-US" dirty="0"/>
          </a:p>
        </p:txBody>
      </p:sp>
      <p:grpSp>
        <p:nvGrpSpPr>
          <p:cNvPr id="9" name="Group 2">
            <a:extLst>
              <a:ext uri="{FF2B5EF4-FFF2-40B4-BE49-F238E27FC236}">
                <a16:creationId xmlns:a16="http://schemas.microsoft.com/office/drawing/2014/main" id="{30BB6B1D-0B22-BA43-AA01-2EC5643695A5}"/>
              </a:ext>
            </a:extLst>
          </p:cNvPr>
          <p:cNvGrpSpPr>
            <a:grpSpLocks/>
          </p:cNvGrpSpPr>
          <p:nvPr/>
        </p:nvGrpSpPr>
        <p:grpSpPr bwMode="auto">
          <a:xfrm>
            <a:off x="2994584" y="2310458"/>
            <a:ext cx="648509" cy="418221"/>
            <a:chOff x="3053396" y="4304255"/>
            <a:chExt cx="648422" cy="418253"/>
          </a:xfrm>
        </p:grpSpPr>
        <p:sp>
          <p:nvSpPr>
            <p:cNvPr id="61" name="Freeform 84">
              <a:extLst>
                <a:ext uri="{FF2B5EF4-FFF2-40B4-BE49-F238E27FC236}">
                  <a16:creationId xmlns:a16="http://schemas.microsoft.com/office/drawing/2014/main" id="{B60A3DA3-256B-8E43-9575-8F1327BC53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" name="TextBox 1">
              <a:extLst>
                <a:ext uri="{FF2B5EF4-FFF2-40B4-BE49-F238E27FC236}">
                  <a16:creationId xmlns:a16="http://schemas.microsoft.com/office/drawing/2014/main" id="{F1EBE77F-A331-1B49-AD54-E7C5C36B2A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1" name="Group 135">
            <a:extLst>
              <a:ext uri="{FF2B5EF4-FFF2-40B4-BE49-F238E27FC236}">
                <a16:creationId xmlns:a16="http://schemas.microsoft.com/office/drawing/2014/main" id="{0041D52F-4091-A944-8003-ED442384CB16}"/>
              </a:ext>
            </a:extLst>
          </p:cNvPr>
          <p:cNvGrpSpPr>
            <a:grpSpLocks/>
          </p:cNvGrpSpPr>
          <p:nvPr/>
        </p:nvGrpSpPr>
        <p:grpSpPr bwMode="auto">
          <a:xfrm>
            <a:off x="7503691" y="2564438"/>
            <a:ext cx="648509" cy="418221"/>
            <a:chOff x="3053396" y="4304255"/>
            <a:chExt cx="648422" cy="418253"/>
          </a:xfrm>
        </p:grpSpPr>
        <p:sp>
          <p:nvSpPr>
            <p:cNvPr id="57" name="Freeform 84">
              <a:extLst>
                <a:ext uri="{FF2B5EF4-FFF2-40B4-BE49-F238E27FC236}">
                  <a16:creationId xmlns:a16="http://schemas.microsoft.com/office/drawing/2014/main" id="{078145B8-5D76-7B44-95E4-711130D970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TextBox 137">
              <a:extLst>
                <a:ext uri="{FF2B5EF4-FFF2-40B4-BE49-F238E27FC236}">
                  <a16:creationId xmlns:a16="http://schemas.microsoft.com/office/drawing/2014/main" id="{5CA3BADE-216F-2843-9D81-CE5E9D20BE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2" name="Group 138">
            <a:extLst>
              <a:ext uri="{FF2B5EF4-FFF2-40B4-BE49-F238E27FC236}">
                <a16:creationId xmlns:a16="http://schemas.microsoft.com/office/drawing/2014/main" id="{F1C6BD9A-0B39-B244-94E8-678C50D1ECD9}"/>
              </a:ext>
            </a:extLst>
          </p:cNvPr>
          <p:cNvGrpSpPr>
            <a:grpSpLocks/>
          </p:cNvGrpSpPr>
          <p:nvPr/>
        </p:nvGrpSpPr>
        <p:grpSpPr bwMode="auto">
          <a:xfrm>
            <a:off x="2410305" y="5421718"/>
            <a:ext cx="648509" cy="418221"/>
            <a:chOff x="3053396" y="4304255"/>
            <a:chExt cx="648422" cy="418253"/>
          </a:xfrm>
        </p:grpSpPr>
        <p:sp>
          <p:nvSpPr>
            <p:cNvPr id="55" name="Freeform 84">
              <a:extLst>
                <a:ext uri="{FF2B5EF4-FFF2-40B4-BE49-F238E27FC236}">
                  <a16:creationId xmlns:a16="http://schemas.microsoft.com/office/drawing/2014/main" id="{7E729DEF-3587-F14B-AE03-C52CF3B01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" name="TextBox 140">
              <a:extLst>
                <a:ext uri="{FF2B5EF4-FFF2-40B4-BE49-F238E27FC236}">
                  <a16:creationId xmlns:a16="http://schemas.microsoft.com/office/drawing/2014/main" id="{DA418C0A-2209-A942-A859-5ECE8083B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3" name="Group 141">
            <a:extLst>
              <a:ext uri="{FF2B5EF4-FFF2-40B4-BE49-F238E27FC236}">
                <a16:creationId xmlns:a16="http://schemas.microsoft.com/office/drawing/2014/main" id="{F1A8927C-3AF4-D742-848C-35E15D25BFB5}"/>
              </a:ext>
            </a:extLst>
          </p:cNvPr>
          <p:cNvGrpSpPr>
            <a:grpSpLocks/>
          </p:cNvGrpSpPr>
          <p:nvPr/>
        </p:nvGrpSpPr>
        <p:grpSpPr bwMode="auto">
          <a:xfrm>
            <a:off x="1991149" y="4799466"/>
            <a:ext cx="648509" cy="418221"/>
            <a:chOff x="3053396" y="4304255"/>
            <a:chExt cx="648422" cy="418253"/>
          </a:xfrm>
        </p:grpSpPr>
        <p:sp>
          <p:nvSpPr>
            <p:cNvPr id="53" name="Freeform 84">
              <a:extLst>
                <a:ext uri="{FF2B5EF4-FFF2-40B4-BE49-F238E27FC236}">
                  <a16:creationId xmlns:a16="http://schemas.microsoft.com/office/drawing/2014/main" id="{E8F8A0DF-7843-7E4A-8EBF-A24CA907C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" name="TextBox 143">
              <a:extLst>
                <a:ext uri="{FF2B5EF4-FFF2-40B4-BE49-F238E27FC236}">
                  <a16:creationId xmlns:a16="http://schemas.microsoft.com/office/drawing/2014/main" id="{D97DC0BC-584A-AC4F-835D-B981DD67C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4" name="Group 144">
            <a:extLst>
              <a:ext uri="{FF2B5EF4-FFF2-40B4-BE49-F238E27FC236}">
                <a16:creationId xmlns:a16="http://schemas.microsoft.com/office/drawing/2014/main" id="{937AB14A-1B92-0C4D-9DB7-3A65A35F708F}"/>
              </a:ext>
            </a:extLst>
          </p:cNvPr>
          <p:cNvGrpSpPr>
            <a:grpSpLocks/>
          </p:cNvGrpSpPr>
          <p:nvPr/>
        </p:nvGrpSpPr>
        <p:grpSpPr bwMode="auto">
          <a:xfrm>
            <a:off x="1762518" y="4139117"/>
            <a:ext cx="648509" cy="418221"/>
            <a:chOff x="3053396" y="4304255"/>
            <a:chExt cx="648422" cy="418253"/>
          </a:xfrm>
        </p:grpSpPr>
        <p:sp>
          <p:nvSpPr>
            <p:cNvPr id="51" name="Freeform 84">
              <a:extLst>
                <a:ext uri="{FF2B5EF4-FFF2-40B4-BE49-F238E27FC236}">
                  <a16:creationId xmlns:a16="http://schemas.microsoft.com/office/drawing/2014/main" id="{72BD96B2-8C8B-A34A-A0B1-8A56E080B3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" name="TextBox 146">
              <a:extLst>
                <a:ext uri="{FF2B5EF4-FFF2-40B4-BE49-F238E27FC236}">
                  <a16:creationId xmlns:a16="http://schemas.microsoft.com/office/drawing/2014/main" id="{2E687D8E-E3CE-F949-BB94-C8F32F433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5" name="Group 147">
            <a:extLst>
              <a:ext uri="{FF2B5EF4-FFF2-40B4-BE49-F238E27FC236}">
                <a16:creationId xmlns:a16="http://schemas.microsoft.com/office/drawing/2014/main" id="{417DAC5F-2573-4743-9127-36524340FED9}"/>
              </a:ext>
            </a:extLst>
          </p:cNvPr>
          <p:cNvGrpSpPr>
            <a:grpSpLocks/>
          </p:cNvGrpSpPr>
          <p:nvPr/>
        </p:nvGrpSpPr>
        <p:grpSpPr bwMode="auto">
          <a:xfrm>
            <a:off x="8253092" y="2996205"/>
            <a:ext cx="648509" cy="418221"/>
            <a:chOff x="3053396" y="4304255"/>
            <a:chExt cx="648422" cy="418253"/>
          </a:xfrm>
        </p:grpSpPr>
        <p:sp>
          <p:nvSpPr>
            <p:cNvPr id="49" name="Freeform 84">
              <a:extLst>
                <a:ext uri="{FF2B5EF4-FFF2-40B4-BE49-F238E27FC236}">
                  <a16:creationId xmlns:a16="http://schemas.microsoft.com/office/drawing/2014/main" id="{E9F7E8C6-F700-614F-9F9F-0A88C85D70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TextBox 149">
              <a:extLst>
                <a:ext uri="{FF2B5EF4-FFF2-40B4-BE49-F238E27FC236}">
                  <a16:creationId xmlns:a16="http://schemas.microsoft.com/office/drawing/2014/main" id="{59E18F13-5C5C-4049-B258-FAF65F9B2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6" name="Group 150">
            <a:extLst>
              <a:ext uri="{FF2B5EF4-FFF2-40B4-BE49-F238E27FC236}">
                <a16:creationId xmlns:a16="http://schemas.microsoft.com/office/drawing/2014/main" id="{B1724044-B1C6-934B-8868-30D0FD03826E}"/>
              </a:ext>
            </a:extLst>
          </p:cNvPr>
          <p:cNvGrpSpPr>
            <a:grpSpLocks/>
          </p:cNvGrpSpPr>
          <p:nvPr/>
        </p:nvGrpSpPr>
        <p:grpSpPr bwMode="auto">
          <a:xfrm>
            <a:off x="4595000" y="2069176"/>
            <a:ext cx="648509" cy="418221"/>
            <a:chOff x="3053396" y="4304255"/>
            <a:chExt cx="648422" cy="418253"/>
          </a:xfrm>
        </p:grpSpPr>
        <p:sp>
          <p:nvSpPr>
            <p:cNvPr id="47" name="Freeform 84">
              <a:extLst>
                <a:ext uri="{FF2B5EF4-FFF2-40B4-BE49-F238E27FC236}">
                  <a16:creationId xmlns:a16="http://schemas.microsoft.com/office/drawing/2014/main" id="{44CA58B7-16C9-C241-8F79-C6964EA2BA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TextBox 152">
              <a:extLst>
                <a:ext uri="{FF2B5EF4-FFF2-40B4-BE49-F238E27FC236}">
                  <a16:creationId xmlns:a16="http://schemas.microsoft.com/office/drawing/2014/main" id="{766583C3-B9DB-094A-A09E-A4BC2FBDE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8" name="Group 156">
            <a:extLst>
              <a:ext uri="{FF2B5EF4-FFF2-40B4-BE49-F238E27FC236}">
                <a16:creationId xmlns:a16="http://schemas.microsoft.com/office/drawing/2014/main" id="{DE67CACE-BA9C-4F49-9CCC-2A95DDABF7BC}"/>
              </a:ext>
            </a:extLst>
          </p:cNvPr>
          <p:cNvGrpSpPr>
            <a:grpSpLocks/>
          </p:cNvGrpSpPr>
          <p:nvPr/>
        </p:nvGrpSpPr>
        <p:grpSpPr bwMode="auto">
          <a:xfrm>
            <a:off x="5509523" y="2043778"/>
            <a:ext cx="648509" cy="418221"/>
            <a:chOff x="3053396" y="4304255"/>
            <a:chExt cx="648422" cy="418253"/>
          </a:xfrm>
        </p:grpSpPr>
        <p:sp>
          <p:nvSpPr>
            <p:cNvPr id="43" name="Freeform 84">
              <a:extLst>
                <a:ext uri="{FF2B5EF4-FFF2-40B4-BE49-F238E27FC236}">
                  <a16:creationId xmlns:a16="http://schemas.microsoft.com/office/drawing/2014/main" id="{8AD1749B-4C4E-DE45-96BC-98F1585D4D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TextBox 158">
              <a:extLst>
                <a:ext uri="{FF2B5EF4-FFF2-40B4-BE49-F238E27FC236}">
                  <a16:creationId xmlns:a16="http://schemas.microsoft.com/office/drawing/2014/main" id="{0ADF884B-3F6F-8145-B641-9A429A34A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9" name="Group 160">
            <a:extLst>
              <a:ext uri="{FF2B5EF4-FFF2-40B4-BE49-F238E27FC236}">
                <a16:creationId xmlns:a16="http://schemas.microsoft.com/office/drawing/2014/main" id="{CF0A8E3D-09B1-214E-99FD-B5570442C39E}"/>
              </a:ext>
            </a:extLst>
          </p:cNvPr>
          <p:cNvGrpSpPr>
            <a:grpSpLocks/>
          </p:cNvGrpSpPr>
          <p:nvPr/>
        </p:nvGrpSpPr>
        <p:grpSpPr bwMode="auto">
          <a:xfrm>
            <a:off x="8570635" y="5675699"/>
            <a:ext cx="648509" cy="418221"/>
            <a:chOff x="3053396" y="4304255"/>
            <a:chExt cx="648422" cy="418253"/>
          </a:xfrm>
        </p:grpSpPr>
        <p:sp>
          <p:nvSpPr>
            <p:cNvPr id="41" name="Freeform 84">
              <a:extLst>
                <a:ext uri="{FF2B5EF4-FFF2-40B4-BE49-F238E27FC236}">
                  <a16:creationId xmlns:a16="http://schemas.microsoft.com/office/drawing/2014/main" id="{EDDB4269-F7AA-7240-B093-B37270418A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TextBox 162">
              <a:extLst>
                <a:ext uri="{FF2B5EF4-FFF2-40B4-BE49-F238E27FC236}">
                  <a16:creationId xmlns:a16="http://schemas.microsoft.com/office/drawing/2014/main" id="{0403D7D4-9E2C-F94E-924D-8574777C7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20" name="Group 163">
            <a:extLst>
              <a:ext uri="{FF2B5EF4-FFF2-40B4-BE49-F238E27FC236}">
                <a16:creationId xmlns:a16="http://schemas.microsoft.com/office/drawing/2014/main" id="{4FD3E459-AF79-0B45-B5D3-3CA1740A2701}"/>
              </a:ext>
            </a:extLst>
          </p:cNvPr>
          <p:cNvGrpSpPr>
            <a:grpSpLocks/>
          </p:cNvGrpSpPr>
          <p:nvPr/>
        </p:nvGrpSpPr>
        <p:grpSpPr bwMode="auto">
          <a:xfrm>
            <a:off x="9408948" y="5028049"/>
            <a:ext cx="648509" cy="418221"/>
            <a:chOff x="3053396" y="4304255"/>
            <a:chExt cx="648422" cy="418253"/>
          </a:xfrm>
        </p:grpSpPr>
        <p:sp>
          <p:nvSpPr>
            <p:cNvPr id="39" name="Freeform 84">
              <a:extLst>
                <a:ext uri="{FF2B5EF4-FFF2-40B4-BE49-F238E27FC236}">
                  <a16:creationId xmlns:a16="http://schemas.microsoft.com/office/drawing/2014/main" id="{3CAEF347-FE90-E949-A631-0171A060E0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TextBox 165">
              <a:extLst>
                <a:ext uri="{FF2B5EF4-FFF2-40B4-BE49-F238E27FC236}">
                  <a16:creationId xmlns:a16="http://schemas.microsoft.com/office/drawing/2014/main" id="{0B914A90-A394-6F45-B155-CCE12CEFEC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21" name="Group 166">
            <a:extLst>
              <a:ext uri="{FF2B5EF4-FFF2-40B4-BE49-F238E27FC236}">
                <a16:creationId xmlns:a16="http://schemas.microsoft.com/office/drawing/2014/main" id="{5FECB796-EB1A-6941-942C-2C77B9305400}"/>
              </a:ext>
            </a:extLst>
          </p:cNvPr>
          <p:cNvGrpSpPr>
            <a:grpSpLocks/>
          </p:cNvGrpSpPr>
          <p:nvPr/>
        </p:nvGrpSpPr>
        <p:grpSpPr bwMode="auto">
          <a:xfrm>
            <a:off x="9180317" y="4113719"/>
            <a:ext cx="648509" cy="418221"/>
            <a:chOff x="3053396" y="4304255"/>
            <a:chExt cx="648422" cy="418253"/>
          </a:xfrm>
        </p:grpSpPr>
        <p:sp>
          <p:nvSpPr>
            <p:cNvPr id="37" name="Freeform 84">
              <a:extLst>
                <a:ext uri="{FF2B5EF4-FFF2-40B4-BE49-F238E27FC236}">
                  <a16:creationId xmlns:a16="http://schemas.microsoft.com/office/drawing/2014/main" id="{583D705A-27D6-7742-A076-4DD3D0002E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TextBox 168">
              <a:extLst>
                <a:ext uri="{FF2B5EF4-FFF2-40B4-BE49-F238E27FC236}">
                  <a16:creationId xmlns:a16="http://schemas.microsoft.com/office/drawing/2014/main" id="{B52DEC78-1030-A54E-8A0F-BCB9B6D6B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sp>
        <p:nvSpPr>
          <p:cNvPr id="25" name="TextBox 4">
            <a:extLst>
              <a:ext uri="{FF2B5EF4-FFF2-40B4-BE49-F238E27FC236}">
                <a16:creationId xmlns:a16="http://schemas.microsoft.com/office/drawing/2014/main" id="{4EBE302E-6B07-964E-B474-2379BF38E56E}"/>
              </a:ext>
            </a:extLst>
          </p:cNvPr>
          <p:cNvSpPr txBox="1">
            <a:spLocks noChangeArrowheads="1"/>
          </p:cNvSpPr>
          <p:nvPr/>
        </p:nvSpPr>
        <p:spPr bwMode="auto">
          <a:xfrm rot="1053502">
            <a:off x="6609175" y="1968629"/>
            <a:ext cx="543812" cy="52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26" name="TextBox 179">
            <a:extLst>
              <a:ext uri="{FF2B5EF4-FFF2-40B4-BE49-F238E27FC236}">
                <a16:creationId xmlns:a16="http://schemas.microsoft.com/office/drawing/2014/main" id="{5687370B-669A-6440-92DE-16AFFBA3FBDE}"/>
              </a:ext>
            </a:extLst>
          </p:cNvPr>
          <p:cNvSpPr txBox="1">
            <a:spLocks noChangeArrowheads="1"/>
          </p:cNvSpPr>
          <p:nvPr/>
        </p:nvSpPr>
        <p:spPr bwMode="auto">
          <a:xfrm rot="2829263">
            <a:off x="8895540" y="3441660"/>
            <a:ext cx="543697" cy="523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27" name="TextBox 180">
            <a:extLst>
              <a:ext uri="{FF2B5EF4-FFF2-40B4-BE49-F238E27FC236}">
                <a16:creationId xmlns:a16="http://schemas.microsoft.com/office/drawing/2014/main" id="{DDCB7942-CF63-0E41-965D-4990C91E38C2}"/>
              </a:ext>
            </a:extLst>
          </p:cNvPr>
          <p:cNvSpPr txBox="1">
            <a:spLocks noChangeArrowheads="1"/>
          </p:cNvSpPr>
          <p:nvPr/>
        </p:nvSpPr>
        <p:spPr bwMode="auto">
          <a:xfrm rot="9845918">
            <a:off x="7564044" y="5954634"/>
            <a:ext cx="543812" cy="52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28" name="TextBox 181">
            <a:extLst>
              <a:ext uri="{FF2B5EF4-FFF2-40B4-BE49-F238E27FC236}">
                <a16:creationId xmlns:a16="http://schemas.microsoft.com/office/drawing/2014/main" id="{14DD3F3C-E274-2D4E-83D9-E679452E9927}"/>
              </a:ext>
            </a:extLst>
          </p:cNvPr>
          <p:cNvSpPr txBox="1">
            <a:spLocks noChangeArrowheads="1"/>
          </p:cNvSpPr>
          <p:nvPr/>
        </p:nvSpPr>
        <p:spPr bwMode="auto">
          <a:xfrm rot="11651262">
            <a:off x="3196001" y="5857999"/>
            <a:ext cx="543812" cy="52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29" name="TextBox 182">
            <a:extLst>
              <a:ext uri="{FF2B5EF4-FFF2-40B4-BE49-F238E27FC236}">
                <a16:creationId xmlns:a16="http://schemas.microsoft.com/office/drawing/2014/main" id="{99FAE186-77C6-3F42-AB05-E0FF7C6CB0A1}"/>
              </a:ext>
            </a:extLst>
          </p:cNvPr>
          <p:cNvSpPr txBox="1">
            <a:spLocks noChangeArrowheads="1"/>
          </p:cNvSpPr>
          <p:nvPr/>
        </p:nvSpPr>
        <p:spPr bwMode="auto">
          <a:xfrm rot="16607303">
            <a:off x="1609690" y="3551677"/>
            <a:ext cx="543697" cy="523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30" name="TextBox 183">
            <a:extLst>
              <a:ext uri="{FF2B5EF4-FFF2-40B4-BE49-F238E27FC236}">
                <a16:creationId xmlns:a16="http://schemas.microsoft.com/office/drawing/2014/main" id="{1CE3A2E2-820D-D645-BBA3-0C3089DE6461}"/>
              </a:ext>
            </a:extLst>
          </p:cNvPr>
          <p:cNvSpPr txBox="1">
            <a:spLocks noChangeArrowheads="1"/>
          </p:cNvSpPr>
          <p:nvPr/>
        </p:nvSpPr>
        <p:spPr bwMode="auto">
          <a:xfrm rot="20582737">
            <a:off x="3795672" y="1918514"/>
            <a:ext cx="543812" cy="52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802" name="Rectangle 3">
            <a:extLst>
              <a:ext uri="{FF2B5EF4-FFF2-40B4-BE49-F238E27FC236}">
                <a16:creationId xmlns:a16="http://schemas.microsoft.com/office/drawing/2014/main" id="{883B8B7C-52E4-7C4B-8F8D-C53D3AF0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042" y="1197749"/>
            <a:ext cx="9720792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75000"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… and regional networks may arise to connect access nets to ISPs </a:t>
            </a:r>
          </a:p>
        </p:txBody>
      </p:sp>
      <p:grpSp>
        <p:nvGrpSpPr>
          <p:cNvPr id="302" name="Group 20">
            <a:extLst>
              <a:ext uri="{FF2B5EF4-FFF2-40B4-BE49-F238E27FC236}">
                <a16:creationId xmlns:a16="http://schemas.microsoft.com/office/drawing/2014/main" id="{2E65E034-15F8-4544-9A88-3C6F87D79608}"/>
              </a:ext>
            </a:extLst>
          </p:cNvPr>
          <p:cNvGrpSpPr>
            <a:grpSpLocks/>
          </p:cNvGrpSpPr>
          <p:nvPr/>
        </p:nvGrpSpPr>
        <p:grpSpPr bwMode="auto">
          <a:xfrm>
            <a:off x="5736579" y="2899825"/>
            <a:ext cx="2272389" cy="1061009"/>
            <a:chOff x="4696844" y="2871032"/>
            <a:chExt cx="2272671" cy="1061113"/>
          </a:xfrm>
        </p:grpSpPr>
        <p:grpSp>
          <p:nvGrpSpPr>
            <p:cNvPr id="303" name="Group 16">
              <a:extLst>
                <a:ext uri="{FF2B5EF4-FFF2-40B4-BE49-F238E27FC236}">
                  <a16:creationId xmlns:a16="http://schemas.microsoft.com/office/drawing/2014/main" id="{AE7FAC14-602F-5840-95C2-10B4B1F3F9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7190" y="2871032"/>
              <a:ext cx="530938" cy="338554"/>
              <a:chOff x="5573768" y="2726239"/>
              <a:chExt cx="530938" cy="338554"/>
            </a:xfrm>
          </p:grpSpPr>
          <p:sp>
            <p:nvSpPr>
              <p:cNvPr id="306" name="Oval 14">
                <a:extLst>
                  <a:ext uri="{FF2B5EF4-FFF2-40B4-BE49-F238E27FC236}">
                    <a16:creationId xmlns:a16="http://schemas.microsoft.com/office/drawing/2014/main" id="{0540692A-C81C-724C-B821-D711DAE717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73768" y="2751297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07" name="TextBox 15">
                <a:extLst>
                  <a:ext uri="{FF2B5EF4-FFF2-40B4-BE49-F238E27FC236}">
                    <a16:creationId xmlns:a16="http://schemas.microsoft.com/office/drawing/2014/main" id="{B7EC47D0-A46E-E246-960E-89C0F218ED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027" y="2726239"/>
                <a:ext cx="51167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IXP</a:t>
                </a:r>
              </a:p>
            </p:txBody>
          </p:sp>
        </p:grpSp>
        <p:cxnSp>
          <p:nvCxnSpPr>
            <p:cNvPr id="304" name="Straight Connector 18">
              <a:extLst>
                <a:ext uri="{FF2B5EF4-FFF2-40B4-BE49-F238E27FC236}">
                  <a16:creationId xmlns:a16="http://schemas.microsoft.com/office/drawing/2014/main" id="{6DC2A61E-B493-9841-A8B3-1C17E6A8ED0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696844" y="3073933"/>
              <a:ext cx="980347" cy="351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5" name="Straight Connector 516">
              <a:extLst>
                <a:ext uri="{FF2B5EF4-FFF2-40B4-BE49-F238E27FC236}">
                  <a16:creationId xmlns:a16="http://schemas.microsoft.com/office/drawing/2014/main" id="{ED5D0B03-04A8-4A40-9C0F-4EA56D9810E8}"/>
                </a:ext>
              </a:extLst>
            </p:cNvPr>
            <p:cNvCxnSpPr>
              <a:cxnSpLocks noChangeShapeType="1"/>
              <a:endCxn id="976" idx="1"/>
            </p:cNvCxnSpPr>
            <p:nvPr/>
          </p:nvCxnSpPr>
          <p:spPr bwMode="auto">
            <a:xfrm>
              <a:off x="6137159" y="3146857"/>
              <a:ext cx="832356" cy="785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08" name="Group 39939">
            <a:extLst>
              <a:ext uri="{FF2B5EF4-FFF2-40B4-BE49-F238E27FC236}">
                <a16:creationId xmlns:a16="http://schemas.microsoft.com/office/drawing/2014/main" id="{17CCBDCA-CC15-454D-A26D-AA4BB11DE0FB}"/>
              </a:ext>
            </a:extLst>
          </p:cNvPr>
          <p:cNvGrpSpPr>
            <a:grpSpLocks/>
          </p:cNvGrpSpPr>
          <p:nvPr/>
        </p:nvGrpSpPr>
        <p:grpSpPr bwMode="auto">
          <a:xfrm>
            <a:off x="3570155" y="3762887"/>
            <a:ext cx="2938536" cy="1357499"/>
            <a:chOff x="2746064" y="3733002"/>
            <a:chExt cx="2937093" cy="1359582"/>
          </a:xfrm>
        </p:grpSpPr>
        <p:cxnSp>
          <p:nvCxnSpPr>
            <p:cNvPr id="309" name="Straight Connector 7">
              <a:extLst>
                <a:ext uri="{FF2B5EF4-FFF2-40B4-BE49-F238E27FC236}">
                  <a16:creationId xmlns:a16="http://schemas.microsoft.com/office/drawing/2014/main" id="{415ABF4C-9DC7-3E48-8D47-77091F596BBC}"/>
                </a:ext>
              </a:extLst>
            </p:cNvPr>
            <p:cNvCxnSpPr>
              <a:cxnSpLocks noChangeShapeType="1"/>
              <a:stCxn id="1032" idx="5"/>
              <a:endCxn id="983" idx="3"/>
            </p:cNvCxnSpPr>
            <p:nvPr/>
          </p:nvCxnSpPr>
          <p:spPr bwMode="auto">
            <a:xfrm>
              <a:off x="5094305" y="3733002"/>
              <a:ext cx="588852" cy="21276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0" name="Straight Connector 415">
              <a:extLst>
                <a:ext uri="{FF2B5EF4-FFF2-40B4-BE49-F238E27FC236}">
                  <a16:creationId xmlns:a16="http://schemas.microsoft.com/office/drawing/2014/main" id="{5C73DBFB-D008-3643-BC55-DC0EB59EE06A}"/>
                </a:ext>
              </a:extLst>
            </p:cNvPr>
            <p:cNvCxnSpPr>
              <a:cxnSpLocks noChangeShapeType="1"/>
              <a:stCxn id="1010" idx="5"/>
            </p:cNvCxnSpPr>
            <p:nvPr/>
          </p:nvCxnSpPr>
          <p:spPr bwMode="auto">
            <a:xfrm flipH="1">
              <a:off x="2746064" y="3789080"/>
              <a:ext cx="54551" cy="60192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1" name="Straight Connector 523">
              <a:extLst>
                <a:ext uri="{FF2B5EF4-FFF2-40B4-BE49-F238E27FC236}">
                  <a16:creationId xmlns:a16="http://schemas.microsoft.com/office/drawing/2014/main" id="{FABFBABF-764F-F24E-92BB-9E89BDA24ADC}"/>
                </a:ext>
              </a:extLst>
            </p:cNvPr>
            <p:cNvCxnSpPr>
              <a:cxnSpLocks noChangeShapeType="1"/>
              <a:endCxn id="941" idx="3"/>
            </p:cNvCxnSpPr>
            <p:nvPr/>
          </p:nvCxnSpPr>
          <p:spPr bwMode="auto">
            <a:xfrm flipV="1">
              <a:off x="4424422" y="4701847"/>
              <a:ext cx="1074473" cy="39073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19" name="Straight Connector 515">
            <a:extLst>
              <a:ext uri="{FF2B5EF4-FFF2-40B4-BE49-F238E27FC236}">
                <a16:creationId xmlns:a16="http://schemas.microsoft.com/office/drawing/2014/main" id="{E64B2F34-F5A2-0748-B519-596A0F2D52A9}"/>
              </a:ext>
            </a:extLst>
          </p:cNvPr>
          <p:cNvCxnSpPr>
            <a:cxnSpLocks noChangeShapeType="1"/>
            <a:stCxn id="930" idx="2"/>
          </p:cNvCxnSpPr>
          <p:nvPr/>
        </p:nvCxnSpPr>
        <p:spPr bwMode="auto">
          <a:xfrm flipV="1">
            <a:off x="4982880" y="4309966"/>
            <a:ext cx="309146" cy="30771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1" name="Straight Connector 519">
            <a:extLst>
              <a:ext uri="{FF2B5EF4-FFF2-40B4-BE49-F238E27FC236}">
                <a16:creationId xmlns:a16="http://schemas.microsoft.com/office/drawing/2014/main" id="{A78B3472-4495-804D-9DE2-F7A93E5EED6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520180" y="3924252"/>
            <a:ext cx="929835" cy="367084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2" name="Straight Connector 520">
            <a:extLst>
              <a:ext uri="{FF2B5EF4-FFF2-40B4-BE49-F238E27FC236}">
                <a16:creationId xmlns:a16="http://schemas.microsoft.com/office/drawing/2014/main" id="{B39E2778-53AB-7A47-8C24-A5C1BE87DA91}"/>
              </a:ext>
            </a:extLst>
          </p:cNvPr>
          <p:cNvCxnSpPr>
            <a:cxnSpLocks noChangeShapeType="1"/>
            <a:stCxn id="1007" idx="2"/>
          </p:cNvCxnSpPr>
          <p:nvPr/>
        </p:nvCxnSpPr>
        <p:spPr bwMode="auto">
          <a:xfrm>
            <a:off x="4815073" y="3947043"/>
            <a:ext cx="476953" cy="27750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62" name="Group 861">
            <a:extLst>
              <a:ext uri="{FF2B5EF4-FFF2-40B4-BE49-F238E27FC236}">
                <a16:creationId xmlns:a16="http://schemas.microsoft.com/office/drawing/2014/main" id="{B86CF571-59B7-9040-88E6-ACE367964601}"/>
              </a:ext>
            </a:extLst>
          </p:cNvPr>
          <p:cNvGrpSpPr/>
          <p:nvPr/>
        </p:nvGrpSpPr>
        <p:grpSpPr>
          <a:xfrm>
            <a:off x="7929475" y="3939691"/>
            <a:ext cx="541338" cy="223023"/>
            <a:chOff x="7493876" y="2774731"/>
            <a:chExt cx="1481958" cy="894622"/>
          </a:xfrm>
        </p:grpSpPr>
        <p:sp>
          <p:nvSpPr>
            <p:cNvPr id="975" name="Freeform 974">
              <a:extLst>
                <a:ext uri="{FF2B5EF4-FFF2-40B4-BE49-F238E27FC236}">
                  <a16:creationId xmlns:a16="http://schemas.microsoft.com/office/drawing/2014/main" id="{1999BFB5-779F-7B4E-BCBF-9040592BFBD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76" name="Oval 975">
              <a:extLst>
                <a:ext uri="{FF2B5EF4-FFF2-40B4-BE49-F238E27FC236}">
                  <a16:creationId xmlns:a16="http://schemas.microsoft.com/office/drawing/2014/main" id="{61415BE9-66CA-0045-99BF-BA54F41E054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77" name="Group 976">
              <a:extLst>
                <a:ext uri="{FF2B5EF4-FFF2-40B4-BE49-F238E27FC236}">
                  <a16:creationId xmlns:a16="http://schemas.microsoft.com/office/drawing/2014/main" id="{390121EC-5020-DC41-8658-E7E4546EDD8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78" name="Freeform 977">
                <a:extLst>
                  <a:ext uri="{FF2B5EF4-FFF2-40B4-BE49-F238E27FC236}">
                    <a16:creationId xmlns:a16="http://schemas.microsoft.com/office/drawing/2014/main" id="{379AA28D-75A8-A345-B828-DEB6099EB1D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9" name="Freeform 978">
                <a:extLst>
                  <a:ext uri="{FF2B5EF4-FFF2-40B4-BE49-F238E27FC236}">
                    <a16:creationId xmlns:a16="http://schemas.microsoft.com/office/drawing/2014/main" id="{9DDC0BF3-00A0-7C46-A0BC-285C4E950A2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0" name="Freeform 979">
                <a:extLst>
                  <a:ext uri="{FF2B5EF4-FFF2-40B4-BE49-F238E27FC236}">
                    <a16:creationId xmlns:a16="http://schemas.microsoft.com/office/drawing/2014/main" id="{DECB33A6-775B-1A42-95E8-73DA8B96513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1" name="Freeform 980">
                <a:extLst>
                  <a:ext uri="{FF2B5EF4-FFF2-40B4-BE49-F238E27FC236}">
                    <a16:creationId xmlns:a16="http://schemas.microsoft.com/office/drawing/2014/main" id="{2619AA7F-A92C-BA49-876D-4FE864A189C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20" name="Group 819">
            <a:extLst>
              <a:ext uri="{FF2B5EF4-FFF2-40B4-BE49-F238E27FC236}">
                <a16:creationId xmlns:a16="http://schemas.microsoft.com/office/drawing/2014/main" id="{381985F4-0019-534F-8CE5-AE9A089DDF51}"/>
              </a:ext>
            </a:extLst>
          </p:cNvPr>
          <p:cNvGrpSpPr/>
          <p:nvPr/>
        </p:nvGrpSpPr>
        <p:grpSpPr>
          <a:xfrm>
            <a:off x="4400287" y="3826770"/>
            <a:ext cx="541338" cy="223023"/>
            <a:chOff x="7493876" y="2774731"/>
            <a:chExt cx="1481958" cy="894622"/>
          </a:xfrm>
        </p:grpSpPr>
        <p:sp>
          <p:nvSpPr>
            <p:cNvPr id="1003" name="Freeform 1002">
              <a:extLst>
                <a:ext uri="{FF2B5EF4-FFF2-40B4-BE49-F238E27FC236}">
                  <a16:creationId xmlns:a16="http://schemas.microsoft.com/office/drawing/2014/main" id="{4CE10CC8-8336-0245-950D-7D623D68111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04" name="Oval 1003">
              <a:extLst>
                <a:ext uri="{FF2B5EF4-FFF2-40B4-BE49-F238E27FC236}">
                  <a16:creationId xmlns:a16="http://schemas.microsoft.com/office/drawing/2014/main" id="{7D977A06-C0BE-1540-88E3-7929A84F788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05" name="Group 1004">
              <a:extLst>
                <a:ext uri="{FF2B5EF4-FFF2-40B4-BE49-F238E27FC236}">
                  <a16:creationId xmlns:a16="http://schemas.microsoft.com/office/drawing/2014/main" id="{19FDDE53-D84C-8442-9D8A-CCD581A3530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06" name="Freeform 1005">
                <a:extLst>
                  <a:ext uri="{FF2B5EF4-FFF2-40B4-BE49-F238E27FC236}">
                    <a16:creationId xmlns:a16="http://schemas.microsoft.com/office/drawing/2014/main" id="{6F6E6FCB-EFD3-7540-AA59-096EB89F325D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7" name="Freeform 1006">
                <a:extLst>
                  <a:ext uri="{FF2B5EF4-FFF2-40B4-BE49-F238E27FC236}">
                    <a16:creationId xmlns:a16="http://schemas.microsoft.com/office/drawing/2014/main" id="{2D261D66-4D24-274A-B7FF-FCB547B174B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8" name="Freeform 1007">
                <a:extLst>
                  <a:ext uri="{FF2B5EF4-FFF2-40B4-BE49-F238E27FC236}">
                    <a16:creationId xmlns:a16="http://schemas.microsoft.com/office/drawing/2014/main" id="{F563306F-33C6-A847-92E7-649E85912A9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9" name="Freeform 1008">
                <a:extLst>
                  <a:ext uri="{FF2B5EF4-FFF2-40B4-BE49-F238E27FC236}">
                    <a16:creationId xmlns:a16="http://schemas.microsoft.com/office/drawing/2014/main" id="{AEB4B7BE-FCC2-3F4D-8665-4275FF1FEBB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9" name="Group 868">
            <a:extLst>
              <a:ext uri="{FF2B5EF4-FFF2-40B4-BE49-F238E27FC236}">
                <a16:creationId xmlns:a16="http://schemas.microsoft.com/office/drawing/2014/main" id="{5524909D-92D6-CB46-8697-C9B8CAE6477E}"/>
              </a:ext>
            </a:extLst>
          </p:cNvPr>
          <p:cNvGrpSpPr/>
          <p:nvPr/>
        </p:nvGrpSpPr>
        <p:grpSpPr>
          <a:xfrm>
            <a:off x="4568094" y="4497411"/>
            <a:ext cx="541338" cy="223023"/>
            <a:chOff x="7493876" y="2774731"/>
            <a:chExt cx="1481958" cy="894622"/>
          </a:xfrm>
        </p:grpSpPr>
        <p:sp>
          <p:nvSpPr>
            <p:cNvPr id="926" name="Freeform 925">
              <a:extLst>
                <a:ext uri="{FF2B5EF4-FFF2-40B4-BE49-F238E27FC236}">
                  <a16:creationId xmlns:a16="http://schemas.microsoft.com/office/drawing/2014/main" id="{3B2D0726-1886-8A49-BDF6-9C8DECE04B5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27" name="Oval 926">
              <a:extLst>
                <a:ext uri="{FF2B5EF4-FFF2-40B4-BE49-F238E27FC236}">
                  <a16:creationId xmlns:a16="http://schemas.microsoft.com/office/drawing/2014/main" id="{C80EEA86-DEEC-D249-B401-35418DE0268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28" name="Group 927">
              <a:extLst>
                <a:ext uri="{FF2B5EF4-FFF2-40B4-BE49-F238E27FC236}">
                  <a16:creationId xmlns:a16="http://schemas.microsoft.com/office/drawing/2014/main" id="{D1E8DCDB-27F1-AA42-88DA-FD19F1C4028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29" name="Freeform 928">
                <a:extLst>
                  <a:ext uri="{FF2B5EF4-FFF2-40B4-BE49-F238E27FC236}">
                    <a16:creationId xmlns:a16="http://schemas.microsoft.com/office/drawing/2014/main" id="{9508B2E1-C7BF-9740-BE83-39DB94E1E7CB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0" name="Freeform 929">
                <a:extLst>
                  <a:ext uri="{FF2B5EF4-FFF2-40B4-BE49-F238E27FC236}">
                    <a16:creationId xmlns:a16="http://schemas.microsoft.com/office/drawing/2014/main" id="{521758E3-0DD8-204F-A905-0354031EA03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1" name="Freeform 930">
                <a:extLst>
                  <a:ext uri="{FF2B5EF4-FFF2-40B4-BE49-F238E27FC236}">
                    <a16:creationId xmlns:a16="http://schemas.microsoft.com/office/drawing/2014/main" id="{7DAC71D7-383B-4540-A8A4-4AEA3CFAE88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2" name="Freeform 931">
                <a:extLst>
                  <a:ext uri="{FF2B5EF4-FFF2-40B4-BE49-F238E27FC236}">
                    <a16:creationId xmlns:a16="http://schemas.microsoft.com/office/drawing/2014/main" id="{890040AB-E90B-C742-90BE-0BDFCAC68D6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1" name="Group 860">
            <a:extLst>
              <a:ext uri="{FF2B5EF4-FFF2-40B4-BE49-F238E27FC236}">
                <a16:creationId xmlns:a16="http://schemas.microsoft.com/office/drawing/2014/main" id="{D449FF35-FAF6-E449-9A22-F811CE472966}"/>
              </a:ext>
            </a:extLst>
          </p:cNvPr>
          <p:cNvGrpSpPr/>
          <p:nvPr/>
        </p:nvGrpSpPr>
        <p:grpSpPr>
          <a:xfrm>
            <a:off x="6429198" y="3852093"/>
            <a:ext cx="541338" cy="223023"/>
            <a:chOff x="7493876" y="2774731"/>
            <a:chExt cx="1481958" cy="894622"/>
          </a:xfrm>
        </p:grpSpPr>
        <p:sp>
          <p:nvSpPr>
            <p:cNvPr id="982" name="Freeform 981">
              <a:extLst>
                <a:ext uri="{FF2B5EF4-FFF2-40B4-BE49-F238E27FC236}">
                  <a16:creationId xmlns:a16="http://schemas.microsoft.com/office/drawing/2014/main" id="{C7B6FB0D-082A-3945-9A3E-A5F7186297E3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83" name="Oval 982">
              <a:extLst>
                <a:ext uri="{FF2B5EF4-FFF2-40B4-BE49-F238E27FC236}">
                  <a16:creationId xmlns:a16="http://schemas.microsoft.com/office/drawing/2014/main" id="{4EF624E0-71DE-964A-8571-4D8C1996401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84" name="Group 983">
              <a:extLst>
                <a:ext uri="{FF2B5EF4-FFF2-40B4-BE49-F238E27FC236}">
                  <a16:creationId xmlns:a16="http://schemas.microsoft.com/office/drawing/2014/main" id="{30E6BF43-A210-1E4C-BAD2-D624181508A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85" name="Freeform 984">
                <a:extLst>
                  <a:ext uri="{FF2B5EF4-FFF2-40B4-BE49-F238E27FC236}">
                    <a16:creationId xmlns:a16="http://schemas.microsoft.com/office/drawing/2014/main" id="{F4D1AD34-F02F-9941-970C-35B29683293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6" name="Freeform 985">
                <a:extLst>
                  <a:ext uri="{FF2B5EF4-FFF2-40B4-BE49-F238E27FC236}">
                    <a16:creationId xmlns:a16="http://schemas.microsoft.com/office/drawing/2014/main" id="{0F5A4911-FBD2-E540-9A2F-3E431D553D9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7" name="Freeform 986">
                <a:extLst>
                  <a:ext uri="{FF2B5EF4-FFF2-40B4-BE49-F238E27FC236}">
                    <a16:creationId xmlns:a16="http://schemas.microsoft.com/office/drawing/2014/main" id="{DCAAD9B9-53E3-A344-9344-FD09758AEB0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8" name="Freeform 987">
                <a:extLst>
                  <a:ext uri="{FF2B5EF4-FFF2-40B4-BE49-F238E27FC236}">
                    <a16:creationId xmlns:a16="http://schemas.microsoft.com/office/drawing/2014/main" id="{7E121ADB-28BD-A34D-864D-CAE2965181F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6" name="Group 815">
            <a:extLst>
              <a:ext uri="{FF2B5EF4-FFF2-40B4-BE49-F238E27FC236}">
                <a16:creationId xmlns:a16="http://schemas.microsoft.com/office/drawing/2014/main" id="{5D57186B-96C6-4245-A5CD-2EC8F02FE2C5}"/>
              </a:ext>
            </a:extLst>
          </p:cNvPr>
          <p:cNvGrpSpPr/>
          <p:nvPr/>
        </p:nvGrpSpPr>
        <p:grpSpPr>
          <a:xfrm>
            <a:off x="5457737" y="3639654"/>
            <a:ext cx="541338" cy="223023"/>
            <a:chOff x="7493876" y="2774731"/>
            <a:chExt cx="1481958" cy="894622"/>
          </a:xfrm>
        </p:grpSpPr>
        <p:sp>
          <p:nvSpPr>
            <p:cNvPr id="1031" name="Freeform 1030">
              <a:extLst>
                <a:ext uri="{FF2B5EF4-FFF2-40B4-BE49-F238E27FC236}">
                  <a16:creationId xmlns:a16="http://schemas.microsoft.com/office/drawing/2014/main" id="{F884C67D-5359-0D4B-92F3-51236F5721A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32" name="Oval 1031">
              <a:extLst>
                <a:ext uri="{FF2B5EF4-FFF2-40B4-BE49-F238E27FC236}">
                  <a16:creationId xmlns:a16="http://schemas.microsoft.com/office/drawing/2014/main" id="{C3DDEC0B-9B46-6E40-AFA7-85DD71E00D8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33" name="Group 1032">
              <a:extLst>
                <a:ext uri="{FF2B5EF4-FFF2-40B4-BE49-F238E27FC236}">
                  <a16:creationId xmlns:a16="http://schemas.microsoft.com/office/drawing/2014/main" id="{AFA389A2-1145-6742-AFF5-BBE2D79E08E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34" name="Freeform 1033">
                <a:extLst>
                  <a:ext uri="{FF2B5EF4-FFF2-40B4-BE49-F238E27FC236}">
                    <a16:creationId xmlns:a16="http://schemas.microsoft.com/office/drawing/2014/main" id="{D4EB8805-ED69-3A4C-B790-5B0BE9CAFC7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5" name="Freeform 1034">
                <a:extLst>
                  <a:ext uri="{FF2B5EF4-FFF2-40B4-BE49-F238E27FC236}">
                    <a16:creationId xmlns:a16="http://schemas.microsoft.com/office/drawing/2014/main" id="{F9160B87-94D9-4746-9AB1-F94A2850C65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6" name="Freeform 1035">
                <a:extLst>
                  <a:ext uri="{FF2B5EF4-FFF2-40B4-BE49-F238E27FC236}">
                    <a16:creationId xmlns:a16="http://schemas.microsoft.com/office/drawing/2014/main" id="{AC514A69-8535-9F4F-9082-9C0664FDD7D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7" name="Freeform 1036">
                <a:extLst>
                  <a:ext uri="{FF2B5EF4-FFF2-40B4-BE49-F238E27FC236}">
                    <a16:creationId xmlns:a16="http://schemas.microsoft.com/office/drawing/2014/main" id="{16FAD8F4-5C16-3548-9F13-8A162DB18CB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20" name="Group 518">
            <a:extLst>
              <a:ext uri="{FF2B5EF4-FFF2-40B4-BE49-F238E27FC236}">
                <a16:creationId xmlns:a16="http://schemas.microsoft.com/office/drawing/2014/main" id="{5B45D9C6-3CE7-2041-98FA-CDA4548CA9EC}"/>
              </a:ext>
            </a:extLst>
          </p:cNvPr>
          <p:cNvGrpSpPr>
            <a:grpSpLocks/>
          </p:cNvGrpSpPr>
          <p:nvPr/>
        </p:nvGrpSpPr>
        <p:grpSpPr bwMode="auto">
          <a:xfrm>
            <a:off x="5119678" y="4119105"/>
            <a:ext cx="528442" cy="338554"/>
            <a:chOff x="5634518" y="2652249"/>
            <a:chExt cx="528092" cy="338174"/>
          </a:xfrm>
        </p:grpSpPr>
        <p:sp>
          <p:nvSpPr>
            <p:cNvPr id="323" name="Oval 521">
              <a:extLst>
                <a:ext uri="{FF2B5EF4-FFF2-40B4-BE49-F238E27FC236}">
                  <a16:creationId xmlns:a16="http://schemas.microsoft.com/office/drawing/2014/main" id="{8C2B1233-55C2-9047-95E3-7365B78CC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4518" y="2672371"/>
              <a:ext cx="528092" cy="3048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24" name="TextBox 522">
              <a:extLst>
                <a:ext uri="{FF2B5EF4-FFF2-40B4-BE49-F238E27FC236}">
                  <a16:creationId xmlns:a16="http://schemas.microsoft.com/office/drawing/2014/main" id="{A334D512-2736-F84E-A319-19B29AF83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5246" y="2652249"/>
              <a:ext cx="447262" cy="338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IXP</a:t>
              </a:r>
            </a:p>
          </p:txBody>
        </p:sp>
      </p:grpSp>
      <p:grpSp>
        <p:nvGrpSpPr>
          <p:cNvPr id="867" name="Group 866">
            <a:extLst>
              <a:ext uri="{FF2B5EF4-FFF2-40B4-BE49-F238E27FC236}">
                <a16:creationId xmlns:a16="http://schemas.microsoft.com/office/drawing/2014/main" id="{58E5558D-3D33-544A-9618-E00C8D6923C7}"/>
              </a:ext>
            </a:extLst>
          </p:cNvPr>
          <p:cNvGrpSpPr/>
          <p:nvPr/>
        </p:nvGrpSpPr>
        <p:grpSpPr>
          <a:xfrm>
            <a:off x="6244846" y="4607015"/>
            <a:ext cx="541338" cy="223023"/>
            <a:chOff x="7493876" y="2774731"/>
            <a:chExt cx="1481958" cy="894622"/>
          </a:xfrm>
        </p:grpSpPr>
        <p:sp>
          <p:nvSpPr>
            <p:cNvPr id="940" name="Freeform 939">
              <a:extLst>
                <a:ext uri="{FF2B5EF4-FFF2-40B4-BE49-F238E27FC236}">
                  <a16:creationId xmlns:a16="http://schemas.microsoft.com/office/drawing/2014/main" id="{CE49F0E8-4CAB-264C-AC25-083099BD35B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41" name="Oval 940">
              <a:extLst>
                <a:ext uri="{FF2B5EF4-FFF2-40B4-BE49-F238E27FC236}">
                  <a16:creationId xmlns:a16="http://schemas.microsoft.com/office/drawing/2014/main" id="{FDB92030-8F0D-8048-BA6F-8E94CCC52E4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42" name="Group 941">
              <a:extLst>
                <a:ext uri="{FF2B5EF4-FFF2-40B4-BE49-F238E27FC236}">
                  <a16:creationId xmlns:a16="http://schemas.microsoft.com/office/drawing/2014/main" id="{E584775B-EF39-E641-9296-62D0E98EBD1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43" name="Freeform 942">
                <a:extLst>
                  <a:ext uri="{FF2B5EF4-FFF2-40B4-BE49-F238E27FC236}">
                    <a16:creationId xmlns:a16="http://schemas.microsoft.com/office/drawing/2014/main" id="{5FDEF6E3-E3EE-6C46-9470-4C6034153EA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4" name="Freeform 943">
                <a:extLst>
                  <a:ext uri="{FF2B5EF4-FFF2-40B4-BE49-F238E27FC236}">
                    <a16:creationId xmlns:a16="http://schemas.microsoft.com/office/drawing/2014/main" id="{F09DCEA1-EA74-5942-A863-43EE3356891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5" name="Freeform 944">
                <a:extLst>
                  <a:ext uri="{FF2B5EF4-FFF2-40B4-BE49-F238E27FC236}">
                    <a16:creationId xmlns:a16="http://schemas.microsoft.com/office/drawing/2014/main" id="{7E4A31FF-3937-8145-99B6-C539859E71D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6" name="Freeform 945">
                <a:extLst>
                  <a:ext uri="{FF2B5EF4-FFF2-40B4-BE49-F238E27FC236}">
                    <a16:creationId xmlns:a16="http://schemas.microsoft.com/office/drawing/2014/main" id="{AE42ABD3-20A1-3A47-A5A0-6B9BD70524B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9" name="Group 818">
            <a:extLst>
              <a:ext uri="{FF2B5EF4-FFF2-40B4-BE49-F238E27FC236}">
                <a16:creationId xmlns:a16="http://schemas.microsoft.com/office/drawing/2014/main" id="{BC079EE2-B5B9-1946-83CA-FB5D7C12BB3C}"/>
              </a:ext>
            </a:extLst>
          </p:cNvPr>
          <p:cNvGrpSpPr/>
          <p:nvPr/>
        </p:nvGrpSpPr>
        <p:grpSpPr>
          <a:xfrm>
            <a:off x="3355534" y="3674009"/>
            <a:ext cx="541338" cy="223023"/>
            <a:chOff x="7493876" y="2774731"/>
            <a:chExt cx="1481958" cy="894622"/>
          </a:xfrm>
        </p:grpSpPr>
        <p:sp>
          <p:nvSpPr>
            <p:cNvPr id="1010" name="Freeform 1009">
              <a:extLst>
                <a:ext uri="{FF2B5EF4-FFF2-40B4-BE49-F238E27FC236}">
                  <a16:creationId xmlns:a16="http://schemas.microsoft.com/office/drawing/2014/main" id="{92DD86F6-73AF-224B-B049-218E0EE4D53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11" name="Oval 1010">
              <a:extLst>
                <a:ext uri="{FF2B5EF4-FFF2-40B4-BE49-F238E27FC236}">
                  <a16:creationId xmlns:a16="http://schemas.microsoft.com/office/drawing/2014/main" id="{620B6D4B-4DE6-3F40-A4F5-C34D0B6BA0E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12" name="Group 1011">
              <a:extLst>
                <a:ext uri="{FF2B5EF4-FFF2-40B4-BE49-F238E27FC236}">
                  <a16:creationId xmlns:a16="http://schemas.microsoft.com/office/drawing/2014/main" id="{79E8750B-383B-4641-8E1B-82CF46F5FE0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13" name="Freeform 1012">
                <a:extLst>
                  <a:ext uri="{FF2B5EF4-FFF2-40B4-BE49-F238E27FC236}">
                    <a16:creationId xmlns:a16="http://schemas.microsoft.com/office/drawing/2014/main" id="{1A6B8441-BBF6-4A40-BA5C-5AA0E5DC708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4" name="Freeform 1013">
                <a:extLst>
                  <a:ext uri="{FF2B5EF4-FFF2-40B4-BE49-F238E27FC236}">
                    <a16:creationId xmlns:a16="http://schemas.microsoft.com/office/drawing/2014/main" id="{30818833-5C97-7548-9F55-3C0175E588E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5" name="Freeform 1014">
                <a:extLst>
                  <a:ext uri="{FF2B5EF4-FFF2-40B4-BE49-F238E27FC236}">
                    <a16:creationId xmlns:a16="http://schemas.microsoft.com/office/drawing/2014/main" id="{9E3C655D-3A7D-E14F-A7F2-F9D4BE59CFE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6" name="Freeform 1015">
                <a:extLst>
                  <a:ext uri="{FF2B5EF4-FFF2-40B4-BE49-F238E27FC236}">
                    <a16:creationId xmlns:a16="http://schemas.microsoft.com/office/drawing/2014/main" id="{4F322FCA-51A6-1E49-B553-D74D173229AB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325" name="Straight Connector 500">
            <a:extLst>
              <a:ext uri="{FF2B5EF4-FFF2-40B4-BE49-F238E27FC236}">
                <a16:creationId xmlns:a16="http://schemas.microsoft.com/office/drawing/2014/main" id="{EF8338AF-209E-814B-90EA-03D0FD1B42C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22407" y="3016153"/>
            <a:ext cx="38100" cy="309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6" name="Straight Connector 501">
            <a:extLst>
              <a:ext uri="{FF2B5EF4-FFF2-40B4-BE49-F238E27FC236}">
                <a16:creationId xmlns:a16="http://schemas.microsoft.com/office/drawing/2014/main" id="{A4EF59C7-39D5-A64B-9E1B-7D8DD234CDB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01745" y="3297141"/>
            <a:ext cx="123825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" name="Straight Connector 514">
            <a:extLst>
              <a:ext uri="{FF2B5EF4-FFF2-40B4-BE49-F238E27FC236}">
                <a16:creationId xmlns:a16="http://schemas.microsoft.com/office/drawing/2014/main" id="{9AB43EDB-FC7A-3149-8AC7-F57E5F976FF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322370" y="4394103"/>
            <a:ext cx="203200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9" name="Straight Connector 39941">
            <a:extLst>
              <a:ext uri="{FF2B5EF4-FFF2-40B4-BE49-F238E27FC236}">
                <a16:creationId xmlns:a16="http://schemas.microsoft.com/office/drawing/2014/main" id="{CB780043-4D09-4C44-814E-EA66A3A2354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51007" y="3849591"/>
            <a:ext cx="430213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7" name="Group 153">
            <a:extLst>
              <a:ext uri="{FF2B5EF4-FFF2-40B4-BE49-F238E27FC236}">
                <a16:creationId xmlns:a16="http://schemas.microsoft.com/office/drawing/2014/main" id="{D3F39309-4CCA-1346-A4B3-93C528C3A3F3}"/>
              </a:ext>
            </a:extLst>
          </p:cNvPr>
          <p:cNvGrpSpPr>
            <a:grpSpLocks/>
          </p:cNvGrpSpPr>
          <p:nvPr/>
        </p:nvGrpSpPr>
        <p:grpSpPr bwMode="auto">
          <a:xfrm>
            <a:off x="2219780" y="2716827"/>
            <a:ext cx="648509" cy="418221"/>
            <a:chOff x="3053396" y="4304255"/>
            <a:chExt cx="648422" cy="418253"/>
          </a:xfrm>
        </p:grpSpPr>
        <p:sp>
          <p:nvSpPr>
            <p:cNvPr id="45" name="Freeform 84">
              <a:extLst>
                <a:ext uri="{FF2B5EF4-FFF2-40B4-BE49-F238E27FC236}">
                  <a16:creationId xmlns:a16="http://schemas.microsoft.com/office/drawing/2014/main" id="{07DE4F60-83A5-0341-A9C1-1548C4278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TextBox 155">
              <a:extLst>
                <a:ext uri="{FF2B5EF4-FFF2-40B4-BE49-F238E27FC236}">
                  <a16:creationId xmlns:a16="http://schemas.microsoft.com/office/drawing/2014/main" id="{661C5E06-AA77-3D42-A208-2104FCC9B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0" name="Group 131">
            <a:extLst>
              <a:ext uri="{FF2B5EF4-FFF2-40B4-BE49-F238E27FC236}">
                <a16:creationId xmlns:a16="http://schemas.microsoft.com/office/drawing/2014/main" id="{15FE5D2D-CFDD-2545-AD30-9375E330E58E}"/>
              </a:ext>
            </a:extLst>
          </p:cNvPr>
          <p:cNvGrpSpPr>
            <a:grpSpLocks/>
          </p:cNvGrpSpPr>
          <p:nvPr/>
        </p:nvGrpSpPr>
        <p:grpSpPr bwMode="auto">
          <a:xfrm>
            <a:off x="1838728" y="3110496"/>
            <a:ext cx="648509" cy="418221"/>
            <a:chOff x="3053396" y="4304255"/>
            <a:chExt cx="648422" cy="418253"/>
          </a:xfrm>
        </p:grpSpPr>
        <p:sp>
          <p:nvSpPr>
            <p:cNvPr id="59" name="Freeform 84">
              <a:extLst>
                <a:ext uri="{FF2B5EF4-FFF2-40B4-BE49-F238E27FC236}">
                  <a16:creationId xmlns:a16="http://schemas.microsoft.com/office/drawing/2014/main" id="{0C318F62-493F-244E-9A3D-74FDA424F0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TextBox 133">
              <a:extLst>
                <a:ext uri="{FF2B5EF4-FFF2-40B4-BE49-F238E27FC236}">
                  <a16:creationId xmlns:a16="http://schemas.microsoft.com/office/drawing/2014/main" id="{45ED4CFD-305F-FD49-AB6C-BC96E8D76D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cxnSp>
        <p:nvCxnSpPr>
          <p:cNvPr id="330" name="Straight Connector 524">
            <a:extLst>
              <a:ext uri="{FF2B5EF4-FFF2-40B4-BE49-F238E27FC236}">
                <a16:creationId xmlns:a16="http://schemas.microsoft.com/office/drawing/2014/main" id="{25B43DB6-52F3-DE4C-9BA6-B2A747C4C9A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01850" y="4156772"/>
            <a:ext cx="560912" cy="298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72" name="Group 871">
            <a:extLst>
              <a:ext uri="{FF2B5EF4-FFF2-40B4-BE49-F238E27FC236}">
                <a16:creationId xmlns:a16="http://schemas.microsoft.com/office/drawing/2014/main" id="{A25E589D-842B-C047-A119-3D7A98414FB7}"/>
              </a:ext>
            </a:extLst>
          </p:cNvPr>
          <p:cNvGrpSpPr/>
          <p:nvPr/>
        </p:nvGrpSpPr>
        <p:grpSpPr>
          <a:xfrm>
            <a:off x="3292387" y="4376707"/>
            <a:ext cx="541338" cy="223023"/>
            <a:chOff x="7493876" y="2774731"/>
            <a:chExt cx="1481958" cy="894622"/>
          </a:xfrm>
        </p:grpSpPr>
        <p:sp>
          <p:nvSpPr>
            <p:cNvPr id="905" name="Freeform 904">
              <a:extLst>
                <a:ext uri="{FF2B5EF4-FFF2-40B4-BE49-F238E27FC236}">
                  <a16:creationId xmlns:a16="http://schemas.microsoft.com/office/drawing/2014/main" id="{81EA2F3C-5A7E-8343-AB35-2ABC44A9D321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06" name="Oval 905">
              <a:extLst>
                <a:ext uri="{FF2B5EF4-FFF2-40B4-BE49-F238E27FC236}">
                  <a16:creationId xmlns:a16="http://schemas.microsoft.com/office/drawing/2014/main" id="{5FDE10E8-50B3-BC4D-AC25-C68EBCF695D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07" name="Group 906">
              <a:extLst>
                <a:ext uri="{FF2B5EF4-FFF2-40B4-BE49-F238E27FC236}">
                  <a16:creationId xmlns:a16="http://schemas.microsoft.com/office/drawing/2014/main" id="{0B8FD6CA-C921-9744-A760-55D802E5FF4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08" name="Freeform 907">
                <a:extLst>
                  <a:ext uri="{FF2B5EF4-FFF2-40B4-BE49-F238E27FC236}">
                    <a16:creationId xmlns:a16="http://schemas.microsoft.com/office/drawing/2014/main" id="{4807C980-FDBE-794F-AD74-6D2BF0D484E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9" name="Freeform 908">
                <a:extLst>
                  <a:ext uri="{FF2B5EF4-FFF2-40B4-BE49-F238E27FC236}">
                    <a16:creationId xmlns:a16="http://schemas.microsoft.com/office/drawing/2014/main" id="{26F08AE6-E4B5-0D4B-815F-50BAD5E7146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0" name="Freeform 909">
                <a:extLst>
                  <a:ext uri="{FF2B5EF4-FFF2-40B4-BE49-F238E27FC236}">
                    <a16:creationId xmlns:a16="http://schemas.microsoft.com/office/drawing/2014/main" id="{3314964C-B1A5-6944-90A3-2DB49456024E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1" name="Freeform 910">
                <a:extLst>
                  <a:ext uri="{FF2B5EF4-FFF2-40B4-BE49-F238E27FC236}">
                    <a16:creationId xmlns:a16="http://schemas.microsoft.com/office/drawing/2014/main" id="{52A2021F-EAC2-B84A-9171-8219D4BDC09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349" name="Straight Connector 510">
            <a:extLst>
              <a:ext uri="{FF2B5EF4-FFF2-40B4-BE49-F238E27FC236}">
                <a16:creationId xmlns:a16="http://schemas.microsoft.com/office/drawing/2014/main" id="{B29E275D-8845-6E40-A08F-12FF3311E17D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179131" y="5171184"/>
            <a:ext cx="371475" cy="973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FC0DD398-57C2-EB4A-A85E-E41AD8F8225D}"/>
              </a:ext>
            </a:extLst>
          </p:cNvPr>
          <p:cNvGrpSpPr/>
          <p:nvPr/>
        </p:nvGrpSpPr>
        <p:grpSpPr>
          <a:xfrm>
            <a:off x="4461581" y="5447247"/>
            <a:ext cx="2216150" cy="533562"/>
            <a:chOff x="4461581" y="5447247"/>
            <a:chExt cx="2216150" cy="533562"/>
          </a:xfrm>
        </p:grpSpPr>
        <p:cxnSp>
          <p:nvCxnSpPr>
            <p:cNvPr id="350" name="Straight Connector 509">
              <a:extLst>
                <a:ext uri="{FF2B5EF4-FFF2-40B4-BE49-F238E27FC236}">
                  <a16:creationId xmlns:a16="http://schemas.microsoft.com/office/drawing/2014/main" id="{15E7E8CE-D231-0443-8237-9CDCCE5432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157031" y="5810947"/>
              <a:ext cx="520700" cy="169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5" name="Oval 33">
              <a:extLst>
                <a:ext uri="{FF2B5EF4-FFF2-40B4-BE49-F238E27FC236}">
                  <a16:creationId xmlns:a16="http://schemas.microsoft.com/office/drawing/2014/main" id="{1711CC92-9E02-C94A-94D1-57C565B262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545099" y="5447247"/>
              <a:ext cx="1807203" cy="495366"/>
            </a:xfrm>
            <a:prstGeom prst="ellipse">
              <a:avLst/>
            </a:prstGeom>
            <a:solidFill>
              <a:srgbClr val="CC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cxnSp>
          <p:nvCxnSpPr>
            <p:cNvPr id="351" name="Straight Connector 511">
              <a:extLst>
                <a:ext uri="{FF2B5EF4-FFF2-40B4-BE49-F238E27FC236}">
                  <a16:creationId xmlns:a16="http://schemas.microsoft.com/office/drawing/2014/main" id="{DDF17605-AB1A-CD4B-919C-6D6D051BCF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461581" y="5815709"/>
              <a:ext cx="306387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3" name="TextBox 9">
              <a:extLst>
                <a:ext uri="{FF2B5EF4-FFF2-40B4-BE49-F238E27FC236}">
                  <a16:creationId xmlns:a16="http://schemas.microsoft.com/office/drawing/2014/main" id="{419FEDC2-503D-FD43-B58C-4D0CA969F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400" y="5488195"/>
              <a:ext cx="158248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regional ISP</a:t>
              </a:r>
            </a:p>
          </p:txBody>
        </p:sp>
      </p:grpSp>
      <p:grpSp>
        <p:nvGrpSpPr>
          <p:cNvPr id="24" name="Group 175">
            <a:extLst>
              <a:ext uri="{FF2B5EF4-FFF2-40B4-BE49-F238E27FC236}">
                <a16:creationId xmlns:a16="http://schemas.microsoft.com/office/drawing/2014/main" id="{134DD520-7978-5747-B557-6216C572DFE6}"/>
              </a:ext>
            </a:extLst>
          </p:cNvPr>
          <p:cNvGrpSpPr>
            <a:grpSpLocks/>
          </p:cNvGrpSpPr>
          <p:nvPr/>
        </p:nvGrpSpPr>
        <p:grpSpPr bwMode="auto">
          <a:xfrm>
            <a:off x="4201247" y="5904281"/>
            <a:ext cx="648509" cy="418221"/>
            <a:chOff x="3053396" y="4304255"/>
            <a:chExt cx="648422" cy="418253"/>
          </a:xfrm>
        </p:grpSpPr>
        <p:sp>
          <p:nvSpPr>
            <p:cNvPr id="31" name="Freeform 84">
              <a:extLst>
                <a:ext uri="{FF2B5EF4-FFF2-40B4-BE49-F238E27FC236}">
                  <a16:creationId xmlns:a16="http://schemas.microsoft.com/office/drawing/2014/main" id="{C577F5FD-5D66-CF43-8149-2A5429C894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TextBox 177">
              <a:extLst>
                <a:ext uri="{FF2B5EF4-FFF2-40B4-BE49-F238E27FC236}">
                  <a16:creationId xmlns:a16="http://schemas.microsoft.com/office/drawing/2014/main" id="{AA8FB1A9-24AA-6944-82EC-BE9D926267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23" name="Group 172">
            <a:extLst>
              <a:ext uri="{FF2B5EF4-FFF2-40B4-BE49-F238E27FC236}">
                <a16:creationId xmlns:a16="http://schemas.microsoft.com/office/drawing/2014/main" id="{7C2A35D0-56CA-3641-A6F1-6B3B15ECC563}"/>
              </a:ext>
            </a:extLst>
          </p:cNvPr>
          <p:cNvGrpSpPr>
            <a:grpSpLocks/>
          </p:cNvGrpSpPr>
          <p:nvPr/>
        </p:nvGrpSpPr>
        <p:grpSpPr bwMode="auto">
          <a:xfrm>
            <a:off x="5420611" y="6056669"/>
            <a:ext cx="648509" cy="418221"/>
            <a:chOff x="3053396" y="4304255"/>
            <a:chExt cx="648422" cy="418253"/>
          </a:xfrm>
        </p:grpSpPr>
        <p:sp>
          <p:nvSpPr>
            <p:cNvPr id="33" name="Freeform 84">
              <a:extLst>
                <a:ext uri="{FF2B5EF4-FFF2-40B4-BE49-F238E27FC236}">
                  <a16:creationId xmlns:a16="http://schemas.microsoft.com/office/drawing/2014/main" id="{8AAD2739-378D-9246-AF78-87DAEF7F2F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TextBox 174">
              <a:extLst>
                <a:ext uri="{FF2B5EF4-FFF2-40B4-BE49-F238E27FC236}">
                  <a16:creationId xmlns:a16="http://schemas.microsoft.com/office/drawing/2014/main" id="{E7F13F8B-3A00-D34F-9D41-965BF8458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22" name="Group 169">
            <a:extLst>
              <a:ext uri="{FF2B5EF4-FFF2-40B4-BE49-F238E27FC236}">
                <a16:creationId xmlns:a16="http://schemas.microsoft.com/office/drawing/2014/main" id="{188C2074-F159-A84A-BA68-5AB5304751BC}"/>
              </a:ext>
            </a:extLst>
          </p:cNvPr>
          <p:cNvGrpSpPr>
            <a:grpSpLocks/>
          </p:cNvGrpSpPr>
          <p:nvPr/>
        </p:nvGrpSpPr>
        <p:grpSpPr bwMode="auto">
          <a:xfrm>
            <a:off x="6335134" y="5916980"/>
            <a:ext cx="648509" cy="418221"/>
            <a:chOff x="3053396" y="4304255"/>
            <a:chExt cx="648422" cy="418253"/>
          </a:xfrm>
        </p:grpSpPr>
        <p:sp>
          <p:nvSpPr>
            <p:cNvPr id="35" name="Freeform 84">
              <a:extLst>
                <a:ext uri="{FF2B5EF4-FFF2-40B4-BE49-F238E27FC236}">
                  <a16:creationId xmlns:a16="http://schemas.microsoft.com/office/drawing/2014/main" id="{BDC6D0EF-413A-9E4D-9647-D0D2FE4442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TextBox 171">
              <a:extLst>
                <a:ext uri="{FF2B5EF4-FFF2-40B4-BE49-F238E27FC236}">
                  <a16:creationId xmlns:a16="http://schemas.microsoft.com/office/drawing/2014/main" id="{FE5336A0-2A38-3C4B-B598-A66CCCFD5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870" name="Group 869">
            <a:extLst>
              <a:ext uri="{FF2B5EF4-FFF2-40B4-BE49-F238E27FC236}">
                <a16:creationId xmlns:a16="http://schemas.microsoft.com/office/drawing/2014/main" id="{2201EDA2-F87D-BF47-BEA0-21B0A24F495A}"/>
              </a:ext>
            </a:extLst>
          </p:cNvPr>
          <p:cNvGrpSpPr/>
          <p:nvPr/>
        </p:nvGrpSpPr>
        <p:grpSpPr>
          <a:xfrm>
            <a:off x="4812419" y="5011641"/>
            <a:ext cx="541338" cy="223023"/>
            <a:chOff x="7493876" y="2774731"/>
            <a:chExt cx="1481958" cy="894622"/>
          </a:xfrm>
        </p:grpSpPr>
        <p:sp>
          <p:nvSpPr>
            <p:cNvPr id="919" name="Freeform 918">
              <a:extLst>
                <a:ext uri="{FF2B5EF4-FFF2-40B4-BE49-F238E27FC236}">
                  <a16:creationId xmlns:a16="http://schemas.microsoft.com/office/drawing/2014/main" id="{7BACFFDC-142B-174A-BFED-E6176627DB8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20" name="Oval 919">
              <a:extLst>
                <a:ext uri="{FF2B5EF4-FFF2-40B4-BE49-F238E27FC236}">
                  <a16:creationId xmlns:a16="http://schemas.microsoft.com/office/drawing/2014/main" id="{6B0BD693-1861-1344-9C54-9555107E799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21" name="Group 920">
              <a:extLst>
                <a:ext uri="{FF2B5EF4-FFF2-40B4-BE49-F238E27FC236}">
                  <a16:creationId xmlns:a16="http://schemas.microsoft.com/office/drawing/2014/main" id="{0019A1FA-0729-AB44-ACE4-09350E33F46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22" name="Freeform 921">
                <a:extLst>
                  <a:ext uri="{FF2B5EF4-FFF2-40B4-BE49-F238E27FC236}">
                    <a16:creationId xmlns:a16="http://schemas.microsoft.com/office/drawing/2014/main" id="{FA1FC1ED-CBBF-5F44-A7FA-778F742FE76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3" name="Freeform 922">
                <a:extLst>
                  <a:ext uri="{FF2B5EF4-FFF2-40B4-BE49-F238E27FC236}">
                    <a16:creationId xmlns:a16="http://schemas.microsoft.com/office/drawing/2014/main" id="{6C0ECFD1-933A-B74E-BFEE-72B00BC4C3A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4" name="Freeform 923">
                <a:extLst>
                  <a:ext uri="{FF2B5EF4-FFF2-40B4-BE49-F238E27FC236}">
                    <a16:creationId xmlns:a16="http://schemas.microsoft.com/office/drawing/2014/main" id="{FF559D91-8CE3-6E40-B135-CC54DC60696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5" name="Freeform 924">
                <a:extLst>
                  <a:ext uri="{FF2B5EF4-FFF2-40B4-BE49-F238E27FC236}">
                    <a16:creationId xmlns:a16="http://schemas.microsoft.com/office/drawing/2014/main" id="{4747411F-F0D6-A548-A80F-4ED08DE503B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54" name="Oval 33">
            <a:extLst>
              <a:ext uri="{FF2B5EF4-FFF2-40B4-BE49-F238E27FC236}">
                <a16:creationId xmlns:a16="http://schemas.microsoft.com/office/drawing/2014/main" id="{4311CB3E-A4EB-DB44-B228-0B362E348AF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30588" y="3754605"/>
            <a:ext cx="1252537" cy="381000"/>
          </a:xfrm>
          <a:prstGeom prst="ellipse">
            <a:avLst/>
          </a:prstGeom>
          <a:solidFill>
            <a:srgbClr val="CCCCFF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328" name="Slide Number Placeholder 5">
            <a:extLst>
              <a:ext uri="{FF2B5EF4-FFF2-40B4-BE49-F238E27FC236}">
                <a16:creationId xmlns:a16="http://schemas.microsoft.com/office/drawing/2014/main" id="{7BDE0A7B-94CE-FC4F-BFEA-CC6E8E15F5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16652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" name="Oval 33">
            <a:extLst>
              <a:ext uri="{FF2B5EF4-FFF2-40B4-BE49-F238E27FC236}">
                <a16:creationId xmlns:a16="http://schemas.microsoft.com/office/drawing/2014/main" id="{91E82855-0703-4C4C-9B6A-21FE71AA74C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30588" y="3754605"/>
            <a:ext cx="1252537" cy="381000"/>
          </a:xfrm>
          <a:prstGeom prst="ellipse">
            <a:avLst/>
          </a:prstGeom>
          <a:solidFill>
            <a:srgbClr val="CCCCFF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804" name="Oval 3">
            <a:extLst>
              <a:ext uri="{FF2B5EF4-FFF2-40B4-BE49-F238E27FC236}">
                <a16:creationId xmlns:a16="http://schemas.microsoft.com/office/drawing/2014/main" id="{C1E39CEB-C65D-764B-966A-D7A25B075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00" y="2782791"/>
            <a:ext cx="3475038" cy="138112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05" name="Straight Connector 10">
            <a:extLst>
              <a:ext uri="{FF2B5EF4-FFF2-40B4-BE49-F238E27FC236}">
                <a16:creationId xmlns:a16="http://schemas.microsoft.com/office/drawing/2014/main" id="{93EBD03F-9A41-A545-84E9-9F7C7586256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08363" y="3025678"/>
            <a:ext cx="1146175" cy="730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6" name="Straight Connector 297">
            <a:extLst>
              <a:ext uri="{FF2B5EF4-FFF2-40B4-BE49-F238E27FC236}">
                <a16:creationId xmlns:a16="http://schemas.microsoft.com/office/drawing/2014/main" id="{7676F8BB-118B-B64A-92D8-85283640E5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02088" y="3325716"/>
            <a:ext cx="130175" cy="841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7" name="Straight Connector 298">
            <a:extLst>
              <a:ext uri="{FF2B5EF4-FFF2-40B4-BE49-F238E27FC236}">
                <a16:creationId xmlns:a16="http://schemas.microsoft.com/office/drawing/2014/main" id="{A2DEF96B-86EE-7144-BD4A-23065D792A9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486188" y="3530503"/>
            <a:ext cx="263525" cy="460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8" name="Straight Connector 299">
            <a:extLst>
              <a:ext uri="{FF2B5EF4-FFF2-40B4-BE49-F238E27FC236}">
                <a16:creationId xmlns:a16="http://schemas.microsoft.com/office/drawing/2014/main" id="{555BA90C-F55F-9A4F-9697-475AB212960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65513" y="3354291"/>
            <a:ext cx="209550" cy="1095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" name="Straight Connector 300">
            <a:extLst>
              <a:ext uri="{FF2B5EF4-FFF2-40B4-BE49-F238E27FC236}">
                <a16:creationId xmlns:a16="http://schemas.microsoft.com/office/drawing/2014/main" id="{06CA7B3A-E066-F645-A065-DE454C32D98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27375" y="3654328"/>
            <a:ext cx="222250" cy="984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0" name="Straight Connector 301">
            <a:extLst>
              <a:ext uri="{FF2B5EF4-FFF2-40B4-BE49-F238E27FC236}">
                <a16:creationId xmlns:a16="http://schemas.microsoft.com/office/drawing/2014/main" id="{BACA8AA4-CF1D-5F48-933F-B11117821D9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19550" y="3579716"/>
            <a:ext cx="273050" cy="2540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1" name="Straight Connector 302">
            <a:extLst>
              <a:ext uri="{FF2B5EF4-FFF2-40B4-BE49-F238E27FC236}">
                <a16:creationId xmlns:a16="http://schemas.microsoft.com/office/drawing/2014/main" id="{DCD16DCF-19C7-244F-A0A1-9DB175274AC6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251363" y="3565428"/>
            <a:ext cx="387350" cy="1254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2" name="Straight Connector 303">
            <a:extLst>
              <a:ext uri="{FF2B5EF4-FFF2-40B4-BE49-F238E27FC236}">
                <a16:creationId xmlns:a16="http://schemas.microsoft.com/office/drawing/2014/main" id="{5D4D6C28-B196-BF48-A9D5-692E12992F1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37075" y="3216178"/>
            <a:ext cx="307975" cy="1984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3" name="Straight Connector 304">
            <a:extLst>
              <a:ext uri="{FF2B5EF4-FFF2-40B4-BE49-F238E27FC236}">
                <a16:creationId xmlns:a16="http://schemas.microsoft.com/office/drawing/2014/main" id="{838A4044-BFFD-4A45-BC18-5752B0840588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109950" y="3086003"/>
            <a:ext cx="246063" cy="873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4" name="TextBox 39958">
            <a:extLst>
              <a:ext uri="{FF2B5EF4-FFF2-40B4-BE49-F238E27FC236}">
                <a16:creationId xmlns:a16="http://schemas.microsoft.com/office/drawing/2014/main" id="{6F6B1677-D08C-6A47-B407-042662BB7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4738" y="3127278"/>
            <a:ext cx="8066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A</a:t>
            </a:r>
          </a:p>
        </p:txBody>
      </p:sp>
      <p:grpSp>
        <p:nvGrpSpPr>
          <p:cNvPr id="815" name="Group 814">
            <a:extLst>
              <a:ext uri="{FF2B5EF4-FFF2-40B4-BE49-F238E27FC236}">
                <a16:creationId xmlns:a16="http://schemas.microsoft.com/office/drawing/2014/main" id="{47996727-7119-574B-8617-ECC07818FEDD}"/>
              </a:ext>
            </a:extLst>
          </p:cNvPr>
          <p:cNvGrpSpPr/>
          <p:nvPr/>
        </p:nvGrpSpPr>
        <p:grpSpPr>
          <a:xfrm>
            <a:off x="4779875" y="3395180"/>
            <a:ext cx="541338" cy="223023"/>
            <a:chOff x="7493876" y="2774731"/>
            <a:chExt cx="1481958" cy="894622"/>
          </a:xfrm>
        </p:grpSpPr>
        <p:sp>
          <p:nvSpPr>
            <p:cNvPr id="1038" name="Freeform 1037">
              <a:extLst>
                <a:ext uri="{FF2B5EF4-FFF2-40B4-BE49-F238E27FC236}">
                  <a16:creationId xmlns:a16="http://schemas.microsoft.com/office/drawing/2014/main" id="{3EDFEF2E-E8B6-3841-B07D-9D0CA292425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39" name="Oval 1038">
              <a:extLst>
                <a:ext uri="{FF2B5EF4-FFF2-40B4-BE49-F238E27FC236}">
                  <a16:creationId xmlns:a16="http://schemas.microsoft.com/office/drawing/2014/main" id="{EBF872C2-5DB2-1143-8057-32D36F4F7DE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40" name="Group 1039">
              <a:extLst>
                <a:ext uri="{FF2B5EF4-FFF2-40B4-BE49-F238E27FC236}">
                  <a16:creationId xmlns:a16="http://schemas.microsoft.com/office/drawing/2014/main" id="{E45C82B8-7745-8345-80DF-E1551574C0B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41" name="Freeform 1040">
                <a:extLst>
                  <a:ext uri="{FF2B5EF4-FFF2-40B4-BE49-F238E27FC236}">
                    <a16:creationId xmlns:a16="http://schemas.microsoft.com/office/drawing/2014/main" id="{AADF328D-9F75-D443-B009-78195511DE0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2" name="Freeform 1041">
                <a:extLst>
                  <a:ext uri="{FF2B5EF4-FFF2-40B4-BE49-F238E27FC236}">
                    <a16:creationId xmlns:a16="http://schemas.microsoft.com/office/drawing/2014/main" id="{CABE0F12-0414-E047-9D94-A57A4F3F8B1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3" name="Freeform 1042">
                <a:extLst>
                  <a:ext uri="{FF2B5EF4-FFF2-40B4-BE49-F238E27FC236}">
                    <a16:creationId xmlns:a16="http://schemas.microsoft.com/office/drawing/2014/main" id="{61DB4664-2DC3-D243-A319-728D82FDC84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4" name="Freeform 1043">
                <a:extLst>
                  <a:ext uri="{FF2B5EF4-FFF2-40B4-BE49-F238E27FC236}">
                    <a16:creationId xmlns:a16="http://schemas.microsoft.com/office/drawing/2014/main" id="{3A39F596-0CEB-FB44-8298-3CCA7A8E5D8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7" name="Group 816">
            <a:extLst>
              <a:ext uri="{FF2B5EF4-FFF2-40B4-BE49-F238E27FC236}">
                <a16:creationId xmlns:a16="http://schemas.microsoft.com/office/drawing/2014/main" id="{FF12777F-B030-4549-A7FC-82449D14AB56}"/>
              </a:ext>
            </a:extLst>
          </p:cNvPr>
          <p:cNvGrpSpPr/>
          <p:nvPr/>
        </p:nvGrpSpPr>
        <p:grpSpPr>
          <a:xfrm>
            <a:off x="4228292" y="3150704"/>
            <a:ext cx="541338" cy="223023"/>
            <a:chOff x="7493876" y="2774731"/>
            <a:chExt cx="1481958" cy="894622"/>
          </a:xfrm>
        </p:grpSpPr>
        <p:sp>
          <p:nvSpPr>
            <p:cNvPr id="1024" name="Freeform 1023">
              <a:extLst>
                <a:ext uri="{FF2B5EF4-FFF2-40B4-BE49-F238E27FC236}">
                  <a16:creationId xmlns:a16="http://schemas.microsoft.com/office/drawing/2014/main" id="{99010B44-64C2-AB4E-A534-5DD841F54CC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25" name="Oval 1024">
              <a:extLst>
                <a:ext uri="{FF2B5EF4-FFF2-40B4-BE49-F238E27FC236}">
                  <a16:creationId xmlns:a16="http://schemas.microsoft.com/office/drawing/2014/main" id="{F609C7A8-5C64-1E46-89AE-A8782A6AB2A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26" name="Group 1025">
              <a:extLst>
                <a:ext uri="{FF2B5EF4-FFF2-40B4-BE49-F238E27FC236}">
                  <a16:creationId xmlns:a16="http://schemas.microsoft.com/office/drawing/2014/main" id="{467733F2-A942-984D-951B-4FC5E9704E1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27" name="Freeform 1026">
                <a:extLst>
                  <a:ext uri="{FF2B5EF4-FFF2-40B4-BE49-F238E27FC236}">
                    <a16:creationId xmlns:a16="http://schemas.microsoft.com/office/drawing/2014/main" id="{9C762EC2-20E2-E34D-BF85-6154BC77A20B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8" name="Freeform 1027">
                <a:extLst>
                  <a:ext uri="{FF2B5EF4-FFF2-40B4-BE49-F238E27FC236}">
                    <a16:creationId xmlns:a16="http://schemas.microsoft.com/office/drawing/2014/main" id="{816CB66E-9C37-534A-85AC-84C51BA8D57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9" name="Freeform 1028">
                <a:extLst>
                  <a:ext uri="{FF2B5EF4-FFF2-40B4-BE49-F238E27FC236}">
                    <a16:creationId xmlns:a16="http://schemas.microsoft.com/office/drawing/2014/main" id="{E4DE6B81-6776-9B45-B52B-E80CB62D179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0" name="Freeform 1029">
                <a:extLst>
                  <a:ext uri="{FF2B5EF4-FFF2-40B4-BE49-F238E27FC236}">
                    <a16:creationId xmlns:a16="http://schemas.microsoft.com/office/drawing/2014/main" id="{EAF14958-EE5D-3742-8285-298B3270B750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8" name="Group 817">
            <a:extLst>
              <a:ext uri="{FF2B5EF4-FFF2-40B4-BE49-F238E27FC236}">
                <a16:creationId xmlns:a16="http://schemas.microsoft.com/office/drawing/2014/main" id="{1EC3981A-429A-8B48-A3A4-3F38950EE426}"/>
              </a:ext>
            </a:extLst>
          </p:cNvPr>
          <p:cNvGrpSpPr/>
          <p:nvPr/>
        </p:nvGrpSpPr>
        <p:grpSpPr>
          <a:xfrm>
            <a:off x="3972632" y="3451642"/>
            <a:ext cx="541338" cy="223023"/>
            <a:chOff x="7493876" y="2774731"/>
            <a:chExt cx="1481958" cy="894622"/>
          </a:xfrm>
        </p:grpSpPr>
        <p:sp>
          <p:nvSpPr>
            <p:cNvPr id="1017" name="Freeform 1016">
              <a:extLst>
                <a:ext uri="{FF2B5EF4-FFF2-40B4-BE49-F238E27FC236}">
                  <a16:creationId xmlns:a16="http://schemas.microsoft.com/office/drawing/2014/main" id="{4AD6CA35-9890-0743-96D1-73AC7E92080B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18" name="Oval 1017">
              <a:extLst>
                <a:ext uri="{FF2B5EF4-FFF2-40B4-BE49-F238E27FC236}">
                  <a16:creationId xmlns:a16="http://schemas.microsoft.com/office/drawing/2014/main" id="{9C75BC85-7B77-844A-A090-98B72437D10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19" name="Group 1018">
              <a:extLst>
                <a:ext uri="{FF2B5EF4-FFF2-40B4-BE49-F238E27FC236}">
                  <a16:creationId xmlns:a16="http://schemas.microsoft.com/office/drawing/2014/main" id="{BB68491C-B2BC-5F4D-8E2D-9B5AF1FF975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20" name="Freeform 1019">
                <a:extLst>
                  <a:ext uri="{FF2B5EF4-FFF2-40B4-BE49-F238E27FC236}">
                    <a16:creationId xmlns:a16="http://schemas.microsoft.com/office/drawing/2014/main" id="{6A1C4FC8-1F5B-5C45-82B9-CE47B968AF4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1" name="Freeform 1020">
                <a:extLst>
                  <a:ext uri="{FF2B5EF4-FFF2-40B4-BE49-F238E27FC236}">
                    <a16:creationId xmlns:a16="http://schemas.microsoft.com/office/drawing/2014/main" id="{726EAB2B-C360-BB43-9D51-609E86D205B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2" name="Freeform 1021">
                <a:extLst>
                  <a:ext uri="{FF2B5EF4-FFF2-40B4-BE49-F238E27FC236}">
                    <a16:creationId xmlns:a16="http://schemas.microsoft.com/office/drawing/2014/main" id="{6DC07A6D-089D-B644-A213-63263AEE673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3" name="Freeform 1022">
                <a:extLst>
                  <a:ext uri="{FF2B5EF4-FFF2-40B4-BE49-F238E27FC236}">
                    <a16:creationId xmlns:a16="http://schemas.microsoft.com/office/drawing/2014/main" id="{32E701D2-9EC5-3C41-9EF1-B1EDD983248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821" name="Oval 3">
            <a:extLst>
              <a:ext uri="{FF2B5EF4-FFF2-40B4-BE49-F238E27FC236}">
                <a16:creationId xmlns:a16="http://schemas.microsoft.com/office/drawing/2014/main" id="{175C21D2-17F4-1C48-AD8B-3CA2017D3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675" y="4260753"/>
            <a:ext cx="2941638" cy="132397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22" name="Straight Connector 10">
            <a:extLst>
              <a:ext uri="{FF2B5EF4-FFF2-40B4-BE49-F238E27FC236}">
                <a16:creationId xmlns:a16="http://schemas.microsoft.com/office/drawing/2014/main" id="{7DC3F383-B8A6-0D47-AA14-533688BAAE4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06725" y="4494116"/>
            <a:ext cx="969963" cy="682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3" name="Straight Connector 297">
            <a:extLst>
              <a:ext uri="{FF2B5EF4-FFF2-40B4-BE49-F238E27FC236}">
                <a16:creationId xmlns:a16="http://schemas.microsoft.com/office/drawing/2014/main" id="{FA2FCD93-6174-FC43-97E3-B56BA29EFE9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09963" y="4781453"/>
            <a:ext cx="109537" cy="793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4" name="Straight Connector 298">
            <a:extLst>
              <a:ext uri="{FF2B5EF4-FFF2-40B4-BE49-F238E27FC236}">
                <a16:creationId xmlns:a16="http://schemas.microsoft.com/office/drawing/2014/main" id="{FBA241B7-1D0B-3446-B887-DF2A60562C6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027400" y="4976716"/>
            <a:ext cx="222250" cy="444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5" name="Straight Connector 299">
            <a:extLst>
              <a:ext uri="{FF2B5EF4-FFF2-40B4-BE49-F238E27FC236}">
                <a16:creationId xmlns:a16="http://schemas.microsoft.com/office/drawing/2014/main" id="{9EF281DF-1EAB-9642-86CE-67F25A55ACB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54350" y="4808441"/>
            <a:ext cx="177800" cy="1063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6" name="Straight Connector 300">
            <a:extLst>
              <a:ext uri="{FF2B5EF4-FFF2-40B4-BE49-F238E27FC236}">
                <a16:creationId xmlns:a16="http://schemas.microsoft.com/office/drawing/2014/main" id="{CF0B6ED5-64C1-F64C-B490-65D8887CD46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468600" y="5095778"/>
            <a:ext cx="188913" cy="952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7" name="Straight Connector 301">
            <a:extLst>
              <a:ext uri="{FF2B5EF4-FFF2-40B4-BE49-F238E27FC236}">
                <a16:creationId xmlns:a16="http://schemas.microsoft.com/office/drawing/2014/main" id="{6F25A2AA-9AAF-7545-A621-843340E23A8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24250" y="5024341"/>
            <a:ext cx="231775" cy="2444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8" name="Straight Connector 302">
            <a:extLst>
              <a:ext uri="{FF2B5EF4-FFF2-40B4-BE49-F238E27FC236}">
                <a16:creationId xmlns:a16="http://schemas.microsoft.com/office/drawing/2014/main" id="{A85DF839-8C92-7C4C-9E4F-95253E4F64D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675100" y="5011641"/>
            <a:ext cx="327025" cy="1190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" name="Straight Connector 303">
            <a:extLst>
              <a:ext uri="{FF2B5EF4-FFF2-40B4-BE49-F238E27FC236}">
                <a16:creationId xmlns:a16="http://schemas.microsoft.com/office/drawing/2014/main" id="{F434154C-8D83-9441-B097-3BBC275FD9C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662400" y="4676678"/>
            <a:ext cx="260350" cy="18891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0" name="Straight Connector 304">
            <a:extLst>
              <a:ext uri="{FF2B5EF4-FFF2-40B4-BE49-F238E27FC236}">
                <a16:creationId xmlns:a16="http://schemas.microsoft.com/office/drawing/2014/main" id="{B524947B-DB9F-7D40-A706-4C17DE2A5010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708313" y="4551266"/>
            <a:ext cx="207962" cy="841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1" name="TextBox 39958">
            <a:extLst>
              <a:ext uri="{FF2B5EF4-FFF2-40B4-BE49-F238E27FC236}">
                <a16:creationId xmlns:a16="http://schemas.microsoft.com/office/drawing/2014/main" id="{E2B94A9A-0F9D-2848-A0CF-4BF11CF94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613" y="4590953"/>
            <a:ext cx="788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C</a:t>
            </a:r>
          </a:p>
        </p:txBody>
      </p:sp>
      <p:sp>
        <p:nvSpPr>
          <p:cNvPr id="832" name="Oval 3">
            <a:extLst>
              <a:ext uri="{FF2B5EF4-FFF2-40B4-BE49-F238E27FC236}">
                <a16:creationId xmlns:a16="http://schemas.microsoft.com/office/drawing/2014/main" id="{A702DE6F-D4A0-8F44-AA63-D6E15375C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713" y="3706716"/>
            <a:ext cx="3219450" cy="1343025"/>
          </a:xfrm>
          <a:prstGeom prst="ellipse">
            <a:avLst/>
          </a:prstGeom>
          <a:solidFill>
            <a:srgbClr val="3C6CD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cxnSp>
        <p:nvCxnSpPr>
          <p:cNvPr id="833" name="Straight Connector 10">
            <a:extLst>
              <a:ext uri="{FF2B5EF4-FFF2-40B4-BE49-F238E27FC236}">
                <a16:creationId xmlns:a16="http://schemas.microsoft.com/office/drawing/2014/main" id="{3F8196DF-0888-8E49-98D7-DA224C7BE9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99188" y="3943253"/>
            <a:ext cx="1062037" cy="698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4" name="Straight Connector 297">
            <a:extLst>
              <a:ext uri="{FF2B5EF4-FFF2-40B4-BE49-F238E27FC236}">
                <a16:creationId xmlns:a16="http://schemas.microsoft.com/office/drawing/2014/main" id="{1B258AC6-D04D-9E42-938E-20E66E8095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50050" y="4233766"/>
            <a:ext cx="120650" cy="825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5" name="Straight Connector 298">
            <a:extLst>
              <a:ext uri="{FF2B5EF4-FFF2-40B4-BE49-F238E27FC236}">
                <a16:creationId xmlns:a16="http://schemas.microsoft.com/office/drawing/2014/main" id="{413995ED-2F60-8B4D-8D7F-93AD98A8938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250025" y="4433791"/>
            <a:ext cx="242888" cy="444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6" name="Straight Connector 299">
            <a:extLst>
              <a:ext uri="{FF2B5EF4-FFF2-40B4-BE49-F238E27FC236}">
                <a16:creationId xmlns:a16="http://schemas.microsoft.com/office/drawing/2014/main" id="{25EF67BD-6045-D34A-B976-7E209CEE56C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951575" y="4262341"/>
            <a:ext cx="195263" cy="1063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7" name="Straight Connector 300">
            <a:extLst>
              <a:ext uri="{FF2B5EF4-FFF2-40B4-BE49-F238E27FC236}">
                <a16:creationId xmlns:a16="http://schemas.microsoft.com/office/drawing/2014/main" id="{36B4AB57-694E-3A49-B3F1-69CBFBA7E4F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38838" y="4554441"/>
            <a:ext cx="206375" cy="952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8" name="Straight Connector 301">
            <a:extLst>
              <a:ext uri="{FF2B5EF4-FFF2-40B4-BE49-F238E27FC236}">
                <a16:creationId xmlns:a16="http://schemas.microsoft.com/office/drawing/2014/main" id="{327866EC-442B-E449-A507-1ADB2897607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465925" y="4481416"/>
            <a:ext cx="254000" cy="2476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" name="Straight Connector 302">
            <a:extLst>
              <a:ext uri="{FF2B5EF4-FFF2-40B4-BE49-F238E27FC236}">
                <a16:creationId xmlns:a16="http://schemas.microsoft.com/office/drawing/2014/main" id="{0B9882C7-E94F-0A47-A7DE-70A6E795938B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929475" y="4460778"/>
            <a:ext cx="358775" cy="1206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0" name="Straight Connector 303">
            <a:extLst>
              <a:ext uri="{FF2B5EF4-FFF2-40B4-BE49-F238E27FC236}">
                <a16:creationId xmlns:a16="http://schemas.microsoft.com/office/drawing/2014/main" id="{07F3D5AB-917A-3646-B73E-0784162E7E1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945350" y="4127403"/>
            <a:ext cx="285750" cy="1920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1" name="Straight Connector 304">
            <a:extLst>
              <a:ext uri="{FF2B5EF4-FFF2-40B4-BE49-F238E27FC236}">
                <a16:creationId xmlns:a16="http://schemas.microsoft.com/office/drawing/2014/main" id="{7EE99713-0073-4441-B515-ACBBCD81E0FB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900775" y="4000403"/>
            <a:ext cx="227013" cy="857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2" name="TextBox 39958">
            <a:extLst>
              <a:ext uri="{FF2B5EF4-FFF2-40B4-BE49-F238E27FC236}">
                <a16:creationId xmlns:a16="http://schemas.microsoft.com/office/drawing/2014/main" id="{9B066AAE-482E-0B40-BE56-8CA807403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4938" y="4040091"/>
            <a:ext cx="795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ISP B</a:t>
            </a:r>
          </a:p>
        </p:txBody>
      </p:sp>
      <p:cxnSp>
        <p:nvCxnSpPr>
          <p:cNvPr id="843" name="Straight Connector 12">
            <a:extLst>
              <a:ext uri="{FF2B5EF4-FFF2-40B4-BE49-F238E27FC236}">
                <a16:creationId xmlns:a16="http://schemas.microsoft.com/office/drawing/2014/main" id="{F300F1C8-847A-BE41-8774-57B1DCD8D5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33688" y="2666903"/>
            <a:ext cx="238125" cy="261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6" name="Straight Connector 502">
            <a:extLst>
              <a:ext uri="{FF2B5EF4-FFF2-40B4-BE49-F238E27FC236}">
                <a16:creationId xmlns:a16="http://schemas.microsoft.com/office/drawing/2014/main" id="{3F67B9C4-4FEC-1240-9C01-EB8A6EE3CDE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67213" y="2468466"/>
            <a:ext cx="307975" cy="5730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7" name="Straight Connector 503">
            <a:extLst>
              <a:ext uri="{FF2B5EF4-FFF2-40B4-BE49-F238E27FC236}">
                <a16:creationId xmlns:a16="http://schemas.microsoft.com/office/drawing/2014/main" id="{545AD480-9636-0E4B-B4B9-9B4ADC620A03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576800" y="2446241"/>
            <a:ext cx="384175" cy="579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8" name="Straight Connector 504">
            <a:extLst>
              <a:ext uri="{FF2B5EF4-FFF2-40B4-BE49-F238E27FC236}">
                <a16:creationId xmlns:a16="http://schemas.microsoft.com/office/drawing/2014/main" id="{71581065-B12B-1A4E-BE8D-55FA0FB772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921538" y="2957416"/>
            <a:ext cx="215900" cy="1046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9" name="Straight Connector 505">
            <a:extLst>
              <a:ext uri="{FF2B5EF4-FFF2-40B4-BE49-F238E27FC236}">
                <a16:creationId xmlns:a16="http://schemas.microsoft.com/office/drawing/2014/main" id="{73C31C58-B4CF-814A-A3FD-55A6563CEF48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288250" y="3308253"/>
            <a:ext cx="241300" cy="692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0" name="Straight Connector 507">
            <a:extLst>
              <a:ext uri="{FF2B5EF4-FFF2-40B4-BE49-F238E27FC236}">
                <a16:creationId xmlns:a16="http://schemas.microsoft.com/office/drawing/2014/main" id="{EC7E8528-0B6D-CF4D-8A94-85AA80C4CC8F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605750" y="4630641"/>
            <a:ext cx="796925" cy="614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4" name="Straight Connector 512">
            <a:extLst>
              <a:ext uri="{FF2B5EF4-FFF2-40B4-BE49-F238E27FC236}">
                <a16:creationId xmlns:a16="http://schemas.microsoft.com/office/drawing/2014/main" id="{3894D9DF-7CD2-5E46-A639-24D288F833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941550" y="5218016"/>
            <a:ext cx="401638" cy="20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5" name="Straight Connector 513">
            <a:extLst>
              <a:ext uri="{FF2B5EF4-FFF2-40B4-BE49-F238E27FC236}">
                <a16:creationId xmlns:a16="http://schemas.microsoft.com/office/drawing/2014/main" id="{89BD6F64-A1F9-A841-8EE8-ACECF372CC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35150" y="5075141"/>
            <a:ext cx="450850" cy="1158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7" name="Straight Connector 508">
            <a:extLst>
              <a:ext uri="{FF2B5EF4-FFF2-40B4-BE49-F238E27FC236}">
                <a16:creationId xmlns:a16="http://schemas.microsoft.com/office/drawing/2014/main" id="{CBDBB96A-3635-3D49-964A-A9C290E5CAD0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646900" y="4779866"/>
            <a:ext cx="1047750" cy="966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8" name="Straight Connector 506">
            <a:extLst>
              <a:ext uri="{FF2B5EF4-FFF2-40B4-BE49-F238E27FC236}">
                <a16:creationId xmlns:a16="http://schemas.microsoft.com/office/drawing/2014/main" id="{AA94DB72-B450-7842-B04E-DCFB91821FC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716875" y="4368703"/>
            <a:ext cx="541338" cy="249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59" name="Group 858">
            <a:extLst>
              <a:ext uri="{FF2B5EF4-FFF2-40B4-BE49-F238E27FC236}">
                <a16:creationId xmlns:a16="http://schemas.microsoft.com/office/drawing/2014/main" id="{90216148-AEBB-D045-BC04-2476960CEEA7}"/>
              </a:ext>
            </a:extLst>
          </p:cNvPr>
          <p:cNvGrpSpPr/>
          <p:nvPr/>
        </p:nvGrpSpPr>
        <p:grpSpPr>
          <a:xfrm>
            <a:off x="5192625" y="3007829"/>
            <a:ext cx="541338" cy="223023"/>
            <a:chOff x="7493876" y="2774731"/>
            <a:chExt cx="1481958" cy="894622"/>
          </a:xfrm>
        </p:grpSpPr>
        <p:sp>
          <p:nvSpPr>
            <p:cNvPr id="996" name="Freeform 995">
              <a:extLst>
                <a:ext uri="{FF2B5EF4-FFF2-40B4-BE49-F238E27FC236}">
                  <a16:creationId xmlns:a16="http://schemas.microsoft.com/office/drawing/2014/main" id="{7C739FBE-036D-994B-85E2-4440DD53038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97" name="Oval 996">
              <a:extLst>
                <a:ext uri="{FF2B5EF4-FFF2-40B4-BE49-F238E27FC236}">
                  <a16:creationId xmlns:a16="http://schemas.microsoft.com/office/drawing/2014/main" id="{33BC4048-43F2-884D-8016-9AF95DABE2C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98" name="Group 997">
              <a:extLst>
                <a:ext uri="{FF2B5EF4-FFF2-40B4-BE49-F238E27FC236}">
                  <a16:creationId xmlns:a16="http://schemas.microsoft.com/office/drawing/2014/main" id="{130BCC6D-B09E-1C41-A8CF-04A2A963826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99" name="Freeform 998">
                <a:extLst>
                  <a:ext uri="{FF2B5EF4-FFF2-40B4-BE49-F238E27FC236}">
                    <a16:creationId xmlns:a16="http://schemas.microsoft.com/office/drawing/2014/main" id="{0FA93124-8744-5D4F-9E8A-8660696E5BF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0" name="Freeform 999">
                <a:extLst>
                  <a:ext uri="{FF2B5EF4-FFF2-40B4-BE49-F238E27FC236}">
                    <a16:creationId xmlns:a16="http://schemas.microsoft.com/office/drawing/2014/main" id="{17571ADC-29EF-004D-A61B-676F21C86B5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1" name="Freeform 1000">
                <a:extLst>
                  <a:ext uri="{FF2B5EF4-FFF2-40B4-BE49-F238E27FC236}">
                    <a16:creationId xmlns:a16="http://schemas.microsoft.com/office/drawing/2014/main" id="{36F070DE-197E-7F4B-AA78-582124C37FA0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2" name="Freeform 1001">
                <a:extLst>
                  <a:ext uri="{FF2B5EF4-FFF2-40B4-BE49-F238E27FC236}">
                    <a16:creationId xmlns:a16="http://schemas.microsoft.com/office/drawing/2014/main" id="{3B0B317D-7F53-E348-81C1-4EE7DBCD590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0" name="Group 859">
            <a:extLst>
              <a:ext uri="{FF2B5EF4-FFF2-40B4-BE49-F238E27FC236}">
                <a16:creationId xmlns:a16="http://schemas.microsoft.com/office/drawing/2014/main" id="{7C41A419-299B-7A4A-A2A5-F2262956EE0F}"/>
              </a:ext>
            </a:extLst>
          </p:cNvPr>
          <p:cNvGrpSpPr/>
          <p:nvPr/>
        </p:nvGrpSpPr>
        <p:grpSpPr>
          <a:xfrm>
            <a:off x="3621872" y="2908203"/>
            <a:ext cx="541338" cy="223023"/>
            <a:chOff x="7493876" y="2774731"/>
            <a:chExt cx="1481958" cy="894622"/>
          </a:xfrm>
        </p:grpSpPr>
        <p:sp>
          <p:nvSpPr>
            <p:cNvPr id="989" name="Freeform 988">
              <a:extLst>
                <a:ext uri="{FF2B5EF4-FFF2-40B4-BE49-F238E27FC236}">
                  <a16:creationId xmlns:a16="http://schemas.microsoft.com/office/drawing/2014/main" id="{E9155573-B861-144A-AA4A-0F52588679C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90" name="Oval 989">
              <a:extLst>
                <a:ext uri="{FF2B5EF4-FFF2-40B4-BE49-F238E27FC236}">
                  <a16:creationId xmlns:a16="http://schemas.microsoft.com/office/drawing/2014/main" id="{4F83F884-BBF3-CA40-927E-3CE279B6EDF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91" name="Group 990">
              <a:extLst>
                <a:ext uri="{FF2B5EF4-FFF2-40B4-BE49-F238E27FC236}">
                  <a16:creationId xmlns:a16="http://schemas.microsoft.com/office/drawing/2014/main" id="{0753217D-6DD5-164C-ADEE-1458B0AC16A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92" name="Freeform 991">
                <a:extLst>
                  <a:ext uri="{FF2B5EF4-FFF2-40B4-BE49-F238E27FC236}">
                    <a16:creationId xmlns:a16="http://schemas.microsoft.com/office/drawing/2014/main" id="{B8A25917-7DC6-5444-9682-410BA073678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3" name="Freeform 992">
                <a:extLst>
                  <a:ext uri="{FF2B5EF4-FFF2-40B4-BE49-F238E27FC236}">
                    <a16:creationId xmlns:a16="http://schemas.microsoft.com/office/drawing/2014/main" id="{CABFF5B5-945B-6C4A-890D-ACDA82006C6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4" name="Freeform 993">
                <a:extLst>
                  <a:ext uri="{FF2B5EF4-FFF2-40B4-BE49-F238E27FC236}">
                    <a16:creationId xmlns:a16="http://schemas.microsoft.com/office/drawing/2014/main" id="{8AB92421-736D-4A47-8B5A-1ACC7756D5A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95" name="Freeform 994">
                <a:extLst>
                  <a:ext uri="{FF2B5EF4-FFF2-40B4-BE49-F238E27FC236}">
                    <a16:creationId xmlns:a16="http://schemas.microsoft.com/office/drawing/2014/main" id="{F3DCCAE7-3191-354E-90E8-A6C735BF937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3" name="Group 862">
            <a:extLst>
              <a:ext uri="{FF2B5EF4-FFF2-40B4-BE49-F238E27FC236}">
                <a16:creationId xmlns:a16="http://schemas.microsoft.com/office/drawing/2014/main" id="{493E10B9-C866-154D-940F-1FA669A54572}"/>
              </a:ext>
            </a:extLst>
          </p:cNvPr>
          <p:cNvGrpSpPr/>
          <p:nvPr/>
        </p:nvGrpSpPr>
        <p:grpSpPr>
          <a:xfrm>
            <a:off x="8182681" y="4501444"/>
            <a:ext cx="541338" cy="223023"/>
            <a:chOff x="7493876" y="2774731"/>
            <a:chExt cx="1481958" cy="894622"/>
          </a:xfrm>
        </p:grpSpPr>
        <p:sp>
          <p:nvSpPr>
            <p:cNvPr id="968" name="Freeform 967">
              <a:extLst>
                <a:ext uri="{FF2B5EF4-FFF2-40B4-BE49-F238E27FC236}">
                  <a16:creationId xmlns:a16="http://schemas.microsoft.com/office/drawing/2014/main" id="{BF32E820-0FBE-E847-8B3C-9F2876D92E57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69" name="Oval 968">
              <a:extLst>
                <a:ext uri="{FF2B5EF4-FFF2-40B4-BE49-F238E27FC236}">
                  <a16:creationId xmlns:a16="http://schemas.microsoft.com/office/drawing/2014/main" id="{B3A55633-56F4-AC42-945D-1875A96B677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70" name="Group 969">
              <a:extLst>
                <a:ext uri="{FF2B5EF4-FFF2-40B4-BE49-F238E27FC236}">
                  <a16:creationId xmlns:a16="http://schemas.microsoft.com/office/drawing/2014/main" id="{E4AB8815-1B1F-544F-9602-FE11A09FB354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71" name="Freeform 970">
                <a:extLst>
                  <a:ext uri="{FF2B5EF4-FFF2-40B4-BE49-F238E27FC236}">
                    <a16:creationId xmlns:a16="http://schemas.microsoft.com/office/drawing/2014/main" id="{25FA3B90-FE77-9D46-BA40-38A873C159B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2" name="Freeform 971">
                <a:extLst>
                  <a:ext uri="{FF2B5EF4-FFF2-40B4-BE49-F238E27FC236}">
                    <a16:creationId xmlns:a16="http://schemas.microsoft.com/office/drawing/2014/main" id="{0F8E8660-4197-E24F-B9E2-EFC996926F2D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3" name="Freeform 972">
                <a:extLst>
                  <a:ext uri="{FF2B5EF4-FFF2-40B4-BE49-F238E27FC236}">
                    <a16:creationId xmlns:a16="http://schemas.microsoft.com/office/drawing/2014/main" id="{640090A1-376A-5A4C-8EBA-6CB5B79BB44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4" name="Freeform 973">
                <a:extLst>
                  <a:ext uri="{FF2B5EF4-FFF2-40B4-BE49-F238E27FC236}">
                    <a16:creationId xmlns:a16="http://schemas.microsoft.com/office/drawing/2014/main" id="{95591564-5458-114D-85FD-A70030622503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4" name="Group 863">
            <a:extLst>
              <a:ext uri="{FF2B5EF4-FFF2-40B4-BE49-F238E27FC236}">
                <a16:creationId xmlns:a16="http://schemas.microsoft.com/office/drawing/2014/main" id="{614BEF92-8E4F-D346-A4B6-7E2EA0C9DE59}"/>
              </a:ext>
            </a:extLst>
          </p:cNvPr>
          <p:cNvGrpSpPr/>
          <p:nvPr/>
        </p:nvGrpSpPr>
        <p:grpSpPr>
          <a:xfrm>
            <a:off x="7469673" y="4278623"/>
            <a:ext cx="541338" cy="223023"/>
            <a:chOff x="7493876" y="2774731"/>
            <a:chExt cx="1481958" cy="894622"/>
          </a:xfrm>
        </p:grpSpPr>
        <p:sp>
          <p:nvSpPr>
            <p:cNvPr id="961" name="Freeform 960">
              <a:extLst>
                <a:ext uri="{FF2B5EF4-FFF2-40B4-BE49-F238E27FC236}">
                  <a16:creationId xmlns:a16="http://schemas.microsoft.com/office/drawing/2014/main" id="{8EF1D860-B711-3743-A475-0C6DB2BAB38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62" name="Oval 961">
              <a:extLst>
                <a:ext uri="{FF2B5EF4-FFF2-40B4-BE49-F238E27FC236}">
                  <a16:creationId xmlns:a16="http://schemas.microsoft.com/office/drawing/2014/main" id="{37A0AB5E-D9CC-724B-855A-A82188635785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63" name="Group 962">
              <a:extLst>
                <a:ext uri="{FF2B5EF4-FFF2-40B4-BE49-F238E27FC236}">
                  <a16:creationId xmlns:a16="http://schemas.microsoft.com/office/drawing/2014/main" id="{8F6005C9-9B60-8748-86C0-D3E6A080360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64" name="Freeform 963">
                <a:extLst>
                  <a:ext uri="{FF2B5EF4-FFF2-40B4-BE49-F238E27FC236}">
                    <a16:creationId xmlns:a16="http://schemas.microsoft.com/office/drawing/2014/main" id="{DE0F8D72-5786-D54F-93E4-C3C9C541595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5" name="Freeform 964">
                <a:extLst>
                  <a:ext uri="{FF2B5EF4-FFF2-40B4-BE49-F238E27FC236}">
                    <a16:creationId xmlns:a16="http://schemas.microsoft.com/office/drawing/2014/main" id="{5464F08B-BD83-8A44-BBFA-F4EE1966C45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6" name="Freeform 965">
                <a:extLst>
                  <a:ext uri="{FF2B5EF4-FFF2-40B4-BE49-F238E27FC236}">
                    <a16:creationId xmlns:a16="http://schemas.microsoft.com/office/drawing/2014/main" id="{09ECF1C0-ACB1-8540-969F-7EA711FE858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7" name="Freeform 966">
                <a:extLst>
                  <a:ext uri="{FF2B5EF4-FFF2-40B4-BE49-F238E27FC236}">
                    <a16:creationId xmlns:a16="http://schemas.microsoft.com/office/drawing/2014/main" id="{F98EB79D-440D-CA4F-A9C3-BD9212D3EDDA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5" name="Group 864">
            <a:extLst>
              <a:ext uri="{FF2B5EF4-FFF2-40B4-BE49-F238E27FC236}">
                <a16:creationId xmlns:a16="http://schemas.microsoft.com/office/drawing/2014/main" id="{B7E7D103-F268-674F-B3C3-92EA88673276}"/>
              </a:ext>
            </a:extLst>
          </p:cNvPr>
          <p:cNvGrpSpPr/>
          <p:nvPr/>
        </p:nvGrpSpPr>
        <p:grpSpPr>
          <a:xfrm>
            <a:off x="6979356" y="4059569"/>
            <a:ext cx="541338" cy="223023"/>
            <a:chOff x="7493876" y="2774731"/>
            <a:chExt cx="1481958" cy="894622"/>
          </a:xfrm>
        </p:grpSpPr>
        <p:sp>
          <p:nvSpPr>
            <p:cNvPr id="954" name="Freeform 953">
              <a:extLst>
                <a:ext uri="{FF2B5EF4-FFF2-40B4-BE49-F238E27FC236}">
                  <a16:creationId xmlns:a16="http://schemas.microsoft.com/office/drawing/2014/main" id="{EB728D85-B436-E54F-874C-34B0042A866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55" name="Oval 954">
              <a:extLst>
                <a:ext uri="{FF2B5EF4-FFF2-40B4-BE49-F238E27FC236}">
                  <a16:creationId xmlns:a16="http://schemas.microsoft.com/office/drawing/2014/main" id="{946A835F-BA3F-764B-B186-F72E0110BE6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56" name="Group 955">
              <a:extLst>
                <a:ext uri="{FF2B5EF4-FFF2-40B4-BE49-F238E27FC236}">
                  <a16:creationId xmlns:a16="http://schemas.microsoft.com/office/drawing/2014/main" id="{BE4F084A-E9A5-3044-A2FF-F78EBF4D712B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57" name="Freeform 956">
                <a:extLst>
                  <a:ext uri="{FF2B5EF4-FFF2-40B4-BE49-F238E27FC236}">
                    <a16:creationId xmlns:a16="http://schemas.microsoft.com/office/drawing/2014/main" id="{3731CD43-1F76-FC4C-B577-47908AE83FD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8" name="Freeform 957">
                <a:extLst>
                  <a:ext uri="{FF2B5EF4-FFF2-40B4-BE49-F238E27FC236}">
                    <a16:creationId xmlns:a16="http://schemas.microsoft.com/office/drawing/2014/main" id="{E5922D92-CE3B-F444-BBBB-094EE443F8B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9" name="Freeform 958">
                <a:extLst>
                  <a:ext uri="{FF2B5EF4-FFF2-40B4-BE49-F238E27FC236}">
                    <a16:creationId xmlns:a16="http://schemas.microsoft.com/office/drawing/2014/main" id="{FFCCE373-6CD7-CF42-892E-CA621687B58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0" name="Freeform 959">
                <a:extLst>
                  <a:ext uri="{FF2B5EF4-FFF2-40B4-BE49-F238E27FC236}">
                    <a16:creationId xmlns:a16="http://schemas.microsoft.com/office/drawing/2014/main" id="{E3119A7D-B722-F548-9954-AA327EFAED7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6" name="Group 865">
            <a:extLst>
              <a:ext uri="{FF2B5EF4-FFF2-40B4-BE49-F238E27FC236}">
                <a16:creationId xmlns:a16="http://schemas.microsoft.com/office/drawing/2014/main" id="{25847F9D-CFF7-5643-B6B5-34AC8A619763}"/>
              </a:ext>
            </a:extLst>
          </p:cNvPr>
          <p:cNvGrpSpPr/>
          <p:nvPr/>
        </p:nvGrpSpPr>
        <p:grpSpPr>
          <a:xfrm>
            <a:off x="6723616" y="4366729"/>
            <a:ext cx="541338" cy="223023"/>
            <a:chOff x="7493876" y="2774731"/>
            <a:chExt cx="1481958" cy="894622"/>
          </a:xfrm>
        </p:grpSpPr>
        <p:sp>
          <p:nvSpPr>
            <p:cNvPr id="947" name="Freeform 946">
              <a:extLst>
                <a:ext uri="{FF2B5EF4-FFF2-40B4-BE49-F238E27FC236}">
                  <a16:creationId xmlns:a16="http://schemas.microsoft.com/office/drawing/2014/main" id="{4A82214C-8C1F-BB49-8FC4-CFEE6481F4E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48" name="Oval 947">
              <a:extLst>
                <a:ext uri="{FF2B5EF4-FFF2-40B4-BE49-F238E27FC236}">
                  <a16:creationId xmlns:a16="http://schemas.microsoft.com/office/drawing/2014/main" id="{C6DB8AC9-820A-504A-9670-7CEE5BB4E00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49" name="Group 948">
              <a:extLst>
                <a:ext uri="{FF2B5EF4-FFF2-40B4-BE49-F238E27FC236}">
                  <a16:creationId xmlns:a16="http://schemas.microsoft.com/office/drawing/2014/main" id="{A0C3804C-D799-0B4C-89DF-FC0B44C2096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50" name="Freeform 949">
                <a:extLst>
                  <a:ext uri="{FF2B5EF4-FFF2-40B4-BE49-F238E27FC236}">
                    <a16:creationId xmlns:a16="http://schemas.microsoft.com/office/drawing/2014/main" id="{00F71241-1388-C540-9F11-AA43DC1BD9C2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1" name="Freeform 950">
                <a:extLst>
                  <a:ext uri="{FF2B5EF4-FFF2-40B4-BE49-F238E27FC236}">
                    <a16:creationId xmlns:a16="http://schemas.microsoft.com/office/drawing/2014/main" id="{B892CC6B-D497-9946-B2FE-18A16FA7524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2" name="Freeform 951">
                <a:extLst>
                  <a:ext uri="{FF2B5EF4-FFF2-40B4-BE49-F238E27FC236}">
                    <a16:creationId xmlns:a16="http://schemas.microsoft.com/office/drawing/2014/main" id="{DAA7BCA0-C4BF-774A-9DB8-B5D24C8A02E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53" name="Freeform 952">
                <a:extLst>
                  <a:ext uri="{FF2B5EF4-FFF2-40B4-BE49-F238E27FC236}">
                    <a16:creationId xmlns:a16="http://schemas.microsoft.com/office/drawing/2014/main" id="{7D6DF0F5-5284-2048-85DC-C4B7C1D0C85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3" name="Group 872">
            <a:extLst>
              <a:ext uri="{FF2B5EF4-FFF2-40B4-BE49-F238E27FC236}">
                <a16:creationId xmlns:a16="http://schemas.microsoft.com/office/drawing/2014/main" id="{C54AB713-5B88-EF45-B0D1-C4B00F726693}"/>
              </a:ext>
            </a:extLst>
          </p:cNvPr>
          <p:cNvGrpSpPr/>
          <p:nvPr/>
        </p:nvGrpSpPr>
        <p:grpSpPr>
          <a:xfrm>
            <a:off x="3740086" y="4631455"/>
            <a:ext cx="541338" cy="223023"/>
            <a:chOff x="7493876" y="2774731"/>
            <a:chExt cx="1481958" cy="894622"/>
          </a:xfrm>
        </p:grpSpPr>
        <p:sp>
          <p:nvSpPr>
            <p:cNvPr id="898" name="Freeform 897">
              <a:extLst>
                <a:ext uri="{FF2B5EF4-FFF2-40B4-BE49-F238E27FC236}">
                  <a16:creationId xmlns:a16="http://schemas.microsoft.com/office/drawing/2014/main" id="{DFDAEE8A-153F-F148-ACED-DCB6523146D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99" name="Oval 898">
              <a:extLst>
                <a:ext uri="{FF2B5EF4-FFF2-40B4-BE49-F238E27FC236}">
                  <a16:creationId xmlns:a16="http://schemas.microsoft.com/office/drawing/2014/main" id="{12E9968E-6A5D-1D49-87AD-9360D941AF5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00" name="Group 899">
              <a:extLst>
                <a:ext uri="{FF2B5EF4-FFF2-40B4-BE49-F238E27FC236}">
                  <a16:creationId xmlns:a16="http://schemas.microsoft.com/office/drawing/2014/main" id="{C96DB30C-CB79-ED4D-990A-79FB83582D7D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01" name="Freeform 900">
                <a:extLst>
                  <a:ext uri="{FF2B5EF4-FFF2-40B4-BE49-F238E27FC236}">
                    <a16:creationId xmlns:a16="http://schemas.microsoft.com/office/drawing/2014/main" id="{2A2BB217-A5F6-F142-B4CF-398F9DAFFCA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2" name="Freeform 901">
                <a:extLst>
                  <a:ext uri="{FF2B5EF4-FFF2-40B4-BE49-F238E27FC236}">
                    <a16:creationId xmlns:a16="http://schemas.microsoft.com/office/drawing/2014/main" id="{098B3B92-C926-1C43-A24C-B12286D8230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3" name="Freeform 902">
                <a:extLst>
                  <a:ext uri="{FF2B5EF4-FFF2-40B4-BE49-F238E27FC236}">
                    <a16:creationId xmlns:a16="http://schemas.microsoft.com/office/drawing/2014/main" id="{7A699073-99D7-F145-AF5D-6000D9E7893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4" name="Freeform 903">
                <a:extLst>
                  <a:ext uri="{FF2B5EF4-FFF2-40B4-BE49-F238E27FC236}">
                    <a16:creationId xmlns:a16="http://schemas.microsoft.com/office/drawing/2014/main" id="{9DF6CA8B-C8D2-0649-92B0-D39407735BD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4" name="Group 873">
            <a:extLst>
              <a:ext uri="{FF2B5EF4-FFF2-40B4-BE49-F238E27FC236}">
                <a16:creationId xmlns:a16="http://schemas.microsoft.com/office/drawing/2014/main" id="{BB4F8064-75E6-4148-A080-7FE6F41A0BDD}"/>
              </a:ext>
            </a:extLst>
          </p:cNvPr>
          <p:cNvGrpSpPr/>
          <p:nvPr/>
        </p:nvGrpSpPr>
        <p:grpSpPr>
          <a:xfrm>
            <a:off x="3500746" y="4902845"/>
            <a:ext cx="541338" cy="223023"/>
            <a:chOff x="7493876" y="2774731"/>
            <a:chExt cx="1481958" cy="894622"/>
          </a:xfrm>
        </p:grpSpPr>
        <p:sp>
          <p:nvSpPr>
            <p:cNvPr id="891" name="Freeform 890">
              <a:extLst>
                <a:ext uri="{FF2B5EF4-FFF2-40B4-BE49-F238E27FC236}">
                  <a16:creationId xmlns:a16="http://schemas.microsoft.com/office/drawing/2014/main" id="{3450A9CF-C953-C045-9C98-C67E566E1DE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92" name="Oval 891">
              <a:extLst>
                <a:ext uri="{FF2B5EF4-FFF2-40B4-BE49-F238E27FC236}">
                  <a16:creationId xmlns:a16="http://schemas.microsoft.com/office/drawing/2014/main" id="{1C10C7D2-78B6-5244-AEDC-999C61D0E17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93" name="Group 892">
              <a:extLst>
                <a:ext uri="{FF2B5EF4-FFF2-40B4-BE49-F238E27FC236}">
                  <a16:creationId xmlns:a16="http://schemas.microsoft.com/office/drawing/2014/main" id="{C348A6F0-8B18-E549-942A-B4BA0E4351C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94" name="Freeform 893">
                <a:extLst>
                  <a:ext uri="{FF2B5EF4-FFF2-40B4-BE49-F238E27FC236}">
                    <a16:creationId xmlns:a16="http://schemas.microsoft.com/office/drawing/2014/main" id="{50BF416E-5E10-9E42-BF67-C438CBDE3701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5" name="Freeform 894">
                <a:extLst>
                  <a:ext uri="{FF2B5EF4-FFF2-40B4-BE49-F238E27FC236}">
                    <a16:creationId xmlns:a16="http://schemas.microsoft.com/office/drawing/2014/main" id="{301F7374-9853-7146-9A47-25C0E0339C17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6" name="Freeform 895">
                <a:extLst>
                  <a:ext uri="{FF2B5EF4-FFF2-40B4-BE49-F238E27FC236}">
                    <a16:creationId xmlns:a16="http://schemas.microsoft.com/office/drawing/2014/main" id="{0164ECE1-B718-B34A-8EDE-D4D0DB3D0DD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7" name="Freeform 896">
                <a:extLst>
                  <a:ext uri="{FF2B5EF4-FFF2-40B4-BE49-F238E27FC236}">
                    <a16:creationId xmlns:a16="http://schemas.microsoft.com/office/drawing/2014/main" id="{C96E24B3-51EE-4841-AC48-02977D922FE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5" name="Group 874">
            <a:extLst>
              <a:ext uri="{FF2B5EF4-FFF2-40B4-BE49-F238E27FC236}">
                <a16:creationId xmlns:a16="http://schemas.microsoft.com/office/drawing/2014/main" id="{A27592D6-B4A5-A942-80A1-4D78584A3729}"/>
              </a:ext>
            </a:extLst>
          </p:cNvPr>
          <p:cNvGrpSpPr/>
          <p:nvPr/>
        </p:nvGrpSpPr>
        <p:grpSpPr>
          <a:xfrm>
            <a:off x="2989969" y="5089246"/>
            <a:ext cx="541338" cy="223023"/>
            <a:chOff x="7493876" y="2774731"/>
            <a:chExt cx="1481958" cy="894622"/>
          </a:xfrm>
        </p:grpSpPr>
        <p:sp>
          <p:nvSpPr>
            <p:cNvPr id="884" name="Freeform 883">
              <a:extLst>
                <a:ext uri="{FF2B5EF4-FFF2-40B4-BE49-F238E27FC236}">
                  <a16:creationId xmlns:a16="http://schemas.microsoft.com/office/drawing/2014/main" id="{4392C382-3B33-664B-9F30-2368CB74357B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85" name="Oval 884">
              <a:extLst>
                <a:ext uri="{FF2B5EF4-FFF2-40B4-BE49-F238E27FC236}">
                  <a16:creationId xmlns:a16="http://schemas.microsoft.com/office/drawing/2014/main" id="{E90301FC-FA81-3446-843A-1157E8F0D1A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86" name="Group 885">
              <a:extLst>
                <a:ext uri="{FF2B5EF4-FFF2-40B4-BE49-F238E27FC236}">
                  <a16:creationId xmlns:a16="http://schemas.microsoft.com/office/drawing/2014/main" id="{8F48D118-A375-7442-B7A1-D3B3C92259B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87" name="Freeform 886">
                <a:extLst>
                  <a:ext uri="{FF2B5EF4-FFF2-40B4-BE49-F238E27FC236}">
                    <a16:creationId xmlns:a16="http://schemas.microsoft.com/office/drawing/2014/main" id="{E429E113-061A-8D4E-A711-8433BE2D779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8" name="Freeform 887">
                <a:extLst>
                  <a:ext uri="{FF2B5EF4-FFF2-40B4-BE49-F238E27FC236}">
                    <a16:creationId xmlns:a16="http://schemas.microsoft.com/office/drawing/2014/main" id="{E0359472-260A-464A-8A61-1822736A767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9" name="Freeform 888">
                <a:extLst>
                  <a:ext uri="{FF2B5EF4-FFF2-40B4-BE49-F238E27FC236}">
                    <a16:creationId xmlns:a16="http://schemas.microsoft.com/office/drawing/2014/main" id="{B379B8F8-0A7B-E648-8635-FC0E2853619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0" name="Freeform 889">
                <a:extLst>
                  <a:ext uri="{FF2B5EF4-FFF2-40B4-BE49-F238E27FC236}">
                    <a16:creationId xmlns:a16="http://schemas.microsoft.com/office/drawing/2014/main" id="{F43281EA-3AA2-6846-BFA5-C6871369B73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6" name="Group 875">
            <a:extLst>
              <a:ext uri="{FF2B5EF4-FFF2-40B4-BE49-F238E27FC236}">
                <a16:creationId xmlns:a16="http://schemas.microsoft.com/office/drawing/2014/main" id="{77B1D9FD-DA0A-6F46-AF57-F32DAF022A6D}"/>
              </a:ext>
            </a:extLst>
          </p:cNvPr>
          <p:cNvGrpSpPr/>
          <p:nvPr/>
        </p:nvGrpSpPr>
        <p:grpSpPr>
          <a:xfrm>
            <a:off x="4023882" y="5178456"/>
            <a:ext cx="541338" cy="223023"/>
            <a:chOff x="7493876" y="2774731"/>
            <a:chExt cx="1481958" cy="894622"/>
          </a:xfrm>
        </p:grpSpPr>
        <p:sp>
          <p:nvSpPr>
            <p:cNvPr id="877" name="Freeform 876">
              <a:extLst>
                <a:ext uri="{FF2B5EF4-FFF2-40B4-BE49-F238E27FC236}">
                  <a16:creationId xmlns:a16="http://schemas.microsoft.com/office/drawing/2014/main" id="{38DD07A8-F151-D74A-B9B0-150EF89A6090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78" name="Oval 877">
              <a:extLst>
                <a:ext uri="{FF2B5EF4-FFF2-40B4-BE49-F238E27FC236}">
                  <a16:creationId xmlns:a16="http://schemas.microsoft.com/office/drawing/2014/main" id="{CE2FED6D-7123-A44C-A27D-AC4E5E5A7A1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79" name="Group 878">
              <a:extLst>
                <a:ext uri="{FF2B5EF4-FFF2-40B4-BE49-F238E27FC236}">
                  <a16:creationId xmlns:a16="http://schemas.microsoft.com/office/drawing/2014/main" id="{AF4FC758-360F-9143-BBCE-5314F170B3C9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80" name="Freeform 879">
                <a:extLst>
                  <a:ext uri="{FF2B5EF4-FFF2-40B4-BE49-F238E27FC236}">
                    <a16:creationId xmlns:a16="http://schemas.microsoft.com/office/drawing/2014/main" id="{15710929-DD09-6847-973F-95DA58E5CDE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1" name="Freeform 880">
                <a:extLst>
                  <a:ext uri="{FF2B5EF4-FFF2-40B4-BE49-F238E27FC236}">
                    <a16:creationId xmlns:a16="http://schemas.microsoft.com/office/drawing/2014/main" id="{6BF30287-E1A0-3044-AA63-03344380454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2" name="Freeform 881">
                <a:extLst>
                  <a:ext uri="{FF2B5EF4-FFF2-40B4-BE49-F238E27FC236}">
                    <a16:creationId xmlns:a16="http://schemas.microsoft.com/office/drawing/2014/main" id="{7CBC1677-B55C-7446-B5B2-60FEAAD50D2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3" name="Freeform 882">
                <a:extLst>
                  <a:ext uri="{FF2B5EF4-FFF2-40B4-BE49-F238E27FC236}">
                    <a16:creationId xmlns:a16="http://schemas.microsoft.com/office/drawing/2014/main" id="{2689907A-654D-7246-93EC-6F1DEB7F9B70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ternet structure: a “network of networks”</a:t>
            </a:r>
            <a:endParaRPr lang="en-US" dirty="0"/>
          </a:p>
        </p:txBody>
      </p:sp>
      <p:grpSp>
        <p:nvGrpSpPr>
          <p:cNvPr id="9" name="Group 2">
            <a:extLst>
              <a:ext uri="{FF2B5EF4-FFF2-40B4-BE49-F238E27FC236}">
                <a16:creationId xmlns:a16="http://schemas.microsoft.com/office/drawing/2014/main" id="{30BB6B1D-0B22-BA43-AA01-2EC5643695A5}"/>
              </a:ext>
            </a:extLst>
          </p:cNvPr>
          <p:cNvGrpSpPr>
            <a:grpSpLocks/>
          </p:cNvGrpSpPr>
          <p:nvPr/>
        </p:nvGrpSpPr>
        <p:grpSpPr bwMode="auto">
          <a:xfrm>
            <a:off x="2994584" y="2310458"/>
            <a:ext cx="648509" cy="418221"/>
            <a:chOff x="3053396" y="4304255"/>
            <a:chExt cx="648422" cy="418253"/>
          </a:xfrm>
        </p:grpSpPr>
        <p:sp>
          <p:nvSpPr>
            <p:cNvPr id="61" name="Freeform 84">
              <a:extLst>
                <a:ext uri="{FF2B5EF4-FFF2-40B4-BE49-F238E27FC236}">
                  <a16:creationId xmlns:a16="http://schemas.microsoft.com/office/drawing/2014/main" id="{B60A3DA3-256B-8E43-9575-8F1327BC53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" name="TextBox 1">
              <a:extLst>
                <a:ext uri="{FF2B5EF4-FFF2-40B4-BE49-F238E27FC236}">
                  <a16:creationId xmlns:a16="http://schemas.microsoft.com/office/drawing/2014/main" id="{F1EBE77F-A331-1B49-AD54-E7C5C36B2A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1" name="Group 135">
            <a:extLst>
              <a:ext uri="{FF2B5EF4-FFF2-40B4-BE49-F238E27FC236}">
                <a16:creationId xmlns:a16="http://schemas.microsoft.com/office/drawing/2014/main" id="{0041D52F-4091-A944-8003-ED442384CB16}"/>
              </a:ext>
            </a:extLst>
          </p:cNvPr>
          <p:cNvGrpSpPr>
            <a:grpSpLocks/>
          </p:cNvGrpSpPr>
          <p:nvPr/>
        </p:nvGrpSpPr>
        <p:grpSpPr bwMode="auto">
          <a:xfrm>
            <a:off x="7503691" y="2564438"/>
            <a:ext cx="648509" cy="418221"/>
            <a:chOff x="3053396" y="4304255"/>
            <a:chExt cx="648422" cy="418253"/>
          </a:xfrm>
        </p:grpSpPr>
        <p:sp>
          <p:nvSpPr>
            <p:cNvPr id="57" name="Freeform 84">
              <a:extLst>
                <a:ext uri="{FF2B5EF4-FFF2-40B4-BE49-F238E27FC236}">
                  <a16:creationId xmlns:a16="http://schemas.microsoft.com/office/drawing/2014/main" id="{078145B8-5D76-7B44-95E4-711130D970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TextBox 137">
              <a:extLst>
                <a:ext uri="{FF2B5EF4-FFF2-40B4-BE49-F238E27FC236}">
                  <a16:creationId xmlns:a16="http://schemas.microsoft.com/office/drawing/2014/main" id="{5CA3BADE-216F-2843-9D81-CE5E9D20BE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2" name="Group 138">
            <a:extLst>
              <a:ext uri="{FF2B5EF4-FFF2-40B4-BE49-F238E27FC236}">
                <a16:creationId xmlns:a16="http://schemas.microsoft.com/office/drawing/2014/main" id="{F1C6BD9A-0B39-B244-94E8-678C50D1ECD9}"/>
              </a:ext>
            </a:extLst>
          </p:cNvPr>
          <p:cNvGrpSpPr>
            <a:grpSpLocks/>
          </p:cNvGrpSpPr>
          <p:nvPr/>
        </p:nvGrpSpPr>
        <p:grpSpPr bwMode="auto">
          <a:xfrm>
            <a:off x="2410305" y="5421718"/>
            <a:ext cx="648509" cy="418221"/>
            <a:chOff x="3053396" y="4304255"/>
            <a:chExt cx="648422" cy="418253"/>
          </a:xfrm>
        </p:grpSpPr>
        <p:sp>
          <p:nvSpPr>
            <p:cNvPr id="55" name="Freeform 84">
              <a:extLst>
                <a:ext uri="{FF2B5EF4-FFF2-40B4-BE49-F238E27FC236}">
                  <a16:creationId xmlns:a16="http://schemas.microsoft.com/office/drawing/2014/main" id="{7E729DEF-3587-F14B-AE03-C52CF3B01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" name="TextBox 140">
              <a:extLst>
                <a:ext uri="{FF2B5EF4-FFF2-40B4-BE49-F238E27FC236}">
                  <a16:creationId xmlns:a16="http://schemas.microsoft.com/office/drawing/2014/main" id="{DA418C0A-2209-A942-A859-5ECE8083B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3" name="Group 141">
            <a:extLst>
              <a:ext uri="{FF2B5EF4-FFF2-40B4-BE49-F238E27FC236}">
                <a16:creationId xmlns:a16="http://schemas.microsoft.com/office/drawing/2014/main" id="{F1A8927C-3AF4-D742-848C-35E15D25BFB5}"/>
              </a:ext>
            </a:extLst>
          </p:cNvPr>
          <p:cNvGrpSpPr>
            <a:grpSpLocks/>
          </p:cNvGrpSpPr>
          <p:nvPr/>
        </p:nvGrpSpPr>
        <p:grpSpPr bwMode="auto">
          <a:xfrm>
            <a:off x="1991149" y="4799466"/>
            <a:ext cx="648509" cy="418221"/>
            <a:chOff x="3053396" y="4304255"/>
            <a:chExt cx="648422" cy="418253"/>
          </a:xfrm>
        </p:grpSpPr>
        <p:sp>
          <p:nvSpPr>
            <p:cNvPr id="53" name="Freeform 84">
              <a:extLst>
                <a:ext uri="{FF2B5EF4-FFF2-40B4-BE49-F238E27FC236}">
                  <a16:creationId xmlns:a16="http://schemas.microsoft.com/office/drawing/2014/main" id="{E8F8A0DF-7843-7E4A-8EBF-A24CA907C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" name="TextBox 143">
              <a:extLst>
                <a:ext uri="{FF2B5EF4-FFF2-40B4-BE49-F238E27FC236}">
                  <a16:creationId xmlns:a16="http://schemas.microsoft.com/office/drawing/2014/main" id="{D97DC0BC-584A-AC4F-835D-B981DD67C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4" name="Group 144">
            <a:extLst>
              <a:ext uri="{FF2B5EF4-FFF2-40B4-BE49-F238E27FC236}">
                <a16:creationId xmlns:a16="http://schemas.microsoft.com/office/drawing/2014/main" id="{937AB14A-1B92-0C4D-9DB7-3A65A35F708F}"/>
              </a:ext>
            </a:extLst>
          </p:cNvPr>
          <p:cNvGrpSpPr>
            <a:grpSpLocks/>
          </p:cNvGrpSpPr>
          <p:nvPr/>
        </p:nvGrpSpPr>
        <p:grpSpPr bwMode="auto">
          <a:xfrm>
            <a:off x="1762518" y="4139117"/>
            <a:ext cx="648509" cy="418221"/>
            <a:chOff x="3053396" y="4304255"/>
            <a:chExt cx="648422" cy="418253"/>
          </a:xfrm>
        </p:grpSpPr>
        <p:sp>
          <p:nvSpPr>
            <p:cNvPr id="51" name="Freeform 84">
              <a:extLst>
                <a:ext uri="{FF2B5EF4-FFF2-40B4-BE49-F238E27FC236}">
                  <a16:creationId xmlns:a16="http://schemas.microsoft.com/office/drawing/2014/main" id="{72BD96B2-8C8B-A34A-A0B1-8A56E080B3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" name="TextBox 146">
              <a:extLst>
                <a:ext uri="{FF2B5EF4-FFF2-40B4-BE49-F238E27FC236}">
                  <a16:creationId xmlns:a16="http://schemas.microsoft.com/office/drawing/2014/main" id="{2E687D8E-E3CE-F949-BB94-C8F32F433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5" name="Group 147">
            <a:extLst>
              <a:ext uri="{FF2B5EF4-FFF2-40B4-BE49-F238E27FC236}">
                <a16:creationId xmlns:a16="http://schemas.microsoft.com/office/drawing/2014/main" id="{417DAC5F-2573-4743-9127-36524340FED9}"/>
              </a:ext>
            </a:extLst>
          </p:cNvPr>
          <p:cNvGrpSpPr>
            <a:grpSpLocks/>
          </p:cNvGrpSpPr>
          <p:nvPr/>
        </p:nvGrpSpPr>
        <p:grpSpPr bwMode="auto">
          <a:xfrm>
            <a:off x="8253092" y="2996205"/>
            <a:ext cx="648509" cy="418221"/>
            <a:chOff x="3053396" y="4304255"/>
            <a:chExt cx="648422" cy="418253"/>
          </a:xfrm>
        </p:grpSpPr>
        <p:sp>
          <p:nvSpPr>
            <p:cNvPr id="49" name="Freeform 84">
              <a:extLst>
                <a:ext uri="{FF2B5EF4-FFF2-40B4-BE49-F238E27FC236}">
                  <a16:creationId xmlns:a16="http://schemas.microsoft.com/office/drawing/2014/main" id="{E9F7E8C6-F700-614F-9F9F-0A88C85D70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TextBox 149">
              <a:extLst>
                <a:ext uri="{FF2B5EF4-FFF2-40B4-BE49-F238E27FC236}">
                  <a16:creationId xmlns:a16="http://schemas.microsoft.com/office/drawing/2014/main" id="{59E18F13-5C5C-4049-B258-FAF65F9B2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6" name="Group 150">
            <a:extLst>
              <a:ext uri="{FF2B5EF4-FFF2-40B4-BE49-F238E27FC236}">
                <a16:creationId xmlns:a16="http://schemas.microsoft.com/office/drawing/2014/main" id="{B1724044-B1C6-934B-8868-30D0FD03826E}"/>
              </a:ext>
            </a:extLst>
          </p:cNvPr>
          <p:cNvGrpSpPr>
            <a:grpSpLocks/>
          </p:cNvGrpSpPr>
          <p:nvPr/>
        </p:nvGrpSpPr>
        <p:grpSpPr bwMode="auto">
          <a:xfrm>
            <a:off x="4595000" y="2069176"/>
            <a:ext cx="648509" cy="418221"/>
            <a:chOff x="3053396" y="4304255"/>
            <a:chExt cx="648422" cy="418253"/>
          </a:xfrm>
        </p:grpSpPr>
        <p:sp>
          <p:nvSpPr>
            <p:cNvPr id="47" name="Freeform 84">
              <a:extLst>
                <a:ext uri="{FF2B5EF4-FFF2-40B4-BE49-F238E27FC236}">
                  <a16:creationId xmlns:a16="http://schemas.microsoft.com/office/drawing/2014/main" id="{44CA58B7-16C9-C241-8F79-C6964EA2BA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TextBox 152">
              <a:extLst>
                <a:ext uri="{FF2B5EF4-FFF2-40B4-BE49-F238E27FC236}">
                  <a16:creationId xmlns:a16="http://schemas.microsoft.com/office/drawing/2014/main" id="{766583C3-B9DB-094A-A09E-A4BC2FBDE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8" name="Group 156">
            <a:extLst>
              <a:ext uri="{FF2B5EF4-FFF2-40B4-BE49-F238E27FC236}">
                <a16:creationId xmlns:a16="http://schemas.microsoft.com/office/drawing/2014/main" id="{DE67CACE-BA9C-4F49-9CCC-2A95DDABF7BC}"/>
              </a:ext>
            </a:extLst>
          </p:cNvPr>
          <p:cNvGrpSpPr>
            <a:grpSpLocks/>
          </p:cNvGrpSpPr>
          <p:nvPr/>
        </p:nvGrpSpPr>
        <p:grpSpPr bwMode="auto">
          <a:xfrm>
            <a:off x="5509523" y="2043778"/>
            <a:ext cx="648509" cy="418221"/>
            <a:chOff x="3053396" y="4304255"/>
            <a:chExt cx="648422" cy="418253"/>
          </a:xfrm>
        </p:grpSpPr>
        <p:sp>
          <p:nvSpPr>
            <p:cNvPr id="43" name="Freeform 84">
              <a:extLst>
                <a:ext uri="{FF2B5EF4-FFF2-40B4-BE49-F238E27FC236}">
                  <a16:creationId xmlns:a16="http://schemas.microsoft.com/office/drawing/2014/main" id="{8AD1749B-4C4E-DE45-96BC-98F1585D4D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TextBox 158">
              <a:extLst>
                <a:ext uri="{FF2B5EF4-FFF2-40B4-BE49-F238E27FC236}">
                  <a16:creationId xmlns:a16="http://schemas.microsoft.com/office/drawing/2014/main" id="{0ADF884B-3F6F-8145-B641-9A429A34A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9" name="Group 160">
            <a:extLst>
              <a:ext uri="{FF2B5EF4-FFF2-40B4-BE49-F238E27FC236}">
                <a16:creationId xmlns:a16="http://schemas.microsoft.com/office/drawing/2014/main" id="{CF0A8E3D-09B1-214E-99FD-B5570442C39E}"/>
              </a:ext>
            </a:extLst>
          </p:cNvPr>
          <p:cNvGrpSpPr>
            <a:grpSpLocks/>
          </p:cNvGrpSpPr>
          <p:nvPr/>
        </p:nvGrpSpPr>
        <p:grpSpPr bwMode="auto">
          <a:xfrm>
            <a:off x="8570635" y="5675699"/>
            <a:ext cx="648509" cy="418221"/>
            <a:chOff x="3053396" y="4304255"/>
            <a:chExt cx="648422" cy="418253"/>
          </a:xfrm>
        </p:grpSpPr>
        <p:sp>
          <p:nvSpPr>
            <p:cNvPr id="41" name="Freeform 84">
              <a:extLst>
                <a:ext uri="{FF2B5EF4-FFF2-40B4-BE49-F238E27FC236}">
                  <a16:creationId xmlns:a16="http://schemas.microsoft.com/office/drawing/2014/main" id="{EDDB4269-F7AA-7240-B093-B37270418A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TextBox 162">
              <a:extLst>
                <a:ext uri="{FF2B5EF4-FFF2-40B4-BE49-F238E27FC236}">
                  <a16:creationId xmlns:a16="http://schemas.microsoft.com/office/drawing/2014/main" id="{0403D7D4-9E2C-F94E-924D-8574777C7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20" name="Group 163">
            <a:extLst>
              <a:ext uri="{FF2B5EF4-FFF2-40B4-BE49-F238E27FC236}">
                <a16:creationId xmlns:a16="http://schemas.microsoft.com/office/drawing/2014/main" id="{4FD3E459-AF79-0B45-B5D3-3CA1740A2701}"/>
              </a:ext>
            </a:extLst>
          </p:cNvPr>
          <p:cNvGrpSpPr>
            <a:grpSpLocks/>
          </p:cNvGrpSpPr>
          <p:nvPr/>
        </p:nvGrpSpPr>
        <p:grpSpPr bwMode="auto">
          <a:xfrm>
            <a:off x="9408948" y="5028049"/>
            <a:ext cx="648509" cy="418221"/>
            <a:chOff x="3053396" y="4304255"/>
            <a:chExt cx="648422" cy="418253"/>
          </a:xfrm>
        </p:grpSpPr>
        <p:sp>
          <p:nvSpPr>
            <p:cNvPr id="39" name="Freeform 84">
              <a:extLst>
                <a:ext uri="{FF2B5EF4-FFF2-40B4-BE49-F238E27FC236}">
                  <a16:creationId xmlns:a16="http://schemas.microsoft.com/office/drawing/2014/main" id="{3CAEF347-FE90-E949-A631-0171A060E0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TextBox 165">
              <a:extLst>
                <a:ext uri="{FF2B5EF4-FFF2-40B4-BE49-F238E27FC236}">
                  <a16:creationId xmlns:a16="http://schemas.microsoft.com/office/drawing/2014/main" id="{0B914A90-A394-6F45-B155-CCE12CEFEC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21" name="Group 166">
            <a:extLst>
              <a:ext uri="{FF2B5EF4-FFF2-40B4-BE49-F238E27FC236}">
                <a16:creationId xmlns:a16="http://schemas.microsoft.com/office/drawing/2014/main" id="{5FECB796-EB1A-6941-942C-2C77B9305400}"/>
              </a:ext>
            </a:extLst>
          </p:cNvPr>
          <p:cNvGrpSpPr>
            <a:grpSpLocks/>
          </p:cNvGrpSpPr>
          <p:nvPr/>
        </p:nvGrpSpPr>
        <p:grpSpPr bwMode="auto">
          <a:xfrm>
            <a:off x="9180317" y="4113719"/>
            <a:ext cx="648509" cy="418221"/>
            <a:chOff x="3053396" y="4304255"/>
            <a:chExt cx="648422" cy="418253"/>
          </a:xfrm>
        </p:grpSpPr>
        <p:sp>
          <p:nvSpPr>
            <p:cNvPr id="37" name="Freeform 84">
              <a:extLst>
                <a:ext uri="{FF2B5EF4-FFF2-40B4-BE49-F238E27FC236}">
                  <a16:creationId xmlns:a16="http://schemas.microsoft.com/office/drawing/2014/main" id="{583D705A-27D6-7742-A076-4DD3D0002E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TextBox 168">
              <a:extLst>
                <a:ext uri="{FF2B5EF4-FFF2-40B4-BE49-F238E27FC236}">
                  <a16:creationId xmlns:a16="http://schemas.microsoft.com/office/drawing/2014/main" id="{B52DEC78-1030-A54E-8A0F-BCB9B6D6B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sp>
        <p:nvSpPr>
          <p:cNvPr id="25" name="TextBox 4">
            <a:extLst>
              <a:ext uri="{FF2B5EF4-FFF2-40B4-BE49-F238E27FC236}">
                <a16:creationId xmlns:a16="http://schemas.microsoft.com/office/drawing/2014/main" id="{4EBE302E-6B07-964E-B474-2379BF38E56E}"/>
              </a:ext>
            </a:extLst>
          </p:cNvPr>
          <p:cNvSpPr txBox="1">
            <a:spLocks noChangeArrowheads="1"/>
          </p:cNvSpPr>
          <p:nvPr/>
        </p:nvSpPr>
        <p:spPr bwMode="auto">
          <a:xfrm rot="1053502">
            <a:off x="6609175" y="1968629"/>
            <a:ext cx="543812" cy="52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26" name="TextBox 179">
            <a:extLst>
              <a:ext uri="{FF2B5EF4-FFF2-40B4-BE49-F238E27FC236}">
                <a16:creationId xmlns:a16="http://schemas.microsoft.com/office/drawing/2014/main" id="{5687370B-669A-6440-92DE-16AFFBA3FBDE}"/>
              </a:ext>
            </a:extLst>
          </p:cNvPr>
          <p:cNvSpPr txBox="1">
            <a:spLocks noChangeArrowheads="1"/>
          </p:cNvSpPr>
          <p:nvPr/>
        </p:nvSpPr>
        <p:spPr bwMode="auto">
          <a:xfrm rot="2829263">
            <a:off x="8895540" y="3441660"/>
            <a:ext cx="543697" cy="523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27" name="TextBox 180">
            <a:extLst>
              <a:ext uri="{FF2B5EF4-FFF2-40B4-BE49-F238E27FC236}">
                <a16:creationId xmlns:a16="http://schemas.microsoft.com/office/drawing/2014/main" id="{DDCB7942-CF63-0E41-965D-4990C91E38C2}"/>
              </a:ext>
            </a:extLst>
          </p:cNvPr>
          <p:cNvSpPr txBox="1">
            <a:spLocks noChangeArrowheads="1"/>
          </p:cNvSpPr>
          <p:nvPr/>
        </p:nvSpPr>
        <p:spPr bwMode="auto">
          <a:xfrm rot="9845918">
            <a:off x="7564044" y="5954634"/>
            <a:ext cx="543812" cy="52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28" name="TextBox 181">
            <a:extLst>
              <a:ext uri="{FF2B5EF4-FFF2-40B4-BE49-F238E27FC236}">
                <a16:creationId xmlns:a16="http://schemas.microsoft.com/office/drawing/2014/main" id="{14DD3F3C-E274-2D4E-83D9-E679452E9927}"/>
              </a:ext>
            </a:extLst>
          </p:cNvPr>
          <p:cNvSpPr txBox="1">
            <a:spLocks noChangeArrowheads="1"/>
          </p:cNvSpPr>
          <p:nvPr/>
        </p:nvSpPr>
        <p:spPr bwMode="auto">
          <a:xfrm rot="11651262">
            <a:off x="3196001" y="5857999"/>
            <a:ext cx="543812" cy="52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29" name="TextBox 182">
            <a:extLst>
              <a:ext uri="{FF2B5EF4-FFF2-40B4-BE49-F238E27FC236}">
                <a16:creationId xmlns:a16="http://schemas.microsoft.com/office/drawing/2014/main" id="{99FAE186-77C6-3F42-AB05-E0FF7C6CB0A1}"/>
              </a:ext>
            </a:extLst>
          </p:cNvPr>
          <p:cNvSpPr txBox="1">
            <a:spLocks noChangeArrowheads="1"/>
          </p:cNvSpPr>
          <p:nvPr/>
        </p:nvSpPr>
        <p:spPr bwMode="auto">
          <a:xfrm rot="16607303">
            <a:off x="1609690" y="3551677"/>
            <a:ext cx="543697" cy="523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30" name="TextBox 183">
            <a:extLst>
              <a:ext uri="{FF2B5EF4-FFF2-40B4-BE49-F238E27FC236}">
                <a16:creationId xmlns:a16="http://schemas.microsoft.com/office/drawing/2014/main" id="{1CE3A2E2-820D-D645-BBA3-0C3089DE6461}"/>
              </a:ext>
            </a:extLst>
          </p:cNvPr>
          <p:cNvSpPr txBox="1">
            <a:spLocks noChangeArrowheads="1"/>
          </p:cNvSpPr>
          <p:nvPr/>
        </p:nvSpPr>
        <p:spPr bwMode="auto">
          <a:xfrm rot="20582737">
            <a:off x="3795672" y="1918514"/>
            <a:ext cx="543812" cy="52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…</a:t>
            </a:r>
          </a:p>
        </p:txBody>
      </p:sp>
      <p:sp>
        <p:nvSpPr>
          <p:cNvPr id="802" name="Rectangle 3">
            <a:extLst>
              <a:ext uri="{FF2B5EF4-FFF2-40B4-BE49-F238E27FC236}">
                <a16:creationId xmlns:a16="http://schemas.microsoft.com/office/drawing/2014/main" id="{883B8B7C-52E4-7C4B-8F8D-C53D3AF0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133" y="1142095"/>
            <a:ext cx="10824866" cy="834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75000"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… and content provider networks  (e.g., Google, Microsoft,  Akamai) may run their own network, to bring services, content close to end users</a:t>
            </a:r>
          </a:p>
        </p:txBody>
      </p:sp>
      <p:grpSp>
        <p:nvGrpSpPr>
          <p:cNvPr id="302" name="Group 20">
            <a:extLst>
              <a:ext uri="{FF2B5EF4-FFF2-40B4-BE49-F238E27FC236}">
                <a16:creationId xmlns:a16="http://schemas.microsoft.com/office/drawing/2014/main" id="{2E65E034-15F8-4544-9A88-3C6F87D79608}"/>
              </a:ext>
            </a:extLst>
          </p:cNvPr>
          <p:cNvGrpSpPr>
            <a:grpSpLocks/>
          </p:cNvGrpSpPr>
          <p:nvPr/>
        </p:nvGrpSpPr>
        <p:grpSpPr bwMode="auto">
          <a:xfrm>
            <a:off x="5736579" y="2899825"/>
            <a:ext cx="2272389" cy="1061009"/>
            <a:chOff x="4696844" y="2871032"/>
            <a:chExt cx="2272671" cy="1061113"/>
          </a:xfrm>
        </p:grpSpPr>
        <p:grpSp>
          <p:nvGrpSpPr>
            <p:cNvPr id="303" name="Group 16">
              <a:extLst>
                <a:ext uri="{FF2B5EF4-FFF2-40B4-BE49-F238E27FC236}">
                  <a16:creationId xmlns:a16="http://schemas.microsoft.com/office/drawing/2014/main" id="{AE7FAC14-602F-5840-95C2-10B4B1F3F9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7190" y="2871032"/>
              <a:ext cx="530938" cy="338554"/>
              <a:chOff x="5573768" y="2726239"/>
              <a:chExt cx="530938" cy="338554"/>
            </a:xfrm>
          </p:grpSpPr>
          <p:sp>
            <p:nvSpPr>
              <p:cNvPr id="306" name="Oval 14">
                <a:extLst>
                  <a:ext uri="{FF2B5EF4-FFF2-40B4-BE49-F238E27FC236}">
                    <a16:creationId xmlns:a16="http://schemas.microsoft.com/office/drawing/2014/main" id="{0540692A-C81C-724C-B821-D711DAE717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73768" y="2751297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07" name="TextBox 15">
                <a:extLst>
                  <a:ext uri="{FF2B5EF4-FFF2-40B4-BE49-F238E27FC236}">
                    <a16:creationId xmlns:a16="http://schemas.microsoft.com/office/drawing/2014/main" id="{B7EC47D0-A46E-E246-960E-89C0F218ED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027" y="2726239"/>
                <a:ext cx="51167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IXP</a:t>
                </a:r>
              </a:p>
            </p:txBody>
          </p:sp>
        </p:grpSp>
        <p:cxnSp>
          <p:nvCxnSpPr>
            <p:cNvPr id="304" name="Straight Connector 18">
              <a:extLst>
                <a:ext uri="{FF2B5EF4-FFF2-40B4-BE49-F238E27FC236}">
                  <a16:creationId xmlns:a16="http://schemas.microsoft.com/office/drawing/2014/main" id="{6DC2A61E-B493-9841-A8B3-1C17E6A8ED0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696844" y="3073933"/>
              <a:ext cx="980347" cy="351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5" name="Straight Connector 516">
              <a:extLst>
                <a:ext uri="{FF2B5EF4-FFF2-40B4-BE49-F238E27FC236}">
                  <a16:creationId xmlns:a16="http://schemas.microsoft.com/office/drawing/2014/main" id="{ED5D0B03-04A8-4A40-9C0F-4EA56D9810E8}"/>
                </a:ext>
              </a:extLst>
            </p:cNvPr>
            <p:cNvCxnSpPr>
              <a:cxnSpLocks noChangeShapeType="1"/>
              <a:endCxn id="976" idx="1"/>
            </p:cNvCxnSpPr>
            <p:nvPr/>
          </p:nvCxnSpPr>
          <p:spPr bwMode="auto">
            <a:xfrm>
              <a:off x="6137159" y="3146857"/>
              <a:ext cx="832356" cy="785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08" name="Group 39939">
            <a:extLst>
              <a:ext uri="{FF2B5EF4-FFF2-40B4-BE49-F238E27FC236}">
                <a16:creationId xmlns:a16="http://schemas.microsoft.com/office/drawing/2014/main" id="{17CCBDCA-CC15-454D-A26D-AA4BB11DE0FB}"/>
              </a:ext>
            </a:extLst>
          </p:cNvPr>
          <p:cNvGrpSpPr>
            <a:grpSpLocks/>
          </p:cNvGrpSpPr>
          <p:nvPr/>
        </p:nvGrpSpPr>
        <p:grpSpPr bwMode="auto">
          <a:xfrm>
            <a:off x="3570155" y="3762887"/>
            <a:ext cx="2938536" cy="1357499"/>
            <a:chOff x="2746064" y="3733002"/>
            <a:chExt cx="2937093" cy="1359582"/>
          </a:xfrm>
        </p:grpSpPr>
        <p:cxnSp>
          <p:nvCxnSpPr>
            <p:cNvPr id="309" name="Straight Connector 7">
              <a:extLst>
                <a:ext uri="{FF2B5EF4-FFF2-40B4-BE49-F238E27FC236}">
                  <a16:creationId xmlns:a16="http://schemas.microsoft.com/office/drawing/2014/main" id="{415ABF4C-9DC7-3E48-8D47-77091F596BBC}"/>
                </a:ext>
              </a:extLst>
            </p:cNvPr>
            <p:cNvCxnSpPr>
              <a:cxnSpLocks noChangeShapeType="1"/>
              <a:stCxn id="1032" idx="5"/>
              <a:endCxn id="983" idx="3"/>
            </p:cNvCxnSpPr>
            <p:nvPr/>
          </p:nvCxnSpPr>
          <p:spPr bwMode="auto">
            <a:xfrm>
              <a:off x="5094305" y="3733002"/>
              <a:ext cx="588852" cy="21276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0" name="Straight Connector 415">
              <a:extLst>
                <a:ext uri="{FF2B5EF4-FFF2-40B4-BE49-F238E27FC236}">
                  <a16:creationId xmlns:a16="http://schemas.microsoft.com/office/drawing/2014/main" id="{5C73DBFB-D008-3643-BC55-DC0EB59EE06A}"/>
                </a:ext>
              </a:extLst>
            </p:cNvPr>
            <p:cNvCxnSpPr>
              <a:cxnSpLocks noChangeShapeType="1"/>
              <a:stCxn id="1010" idx="5"/>
            </p:cNvCxnSpPr>
            <p:nvPr/>
          </p:nvCxnSpPr>
          <p:spPr bwMode="auto">
            <a:xfrm flipH="1">
              <a:off x="2746064" y="3789080"/>
              <a:ext cx="54551" cy="60192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1" name="Straight Connector 523">
              <a:extLst>
                <a:ext uri="{FF2B5EF4-FFF2-40B4-BE49-F238E27FC236}">
                  <a16:creationId xmlns:a16="http://schemas.microsoft.com/office/drawing/2014/main" id="{FABFBABF-764F-F24E-92BB-9E89BDA24ADC}"/>
                </a:ext>
              </a:extLst>
            </p:cNvPr>
            <p:cNvCxnSpPr>
              <a:cxnSpLocks noChangeShapeType="1"/>
              <a:endCxn id="941" idx="3"/>
            </p:cNvCxnSpPr>
            <p:nvPr/>
          </p:nvCxnSpPr>
          <p:spPr bwMode="auto">
            <a:xfrm flipV="1">
              <a:off x="4424422" y="4701847"/>
              <a:ext cx="1074473" cy="39073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19" name="Straight Connector 515">
            <a:extLst>
              <a:ext uri="{FF2B5EF4-FFF2-40B4-BE49-F238E27FC236}">
                <a16:creationId xmlns:a16="http://schemas.microsoft.com/office/drawing/2014/main" id="{E64B2F34-F5A2-0748-B519-596A0F2D52A9}"/>
              </a:ext>
            </a:extLst>
          </p:cNvPr>
          <p:cNvCxnSpPr>
            <a:cxnSpLocks noChangeShapeType="1"/>
            <a:stCxn id="930" idx="2"/>
          </p:cNvCxnSpPr>
          <p:nvPr/>
        </p:nvCxnSpPr>
        <p:spPr bwMode="auto">
          <a:xfrm flipV="1">
            <a:off x="4982880" y="4309966"/>
            <a:ext cx="309146" cy="30771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1" name="Straight Connector 519">
            <a:extLst>
              <a:ext uri="{FF2B5EF4-FFF2-40B4-BE49-F238E27FC236}">
                <a16:creationId xmlns:a16="http://schemas.microsoft.com/office/drawing/2014/main" id="{A78B3472-4495-804D-9DE2-F7A93E5EED6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520180" y="3924252"/>
            <a:ext cx="929835" cy="367084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2" name="Straight Connector 520">
            <a:extLst>
              <a:ext uri="{FF2B5EF4-FFF2-40B4-BE49-F238E27FC236}">
                <a16:creationId xmlns:a16="http://schemas.microsoft.com/office/drawing/2014/main" id="{B39E2778-53AB-7A47-8C24-A5C1BE87DA91}"/>
              </a:ext>
            </a:extLst>
          </p:cNvPr>
          <p:cNvCxnSpPr>
            <a:cxnSpLocks noChangeShapeType="1"/>
            <a:stCxn id="1007" idx="2"/>
          </p:cNvCxnSpPr>
          <p:nvPr/>
        </p:nvCxnSpPr>
        <p:spPr bwMode="auto">
          <a:xfrm>
            <a:off x="4815073" y="3947043"/>
            <a:ext cx="476953" cy="27750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62" name="Group 861">
            <a:extLst>
              <a:ext uri="{FF2B5EF4-FFF2-40B4-BE49-F238E27FC236}">
                <a16:creationId xmlns:a16="http://schemas.microsoft.com/office/drawing/2014/main" id="{B86CF571-59B7-9040-88E6-ACE367964601}"/>
              </a:ext>
            </a:extLst>
          </p:cNvPr>
          <p:cNvGrpSpPr/>
          <p:nvPr/>
        </p:nvGrpSpPr>
        <p:grpSpPr>
          <a:xfrm>
            <a:off x="7929475" y="3939691"/>
            <a:ext cx="541338" cy="223023"/>
            <a:chOff x="7493876" y="2774731"/>
            <a:chExt cx="1481958" cy="894622"/>
          </a:xfrm>
        </p:grpSpPr>
        <p:sp>
          <p:nvSpPr>
            <p:cNvPr id="975" name="Freeform 974">
              <a:extLst>
                <a:ext uri="{FF2B5EF4-FFF2-40B4-BE49-F238E27FC236}">
                  <a16:creationId xmlns:a16="http://schemas.microsoft.com/office/drawing/2014/main" id="{1999BFB5-779F-7B4E-BCBF-9040592BFBD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76" name="Oval 975">
              <a:extLst>
                <a:ext uri="{FF2B5EF4-FFF2-40B4-BE49-F238E27FC236}">
                  <a16:creationId xmlns:a16="http://schemas.microsoft.com/office/drawing/2014/main" id="{61415BE9-66CA-0045-99BF-BA54F41E054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77" name="Group 976">
              <a:extLst>
                <a:ext uri="{FF2B5EF4-FFF2-40B4-BE49-F238E27FC236}">
                  <a16:creationId xmlns:a16="http://schemas.microsoft.com/office/drawing/2014/main" id="{390121EC-5020-DC41-8658-E7E4546EDD8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78" name="Freeform 977">
                <a:extLst>
                  <a:ext uri="{FF2B5EF4-FFF2-40B4-BE49-F238E27FC236}">
                    <a16:creationId xmlns:a16="http://schemas.microsoft.com/office/drawing/2014/main" id="{379AA28D-75A8-A345-B828-DEB6099EB1D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79" name="Freeform 978">
                <a:extLst>
                  <a:ext uri="{FF2B5EF4-FFF2-40B4-BE49-F238E27FC236}">
                    <a16:creationId xmlns:a16="http://schemas.microsoft.com/office/drawing/2014/main" id="{9DDC0BF3-00A0-7C46-A0BC-285C4E950A2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0" name="Freeform 979">
                <a:extLst>
                  <a:ext uri="{FF2B5EF4-FFF2-40B4-BE49-F238E27FC236}">
                    <a16:creationId xmlns:a16="http://schemas.microsoft.com/office/drawing/2014/main" id="{DECB33A6-775B-1A42-95E8-73DA8B96513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1" name="Freeform 980">
                <a:extLst>
                  <a:ext uri="{FF2B5EF4-FFF2-40B4-BE49-F238E27FC236}">
                    <a16:creationId xmlns:a16="http://schemas.microsoft.com/office/drawing/2014/main" id="{2619AA7F-A92C-BA49-876D-4FE864A189C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20" name="Group 819">
            <a:extLst>
              <a:ext uri="{FF2B5EF4-FFF2-40B4-BE49-F238E27FC236}">
                <a16:creationId xmlns:a16="http://schemas.microsoft.com/office/drawing/2014/main" id="{381985F4-0019-534F-8CE5-AE9A089DDF51}"/>
              </a:ext>
            </a:extLst>
          </p:cNvPr>
          <p:cNvGrpSpPr/>
          <p:nvPr/>
        </p:nvGrpSpPr>
        <p:grpSpPr>
          <a:xfrm>
            <a:off x="4400287" y="3826770"/>
            <a:ext cx="541338" cy="223023"/>
            <a:chOff x="7493876" y="2774731"/>
            <a:chExt cx="1481958" cy="894622"/>
          </a:xfrm>
        </p:grpSpPr>
        <p:sp>
          <p:nvSpPr>
            <p:cNvPr id="1003" name="Freeform 1002">
              <a:extLst>
                <a:ext uri="{FF2B5EF4-FFF2-40B4-BE49-F238E27FC236}">
                  <a16:creationId xmlns:a16="http://schemas.microsoft.com/office/drawing/2014/main" id="{4CE10CC8-8336-0245-950D-7D623D68111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04" name="Oval 1003">
              <a:extLst>
                <a:ext uri="{FF2B5EF4-FFF2-40B4-BE49-F238E27FC236}">
                  <a16:creationId xmlns:a16="http://schemas.microsoft.com/office/drawing/2014/main" id="{7D977A06-C0BE-1540-88E3-7929A84F788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05" name="Group 1004">
              <a:extLst>
                <a:ext uri="{FF2B5EF4-FFF2-40B4-BE49-F238E27FC236}">
                  <a16:creationId xmlns:a16="http://schemas.microsoft.com/office/drawing/2014/main" id="{19FDDE53-D84C-8442-9D8A-CCD581A3530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06" name="Freeform 1005">
                <a:extLst>
                  <a:ext uri="{FF2B5EF4-FFF2-40B4-BE49-F238E27FC236}">
                    <a16:creationId xmlns:a16="http://schemas.microsoft.com/office/drawing/2014/main" id="{6F6E6FCB-EFD3-7540-AA59-096EB89F325D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7" name="Freeform 1006">
                <a:extLst>
                  <a:ext uri="{FF2B5EF4-FFF2-40B4-BE49-F238E27FC236}">
                    <a16:creationId xmlns:a16="http://schemas.microsoft.com/office/drawing/2014/main" id="{2D261D66-4D24-274A-B7FF-FCB547B174B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8" name="Freeform 1007">
                <a:extLst>
                  <a:ext uri="{FF2B5EF4-FFF2-40B4-BE49-F238E27FC236}">
                    <a16:creationId xmlns:a16="http://schemas.microsoft.com/office/drawing/2014/main" id="{F563306F-33C6-A847-92E7-649E85912A9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9" name="Freeform 1008">
                <a:extLst>
                  <a:ext uri="{FF2B5EF4-FFF2-40B4-BE49-F238E27FC236}">
                    <a16:creationId xmlns:a16="http://schemas.microsoft.com/office/drawing/2014/main" id="{AEB4B7BE-FCC2-3F4D-8665-4275FF1FEBB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9" name="Group 868">
            <a:extLst>
              <a:ext uri="{FF2B5EF4-FFF2-40B4-BE49-F238E27FC236}">
                <a16:creationId xmlns:a16="http://schemas.microsoft.com/office/drawing/2014/main" id="{5524909D-92D6-CB46-8697-C9B8CAE6477E}"/>
              </a:ext>
            </a:extLst>
          </p:cNvPr>
          <p:cNvGrpSpPr/>
          <p:nvPr/>
        </p:nvGrpSpPr>
        <p:grpSpPr>
          <a:xfrm>
            <a:off x="4568094" y="4497411"/>
            <a:ext cx="541338" cy="223023"/>
            <a:chOff x="7493876" y="2774731"/>
            <a:chExt cx="1481958" cy="894622"/>
          </a:xfrm>
        </p:grpSpPr>
        <p:sp>
          <p:nvSpPr>
            <p:cNvPr id="926" name="Freeform 925">
              <a:extLst>
                <a:ext uri="{FF2B5EF4-FFF2-40B4-BE49-F238E27FC236}">
                  <a16:creationId xmlns:a16="http://schemas.microsoft.com/office/drawing/2014/main" id="{3B2D0726-1886-8A49-BDF6-9C8DECE04B5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27" name="Oval 926">
              <a:extLst>
                <a:ext uri="{FF2B5EF4-FFF2-40B4-BE49-F238E27FC236}">
                  <a16:creationId xmlns:a16="http://schemas.microsoft.com/office/drawing/2014/main" id="{C80EEA86-DEEC-D249-B401-35418DE0268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28" name="Group 927">
              <a:extLst>
                <a:ext uri="{FF2B5EF4-FFF2-40B4-BE49-F238E27FC236}">
                  <a16:creationId xmlns:a16="http://schemas.microsoft.com/office/drawing/2014/main" id="{D1E8DCDB-27F1-AA42-88DA-FD19F1C4028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29" name="Freeform 928">
                <a:extLst>
                  <a:ext uri="{FF2B5EF4-FFF2-40B4-BE49-F238E27FC236}">
                    <a16:creationId xmlns:a16="http://schemas.microsoft.com/office/drawing/2014/main" id="{9508B2E1-C7BF-9740-BE83-39DB94E1E7CB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0" name="Freeform 929">
                <a:extLst>
                  <a:ext uri="{FF2B5EF4-FFF2-40B4-BE49-F238E27FC236}">
                    <a16:creationId xmlns:a16="http://schemas.microsoft.com/office/drawing/2014/main" id="{521758E3-0DD8-204F-A905-0354031EA03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1" name="Freeform 930">
                <a:extLst>
                  <a:ext uri="{FF2B5EF4-FFF2-40B4-BE49-F238E27FC236}">
                    <a16:creationId xmlns:a16="http://schemas.microsoft.com/office/drawing/2014/main" id="{7DAC71D7-383B-4540-A8A4-4AEA3CFAE88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2" name="Freeform 931">
                <a:extLst>
                  <a:ext uri="{FF2B5EF4-FFF2-40B4-BE49-F238E27FC236}">
                    <a16:creationId xmlns:a16="http://schemas.microsoft.com/office/drawing/2014/main" id="{890040AB-E90B-C742-90BE-0BDFCAC68D6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1" name="Group 860">
            <a:extLst>
              <a:ext uri="{FF2B5EF4-FFF2-40B4-BE49-F238E27FC236}">
                <a16:creationId xmlns:a16="http://schemas.microsoft.com/office/drawing/2014/main" id="{D449FF35-FAF6-E449-9A22-F811CE472966}"/>
              </a:ext>
            </a:extLst>
          </p:cNvPr>
          <p:cNvGrpSpPr/>
          <p:nvPr/>
        </p:nvGrpSpPr>
        <p:grpSpPr>
          <a:xfrm>
            <a:off x="6429198" y="3852093"/>
            <a:ext cx="541338" cy="223023"/>
            <a:chOff x="7493876" y="2774731"/>
            <a:chExt cx="1481958" cy="894622"/>
          </a:xfrm>
        </p:grpSpPr>
        <p:sp>
          <p:nvSpPr>
            <p:cNvPr id="982" name="Freeform 981">
              <a:extLst>
                <a:ext uri="{FF2B5EF4-FFF2-40B4-BE49-F238E27FC236}">
                  <a16:creationId xmlns:a16="http://schemas.microsoft.com/office/drawing/2014/main" id="{C7B6FB0D-082A-3945-9A3E-A5F7186297E3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83" name="Oval 982">
              <a:extLst>
                <a:ext uri="{FF2B5EF4-FFF2-40B4-BE49-F238E27FC236}">
                  <a16:creationId xmlns:a16="http://schemas.microsoft.com/office/drawing/2014/main" id="{4EF624E0-71DE-964A-8571-4D8C1996401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84" name="Group 983">
              <a:extLst>
                <a:ext uri="{FF2B5EF4-FFF2-40B4-BE49-F238E27FC236}">
                  <a16:creationId xmlns:a16="http://schemas.microsoft.com/office/drawing/2014/main" id="{30E6BF43-A210-1E4C-BAD2-D624181508A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85" name="Freeform 984">
                <a:extLst>
                  <a:ext uri="{FF2B5EF4-FFF2-40B4-BE49-F238E27FC236}">
                    <a16:creationId xmlns:a16="http://schemas.microsoft.com/office/drawing/2014/main" id="{F4D1AD34-F02F-9941-970C-35B29683293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6" name="Freeform 985">
                <a:extLst>
                  <a:ext uri="{FF2B5EF4-FFF2-40B4-BE49-F238E27FC236}">
                    <a16:creationId xmlns:a16="http://schemas.microsoft.com/office/drawing/2014/main" id="{0F5A4911-FBD2-E540-9A2F-3E431D553D9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7" name="Freeform 986">
                <a:extLst>
                  <a:ext uri="{FF2B5EF4-FFF2-40B4-BE49-F238E27FC236}">
                    <a16:creationId xmlns:a16="http://schemas.microsoft.com/office/drawing/2014/main" id="{DCAAD9B9-53E3-A344-9344-FD09758AEB0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88" name="Freeform 987">
                <a:extLst>
                  <a:ext uri="{FF2B5EF4-FFF2-40B4-BE49-F238E27FC236}">
                    <a16:creationId xmlns:a16="http://schemas.microsoft.com/office/drawing/2014/main" id="{7E121ADB-28BD-A34D-864D-CAE2965181F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6" name="Group 815">
            <a:extLst>
              <a:ext uri="{FF2B5EF4-FFF2-40B4-BE49-F238E27FC236}">
                <a16:creationId xmlns:a16="http://schemas.microsoft.com/office/drawing/2014/main" id="{5D57186B-96C6-4245-A5CD-2EC8F02FE2C5}"/>
              </a:ext>
            </a:extLst>
          </p:cNvPr>
          <p:cNvGrpSpPr/>
          <p:nvPr/>
        </p:nvGrpSpPr>
        <p:grpSpPr>
          <a:xfrm>
            <a:off x="5457737" y="3639654"/>
            <a:ext cx="541338" cy="223023"/>
            <a:chOff x="7493876" y="2774731"/>
            <a:chExt cx="1481958" cy="894622"/>
          </a:xfrm>
        </p:grpSpPr>
        <p:sp>
          <p:nvSpPr>
            <p:cNvPr id="1031" name="Freeform 1030">
              <a:extLst>
                <a:ext uri="{FF2B5EF4-FFF2-40B4-BE49-F238E27FC236}">
                  <a16:creationId xmlns:a16="http://schemas.microsoft.com/office/drawing/2014/main" id="{F884C67D-5359-0D4B-92F3-51236F5721A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32" name="Oval 1031">
              <a:extLst>
                <a:ext uri="{FF2B5EF4-FFF2-40B4-BE49-F238E27FC236}">
                  <a16:creationId xmlns:a16="http://schemas.microsoft.com/office/drawing/2014/main" id="{C3DDEC0B-9B46-6E40-AFA7-85DD71E00D8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33" name="Group 1032">
              <a:extLst>
                <a:ext uri="{FF2B5EF4-FFF2-40B4-BE49-F238E27FC236}">
                  <a16:creationId xmlns:a16="http://schemas.microsoft.com/office/drawing/2014/main" id="{AFA389A2-1145-6742-AFF5-BBE2D79E08E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34" name="Freeform 1033">
                <a:extLst>
                  <a:ext uri="{FF2B5EF4-FFF2-40B4-BE49-F238E27FC236}">
                    <a16:creationId xmlns:a16="http://schemas.microsoft.com/office/drawing/2014/main" id="{D4EB8805-ED69-3A4C-B790-5B0BE9CAFC7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5" name="Freeform 1034">
                <a:extLst>
                  <a:ext uri="{FF2B5EF4-FFF2-40B4-BE49-F238E27FC236}">
                    <a16:creationId xmlns:a16="http://schemas.microsoft.com/office/drawing/2014/main" id="{F9160B87-94D9-4746-9AB1-F94A2850C65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6" name="Freeform 1035">
                <a:extLst>
                  <a:ext uri="{FF2B5EF4-FFF2-40B4-BE49-F238E27FC236}">
                    <a16:creationId xmlns:a16="http://schemas.microsoft.com/office/drawing/2014/main" id="{AC514A69-8535-9F4F-9082-9C0664FDD7D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37" name="Freeform 1036">
                <a:extLst>
                  <a:ext uri="{FF2B5EF4-FFF2-40B4-BE49-F238E27FC236}">
                    <a16:creationId xmlns:a16="http://schemas.microsoft.com/office/drawing/2014/main" id="{16FAD8F4-5C16-3548-9F13-8A162DB18CB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20" name="Group 518">
            <a:extLst>
              <a:ext uri="{FF2B5EF4-FFF2-40B4-BE49-F238E27FC236}">
                <a16:creationId xmlns:a16="http://schemas.microsoft.com/office/drawing/2014/main" id="{5B45D9C6-3CE7-2041-98FA-CDA4548CA9EC}"/>
              </a:ext>
            </a:extLst>
          </p:cNvPr>
          <p:cNvGrpSpPr>
            <a:grpSpLocks/>
          </p:cNvGrpSpPr>
          <p:nvPr/>
        </p:nvGrpSpPr>
        <p:grpSpPr bwMode="auto">
          <a:xfrm>
            <a:off x="5119678" y="4119105"/>
            <a:ext cx="528442" cy="338554"/>
            <a:chOff x="5634518" y="2652249"/>
            <a:chExt cx="528092" cy="338174"/>
          </a:xfrm>
        </p:grpSpPr>
        <p:sp>
          <p:nvSpPr>
            <p:cNvPr id="323" name="Oval 521">
              <a:extLst>
                <a:ext uri="{FF2B5EF4-FFF2-40B4-BE49-F238E27FC236}">
                  <a16:creationId xmlns:a16="http://schemas.microsoft.com/office/drawing/2014/main" id="{8C2B1233-55C2-9047-95E3-7365B78CC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4518" y="2672371"/>
              <a:ext cx="528092" cy="3048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24" name="TextBox 522">
              <a:extLst>
                <a:ext uri="{FF2B5EF4-FFF2-40B4-BE49-F238E27FC236}">
                  <a16:creationId xmlns:a16="http://schemas.microsoft.com/office/drawing/2014/main" id="{A334D512-2736-F84E-A319-19B29AF83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5246" y="2652249"/>
              <a:ext cx="447262" cy="338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IXP</a:t>
              </a:r>
            </a:p>
          </p:txBody>
        </p:sp>
      </p:grpSp>
      <p:grpSp>
        <p:nvGrpSpPr>
          <p:cNvPr id="867" name="Group 866">
            <a:extLst>
              <a:ext uri="{FF2B5EF4-FFF2-40B4-BE49-F238E27FC236}">
                <a16:creationId xmlns:a16="http://schemas.microsoft.com/office/drawing/2014/main" id="{58E5558D-3D33-544A-9618-E00C8D6923C7}"/>
              </a:ext>
            </a:extLst>
          </p:cNvPr>
          <p:cNvGrpSpPr/>
          <p:nvPr/>
        </p:nvGrpSpPr>
        <p:grpSpPr>
          <a:xfrm>
            <a:off x="6244846" y="4607015"/>
            <a:ext cx="541338" cy="223023"/>
            <a:chOff x="7493876" y="2774731"/>
            <a:chExt cx="1481958" cy="894622"/>
          </a:xfrm>
        </p:grpSpPr>
        <p:sp>
          <p:nvSpPr>
            <p:cNvPr id="940" name="Freeform 939">
              <a:extLst>
                <a:ext uri="{FF2B5EF4-FFF2-40B4-BE49-F238E27FC236}">
                  <a16:creationId xmlns:a16="http://schemas.microsoft.com/office/drawing/2014/main" id="{CE49F0E8-4CAB-264C-AC25-083099BD35B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41" name="Oval 940">
              <a:extLst>
                <a:ext uri="{FF2B5EF4-FFF2-40B4-BE49-F238E27FC236}">
                  <a16:creationId xmlns:a16="http://schemas.microsoft.com/office/drawing/2014/main" id="{FDB92030-8F0D-8048-BA6F-8E94CCC52E4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42" name="Group 941">
              <a:extLst>
                <a:ext uri="{FF2B5EF4-FFF2-40B4-BE49-F238E27FC236}">
                  <a16:creationId xmlns:a16="http://schemas.microsoft.com/office/drawing/2014/main" id="{E584775B-EF39-E641-9296-62D0E98EBD1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43" name="Freeform 942">
                <a:extLst>
                  <a:ext uri="{FF2B5EF4-FFF2-40B4-BE49-F238E27FC236}">
                    <a16:creationId xmlns:a16="http://schemas.microsoft.com/office/drawing/2014/main" id="{5FDEF6E3-E3EE-6C46-9470-4C6034153EA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4" name="Freeform 943">
                <a:extLst>
                  <a:ext uri="{FF2B5EF4-FFF2-40B4-BE49-F238E27FC236}">
                    <a16:creationId xmlns:a16="http://schemas.microsoft.com/office/drawing/2014/main" id="{F09DCEA1-EA74-5942-A863-43EE3356891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5" name="Freeform 944">
                <a:extLst>
                  <a:ext uri="{FF2B5EF4-FFF2-40B4-BE49-F238E27FC236}">
                    <a16:creationId xmlns:a16="http://schemas.microsoft.com/office/drawing/2014/main" id="{7E4A31FF-3937-8145-99B6-C539859E71D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6" name="Freeform 945">
                <a:extLst>
                  <a:ext uri="{FF2B5EF4-FFF2-40B4-BE49-F238E27FC236}">
                    <a16:creationId xmlns:a16="http://schemas.microsoft.com/office/drawing/2014/main" id="{AE42ABD3-20A1-3A47-A5A0-6B9BD70524B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19" name="Group 818">
            <a:extLst>
              <a:ext uri="{FF2B5EF4-FFF2-40B4-BE49-F238E27FC236}">
                <a16:creationId xmlns:a16="http://schemas.microsoft.com/office/drawing/2014/main" id="{BC079EE2-B5B9-1946-83CA-FB5D7C12BB3C}"/>
              </a:ext>
            </a:extLst>
          </p:cNvPr>
          <p:cNvGrpSpPr/>
          <p:nvPr/>
        </p:nvGrpSpPr>
        <p:grpSpPr>
          <a:xfrm>
            <a:off x="3355534" y="3674009"/>
            <a:ext cx="541338" cy="223023"/>
            <a:chOff x="7493876" y="2774731"/>
            <a:chExt cx="1481958" cy="894622"/>
          </a:xfrm>
        </p:grpSpPr>
        <p:sp>
          <p:nvSpPr>
            <p:cNvPr id="1010" name="Freeform 1009">
              <a:extLst>
                <a:ext uri="{FF2B5EF4-FFF2-40B4-BE49-F238E27FC236}">
                  <a16:creationId xmlns:a16="http://schemas.microsoft.com/office/drawing/2014/main" id="{92DD86F6-73AF-224B-B049-218E0EE4D53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11" name="Oval 1010">
              <a:extLst>
                <a:ext uri="{FF2B5EF4-FFF2-40B4-BE49-F238E27FC236}">
                  <a16:creationId xmlns:a16="http://schemas.microsoft.com/office/drawing/2014/main" id="{620B6D4B-4DE6-3F40-A4F5-C34D0B6BA0E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12" name="Group 1011">
              <a:extLst>
                <a:ext uri="{FF2B5EF4-FFF2-40B4-BE49-F238E27FC236}">
                  <a16:creationId xmlns:a16="http://schemas.microsoft.com/office/drawing/2014/main" id="{79E8750B-383B-4641-8E1B-82CF46F5FE0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13" name="Freeform 1012">
                <a:extLst>
                  <a:ext uri="{FF2B5EF4-FFF2-40B4-BE49-F238E27FC236}">
                    <a16:creationId xmlns:a16="http://schemas.microsoft.com/office/drawing/2014/main" id="{1A6B8441-BBF6-4A40-BA5C-5AA0E5DC708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4" name="Freeform 1013">
                <a:extLst>
                  <a:ext uri="{FF2B5EF4-FFF2-40B4-BE49-F238E27FC236}">
                    <a16:creationId xmlns:a16="http://schemas.microsoft.com/office/drawing/2014/main" id="{30818833-5C97-7548-9F55-3C0175E588E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5" name="Freeform 1014">
                <a:extLst>
                  <a:ext uri="{FF2B5EF4-FFF2-40B4-BE49-F238E27FC236}">
                    <a16:creationId xmlns:a16="http://schemas.microsoft.com/office/drawing/2014/main" id="{9E3C655D-3A7D-E14F-A7F2-F9D4BE59CFE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6" name="Freeform 1015">
                <a:extLst>
                  <a:ext uri="{FF2B5EF4-FFF2-40B4-BE49-F238E27FC236}">
                    <a16:creationId xmlns:a16="http://schemas.microsoft.com/office/drawing/2014/main" id="{4F322FCA-51A6-1E49-B553-D74D173229AB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325" name="Straight Connector 500">
            <a:extLst>
              <a:ext uri="{FF2B5EF4-FFF2-40B4-BE49-F238E27FC236}">
                <a16:creationId xmlns:a16="http://schemas.microsoft.com/office/drawing/2014/main" id="{EF8338AF-209E-814B-90EA-03D0FD1B42C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22407" y="3016153"/>
            <a:ext cx="38100" cy="309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6" name="Straight Connector 501">
            <a:extLst>
              <a:ext uri="{FF2B5EF4-FFF2-40B4-BE49-F238E27FC236}">
                <a16:creationId xmlns:a16="http://schemas.microsoft.com/office/drawing/2014/main" id="{A4EF59C7-39D5-A64B-9E1B-7D8DD234CDB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01745" y="3297141"/>
            <a:ext cx="123825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" name="Straight Connector 514">
            <a:extLst>
              <a:ext uri="{FF2B5EF4-FFF2-40B4-BE49-F238E27FC236}">
                <a16:creationId xmlns:a16="http://schemas.microsoft.com/office/drawing/2014/main" id="{9AB43EDB-FC7A-3149-8AC7-F57E5F976FF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322370" y="4394103"/>
            <a:ext cx="203200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9" name="Straight Connector 39941">
            <a:extLst>
              <a:ext uri="{FF2B5EF4-FFF2-40B4-BE49-F238E27FC236}">
                <a16:creationId xmlns:a16="http://schemas.microsoft.com/office/drawing/2014/main" id="{CB780043-4D09-4C44-814E-EA66A3A2354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51007" y="3849591"/>
            <a:ext cx="430213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7" name="Group 153">
            <a:extLst>
              <a:ext uri="{FF2B5EF4-FFF2-40B4-BE49-F238E27FC236}">
                <a16:creationId xmlns:a16="http://schemas.microsoft.com/office/drawing/2014/main" id="{D3F39309-4CCA-1346-A4B3-93C528C3A3F3}"/>
              </a:ext>
            </a:extLst>
          </p:cNvPr>
          <p:cNvGrpSpPr>
            <a:grpSpLocks/>
          </p:cNvGrpSpPr>
          <p:nvPr/>
        </p:nvGrpSpPr>
        <p:grpSpPr bwMode="auto">
          <a:xfrm>
            <a:off x="2219780" y="2716827"/>
            <a:ext cx="648509" cy="418221"/>
            <a:chOff x="3053396" y="4304255"/>
            <a:chExt cx="648422" cy="418253"/>
          </a:xfrm>
        </p:grpSpPr>
        <p:sp>
          <p:nvSpPr>
            <p:cNvPr id="45" name="Freeform 84">
              <a:extLst>
                <a:ext uri="{FF2B5EF4-FFF2-40B4-BE49-F238E27FC236}">
                  <a16:creationId xmlns:a16="http://schemas.microsoft.com/office/drawing/2014/main" id="{07DE4F60-83A5-0341-A9C1-1548C4278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TextBox 155">
              <a:extLst>
                <a:ext uri="{FF2B5EF4-FFF2-40B4-BE49-F238E27FC236}">
                  <a16:creationId xmlns:a16="http://schemas.microsoft.com/office/drawing/2014/main" id="{661C5E06-AA77-3D42-A208-2104FCC9B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10" name="Group 131">
            <a:extLst>
              <a:ext uri="{FF2B5EF4-FFF2-40B4-BE49-F238E27FC236}">
                <a16:creationId xmlns:a16="http://schemas.microsoft.com/office/drawing/2014/main" id="{15FE5D2D-CFDD-2545-AD30-9375E330E58E}"/>
              </a:ext>
            </a:extLst>
          </p:cNvPr>
          <p:cNvGrpSpPr>
            <a:grpSpLocks/>
          </p:cNvGrpSpPr>
          <p:nvPr/>
        </p:nvGrpSpPr>
        <p:grpSpPr bwMode="auto">
          <a:xfrm>
            <a:off x="1838728" y="3110496"/>
            <a:ext cx="648509" cy="418221"/>
            <a:chOff x="3053396" y="4304255"/>
            <a:chExt cx="648422" cy="418253"/>
          </a:xfrm>
        </p:grpSpPr>
        <p:sp>
          <p:nvSpPr>
            <p:cNvPr id="59" name="Freeform 84">
              <a:extLst>
                <a:ext uri="{FF2B5EF4-FFF2-40B4-BE49-F238E27FC236}">
                  <a16:creationId xmlns:a16="http://schemas.microsoft.com/office/drawing/2014/main" id="{0C318F62-493F-244E-9A3D-74FDA424F0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TextBox 133">
              <a:extLst>
                <a:ext uri="{FF2B5EF4-FFF2-40B4-BE49-F238E27FC236}">
                  <a16:creationId xmlns:a16="http://schemas.microsoft.com/office/drawing/2014/main" id="{45ED4CFD-305F-FD49-AB6C-BC96E8D76D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cxnSp>
        <p:nvCxnSpPr>
          <p:cNvPr id="330" name="Straight Connector 524">
            <a:extLst>
              <a:ext uri="{FF2B5EF4-FFF2-40B4-BE49-F238E27FC236}">
                <a16:creationId xmlns:a16="http://schemas.microsoft.com/office/drawing/2014/main" id="{25B43DB6-52F3-DE4C-9BA6-B2A747C4C9A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28782" y="4163916"/>
            <a:ext cx="533980" cy="2915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72" name="Group 871">
            <a:extLst>
              <a:ext uri="{FF2B5EF4-FFF2-40B4-BE49-F238E27FC236}">
                <a16:creationId xmlns:a16="http://schemas.microsoft.com/office/drawing/2014/main" id="{A25E589D-842B-C047-A119-3D7A98414FB7}"/>
              </a:ext>
            </a:extLst>
          </p:cNvPr>
          <p:cNvGrpSpPr/>
          <p:nvPr/>
        </p:nvGrpSpPr>
        <p:grpSpPr>
          <a:xfrm>
            <a:off x="3292387" y="4376707"/>
            <a:ext cx="541338" cy="223023"/>
            <a:chOff x="7493876" y="2774731"/>
            <a:chExt cx="1481958" cy="894622"/>
          </a:xfrm>
        </p:grpSpPr>
        <p:sp>
          <p:nvSpPr>
            <p:cNvPr id="905" name="Freeform 904">
              <a:extLst>
                <a:ext uri="{FF2B5EF4-FFF2-40B4-BE49-F238E27FC236}">
                  <a16:creationId xmlns:a16="http://schemas.microsoft.com/office/drawing/2014/main" id="{81EA2F3C-5A7E-8343-AB35-2ABC44A9D321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06" name="Oval 905">
              <a:extLst>
                <a:ext uri="{FF2B5EF4-FFF2-40B4-BE49-F238E27FC236}">
                  <a16:creationId xmlns:a16="http://schemas.microsoft.com/office/drawing/2014/main" id="{5FDE10E8-50B3-BC4D-AC25-C68EBCF695D7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07" name="Group 906">
              <a:extLst>
                <a:ext uri="{FF2B5EF4-FFF2-40B4-BE49-F238E27FC236}">
                  <a16:creationId xmlns:a16="http://schemas.microsoft.com/office/drawing/2014/main" id="{0B8FD6CA-C921-9744-A760-55D802E5FF4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08" name="Freeform 907">
                <a:extLst>
                  <a:ext uri="{FF2B5EF4-FFF2-40B4-BE49-F238E27FC236}">
                    <a16:creationId xmlns:a16="http://schemas.microsoft.com/office/drawing/2014/main" id="{4807C980-FDBE-794F-AD74-6D2BF0D484E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9" name="Freeform 908">
                <a:extLst>
                  <a:ext uri="{FF2B5EF4-FFF2-40B4-BE49-F238E27FC236}">
                    <a16:creationId xmlns:a16="http://schemas.microsoft.com/office/drawing/2014/main" id="{26F08AE6-E4B5-0D4B-815F-50BAD5E7146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0" name="Freeform 909">
                <a:extLst>
                  <a:ext uri="{FF2B5EF4-FFF2-40B4-BE49-F238E27FC236}">
                    <a16:creationId xmlns:a16="http://schemas.microsoft.com/office/drawing/2014/main" id="{3314964C-B1A5-6944-90A3-2DB49456024E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1" name="Freeform 910">
                <a:extLst>
                  <a:ext uri="{FF2B5EF4-FFF2-40B4-BE49-F238E27FC236}">
                    <a16:creationId xmlns:a16="http://schemas.microsoft.com/office/drawing/2014/main" id="{52A2021F-EAC2-B84A-9171-8219D4BDC09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349" name="Straight Connector 510">
            <a:extLst>
              <a:ext uri="{FF2B5EF4-FFF2-40B4-BE49-F238E27FC236}">
                <a16:creationId xmlns:a16="http://schemas.microsoft.com/office/drawing/2014/main" id="{B29E275D-8845-6E40-A08F-12FF3311E17D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179131" y="5171184"/>
            <a:ext cx="371475" cy="973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0" name="Straight Connector 509">
            <a:extLst>
              <a:ext uri="{FF2B5EF4-FFF2-40B4-BE49-F238E27FC236}">
                <a16:creationId xmlns:a16="http://schemas.microsoft.com/office/drawing/2014/main" id="{15E7E8CE-D231-0443-8237-9CDCCE54325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157031" y="5810947"/>
            <a:ext cx="520700" cy="16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1" name="Straight Connector 511">
            <a:extLst>
              <a:ext uri="{FF2B5EF4-FFF2-40B4-BE49-F238E27FC236}">
                <a16:creationId xmlns:a16="http://schemas.microsoft.com/office/drawing/2014/main" id="{DDF17605-AB1A-CD4B-919C-6D6D051BCF0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461581" y="5815709"/>
            <a:ext cx="306387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4" name="Group 175">
            <a:extLst>
              <a:ext uri="{FF2B5EF4-FFF2-40B4-BE49-F238E27FC236}">
                <a16:creationId xmlns:a16="http://schemas.microsoft.com/office/drawing/2014/main" id="{134DD520-7978-5747-B557-6216C572DFE6}"/>
              </a:ext>
            </a:extLst>
          </p:cNvPr>
          <p:cNvGrpSpPr>
            <a:grpSpLocks/>
          </p:cNvGrpSpPr>
          <p:nvPr/>
        </p:nvGrpSpPr>
        <p:grpSpPr bwMode="auto">
          <a:xfrm>
            <a:off x="4201247" y="5904281"/>
            <a:ext cx="648509" cy="418221"/>
            <a:chOff x="3053396" y="4304255"/>
            <a:chExt cx="648422" cy="418253"/>
          </a:xfrm>
        </p:grpSpPr>
        <p:sp>
          <p:nvSpPr>
            <p:cNvPr id="31" name="Freeform 84">
              <a:extLst>
                <a:ext uri="{FF2B5EF4-FFF2-40B4-BE49-F238E27FC236}">
                  <a16:creationId xmlns:a16="http://schemas.microsoft.com/office/drawing/2014/main" id="{C577F5FD-5D66-CF43-8149-2A5429C894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TextBox 177">
              <a:extLst>
                <a:ext uri="{FF2B5EF4-FFF2-40B4-BE49-F238E27FC236}">
                  <a16:creationId xmlns:a16="http://schemas.microsoft.com/office/drawing/2014/main" id="{AA8FB1A9-24AA-6944-82EC-BE9D926267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23" name="Group 172">
            <a:extLst>
              <a:ext uri="{FF2B5EF4-FFF2-40B4-BE49-F238E27FC236}">
                <a16:creationId xmlns:a16="http://schemas.microsoft.com/office/drawing/2014/main" id="{7C2A35D0-56CA-3641-A6F1-6B3B15ECC563}"/>
              </a:ext>
            </a:extLst>
          </p:cNvPr>
          <p:cNvGrpSpPr>
            <a:grpSpLocks/>
          </p:cNvGrpSpPr>
          <p:nvPr/>
        </p:nvGrpSpPr>
        <p:grpSpPr bwMode="auto">
          <a:xfrm>
            <a:off x="5420611" y="6056669"/>
            <a:ext cx="648509" cy="418221"/>
            <a:chOff x="3053396" y="4304255"/>
            <a:chExt cx="648422" cy="418253"/>
          </a:xfrm>
        </p:grpSpPr>
        <p:sp>
          <p:nvSpPr>
            <p:cNvPr id="33" name="Freeform 84">
              <a:extLst>
                <a:ext uri="{FF2B5EF4-FFF2-40B4-BE49-F238E27FC236}">
                  <a16:creationId xmlns:a16="http://schemas.microsoft.com/office/drawing/2014/main" id="{8AAD2739-378D-9246-AF78-87DAEF7F2F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TextBox 174">
              <a:extLst>
                <a:ext uri="{FF2B5EF4-FFF2-40B4-BE49-F238E27FC236}">
                  <a16:creationId xmlns:a16="http://schemas.microsoft.com/office/drawing/2014/main" id="{E7F13F8B-3A00-D34F-9D41-965BF8458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22" name="Group 169">
            <a:extLst>
              <a:ext uri="{FF2B5EF4-FFF2-40B4-BE49-F238E27FC236}">
                <a16:creationId xmlns:a16="http://schemas.microsoft.com/office/drawing/2014/main" id="{188C2074-F159-A84A-BA68-5AB5304751BC}"/>
              </a:ext>
            </a:extLst>
          </p:cNvPr>
          <p:cNvGrpSpPr>
            <a:grpSpLocks/>
          </p:cNvGrpSpPr>
          <p:nvPr/>
        </p:nvGrpSpPr>
        <p:grpSpPr bwMode="auto">
          <a:xfrm>
            <a:off x="6335134" y="5916980"/>
            <a:ext cx="648509" cy="418221"/>
            <a:chOff x="3053396" y="4304255"/>
            <a:chExt cx="648422" cy="418253"/>
          </a:xfrm>
        </p:grpSpPr>
        <p:sp>
          <p:nvSpPr>
            <p:cNvPr id="35" name="Freeform 84">
              <a:extLst>
                <a:ext uri="{FF2B5EF4-FFF2-40B4-BE49-F238E27FC236}">
                  <a16:creationId xmlns:a16="http://schemas.microsoft.com/office/drawing/2014/main" id="{BDC6D0EF-413A-9E4D-9647-D0D2FE4442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396" y="4304255"/>
              <a:ext cx="596988" cy="41825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TextBox 171">
              <a:extLst>
                <a:ext uri="{FF2B5EF4-FFF2-40B4-BE49-F238E27FC236}">
                  <a16:creationId xmlns:a16="http://schemas.microsoft.com/office/drawing/2014/main" id="{FE5336A0-2A38-3C4B-B598-A66CCCFD5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029" y="4323258"/>
              <a:ext cx="583789" cy="3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ccess</a:t>
              </a:r>
            </a:p>
            <a:p>
              <a:pPr marL="0" marR="0" lvl="0" indent="0" algn="ctr" defTabSz="914400" rtl="0" eaLnBrk="1" fontAlgn="auto" latinLnBrk="0" hangingPunct="1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</a:t>
              </a:r>
            </a:p>
          </p:txBody>
        </p:sp>
      </p:grpSp>
      <p:grpSp>
        <p:nvGrpSpPr>
          <p:cNvPr id="870" name="Group 869">
            <a:extLst>
              <a:ext uri="{FF2B5EF4-FFF2-40B4-BE49-F238E27FC236}">
                <a16:creationId xmlns:a16="http://schemas.microsoft.com/office/drawing/2014/main" id="{2201EDA2-F87D-BF47-BEA0-21B0A24F495A}"/>
              </a:ext>
            </a:extLst>
          </p:cNvPr>
          <p:cNvGrpSpPr/>
          <p:nvPr/>
        </p:nvGrpSpPr>
        <p:grpSpPr>
          <a:xfrm>
            <a:off x="4812419" y="5011641"/>
            <a:ext cx="541338" cy="223023"/>
            <a:chOff x="7493876" y="2774731"/>
            <a:chExt cx="1481958" cy="894622"/>
          </a:xfrm>
        </p:grpSpPr>
        <p:sp>
          <p:nvSpPr>
            <p:cNvPr id="919" name="Freeform 918">
              <a:extLst>
                <a:ext uri="{FF2B5EF4-FFF2-40B4-BE49-F238E27FC236}">
                  <a16:creationId xmlns:a16="http://schemas.microsoft.com/office/drawing/2014/main" id="{7BACFFDC-142B-174A-BFED-E6176627DB8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20" name="Oval 919">
              <a:extLst>
                <a:ext uri="{FF2B5EF4-FFF2-40B4-BE49-F238E27FC236}">
                  <a16:creationId xmlns:a16="http://schemas.microsoft.com/office/drawing/2014/main" id="{6B0BD693-1861-1344-9C54-9555107E799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21" name="Group 920">
              <a:extLst>
                <a:ext uri="{FF2B5EF4-FFF2-40B4-BE49-F238E27FC236}">
                  <a16:creationId xmlns:a16="http://schemas.microsoft.com/office/drawing/2014/main" id="{0019A1FA-0729-AB44-ACE4-09350E33F46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22" name="Freeform 921">
                <a:extLst>
                  <a:ext uri="{FF2B5EF4-FFF2-40B4-BE49-F238E27FC236}">
                    <a16:creationId xmlns:a16="http://schemas.microsoft.com/office/drawing/2014/main" id="{FA1FC1ED-CBBF-5F44-A7FA-778F742FE76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3" name="Freeform 922">
                <a:extLst>
                  <a:ext uri="{FF2B5EF4-FFF2-40B4-BE49-F238E27FC236}">
                    <a16:creationId xmlns:a16="http://schemas.microsoft.com/office/drawing/2014/main" id="{6C0ECFD1-933A-B74E-BFEE-72B00BC4C3A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4" name="Freeform 923">
                <a:extLst>
                  <a:ext uri="{FF2B5EF4-FFF2-40B4-BE49-F238E27FC236}">
                    <a16:creationId xmlns:a16="http://schemas.microsoft.com/office/drawing/2014/main" id="{FF559D91-8CE3-6E40-B135-CC54DC60696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5" name="Freeform 924">
                <a:extLst>
                  <a:ext uri="{FF2B5EF4-FFF2-40B4-BE49-F238E27FC236}">
                    <a16:creationId xmlns:a16="http://schemas.microsoft.com/office/drawing/2014/main" id="{4747411F-F0D6-A548-A80F-4ED08DE503B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id="{A34C3F37-2EC8-8C40-A875-EED0086B4874}"/>
              </a:ext>
            </a:extLst>
          </p:cNvPr>
          <p:cNvGrpSpPr/>
          <p:nvPr/>
        </p:nvGrpSpPr>
        <p:grpSpPr>
          <a:xfrm>
            <a:off x="2344724" y="2457440"/>
            <a:ext cx="6847389" cy="3478542"/>
            <a:chOff x="2344724" y="2457440"/>
            <a:chExt cx="6847389" cy="34785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69BF921-3AC7-1044-A538-669A3FC8CEA7}"/>
                </a:ext>
              </a:extLst>
            </p:cNvPr>
            <p:cNvGrpSpPr/>
            <p:nvPr/>
          </p:nvGrpSpPr>
          <p:grpSpPr>
            <a:xfrm>
              <a:off x="2557552" y="3624662"/>
              <a:ext cx="6096000" cy="799432"/>
              <a:chOff x="1031788" y="6401642"/>
              <a:chExt cx="6096000" cy="799432"/>
            </a:xfrm>
          </p:grpSpPr>
          <p:sp>
            <p:nvSpPr>
              <p:cNvPr id="331" name="Oval 11">
                <a:extLst>
                  <a:ext uri="{FF2B5EF4-FFF2-40B4-BE49-F238E27FC236}">
                    <a16:creationId xmlns:a16="http://schemas.microsoft.com/office/drawing/2014/main" id="{E061FF7A-2BDA-1049-851F-9E7040663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1788" y="6471664"/>
                <a:ext cx="6096000" cy="729410"/>
              </a:xfrm>
              <a:prstGeom prst="ellipse">
                <a:avLst/>
              </a:prstGeom>
              <a:solidFill>
                <a:srgbClr val="FF6600">
                  <a:alpha val="7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     </a:t>
                </a:r>
              </a:p>
            </p:txBody>
          </p:sp>
          <p:sp>
            <p:nvSpPr>
              <p:cNvPr id="332" name="TextBox 13">
                <a:extLst>
                  <a:ext uri="{FF2B5EF4-FFF2-40B4-BE49-F238E27FC236}">
                    <a16:creationId xmlns:a16="http://schemas.microsoft.com/office/drawing/2014/main" id="{67D6F307-0D89-0E48-8E5A-486474147B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9476" y="6407395"/>
                <a:ext cx="3483902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Content provider network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2000" i="1" dirty="0">
                    <a:solidFill>
                      <a:prstClr val="white"/>
                    </a:solidFill>
                    <a:latin typeface="Calibri" panose="020F0502020204030204"/>
                  </a:rPr>
                  <a:t>Content Delivery network (</a:t>
                </a:r>
                <a:r>
                  <a:rPr lang="en-US" altLang="en-US" sz="2000" b="1" i="1" dirty="0">
                    <a:solidFill>
                      <a:prstClr val="white"/>
                    </a:solidFill>
                    <a:latin typeface="Calibri" panose="020F0502020204030204"/>
                  </a:rPr>
                  <a:t>CDN</a:t>
                </a:r>
                <a:r>
                  <a:rPr lang="en-US" altLang="en-US" sz="2000" i="1" dirty="0">
                    <a:solidFill>
                      <a:prstClr val="white"/>
                    </a:solidFill>
                    <a:latin typeface="Calibri" panose="020F0502020204030204"/>
                  </a:rPr>
                  <a:t>)</a:t>
                </a:r>
                <a:endParaRPr kumimoji="0" lang="en-US" alt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3E4BB923-EBFA-A347-B72C-B0E3A24930E5}"/>
                  </a:ext>
                </a:extLst>
              </p:cNvPr>
              <p:cNvGrpSpPr/>
              <p:nvPr/>
            </p:nvGrpSpPr>
            <p:grpSpPr>
              <a:xfrm>
                <a:off x="1602338" y="6401642"/>
                <a:ext cx="666346" cy="673100"/>
                <a:chOff x="940359" y="5691959"/>
                <a:chExt cx="692498" cy="672474"/>
              </a:xfrm>
            </p:grpSpPr>
            <p:grpSp>
              <p:nvGrpSpPr>
                <p:cNvPr id="851" name="Group 850">
                  <a:extLst>
                    <a:ext uri="{FF2B5EF4-FFF2-40B4-BE49-F238E27FC236}">
                      <a16:creationId xmlns:a16="http://schemas.microsoft.com/office/drawing/2014/main" id="{6E1EA9A4-B18A-EC46-ACB4-D4E9BD73A9BF}"/>
                    </a:ext>
                  </a:extLst>
                </p:cNvPr>
                <p:cNvGrpSpPr/>
                <p:nvPr/>
              </p:nvGrpSpPr>
              <p:grpSpPr>
                <a:xfrm>
                  <a:off x="940359" y="5691959"/>
                  <a:ext cx="594613" cy="648336"/>
                  <a:chOff x="5203089" y="1751190"/>
                  <a:chExt cx="858331" cy="662414"/>
                </a:xfrm>
              </p:grpSpPr>
              <p:sp>
                <p:nvSpPr>
                  <p:cNvPr id="852" name="Freeform 851">
                    <a:extLst>
                      <a:ext uri="{FF2B5EF4-FFF2-40B4-BE49-F238E27FC236}">
                        <a16:creationId xmlns:a16="http://schemas.microsoft.com/office/drawing/2014/main" id="{54D758E7-C24C-0946-82F2-A3E32F9840BD}"/>
                      </a:ext>
                    </a:extLst>
                  </p:cNvPr>
                  <p:cNvSpPr/>
                  <p:nvPr/>
                </p:nvSpPr>
                <p:spPr>
                  <a:xfrm>
                    <a:off x="5536769" y="1751190"/>
                    <a:ext cx="524651" cy="662124"/>
                  </a:xfrm>
                  <a:custGeom>
                    <a:avLst/>
                    <a:gdLst>
                      <a:gd name="connsiteX0" fmla="*/ 3618 w 651290"/>
                      <a:gd name="connsiteY0" fmla="*/ 492070 h 492070"/>
                      <a:gd name="connsiteX1" fmla="*/ 0 w 651290"/>
                      <a:gd name="connsiteY1" fmla="*/ 141108 h 492070"/>
                      <a:gd name="connsiteX2" fmla="*/ 423338 w 651290"/>
                      <a:gd name="connsiteY2" fmla="*/ 0 h 492070"/>
                      <a:gd name="connsiteX3" fmla="*/ 647672 w 651290"/>
                      <a:gd name="connsiteY3" fmla="*/ 57891 h 492070"/>
                      <a:gd name="connsiteX4" fmla="*/ 651290 w 651290"/>
                      <a:gd name="connsiteY4" fmla="*/ 492070 h 492070"/>
                      <a:gd name="connsiteX5" fmla="*/ 3618 w 651290"/>
                      <a:gd name="connsiteY5" fmla="*/ 492070 h 492070"/>
                      <a:gd name="connsiteX0" fmla="*/ 3618 w 651290"/>
                      <a:gd name="connsiteY0" fmla="*/ 593378 h 593378"/>
                      <a:gd name="connsiteX1" fmla="*/ 0 w 651290"/>
                      <a:gd name="connsiteY1" fmla="*/ 242416 h 593378"/>
                      <a:gd name="connsiteX2" fmla="*/ 423338 w 651290"/>
                      <a:gd name="connsiteY2" fmla="*/ 101308 h 593378"/>
                      <a:gd name="connsiteX3" fmla="*/ 647672 w 651290"/>
                      <a:gd name="connsiteY3" fmla="*/ 0 h 593378"/>
                      <a:gd name="connsiteX4" fmla="*/ 651290 w 651290"/>
                      <a:gd name="connsiteY4" fmla="*/ 593378 h 593378"/>
                      <a:gd name="connsiteX5" fmla="*/ 3618 w 651290"/>
                      <a:gd name="connsiteY5" fmla="*/ 593378 h 593378"/>
                      <a:gd name="connsiteX0" fmla="*/ 3618 w 651290"/>
                      <a:gd name="connsiteY0" fmla="*/ 662124 h 662124"/>
                      <a:gd name="connsiteX1" fmla="*/ 0 w 651290"/>
                      <a:gd name="connsiteY1" fmla="*/ 311162 h 662124"/>
                      <a:gd name="connsiteX2" fmla="*/ 376300 w 651290"/>
                      <a:gd name="connsiteY2" fmla="*/ 0 h 662124"/>
                      <a:gd name="connsiteX3" fmla="*/ 647672 w 651290"/>
                      <a:gd name="connsiteY3" fmla="*/ 68746 h 662124"/>
                      <a:gd name="connsiteX4" fmla="*/ 651290 w 651290"/>
                      <a:gd name="connsiteY4" fmla="*/ 662124 h 662124"/>
                      <a:gd name="connsiteX5" fmla="*/ 3618 w 651290"/>
                      <a:gd name="connsiteY5" fmla="*/ 662124 h 662124"/>
                      <a:gd name="connsiteX0" fmla="*/ 0 w 647672"/>
                      <a:gd name="connsiteY0" fmla="*/ 662124 h 662124"/>
                      <a:gd name="connsiteX1" fmla="*/ 123021 w 647672"/>
                      <a:gd name="connsiteY1" fmla="*/ 83217 h 662124"/>
                      <a:gd name="connsiteX2" fmla="*/ 372682 w 647672"/>
                      <a:gd name="connsiteY2" fmla="*/ 0 h 662124"/>
                      <a:gd name="connsiteX3" fmla="*/ 644054 w 647672"/>
                      <a:gd name="connsiteY3" fmla="*/ 68746 h 662124"/>
                      <a:gd name="connsiteX4" fmla="*/ 647672 w 647672"/>
                      <a:gd name="connsiteY4" fmla="*/ 662124 h 662124"/>
                      <a:gd name="connsiteX5" fmla="*/ 0 w 647672"/>
                      <a:gd name="connsiteY5" fmla="*/ 662124 h 662124"/>
                      <a:gd name="connsiteX0" fmla="*/ 7238 w 524651"/>
                      <a:gd name="connsiteY0" fmla="*/ 669360 h 669360"/>
                      <a:gd name="connsiteX1" fmla="*/ 0 w 524651"/>
                      <a:gd name="connsiteY1" fmla="*/ 83217 h 669360"/>
                      <a:gd name="connsiteX2" fmla="*/ 249661 w 524651"/>
                      <a:gd name="connsiteY2" fmla="*/ 0 h 669360"/>
                      <a:gd name="connsiteX3" fmla="*/ 521033 w 524651"/>
                      <a:gd name="connsiteY3" fmla="*/ 68746 h 669360"/>
                      <a:gd name="connsiteX4" fmla="*/ 524651 w 524651"/>
                      <a:gd name="connsiteY4" fmla="*/ 662124 h 669360"/>
                      <a:gd name="connsiteX5" fmla="*/ 7238 w 524651"/>
                      <a:gd name="connsiteY5" fmla="*/ 669360 h 669360"/>
                      <a:gd name="connsiteX0" fmla="*/ 438 w 528706"/>
                      <a:gd name="connsiteY0" fmla="*/ 665742 h 665742"/>
                      <a:gd name="connsiteX1" fmla="*/ 4055 w 528706"/>
                      <a:gd name="connsiteY1" fmla="*/ 83217 h 665742"/>
                      <a:gd name="connsiteX2" fmla="*/ 253716 w 528706"/>
                      <a:gd name="connsiteY2" fmla="*/ 0 h 665742"/>
                      <a:gd name="connsiteX3" fmla="*/ 525088 w 528706"/>
                      <a:gd name="connsiteY3" fmla="*/ 68746 h 665742"/>
                      <a:gd name="connsiteX4" fmla="*/ 528706 w 528706"/>
                      <a:gd name="connsiteY4" fmla="*/ 662124 h 665742"/>
                      <a:gd name="connsiteX5" fmla="*/ 438 w 528706"/>
                      <a:gd name="connsiteY5" fmla="*/ 665742 h 665742"/>
                      <a:gd name="connsiteX0" fmla="*/ 155 w 546514"/>
                      <a:gd name="connsiteY0" fmla="*/ 662124 h 662124"/>
                      <a:gd name="connsiteX1" fmla="*/ 21863 w 546514"/>
                      <a:gd name="connsiteY1" fmla="*/ 83217 h 662124"/>
                      <a:gd name="connsiteX2" fmla="*/ 271524 w 546514"/>
                      <a:gd name="connsiteY2" fmla="*/ 0 h 662124"/>
                      <a:gd name="connsiteX3" fmla="*/ 542896 w 546514"/>
                      <a:gd name="connsiteY3" fmla="*/ 68746 h 662124"/>
                      <a:gd name="connsiteX4" fmla="*/ 546514 w 546514"/>
                      <a:gd name="connsiteY4" fmla="*/ 662124 h 662124"/>
                      <a:gd name="connsiteX5" fmla="*/ 155 w 546514"/>
                      <a:gd name="connsiteY5" fmla="*/ 662124 h 662124"/>
                      <a:gd name="connsiteX0" fmla="*/ 10856 w 524651"/>
                      <a:gd name="connsiteY0" fmla="*/ 658506 h 662124"/>
                      <a:gd name="connsiteX1" fmla="*/ 0 w 524651"/>
                      <a:gd name="connsiteY1" fmla="*/ 83217 h 662124"/>
                      <a:gd name="connsiteX2" fmla="*/ 249661 w 524651"/>
                      <a:gd name="connsiteY2" fmla="*/ 0 h 662124"/>
                      <a:gd name="connsiteX3" fmla="*/ 521033 w 524651"/>
                      <a:gd name="connsiteY3" fmla="*/ 68746 h 662124"/>
                      <a:gd name="connsiteX4" fmla="*/ 524651 w 524651"/>
                      <a:gd name="connsiteY4" fmla="*/ 662124 h 662124"/>
                      <a:gd name="connsiteX5" fmla="*/ 10856 w 524651"/>
                      <a:gd name="connsiteY5" fmla="*/ 658506 h 66212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524651" h="662124">
                        <a:moveTo>
                          <a:pt x="10856" y="658506"/>
                        </a:moveTo>
                        <a:cubicBezTo>
                          <a:pt x="8443" y="463125"/>
                          <a:pt x="2413" y="278598"/>
                          <a:pt x="0" y="83217"/>
                        </a:cubicBezTo>
                        <a:lnTo>
                          <a:pt x="249661" y="0"/>
                        </a:lnTo>
                        <a:lnTo>
                          <a:pt x="521033" y="68746"/>
                        </a:lnTo>
                        <a:lnTo>
                          <a:pt x="524651" y="662124"/>
                        </a:lnTo>
                        <a:lnTo>
                          <a:pt x="10856" y="658506"/>
                        </a:lnTo>
                        <a:close/>
                      </a:path>
                    </a:pathLst>
                  </a:custGeom>
                  <a:solidFill>
                    <a:srgbClr val="E0EBF1"/>
                  </a:solidFill>
                  <a:ln w="12700">
                    <a:solidFill>
                      <a:srgbClr val="0000A8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53" name="Freeform 852">
                    <a:extLst>
                      <a:ext uri="{FF2B5EF4-FFF2-40B4-BE49-F238E27FC236}">
                        <a16:creationId xmlns:a16="http://schemas.microsoft.com/office/drawing/2014/main" id="{A2C8E2EA-C03E-3D40-9309-9A26DB88F7B1}"/>
                      </a:ext>
                    </a:extLst>
                  </p:cNvPr>
                  <p:cNvSpPr/>
                  <p:nvPr/>
                </p:nvSpPr>
                <p:spPr>
                  <a:xfrm>
                    <a:off x="5203089" y="1921244"/>
                    <a:ext cx="651290" cy="492070"/>
                  </a:xfrm>
                  <a:custGeom>
                    <a:avLst/>
                    <a:gdLst>
                      <a:gd name="connsiteX0" fmla="*/ 3618 w 651290"/>
                      <a:gd name="connsiteY0" fmla="*/ 492070 h 492070"/>
                      <a:gd name="connsiteX1" fmla="*/ 0 w 651290"/>
                      <a:gd name="connsiteY1" fmla="*/ 141108 h 492070"/>
                      <a:gd name="connsiteX2" fmla="*/ 423338 w 651290"/>
                      <a:gd name="connsiteY2" fmla="*/ 0 h 492070"/>
                      <a:gd name="connsiteX3" fmla="*/ 647672 w 651290"/>
                      <a:gd name="connsiteY3" fmla="*/ 57891 h 492070"/>
                      <a:gd name="connsiteX4" fmla="*/ 651290 w 651290"/>
                      <a:gd name="connsiteY4" fmla="*/ 492070 h 492070"/>
                      <a:gd name="connsiteX5" fmla="*/ 3618 w 651290"/>
                      <a:gd name="connsiteY5" fmla="*/ 492070 h 49207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651290" h="492070">
                        <a:moveTo>
                          <a:pt x="3618" y="492070"/>
                        </a:moveTo>
                        <a:lnTo>
                          <a:pt x="0" y="141108"/>
                        </a:lnTo>
                        <a:lnTo>
                          <a:pt x="423338" y="0"/>
                        </a:lnTo>
                        <a:lnTo>
                          <a:pt x="647672" y="57891"/>
                        </a:lnTo>
                        <a:lnTo>
                          <a:pt x="651290" y="492070"/>
                        </a:lnTo>
                        <a:lnTo>
                          <a:pt x="3618" y="492070"/>
                        </a:lnTo>
                        <a:close/>
                      </a:path>
                    </a:pathLst>
                  </a:custGeom>
                  <a:solidFill>
                    <a:srgbClr val="E0EBF1"/>
                  </a:solidFill>
                  <a:ln w="12700">
                    <a:solidFill>
                      <a:srgbClr val="0000A3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856" name="Straight Connector 855">
                    <a:extLst>
                      <a:ext uri="{FF2B5EF4-FFF2-40B4-BE49-F238E27FC236}">
                        <a16:creationId xmlns:a16="http://schemas.microsoft.com/office/drawing/2014/main" id="{7E114527-2240-094A-BD11-84E940566E63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270526" y="2029553"/>
                    <a:ext cx="295249" cy="73468"/>
                  </a:xfrm>
                  <a:prstGeom prst="line">
                    <a:avLst/>
                  </a:prstGeom>
                  <a:ln w="44450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5" name="Straight Connector 1044">
                    <a:extLst>
                      <a:ext uri="{FF2B5EF4-FFF2-40B4-BE49-F238E27FC236}">
                        <a16:creationId xmlns:a16="http://schemas.microsoft.com/office/drawing/2014/main" id="{1F999166-DE8A-994F-B120-EA761CA93CBF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275406" y="2261710"/>
                    <a:ext cx="290369" cy="16752"/>
                  </a:xfrm>
                  <a:prstGeom prst="line">
                    <a:avLst/>
                  </a:prstGeom>
                  <a:ln w="44450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6" name="Straight Connector 1045">
                    <a:extLst>
                      <a:ext uri="{FF2B5EF4-FFF2-40B4-BE49-F238E27FC236}">
                        <a16:creationId xmlns:a16="http://schemas.microsoft.com/office/drawing/2014/main" id="{6E30271F-9D0F-F741-8A9B-0C408294FF1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275406" y="2151772"/>
                    <a:ext cx="290369" cy="48402"/>
                  </a:xfrm>
                  <a:prstGeom prst="line">
                    <a:avLst/>
                  </a:prstGeom>
                  <a:ln w="44450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7" name="Straight Connector 1046">
                    <a:extLst>
                      <a:ext uri="{FF2B5EF4-FFF2-40B4-BE49-F238E27FC236}">
                        <a16:creationId xmlns:a16="http://schemas.microsoft.com/office/drawing/2014/main" id="{F330B512-4E42-1647-820B-211C35AA815C}"/>
                      </a:ext>
                    </a:extLst>
                  </p:cNvPr>
                  <p:cNvCxnSpPr/>
                  <p:nvPr/>
                </p:nvCxnSpPr>
                <p:spPr>
                  <a:xfrm>
                    <a:off x="5270094" y="2354086"/>
                    <a:ext cx="295681" cy="0"/>
                  </a:xfrm>
                  <a:prstGeom prst="line">
                    <a:avLst/>
                  </a:prstGeom>
                  <a:ln w="44450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8" name="Straight Connector 1047">
                    <a:extLst>
                      <a:ext uri="{FF2B5EF4-FFF2-40B4-BE49-F238E27FC236}">
                        <a16:creationId xmlns:a16="http://schemas.microsoft.com/office/drawing/2014/main" id="{BC0EC845-A3BA-0B4F-8261-1D784734BDAD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950242" y="1866900"/>
                    <a:ext cx="0" cy="465273"/>
                  </a:xfrm>
                  <a:prstGeom prst="line">
                    <a:avLst/>
                  </a:prstGeom>
                  <a:ln w="44450">
                    <a:solidFill>
                      <a:schemeClr val="bg1"/>
                    </a:solidFill>
                    <a:prstDash val="sysDash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9" name="Straight Connector 1048">
                    <a:extLst>
                      <a:ext uri="{FF2B5EF4-FFF2-40B4-BE49-F238E27FC236}">
                        <a16:creationId xmlns:a16="http://schemas.microsoft.com/office/drawing/2014/main" id="{1F88AE9A-DB5C-9244-B7C5-18B4779C4D80}"/>
                      </a:ext>
                    </a:extLst>
                  </p:cNvPr>
                  <p:cNvCxnSpPr/>
                  <p:nvPr/>
                </p:nvCxnSpPr>
                <p:spPr>
                  <a:xfrm>
                    <a:off x="5628589" y="1936750"/>
                    <a:ext cx="0" cy="476854"/>
                  </a:xfrm>
                  <a:prstGeom prst="line">
                    <a:avLst/>
                  </a:prstGeom>
                  <a:ln w="15875">
                    <a:solidFill>
                      <a:srgbClr val="0000A8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5" name="Group 844">
                  <a:extLst>
                    <a:ext uri="{FF2B5EF4-FFF2-40B4-BE49-F238E27FC236}">
                      <a16:creationId xmlns:a16="http://schemas.microsoft.com/office/drawing/2014/main" id="{26D04249-9C1C-9C4E-819B-F0D40F827162}"/>
                    </a:ext>
                  </a:extLst>
                </p:cNvPr>
                <p:cNvGrpSpPr/>
                <p:nvPr/>
              </p:nvGrpSpPr>
              <p:grpSpPr>
                <a:xfrm>
                  <a:off x="940359" y="5691959"/>
                  <a:ext cx="692498" cy="672474"/>
                  <a:chOff x="10771171" y="3194171"/>
                  <a:chExt cx="692498" cy="672474"/>
                </a:xfrm>
              </p:grpSpPr>
              <p:grpSp>
                <p:nvGrpSpPr>
                  <p:cNvPr id="1050" name="Group 1049">
                    <a:extLst>
                      <a:ext uri="{FF2B5EF4-FFF2-40B4-BE49-F238E27FC236}">
                        <a16:creationId xmlns:a16="http://schemas.microsoft.com/office/drawing/2014/main" id="{C8E31B1B-A8BD-C348-9DBB-5A47113CE7A0}"/>
                      </a:ext>
                    </a:extLst>
                  </p:cNvPr>
                  <p:cNvGrpSpPr/>
                  <p:nvPr/>
                </p:nvGrpSpPr>
                <p:grpSpPr>
                  <a:xfrm>
                    <a:off x="10771171" y="3194171"/>
                    <a:ext cx="594613" cy="648336"/>
                    <a:chOff x="5203089" y="1751190"/>
                    <a:chExt cx="858331" cy="662414"/>
                  </a:xfrm>
                </p:grpSpPr>
                <p:sp>
                  <p:nvSpPr>
                    <p:cNvPr id="1055" name="Freeform 1054">
                      <a:extLst>
                        <a:ext uri="{FF2B5EF4-FFF2-40B4-BE49-F238E27FC236}">
                          <a16:creationId xmlns:a16="http://schemas.microsoft.com/office/drawing/2014/main" id="{0539E2C3-83D8-7842-9BA9-84128A56DB4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36769" y="1751190"/>
                      <a:ext cx="524651" cy="662124"/>
                    </a:xfrm>
                    <a:custGeom>
                      <a:avLst/>
                      <a:gdLst>
                        <a:gd name="connsiteX0" fmla="*/ 3618 w 651290"/>
                        <a:gd name="connsiteY0" fmla="*/ 492070 h 492070"/>
                        <a:gd name="connsiteX1" fmla="*/ 0 w 651290"/>
                        <a:gd name="connsiteY1" fmla="*/ 141108 h 492070"/>
                        <a:gd name="connsiteX2" fmla="*/ 423338 w 651290"/>
                        <a:gd name="connsiteY2" fmla="*/ 0 h 492070"/>
                        <a:gd name="connsiteX3" fmla="*/ 647672 w 651290"/>
                        <a:gd name="connsiteY3" fmla="*/ 57891 h 492070"/>
                        <a:gd name="connsiteX4" fmla="*/ 651290 w 651290"/>
                        <a:gd name="connsiteY4" fmla="*/ 492070 h 492070"/>
                        <a:gd name="connsiteX5" fmla="*/ 3618 w 651290"/>
                        <a:gd name="connsiteY5" fmla="*/ 492070 h 492070"/>
                        <a:gd name="connsiteX0" fmla="*/ 3618 w 651290"/>
                        <a:gd name="connsiteY0" fmla="*/ 593378 h 593378"/>
                        <a:gd name="connsiteX1" fmla="*/ 0 w 651290"/>
                        <a:gd name="connsiteY1" fmla="*/ 242416 h 593378"/>
                        <a:gd name="connsiteX2" fmla="*/ 423338 w 651290"/>
                        <a:gd name="connsiteY2" fmla="*/ 101308 h 593378"/>
                        <a:gd name="connsiteX3" fmla="*/ 647672 w 651290"/>
                        <a:gd name="connsiteY3" fmla="*/ 0 h 593378"/>
                        <a:gd name="connsiteX4" fmla="*/ 651290 w 651290"/>
                        <a:gd name="connsiteY4" fmla="*/ 593378 h 593378"/>
                        <a:gd name="connsiteX5" fmla="*/ 3618 w 651290"/>
                        <a:gd name="connsiteY5" fmla="*/ 593378 h 593378"/>
                        <a:gd name="connsiteX0" fmla="*/ 3618 w 651290"/>
                        <a:gd name="connsiteY0" fmla="*/ 662124 h 662124"/>
                        <a:gd name="connsiteX1" fmla="*/ 0 w 651290"/>
                        <a:gd name="connsiteY1" fmla="*/ 311162 h 662124"/>
                        <a:gd name="connsiteX2" fmla="*/ 376300 w 651290"/>
                        <a:gd name="connsiteY2" fmla="*/ 0 h 662124"/>
                        <a:gd name="connsiteX3" fmla="*/ 647672 w 651290"/>
                        <a:gd name="connsiteY3" fmla="*/ 68746 h 662124"/>
                        <a:gd name="connsiteX4" fmla="*/ 651290 w 651290"/>
                        <a:gd name="connsiteY4" fmla="*/ 662124 h 662124"/>
                        <a:gd name="connsiteX5" fmla="*/ 3618 w 651290"/>
                        <a:gd name="connsiteY5" fmla="*/ 662124 h 662124"/>
                        <a:gd name="connsiteX0" fmla="*/ 0 w 647672"/>
                        <a:gd name="connsiteY0" fmla="*/ 662124 h 662124"/>
                        <a:gd name="connsiteX1" fmla="*/ 123021 w 647672"/>
                        <a:gd name="connsiteY1" fmla="*/ 83217 h 662124"/>
                        <a:gd name="connsiteX2" fmla="*/ 372682 w 647672"/>
                        <a:gd name="connsiteY2" fmla="*/ 0 h 662124"/>
                        <a:gd name="connsiteX3" fmla="*/ 644054 w 647672"/>
                        <a:gd name="connsiteY3" fmla="*/ 68746 h 662124"/>
                        <a:gd name="connsiteX4" fmla="*/ 647672 w 647672"/>
                        <a:gd name="connsiteY4" fmla="*/ 662124 h 662124"/>
                        <a:gd name="connsiteX5" fmla="*/ 0 w 647672"/>
                        <a:gd name="connsiteY5" fmla="*/ 662124 h 662124"/>
                        <a:gd name="connsiteX0" fmla="*/ 7238 w 524651"/>
                        <a:gd name="connsiteY0" fmla="*/ 669360 h 669360"/>
                        <a:gd name="connsiteX1" fmla="*/ 0 w 524651"/>
                        <a:gd name="connsiteY1" fmla="*/ 83217 h 669360"/>
                        <a:gd name="connsiteX2" fmla="*/ 249661 w 524651"/>
                        <a:gd name="connsiteY2" fmla="*/ 0 h 669360"/>
                        <a:gd name="connsiteX3" fmla="*/ 521033 w 524651"/>
                        <a:gd name="connsiteY3" fmla="*/ 68746 h 669360"/>
                        <a:gd name="connsiteX4" fmla="*/ 524651 w 524651"/>
                        <a:gd name="connsiteY4" fmla="*/ 662124 h 669360"/>
                        <a:gd name="connsiteX5" fmla="*/ 7238 w 524651"/>
                        <a:gd name="connsiteY5" fmla="*/ 669360 h 669360"/>
                        <a:gd name="connsiteX0" fmla="*/ 438 w 528706"/>
                        <a:gd name="connsiteY0" fmla="*/ 665742 h 665742"/>
                        <a:gd name="connsiteX1" fmla="*/ 4055 w 528706"/>
                        <a:gd name="connsiteY1" fmla="*/ 83217 h 665742"/>
                        <a:gd name="connsiteX2" fmla="*/ 253716 w 528706"/>
                        <a:gd name="connsiteY2" fmla="*/ 0 h 665742"/>
                        <a:gd name="connsiteX3" fmla="*/ 525088 w 528706"/>
                        <a:gd name="connsiteY3" fmla="*/ 68746 h 665742"/>
                        <a:gd name="connsiteX4" fmla="*/ 528706 w 528706"/>
                        <a:gd name="connsiteY4" fmla="*/ 662124 h 665742"/>
                        <a:gd name="connsiteX5" fmla="*/ 438 w 528706"/>
                        <a:gd name="connsiteY5" fmla="*/ 665742 h 665742"/>
                        <a:gd name="connsiteX0" fmla="*/ 155 w 546514"/>
                        <a:gd name="connsiteY0" fmla="*/ 662124 h 662124"/>
                        <a:gd name="connsiteX1" fmla="*/ 21863 w 546514"/>
                        <a:gd name="connsiteY1" fmla="*/ 83217 h 662124"/>
                        <a:gd name="connsiteX2" fmla="*/ 271524 w 546514"/>
                        <a:gd name="connsiteY2" fmla="*/ 0 h 662124"/>
                        <a:gd name="connsiteX3" fmla="*/ 542896 w 546514"/>
                        <a:gd name="connsiteY3" fmla="*/ 68746 h 662124"/>
                        <a:gd name="connsiteX4" fmla="*/ 546514 w 546514"/>
                        <a:gd name="connsiteY4" fmla="*/ 662124 h 662124"/>
                        <a:gd name="connsiteX5" fmla="*/ 155 w 546514"/>
                        <a:gd name="connsiteY5" fmla="*/ 662124 h 662124"/>
                        <a:gd name="connsiteX0" fmla="*/ 10856 w 524651"/>
                        <a:gd name="connsiteY0" fmla="*/ 658506 h 662124"/>
                        <a:gd name="connsiteX1" fmla="*/ 0 w 524651"/>
                        <a:gd name="connsiteY1" fmla="*/ 83217 h 662124"/>
                        <a:gd name="connsiteX2" fmla="*/ 249661 w 524651"/>
                        <a:gd name="connsiteY2" fmla="*/ 0 h 662124"/>
                        <a:gd name="connsiteX3" fmla="*/ 521033 w 524651"/>
                        <a:gd name="connsiteY3" fmla="*/ 68746 h 662124"/>
                        <a:gd name="connsiteX4" fmla="*/ 524651 w 524651"/>
                        <a:gd name="connsiteY4" fmla="*/ 662124 h 662124"/>
                        <a:gd name="connsiteX5" fmla="*/ 10856 w 524651"/>
                        <a:gd name="connsiteY5" fmla="*/ 658506 h 66212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524651" h="662124">
                          <a:moveTo>
                            <a:pt x="10856" y="658506"/>
                          </a:moveTo>
                          <a:cubicBezTo>
                            <a:pt x="8443" y="463125"/>
                            <a:pt x="2413" y="278598"/>
                            <a:pt x="0" y="83217"/>
                          </a:cubicBezTo>
                          <a:lnTo>
                            <a:pt x="249661" y="0"/>
                          </a:lnTo>
                          <a:lnTo>
                            <a:pt x="521033" y="68746"/>
                          </a:lnTo>
                          <a:lnTo>
                            <a:pt x="524651" y="662124"/>
                          </a:lnTo>
                          <a:lnTo>
                            <a:pt x="10856" y="658506"/>
                          </a:lnTo>
                          <a:close/>
                        </a:path>
                      </a:pathLst>
                    </a:custGeom>
                    <a:solidFill>
                      <a:srgbClr val="E0EBF1"/>
                    </a:solidFill>
                    <a:ln w="12700">
                      <a:solidFill>
                        <a:srgbClr val="0000A8"/>
                      </a:solidFill>
                    </a:ln>
                    <a:effectLst/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56" name="Freeform 1055">
                      <a:extLst>
                        <a:ext uri="{FF2B5EF4-FFF2-40B4-BE49-F238E27FC236}">
                          <a16:creationId xmlns:a16="http://schemas.microsoft.com/office/drawing/2014/main" id="{7F957A9C-F106-0C41-9CB4-AA3B37083F8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203089" y="1921244"/>
                      <a:ext cx="651290" cy="492070"/>
                    </a:xfrm>
                    <a:custGeom>
                      <a:avLst/>
                      <a:gdLst>
                        <a:gd name="connsiteX0" fmla="*/ 3618 w 651290"/>
                        <a:gd name="connsiteY0" fmla="*/ 492070 h 492070"/>
                        <a:gd name="connsiteX1" fmla="*/ 0 w 651290"/>
                        <a:gd name="connsiteY1" fmla="*/ 141108 h 492070"/>
                        <a:gd name="connsiteX2" fmla="*/ 423338 w 651290"/>
                        <a:gd name="connsiteY2" fmla="*/ 0 h 492070"/>
                        <a:gd name="connsiteX3" fmla="*/ 647672 w 651290"/>
                        <a:gd name="connsiteY3" fmla="*/ 57891 h 492070"/>
                        <a:gd name="connsiteX4" fmla="*/ 651290 w 651290"/>
                        <a:gd name="connsiteY4" fmla="*/ 492070 h 492070"/>
                        <a:gd name="connsiteX5" fmla="*/ 3618 w 651290"/>
                        <a:gd name="connsiteY5" fmla="*/ 492070 h 49207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651290" h="492070">
                          <a:moveTo>
                            <a:pt x="3618" y="492070"/>
                          </a:moveTo>
                          <a:lnTo>
                            <a:pt x="0" y="141108"/>
                          </a:lnTo>
                          <a:lnTo>
                            <a:pt x="423338" y="0"/>
                          </a:lnTo>
                          <a:lnTo>
                            <a:pt x="647672" y="57891"/>
                          </a:lnTo>
                          <a:lnTo>
                            <a:pt x="651290" y="492070"/>
                          </a:lnTo>
                          <a:lnTo>
                            <a:pt x="3618" y="492070"/>
                          </a:lnTo>
                          <a:close/>
                        </a:path>
                      </a:pathLst>
                    </a:custGeom>
                    <a:solidFill>
                      <a:srgbClr val="E0EBF1"/>
                    </a:solidFill>
                    <a:ln w="12700">
                      <a:solidFill>
                        <a:srgbClr val="0000A3"/>
                      </a:solidFill>
                    </a:ln>
                    <a:effectLst/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1057" name="Straight Connector 1056">
                      <a:extLst>
                        <a:ext uri="{FF2B5EF4-FFF2-40B4-BE49-F238E27FC236}">
                          <a16:creationId xmlns:a16="http://schemas.microsoft.com/office/drawing/2014/main" id="{4D8AB269-9C7C-9F4F-BE37-8E69BF1C9ACD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5270526" y="2029553"/>
                      <a:ext cx="295249" cy="73468"/>
                    </a:xfrm>
                    <a:prstGeom prst="line">
                      <a:avLst/>
                    </a:prstGeom>
                    <a:ln w="44450">
                      <a:solidFill>
                        <a:schemeClr val="bg1"/>
                      </a:solidFill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8" name="Straight Connector 1057">
                      <a:extLst>
                        <a:ext uri="{FF2B5EF4-FFF2-40B4-BE49-F238E27FC236}">
                          <a16:creationId xmlns:a16="http://schemas.microsoft.com/office/drawing/2014/main" id="{8C9917B3-A4FD-A648-8288-AC661D555069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5275406" y="2261710"/>
                      <a:ext cx="290369" cy="16752"/>
                    </a:xfrm>
                    <a:prstGeom prst="line">
                      <a:avLst/>
                    </a:prstGeom>
                    <a:ln w="44450">
                      <a:solidFill>
                        <a:schemeClr val="bg1"/>
                      </a:solidFill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9" name="Straight Connector 1058">
                      <a:extLst>
                        <a:ext uri="{FF2B5EF4-FFF2-40B4-BE49-F238E27FC236}">
                          <a16:creationId xmlns:a16="http://schemas.microsoft.com/office/drawing/2014/main" id="{DA41B1EE-D206-C94C-A493-AE9411518D60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5275406" y="2151772"/>
                      <a:ext cx="290369" cy="48402"/>
                    </a:xfrm>
                    <a:prstGeom prst="line">
                      <a:avLst/>
                    </a:prstGeom>
                    <a:ln w="44450">
                      <a:solidFill>
                        <a:schemeClr val="bg1"/>
                      </a:solidFill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60" name="Straight Connector 1059">
                      <a:extLst>
                        <a:ext uri="{FF2B5EF4-FFF2-40B4-BE49-F238E27FC236}">
                          <a16:creationId xmlns:a16="http://schemas.microsoft.com/office/drawing/2014/main" id="{6CFB218F-3F64-4A40-B5C3-F9B089356395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270094" y="2354086"/>
                      <a:ext cx="295681" cy="0"/>
                    </a:xfrm>
                    <a:prstGeom prst="line">
                      <a:avLst/>
                    </a:prstGeom>
                    <a:ln w="44450">
                      <a:solidFill>
                        <a:schemeClr val="bg1"/>
                      </a:solidFill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61" name="Straight Connector 1060">
                      <a:extLst>
                        <a:ext uri="{FF2B5EF4-FFF2-40B4-BE49-F238E27FC236}">
                          <a16:creationId xmlns:a16="http://schemas.microsoft.com/office/drawing/2014/main" id="{B5889328-72DC-AC45-8A8D-611A9C172BF1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5950242" y="1866900"/>
                      <a:ext cx="0" cy="465273"/>
                    </a:xfrm>
                    <a:prstGeom prst="line">
                      <a:avLst/>
                    </a:prstGeom>
                    <a:ln w="44450">
                      <a:solidFill>
                        <a:schemeClr val="bg1"/>
                      </a:solidFill>
                      <a:prstDash val="sysDash"/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62" name="Straight Connector 1061">
                      <a:extLst>
                        <a:ext uri="{FF2B5EF4-FFF2-40B4-BE49-F238E27FC236}">
                          <a16:creationId xmlns:a16="http://schemas.microsoft.com/office/drawing/2014/main" id="{1DA0436A-6056-AC48-A373-770869324F6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628589" y="1936750"/>
                      <a:ext cx="0" cy="476854"/>
                    </a:xfrm>
                    <a:prstGeom prst="line">
                      <a:avLst/>
                    </a:prstGeom>
                    <a:ln w="15875">
                      <a:solidFill>
                        <a:srgbClr val="0000A8"/>
                      </a:solidFill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51" name="Group 1050">
                    <a:extLst>
                      <a:ext uri="{FF2B5EF4-FFF2-40B4-BE49-F238E27FC236}">
                        <a16:creationId xmlns:a16="http://schemas.microsoft.com/office/drawing/2014/main" id="{22A5A7B3-4B87-0A4B-AF9B-A2CEEF9C6A1E}"/>
                      </a:ext>
                    </a:extLst>
                  </p:cNvPr>
                  <p:cNvGrpSpPr/>
                  <p:nvPr/>
                </p:nvGrpSpPr>
                <p:grpSpPr>
                  <a:xfrm>
                    <a:off x="11158881" y="3460672"/>
                    <a:ext cx="304788" cy="405973"/>
                    <a:chOff x="5275406" y="2711455"/>
                    <a:chExt cx="452949" cy="405518"/>
                  </a:xfrm>
                </p:grpSpPr>
                <p:pic>
                  <p:nvPicPr>
                    <p:cNvPr id="1052" name="Picture 1051" descr="server_rack.png">
                      <a:extLst>
                        <a:ext uri="{FF2B5EF4-FFF2-40B4-BE49-F238E27FC236}">
                          <a16:creationId xmlns:a16="http://schemas.microsoft.com/office/drawing/2014/main" id="{16762D31-A312-9242-9140-75D9B2D49EDF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537367" y="2770786"/>
                      <a:ext cx="190988" cy="313366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1053" name="Picture 1052" descr="server_rack.png">
                      <a:extLst>
                        <a:ext uri="{FF2B5EF4-FFF2-40B4-BE49-F238E27FC236}">
                          <a16:creationId xmlns:a16="http://schemas.microsoft.com/office/drawing/2014/main" id="{67C075EF-ABED-BE4F-80C8-E2E6902028A5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275406" y="2764002"/>
                      <a:ext cx="190988" cy="313366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1054" name="Picture 1053" descr="server_rack.png">
                      <a:extLst>
                        <a:ext uri="{FF2B5EF4-FFF2-40B4-BE49-F238E27FC236}">
                          <a16:creationId xmlns:a16="http://schemas.microsoft.com/office/drawing/2014/main" id="{D6E8731F-56EE-6E43-979F-B938DC83382F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385676" y="2711455"/>
                      <a:ext cx="247152" cy="405518"/>
                    </a:xfrm>
                    <a:prstGeom prst="rect">
                      <a:avLst/>
                    </a:prstGeom>
                  </p:spPr>
                </p:pic>
              </p:grpSp>
            </p:grpSp>
          </p:grpSp>
          <p:grpSp>
            <p:nvGrpSpPr>
              <p:cNvPr id="1063" name="Group 1062">
                <a:extLst>
                  <a:ext uri="{FF2B5EF4-FFF2-40B4-BE49-F238E27FC236}">
                    <a16:creationId xmlns:a16="http://schemas.microsoft.com/office/drawing/2014/main" id="{8DCC768B-82D0-1C4C-BB9C-D294741D09F8}"/>
                  </a:ext>
                </a:extLst>
              </p:cNvPr>
              <p:cNvGrpSpPr/>
              <p:nvPr/>
            </p:nvGrpSpPr>
            <p:grpSpPr>
              <a:xfrm>
                <a:off x="5694561" y="6441153"/>
                <a:ext cx="666346" cy="673100"/>
                <a:chOff x="940359" y="5691959"/>
                <a:chExt cx="692498" cy="672474"/>
              </a:xfrm>
            </p:grpSpPr>
            <p:grpSp>
              <p:nvGrpSpPr>
                <p:cNvPr id="1064" name="Group 1063">
                  <a:extLst>
                    <a:ext uri="{FF2B5EF4-FFF2-40B4-BE49-F238E27FC236}">
                      <a16:creationId xmlns:a16="http://schemas.microsoft.com/office/drawing/2014/main" id="{A646105A-003F-554A-88D4-5069F5E93FFC}"/>
                    </a:ext>
                  </a:extLst>
                </p:cNvPr>
                <p:cNvGrpSpPr/>
                <p:nvPr/>
              </p:nvGrpSpPr>
              <p:grpSpPr>
                <a:xfrm>
                  <a:off x="940359" y="5691959"/>
                  <a:ext cx="594613" cy="648336"/>
                  <a:chOff x="5203089" y="1751190"/>
                  <a:chExt cx="858331" cy="662414"/>
                </a:xfrm>
              </p:grpSpPr>
              <p:sp>
                <p:nvSpPr>
                  <p:cNvPr id="1079" name="Freeform 1078">
                    <a:extLst>
                      <a:ext uri="{FF2B5EF4-FFF2-40B4-BE49-F238E27FC236}">
                        <a16:creationId xmlns:a16="http://schemas.microsoft.com/office/drawing/2014/main" id="{783869E3-485B-9047-AFC5-CF97F1DDB50A}"/>
                      </a:ext>
                    </a:extLst>
                  </p:cNvPr>
                  <p:cNvSpPr/>
                  <p:nvPr/>
                </p:nvSpPr>
                <p:spPr>
                  <a:xfrm>
                    <a:off x="5536769" y="1751190"/>
                    <a:ext cx="524651" cy="662124"/>
                  </a:xfrm>
                  <a:custGeom>
                    <a:avLst/>
                    <a:gdLst>
                      <a:gd name="connsiteX0" fmla="*/ 3618 w 651290"/>
                      <a:gd name="connsiteY0" fmla="*/ 492070 h 492070"/>
                      <a:gd name="connsiteX1" fmla="*/ 0 w 651290"/>
                      <a:gd name="connsiteY1" fmla="*/ 141108 h 492070"/>
                      <a:gd name="connsiteX2" fmla="*/ 423338 w 651290"/>
                      <a:gd name="connsiteY2" fmla="*/ 0 h 492070"/>
                      <a:gd name="connsiteX3" fmla="*/ 647672 w 651290"/>
                      <a:gd name="connsiteY3" fmla="*/ 57891 h 492070"/>
                      <a:gd name="connsiteX4" fmla="*/ 651290 w 651290"/>
                      <a:gd name="connsiteY4" fmla="*/ 492070 h 492070"/>
                      <a:gd name="connsiteX5" fmla="*/ 3618 w 651290"/>
                      <a:gd name="connsiteY5" fmla="*/ 492070 h 492070"/>
                      <a:gd name="connsiteX0" fmla="*/ 3618 w 651290"/>
                      <a:gd name="connsiteY0" fmla="*/ 593378 h 593378"/>
                      <a:gd name="connsiteX1" fmla="*/ 0 w 651290"/>
                      <a:gd name="connsiteY1" fmla="*/ 242416 h 593378"/>
                      <a:gd name="connsiteX2" fmla="*/ 423338 w 651290"/>
                      <a:gd name="connsiteY2" fmla="*/ 101308 h 593378"/>
                      <a:gd name="connsiteX3" fmla="*/ 647672 w 651290"/>
                      <a:gd name="connsiteY3" fmla="*/ 0 h 593378"/>
                      <a:gd name="connsiteX4" fmla="*/ 651290 w 651290"/>
                      <a:gd name="connsiteY4" fmla="*/ 593378 h 593378"/>
                      <a:gd name="connsiteX5" fmla="*/ 3618 w 651290"/>
                      <a:gd name="connsiteY5" fmla="*/ 593378 h 593378"/>
                      <a:gd name="connsiteX0" fmla="*/ 3618 w 651290"/>
                      <a:gd name="connsiteY0" fmla="*/ 662124 h 662124"/>
                      <a:gd name="connsiteX1" fmla="*/ 0 w 651290"/>
                      <a:gd name="connsiteY1" fmla="*/ 311162 h 662124"/>
                      <a:gd name="connsiteX2" fmla="*/ 376300 w 651290"/>
                      <a:gd name="connsiteY2" fmla="*/ 0 h 662124"/>
                      <a:gd name="connsiteX3" fmla="*/ 647672 w 651290"/>
                      <a:gd name="connsiteY3" fmla="*/ 68746 h 662124"/>
                      <a:gd name="connsiteX4" fmla="*/ 651290 w 651290"/>
                      <a:gd name="connsiteY4" fmla="*/ 662124 h 662124"/>
                      <a:gd name="connsiteX5" fmla="*/ 3618 w 651290"/>
                      <a:gd name="connsiteY5" fmla="*/ 662124 h 662124"/>
                      <a:gd name="connsiteX0" fmla="*/ 0 w 647672"/>
                      <a:gd name="connsiteY0" fmla="*/ 662124 h 662124"/>
                      <a:gd name="connsiteX1" fmla="*/ 123021 w 647672"/>
                      <a:gd name="connsiteY1" fmla="*/ 83217 h 662124"/>
                      <a:gd name="connsiteX2" fmla="*/ 372682 w 647672"/>
                      <a:gd name="connsiteY2" fmla="*/ 0 h 662124"/>
                      <a:gd name="connsiteX3" fmla="*/ 644054 w 647672"/>
                      <a:gd name="connsiteY3" fmla="*/ 68746 h 662124"/>
                      <a:gd name="connsiteX4" fmla="*/ 647672 w 647672"/>
                      <a:gd name="connsiteY4" fmla="*/ 662124 h 662124"/>
                      <a:gd name="connsiteX5" fmla="*/ 0 w 647672"/>
                      <a:gd name="connsiteY5" fmla="*/ 662124 h 662124"/>
                      <a:gd name="connsiteX0" fmla="*/ 7238 w 524651"/>
                      <a:gd name="connsiteY0" fmla="*/ 669360 h 669360"/>
                      <a:gd name="connsiteX1" fmla="*/ 0 w 524651"/>
                      <a:gd name="connsiteY1" fmla="*/ 83217 h 669360"/>
                      <a:gd name="connsiteX2" fmla="*/ 249661 w 524651"/>
                      <a:gd name="connsiteY2" fmla="*/ 0 h 669360"/>
                      <a:gd name="connsiteX3" fmla="*/ 521033 w 524651"/>
                      <a:gd name="connsiteY3" fmla="*/ 68746 h 669360"/>
                      <a:gd name="connsiteX4" fmla="*/ 524651 w 524651"/>
                      <a:gd name="connsiteY4" fmla="*/ 662124 h 669360"/>
                      <a:gd name="connsiteX5" fmla="*/ 7238 w 524651"/>
                      <a:gd name="connsiteY5" fmla="*/ 669360 h 669360"/>
                      <a:gd name="connsiteX0" fmla="*/ 438 w 528706"/>
                      <a:gd name="connsiteY0" fmla="*/ 665742 h 665742"/>
                      <a:gd name="connsiteX1" fmla="*/ 4055 w 528706"/>
                      <a:gd name="connsiteY1" fmla="*/ 83217 h 665742"/>
                      <a:gd name="connsiteX2" fmla="*/ 253716 w 528706"/>
                      <a:gd name="connsiteY2" fmla="*/ 0 h 665742"/>
                      <a:gd name="connsiteX3" fmla="*/ 525088 w 528706"/>
                      <a:gd name="connsiteY3" fmla="*/ 68746 h 665742"/>
                      <a:gd name="connsiteX4" fmla="*/ 528706 w 528706"/>
                      <a:gd name="connsiteY4" fmla="*/ 662124 h 665742"/>
                      <a:gd name="connsiteX5" fmla="*/ 438 w 528706"/>
                      <a:gd name="connsiteY5" fmla="*/ 665742 h 665742"/>
                      <a:gd name="connsiteX0" fmla="*/ 155 w 546514"/>
                      <a:gd name="connsiteY0" fmla="*/ 662124 h 662124"/>
                      <a:gd name="connsiteX1" fmla="*/ 21863 w 546514"/>
                      <a:gd name="connsiteY1" fmla="*/ 83217 h 662124"/>
                      <a:gd name="connsiteX2" fmla="*/ 271524 w 546514"/>
                      <a:gd name="connsiteY2" fmla="*/ 0 h 662124"/>
                      <a:gd name="connsiteX3" fmla="*/ 542896 w 546514"/>
                      <a:gd name="connsiteY3" fmla="*/ 68746 h 662124"/>
                      <a:gd name="connsiteX4" fmla="*/ 546514 w 546514"/>
                      <a:gd name="connsiteY4" fmla="*/ 662124 h 662124"/>
                      <a:gd name="connsiteX5" fmla="*/ 155 w 546514"/>
                      <a:gd name="connsiteY5" fmla="*/ 662124 h 662124"/>
                      <a:gd name="connsiteX0" fmla="*/ 10856 w 524651"/>
                      <a:gd name="connsiteY0" fmla="*/ 658506 h 662124"/>
                      <a:gd name="connsiteX1" fmla="*/ 0 w 524651"/>
                      <a:gd name="connsiteY1" fmla="*/ 83217 h 662124"/>
                      <a:gd name="connsiteX2" fmla="*/ 249661 w 524651"/>
                      <a:gd name="connsiteY2" fmla="*/ 0 h 662124"/>
                      <a:gd name="connsiteX3" fmla="*/ 521033 w 524651"/>
                      <a:gd name="connsiteY3" fmla="*/ 68746 h 662124"/>
                      <a:gd name="connsiteX4" fmla="*/ 524651 w 524651"/>
                      <a:gd name="connsiteY4" fmla="*/ 662124 h 662124"/>
                      <a:gd name="connsiteX5" fmla="*/ 10856 w 524651"/>
                      <a:gd name="connsiteY5" fmla="*/ 658506 h 66212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524651" h="662124">
                        <a:moveTo>
                          <a:pt x="10856" y="658506"/>
                        </a:moveTo>
                        <a:cubicBezTo>
                          <a:pt x="8443" y="463125"/>
                          <a:pt x="2413" y="278598"/>
                          <a:pt x="0" y="83217"/>
                        </a:cubicBezTo>
                        <a:lnTo>
                          <a:pt x="249661" y="0"/>
                        </a:lnTo>
                        <a:lnTo>
                          <a:pt x="521033" y="68746"/>
                        </a:lnTo>
                        <a:lnTo>
                          <a:pt x="524651" y="662124"/>
                        </a:lnTo>
                        <a:lnTo>
                          <a:pt x="10856" y="658506"/>
                        </a:lnTo>
                        <a:close/>
                      </a:path>
                    </a:pathLst>
                  </a:custGeom>
                  <a:solidFill>
                    <a:srgbClr val="E0EBF1"/>
                  </a:solidFill>
                  <a:ln w="12700">
                    <a:solidFill>
                      <a:srgbClr val="0000A8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80" name="Freeform 1079">
                    <a:extLst>
                      <a:ext uri="{FF2B5EF4-FFF2-40B4-BE49-F238E27FC236}">
                        <a16:creationId xmlns:a16="http://schemas.microsoft.com/office/drawing/2014/main" id="{8E65AB09-DDF1-6A4D-ABA3-56FB2D4CED46}"/>
                      </a:ext>
                    </a:extLst>
                  </p:cNvPr>
                  <p:cNvSpPr/>
                  <p:nvPr/>
                </p:nvSpPr>
                <p:spPr>
                  <a:xfrm>
                    <a:off x="5203089" y="1921244"/>
                    <a:ext cx="651290" cy="492070"/>
                  </a:xfrm>
                  <a:custGeom>
                    <a:avLst/>
                    <a:gdLst>
                      <a:gd name="connsiteX0" fmla="*/ 3618 w 651290"/>
                      <a:gd name="connsiteY0" fmla="*/ 492070 h 492070"/>
                      <a:gd name="connsiteX1" fmla="*/ 0 w 651290"/>
                      <a:gd name="connsiteY1" fmla="*/ 141108 h 492070"/>
                      <a:gd name="connsiteX2" fmla="*/ 423338 w 651290"/>
                      <a:gd name="connsiteY2" fmla="*/ 0 h 492070"/>
                      <a:gd name="connsiteX3" fmla="*/ 647672 w 651290"/>
                      <a:gd name="connsiteY3" fmla="*/ 57891 h 492070"/>
                      <a:gd name="connsiteX4" fmla="*/ 651290 w 651290"/>
                      <a:gd name="connsiteY4" fmla="*/ 492070 h 492070"/>
                      <a:gd name="connsiteX5" fmla="*/ 3618 w 651290"/>
                      <a:gd name="connsiteY5" fmla="*/ 492070 h 49207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651290" h="492070">
                        <a:moveTo>
                          <a:pt x="3618" y="492070"/>
                        </a:moveTo>
                        <a:lnTo>
                          <a:pt x="0" y="141108"/>
                        </a:lnTo>
                        <a:lnTo>
                          <a:pt x="423338" y="0"/>
                        </a:lnTo>
                        <a:lnTo>
                          <a:pt x="647672" y="57891"/>
                        </a:lnTo>
                        <a:lnTo>
                          <a:pt x="651290" y="492070"/>
                        </a:lnTo>
                        <a:lnTo>
                          <a:pt x="3618" y="492070"/>
                        </a:lnTo>
                        <a:close/>
                      </a:path>
                    </a:pathLst>
                  </a:custGeom>
                  <a:solidFill>
                    <a:srgbClr val="E0EBF1"/>
                  </a:solidFill>
                  <a:ln w="12700">
                    <a:solidFill>
                      <a:srgbClr val="0000A3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1081" name="Straight Connector 1080">
                    <a:extLst>
                      <a:ext uri="{FF2B5EF4-FFF2-40B4-BE49-F238E27FC236}">
                        <a16:creationId xmlns:a16="http://schemas.microsoft.com/office/drawing/2014/main" id="{618AEF39-9C64-824D-9165-FA33924AE8F3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270526" y="2029553"/>
                    <a:ext cx="295249" cy="73468"/>
                  </a:xfrm>
                  <a:prstGeom prst="line">
                    <a:avLst/>
                  </a:prstGeom>
                  <a:ln w="44450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2" name="Straight Connector 1081">
                    <a:extLst>
                      <a:ext uri="{FF2B5EF4-FFF2-40B4-BE49-F238E27FC236}">
                        <a16:creationId xmlns:a16="http://schemas.microsoft.com/office/drawing/2014/main" id="{486CF28E-1757-1E4F-B50E-13175345D4DD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275406" y="2261710"/>
                    <a:ext cx="290369" cy="16752"/>
                  </a:xfrm>
                  <a:prstGeom prst="line">
                    <a:avLst/>
                  </a:prstGeom>
                  <a:ln w="44450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3" name="Straight Connector 1082">
                    <a:extLst>
                      <a:ext uri="{FF2B5EF4-FFF2-40B4-BE49-F238E27FC236}">
                        <a16:creationId xmlns:a16="http://schemas.microsoft.com/office/drawing/2014/main" id="{47473366-77DC-214A-8A2B-F7D96315F602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275406" y="2151772"/>
                    <a:ext cx="290369" cy="48402"/>
                  </a:xfrm>
                  <a:prstGeom prst="line">
                    <a:avLst/>
                  </a:prstGeom>
                  <a:ln w="44450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4" name="Straight Connector 1083">
                    <a:extLst>
                      <a:ext uri="{FF2B5EF4-FFF2-40B4-BE49-F238E27FC236}">
                        <a16:creationId xmlns:a16="http://schemas.microsoft.com/office/drawing/2014/main" id="{2EF16BEC-FBF7-DF43-AC97-4B8743F8D68F}"/>
                      </a:ext>
                    </a:extLst>
                  </p:cNvPr>
                  <p:cNvCxnSpPr/>
                  <p:nvPr/>
                </p:nvCxnSpPr>
                <p:spPr>
                  <a:xfrm>
                    <a:off x="5270094" y="2354086"/>
                    <a:ext cx="295681" cy="0"/>
                  </a:xfrm>
                  <a:prstGeom prst="line">
                    <a:avLst/>
                  </a:prstGeom>
                  <a:ln w="44450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5" name="Straight Connector 1084">
                    <a:extLst>
                      <a:ext uri="{FF2B5EF4-FFF2-40B4-BE49-F238E27FC236}">
                        <a16:creationId xmlns:a16="http://schemas.microsoft.com/office/drawing/2014/main" id="{7BEB9537-B234-2A40-878F-D5DCB893594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950242" y="1866900"/>
                    <a:ext cx="0" cy="465273"/>
                  </a:xfrm>
                  <a:prstGeom prst="line">
                    <a:avLst/>
                  </a:prstGeom>
                  <a:ln w="44450">
                    <a:solidFill>
                      <a:schemeClr val="bg1"/>
                    </a:solidFill>
                    <a:prstDash val="sysDash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6" name="Straight Connector 1085">
                    <a:extLst>
                      <a:ext uri="{FF2B5EF4-FFF2-40B4-BE49-F238E27FC236}">
                        <a16:creationId xmlns:a16="http://schemas.microsoft.com/office/drawing/2014/main" id="{36D4353D-F1D8-A749-B8D7-DF1A75AAB163}"/>
                      </a:ext>
                    </a:extLst>
                  </p:cNvPr>
                  <p:cNvCxnSpPr/>
                  <p:nvPr/>
                </p:nvCxnSpPr>
                <p:spPr>
                  <a:xfrm>
                    <a:off x="5628589" y="1936750"/>
                    <a:ext cx="0" cy="476854"/>
                  </a:xfrm>
                  <a:prstGeom prst="line">
                    <a:avLst/>
                  </a:prstGeom>
                  <a:ln w="15875">
                    <a:solidFill>
                      <a:srgbClr val="0000A8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065" name="Group 1064">
                  <a:extLst>
                    <a:ext uri="{FF2B5EF4-FFF2-40B4-BE49-F238E27FC236}">
                      <a16:creationId xmlns:a16="http://schemas.microsoft.com/office/drawing/2014/main" id="{32BC0B46-E7F4-FB4D-8976-24D2F44EA1E4}"/>
                    </a:ext>
                  </a:extLst>
                </p:cNvPr>
                <p:cNvGrpSpPr/>
                <p:nvPr/>
              </p:nvGrpSpPr>
              <p:grpSpPr>
                <a:xfrm>
                  <a:off x="940359" y="5691959"/>
                  <a:ext cx="692498" cy="672474"/>
                  <a:chOff x="10771171" y="3194171"/>
                  <a:chExt cx="692498" cy="672474"/>
                </a:xfrm>
              </p:grpSpPr>
              <p:grpSp>
                <p:nvGrpSpPr>
                  <p:cNvPr id="1066" name="Group 1065">
                    <a:extLst>
                      <a:ext uri="{FF2B5EF4-FFF2-40B4-BE49-F238E27FC236}">
                        <a16:creationId xmlns:a16="http://schemas.microsoft.com/office/drawing/2014/main" id="{657EBA9E-3D02-3647-AD62-4C3FA03B1F87}"/>
                      </a:ext>
                    </a:extLst>
                  </p:cNvPr>
                  <p:cNvGrpSpPr/>
                  <p:nvPr/>
                </p:nvGrpSpPr>
                <p:grpSpPr>
                  <a:xfrm>
                    <a:off x="10771171" y="3194171"/>
                    <a:ext cx="594613" cy="648336"/>
                    <a:chOff x="5203089" y="1751190"/>
                    <a:chExt cx="858331" cy="662414"/>
                  </a:xfrm>
                </p:grpSpPr>
                <p:sp>
                  <p:nvSpPr>
                    <p:cNvPr id="1071" name="Freeform 1070">
                      <a:extLst>
                        <a:ext uri="{FF2B5EF4-FFF2-40B4-BE49-F238E27FC236}">
                          <a16:creationId xmlns:a16="http://schemas.microsoft.com/office/drawing/2014/main" id="{FE372475-847B-5A48-BA42-FC4EB2AFDB9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36769" y="1751190"/>
                      <a:ext cx="524651" cy="662124"/>
                    </a:xfrm>
                    <a:custGeom>
                      <a:avLst/>
                      <a:gdLst>
                        <a:gd name="connsiteX0" fmla="*/ 3618 w 651290"/>
                        <a:gd name="connsiteY0" fmla="*/ 492070 h 492070"/>
                        <a:gd name="connsiteX1" fmla="*/ 0 w 651290"/>
                        <a:gd name="connsiteY1" fmla="*/ 141108 h 492070"/>
                        <a:gd name="connsiteX2" fmla="*/ 423338 w 651290"/>
                        <a:gd name="connsiteY2" fmla="*/ 0 h 492070"/>
                        <a:gd name="connsiteX3" fmla="*/ 647672 w 651290"/>
                        <a:gd name="connsiteY3" fmla="*/ 57891 h 492070"/>
                        <a:gd name="connsiteX4" fmla="*/ 651290 w 651290"/>
                        <a:gd name="connsiteY4" fmla="*/ 492070 h 492070"/>
                        <a:gd name="connsiteX5" fmla="*/ 3618 w 651290"/>
                        <a:gd name="connsiteY5" fmla="*/ 492070 h 492070"/>
                        <a:gd name="connsiteX0" fmla="*/ 3618 w 651290"/>
                        <a:gd name="connsiteY0" fmla="*/ 593378 h 593378"/>
                        <a:gd name="connsiteX1" fmla="*/ 0 w 651290"/>
                        <a:gd name="connsiteY1" fmla="*/ 242416 h 593378"/>
                        <a:gd name="connsiteX2" fmla="*/ 423338 w 651290"/>
                        <a:gd name="connsiteY2" fmla="*/ 101308 h 593378"/>
                        <a:gd name="connsiteX3" fmla="*/ 647672 w 651290"/>
                        <a:gd name="connsiteY3" fmla="*/ 0 h 593378"/>
                        <a:gd name="connsiteX4" fmla="*/ 651290 w 651290"/>
                        <a:gd name="connsiteY4" fmla="*/ 593378 h 593378"/>
                        <a:gd name="connsiteX5" fmla="*/ 3618 w 651290"/>
                        <a:gd name="connsiteY5" fmla="*/ 593378 h 593378"/>
                        <a:gd name="connsiteX0" fmla="*/ 3618 w 651290"/>
                        <a:gd name="connsiteY0" fmla="*/ 662124 h 662124"/>
                        <a:gd name="connsiteX1" fmla="*/ 0 w 651290"/>
                        <a:gd name="connsiteY1" fmla="*/ 311162 h 662124"/>
                        <a:gd name="connsiteX2" fmla="*/ 376300 w 651290"/>
                        <a:gd name="connsiteY2" fmla="*/ 0 h 662124"/>
                        <a:gd name="connsiteX3" fmla="*/ 647672 w 651290"/>
                        <a:gd name="connsiteY3" fmla="*/ 68746 h 662124"/>
                        <a:gd name="connsiteX4" fmla="*/ 651290 w 651290"/>
                        <a:gd name="connsiteY4" fmla="*/ 662124 h 662124"/>
                        <a:gd name="connsiteX5" fmla="*/ 3618 w 651290"/>
                        <a:gd name="connsiteY5" fmla="*/ 662124 h 662124"/>
                        <a:gd name="connsiteX0" fmla="*/ 0 w 647672"/>
                        <a:gd name="connsiteY0" fmla="*/ 662124 h 662124"/>
                        <a:gd name="connsiteX1" fmla="*/ 123021 w 647672"/>
                        <a:gd name="connsiteY1" fmla="*/ 83217 h 662124"/>
                        <a:gd name="connsiteX2" fmla="*/ 372682 w 647672"/>
                        <a:gd name="connsiteY2" fmla="*/ 0 h 662124"/>
                        <a:gd name="connsiteX3" fmla="*/ 644054 w 647672"/>
                        <a:gd name="connsiteY3" fmla="*/ 68746 h 662124"/>
                        <a:gd name="connsiteX4" fmla="*/ 647672 w 647672"/>
                        <a:gd name="connsiteY4" fmla="*/ 662124 h 662124"/>
                        <a:gd name="connsiteX5" fmla="*/ 0 w 647672"/>
                        <a:gd name="connsiteY5" fmla="*/ 662124 h 662124"/>
                        <a:gd name="connsiteX0" fmla="*/ 7238 w 524651"/>
                        <a:gd name="connsiteY0" fmla="*/ 669360 h 669360"/>
                        <a:gd name="connsiteX1" fmla="*/ 0 w 524651"/>
                        <a:gd name="connsiteY1" fmla="*/ 83217 h 669360"/>
                        <a:gd name="connsiteX2" fmla="*/ 249661 w 524651"/>
                        <a:gd name="connsiteY2" fmla="*/ 0 h 669360"/>
                        <a:gd name="connsiteX3" fmla="*/ 521033 w 524651"/>
                        <a:gd name="connsiteY3" fmla="*/ 68746 h 669360"/>
                        <a:gd name="connsiteX4" fmla="*/ 524651 w 524651"/>
                        <a:gd name="connsiteY4" fmla="*/ 662124 h 669360"/>
                        <a:gd name="connsiteX5" fmla="*/ 7238 w 524651"/>
                        <a:gd name="connsiteY5" fmla="*/ 669360 h 669360"/>
                        <a:gd name="connsiteX0" fmla="*/ 438 w 528706"/>
                        <a:gd name="connsiteY0" fmla="*/ 665742 h 665742"/>
                        <a:gd name="connsiteX1" fmla="*/ 4055 w 528706"/>
                        <a:gd name="connsiteY1" fmla="*/ 83217 h 665742"/>
                        <a:gd name="connsiteX2" fmla="*/ 253716 w 528706"/>
                        <a:gd name="connsiteY2" fmla="*/ 0 h 665742"/>
                        <a:gd name="connsiteX3" fmla="*/ 525088 w 528706"/>
                        <a:gd name="connsiteY3" fmla="*/ 68746 h 665742"/>
                        <a:gd name="connsiteX4" fmla="*/ 528706 w 528706"/>
                        <a:gd name="connsiteY4" fmla="*/ 662124 h 665742"/>
                        <a:gd name="connsiteX5" fmla="*/ 438 w 528706"/>
                        <a:gd name="connsiteY5" fmla="*/ 665742 h 665742"/>
                        <a:gd name="connsiteX0" fmla="*/ 155 w 546514"/>
                        <a:gd name="connsiteY0" fmla="*/ 662124 h 662124"/>
                        <a:gd name="connsiteX1" fmla="*/ 21863 w 546514"/>
                        <a:gd name="connsiteY1" fmla="*/ 83217 h 662124"/>
                        <a:gd name="connsiteX2" fmla="*/ 271524 w 546514"/>
                        <a:gd name="connsiteY2" fmla="*/ 0 h 662124"/>
                        <a:gd name="connsiteX3" fmla="*/ 542896 w 546514"/>
                        <a:gd name="connsiteY3" fmla="*/ 68746 h 662124"/>
                        <a:gd name="connsiteX4" fmla="*/ 546514 w 546514"/>
                        <a:gd name="connsiteY4" fmla="*/ 662124 h 662124"/>
                        <a:gd name="connsiteX5" fmla="*/ 155 w 546514"/>
                        <a:gd name="connsiteY5" fmla="*/ 662124 h 662124"/>
                        <a:gd name="connsiteX0" fmla="*/ 10856 w 524651"/>
                        <a:gd name="connsiteY0" fmla="*/ 658506 h 662124"/>
                        <a:gd name="connsiteX1" fmla="*/ 0 w 524651"/>
                        <a:gd name="connsiteY1" fmla="*/ 83217 h 662124"/>
                        <a:gd name="connsiteX2" fmla="*/ 249661 w 524651"/>
                        <a:gd name="connsiteY2" fmla="*/ 0 h 662124"/>
                        <a:gd name="connsiteX3" fmla="*/ 521033 w 524651"/>
                        <a:gd name="connsiteY3" fmla="*/ 68746 h 662124"/>
                        <a:gd name="connsiteX4" fmla="*/ 524651 w 524651"/>
                        <a:gd name="connsiteY4" fmla="*/ 662124 h 662124"/>
                        <a:gd name="connsiteX5" fmla="*/ 10856 w 524651"/>
                        <a:gd name="connsiteY5" fmla="*/ 658506 h 66212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524651" h="662124">
                          <a:moveTo>
                            <a:pt x="10856" y="658506"/>
                          </a:moveTo>
                          <a:cubicBezTo>
                            <a:pt x="8443" y="463125"/>
                            <a:pt x="2413" y="278598"/>
                            <a:pt x="0" y="83217"/>
                          </a:cubicBezTo>
                          <a:lnTo>
                            <a:pt x="249661" y="0"/>
                          </a:lnTo>
                          <a:lnTo>
                            <a:pt x="521033" y="68746"/>
                          </a:lnTo>
                          <a:lnTo>
                            <a:pt x="524651" y="662124"/>
                          </a:lnTo>
                          <a:lnTo>
                            <a:pt x="10856" y="658506"/>
                          </a:lnTo>
                          <a:close/>
                        </a:path>
                      </a:pathLst>
                    </a:custGeom>
                    <a:solidFill>
                      <a:srgbClr val="E0EBF1"/>
                    </a:solidFill>
                    <a:ln w="12700">
                      <a:solidFill>
                        <a:srgbClr val="0000A8"/>
                      </a:solidFill>
                    </a:ln>
                    <a:effectLst/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72" name="Freeform 1071">
                      <a:extLst>
                        <a:ext uri="{FF2B5EF4-FFF2-40B4-BE49-F238E27FC236}">
                          <a16:creationId xmlns:a16="http://schemas.microsoft.com/office/drawing/2014/main" id="{09130EB1-7474-B94D-BED7-85B261C5AF0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203089" y="1921244"/>
                      <a:ext cx="651290" cy="492070"/>
                    </a:xfrm>
                    <a:custGeom>
                      <a:avLst/>
                      <a:gdLst>
                        <a:gd name="connsiteX0" fmla="*/ 3618 w 651290"/>
                        <a:gd name="connsiteY0" fmla="*/ 492070 h 492070"/>
                        <a:gd name="connsiteX1" fmla="*/ 0 w 651290"/>
                        <a:gd name="connsiteY1" fmla="*/ 141108 h 492070"/>
                        <a:gd name="connsiteX2" fmla="*/ 423338 w 651290"/>
                        <a:gd name="connsiteY2" fmla="*/ 0 h 492070"/>
                        <a:gd name="connsiteX3" fmla="*/ 647672 w 651290"/>
                        <a:gd name="connsiteY3" fmla="*/ 57891 h 492070"/>
                        <a:gd name="connsiteX4" fmla="*/ 651290 w 651290"/>
                        <a:gd name="connsiteY4" fmla="*/ 492070 h 492070"/>
                        <a:gd name="connsiteX5" fmla="*/ 3618 w 651290"/>
                        <a:gd name="connsiteY5" fmla="*/ 492070 h 49207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651290" h="492070">
                          <a:moveTo>
                            <a:pt x="3618" y="492070"/>
                          </a:moveTo>
                          <a:lnTo>
                            <a:pt x="0" y="141108"/>
                          </a:lnTo>
                          <a:lnTo>
                            <a:pt x="423338" y="0"/>
                          </a:lnTo>
                          <a:lnTo>
                            <a:pt x="647672" y="57891"/>
                          </a:lnTo>
                          <a:lnTo>
                            <a:pt x="651290" y="492070"/>
                          </a:lnTo>
                          <a:lnTo>
                            <a:pt x="3618" y="492070"/>
                          </a:lnTo>
                          <a:close/>
                        </a:path>
                      </a:pathLst>
                    </a:custGeom>
                    <a:solidFill>
                      <a:srgbClr val="E0EBF1"/>
                    </a:solidFill>
                    <a:ln w="12700">
                      <a:solidFill>
                        <a:srgbClr val="0000A3"/>
                      </a:solidFill>
                    </a:ln>
                    <a:effectLst/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1073" name="Straight Connector 1072">
                      <a:extLst>
                        <a:ext uri="{FF2B5EF4-FFF2-40B4-BE49-F238E27FC236}">
                          <a16:creationId xmlns:a16="http://schemas.microsoft.com/office/drawing/2014/main" id="{3616C51B-DFE6-5940-A968-19B2E26EC746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5270526" y="2029553"/>
                      <a:ext cx="295249" cy="73468"/>
                    </a:xfrm>
                    <a:prstGeom prst="line">
                      <a:avLst/>
                    </a:prstGeom>
                    <a:ln w="44450">
                      <a:solidFill>
                        <a:schemeClr val="bg1"/>
                      </a:solidFill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4" name="Straight Connector 1073">
                      <a:extLst>
                        <a:ext uri="{FF2B5EF4-FFF2-40B4-BE49-F238E27FC236}">
                          <a16:creationId xmlns:a16="http://schemas.microsoft.com/office/drawing/2014/main" id="{D2D1D346-55DA-2341-B60B-600E6324F60C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5275406" y="2261710"/>
                      <a:ext cx="290369" cy="16752"/>
                    </a:xfrm>
                    <a:prstGeom prst="line">
                      <a:avLst/>
                    </a:prstGeom>
                    <a:ln w="44450">
                      <a:solidFill>
                        <a:schemeClr val="bg1"/>
                      </a:solidFill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5" name="Straight Connector 1074">
                      <a:extLst>
                        <a:ext uri="{FF2B5EF4-FFF2-40B4-BE49-F238E27FC236}">
                          <a16:creationId xmlns:a16="http://schemas.microsoft.com/office/drawing/2014/main" id="{DE2B7475-7D9C-4E4B-9858-9B23378387DE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5275406" y="2151772"/>
                      <a:ext cx="290369" cy="48402"/>
                    </a:xfrm>
                    <a:prstGeom prst="line">
                      <a:avLst/>
                    </a:prstGeom>
                    <a:ln w="44450">
                      <a:solidFill>
                        <a:schemeClr val="bg1"/>
                      </a:solidFill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6" name="Straight Connector 1075">
                      <a:extLst>
                        <a:ext uri="{FF2B5EF4-FFF2-40B4-BE49-F238E27FC236}">
                          <a16:creationId xmlns:a16="http://schemas.microsoft.com/office/drawing/2014/main" id="{CF9C23E3-09BC-464F-9403-FB1898939AF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270094" y="2354086"/>
                      <a:ext cx="295681" cy="0"/>
                    </a:xfrm>
                    <a:prstGeom prst="line">
                      <a:avLst/>
                    </a:prstGeom>
                    <a:ln w="44450">
                      <a:solidFill>
                        <a:schemeClr val="bg1"/>
                      </a:solidFill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7" name="Straight Connector 1076">
                      <a:extLst>
                        <a:ext uri="{FF2B5EF4-FFF2-40B4-BE49-F238E27FC236}">
                          <a16:creationId xmlns:a16="http://schemas.microsoft.com/office/drawing/2014/main" id="{243DD04E-CE53-C94D-A298-1FAAB17C3AA7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5950242" y="1866900"/>
                      <a:ext cx="0" cy="465273"/>
                    </a:xfrm>
                    <a:prstGeom prst="line">
                      <a:avLst/>
                    </a:prstGeom>
                    <a:ln w="44450">
                      <a:solidFill>
                        <a:schemeClr val="bg1"/>
                      </a:solidFill>
                      <a:prstDash val="sysDash"/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8" name="Straight Connector 1077">
                      <a:extLst>
                        <a:ext uri="{FF2B5EF4-FFF2-40B4-BE49-F238E27FC236}">
                          <a16:creationId xmlns:a16="http://schemas.microsoft.com/office/drawing/2014/main" id="{F586A1A3-9061-B543-B946-AA09FEA1A15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628589" y="1936750"/>
                      <a:ext cx="0" cy="476854"/>
                    </a:xfrm>
                    <a:prstGeom prst="line">
                      <a:avLst/>
                    </a:prstGeom>
                    <a:ln w="15875">
                      <a:solidFill>
                        <a:srgbClr val="0000A8"/>
                      </a:solidFill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67" name="Group 1066">
                    <a:extLst>
                      <a:ext uri="{FF2B5EF4-FFF2-40B4-BE49-F238E27FC236}">
                        <a16:creationId xmlns:a16="http://schemas.microsoft.com/office/drawing/2014/main" id="{9D527F42-9829-EC42-BF85-93A8B940898B}"/>
                      </a:ext>
                    </a:extLst>
                  </p:cNvPr>
                  <p:cNvGrpSpPr/>
                  <p:nvPr/>
                </p:nvGrpSpPr>
                <p:grpSpPr>
                  <a:xfrm>
                    <a:off x="11158881" y="3460672"/>
                    <a:ext cx="304788" cy="405973"/>
                    <a:chOff x="5275406" y="2711455"/>
                    <a:chExt cx="452949" cy="405518"/>
                  </a:xfrm>
                </p:grpSpPr>
                <p:pic>
                  <p:nvPicPr>
                    <p:cNvPr id="1068" name="Picture 1067" descr="server_rack.png">
                      <a:extLst>
                        <a:ext uri="{FF2B5EF4-FFF2-40B4-BE49-F238E27FC236}">
                          <a16:creationId xmlns:a16="http://schemas.microsoft.com/office/drawing/2014/main" id="{3C057932-EAE6-6D42-9FEA-F2846B05C62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537367" y="2770786"/>
                      <a:ext cx="190988" cy="313366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1069" name="Picture 1068" descr="server_rack.png">
                      <a:extLst>
                        <a:ext uri="{FF2B5EF4-FFF2-40B4-BE49-F238E27FC236}">
                          <a16:creationId xmlns:a16="http://schemas.microsoft.com/office/drawing/2014/main" id="{475029CE-1610-AE4E-880C-27AA1EAC9C99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275406" y="2764002"/>
                      <a:ext cx="190988" cy="313366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1070" name="Picture 1069" descr="server_rack.png">
                      <a:extLst>
                        <a:ext uri="{FF2B5EF4-FFF2-40B4-BE49-F238E27FC236}">
                          <a16:creationId xmlns:a16="http://schemas.microsoft.com/office/drawing/2014/main" id="{E9A6926E-A499-3B42-BC44-3E767FAE6D89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385676" y="2711455"/>
                      <a:ext cx="247152" cy="405518"/>
                    </a:xfrm>
                    <a:prstGeom prst="rect">
                      <a:avLst/>
                    </a:prstGeom>
                  </p:spPr>
                </p:pic>
              </p:grpSp>
            </p:grpSp>
          </p:grpSp>
        </p:grp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6FB78244-2878-4E4C-80D6-A3A83BFDA9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73177" y="3325716"/>
              <a:ext cx="210562" cy="606179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7" name="Straight Connector 1086">
              <a:extLst>
                <a:ext uri="{FF2B5EF4-FFF2-40B4-BE49-F238E27FC236}">
                  <a16:creationId xmlns:a16="http://schemas.microsoft.com/office/drawing/2014/main" id="{7794E541-D16E-B744-9F4E-F16CE4FFCEFA}"/>
                </a:ext>
              </a:extLst>
            </p:cNvPr>
            <p:cNvCxnSpPr>
              <a:cxnSpLocks/>
              <a:stCxn id="331" idx="6"/>
            </p:cNvCxnSpPr>
            <p:nvPr/>
          </p:nvCxnSpPr>
          <p:spPr>
            <a:xfrm>
              <a:off x="8653552" y="4059389"/>
              <a:ext cx="538561" cy="236967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8" name="Straight Connector 1087">
              <a:extLst>
                <a:ext uri="{FF2B5EF4-FFF2-40B4-BE49-F238E27FC236}">
                  <a16:creationId xmlns:a16="http://schemas.microsoft.com/office/drawing/2014/main" id="{9E6CEDD3-5237-7F47-A50C-C928A310E25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81407" y="2971505"/>
              <a:ext cx="180081" cy="928886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9" name="Straight Connector 1088">
              <a:extLst>
                <a:ext uri="{FF2B5EF4-FFF2-40B4-BE49-F238E27FC236}">
                  <a16:creationId xmlns:a16="http://schemas.microsoft.com/office/drawing/2014/main" id="{352AE841-C732-7B4B-BAB0-28479A2CEC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0693" y="2457440"/>
              <a:ext cx="3285" cy="1256298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0" name="Straight Connector 1089">
              <a:extLst>
                <a:ext uri="{FF2B5EF4-FFF2-40B4-BE49-F238E27FC236}">
                  <a16:creationId xmlns:a16="http://schemas.microsoft.com/office/drawing/2014/main" id="{A37BFDB9-13B5-0B44-9BCC-DA10C6BC25B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490770" y="2709766"/>
              <a:ext cx="350837" cy="1056148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1" name="Straight Connector 1090">
              <a:extLst>
                <a:ext uri="{FF2B5EF4-FFF2-40B4-BE49-F238E27FC236}">
                  <a16:creationId xmlns:a16="http://schemas.microsoft.com/office/drawing/2014/main" id="{00D40D05-9869-B142-A822-0D241B01659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733590" y="3084939"/>
              <a:ext cx="184530" cy="786742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2" name="Straight Connector 1091">
              <a:extLst>
                <a:ext uri="{FF2B5EF4-FFF2-40B4-BE49-F238E27FC236}">
                  <a16:creationId xmlns:a16="http://schemas.microsoft.com/office/drawing/2014/main" id="{478A4948-A08A-7E44-819A-24BDBBE1B5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37108" y="4260753"/>
              <a:ext cx="477027" cy="550561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9" name="Straight Connector 1098">
              <a:extLst>
                <a:ext uri="{FF2B5EF4-FFF2-40B4-BE49-F238E27FC236}">
                  <a16:creationId xmlns:a16="http://schemas.microsoft.com/office/drawing/2014/main" id="{6333C169-83AE-C947-B0FE-FC14D7706C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20123" y="4417447"/>
              <a:ext cx="5022" cy="1030757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0" name="Straight Connector 1099">
              <a:extLst>
                <a:ext uri="{FF2B5EF4-FFF2-40B4-BE49-F238E27FC236}">
                  <a16:creationId xmlns:a16="http://schemas.microsoft.com/office/drawing/2014/main" id="{034E5082-AB2B-B640-B1D2-257AACBDA3C1}"/>
                </a:ext>
              </a:extLst>
            </p:cNvPr>
            <p:cNvCxnSpPr>
              <a:cxnSpLocks/>
              <a:stCxn id="36" idx="0"/>
            </p:cNvCxnSpPr>
            <p:nvPr/>
          </p:nvCxnSpPr>
          <p:spPr>
            <a:xfrm flipH="1" flipV="1">
              <a:off x="5827900" y="4390762"/>
              <a:ext cx="863810" cy="1545220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1" name="Straight Connector 1100">
              <a:extLst>
                <a:ext uri="{FF2B5EF4-FFF2-40B4-BE49-F238E27FC236}">
                  <a16:creationId xmlns:a16="http://schemas.microsoft.com/office/drawing/2014/main" id="{135A9D83-D5C3-FA4C-A774-C4D577D8C1F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042725" y="4273180"/>
              <a:ext cx="719289" cy="1457599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2" name="Straight Connector 1101">
              <a:extLst>
                <a:ext uri="{FF2B5EF4-FFF2-40B4-BE49-F238E27FC236}">
                  <a16:creationId xmlns:a16="http://schemas.microsoft.com/office/drawing/2014/main" id="{1286ED93-2B6B-404C-A404-B480CF350AF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386276" y="3473353"/>
              <a:ext cx="261637" cy="504826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3" name="Straight Connector 1102">
              <a:extLst>
                <a:ext uri="{FF2B5EF4-FFF2-40B4-BE49-F238E27FC236}">
                  <a16:creationId xmlns:a16="http://schemas.microsoft.com/office/drawing/2014/main" id="{CCEE2E34-D559-CA45-9E5A-F783F810EFC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44724" y="4114193"/>
              <a:ext cx="251695" cy="109254"/>
            </a:xfrm>
            <a:prstGeom prst="line">
              <a:avLst/>
            </a:prstGeom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4" name="Straight Connector 1103">
              <a:extLst>
                <a:ext uri="{FF2B5EF4-FFF2-40B4-BE49-F238E27FC236}">
                  <a16:creationId xmlns:a16="http://schemas.microsoft.com/office/drawing/2014/main" id="{D65FCF95-878C-A14C-A6D6-6D22C404145C}"/>
                </a:ext>
              </a:extLst>
            </p:cNvPr>
            <p:cNvCxnSpPr>
              <a:cxnSpLocks/>
              <a:stCxn id="1032" idx="2"/>
              <a:endCxn id="996" idx="2"/>
            </p:cNvCxnSpPr>
            <p:nvPr/>
          </p:nvCxnSpPr>
          <p:spPr>
            <a:xfrm flipV="1">
              <a:off x="5458049" y="3230852"/>
              <a:ext cx="7426" cy="480990"/>
            </a:xfrm>
            <a:prstGeom prst="line">
              <a:avLst/>
            </a:prstGeom>
            <a:ln w="444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5" name="Straight Connector 1104">
              <a:extLst>
                <a:ext uri="{FF2B5EF4-FFF2-40B4-BE49-F238E27FC236}">
                  <a16:creationId xmlns:a16="http://schemas.microsoft.com/office/drawing/2014/main" id="{15EB59D3-4040-5749-B499-E27490D524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57330" y="4394908"/>
              <a:ext cx="7426" cy="480990"/>
            </a:xfrm>
            <a:prstGeom prst="line">
              <a:avLst/>
            </a:prstGeom>
            <a:ln w="444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2" name="Straight Connector 1171">
              <a:extLst>
                <a:ext uri="{FF2B5EF4-FFF2-40B4-BE49-F238E27FC236}">
                  <a16:creationId xmlns:a16="http://schemas.microsoft.com/office/drawing/2014/main" id="{585E66CE-5974-5A48-86F4-642D85A8C2B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07243" y="4368703"/>
              <a:ext cx="7426" cy="480990"/>
            </a:xfrm>
            <a:prstGeom prst="line">
              <a:avLst/>
            </a:prstGeom>
            <a:ln w="444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3" name="Group 1092">
            <a:extLst>
              <a:ext uri="{FF2B5EF4-FFF2-40B4-BE49-F238E27FC236}">
                <a16:creationId xmlns:a16="http://schemas.microsoft.com/office/drawing/2014/main" id="{D11900C4-AD2E-9546-89B5-1A95630DD9E8}"/>
              </a:ext>
            </a:extLst>
          </p:cNvPr>
          <p:cNvGrpSpPr/>
          <p:nvPr/>
        </p:nvGrpSpPr>
        <p:grpSpPr>
          <a:xfrm>
            <a:off x="4545099" y="5447247"/>
            <a:ext cx="1807203" cy="495366"/>
            <a:chOff x="4545099" y="5447247"/>
            <a:chExt cx="1807203" cy="495366"/>
          </a:xfrm>
        </p:grpSpPr>
        <p:sp>
          <p:nvSpPr>
            <p:cNvPr id="1095" name="Oval 33">
              <a:extLst>
                <a:ext uri="{FF2B5EF4-FFF2-40B4-BE49-F238E27FC236}">
                  <a16:creationId xmlns:a16="http://schemas.microsoft.com/office/drawing/2014/main" id="{512F7670-AB23-F240-9D5A-6EAA52208A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545099" y="5447247"/>
              <a:ext cx="1807203" cy="495366"/>
            </a:xfrm>
            <a:prstGeom prst="ellipse">
              <a:avLst/>
            </a:prstGeom>
            <a:solidFill>
              <a:srgbClr val="CC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1097" name="TextBox 9">
              <a:extLst>
                <a:ext uri="{FF2B5EF4-FFF2-40B4-BE49-F238E27FC236}">
                  <a16:creationId xmlns:a16="http://schemas.microsoft.com/office/drawing/2014/main" id="{373ADF7C-1486-8546-95DA-BA176D772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400" y="5488195"/>
              <a:ext cx="158248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regional ISP</a:t>
              </a:r>
            </a:p>
          </p:txBody>
        </p:sp>
      </p:grpSp>
      <p:grpSp>
        <p:nvGrpSpPr>
          <p:cNvPr id="871" name="Group 870">
            <a:extLst>
              <a:ext uri="{FF2B5EF4-FFF2-40B4-BE49-F238E27FC236}">
                <a16:creationId xmlns:a16="http://schemas.microsoft.com/office/drawing/2014/main" id="{EBB68360-CFEF-9545-B290-C95BF47B5ABD}"/>
              </a:ext>
            </a:extLst>
          </p:cNvPr>
          <p:cNvGrpSpPr/>
          <p:nvPr/>
        </p:nvGrpSpPr>
        <p:grpSpPr>
          <a:xfrm>
            <a:off x="4220281" y="4826836"/>
            <a:ext cx="541338" cy="223023"/>
            <a:chOff x="7493876" y="2774731"/>
            <a:chExt cx="1481958" cy="894622"/>
          </a:xfrm>
        </p:grpSpPr>
        <p:sp>
          <p:nvSpPr>
            <p:cNvPr id="912" name="Freeform 911">
              <a:extLst>
                <a:ext uri="{FF2B5EF4-FFF2-40B4-BE49-F238E27FC236}">
                  <a16:creationId xmlns:a16="http://schemas.microsoft.com/office/drawing/2014/main" id="{C31E65F7-C8D0-2148-AE16-6639E37F6CB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13" name="Oval 912">
              <a:extLst>
                <a:ext uri="{FF2B5EF4-FFF2-40B4-BE49-F238E27FC236}">
                  <a16:creationId xmlns:a16="http://schemas.microsoft.com/office/drawing/2014/main" id="{24C01524-664D-0B42-A170-7AA7DFCD481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14" name="Group 913">
              <a:extLst>
                <a:ext uri="{FF2B5EF4-FFF2-40B4-BE49-F238E27FC236}">
                  <a16:creationId xmlns:a16="http://schemas.microsoft.com/office/drawing/2014/main" id="{69D00E7B-FD92-574B-9D44-DD864E2B55B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15" name="Freeform 914">
                <a:extLst>
                  <a:ext uri="{FF2B5EF4-FFF2-40B4-BE49-F238E27FC236}">
                    <a16:creationId xmlns:a16="http://schemas.microsoft.com/office/drawing/2014/main" id="{98518A8B-3C13-A346-87DA-94216CD9FC3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6" name="Freeform 915">
                <a:extLst>
                  <a:ext uri="{FF2B5EF4-FFF2-40B4-BE49-F238E27FC236}">
                    <a16:creationId xmlns:a16="http://schemas.microsoft.com/office/drawing/2014/main" id="{C4C44228-65B5-564C-B1D9-63A0904BA48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7" name="Freeform 916">
                <a:extLst>
                  <a:ext uri="{FF2B5EF4-FFF2-40B4-BE49-F238E27FC236}">
                    <a16:creationId xmlns:a16="http://schemas.microsoft.com/office/drawing/2014/main" id="{B5DCAEA1-0E67-2B47-8939-3B96B108062B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8" name="Freeform 917">
                <a:extLst>
                  <a:ext uri="{FF2B5EF4-FFF2-40B4-BE49-F238E27FC236}">
                    <a16:creationId xmlns:a16="http://schemas.microsoft.com/office/drawing/2014/main" id="{0BF12852-261D-6142-8DC4-CA6078C2CEE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68" name="Group 867">
            <a:extLst>
              <a:ext uri="{FF2B5EF4-FFF2-40B4-BE49-F238E27FC236}">
                <a16:creationId xmlns:a16="http://schemas.microsoft.com/office/drawing/2014/main" id="{1E439E8A-6D0D-A947-88AE-13F395EF741B}"/>
              </a:ext>
            </a:extLst>
          </p:cNvPr>
          <p:cNvGrpSpPr/>
          <p:nvPr/>
        </p:nvGrpSpPr>
        <p:grpSpPr>
          <a:xfrm>
            <a:off x="7291037" y="4658009"/>
            <a:ext cx="541338" cy="223023"/>
            <a:chOff x="7493876" y="2774731"/>
            <a:chExt cx="1481958" cy="894622"/>
          </a:xfrm>
        </p:grpSpPr>
        <p:sp>
          <p:nvSpPr>
            <p:cNvPr id="933" name="Freeform 932">
              <a:extLst>
                <a:ext uri="{FF2B5EF4-FFF2-40B4-BE49-F238E27FC236}">
                  <a16:creationId xmlns:a16="http://schemas.microsoft.com/office/drawing/2014/main" id="{20642CDD-5807-E440-80BD-4914CEF640C3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34" name="Oval 933">
              <a:extLst>
                <a:ext uri="{FF2B5EF4-FFF2-40B4-BE49-F238E27FC236}">
                  <a16:creationId xmlns:a16="http://schemas.microsoft.com/office/drawing/2014/main" id="{5B2D41A3-738C-DE4B-95B1-D98C150F0D7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35" name="Group 934">
              <a:extLst>
                <a:ext uri="{FF2B5EF4-FFF2-40B4-BE49-F238E27FC236}">
                  <a16:creationId xmlns:a16="http://schemas.microsoft.com/office/drawing/2014/main" id="{72893B92-0783-094B-9B06-5B15CE5E8FC1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36" name="Freeform 935">
                <a:extLst>
                  <a:ext uri="{FF2B5EF4-FFF2-40B4-BE49-F238E27FC236}">
                    <a16:creationId xmlns:a16="http://schemas.microsoft.com/office/drawing/2014/main" id="{A6B26209-5A79-9B49-9A4A-3D3FDEBD6B5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7" name="Freeform 936">
                <a:extLst>
                  <a:ext uri="{FF2B5EF4-FFF2-40B4-BE49-F238E27FC236}">
                    <a16:creationId xmlns:a16="http://schemas.microsoft.com/office/drawing/2014/main" id="{5ABE6455-D1B0-6049-AB8E-5B81D3C447DC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8" name="Freeform 937">
                <a:extLst>
                  <a:ext uri="{FF2B5EF4-FFF2-40B4-BE49-F238E27FC236}">
                    <a16:creationId xmlns:a16="http://schemas.microsoft.com/office/drawing/2014/main" id="{C314A57D-E8A9-DA4B-9456-521A28BDBB8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9" name="Freeform 938">
                <a:extLst>
                  <a:ext uri="{FF2B5EF4-FFF2-40B4-BE49-F238E27FC236}">
                    <a16:creationId xmlns:a16="http://schemas.microsoft.com/office/drawing/2014/main" id="{88E5CA8C-8B97-3347-8938-C5B63B3D849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88" name="Slide Number Placeholder 5">
            <a:extLst>
              <a:ext uri="{FF2B5EF4-FFF2-40B4-BE49-F238E27FC236}">
                <a16:creationId xmlns:a16="http://schemas.microsoft.com/office/drawing/2014/main" id="{737993C4-51C6-4243-98ED-E7F21DA802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14338" name="Picture 2" descr="Figure 5.2">
            <a:extLst>
              <a:ext uri="{FF2B5EF4-FFF2-40B4-BE49-F238E27FC236}">
                <a16:creationId xmlns:a16="http://schemas.microsoft.com/office/drawing/2014/main" id="{AF19A140-A673-4646-88B0-60EA06AD30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7567" y="2078686"/>
            <a:ext cx="2833483" cy="1438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FE2F8B-ADE6-2745-B320-2DD0830B485C}"/>
              </a:ext>
            </a:extLst>
          </p:cNvPr>
          <p:cNvSpPr txBox="1"/>
          <p:nvPr/>
        </p:nvSpPr>
        <p:spPr>
          <a:xfrm>
            <a:off x="10535645" y="3448461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DN</a:t>
            </a:r>
          </a:p>
        </p:txBody>
      </p:sp>
    </p:spTree>
    <p:extLst>
      <p:ext uri="{BB962C8B-B14F-4D97-AF65-F5344CB8AC3E}">
        <p14:creationId xmlns:p14="http://schemas.microsoft.com/office/powerpoint/2010/main" val="8692595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ternet structure: a “network of networks”</a:t>
            </a:r>
            <a:endParaRPr lang="en-US" dirty="0"/>
          </a:p>
        </p:txBody>
      </p:sp>
      <p:cxnSp>
        <p:nvCxnSpPr>
          <p:cNvPr id="434" name="Straight Connector 433">
            <a:extLst>
              <a:ext uri="{FF2B5EF4-FFF2-40B4-BE49-F238E27FC236}">
                <a16:creationId xmlns:a16="http://schemas.microsoft.com/office/drawing/2014/main" id="{0484462A-BBBF-CC4F-8955-E6317779C224}"/>
              </a:ext>
            </a:extLst>
          </p:cNvPr>
          <p:cNvCxnSpPr>
            <a:stCxn id="460" idx="2"/>
            <a:endCxn id="459" idx="6"/>
          </p:cNvCxnSpPr>
          <p:nvPr/>
        </p:nvCxnSpPr>
        <p:spPr bwMode="auto">
          <a:xfrm rot="10800000">
            <a:off x="5710238" y="3536903"/>
            <a:ext cx="531812" cy="0"/>
          </a:xfrm>
          <a:prstGeom prst="line">
            <a:avLst/>
          </a:prstGeom>
          <a:noFill/>
          <a:ln w="9525" cap="flat" cmpd="sng" algn="ctr">
            <a:noFill/>
            <a:prstDash val="solid"/>
          </a:ln>
          <a:effectLst/>
        </p:spPr>
      </p:cxnSp>
      <p:cxnSp>
        <p:nvCxnSpPr>
          <p:cNvPr id="448" name="Straight Connector 447">
            <a:extLst>
              <a:ext uri="{FF2B5EF4-FFF2-40B4-BE49-F238E27FC236}">
                <a16:creationId xmlns:a16="http://schemas.microsoft.com/office/drawing/2014/main" id="{A6413169-1F86-9049-BAB4-CB7FC662559B}"/>
              </a:ext>
            </a:extLst>
          </p:cNvPr>
          <p:cNvCxnSpPr/>
          <p:nvPr/>
        </p:nvCxnSpPr>
        <p:spPr bwMode="auto">
          <a:xfrm rot="16200000" flipH="1">
            <a:off x="6584535" y="3012633"/>
            <a:ext cx="286582" cy="161925"/>
          </a:xfrm>
          <a:prstGeom prst="line">
            <a:avLst/>
          </a:prstGeom>
          <a:noFill/>
          <a:ln w="9525" cap="flat" cmpd="sng" algn="ctr">
            <a:noFill/>
            <a:prstDash val="solid"/>
          </a:ln>
          <a:effectLst/>
        </p:spPr>
      </p:cxnSp>
      <p:sp>
        <p:nvSpPr>
          <p:cNvPr id="483" name="Rectangle 3">
            <a:extLst>
              <a:ext uri="{FF2B5EF4-FFF2-40B4-BE49-F238E27FC236}">
                <a16:creationId xmlns:a16="http://schemas.microsoft.com/office/drawing/2014/main" id="{026D98E3-E55A-AA42-BDF8-9795F6D3C3D1}"/>
              </a:ext>
            </a:extLst>
          </p:cNvPr>
          <p:cNvSpPr txBox="1">
            <a:spLocks noChangeArrowheads="1"/>
          </p:cNvSpPr>
          <p:nvPr/>
        </p:nvSpPr>
        <p:spPr>
          <a:xfrm>
            <a:off x="532110" y="5020506"/>
            <a:ext cx="11283366" cy="1827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350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t “center”: small # of well-connected large networks</a:t>
            </a:r>
          </a:p>
          <a:p>
            <a:pPr marL="460375" marR="0" lvl="1" indent="-28098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>
                <a:tab pos="336550" algn="l"/>
              </a:tabLst>
              <a:defRPr/>
            </a:pPr>
            <a:r>
              <a:rPr kumimoji="0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“tier-1” commercial ISPs 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(e.g., Level 3, Sprint, AT&amp;T, NTT), </a:t>
            </a:r>
            <a:r>
              <a:rPr kumimoji="0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national &amp; international coverage</a:t>
            </a:r>
          </a:p>
          <a:p>
            <a:pPr marL="460375" marR="0" lvl="1" indent="-28098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>
                <a:tab pos="336550" algn="l"/>
              </a:tabLs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content provider networks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(e.g., Google, Facebook)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private network that connects its data centers to Internet, often bypassing tier-1, regional ISPs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rial" panose="020B0604020202020204" pitchFamily="34" charset="0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AE64C16-791F-8441-B302-492643641712}"/>
              </a:ext>
            </a:extLst>
          </p:cNvPr>
          <p:cNvGrpSpPr/>
          <p:nvPr/>
        </p:nvGrpSpPr>
        <p:grpSpPr>
          <a:xfrm>
            <a:off x="2347913" y="1287258"/>
            <a:ext cx="7329086" cy="1769461"/>
            <a:chOff x="2347913" y="1287258"/>
            <a:chExt cx="7329086" cy="1769461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082A075-8FA1-4544-AE58-6F5D6D9A92DA}"/>
                </a:ext>
              </a:extLst>
            </p:cNvPr>
            <p:cNvGrpSpPr/>
            <p:nvPr/>
          </p:nvGrpSpPr>
          <p:grpSpPr>
            <a:xfrm>
              <a:off x="2347913" y="1287258"/>
              <a:ext cx="7329086" cy="1769461"/>
              <a:chOff x="2347913" y="1287258"/>
              <a:chExt cx="7329086" cy="1769461"/>
            </a:xfrm>
          </p:grpSpPr>
          <p:cxnSp>
            <p:nvCxnSpPr>
              <p:cNvPr id="445" name="Straight Connector 444">
                <a:extLst>
                  <a:ext uri="{FF2B5EF4-FFF2-40B4-BE49-F238E27FC236}">
                    <a16:creationId xmlns:a16="http://schemas.microsoft.com/office/drawing/2014/main" id="{77B3FFCD-6B4E-B04D-B26D-CDEAE7B3C9BE}"/>
                  </a:ext>
                </a:extLst>
              </p:cNvPr>
              <p:cNvCxnSpPr/>
              <p:nvPr/>
            </p:nvCxnSpPr>
            <p:spPr bwMode="auto">
              <a:xfrm rot="10800000" flipV="1">
                <a:off x="4051300" y="2018914"/>
                <a:ext cx="3163888" cy="726904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442" name="Straight Connector 441">
                <a:extLst>
                  <a:ext uri="{FF2B5EF4-FFF2-40B4-BE49-F238E27FC236}">
                    <a16:creationId xmlns:a16="http://schemas.microsoft.com/office/drawing/2014/main" id="{E797CE32-D445-834C-859C-100D3C4F78C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816343" y="2125983"/>
                <a:ext cx="183196" cy="466094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454" name="Straight Connector 453">
                <a:extLst>
                  <a:ext uri="{FF2B5EF4-FFF2-40B4-BE49-F238E27FC236}">
                    <a16:creationId xmlns:a16="http://schemas.microsoft.com/office/drawing/2014/main" id="{D8015E4B-28EF-5944-BD89-CFE5203E8D0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6889752" y="2118360"/>
                <a:ext cx="486408" cy="617009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439" name="Straight Connector 438">
                <a:extLst>
                  <a:ext uri="{FF2B5EF4-FFF2-40B4-BE49-F238E27FC236}">
                    <a16:creationId xmlns:a16="http://schemas.microsoft.com/office/drawing/2014/main" id="{9D811EE1-454D-B44D-B3C7-5257C43AF9EF}"/>
                  </a:ext>
                </a:extLst>
              </p:cNvPr>
              <p:cNvCxnSpPr/>
              <p:nvPr/>
            </p:nvCxnSpPr>
            <p:spPr bwMode="auto">
              <a:xfrm rot="10800000">
                <a:off x="4294188" y="1860422"/>
                <a:ext cx="531812" cy="0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440" name="Straight Connector 439">
                <a:extLst>
                  <a:ext uri="{FF2B5EF4-FFF2-40B4-BE49-F238E27FC236}">
                    <a16:creationId xmlns:a16="http://schemas.microsoft.com/office/drawing/2014/main" id="{3DB7E325-0415-EB46-A933-1A825FB1EF27}"/>
                  </a:ext>
                </a:extLst>
              </p:cNvPr>
              <p:cNvCxnSpPr>
                <a:cxnSpLocks/>
                <a:stCxn id="55" idx="2"/>
                <a:endCxn id="457" idx="6"/>
              </p:cNvCxnSpPr>
              <p:nvPr/>
            </p:nvCxnSpPr>
            <p:spPr bwMode="auto">
              <a:xfrm flipH="1">
                <a:off x="6683375" y="1872695"/>
                <a:ext cx="440553" cy="1161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sp>
            <p:nvSpPr>
              <p:cNvPr id="441" name="Arc 440">
                <a:extLst>
                  <a:ext uri="{FF2B5EF4-FFF2-40B4-BE49-F238E27FC236}">
                    <a16:creationId xmlns:a16="http://schemas.microsoft.com/office/drawing/2014/main" id="{F3682F77-470D-6D4D-BC43-D73F8E4E433F}"/>
                  </a:ext>
                </a:extLst>
              </p:cNvPr>
              <p:cNvSpPr/>
              <p:nvPr/>
            </p:nvSpPr>
            <p:spPr bwMode="auto">
              <a:xfrm>
                <a:off x="3402013" y="1287258"/>
                <a:ext cx="4460875" cy="429873"/>
              </a:xfrm>
              <a:prstGeom prst="arc">
                <a:avLst>
                  <a:gd name="adj1" fmla="val 10681875"/>
                  <a:gd name="adj2" fmla="val 0"/>
                </a:avLst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cxnSp>
            <p:nvCxnSpPr>
              <p:cNvPr id="443" name="Straight Connector 442">
                <a:extLst>
                  <a:ext uri="{FF2B5EF4-FFF2-40B4-BE49-F238E27FC236}">
                    <a16:creationId xmlns:a16="http://schemas.microsoft.com/office/drawing/2014/main" id="{B727CE1B-773D-7F4D-9C71-0B340FA2D0A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6200000" flipH="1">
                <a:off x="3390276" y="2254903"/>
                <a:ext cx="429873" cy="244475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446" name="Straight Connector 445">
                <a:extLst>
                  <a:ext uri="{FF2B5EF4-FFF2-40B4-BE49-F238E27FC236}">
                    <a16:creationId xmlns:a16="http://schemas.microsoft.com/office/drawing/2014/main" id="{5A6922CA-5A15-4F48-88FD-5174505CA917}"/>
                  </a:ext>
                </a:extLst>
              </p:cNvPr>
              <p:cNvCxnSpPr/>
              <p:nvPr/>
            </p:nvCxnSpPr>
            <p:spPr bwMode="auto">
              <a:xfrm rot="16200000" flipH="1">
                <a:off x="6125374" y="2196331"/>
                <a:ext cx="474651" cy="406400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455" name="Straight Connector 454">
                <a:extLst>
                  <a:ext uri="{FF2B5EF4-FFF2-40B4-BE49-F238E27FC236}">
                    <a16:creationId xmlns:a16="http://schemas.microsoft.com/office/drawing/2014/main" id="{AFF03100-2980-DA4E-A72E-FE2723506844}"/>
                  </a:ext>
                </a:extLst>
              </p:cNvPr>
              <p:cNvCxnSpPr/>
              <p:nvPr/>
            </p:nvCxnSpPr>
            <p:spPr bwMode="auto">
              <a:xfrm>
                <a:off x="6510338" y="2026377"/>
                <a:ext cx="2433637" cy="644810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sp>
            <p:nvSpPr>
              <p:cNvPr id="456" name="Oval 34">
                <a:extLst>
                  <a:ext uri="{FF2B5EF4-FFF2-40B4-BE49-F238E27FC236}">
                    <a16:creationId xmlns:a16="http://schemas.microsoft.com/office/drawing/2014/main" id="{7403379F-8BEC-BC46-847F-B0D2D30F0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7913" y="1502195"/>
                <a:ext cx="1984375" cy="743322"/>
              </a:xfrm>
              <a:prstGeom prst="ellipse">
                <a:avLst/>
              </a:prstGeom>
              <a:solidFill>
                <a:srgbClr val="0000A8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/>
                  </a:rPr>
                  <a:t>Tier 1 ISP</a:t>
                </a: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457" name="Oval 34">
                <a:extLst>
                  <a:ext uri="{FF2B5EF4-FFF2-40B4-BE49-F238E27FC236}">
                    <a16:creationId xmlns:a16="http://schemas.microsoft.com/office/drawing/2014/main" id="{919B70EA-11EB-9443-AD39-281E578ED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0588" y="1502195"/>
                <a:ext cx="1982787" cy="743322"/>
              </a:xfrm>
              <a:prstGeom prst="ellipse">
                <a:avLst/>
              </a:prstGeom>
              <a:solidFill>
                <a:srgbClr val="0000A8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/>
                  </a:rPr>
                  <a:t>Tier 1 ISP</a:t>
                </a: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2F7EA502-E5E7-2148-84FF-7709E5DCC565}"/>
                  </a:ext>
                </a:extLst>
              </p:cNvPr>
              <p:cNvGrpSpPr/>
              <p:nvPr/>
            </p:nvGrpSpPr>
            <p:grpSpPr>
              <a:xfrm>
                <a:off x="3480201" y="2504276"/>
                <a:ext cx="869150" cy="519599"/>
                <a:chOff x="553316" y="2968407"/>
                <a:chExt cx="869150" cy="552631"/>
              </a:xfrm>
            </p:grpSpPr>
            <p:sp>
              <p:nvSpPr>
                <p:cNvPr id="474" name="Oval 14">
                  <a:extLst>
                    <a:ext uri="{FF2B5EF4-FFF2-40B4-BE49-F238E27FC236}">
                      <a16:creationId xmlns:a16="http://schemas.microsoft.com/office/drawing/2014/main" id="{C524E6F7-4D23-5B41-81CB-2E8F6A351B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316" y="2997818"/>
                  <a:ext cx="869150" cy="523220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475" name="TextBox 15">
                  <a:extLst>
                    <a:ext uri="{FF2B5EF4-FFF2-40B4-BE49-F238E27FC236}">
                      <a16:creationId xmlns:a16="http://schemas.microsoft.com/office/drawing/2014/main" id="{53F84AD2-D7E5-C147-8E47-5AD01774FF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6987" y="2968407"/>
                  <a:ext cx="646331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IXP</a:t>
                  </a:r>
                  <a:endPara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B82D7EBC-2AAE-6F49-9203-B1B767B9F503}"/>
                  </a:ext>
                </a:extLst>
              </p:cNvPr>
              <p:cNvGrpSpPr/>
              <p:nvPr/>
            </p:nvGrpSpPr>
            <p:grpSpPr>
              <a:xfrm>
                <a:off x="7123928" y="1507990"/>
                <a:ext cx="2014757" cy="729410"/>
                <a:chOff x="7123928" y="1507990"/>
                <a:chExt cx="2014757" cy="729410"/>
              </a:xfrm>
            </p:grpSpPr>
            <p:sp>
              <p:nvSpPr>
                <p:cNvPr id="55" name="Oval 11">
                  <a:extLst>
                    <a:ext uri="{FF2B5EF4-FFF2-40B4-BE49-F238E27FC236}">
                      <a16:creationId xmlns:a16="http://schemas.microsoft.com/office/drawing/2014/main" id="{9EEAA5DE-DEDF-6F41-AB04-0BB5371BAF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23928" y="1507990"/>
                  <a:ext cx="2014757" cy="729410"/>
                </a:xfrm>
                <a:prstGeom prst="ellipse">
                  <a:avLst/>
                </a:prstGeom>
                <a:solidFill>
                  <a:srgbClr val="FF6600">
                    <a:alpha val="70195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34" charset="-128"/>
                      <a:cs typeface="+mn-cs"/>
                    </a:rPr>
                    <a:t>     </a:t>
                  </a:r>
                </a:p>
              </p:txBody>
            </p:sp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805919C5-B50A-CB4F-BA20-BB2AFFB0EE09}"/>
                    </a:ext>
                  </a:extLst>
                </p:cNvPr>
                <p:cNvSpPr txBox="1"/>
                <p:nvPr/>
              </p:nvSpPr>
              <p:spPr>
                <a:xfrm>
                  <a:off x="7387834" y="1535785"/>
                  <a:ext cx="1516762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Google</a:t>
                  </a: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80" name="Group 479">
                <a:extLst>
                  <a:ext uri="{FF2B5EF4-FFF2-40B4-BE49-F238E27FC236}">
                    <a16:creationId xmlns:a16="http://schemas.microsoft.com/office/drawing/2014/main" id="{0429A9DE-1B7C-1047-9DD9-C9752FE5E0AA}"/>
                  </a:ext>
                </a:extLst>
              </p:cNvPr>
              <p:cNvGrpSpPr/>
              <p:nvPr/>
            </p:nvGrpSpPr>
            <p:grpSpPr>
              <a:xfrm>
                <a:off x="8807849" y="2554323"/>
                <a:ext cx="869150" cy="502396"/>
                <a:chOff x="553316" y="2997818"/>
                <a:chExt cx="869150" cy="534333"/>
              </a:xfrm>
            </p:grpSpPr>
            <p:sp>
              <p:nvSpPr>
                <p:cNvPr id="481" name="Oval 14">
                  <a:extLst>
                    <a:ext uri="{FF2B5EF4-FFF2-40B4-BE49-F238E27FC236}">
                      <a16:creationId xmlns:a16="http://schemas.microsoft.com/office/drawing/2014/main" id="{128739BB-76B0-4A48-9704-CAFF7205AE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316" y="2997818"/>
                  <a:ext cx="869150" cy="523220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482" name="TextBox 15">
                  <a:extLst>
                    <a:ext uri="{FF2B5EF4-FFF2-40B4-BE49-F238E27FC236}">
                      <a16:creationId xmlns:a16="http://schemas.microsoft.com/office/drawing/2014/main" id="{5AC63B6D-51CB-924B-A12A-9A9BD196B4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84127" y="3008931"/>
                  <a:ext cx="646331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IXP</a:t>
                  </a:r>
                  <a:endPara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</p:grpSp>
        <p:grpSp>
          <p:nvGrpSpPr>
            <p:cNvPr id="477" name="Group 476">
              <a:extLst>
                <a:ext uri="{FF2B5EF4-FFF2-40B4-BE49-F238E27FC236}">
                  <a16:creationId xmlns:a16="http://schemas.microsoft.com/office/drawing/2014/main" id="{EA985D80-092A-944F-9CC9-1AC8F8CA8DAE}"/>
                </a:ext>
              </a:extLst>
            </p:cNvPr>
            <p:cNvGrpSpPr/>
            <p:nvPr/>
          </p:nvGrpSpPr>
          <p:grpSpPr>
            <a:xfrm>
              <a:off x="6173793" y="2537627"/>
              <a:ext cx="869150" cy="502396"/>
              <a:chOff x="553316" y="2997818"/>
              <a:chExt cx="869150" cy="534333"/>
            </a:xfrm>
          </p:grpSpPr>
          <p:sp>
            <p:nvSpPr>
              <p:cNvPr id="478" name="Oval 14">
                <a:extLst>
                  <a:ext uri="{FF2B5EF4-FFF2-40B4-BE49-F238E27FC236}">
                    <a16:creationId xmlns:a16="http://schemas.microsoft.com/office/drawing/2014/main" id="{3075AFD6-086D-9B47-BCFB-D0B3D834CE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16" y="2997818"/>
                <a:ext cx="869150" cy="52322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479" name="TextBox 15">
                <a:extLst>
                  <a:ext uri="{FF2B5EF4-FFF2-40B4-BE49-F238E27FC236}">
                    <a16:creationId xmlns:a16="http://schemas.microsoft.com/office/drawing/2014/main" id="{73956B90-EF11-724A-BB25-B8F47353B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127" y="3008931"/>
                <a:ext cx="64633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IXP</a:t>
                </a:r>
                <a:endPara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</p:grpSp>
      <p:sp>
        <p:nvSpPr>
          <p:cNvPr id="61" name="Slide Number Placeholder 5">
            <a:extLst>
              <a:ext uri="{FF2B5EF4-FFF2-40B4-BE49-F238E27FC236}">
                <a16:creationId xmlns:a16="http://schemas.microsoft.com/office/drawing/2014/main" id="{71F9ABD3-3387-D74E-AF76-C145E41361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08610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336191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ternet structure: a “network of networks”</a:t>
            </a:r>
            <a:endParaRPr lang="en-US" dirty="0"/>
          </a:p>
        </p:txBody>
      </p:sp>
      <p:sp>
        <p:nvSpPr>
          <p:cNvPr id="483" name="Rectangle 3">
            <a:extLst>
              <a:ext uri="{FF2B5EF4-FFF2-40B4-BE49-F238E27FC236}">
                <a16:creationId xmlns:a16="http://schemas.microsoft.com/office/drawing/2014/main" id="{026D98E3-E55A-AA42-BDF8-9795F6D3C3D1}"/>
              </a:ext>
            </a:extLst>
          </p:cNvPr>
          <p:cNvSpPr txBox="1">
            <a:spLocks noChangeArrowheads="1"/>
          </p:cNvSpPr>
          <p:nvPr/>
        </p:nvSpPr>
        <p:spPr>
          <a:xfrm>
            <a:off x="532110" y="5020506"/>
            <a:ext cx="11283366" cy="1827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5" marR="0" lvl="1" indent="-28098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>
                <a:tab pos="336550" algn="l"/>
              </a:tabLst>
              <a:defRPr/>
            </a:pP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“tier-2” regional ISPs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: connects with tier-1</a:t>
            </a:r>
            <a:r>
              <a:rPr kumimoji="0" lang="en-US" altLang="ja-JP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ISPs, sell access to local ISPs </a:t>
            </a:r>
            <a:endParaRPr kumimoji="0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  <a:p>
            <a:pPr marL="460375" lvl="1" indent="-280988">
              <a:buFont typeface="Wingdings" pitchFamily="2" charset="2"/>
              <a:buChar char="§"/>
              <a:tabLst>
                <a:tab pos="336550" algn="l"/>
              </a:tabLst>
              <a:defRPr/>
            </a:pPr>
            <a:r>
              <a:rPr lang="en-US" altLang="ja-JP" sz="2800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“tier-1” access (local) ISPs</a:t>
            </a:r>
            <a:r>
              <a:rPr lang="en-US" altLang="ja-JP" sz="2800" dirty="0">
                <a:solidFill>
                  <a:prstClr val="black"/>
                </a:solidFill>
                <a:ea typeface="ＭＳ Ｐゴシック" panose="020B0600070205080204" pitchFamily="34" charset="-128"/>
              </a:rPr>
              <a:t>: connects with tier-1 or tier-2 ISPs, sell access to individuals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rial" panose="020B0604020202020204" pitchFamily="34" charset="0"/>
              <a:cs typeface="+mn-cs"/>
            </a:endParaRPr>
          </a:p>
        </p:txBody>
      </p:sp>
      <p:sp>
        <p:nvSpPr>
          <p:cNvPr id="61" name="Slide Number Placeholder 5">
            <a:extLst>
              <a:ext uri="{FF2B5EF4-FFF2-40B4-BE49-F238E27FC236}">
                <a16:creationId xmlns:a16="http://schemas.microsoft.com/office/drawing/2014/main" id="{71F9ABD3-3387-D74E-AF76-C145E41361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56</a:t>
            </a:fld>
            <a:endParaRPr lang="en-US" dirty="0"/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0484462A-BBBF-CC4F-8955-E6317779C224}"/>
              </a:ext>
            </a:extLst>
          </p:cNvPr>
          <p:cNvCxnSpPr>
            <a:stCxn id="93" idx="2"/>
            <a:endCxn id="92" idx="6"/>
          </p:cNvCxnSpPr>
          <p:nvPr/>
        </p:nvCxnSpPr>
        <p:spPr bwMode="auto">
          <a:xfrm rot="10800000">
            <a:off x="5710238" y="3536903"/>
            <a:ext cx="531812" cy="0"/>
          </a:xfrm>
          <a:prstGeom prst="line">
            <a:avLst/>
          </a:prstGeom>
          <a:noFill/>
          <a:ln w="9525" cap="flat" cmpd="sng" algn="ctr">
            <a:noFill/>
            <a:prstDash val="solid"/>
          </a:ln>
          <a:effectLst/>
        </p:spPr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A6413169-1F86-9049-BAB4-CB7FC662559B}"/>
              </a:ext>
            </a:extLst>
          </p:cNvPr>
          <p:cNvCxnSpPr/>
          <p:nvPr/>
        </p:nvCxnSpPr>
        <p:spPr bwMode="auto">
          <a:xfrm rot="16200000" flipH="1">
            <a:off x="6584535" y="3012633"/>
            <a:ext cx="286582" cy="161925"/>
          </a:xfrm>
          <a:prstGeom prst="line">
            <a:avLst/>
          </a:prstGeom>
          <a:noFill/>
          <a:ln w="9525" cap="flat" cmpd="sng" algn="ctr">
            <a:noFill/>
            <a:prstDash val="solid"/>
          </a:ln>
          <a:effectLst/>
        </p:spPr>
      </p:cxnSp>
      <p:grpSp>
        <p:nvGrpSpPr>
          <p:cNvPr id="64" name="Group 63">
            <a:extLst>
              <a:ext uri="{FF2B5EF4-FFF2-40B4-BE49-F238E27FC236}">
                <a16:creationId xmlns:a16="http://schemas.microsoft.com/office/drawing/2014/main" id="{D8B2985D-939D-A548-BB6A-325E249FEFFC}"/>
              </a:ext>
            </a:extLst>
          </p:cNvPr>
          <p:cNvGrpSpPr/>
          <p:nvPr/>
        </p:nvGrpSpPr>
        <p:grpSpPr>
          <a:xfrm>
            <a:off x="2266950" y="1992869"/>
            <a:ext cx="7658100" cy="2815072"/>
            <a:chOff x="2266950" y="1992869"/>
            <a:chExt cx="7658100" cy="2815072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38E270F7-B953-6746-81D7-5185D1395A5B}"/>
                </a:ext>
              </a:extLst>
            </p:cNvPr>
            <p:cNvCxnSpPr>
              <a:endCxn id="79" idx="0"/>
            </p:cNvCxnSpPr>
            <p:nvPr/>
          </p:nvCxnSpPr>
          <p:spPr bwMode="auto">
            <a:xfrm rot="5400000">
              <a:off x="1732708" y="2949387"/>
              <a:ext cx="2221011" cy="307975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DA98FC37-97EC-C247-AD5F-914F2DE010C6}"/>
                </a:ext>
              </a:extLst>
            </p:cNvPr>
            <p:cNvCxnSpPr>
              <a:stCxn id="92" idx="4"/>
            </p:cNvCxnSpPr>
            <p:nvPr/>
          </p:nvCxnSpPr>
          <p:spPr bwMode="auto">
            <a:xfrm rot="5400000">
              <a:off x="4431512" y="4096677"/>
              <a:ext cx="474651" cy="98425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97671C5E-1113-CA43-A33D-92ECFE2129C2}"/>
                </a:ext>
              </a:extLst>
            </p:cNvPr>
            <p:cNvCxnSpPr>
              <a:stCxn id="92" idx="3"/>
            </p:cNvCxnSpPr>
            <p:nvPr/>
          </p:nvCxnSpPr>
          <p:spPr bwMode="auto">
            <a:xfrm rot="5400000">
              <a:off x="3580901" y="3946152"/>
              <a:ext cx="583612" cy="290513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69E2FA91-0962-294C-A41F-3DD90DF20DA5}"/>
                </a:ext>
              </a:extLst>
            </p:cNvPr>
            <p:cNvCxnSpPr/>
            <p:nvPr/>
          </p:nvCxnSpPr>
          <p:spPr bwMode="auto">
            <a:xfrm rot="16200000" flipH="1">
              <a:off x="2142972" y="3178358"/>
              <a:ext cx="2292656" cy="260350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B69A575B-8E28-3C43-851B-7A48C4D768D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955927" y="3021951"/>
              <a:ext cx="771524" cy="143291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E475B5A7-C114-7E48-AB1E-92C7CF4A4EF6}"/>
                </a:ext>
              </a:extLst>
            </p:cNvPr>
            <p:cNvCxnSpPr>
              <a:endCxn id="82" idx="0"/>
            </p:cNvCxnSpPr>
            <p:nvPr/>
          </p:nvCxnSpPr>
          <p:spPr bwMode="auto">
            <a:xfrm>
              <a:off x="5186363" y="3712362"/>
              <a:ext cx="422275" cy="501519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A96A5E6E-187B-3A49-A295-FA1F67D8E9B9}"/>
                </a:ext>
              </a:extLst>
            </p:cNvPr>
            <p:cNvCxnSpPr/>
            <p:nvPr/>
          </p:nvCxnSpPr>
          <p:spPr bwMode="auto">
            <a:xfrm rot="5400000">
              <a:off x="6419350" y="3956601"/>
              <a:ext cx="583613" cy="290513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EE62177A-B5F4-4A41-91F0-A95D2315BDCB}"/>
                </a:ext>
              </a:extLst>
            </p:cNvPr>
            <p:cNvCxnSpPr/>
            <p:nvPr/>
          </p:nvCxnSpPr>
          <p:spPr bwMode="auto">
            <a:xfrm rot="16200000" flipH="1">
              <a:off x="7161610" y="4097200"/>
              <a:ext cx="511967" cy="8096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505D1BC1-6C7E-3946-BEB6-4065EC357AD4}"/>
                </a:ext>
              </a:extLst>
            </p:cNvPr>
            <p:cNvCxnSpPr>
              <a:stCxn id="93" idx="5"/>
            </p:cNvCxnSpPr>
            <p:nvPr/>
          </p:nvCxnSpPr>
          <p:spPr bwMode="auto">
            <a:xfrm>
              <a:off x="7934325" y="3799603"/>
              <a:ext cx="412750" cy="67167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D4DDDD88-B509-DD45-9D00-CC8520A75C94}"/>
                </a:ext>
              </a:extLst>
            </p:cNvPr>
            <p:cNvCxnSpPr>
              <a:cxnSpLocks/>
              <a:stCxn id="116" idx="4"/>
              <a:endCxn id="84" idx="0"/>
            </p:cNvCxnSpPr>
            <p:nvPr/>
          </p:nvCxnSpPr>
          <p:spPr bwMode="auto">
            <a:xfrm>
              <a:off x="8131307" y="2237400"/>
              <a:ext cx="398331" cy="1976480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27962ADA-D295-E344-A911-5EFFAC81A093}"/>
                </a:ext>
              </a:extLst>
            </p:cNvPr>
            <p:cNvCxnSpPr>
              <a:cxnSpLocks/>
            </p:cNvCxnSpPr>
            <p:nvPr/>
          </p:nvCxnSpPr>
          <p:spPr bwMode="auto">
            <a:xfrm rot="16200000" flipH="1">
              <a:off x="8678012" y="3586364"/>
              <a:ext cx="1371713" cy="24288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F1825348-2292-1941-85BD-4D5ABB9502AF}"/>
                </a:ext>
              </a:extLst>
            </p:cNvPr>
            <p:cNvCxnSpPr/>
            <p:nvPr/>
          </p:nvCxnSpPr>
          <p:spPr bwMode="auto">
            <a:xfrm rot="5400000">
              <a:off x="7669052" y="3134824"/>
              <a:ext cx="1443359" cy="1217613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78" name="Oval 76">
              <a:extLst>
                <a:ext uri="{FF2B5EF4-FFF2-40B4-BE49-F238E27FC236}">
                  <a16:creationId xmlns:a16="http://schemas.microsoft.com/office/drawing/2014/main" id="{391AA46F-6A98-C942-87ED-081AD5B70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088" y="4213880"/>
              <a:ext cx="844550" cy="594061"/>
            </a:xfrm>
            <a:prstGeom prst="ellipse">
              <a:avLst/>
            </a:prstGeom>
            <a:solidFill>
              <a:srgbClr val="9CDFF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access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ISP</a:t>
              </a:r>
            </a:p>
          </p:txBody>
        </p:sp>
        <p:sp>
          <p:nvSpPr>
            <p:cNvPr id="79" name="Oval 76">
              <a:extLst>
                <a:ext uri="{FF2B5EF4-FFF2-40B4-BE49-F238E27FC236}">
                  <a16:creationId xmlns:a16="http://schemas.microsoft.com/office/drawing/2014/main" id="{FCCCE50F-BBF8-C548-85FF-BD6B37225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950" y="4213880"/>
              <a:ext cx="844550" cy="594061"/>
            </a:xfrm>
            <a:prstGeom prst="ellipse">
              <a:avLst/>
            </a:prstGeom>
            <a:solidFill>
              <a:srgbClr val="9CDFF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access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ISP</a:t>
              </a:r>
            </a:p>
          </p:txBody>
        </p:sp>
        <p:sp>
          <p:nvSpPr>
            <p:cNvPr id="80" name="Oval 76">
              <a:extLst>
                <a:ext uri="{FF2B5EF4-FFF2-40B4-BE49-F238E27FC236}">
                  <a16:creationId xmlns:a16="http://schemas.microsoft.com/office/drawing/2014/main" id="{F63F91B6-CBFC-0C42-9EED-5D9482540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4225" y="4213880"/>
              <a:ext cx="844550" cy="594061"/>
            </a:xfrm>
            <a:prstGeom prst="ellipse">
              <a:avLst/>
            </a:prstGeom>
            <a:solidFill>
              <a:srgbClr val="9CDFF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access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ISP</a:t>
              </a:r>
            </a:p>
          </p:txBody>
        </p:sp>
        <p:sp>
          <p:nvSpPr>
            <p:cNvPr id="81" name="Oval 76">
              <a:extLst>
                <a:ext uri="{FF2B5EF4-FFF2-40B4-BE49-F238E27FC236}">
                  <a16:creationId xmlns:a16="http://schemas.microsoft.com/office/drawing/2014/main" id="{0CC0ED7A-0698-274E-845B-180581338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9500" y="4213880"/>
              <a:ext cx="846138" cy="594061"/>
            </a:xfrm>
            <a:prstGeom prst="ellipse">
              <a:avLst/>
            </a:prstGeom>
            <a:solidFill>
              <a:srgbClr val="9CDFF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access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ISP</a:t>
              </a:r>
            </a:p>
          </p:txBody>
        </p:sp>
        <p:sp>
          <p:nvSpPr>
            <p:cNvPr id="82" name="Oval 76">
              <a:extLst>
                <a:ext uri="{FF2B5EF4-FFF2-40B4-BE49-F238E27FC236}">
                  <a16:creationId xmlns:a16="http://schemas.microsoft.com/office/drawing/2014/main" id="{5043E7F4-FB4D-9A41-8107-85F65D012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363" y="4213880"/>
              <a:ext cx="846137" cy="594061"/>
            </a:xfrm>
            <a:prstGeom prst="ellipse">
              <a:avLst/>
            </a:prstGeom>
            <a:solidFill>
              <a:srgbClr val="9CDFF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access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ISP</a:t>
              </a:r>
            </a:p>
          </p:txBody>
        </p:sp>
        <p:sp>
          <p:nvSpPr>
            <p:cNvPr id="83" name="Oval 76">
              <a:extLst>
                <a:ext uri="{FF2B5EF4-FFF2-40B4-BE49-F238E27FC236}">
                  <a16:creationId xmlns:a16="http://schemas.microsoft.com/office/drawing/2014/main" id="{019B9582-8292-2B43-876B-11E7E334F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225" y="4213880"/>
              <a:ext cx="844550" cy="594061"/>
            </a:xfrm>
            <a:prstGeom prst="ellipse">
              <a:avLst/>
            </a:prstGeom>
            <a:solidFill>
              <a:srgbClr val="9CDFF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access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ISP</a:t>
              </a:r>
            </a:p>
          </p:txBody>
        </p:sp>
        <p:sp>
          <p:nvSpPr>
            <p:cNvPr id="84" name="Oval 76">
              <a:extLst>
                <a:ext uri="{FF2B5EF4-FFF2-40B4-BE49-F238E27FC236}">
                  <a16:creationId xmlns:a16="http://schemas.microsoft.com/office/drawing/2014/main" id="{71C26863-28CD-0841-A043-C33419B4C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7363" y="4213880"/>
              <a:ext cx="844550" cy="594061"/>
            </a:xfrm>
            <a:prstGeom prst="ellipse">
              <a:avLst/>
            </a:prstGeom>
            <a:solidFill>
              <a:srgbClr val="9CDFF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access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ISP</a:t>
              </a:r>
            </a:p>
          </p:txBody>
        </p:sp>
        <p:sp>
          <p:nvSpPr>
            <p:cNvPr id="85" name="Oval 76">
              <a:extLst>
                <a:ext uri="{FF2B5EF4-FFF2-40B4-BE49-F238E27FC236}">
                  <a16:creationId xmlns:a16="http://schemas.microsoft.com/office/drawing/2014/main" id="{E09B65C0-7813-1B48-A77E-DBAB11081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0500" y="4213880"/>
              <a:ext cx="844550" cy="594061"/>
            </a:xfrm>
            <a:prstGeom prst="ellipse">
              <a:avLst/>
            </a:prstGeom>
            <a:solidFill>
              <a:srgbClr val="9CDFF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access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ISP</a:t>
              </a:r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D6D94A1D-C9FB-4248-AC42-32E817F83497}"/>
              </a:ext>
            </a:extLst>
          </p:cNvPr>
          <p:cNvGrpSpPr/>
          <p:nvPr/>
        </p:nvGrpSpPr>
        <p:grpSpPr>
          <a:xfrm>
            <a:off x="3727450" y="2136556"/>
            <a:ext cx="5191125" cy="1772008"/>
            <a:chOff x="3727450" y="2136556"/>
            <a:chExt cx="5191125" cy="1772008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3D999D2F-3D6C-EE46-ACFF-9A94460799DD}"/>
                </a:ext>
              </a:extLst>
            </p:cNvPr>
            <p:cNvCxnSpPr>
              <a:cxnSpLocks/>
              <a:stCxn id="118" idx="5"/>
            </p:cNvCxnSpPr>
            <p:nvPr/>
          </p:nvCxnSpPr>
          <p:spPr bwMode="auto">
            <a:xfrm>
              <a:off x="4222067" y="2951839"/>
              <a:ext cx="72121" cy="356693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E43A483-DD26-0944-984C-9FFBA432C53A}"/>
                </a:ext>
              </a:extLst>
            </p:cNvPr>
            <p:cNvCxnSpPr/>
            <p:nvPr/>
          </p:nvCxnSpPr>
          <p:spPr bwMode="auto">
            <a:xfrm rot="5400000">
              <a:off x="4730778" y="2617790"/>
              <a:ext cx="1074683" cy="16351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19A50683-7013-9449-840A-903577766A0A}"/>
                </a:ext>
              </a:extLst>
            </p:cNvPr>
            <p:cNvCxnSpPr/>
            <p:nvPr/>
          </p:nvCxnSpPr>
          <p:spPr bwMode="auto">
            <a:xfrm rot="10800000" flipV="1">
              <a:off x="5430838" y="2878660"/>
              <a:ext cx="811212" cy="51196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F41BF13C-E29D-B649-B6A6-97965B9958D9}"/>
                </a:ext>
              </a:extLst>
            </p:cNvPr>
            <p:cNvCxnSpPr>
              <a:stCxn id="109" idx="5"/>
            </p:cNvCxnSpPr>
            <p:nvPr/>
          </p:nvCxnSpPr>
          <p:spPr bwMode="auto">
            <a:xfrm rot="16200000" flipH="1">
              <a:off x="4491313" y="1687018"/>
              <a:ext cx="1382161" cy="228123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70E05AEB-33C1-F146-A41B-426553EF3738}"/>
                </a:ext>
              </a:extLst>
            </p:cNvPr>
            <p:cNvCxnSpPr>
              <a:cxnSpLocks/>
            </p:cNvCxnSpPr>
            <p:nvPr/>
          </p:nvCxnSpPr>
          <p:spPr bwMode="auto">
            <a:xfrm rot="10800000" flipV="1">
              <a:off x="7620000" y="2807014"/>
              <a:ext cx="1298575" cy="44032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92" name="Oval 33">
              <a:extLst>
                <a:ext uri="{FF2B5EF4-FFF2-40B4-BE49-F238E27FC236}">
                  <a16:creationId xmlns:a16="http://schemas.microsoft.com/office/drawing/2014/main" id="{F16DC38B-A491-5046-83FC-63C66E2CF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450" y="3165242"/>
              <a:ext cx="1982788" cy="743322"/>
            </a:xfrm>
            <a:prstGeom prst="ellipse">
              <a:avLst/>
            </a:prstGeom>
            <a:solidFill>
              <a:srgbClr val="CC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Regional ISP</a:t>
              </a:r>
            </a:p>
          </p:txBody>
        </p:sp>
        <p:sp>
          <p:nvSpPr>
            <p:cNvPr id="93" name="Oval 33">
              <a:extLst>
                <a:ext uri="{FF2B5EF4-FFF2-40B4-BE49-F238E27FC236}">
                  <a16:creationId xmlns:a16="http://schemas.microsoft.com/office/drawing/2014/main" id="{C9724305-E472-CB48-B1A6-BABAE389F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2050" y="3165242"/>
              <a:ext cx="1982788" cy="743322"/>
            </a:xfrm>
            <a:prstGeom prst="ellipse">
              <a:avLst/>
            </a:prstGeom>
            <a:solidFill>
              <a:srgbClr val="CC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Regional ISP</a:t>
              </a:r>
            </a:p>
          </p:txBody>
        </p: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D98CF636-DA8A-D745-9075-918679134907}"/>
                </a:ext>
              </a:extLst>
            </p:cNvPr>
            <p:cNvCxnSpPr>
              <a:cxnSpLocks/>
              <a:endCxn id="93" idx="0"/>
            </p:cNvCxnSpPr>
            <p:nvPr/>
          </p:nvCxnSpPr>
          <p:spPr bwMode="auto">
            <a:xfrm>
              <a:off x="6941820" y="2964180"/>
              <a:ext cx="291624" cy="20106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DAE64C16-791F-8441-B302-492643641712}"/>
              </a:ext>
            </a:extLst>
          </p:cNvPr>
          <p:cNvGrpSpPr/>
          <p:nvPr/>
        </p:nvGrpSpPr>
        <p:grpSpPr>
          <a:xfrm>
            <a:off x="2347913" y="1287258"/>
            <a:ext cx="7329086" cy="1769461"/>
            <a:chOff x="2347913" y="1287258"/>
            <a:chExt cx="7329086" cy="1769461"/>
          </a:xfrm>
        </p:grpSpPr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C082A075-8FA1-4544-AE58-6F5D6D9A92DA}"/>
                </a:ext>
              </a:extLst>
            </p:cNvPr>
            <p:cNvGrpSpPr/>
            <p:nvPr/>
          </p:nvGrpSpPr>
          <p:grpSpPr>
            <a:xfrm>
              <a:off x="2347913" y="1287258"/>
              <a:ext cx="7329086" cy="1769461"/>
              <a:chOff x="2347913" y="1287258"/>
              <a:chExt cx="7329086" cy="1769461"/>
            </a:xfrm>
          </p:grpSpPr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77B3FFCD-6B4E-B04D-B26D-CDEAE7B3C9BE}"/>
                  </a:ext>
                </a:extLst>
              </p:cNvPr>
              <p:cNvCxnSpPr/>
              <p:nvPr/>
            </p:nvCxnSpPr>
            <p:spPr bwMode="auto">
              <a:xfrm rot="10800000" flipV="1">
                <a:off x="4051300" y="2018914"/>
                <a:ext cx="3163888" cy="726904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E797CE32-D445-834C-859C-100D3C4F78C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816343" y="2125983"/>
                <a:ext cx="183196" cy="466094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D8015E4B-28EF-5944-BD89-CFE5203E8D0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6889752" y="2118360"/>
                <a:ext cx="486408" cy="617009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9D811EE1-454D-B44D-B3C7-5257C43AF9EF}"/>
                  </a:ext>
                </a:extLst>
              </p:cNvPr>
              <p:cNvCxnSpPr/>
              <p:nvPr/>
            </p:nvCxnSpPr>
            <p:spPr bwMode="auto">
              <a:xfrm rot="10800000">
                <a:off x="4294188" y="1860422"/>
                <a:ext cx="531812" cy="0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3DB7E325-0415-EB46-A933-1A825FB1EF27}"/>
                  </a:ext>
                </a:extLst>
              </p:cNvPr>
              <p:cNvCxnSpPr>
                <a:cxnSpLocks/>
                <a:stCxn id="116" idx="2"/>
                <a:endCxn id="110" idx="6"/>
              </p:cNvCxnSpPr>
              <p:nvPr/>
            </p:nvCxnSpPr>
            <p:spPr bwMode="auto">
              <a:xfrm flipH="1">
                <a:off x="6683375" y="1872695"/>
                <a:ext cx="440553" cy="1161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sp>
            <p:nvSpPr>
              <p:cNvPr id="105" name="Arc 104">
                <a:extLst>
                  <a:ext uri="{FF2B5EF4-FFF2-40B4-BE49-F238E27FC236}">
                    <a16:creationId xmlns:a16="http://schemas.microsoft.com/office/drawing/2014/main" id="{F3682F77-470D-6D4D-BC43-D73F8E4E433F}"/>
                  </a:ext>
                </a:extLst>
              </p:cNvPr>
              <p:cNvSpPr/>
              <p:nvPr/>
            </p:nvSpPr>
            <p:spPr bwMode="auto">
              <a:xfrm>
                <a:off x="3402013" y="1287258"/>
                <a:ext cx="4460875" cy="429873"/>
              </a:xfrm>
              <a:prstGeom prst="arc">
                <a:avLst>
                  <a:gd name="adj1" fmla="val 10681875"/>
                  <a:gd name="adj2" fmla="val 0"/>
                </a:avLst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B727CE1B-773D-7F4D-9C71-0B340FA2D0A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6200000" flipH="1">
                <a:off x="3390276" y="2254903"/>
                <a:ext cx="429873" cy="244475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5A6922CA-5A15-4F48-88FD-5174505CA917}"/>
                  </a:ext>
                </a:extLst>
              </p:cNvPr>
              <p:cNvCxnSpPr/>
              <p:nvPr/>
            </p:nvCxnSpPr>
            <p:spPr bwMode="auto">
              <a:xfrm rot="16200000" flipH="1">
                <a:off x="6125374" y="2196331"/>
                <a:ext cx="474651" cy="406400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AFF03100-2980-DA4E-A72E-FE2723506844}"/>
                  </a:ext>
                </a:extLst>
              </p:cNvPr>
              <p:cNvCxnSpPr/>
              <p:nvPr/>
            </p:nvCxnSpPr>
            <p:spPr bwMode="auto">
              <a:xfrm>
                <a:off x="6510338" y="2026377"/>
                <a:ext cx="2433637" cy="644810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sp>
            <p:nvSpPr>
              <p:cNvPr id="109" name="Oval 34">
                <a:extLst>
                  <a:ext uri="{FF2B5EF4-FFF2-40B4-BE49-F238E27FC236}">
                    <a16:creationId xmlns:a16="http://schemas.microsoft.com/office/drawing/2014/main" id="{7403379F-8BEC-BC46-847F-B0D2D30F0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7913" y="1502195"/>
                <a:ext cx="1984375" cy="743322"/>
              </a:xfrm>
              <a:prstGeom prst="ellipse">
                <a:avLst/>
              </a:prstGeom>
              <a:solidFill>
                <a:srgbClr val="0000A8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/>
                  </a:rPr>
                  <a:t>Tier 1 ISP</a:t>
                </a: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110" name="Oval 34">
                <a:extLst>
                  <a:ext uri="{FF2B5EF4-FFF2-40B4-BE49-F238E27FC236}">
                    <a16:creationId xmlns:a16="http://schemas.microsoft.com/office/drawing/2014/main" id="{919B70EA-11EB-9443-AD39-281E578ED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0588" y="1502195"/>
                <a:ext cx="1982787" cy="743322"/>
              </a:xfrm>
              <a:prstGeom prst="ellipse">
                <a:avLst/>
              </a:prstGeom>
              <a:solidFill>
                <a:srgbClr val="0000A8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/>
                  </a:rPr>
                  <a:t>Tier 1 ISP</a:t>
                </a: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2F7EA502-E5E7-2148-84FF-7709E5DCC565}"/>
                  </a:ext>
                </a:extLst>
              </p:cNvPr>
              <p:cNvGrpSpPr/>
              <p:nvPr/>
            </p:nvGrpSpPr>
            <p:grpSpPr>
              <a:xfrm>
                <a:off x="3480201" y="2504276"/>
                <a:ext cx="869150" cy="519599"/>
                <a:chOff x="553316" y="2968407"/>
                <a:chExt cx="869150" cy="552631"/>
              </a:xfrm>
            </p:grpSpPr>
            <p:sp>
              <p:nvSpPr>
                <p:cNvPr id="118" name="Oval 14">
                  <a:extLst>
                    <a:ext uri="{FF2B5EF4-FFF2-40B4-BE49-F238E27FC236}">
                      <a16:creationId xmlns:a16="http://schemas.microsoft.com/office/drawing/2014/main" id="{C524E6F7-4D23-5B41-81CB-2E8F6A351B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316" y="2997818"/>
                  <a:ext cx="869150" cy="523220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19" name="TextBox 15">
                  <a:extLst>
                    <a:ext uri="{FF2B5EF4-FFF2-40B4-BE49-F238E27FC236}">
                      <a16:creationId xmlns:a16="http://schemas.microsoft.com/office/drawing/2014/main" id="{53F84AD2-D7E5-C147-8E47-5AD01774FF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6987" y="2968407"/>
                  <a:ext cx="646331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IXP</a:t>
                  </a:r>
                  <a:endPara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B82D7EBC-2AAE-6F49-9203-B1B767B9F503}"/>
                  </a:ext>
                </a:extLst>
              </p:cNvPr>
              <p:cNvGrpSpPr/>
              <p:nvPr/>
            </p:nvGrpSpPr>
            <p:grpSpPr>
              <a:xfrm>
                <a:off x="7123928" y="1507990"/>
                <a:ext cx="2014757" cy="729410"/>
                <a:chOff x="7123928" y="1507990"/>
                <a:chExt cx="2014757" cy="729410"/>
              </a:xfrm>
            </p:grpSpPr>
            <p:sp>
              <p:nvSpPr>
                <p:cNvPr id="116" name="Oval 11">
                  <a:extLst>
                    <a:ext uri="{FF2B5EF4-FFF2-40B4-BE49-F238E27FC236}">
                      <a16:creationId xmlns:a16="http://schemas.microsoft.com/office/drawing/2014/main" id="{9EEAA5DE-DEDF-6F41-AB04-0BB5371BAF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23928" y="1507990"/>
                  <a:ext cx="2014757" cy="729410"/>
                </a:xfrm>
                <a:prstGeom prst="ellipse">
                  <a:avLst/>
                </a:prstGeom>
                <a:solidFill>
                  <a:srgbClr val="FF6600">
                    <a:alpha val="70195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34" charset="-128"/>
                      <a:cs typeface="+mn-cs"/>
                    </a:rPr>
                    <a:t>     </a:t>
                  </a:r>
                </a:p>
              </p:txBody>
            </p:sp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805919C5-B50A-CB4F-BA20-BB2AFFB0EE09}"/>
                    </a:ext>
                  </a:extLst>
                </p:cNvPr>
                <p:cNvSpPr txBox="1"/>
                <p:nvPr/>
              </p:nvSpPr>
              <p:spPr>
                <a:xfrm>
                  <a:off x="7387834" y="1535785"/>
                  <a:ext cx="1516762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Google</a:t>
                  </a: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0429A9DE-1B7C-1047-9DD9-C9752FE5E0AA}"/>
                  </a:ext>
                </a:extLst>
              </p:cNvPr>
              <p:cNvGrpSpPr/>
              <p:nvPr/>
            </p:nvGrpSpPr>
            <p:grpSpPr>
              <a:xfrm>
                <a:off x="8807849" y="2554323"/>
                <a:ext cx="869150" cy="502396"/>
                <a:chOff x="553316" y="2997818"/>
                <a:chExt cx="869150" cy="534333"/>
              </a:xfrm>
            </p:grpSpPr>
            <p:sp>
              <p:nvSpPr>
                <p:cNvPr id="114" name="Oval 14">
                  <a:extLst>
                    <a:ext uri="{FF2B5EF4-FFF2-40B4-BE49-F238E27FC236}">
                      <a16:creationId xmlns:a16="http://schemas.microsoft.com/office/drawing/2014/main" id="{128739BB-76B0-4A48-9704-CAFF7205AE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316" y="2997818"/>
                  <a:ext cx="869150" cy="523220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15" name="TextBox 15">
                  <a:extLst>
                    <a:ext uri="{FF2B5EF4-FFF2-40B4-BE49-F238E27FC236}">
                      <a16:creationId xmlns:a16="http://schemas.microsoft.com/office/drawing/2014/main" id="{5AC63B6D-51CB-924B-A12A-9A9BD196B4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84127" y="3008931"/>
                  <a:ext cx="646331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IXP</a:t>
                  </a:r>
                  <a:endPara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EA985D80-092A-944F-9CC9-1AC8F8CA8DAE}"/>
                </a:ext>
              </a:extLst>
            </p:cNvPr>
            <p:cNvGrpSpPr/>
            <p:nvPr/>
          </p:nvGrpSpPr>
          <p:grpSpPr>
            <a:xfrm>
              <a:off x="6173793" y="2537627"/>
              <a:ext cx="869150" cy="502396"/>
              <a:chOff x="553316" y="2997818"/>
              <a:chExt cx="869150" cy="534333"/>
            </a:xfrm>
          </p:grpSpPr>
          <p:sp>
            <p:nvSpPr>
              <p:cNvPr id="98" name="Oval 14">
                <a:extLst>
                  <a:ext uri="{FF2B5EF4-FFF2-40B4-BE49-F238E27FC236}">
                    <a16:creationId xmlns:a16="http://schemas.microsoft.com/office/drawing/2014/main" id="{3075AFD6-086D-9B47-BCFB-D0B3D834CE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16" y="2997818"/>
                <a:ext cx="869150" cy="52322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99" name="TextBox 15">
                <a:extLst>
                  <a:ext uri="{FF2B5EF4-FFF2-40B4-BE49-F238E27FC236}">
                    <a16:creationId xmlns:a16="http://schemas.microsoft.com/office/drawing/2014/main" id="{73956B90-EF11-724A-BB25-B8F47353B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127" y="3008931"/>
                <a:ext cx="64633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IXP</a:t>
                </a:r>
                <a:endPara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9682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/>
          <a:lstStyle/>
          <a:p>
            <a:r>
              <a:rPr lang="en-US" altLang="en-US" dirty="0">
                <a:cs typeface="Calibri" panose="020F0502020204030204" pitchFamily="34" charset="0"/>
              </a:rPr>
              <a:t>Chapter 1: roadma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9035B-463A-1E40-A130-AE9AA3E37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55AB9D8D-7F05-094B-8DA6-3095A7A7A096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798690" y="1414011"/>
            <a:ext cx="6618109" cy="5029078"/>
          </a:xfrm>
        </p:spPr>
        <p:txBody>
          <a:bodyPr>
            <a:normAutofit fontScale="92500"/>
          </a:bodyPr>
          <a:lstStyle/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Internet?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protocol?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edge: hosts, access network, physical media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8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core: packet/circuit switching, internet structure</a:t>
            </a:r>
          </a:p>
          <a:p>
            <a:pPr marL="403225" indent="-285750" eaLnBrk="1" hangingPunct="1">
              <a:spcBef>
                <a:spcPts val="800"/>
              </a:spcBef>
              <a:buClr>
                <a:srgbClr val="0000A8"/>
              </a:buClr>
            </a:pP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Performance: loss, delay, throughput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urity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ocol layers, service models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story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pic>
        <p:nvPicPr>
          <p:cNvPr id="7" name="Picture 6" descr="Kurose&amp;Ross 8th ed cover picture">
            <a:extLst>
              <a:ext uri="{FF2B5EF4-FFF2-40B4-BE49-F238E27FC236}">
                <a16:creationId xmlns:a16="http://schemas.microsoft.com/office/drawing/2014/main" id="{449A3FFD-17A5-3548-87D2-0D98917E9F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4329" y="1293471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78634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Line 26">
            <a:extLst>
              <a:ext uri="{FF2B5EF4-FFF2-40B4-BE49-F238E27FC236}">
                <a16:creationId xmlns:a16="http://schemas.microsoft.com/office/drawing/2014/main" id="{792C422C-E0B3-284D-90D1-78EE41CE1B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9371" y="4596717"/>
            <a:ext cx="1933575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AFCCB386-E080-BE4D-86AE-B67CDC4394C0}"/>
              </a:ext>
            </a:extLst>
          </p:cNvPr>
          <p:cNvGrpSpPr/>
          <p:nvPr/>
        </p:nvGrpSpPr>
        <p:grpSpPr>
          <a:xfrm>
            <a:off x="4584883" y="4186185"/>
            <a:ext cx="1511352" cy="863670"/>
            <a:chOff x="7493876" y="2774731"/>
            <a:chExt cx="1481958" cy="894622"/>
          </a:xfrm>
        </p:grpSpPr>
        <p:sp>
          <p:nvSpPr>
            <p:cNvPr id="68" name="Freeform 67">
              <a:extLst>
                <a:ext uri="{FF2B5EF4-FFF2-40B4-BE49-F238E27FC236}">
                  <a16:creationId xmlns:a16="http://schemas.microsoft.com/office/drawing/2014/main" id="{59DD18B2-282C-6549-A49E-60E3E19F2A62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51031821-CCEB-7F4A-B58F-080033E04E6D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86105421-33A8-6C4D-8961-627026B91B4D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71" name="Freeform 70">
                <a:extLst>
                  <a:ext uri="{FF2B5EF4-FFF2-40B4-BE49-F238E27FC236}">
                    <a16:creationId xmlns:a16="http://schemas.microsoft.com/office/drawing/2014/main" id="{8952442E-1885-3E49-AB68-416A3E2001F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E05D2B3E-D3BE-6540-9837-84ECB6B5E38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C4191C4F-5CEE-5B4B-881D-8241D7AE9EA2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0AD58D69-0B48-324F-A1A4-01181A17EF6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How do packet delay and loss occur?</a:t>
            </a:r>
            <a:endParaRPr lang="en-US" sz="44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4527315-9237-DF4C-A233-1FDCF6AF614A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825266" y="1253331"/>
            <a:ext cx="11137549" cy="4351338"/>
          </a:xfrm>
        </p:spPr>
        <p:txBody>
          <a:bodyPr/>
          <a:lstStyle/>
          <a:p>
            <a:pPr marL="514350" indent="-457200">
              <a:defRPr/>
            </a:pPr>
            <a:r>
              <a:rPr lang="en-US" dirty="0"/>
              <a:t>packets </a:t>
            </a:r>
            <a:r>
              <a:rPr lang="en-US" i="1" dirty="0">
                <a:solidFill>
                  <a:srgbClr val="C00000"/>
                </a:solidFill>
              </a:rPr>
              <a:t>queue</a:t>
            </a:r>
            <a:r>
              <a:rPr lang="en-US" dirty="0"/>
              <a:t> in router buffers, waiting for turn for transmission</a:t>
            </a:r>
          </a:p>
          <a:p>
            <a:pPr marL="750888" lvl="1" indent="-277813">
              <a:buFont typeface="Wingdings" charset="2"/>
              <a:buChar char="§"/>
              <a:defRPr/>
            </a:pPr>
            <a:r>
              <a:rPr lang="en-US" dirty="0"/>
              <a:t>queue length grows when arrival rate to link (temporarily) exceeds output link capacity </a:t>
            </a:r>
          </a:p>
          <a:p>
            <a:pPr marL="407988" indent="-277813" eaLnBrk="1" hangingPunct="1">
              <a:buFont typeface="Wingdings" charset="2"/>
              <a:buChar char="§"/>
              <a:defRPr/>
            </a:pPr>
            <a:r>
              <a:rPr lang="en-US" dirty="0"/>
              <a:t>packet </a:t>
            </a:r>
            <a:r>
              <a:rPr lang="en-US" i="1" dirty="0">
                <a:solidFill>
                  <a:srgbClr val="CC0000"/>
                </a:solidFill>
              </a:rPr>
              <a:t>loss</a:t>
            </a:r>
            <a:r>
              <a:rPr lang="en-US" dirty="0">
                <a:solidFill>
                  <a:srgbClr val="CC0000"/>
                </a:solidFill>
              </a:rPr>
              <a:t> </a:t>
            </a:r>
            <a:r>
              <a:rPr lang="en-US" dirty="0"/>
              <a:t>occurs when memory to hold queued packets fills up</a:t>
            </a:r>
          </a:p>
        </p:txBody>
      </p:sp>
      <p:sp>
        <p:nvSpPr>
          <p:cNvPr id="8" name="Line 24">
            <a:extLst>
              <a:ext uri="{FF2B5EF4-FFF2-40B4-BE49-F238E27FC236}">
                <a16:creationId xmlns:a16="http://schemas.microsoft.com/office/drawing/2014/main" id="{98D5C74F-DBE1-C34C-8A85-F480C540B7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5321" y="4177617"/>
            <a:ext cx="741362" cy="35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D9614611-AD9E-6646-B638-622773F00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996" y="4468129"/>
            <a:ext cx="147637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21" name="Rectangle 31">
            <a:extLst>
              <a:ext uri="{FF2B5EF4-FFF2-40B4-BE49-F238E27FC236}">
                <a16:creationId xmlns:a16="http://schemas.microsoft.com/office/drawing/2014/main" id="{A39734E3-ED9A-EC49-B73C-34CBE5CBF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571" y="4468129"/>
            <a:ext cx="147637" cy="200025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22" name="Rectangle 38">
            <a:extLst>
              <a:ext uri="{FF2B5EF4-FFF2-40B4-BE49-F238E27FC236}">
                <a16:creationId xmlns:a16="http://schemas.microsoft.com/office/drawing/2014/main" id="{3AF0224D-49F6-7745-96F9-78A841403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6508" y="4406217"/>
            <a:ext cx="147638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23" name="Line 25">
            <a:extLst>
              <a:ext uri="{FF2B5EF4-FFF2-40B4-BE49-F238E27FC236}">
                <a16:creationId xmlns:a16="http://schemas.microsoft.com/office/drawing/2014/main" id="{58B9B601-E851-654F-AA2B-143A70BEF3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3733" y="4717367"/>
            <a:ext cx="735013" cy="550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32">
            <a:extLst>
              <a:ext uri="{FF2B5EF4-FFF2-40B4-BE49-F238E27FC236}">
                <a16:creationId xmlns:a16="http://schemas.microsoft.com/office/drawing/2014/main" id="{647088DD-46B7-8A40-B3C8-FF97968F5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3483" y="4368117"/>
            <a:ext cx="147638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25" name="Line 33">
            <a:extLst>
              <a:ext uri="{FF2B5EF4-FFF2-40B4-BE49-F238E27FC236}">
                <a16:creationId xmlns:a16="http://schemas.microsoft.com/office/drawing/2014/main" id="{77696821-8A04-3945-AF9E-0065C2861C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4271" y="4304617"/>
            <a:ext cx="21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Text Box 36">
            <a:extLst>
              <a:ext uri="{FF2B5EF4-FFF2-40B4-BE49-F238E27FC236}">
                <a16:creationId xmlns:a16="http://schemas.microsoft.com/office/drawing/2014/main" id="{B6154A2C-EC19-F34F-ACCE-9E5D93782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1677" y="3861704"/>
            <a:ext cx="3930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</a:t>
            </a:r>
          </a:p>
        </p:txBody>
      </p:sp>
      <p:sp>
        <p:nvSpPr>
          <p:cNvPr id="27" name="Text Box 37">
            <a:extLst>
              <a:ext uri="{FF2B5EF4-FFF2-40B4-BE49-F238E27FC236}">
                <a16:creationId xmlns:a16="http://schemas.microsoft.com/office/drawing/2014/main" id="{995F56C7-414D-8A48-884F-85A203498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4654" y="4814204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</a:t>
            </a:r>
          </a:p>
        </p:txBody>
      </p:sp>
      <p:grpSp>
        <p:nvGrpSpPr>
          <p:cNvPr id="28" name="Group 66">
            <a:extLst>
              <a:ext uri="{FF2B5EF4-FFF2-40B4-BE49-F238E27FC236}">
                <a16:creationId xmlns:a16="http://schemas.microsoft.com/office/drawing/2014/main" id="{F052C581-6C44-5947-B232-97223D315667}"/>
              </a:ext>
            </a:extLst>
          </p:cNvPr>
          <p:cNvGrpSpPr>
            <a:grpSpLocks/>
          </p:cNvGrpSpPr>
          <p:nvPr/>
        </p:nvGrpSpPr>
        <p:grpSpPr bwMode="auto">
          <a:xfrm>
            <a:off x="3128246" y="3861704"/>
            <a:ext cx="779462" cy="679450"/>
            <a:chOff x="-44" y="1473"/>
            <a:chExt cx="981" cy="1105"/>
          </a:xfrm>
        </p:grpSpPr>
        <p:pic>
          <p:nvPicPr>
            <p:cNvPr id="29" name="Picture 67" descr="desktop_computer_stylized_medium">
              <a:extLst>
                <a:ext uri="{FF2B5EF4-FFF2-40B4-BE49-F238E27FC236}">
                  <a16:creationId xmlns:a16="http://schemas.microsoft.com/office/drawing/2014/main" id="{BB04112D-992F-1B48-BF73-2AE172AB41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Freeform 68">
              <a:extLst>
                <a:ext uri="{FF2B5EF4-FFF2-40B4-BE49-F238E27FC236}">
                  <a16:creationId xmlns:a16="http://schemas.microsoft.com/office/drawing/2014/main" id="{B442F163-2B26-9C41-A4DA-56CB0408A27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32" name="Picture 70" descr="desktop_computer_stylized_medium">
            <a:extLst>
              <a:ext uri="{FF2B5EF4-FFF2-40B4-BE49-F238E27FC236}">
                <a16:creationId xmlns:a16="http://schemas.microsoft.com/office/drawing/2014/main" id="{281B4469-5924-7847-99B5-6CF657E9E5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223290" y="4868179"/>
            <a:ext cx="779462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Freeform 71">
            <a:extLst>
              <a:ext uri="{FF2B5EF4-FFF2-40B4-BE49-F238E27FC236}">
                <a16:creationId xmlns:a16="http://schemas.microsoft.com/office/drawing/2014/main" id="{B1E6742A-3259-B348-BD9F-24C231CD73DB}"/>
              </a:ext>
            </a:extLst>
          </p:cNvPr>
          <p:cNvSpPr>
            <a:spLocks/>
          </p:cNvSpPr>
          <p:nvPr/>
        </p:nvSpPr>
        <p:spPr bwMode="auto">
          <a:xfrm flipH="1">
            <a:off x="3555416" y="4933357"/>
            <a:ext cx="379004" cy="311133"/>
          </a:xfrm>
          <a:custGeom>
            <a:avLst/>
            <a:gdLst>
              <a:gd name="T0" fmla="*/ 0 w 356"/>
              <a:gd name="T1" fmla="*/ 0 h 368"/>
              <a:gd name="T2" fmla="*/ 32377 w 356"/>
              <a:gd name="T3" fmla="*/ 2307 h 368"/>
              <a:gd name="T4" fmla="*/ 38409 w 356"/>
              <a:gd name="T5" fmla="*/ 48069 h 368"/>
              <a:gd name="T6" fmla="*/ 8465 w 356"/>
              <a:gd name="T7" fmla="*/ 60116 h 368"/>
              <a:gd name="T8" fmla="*/ 0 w 356"/>
              <a:gd name="T9" fmla="*/ 0 h 3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368"/>
              <a:gd name="T17" fmla="*/ 356 w 356"/>
              <a:gd name="T18" fmla="*/ 368 h 3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368">
                <a:moveTo>
                  <a:pt x="0" y="0"/>
                </a:moveTo>
                <a:lnTo>
                  <a:pt x="300" y="14"/>
                </a:lnTo>
                <a:lnTo>
                  <a:pt x="356" y="294"/>
                </a:lnTo>
                <a:lnTo>
                  <a:pt x="78" y="36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Rectangle 31">
            <a:extLst>
              <a:ext uri="{FF2B5EF4-FFF2-40B4-BE49-F238E27FC236}">
                <a16:creationId xmlns:a16="http://schemas.microsoft.com/office/drawing/2014/main" id="{E17EDB94-A18A-5345-B878-1F5CDE4C6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6921" y="5023754"/>
            <a:ext cx="139700" cy="185738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5" name="Line 33">
            <a:extLst>
              <a:ext uri="{FF2B5EF4-FFF2-40B4-BE49-F238E27FC236}">
                <a16:creationId xmlns:a16="http://schemas.microsoft.com/office/drawing/2014/main" id="{72EE0D2E-3A6D-224A-A965-4A3CAB0E05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31546" y="4993592"/>
            <a:ext cx="220662" cy="16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6" name="Rectangle 89">
            <a:extLst>
              <a:ext uri="{FF2B5EF4-FFF2-40B4-BE49-F238E27FC236}">
                <a16:creationId xmlns:a16="http://schemas.microsoft.com/office/drawing/2014/main" id="{B8BAB5F9-E33D-6D40-AF1F-A688FE37C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3596" y="4469717"/>
            <a:ext cx="147637" cy="200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7" name="Rectangle 89">
            <a:extLst>
              <a:ext uri="{FF2B5EF4-FFF2-40B4-BE49-F238E27FC236}">
                <a16:creationId xmlns:a16="http://schemas.microsoft.com/office/drawing/2014/main" id="{3A81C53A-7389-0940-8B19-188881DD0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4371" y="4468129"/>
            <a:ext cx="147637" cy="200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8" name="Rectangle 89">
            <a:extLst>
              <a:ext uri="{FF2B5EF4-FFF2-40B4-BE49-F238E27FC236}">
                <a16:creationId xmlns:a16="http://schemas.microsoft.com/office/drawing/2014/main" id="{55739AFA-3D6C-274F-AF45-B98657A19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971" y="4471304"/>
            <a:ext cx="147637" cy="200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49" name="Group 93">
            <a:extLst>
              <a:ext uri="{FF2B5EF4-FFF2-40B4-BE49-F238E27FC236}">
                <a16:creationId xmlns:a16="http://schemas.microsoft.com/office/drawing/2014/main" id="{99FB082D-48A3-DB4E-B785-79F493984667}"/>
              </a:ext>
            </a:extLst>
          </p:cNvPr>
          <p:cNvGrpSpPr>
            <a:grpSpLocks/>
          </p:cNvGrpSpPr>
          <p:nvPr/>
        </p:nvGrpSpPr>
        <p:grpSpPr bwMode="auto">
          <a:xfrm>
            <a:off x="4277596" y="3137806"/>
            <a:ext cx="5876927" cy="1239838"/>
            <a:chOff x="1279" y="2225"/>
            <a:chExt cx="3702" cy="781"/>
          </a:xfrm>
        </p:grpSpPr>
        <p:sp>
          <p:nvSpPr>
            <p:cNvPr id="50" name="Text Box 66">
              <a:extLst>
                <a:ext uri="{FF2B5EF4-FFF2-40B4-BE49-F238E27FC236}">
                  <a16:creationId xmlns:a16="http://schemas.microsoft.com/office/drawing/2014/main" id="{15E16EFE-9699-4F4E-BFC6-790480667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9" y="2225"/>
              <a:ext cx="37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acket being transmitted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(transmission delay)</a:t>
              </a:r>
            </a:p>
          </p:txBody>
        </p:sp>
        <p:sp>
          <p:nvSpPr>
            <p:cNvPr id="51" name="Line 67">
              <a:extLst>
                <a:ext uri="{FF2B5EF4-FFF2-40B4-BE49-F238E27FC236}">
                  <a16:creationId xmlns:a16="http://schemas.microsoft.com/office/drawing/2014/main" id="{13FF81C3-546D-F344-9FE2-4D72EFA0CD2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259" y="2462"/>
              <a:ext cx="836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2" name="Group 94">
            <a:extLst>
              <a:ext uri="{FF2B5EF4-FFF2-40B4-BE49-F238E27FC236}">
                <a16:creationId xmlns:a16="http://schemas.microsoft.com/office/drawing/2014/main" id="{26EEA1DE-D9F0-2D47-AABB-733C528B384F}"/>
              </a:ext>
            </a:extLst>
          </p:cNvPr>
          <p:cNvGrpSpPr>
            <a:grpSpLocks/>
          </p:cNvGrpSpPr>
          <p:nvPr/>
        </p:nvGrpSpPr>
        <p:grpSpPr bwMode="auto">
          <a:xfrm>
            <a:off x="5550773" y="4742762"/>
            <a:ext cx="5216531" cy="900111"/>
            <a:chOff x="2103" y="3214"/>
            <a:chExt cx="3286" cy="567"/>
          </a:xfrm>
        </p:grpSpPr>
        <p:sp>
          <p:nvSpPr>
            <p:cNvPr id="53" name="Text Box 72">
              <a:extLst>
                <a:ext uri="{FF2B5EF4-FFF2-40B4-BE49-F238E27FC236}">
                  <a16:creationId xmlns:a16="http://schemas.microsoft.com/office/drawing/2014/main" id="{674A1D43-19A1-AA41-9CBF-545C92FF1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0" y="3490"/>
              <a:ext cx="28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ackets in buffers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(queueing delay)</a:t>
              </a:r>
            </a:p>
          </p:txBody>
        </p:sp>
        <p:sp>
          <p:nvSpPr>
            <p:cNvPr id="54" name="Line 73">
              <a:extLst>
                <a:ext uri="{FF2B5EF4-FFF2-40B4-BE49-F238E27FC236}">
                  <a16:creationId xmlns:a16="http://schemas.microsoft.com/office/drawing/2014/main" id="{CDBE935F-08EE-9646-85EA-B0063869E76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2103" y="3214"/>
              <a:ext cx="471" cy="4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5" name="Group 95">
            <a:extLst>
              <a:ext uri="{FF2B5EF4-FFF2-40B4-BE49-F238E27FC236}">
                <a16:creationId xmlns:a16="http://schemas.microsoft.com/office/drawing/2014/main" id="{BB37FD35-03D6-7647-8A50-07C919E6BBD2}"/>
              </a:ext>
            </a:extLst>
          </p:cNvPr>
          <p:cNvGrpSpPr>
            <a:grpSpLocks/>
          </p:cNvGrpSpPr>
          <p:nvPr/>
        </p:nvGrpSpPr>
        <p:grpSpPr bwMode="auto">
          <a:xfrm>
            <a:off x="4468095" y="4704672"/>
            <a:ext cx="5173663" cy="1757364"/>
            <a:chOff x="1421" y="3190"/>
            <a:chExt cx="3259" cy="1107"/>
          </a:xfrm>
        </p:grpSpPr>
        <p:sp>
          <p:nvSpPr>
            <p:cNvPr id="56" name="Line 91">
              <a:extLst>
                <a:ext uri="{FF2B5EF4-FFF2-40B4-BE49-F238E27FC236}">
                  <a16:creationId xmlns:a16="http://schemas.microsoft.com/office/drawing/2014/main" id="{A5A2CA5C-95AA-1E49-AE10-3C2A0148D79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793" y="3190"/>
              <a:ext cx="110" cy="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" name="Text Box 92">
              <a:extLst>
                <a:ext uri="{FF2B5EF4-FFF2-40B4-BE49-F238E27FC236}">
                  <a16:creationId xmlns:a16="http://schemas.microsoft.com/office/drawing/2014/main" id="{90578129-76D6-DA4C-AF38-D254E1E2A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1" y="3774"/>
              <a:ext cx="325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free (available) buffers: arriving packets 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dropped (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loss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) if no free buffers</a:t>
              </a:r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750A30BE-4517-024C-8E13-70C75C60C9A9}"/>
              </a:ext>
            </a:extLst>
          </p:cNvPr>
          <p:cNvGrpSpPr/>
          <p:nvPr/>
        </p:nvGrpSpPr>
        <p:grpSpPr>
          <a:xfrm>
            <a:off x="7723012" y="4224627"/>
            <a:ext cx="1511352" cy="863670"/>
            <a:chOff x="7493876" y="2774731"/>
            <a:chExt cx="1481958" cy="894622"/>
          </a:xfrm>
        </p:grpSpPr>
        <p:sp>
          <p:nvSpPr>
            <p:cNvPr id="60" name="Freeform 59">
              <a:extLst>
                <a:ext uri="{FF2B5EF4-FFF2-40B4-BE49-F238E27FC236}">
                  <a16:creationId xmlns:a16="http://schemas.microsoft.com/office/drawing/2014/main" id="{D7769EBE-F27C-654D-9E70-D2F8F0CA4BC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5534D58D-15F7-4148-BD77-06281777455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3FDB434E-DC0A-064F-BFB7-51AD3253C15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63" name="Freeform 62">
                <a:extLst>
                  <a:ext uri="{FF2B5EF4-FFF2-40B4-BE49-F238E27FC236}">
                    <a16:creationId xmlns:a16="http://schemas.microsoft.com/office/drawing/2014/main" id="{1906A403-4D02-E745-9F12-A4DD0B4A4D9D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63">
                <a:extLst>
                  <a:ext uri="{FF2B5EF4-FFF2-40B4-BE49-F238E27FC236}">
                    <a16:creationId xmlns:a16="http://schemas.microsoft.com/office/drawing/2014/main" id="{CEA9A27B-E199-2342-BF59-3743FE242837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3E302C75-BA44-2547-9BE3-5EE9C07B302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Freeform 65">
                <a:extLst>
                  <a:ext uri="{FF2B5EF4-FFF2-40B4-BE49-F238E27FC236}">
                    <a16:creationId xmlns:a16="http://schemas.microsoft.com/office/drawing/2014/main" id="{60B5EF7E-8EDB-5946-B230-2EAE3B474B0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58" name="Slide Number Placeholder 5">
            <a:extLst>
              <a:ext uri="{FF2B5EF4-FFF2-40B4-BE49-F238E27FC236}">
                <a16:creationId xmlns:a16="http://schemas.microsoft.com/office/drawing/2014/main" id="{45CC7D59-8063-2F4C-A4F4-9B16811F43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2070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34">
            <a:extLst>
              <a:ext uri="{FF2B5EF4-FFF2-40B4-BE49-F238E27FC236}">
                <a16:creationId xmlns:a16="http://schemas.microsoft.com/office/drawing/2014/main" id="{3AD72523-4228-9C47-B195-4AAF96A160BD}"/>
              </a:ext>
            </a:extLst>
          </p:cNvPr>
          <p:cNvGrpSpPr/>
          <p:nvPr/>
        </p:nvGrpSpPr>
        <p:grpSpPr>
          <a:xfrm>
            <a:off x="3364430" y="1767623"/>
            <a:ext cx="1511352" cy="863670"/>
            <a:chOff x="7493876" y="2774731"/>
            <a:chExt cx="1481958" cy="894622"/>
          </a:xfrm>
        </p:grpSpPr>
        <p:sp>
          <p:nvSpPr>
            <p:cNvPr id="136" name="Freeform 135">
              <a:extLst>
                <a:ext uri="{FF2B5EF4-FFF2-40B4-BE49-F238E27FC236}">
                  <a16:creationId xmlns:a16="http://schemas.microsoft.com/office/drawing/2014/main" id="{9FB9E0EF-9063-B545-BC2B-062A0488CC72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B0BF60BF-9AF2-D948-8319-1FF102BC7D3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id="{B32B55C6-F759-234F-8CF0-5FB387F35BC4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B1153D6F-A3DF-7246-9629-9228753ADE5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0" name="Freeform 139">
                <a:extLst>
                  <a:ext uri="{FF2B5EF4-FFF2-40B4-BE49-F238E27FC236}">
                    <a16:creationId xmlns:a16="http://schemas.microsoft.com/office/drawing/2014/main" id="{1C55D52C-AF37-4949-9428-203518D525C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1" name="Freeform 140">
                <a:extLst>
                  <a:ext uri="{FF2B5EF4-FFF2-40B4-BE49-F238E27FC236}">
                    <a16:creationId xmlns:a16="http://schemas.microsoft.com/office/drawing/2014/main" id="{58904F43-F0C7-374E-ADE8-8A024A66279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2" name="Freeform 141">
                <a:extLst>
                  <a:ext uri="{FF2B5EF4-FFF2-40B4-BE49-F238E27FC236}">
                    <a16:creationId xmlns:a16="http://schemas.microsoft.com/office/drawing/2014/main" id="{874597C3-FAA4-A147-A86C-C5108827045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sz="4400" dirty="0">
                <a:ea typeface="ＭＳ Ｐゴシック" panose="020B0600070205080204" pitchFamily="34" charset="-128"/>
              </a:rPr>
              <a:t>Packet delay: four sources</a:t>
            </a:r>
            <a:endParaRPr lang="en-US" sz="4400" dirty="0"/>
          </a:p>
        </p:txBody>
      </p:sp>
      <p:sp>
        <p:nvSpPr>
          <p:cNvPr id="58" name="Rectangle 4">
            <a:extLst>
              <a:ext uri="{FF2B5EF4-FFF2-40B4-BE49-F238E27FC236}">
                <a16:creationId xmlns:a16="http://schemas.microsoft.com/office/drawing/2014/main" id="{AC2D03E9-7C61-0A43-A247-276B596B9942}"/>
              </a:ext>
            </a:extLst>
          </p:cNvPr>
          <p:cNvSpPr txBox="1">
            <a:spLocks noChangeArrowheads="1"/>
          </p:cNvSpPr>
          <p:nvPr/>
        </p:nvSpPr>
        <p:spPr>
          <a:xfrm>
            <a:off x="1621934" y="4604492"/>
            <a:ext cx="3810000" cy="18395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95275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nodal processi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349250" marR="0" lvl="0" indent="-233363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ck bit errors</a:t>
            </a:r>
          </a:p>
          <a:p>
            <a:pPr marL="349250" marR="0" lvl="0" indent="-233363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ermine output link</a:t>
            </a:r>
          </a:p>
          <a:p>
            <a:pPr marL="349250" marR="0" lvl="0" indent="-233363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ypically &lt; microsecs</a:t>
            </a:r>
          </a:p>
        </p:txBody>
      </p:sp>
      <p:sp>
        <p:nvSpPr>
          <p:cNvPr id="75" name="Rectangle 58">
            <a:extLst>
              <a:ext uri="{FF2B5EF4-FFF2-40B4-BE49-F238E27FC236}">
                <a16:creationId xmlns:a16="http://schemas.microsoft.com/office/drawing/2014/main" id="{9033E5DB-6EA3-CE4C-B1A8-C9C804BDC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2541" y="4536106"/>
            <a:ext cx="5054724" cy="13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4488" marR="0" lvl="0" indent="-344488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3333CC"/>
              </a:buClr>
              <a:buSzPct val="85000"/>
              <a:buFont typeface="Wingdings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d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queu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: queueing delay</a:t>
            </a: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99"/>
              </a:buClr>
              <a:buSzTx/>
              <a:buFont typeface="Wingdings" charset="0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time waiting at output link for transmission </a:t>
            </a: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99"/>
              </a:buClr>
              <a:buSzTx/>
              <a:buFont typeface="Wingdings" charset="0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depends on congestion level of router</a:t>
            </a:r>
          </a:p>
        </p:txBody>
      </p:sp>
      <p:sp>
        <p:nvSpPr>
          <p:cNvPr id="77" name="Line 24">
            <a:extLst>
              <a:ext uri="{FF2B5EF4-FFF2-40B4-BE49-F238E27FC236}">
                <a16:creationId xmlns:a16="http://schemas.microsoft.com/office/drawing/2014/main" id="{79DB8C95-768E-854F-9CEA-5533DCECBE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1011" y="1783635"/>
            <a:ext cx="741403" cy="35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Rectangle 29">
            <a:extLst>
              <a:ext uri="{FF2B5EF4-FFF2-40B4-BE49-F238E27FC236}">
                <a16:creationId xmlns:a16="http://schemas.microsoft.com/office/drawing/2014/main" id="{9803C6B5-AE4A-F54B-86CB-D404B2A71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378" y="2002710"/>
            <a:ext cx="147646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1" name="Rectangle 30">
            <a:extLst>
              <a:ext uri="{FF2B5EF4-FFF2-40B4-BE49-F238E27FC236}">
                <a16:creationId xmlns:a16="http://schemas.microsoft.com/office/drawing/2014/main" id="{2BFFBBBA-8F3E-7640-8D9F-E3A7047BB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773" y="2074148"/>
            <a:ext cx="147645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2" name="Rectangle 31">
            <a:extLst>
              <a:ext uri="{FF2B5EF4-FFF2-40B4-BE49-F238E27FC236}">
                <a16:creationId xmlns:a16="http://schemas.microsoft.com/office/drawing/2014/main" id="{212ACD5F-D6C3-824B-9E9F-FCD292654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707" y="2074148"/>
            <a:ext cx="147645" cy="200025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3" name="Line 35">
            <a:extLst>
              <a:ext uri="{FF2B5EF4-FFF2-40B4-BE49-F238E27FC236}">
                <a16:creationId xmlns:a16="http://schemas.microsoft.com/office/drawing/2014/main" id="{988CA620-4CC5-3D4B-81DA-0F82F93E3D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42061" y="1833751"/>
            <a:ext cx="36673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4" name="Rectangle 38">
            <a:extLst>
              <a:ext uri="{FF2B5EF4-FFF2-40B4-BE49-F238E27FC236}">
                <a16:creationId xmlns:a16="http://schemas.microsoft.com/office/drawing/2014/main" id="{5F99C41D-D784-474B-94F5-AC4616175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301" y="2012235"/>
            <a:ext cx="147646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5" name="Text Box 39">
            <a:extLst>
              <a:ext uri="{FF2B5EF4-FFF2-40B4-BE49-F238E27FC236}">
                <a16:creationId xmlns:a16="http://schemas.microsoft.com/office/drawing/2014/main" id="{4FBD0AA4-42C3-2B49-BDB1-0979DED2C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0720" y="1587878"/>
            <a:ext cx="1700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pagation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6" name="Line 40">
            <a:extLst>
              <a:ext uri="{FF2B5EF4-FFF2-40B4-BE49-F238E27FC236}">
                <a16:creationId xmlns:a16="http://schemas.microsoft.com/office/drawing/2014/main" id="{7B62D1A5-A310-5848-8995-E8F4780C47C7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5073803" y="1831109"/>
            <a:ext cx="31910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Text Box 43">
            <a:extLst>
              <a:ext uri="{FF2B5EF4-FFF2-40B4-BE49-F238E27FC236}">
                <a16:creationId xmlns:a16="http://schemas.microsoft.com/office/drawing/2014/main" id="{867387BA-39EC-9E4E-8BB0-480BC4423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098" y="2729785"/>
            <a:ext cx="1511824" cy="6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nodal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cessing</a:t>
            </a:r>
          </a:p>
        </p:txBody>
      </p:sp>
      <p:sp>
        <p:nvSpPr>
          <p:cNvPr id="88" name="Line 44">
            <a:extLst>
              <a:ext uri="{FF2B5EF4-FFF2-40B4-BE49-F238E27FC236}">
                <a16:creationId xmlns:a16="http://schemas.microsoft.com/office/drawing/2014/main" id="{CDB7B374-4A7A-E246-8D88-69216785D71E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363541" y="2729991"/>
            <a:ext cx="8334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Line 45">
            <a:extLst>
              <a:ext uri="{FF2B5EF4-FFF2-40B4-BE49-F238E27FC236}">
                <a16:creationId xmlns:a16="http://schemas.microsoft.com/office/drawing/2014/main" id="{EDEDB796-E60B-E245-AAE8-8E7D4AD0954B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4187959" y="2536110"/>
            <a:ext cx="3857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" name="Text Box 46">
            <a:extLst>
              <a:ext uri="{FF2B5EF4-FFF2-40B4-BE49-F238E27FC236}">
                <a16:creationId xmlns:a16="http://schemas.microsoft.com/office/drawing/2014/main" id="{EED5545D-BA61-2046-A423-41F4F0BCD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969" y="2957464"/>
            <a:ext cx="13548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ueuei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1" name="Line 47">
            <a:extLst>
              <a:ext uri="{FF2B5EF4-FFF2-40B4-BE49-F238E27FC236}">
                <a16:creationId xmlns:a16="http://schemas.microsoft.com/office/drawing/2014/main" id="{ACC9FCD3-B95B-4D4B-87FC-A93C4585FCF2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4349892" y="2536110"/>
            <a:ext cx="595346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2" name="Rectangle 3">
            <a:extLst>
              <a:ext uri="{FF2B5EF4-FFF2-40B4-BE49-F238E27FC236}">
                <a16:creationId xmlns:a16="http://schemas.microsoft.com/office/drawing/2014/main" id="{2521317A-C1CF-B84E-8D60-CC1E8C063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075" y="3585728"/>
            <a:ext cx="6175328" cy="5540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2857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nodal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=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+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ueue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+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rans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+ 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p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3" name="Line 25">
            <a:extLst>
              <a:ext uri="{FF2B5EF4-FFF2-40B4-BE49-F238E27FC236}">
                <a16:creationId xmlns:a16="http://schemas.microsoft.com/office/drawing/2014/main" id="{F5D3A1C5-3798-AA4A-9717-BC9CD2814C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19131" y="2323384"/>
            <a:ext cx="735346" cy="54993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Rectangle 32">
            <a:extLst>
              <a:ext uri="{FF2B5EF4-FFF2-40B4-BE49-F238E27FC236}">
                <a16:creationId xmlns:a16="http://schemas.microsoft.com/office/drawing/2014/main" id="{499B4666-F248-7346-9FEA-7936F1E56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202" y="1974135"/>
            <a:ext cx="147646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5" name="Line 33">
            <a:extLst>
              <a:ext uri="{FF2B5EF4-FFF2-40B4-BE49-F238E27FC236}">
                <a16:creationId xmlns:a16="http://schemas.microsoft.com/office/drawing/2014/main" id="{468D7A2B-9164-6E4A-96CE-D29F370409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88" y="1910635"/>
            <a:ext cx="2111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Text Box 36">
            <a:extLst>
              <a:ext uri="{FF2B5EF4-FFF2-40B4-BE49-F238E27FC236}">
                <a16:creationId xmlns:a16="http://schemas.microsoft.com/office/drawing/2014/main" id="{3AB8F241-2337-4244-89DF-4C80D59B3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815" y="1467723"/>
            <a:ext cx="3930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</a:t>
            </a:r>
          </a:p>
        </p:txBody>
      </p:sp>
      <p:sp>
        <p:nvSpPr>
          <p:cNvPr id="97" name="Text Box 37">
            <a:extLst>
              <a:ext uri="{FF2B5EF4-FFF2-40B4-BE49-F238E27FC236}">
                <a16:creationId xmlns:a16="http://schemas.microsoft.com/office/drawing/2014/main" id="{68CF5C6F-336B-3C4A-90BF-D34A02874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5558" y="242022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</a:t>
            </a:r>
          </a:p>
        </p:txBody>
      </p:sp>
      <p:grpSp>
        <p:nvGrpSpPr>
          <p:cNvPr id="98" name="Group 66">
            <a:extLst>
              <a:ext uri="{FF2B5EF4-FFF2-40B4-BE49-F238E27FC236}">
                <a16:creationId xmlns:a16="http://schemas.microsoft.com/office/drawing/2014/main" id="{7A33E76B-0B7D-BD4C-95A3-F5F9B6632736}"/>
              </a:ext>
            </a:extLst>
          </p:cNvPr>
          <p:cNvGrpSpPr>
            <a:grpSpLocks/>
          </p:cNvGrpSpPr>
          <p:nvPr/>
        </p:nvGrpSpPr>
        <p:grpSpPr bwMode="auto">
          <a:xfrm>
            <a:off x="1923392" y="1467723"/>
            <a:ext cx="779505" cy="679450"/>
            <a:chOff x="-44" y="1473"/>
            <a:chExt cx="981" cy="1105"/>
          </a:xfrm>
        </p:grpSpPr>
        <p:pic>
          <p:nvPicPr>
            <p:cNvPr id="116" name="Picture 67" descr="desktop_computer_stylized_medium">
              <a:extLst>
                <a:ext uri="{FF2B5EF4-FFF2-40B4-BE49-F238E27FC236}">
                  <a16:creationId xmlns:a16="http://schemas.microsoft.com/office/drawing/2014/main" id="{388E3E99-7752-0140-B682-2CFDCCFDA0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" name="Freeform 68">
              <a:extLst>
                <a:ext uri="{FF2B5EF4-FFF2-40B4-BE49-F238E27FC236}">
                  <a16:creationId xmlns:a16="http://schemas.microsoft.com/office/drawing/2014/main" id="{C233087D-1E28-874B-99E3-90A56E5DA77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99" name="Group 69">
            <a:extLst>
              <a:ext uri="{FF2B5EF4-FFF2-40B4-BE49-F238E27FC236}">
                <a16:creationId xmlns:a16="http://schemas.microsoft.com/office/drawing/2014/main" id="{53B22ADC-2C36-5141-AAAC-31B53FC8C1F4}"/>
              </a:ext>
            </a:extLst>
          </p:cNvPr>
          <p:cNvGrpSpPr>
            <a:grpSpLocks/>
          </p:cNvGrpSpPr>
          <p:nvPr/>
        </p:nvGrpSpPr>
        <p:grpSpPr bwMode="auto">
          <a:xfrm>
            <a:off x="1914200" y="2474691"/>
            <a:ext cx="779506" cy="679450"/>
            <a:chOff x="-44" y="1473"/>
            <a:chExt cx="981" cy="1105"/>
          </a:xfrm>
        </p:grpSpPr>
        <p:pic>
          <p:nvPicPr>
            <p:cNvPr id="114" name="Picture 70" descr="desktop_computer_stylized_medium">
              <a:extLst>
                <a:ext uri="{FF2B5EF4-FFF2-40B4-BE49-F238E27FC236}">
                  <a16:creationId xmlns:a16="http://schemas.microsoft.com/office/drawing/2014/main" id="{DA4C023E-F595-544A-9929-08480475A5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" name="Freeform 71">
              <a:extLst>
                <a:ext uri="{FF2B5EF4-FFF2-40B4-BE49-F238E27FC236}">
                  <a16:creationId xmlns:a16="http://schemas.microsoft.com/office/drawing/2014/main" id="{BD3780DD-1306-2540-89B8-0A42DEECFC6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0" name="Text Box 41">
            <a:extLst>
              <a:ext uri="{FF2B5EF4-FFF2-40B4-BE49-F238E27FC236}">
                <a16:creationId xmlns:a16="http://schemas.microsoft.com/office/drawing/2014/main" id="{488CD73E-ECC7-E842-9578-1478C5F1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286" y="1145961"/>
            <a:ext cx="1768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ransmission</a:t>
            </a:r>
          </a:p>
        </p:txBody>
      </p:sp>
      <p:sp>
        <p:nvSpPr>
          <p:cNvPr id="101" name="Line 42">
            <a:extLst>
              <a:ext uri="{FF2B5EF4-FFF2-40B4-BE49-F238E27FC236}">
                <a16:creationId xmlns:a16="http://schemas.microsoft.com/office/drawing/2014/main" id="{B22F26F3-A41E-8848-BDA7-FE528ACF22F9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4038725" y="1443910"/>
            <a:ext cx="52866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3" name="Rectangle 31">
            <a:extLst>
              <a:ext uri="{FF2B5EF4-FFF2-40B4-BE49-F238E27FC236}">
                <a16:creationId xmlns:a16="http://schemas.microsoft.com/office/drawing/2014/main" id="{9C43DB7F-CC6C-3D47-AEBE-0F3B6F741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441" y="2630267"/>
            <a:ext cx="139773" cy="185197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04" name="Line 33">
            <a:extLst>
              <a:ext uri="{FF2B5EF4-FFF2-40B4-BE49-F238E27FC236}">
                <a16:creationId xmlns:a16="http://schemas.microsoft.com/office/drawing/2014/main" id="{1420A34E-BA5D-D248-8FAC-DCC28151FB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7771" y="2599885"/>
            <a:ext cx="219680" cy="1619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0E58503-FA9B-1542-A0D6-E85B92D1E5BA}"/>
              </a:ext>
            </a:extLst>
          </p:cNvPr>
          <p:cNvCxnSpPr/>
          <p:nvPr/>
        </p:nvCxnSpPr>
        <p:spPr>
          <a:xfrm>
            <a:off x="4880582" y="2238559"/>
            <a:ext cx="338899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E49D3C3B-F6BB-8747-AE74-C4B438FB99F4}"/>
              </a:ext>
            </a:extLst>
          </p:cNvPr>
          <p:cNvGrpSpPr/>
          <p:nvPr/>
        </p:nvGrpSpPr>
        <p:grpSpPr>
          <a:xfrm>
            <a:off x="7991017" y="1778258"/>
            <a:ext cx="1511352" cy="863670"/>
            <a:chOff x="7493876" y="2774731"/>
            <a:chExt cx="1481958" cy="894622"/>
          </a:xfrm>
        </p:grpSpPr>
        <p:sp>
          <p:nvSpPr>
            <p:cNvPr id="128" name="Freeform 127">
              <a:extLst>
                <a:ext uri="{FF2B5EF4-FFF2-40B4-BE49-F238E27FC236}">
                  <a16:creationId xmlns:a16="http://schemas.microsoft.com/office/drawing/2014/main" id="{5D7E8999-C7DA-4C41-AF40-118E0151474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21FE0DA3-6E20-DC4B-8111-DD2816780A5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227FD192-76B7-BB4E-8D74-8B6F33DBA7D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30CC598-6AE0-744A-9CEF-611CD26990D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F0B09B4D-82A4-6D4A-B104-F100560C449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7CB1C4B0-5780-D24E-8D85-35BA5CE4255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A78B6DE2-15CA-DC49-A0BD-10E78562E1D3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51" name="Slide Number Placeholder 5">
            <a:extLst>
              <a:ext uri="{FF2B5EF4-FFF2-40B4-BE49-F238E27FC236}">
                <a16:creationId xmlns:a16="http://schemas.microsoft.com/office/drawing/2014/main" id="{B70D46B2-DA48-BC41-88EB-9A7ADF18AE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45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Freeform 10">
            <a:extLst>
              <a:ext uri="{FF2B5EF4-FFF2-40B4-BE49-F238E27FC236}">
                <a16:creationId xmlns:a16="http://schemas.microsoft.com/office/drawing/2014/main" id="{236C8C34-AA0A-1747-BF1D-3CBFB21AC1F2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10916607" y="1577038"/>
            <a:ext cx="450309" cy="4061761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  <a:gd name="connsiteX0" fmla="*/ 11593 w 11593"/>
              <a:gd name="connsiteY0" fmla="*/ 0 h 10109"/>
              <a:gd name="connsiteX1" fmla="*/ 0 w 11593"/>
              <a:gd name="connsiteY1" fmla="*/ 109 h 10109"/>
              <a:gd name="connsiteX2" fmla="*/ 0 w 11593"/>
              <a:gd name="connsiteY2" fmla="*/ 10109 h 10109"/>
              <a:gd name="connsiteX3" fmla="*/ 10000 w 11593"/>
              <a:gd name="connsiteY3" fmla="*/ 5606 h 10109"/>
              <a:gd name="connsiteX4" fmla="*/ 11593 w 11593"/>
              <a:gd name="connsiteY4" fmla="*/ 0 h 10109"/>
              <a:gd name="connsiteX0" fmla="*/ 11593 w 12080"/>
              <a:gd name="connsiteY0" fmla="*/ 0 h 10109"/>
              <a:gd name="connsiteX1" fmla="*/ 0 w 12080"/>
              <a:gd name="connsiteY1" fmla="*/ 109 h 10109"/>
              <a:gd name="connsiteX2" fmla="*/ 0 w 12080"/>
              <a:gd name="connsiteY2" fmla="*/ 10109 h 10109"/>
              <a:gd name="connsiteX3" fmla="*/ 12080 w 12080"/>
              <a:gd name="connsiteY3" fmla="*/ 1850 h 10109"/>
              <a:gd name="connsiteX4" fmla="*/ 11593 w 12080"/>
              <a:gd name="connsiteY4" fmla="*/ 0 h 10109"/>
              <a:gd name="connsiteX0" fmla="*/ 11593 w 12080"/>
              <a:gd name="connsiteY0" fmla="*/ 2239 h 12348"/>
              <a:gd name="connsiteX1" fmla="*/ 0 w 12080"/>
              <a:gd name="connsiteY1" fmla="*/ 0 h 12348"/>
              <a:gd name="connsiteX2" fmla="*/ 0 w 12080"/>
              <a:gd name="connsiteY2" fmla="*/ 12348 h 12348"/>
              <a:gd name="connsiteX3" fmla="*/ 12080 w 12080"/>
              <a:gd name="connsiteY3" fmla="*/ 4089 h 12348"/>
              <a:gd name="connsiteX4" fmla="*/ 11593 w 12080"/>
              <a:gd name="connsiteY4" fmla="*/ 2239 h 12348"/>
              <a:gd name="connsiteX0" fmla="*/ 12841 w 13328"/>
              <a:gd name="connsiteY0" fmla="*/ 10034 h 20143"/>
              <a:gd name="connsiteX1" fmla="*/ 0 w 13328"/>
              <a:gd name="connsiteY1" fmla="*/ 0 h 20143"/>
              <a:gd name="connsiteX2" fmla="*/ 1248 w 13328"/>
              <a:gd name="connsiteY2" fmla="*/ 20143 h 20143"/>
              <a:gd name="connsiteX3" fmla="*/ 13328 w 13328"/>
              <a:gd name="connsiteY3" fmla="*/ 11884 h 20143"/>
              <a:gd name="connsiteX4" fmla="*/ 12841 w 13328"/>
              <a:gd name="connsiteY4" fmla="*/ 10034 h 20143"/>
              <a:gd name="connsiteX0" fmla="*/ 12425 w 13328"/>
              <a:gd name="connsiteY0" fmla="*/ 0 h 21660"/>
              <a:gd name="connsiteX1" fmla="*/ 0 w 13328"/>
              <a:gd name="connsiteY1" fmla="*/ 1517 h 21660"/>
              <a:gd name="connsiteX2" fmla="*/ 1248 w 13328"/>
              <a:gd name="connsiteY2" fmla="*/ 21660 h 21660"/>
              <a:gd name="connsiteX3" fmla="*/ 13328 w 13328"/>
              <a:gd name="connsiteY3" fmla="*/ 13401 h 21660"/>
              <a:gd name="connsiteX4" fmla="*/ 12425 w 13328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96" h="21660">
                <a:moveTo>
                  <a:pt x="12425" y="0"/>
                </a:moveTo>
                <a:lnTo>
                  <a:pt x="0" y="1517"/>
                </a:lnTo>
                <a:lnTo>
                  <a:pt x="1248" y="21660"/>
                </a:lnTo>
                <a:cubicBezTo>
                  <a:pt x="4581" y="12959"/>
                  <a:pt x="6667" y="10269"/>
                  <a:pt x="12496" y="4855"/>
                </a:cubicBezTo>
                <a:cubicBezTo>
                  <a:pt x="12472" y="3237"/>
                  <a:pt x="12449" y="1618"/>
                  <a:pt x="12425" y="0"/>
                </a:cubicBez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/>
              <a:t>Data Communication vs. Networking</a:t>
            </a:r>
            <a:endParaRPr lang="en-US" sz="4400" dirty="0"/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10CAB5B1-70B7-184B-A16F-4239A3118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05" y="5724388"/>
            <a:ext cx="110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ource</a:t>
            </a:r>
          </a:p>
        </p:txBody>
      </p:sp>
      <p:sp>
        <p:nvSpPr>
          <p:cNvPr id="14" name="Freeform 10">
            <a:extLst>
              <a:ext uri="{FF2B5EF4-FFF2-40B4-BE49-F238E27FC236}">
                <a16:creationId xmlns:a16="http://schemas.microsoft.com/office/drawing/2014/main" id="{1C528DAB-CFD1-6943-9F41-1A6F334C3C75}"/>
              </a:ext>
            </a:extLst>
          </p:cNvPr>
          <p:cNvSpPr>
            <a:spLocks/>
          </p:cNvSpPr>
          <p:nvPr/>
        </p:nvSpPr>
        <p:spPr bwMode="auto">
          <a:xfrm rot="10800000">
            <a:off x="975630" y="1559549"/>
            <a:ext cx="450309" cy="4061761"/>
          </a:xfrm>
          <a:custGeom>
            <a:avLst/>
            <a:gdLst>
              <a:gd name="T0" fmla="*/ 2147483646 w 267"/>
              <a:gd name="T1" fmla="*/ 2147483646 h 1186"/>
              <a:gd name="T2" fmla="*/ 0 w 267"/>
              <a:gd name="T3" fmla="*/ 0 h 1186"/>
              <a:gd name="T4" fmla="*/ 0 w 267"/>
              <a:gd name="T5" fmla="*/ 2147483646 h 1186"/>
              <a:gd name="T6" fmla="*/ 2147483646 w 267"/>
              <a:gd name="T7" fmla="*/ 2147483646 h 1186"/>
              <a:gd name="T8" fmla="*/ 2147483646 w 267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7"/>
              <a:gd name="T16" fmla="*/ 0 h 1186"/>
              <a:gd name="T17" fmla="*/ 267 w 267"/>
              <a:gd name="T18" fmla="*/ 1186 h 1186"/>
              <a:gd name="connsiteX0" fmla="*/ 11593 w 11593"/>
              <a:gd name="connsiteY0" fmla="*/ 0 h 10109"/>
              <a:gd name="connsiteX1" fmla="*/ 0 w 11593"/>
              <a:gd name="connsiteY1" fmla="*/ 109 h 10109"/>
              <a:gd name="connsiteX2" fmla="*/ 0 w 11593"/>
              <a:gd name="connsiteY2" fmla="*/ 10109 h 10109"/>
              <a:gd name="connsiteX3" fmla="*/ 10000 w 11593"/>
              <a:gd name="connsiteY3" fmla="*/ 5606 h 10109"/>
              <a:gd name="connsiteX4" fmla="*/ 11593 w 11593"/>
              <a:gd name="connsiteY4" fmla="*/ 0 h 10109"/>
              <a:gd name="connsiteX0" fmla="*/ 11593 w 12080"/>
              <a:gd name="connsiteY0" fmla="*/ 0 h 10109"/>
              <a:gd name="connsiteX1" fmla="*/ 0 w 12080"/>
              <a:gd name="connsiteY1" fmla="*/ 109 h 10109"/>
              <a:gd name="connsiteX2" fmla="*/ 0 w 12080"/>
              <a:gd name="connsiteY2" fmla="*/ 10109 h 10109"/>
              <a:gd name="connsiteX3" fmla="*/ 12080 w 12080"/>
              <a:gd name="connsiteY3" fmla="*/ 1850 h 10109"/>
              <a:gd name="connsiteX4" fmla="*/ 11593 w 12080"/>
              <a:gd name="connsiteY4" fmla="*/ 0 h 10109"/>
              <a:gd name="connsiteX0" fmla="*/ 11593 w 12080"/>
              <a:gd name="connsiteY0" fmla="*/ 2239 h 12348"/>
              <a:gd name="connsiteX1" fmla="*/ 0 w 12080"/>
              <a:gd name="connsiteY1" fmla="*/ 0 h 12348"/>
              <a:gd name="connsiteX2" fmla="*/ 0 w 12080"/>
              <a:gd name="connsiteY2" fmla="*/ 12348 h 12348"/>
              <a:gd name="connsiteX3" fmla="*/ 12080 w 12080"/>
              <a:gd name="connsiteY3" fmla="*/ 4089 h 12348"/>
              <a:gd name="connsiteX4" fmla="*/ 11593 w 12080"/>
              <a:gd name="connsiteY4" fmla="*/ 2239 h 12348"/>
              <a:gd name="connsiteX0" fmla="*/ 12841 w 13328"/>
              <a:gd name="connsiteY0" fmla="*/ 10034 h 20143"/>
              <a:gd name="connsiteX1" fmla="*/ 0 w 13328"/>
              <a:gd name="connsiteY1" fmla="*/ 0 h 20143"/>
              <a:gd name="connsiteX2" fmla="*/ 1248 w 13328"/>
              <a:gd name="connsiteY2" fmla="*/ 20143 h 20143"/>
              <a:gd name="connsiteX3" fmla="*/ 13328 w 13328"/>
              <a:gd name="connsiteY3" fmla="*/ 11884 h 20143"/>
              <a:gd name="connsiteX4" fmla="*/ 12841 w 13328"/>
              <a:gd name="connsiteY4" fmla="*/ 10034 h 20143"/>
              <a:gd name="connsiteX0" fmla="*/ 12425 w 13328"/>
              <a:gd name="connsiteY0" fmla="*/ 0 h 21660"/>
              <a:gd name="connsiteX1" fmla="*/ 0 w 13328"/>
              <a:gd name="connsiteY1" fmla="*/ 1517 h 21660"/>
              <a:gd name="connsiteX2" fmla="*/ 1248 w 13328"/>
              <a:gd name="connsiteY2" fmla="*/ 21660 h 21660"/>
              <a:gd name="connsiteX3" fmla="*/ 13328 w 13328"/>
              <a:gd name="connsiteY3" fmla="*/ 13401 h 21660"/>
              <a:gd name="connsiteX4" fmla="*/ 12425 w 13328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  <a:gd name="connsiteX0" fmla="*/ 12425 w 12496"/>
              <a:gd name="connsiteY0" fmla="*/ 0 h 21660"/>
              <a:gd name="connsiteX1" fmla="*/ 0 w 12496"/>
              <a:gd name="connsiteY1" fmla="*/ 1517 h 21660"/>
              <a:gd name="connsiteX2" fmla="*/ 1248 w 12496"/>
              <a:gd name="connsiteY2" fmla="*/ 21660 h 21660"/>
              <a:gd name="connsiteX3" fmla="*/ 12496 w 12496"/>
              <a:gd name="connsiteY3" fmla="*/ 4855 h 21660"/>
              <a:gd name="connsiteX4" fmla="*/ 12425 w 12496"/>
              <a:gd name="connsiteY4" fmla="*/ 0 h 2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96" h="21660">
                <a:moveTo>
                  <a:pt x="12425" y="0"/>
                </a:moveTo>
                <a:lnTo>
                  <a:pt x="0" y="1517"/>
                </a:lnTo>
                <a:lnTo>
                  <a:pt x="1248" y="21660"/>
                </a:lnTo>
                <a:cubicBezTo>
                  <a:pt x="4581" y="12959"/>
                  <a:pt x="6667" y="10269"/>
                  <a:pt x="12496" y="4855"/>
                </a:cubicBezTo>
                <a:cubicBezTo>
                  <a:pt x="12472" y="3237"/>
                  <a:pt x="12449" y="1618"/>
                  <a:pt x="12425" y="0"/>
                </a:cubicBezTo>
                <a:close/>
              </a:path>
            </a:pathLst>
          </a:custGeom>
          <a:gradFill rotWithShape="1">
            <a:gsLst>
              <a:gs pos="0">
                <a:srgbClr val="3C6CD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4" name="Group 190">
            <a:extLst>
              <a:ext uri="{FF2B5EF4-FFF2-40B4-BE49-F238E27FC236}">
                <a16:creationId xmlns:a16="http://schemas.microsoft.com/office/drawing/2014/main" id="{8D7B8AF0-B984-FB44-AB9F-07CA253CEA3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35446" y="5073984"/>
            <a:ext cx="803275" cy="771525"/>
            <a:chOff x="-44" y="1473"/>
            <a:chExt cx="981" cy="1105"/>
          </a:xfrm>
        </p:grpSpPr>
        <p:pic>
          <p:nvPicPr>
            <p:cNvPr id="25" name="Picture 191" descr="desktop_computer_stylized_medium">
              <a:extLst>
                <a:ext uri="{FF2B5EF4-FFF2-40B4-BE49-F238E27FC236}">
                  <a16:creationId xmlns:a16="http://schemas.microsoft.com/office/drawing/2014/main" id="{06D1D726-A569-254A-9E27-366DB8CF32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Freeform 192">
              <a:extLst>
                <a:ext uri="{FF2B5EF4-FFF2-40B4-BE49-F238E27FC236}">
                  <a16:creationId xmlns:a16="http://schemas.microsoft.com/office/drawing/2014/main" id="{F5362B29-42A6-3F4A-A1AB-EFF56E7B772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BD0C4974-D689-414F-A2EB-9B1043F3314D}"/>
              </a:ext>
            </a:extLst>
          </p:cNvPr>
          <p:cNvGrpSpPr/>
          <p:nvPr/>
        </p:nvGrpSpPr>
        <p:grpSpPr>
          <a:xfrm>
            <a:off x="1334125" y="1421667"/>
            <a:ext cx="1765726" cy="4034752"/>
            <a:chOff x="1484027" y="1706480"/>
            <a:chExt cx="1765726" cy="4034752"/>
          </a:xfrm>
        </p:grpSpPr>
        <p:sp>
          <p:nvSpPr>
            <p:cNvPr id="11" name="Rectangle 24">
              <a:extLst>
                <a:ext uri="{FF2B5EF4-FFF2-40B4-BE49-F238E27FC236}">
                  <a16:creationId xmlns:a16="http://schemas.microsoft.com/office/drawing/2014/main" id="{ED8D52E4-C345-B842-A2E7-C8068B8E5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997" y="1870247"/>
              <a:ext cx="1648917" cy="387098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blurRad="762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2" name="Text Box 26">
              <a:extLst>
                <a:ext uri="{FF2B5EF4-FFF2-40B4-BE49-F238E27FC236}">
                  <a16:creationId xmlns:a16="http://schemas.microsoft.com/office/drawing/2014/main" id="{A5089E2D-0B1B-544A-82BC-F28ED3191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27" y="1706480"/>
              <a:ext cx="1765726" cy="403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applic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transpor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networ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lin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physical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3EBBB35-9D82-7C43-B882-52ED90AE3A71}"/>
                </a:ext>
              </a:extLst>
            </p:cNvPr>
            <p:cNvCxnSpPr>
              <a:cxnSpLocks/>
            </p:cNvCxnSpPr>
            <p:nvPr/>
          </p:nvCxnSpPr>
          <p:spPr>
            <a:xfrm>
              <a:off x="1534432" y="2675745"/>
              <a:ext cx="164348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F2EA7353-AEFA-934F-93DE-A8D55DF75658}"/>
                </a:ext>
              </a:extLst>
            </p:cNvPr>
            <p:cNvCxnSpPr>
              <a:cxnSpLocks/>
            </p:cNvCxnSpPr>
            <p:nvPr/>
          </p:nvCxnSpPr>
          <p:spPr>
            <a:xfrm>
              <a:off x="1506952" y="3472722"/>
              <a:ext cx="16559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840242E3-3BEB-D543-B881-84EB2D13BD66}"/>
                </a:ext>
              </a:extLst>
            </p:cNvPr>
            <p:cNvCxnSpPr>
              <a:cxnSpLocks/>
            </p:cNvCxnSpPr>
            <p:nvPr/>
          </p:nvCxnSpPr>
          <p:spPr>
            <a:xfrm>
              <a:off x="1509450" y="4209737"/>
              <a:ext cx="16684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DC27D746-0691-6F47-9E9D-1D63DF11D081}"/>
                </a:ext>
              </a:extLst>
            </p:cNvPr>
            <p:cNvCxnSpPr>
              <a:cxnSpLocks/>
            </p:cNvCxnSpPr>
            <p:nvPr/>
          </p:nvCxnSpPr>
          <p:spPr>
            <a:xfrm>
              <a:off x="1511947" y="4991726"/>
              <a:ext cx="1650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7" name="Group 950">
            <a:extLst>
              <a:ext uri="{FF2B5EF4-FFF2-40B4-BE49-F238E27FC236}">
                <a16:creationId xmlns:a16="http://schemas.microsoft.com/office/drawing/2014/main" id="{044873AD-74A5-8A44-846B-EC5D0FBC82D7}"/>
              </a:ext>
            </a:extLst>
          </p:cNvPr>
          <p:cNvGrpSpPr>
            <a:grpSpLocks/>
          </p:cNvGrpSpPr>
          <p:nvPr/>
        </p:nvGrpSpPr>
        <p:grpSpPr bwMode="auto">
          <a:xfrm>
            <a:off x="11107713" y="4961744"/>
            <a:ext cx="374754" cy="833726"/>
            <a:chOff x="4140" y="429"/>
            <a:chExt cx="1425" cy="2396"/>
          </a:xfrm>
        </p:grpSpPr>
        <p:sp>
          <p:nvSpPr>
            <p:cNvPr id="168" name="Freeform 951">
              <a:extLst>
                <a:ext uri="{FF2B5EF4-FFF2-40B4-BE49-F238E27FC236}">
                  <a16:creationId xmlns:a16="http://schemas.microsoft.com/office/drawing/2014/main" id="{EEDE4156-8281-D847-9240-9DE98999091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9" name="Rectangle 952">
              <a:extLst>
                <a:ext uri="{FF2B5EF4-FFF2-40B4-BE49-F238E27FC236}">
                  <a16:creationId xmlns:a16="http://schemas.microsoft.com/office/drawing/2014/main" id="{22E8340D-B5D1-3C48-A062-4F70248D1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0" name="Freeform 953">
              <a:extLst>
                <a:ext uri="{FF2B5EF4-FFF2-40B4-BE49-F238E27FC236}">
                  <a16:creationId xmlns:a16="http://schemas.microsoft.com/office/drawing/2014/main" id="{29109B86-1ABF-F647-8516-2AAE154A9E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Freeform 954">
              <a:extLst>
                <a:ext uri="{FF2B5EF4-FFF2-40B4-BE49-F238E27FC236}">
                  <a16:creationId xmlns:a16="http://schemas.microsoft.com/office/drawing/2014/main" id="{9F93569F-8FC8-7C4E-9F95-B14647D2D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Rectangle 955">
              <a:extLst>
                <a:ext uri="{FF2B5EF4-FFF2-40B4-BE49-F238E27FC236}">
                  <a16:creationId xmlns:a16="http://schemas.microsoft.com/office/drawing/2014/main" id="{8E5BC3B8-E87D-9F47-A6F6-AD8B57BC2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3" name="Group 956">
              <a:extLst>
                <a:ext uri="{FF2B5EF4-FFF2-40B4-BE49-F238E27FC236}">
                  <a16:creationId xmlns:a16="http://schemas.microsoft.com/office/drawing/2014/main" id="{1694DE96-689D-9540-964A-22F06F6D94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98" name="AutoShape 957">
                <a:extLst>
                  <a:ext uri="{FF2B5EF4-FFF2-40B4-BE49-F238E27FC236}">
                    <a16:creationId xmlns:a16="http://schemas.microsoft.com/office/drawing/2014/main" id="{435DFCEB-F2FD-7B44-93DA-9204E2E31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9" name="AutoShape 958">
                <a:extLst>
                  <a:ext uri="{FF2B5EF4-FFF2-40B4-BE49-F238E27FC236}">
                    <a16:creationId xmlns:a16="http://schemas.microsoft.com/office/drawing/2014/main" id="{521647D7-4114-1146-9C5A-F1DB4FEC8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" name="Rectangle 959">
              <a:extLst>
                <a:ext uri="{FF2B5EF4-FFF2-40B4-BE49-F238E27FC236}">
                  <a16:creationId xmlns:a16="http://schemas.microsoft.com/office/drawing/2014/main" id="{3A0D9FD6-DBAC-4B49-A55F-167642D66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5" name="Group 960">
              <a:extLst>
                <a:ext uri="{FF2B5EF4-FFF2-40B4-BE49-F238E27FC236}">
                  <a16:creationId xmlns:a16="http://schemas.microsoft.com/office/drawing/2014/main" id="{3CFA0950-BC76-3949-8726-38646B18F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96" name="AutoShape 961">
                <a:extLst>
                  <a:ext uri="{FF2B5EF4-FFF2-40B4-BE49-F238E27FC236}">
                    <a16:creationId xmlns:a16="http://schemas.microsoft.com/office/drawing/2014/main" id="{67127BA7-9D0A-2443-9190-C56C02906F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7" name="AutoShape 962">
                <a:extLst>
                  <a:ext uri="{FF2B5EF4-FFF2-40B4-BE49-F238E27FC236}">
                    <a16:creationId xmlns:a16="http://schemas.microsoft.com/office/drawing/2014/main" id="{2C9F8790-3076-4541-A56A-E9305DCB0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6" name="Rectangle 963">
              <a:extLst>
                <a:ext uri="{FF2B5EF4-FFF2-40B4-BE49-F238E27FC236}">
                  <a16:creationId xmlns:a16="http://schemas.microsoft.com/office/drawing/2014/main" id="{4DE6A147-5BC7-FF41-B7AC-2BA9913BB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77" name="Rectangle 964">
              <a:extLst>
                <a:ext uri="{FF2B5EF4-FFF2-40B4-BE49-F238E27FC236}">
                  <a16:creationId xmlns:a16="http://schemas.microsoft.com/office/drawing/2014/main" id="{53ECF0A1-6175-BE45-A32A-233E1942C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78" name="Group 965">
              <a:extLst>
                <a:ext uri="{FF2B5EF4-FFF2-40B4-BE49-F238E27FC236}">
                  <a16:creationId xmlns:a16="http://schemas.microsoft.com/office/drawing/2014/main" id="{16810F93-1596-884B-B639-A3868A5CD4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94" name="AutoShape 966">
                <a:extLst>
                  <a:ext uri="{FF2B5EF4-FFF2-40B4-BE49-F238E27FC236}">
                    <a16:creationId xmlns:a16="http://schemas.microsoft.com/office/drawing/2014/main" id="{84EC0348-3D46-9445-B43C-6DC8DB392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5" name="AutoShape 967">
                <a:extLst>
                  <a:ext uri="{FF2B5EF4-FFF2-40B4-BE49-F238E27FC236}">
                    <a16:creationId xmlns:a16="http://schemas.microsoft.com/office/drawing/2014/main" id="{23A1F6B3-9F2D-5E41-8602-67921ABB1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9" name="Freeform 968">
              <a:extLst>
                <a:ext uri="{FF2B5EF4-FFF2-40B4-BE49-F238E27FC236}">
                  <a16:creationId xmlns:a16="http://schemas.microsoft.com/office/drawing/2014/main" id="{8FD6AEB5-BE60-044C-B32D-B433B74003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80" name="Group 969">
              <a:extLst>
                <a:ext uri="{FF2B5EF4-FFF2-40B4-BE49-F238E27FC236}">
                  <a16:creationId xmlns:a16="http://schemas.microsoft.com/office/drawing/2014/main" id="{30895737-AC01-6342-BADB-B3B3BFE7F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92" name="AutoShape 970">
                <a:extLst>
                  <a:ext uri="{FF2B5EF4-FFF2-40B4-BE49-F238E27FC236}">
                    <a16:creationId xmlns:a16="http://schemas.microsoft.com/office/drawing/2014/main" id="{2D690E63-3733-8E4E-B8F8-19245FF77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93" name="AutoShape 971">
                <a:extLst>
                  <a:ext uri="{FF2B5EF4-FFF2-40B4-BE49-F238E27FC236}">
                    <a16:creationId xmlns:a16="http://schemas.microsoft.com/office/drawing/2014/main" id="{9CE827B0-221F-ED4A-A36B-E1EEFE27B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1" name="Rectangle 972">
              <a:extLst>
                <a:ext uri="{FF2B5EF4-FFF2-40B4-BE49-F238E27FC236}">
                  <a16:creationId xmlns:a16="http://schemas.microsoft.com/office/drawing/2014/main" id="{6DA44079-B2D7-9244-A5E0-9DF13556E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2" name="Freeform 973">
              <a:extLst>
                <a:ext uri="{FF2B5EF4-FFF2-40B4-BE49-F238E27FC236}">
                  <a16:creationId xmlns:a16="http://schemas.microsoft.com/office/drawing/2014/main" id="{E808BD44-A307-394D-8965-070EF3F865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3" name="Freeform 974">
              <a:extLst>
                <a:ext uri="{FF2B5EF4-FFF2-40B4-BE49-F238E27FC236}">
                  <a16:creationId xmlns:a16="http://schemas.microsoft.com/office/drawing/2014/main" id="{327FF4BF-3914-2143-83C7-C816B3E0AC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4" name="Oval 975">
              <a:extLst>
                <a:ext uri="{FF2B5EF4-FFF2-40B4-BE49-F238E27FC236}">
                  <a16:creationId xmlns:a16="http://schemas.microsoft.com/office/drawing/2014/main" id="{09C51570-A4D3-D24C-A492-3811DD957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5" name="Freeform 976">
              <a:extLst>
                <a:ext uri="{FF2B5EF4-FFF2-40B4-BE49-F238E27FC236}">
                  <a16:creationId xmlns:a16="http://schemas.microsoft.com/office/drawing/2014/main" id="{BC2853B5-A39B-5A40-97DF-5ADB471224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6" name="AutoShape 977">
              <a:extLst>
                <a:ext uri="{FF2B5EF4-FFF2-40B4-BE49-F238E27FC236}">
                  <a16:creationId xmlns:a16="http://schemas.microsoft.com/office/drawing/2014/main" id="{7928EDBA-57E1-B441-B1AF-CC0D62B2B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7" name="AutoShape 978">
              <a:extLst>
                <a:ext uri="{FF2B5EF4-FFF2-40B4-BE49-F238E27FC236}">
                  <a16:creationId xmlns:a16="http://schemas.microsoft.com/office/drawing/2014/main" id="{CC70E1A7-AAEC-6440-86AC-73ECE22D7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8" name="Oval 979">
              <a:extLst>
                <a:ext uri="{FF2B5EF4-FFF2-40B4-BE49-F238E27FC236}">
                  <a16:creationId xmlns:a16="http://schemas.microsoft.com/office/drawing/2014/main" id="{2F7E7C91-0257-D84D-8AD1-4A152C818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89" name="Oval 980">
              <a:extLst>
                <a:ext uri="{FF2B5EF4-FFF2-40B4-BE49-F238E27FC236}">
                  <a16:creationId xmlns:a16="http://schemas.microsoft.com/office/drawing/2014/main" id="{6AE127C2-D583-E74D-8B39-05EEBEBE2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0" name="Oval 981">
              <a:extLst>
                <a:ext uri="{FF2B5EF4-FFF2-40B4-BE49-F238E27FC236}">
                  <a16:creationId xmlns:a16="http://schemas.microsoft.com/office/drawing/2014/main" id="{0EDFA963-70E6-2E42-AAFE-E2F9BD646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91" name="Rectangle 982">
              <a:extLst>
                <a:ext uri="{FF2B5EF4-FFF2-40B4-BE49-F238E27FC236}">
                  <a16:creationId xmlns:a16="http://schemas.microsoft.com/office/drawing/2014/main" id="{27A6382E-A13F-A248-84BF-E9DBD71EE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06" name="Text Box 8">
            <a:extLst>
              <a:ext uri="{FF2B5EF4-FFF2-40B4-BE49-F238E27FC236}">
                <a16:creationId xmlns:a16="http://schemas.microsoft.com/office/drawing/2014/main" id="{6066254D-E62E-B446-8950-17FDF2A18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6734" y="5716780"/>
            <a:ext cx="16754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i="1" dirty="0">
                <a:solidFill>
                  <a:srgbClr val="000099"/>
                </a:solidFill>
                <a:latin typeface="Arial" panose="020B0604020202020204" pitchFamily="34" charset="0"/>
              </a:rPr>
              <a:t>destination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94888FAE-136F-094E-BF2A-11D94A17BB7F}"/>
              </a:ext>
            </a:extLst>
          </p:cNvPr>
          <p:cNvGrpSpPr/>
          <p:nvPr/>
        </p:nvGrpSpPr>
        <p:grpSpPr>
          <a:xfrm>
            <a:off x="9221450" y="1413548"/>
            <a:ext cx="1765726" cy="4034752"/>
            <a:chOff x="1484027" y="1706480"/>
            <a:chExt cx="1765726" cy="4034752"/>
          </a:xfrm>
        </p:grpSpPr>
        <p:sp>
          <p:nvSpPr>
            <p:cNvPr id="214" name="Rectangle 24">
              <a:extLst>
                <a:ext uri="{FF2B5EF4-FFF2-40B4-BE49-F238E27FC236}">
                  <a16:creationId xmlns:a16="http://schemas.microsoft.com/office/drawing/2014/main" id="{FA7A7264-CB0E-4442-BA92-F16F6E6EF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997" y="1870247"/>
              <a:ext cx="1648917" cy="387098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blurRad="762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15" name="Text Box 26">
              <a:extLst>
                <a:ext uri="{FF2B5EF4-FFF2-40B4-BE49-F238E27FC236}">
                  <a16:creationId xmlns:a16="http://schemas.microsoft.com/office/drawing/2014/main" id="{D54F6320-1E23-E649-BFED-E007672E7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27" y="1706480"/>
              <a:ext cx="1765726" cy="403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applic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transpor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networ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link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21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  <a:cs typeface="Arial" panose="020B0604020202020204" pitchFamily="34" charset="0"/>
                </a:rPr>
                <a:t>physical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216" name="Straight Connector 215">
              <a:extLst>
                <a:ext uri="{FF2B5EF4-FFF2-40B4-BE49-F238E27FC236}">
                  <a16:creationId xmlns:a16="http://schemas.microsoft.com/office/drawing/2014/main" id="{3F2C66BF-55D8-0549-A9DA-934202F38DD5}"/>
                </a:ext>
              </a:extLst>
            </p:cNvPr>
            <p:cNvCxnSpPr>
              <a:cxnSpLocks/>
            </p:cNvCxnSpPr>
            <p:nvPr/>
          </p:nvCxnSpPr>
          <p:spPr>
            <a:xfrm>
              <a:off x="1534432" y="2675745"/>
              <a:ext cx="164348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>
              <a:extLst>
                <a:ext uri="{FF2B5EF4-FFF2-40B4-BE49-F238E27FC236}">
                  <a16:creationId xmlns:a16="http://schemas.microsoft.com/office/drawing/2014/main" id="{CA370408-C974-CD4A-8EF6-0AEC3924D4ED}"/>
                </a:ext>
              </a:extLst>
            </p:cNvPr>
            <p:cNvCxnSpPr>
              <a:cxnSpLocks/>
            </p:cNvCxnSpPr>
            <p:nvPr/>
          </p:nvCxnSpPr>
          <p:spPr>
            <a:xfrm>
              <a:off x="1506952" y="3472722"/>
              <a:ext cx="16559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>
              <a:extLst>
                <a:ext uri="{FF2B5EF4-FFF2-40B4-BE49-F238E27FC236}">
                  <a16:creationId xmlns:a16="http://schemas.microsoft.com/office/drawing/2014/main" id="{5A7BF2B3-45B8-414A-8B63-2480CF8FA113}"/>
                </a:ext>
              </a:extLst>
            </p:cNvPr>
            <p:cNvCxnSpPr>
              <a:cxnSpLocks/>
            </p:cNvCxnSpPr>
            <p:nvPr/>
          </p:nvCxnSpPr>
          <p:spPr>
            <a:xfrm>
              <a:off x="1509450" y="4209737"/>
              <a:ext cx="16684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>
              <a:extLst>
                <a:ext uri="{FF2B5EF4-FFF2-40B4-BE49-F238E27FC236}">
                  <a16:creationId xmlns:a16="http://schemas.microsoft.com/office/drawing/2014/main" id="{9A1FEA61-81C7-C449-880B-15A8ACAF5500}"/>
                </a:ext>
              </a:extLst>
            </p:cNvPr>
            <p:cNvCxnSpPr>
              <a:cxnSpLocks/>
            </p:cNvCxnSpPr>
            <p:nvPr/>
          </p:nvCxnSpPr>
          <p:spPr>
            <a:xfrm>
              <a:off x="1511947" y="4991726"/>
              <a:ext cx="1650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44026509-71C6-2A41-AD9B-DEF9BBBA327C}"/>
              </a:ext>
            </a:extLst>
          </p:cNvPr>
          <p:cNvCxnSpPr>
            <a:cxnSpLocks/>
          </p:cNvCxnSpPr>
          <p:nvPr/>
        </p:nvCxnSpPr>
        <p:spPr>
          <a:xfrm>
            <a:off x="3713024" y="5105111"/>
            <a:ext cx="4957813" cy="1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>
            <a:extLst>
              <a:ext uri="{FF2B5EF4-FFF2-40B4-BE49-F238E27FC236}">
                <a16:creationId xmlns:a16="http://schemas.microsoft.com/office/drawing/2014/main" id="{7BCE6F83-E984-0A47-ACF6-560550DA22AC}"/>
              </a:ext>
            </a:extLst>
          </p:cNvPr>
          <p:cNvSpPr/>
          <p:nvPr/>
        </p:nvSpPr>
        <p:spPr>
          <a:xfrm>
            <a:off x="5745245" y="4815935"/>
            <a:ext cx="971760" cy="389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995B0542-E9EB-D44C-B795-91D151650594}"/>
              </a:ext>
            </a:extLst>
          </p:cNvPr>
          <p:cNvCxnSpPr>
            <a:cxnSpLocks/>
          </p:cNvCxnSpPr>
          <p:nvPr/>
        </p:nvCxnSpPr>
        <p:spPr>
          <a:xfrm>
            <a:off x="3713024" y="3197399"/>
            <a:ext cx="4957813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91">
            <a:extLst>
              <a:ext uri="{FF2B5EF4-FFF2-40B4-BE49-F238E27FC236}">
                <a16:creationId xmlns:a16="http://schemas.microsoft.com/office/drawing/2014/main" id="{A492A489-FD20-604F-9599-77E085F78EE9}"/>
              </a:ext>
            </a:extLst>
          </p:cNvPr>
          <p:cNvSpPr/>
          <p:nvPr/>
        </p:nvSpPr>
        <p:spPr>
          <a:xfrm>
            <a:off x="6001242" y="3002531"/>
            <a:ext cx="591782" cy="389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B29E55-88BD-AD40-949B-5E711ABB4016}"/>
              </a:ext>
            </a:extLst>
          </p:cNvPr>
          <p:cNvSpPr txBox="1"/>
          <p:nvPr/>
        </p:nvSpPr>
        <p:spPr>
          <a:xfrm>
            <a:off x="6982691" y="-781396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8" name="Slide Number Placeholder 5">
            <a:extLst>
              <a:ext uri="{FF2B5EF4-FFF2-40B4-BE49-F238E27FC236}">
                <a16:creationId xmlns:a16="http://schemas.microsoft.com/office/drawing/2014/main" id="{19C48C77-97C9-E641-9E95-A18076BB04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1373D2-9A5E-480F-8D39-EAEA44980CAA}"/>
              </a:ext>
            </a:extLst>
          </p:cNvPr>
          <p:cNvSpPr txBox="1"/>
          <p:nvPr/>
        </p:nvSpPr>
        <p:spPr>
          <a:xfrm>
            <a:off x="5126003" y="4906341"/>
            <a:ext cx="213423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Data communication</a:t>
            </a: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99B0CB8C-801D-465B-9C2D-FA359CF8EFC5}"/>
              </a:ext>
            </a:extLst>
          </p:cNvPr>
          <p:cNvSpPr/>
          <p:nvPr/>
        </p:nvSpPr>
        <p:spPr>
          <a:xfrm>
            <a:off x="3231570" y="1643347"/>
            <a:ext cx="319075" cy="3055448"/>
          </a:xfrm>
          <a:prstGeom prst="rightBrace">
            <a:avLst>
              <a:gd name="adj1" fmla="val 97496"/>
              <a:gd name="adj2" fmla="val 50000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ight Brace 95">
            <a:extLst>
              <a:ext uri="{FF2B5EF4-FFF2-40B4-BE49-F238E27FC236}">
                <a16:creationId xmlns:a16="http://schemas.microsoft.com/office/drawing/2014/main" id="{D2D56091-CE7E-4A16-9D98-0ACCAFEE6725}"/>
              </a:ext>
            </a:extLst>
          </p:cNvPr>
          <p:cNvSpPr/>
          <p:nvPr/>
        </p:nvSpPr>
        <p:spPr>
          <a:xfrm rot="10800000">
            <a:off x="8786606" y="1669679"/>
            <a:ext cx="319075" cy="3055448"/>
          </a:xfrm>
          <a:prstGeom prst="rightBrace">
            <a:avLst>
              <a:gd name="adj1" fmla="val 97496"/>
              <a:gd name="adj2" fmla="val 50000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A32A118C-5604-45D7-B12B-6C0B71431D12}"/>
              </a:ext>
            </a:extLst>
          </p:cNvPr>
          <p:cNvSpPr txBox="1"/>
          <p:nvPr/>
        </p:nvSpPr>
        <p:spPr>
          <a:xfrm>
            <a:off x="5457107" y="2992024"/>
            <a:ext cx="12777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etworking</a:t>
            </a:r>
          </a:p>
        </p:txBody>
      </p:sp>
      <p:sp>
        <p:nvSpPr>
          <p:cNvPr id="98" name="Right Brace 97">
            <a:extLst>
              <a:ext uri="{FF2B5EF4-FFF2-40B4-BE49-F238E27FC236}">
                <a16:creationId xmlns:a16="http://schemas.microsoft.com/office/drawing/2014/main" id="{A76FC602-33D8-4D66-8028-A7CC52D8BFFE}"/>
              </a:ext>
            </a:extLst>
          </p:cNvPr>
          <p:cNvSpPr/>
          <p:nvPr/>
        </p:nvSpPr>
        <p:spPr>
          <a:xfrm>
            <a:off x="3236129" y="4763602"/>
            <a:ext cx="314516" cy="683038"/>
          </a:xfrm>
          <a:prstGeom prst="rightBrace">
            <a:avLst>
              <a:gd name="adj1" fmla="val 97496"/>
              <a:gd name="adj2" fmla="val 50000"/>
            </a:avLst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ight Brace 98">
            <a:extLst>
              <a:ext uri="{FF2B5EF4-FFF2-40B4-BE49-F238E27FC236}">
                <a16:creationId xmlns:a16="http://schemas.microsoft.com/office/drawing/2014/main" id="{A7B3FFBA-EB78-4AB7-B047-36C0D7009FF4}"/>
              </a:ext>
            </a:extLst>
          </p:cNvPr>
          <p:cNvSpPr/>
          <p:nvPr/>
        </p:nvSpPr>
        <p:spPr>
          <a:xfrm rot="10800000">
            <a:off x="8779337" y="4768642"/>
            <a:ext cx="314516" cy="683038"/>
          </a:xfrm>
          <a:prstGeom prst="rightBrace">
            <a:avLst>
              <a:gd name="adj1" fmla="val 97496"/>
              <a:gd name="adj2" fmla="val 50000"/>
            </a:avLst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014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34">
            <a:extLst>
              <a:ext uri="{FF2B5EF4-FFF2-40B4-BE49-F238E27FC236}">
                <a16:creationId xmlns:a16="http://schemas.microsoft.com/office/drawing/2014/main" id="{3AD72523-4228-9C47-B195-4AAF96A160BD}"/>
              </a:ext>
            </a:extLst>
          </p:cNvPr>
          <p:cNvGrpSpPr/>
          <p:nvPr/>
        </p:nvGrpSpPr>
        <p:grpSpPr>
          <a:xfrm>
            <a:off x="3364430" y="1767623"/>
            <a:ext cx="1511352" cy="863670"/>
            <a:chOff x="7493876" y="2774731"/>
            <a:chExt cx="1481958" cy="894622"/>
          </a:xfrm>
        </p:grpSpPr>
        <p:sp>
          <p:nvSpPr>
            <p:cNvPr id="136" name="Freeform 135">
              <a:extLst>
                <a:ext uri="{FF2B5EF4-FFF2-40B4-BE49-F238E27FC236}">
                  <a16:creationId xmlns:a16="http://schemas.microsoft.com/office/drawing/2014/main" id="{9FB9E0EF-9063-B545-BC2B-062A0488CC72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B0BF60BF-9AF2-D948-8319-1FF102BC7D3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id="{B32B55C6-F759-234F-8CF0-5FB387F35BC4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B1153D6F-A3DF-7246-9629-9228753ADE5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0" name="Freeform 139">
                <a:extLst>
                  <a:ext uri="{FF2B5EF4-FFF2-40B4-BE49-F238E27FC236}">
                    <a16:creationId xmlns:a16="http://schemas.microsoft.com/office/drawing/2014/main" id="{1C55D52C-AF37-4949-9428-203518D525C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1" name="Freeform 140">
                <a:extLst>
                  <a:ext uri="{FF2B5EF4-FFF2-40B4-BE49-F238E27FC236}">
                    <a16:creationId xmlns:a16="http://schemas.microsoft.com/office/drawing/2014/main" id="{58904F43-F0C7-374E-ADE8-8A024A66279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2" name="Freeform 141">
                <a:extLst>
                  <a:ext uri="{FF2B5EF4-FFF2-40B4-BE49-F238E27FC236}">
                    <a16:creationId xmlns:a16="http://schemas.microsoft.com/office/drawing/2014/main" id="{874597C3-FAA4-A147-A86C-C5108827045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sz="4400" dirty="0">
                <a:ea typeface="ＭＳ Ｐゴシック" panose="020B0600070205080204" pitchFamily="34" charset="-128"/>
              </a:rPr>
              <a:t>Packet delay: four sources</a:t>
            </a:r>
            <a:endParaRPr lang="en-US" sz="4400" dirty="0"/>
          </a:p>
        </p:txBody>
      </p:sp>
      <p:sp>
        <p:nvSpPr>
          <p:cNvPr id="77" name="Line 24">
            <a:extLst>
              <a:ext uri="{FF2B5EF4-FFF2-40B4-BE49-F238E27FC236}">
                <a16:creationId xmlns:a16="http://schemas.microsoft.com/office/drawing/2014/main" id="{79DB8C95-768E-854F-9CEA-5533DCECBE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1011" y="1783635"/>
            <a:ext cx="741403" cy="35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Rectangle 29">
            <a:extLst>
              <a:ext uri="{FF2B5EF4-FFF2-40B4-BE49-F238E27FC236}">
                <a16:creationId xmlns:a16="http://schemas.microsoft.com/office/drawing/2014/main" id="{9803C6B5-AE4A-F54B-86CB-D404B2A71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378" y="2002710"/>
            <a:ext cx="147646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1" name="Rectangle 30">
            <a:extLst>
              <a:ext uri="{FF2B5EF4-FFF2-40B4-BE49-F238E27FC236}">
                <a16:creationId xmlns:a16="http://schemas.microsoft.com/office/drawing/2014/main" id="{2BFFBBBA-8F3E-7640-8D9F-E3A7047BB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773" y="2074148"/>
            <a:ext cx="147645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2" name="Rectangle 31">
            <a:extLst>
              <a:ext uri="{FF2B5EF4-FFF2-40B4-BE49-F238E27FC236}">
                <a16:creationId xmlns:a16="http://schemas.microsoft.com/office/drawing/2014/main" id="{212ACD5F-D6C3-824B-9E9F-FCD292654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707" y="2074148"/>
            <a:ext cx="147645" cy="200025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3" name="Line 35">
            <a:extLst>
              <a:ext uri="{FF2B5EF4-FFF2-40B4-BE49-F238E27FC236}">
                <a16:creationId xmlns:a16="http://schemas.microsoft.com/office/drawing/2014/main" id="{988CA620-4CC5-3D4B-81DA-0F82F93E3D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42061" y="1833751"/>
            <a:ext cx="36673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4" name="Rectangle 38">
            <a:extLst>
              <a:ext uri="{FF2B5EF4-FFF2-40B4-BE49-F238E27FC236}">
                <a16:creationId xmlns:a16="http://schemas.microsoft.com/office/drawing/2014/main" id="{5F99C41D-D784-474B-94F5-AC4616175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301" y="2012235"/>
            <a:ext cx="147646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5" name="Text Box 39">
            <a:extLst>
              <a:ext uri="{FF2B5EF4-FFF2-40B4-BE49-F238E27FC236}">
                <a16:creationId xmlns:a16="http://schemas.microsoft.com/office/drawing/2014/main" id="{4FBD0AA4-42C3-2B49-BDB1-0979DED2C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0720" y="1587878"/>
            <a:ext cx="1700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pagation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6" name="Line 40">
            <a:extLst>
              <a:ext uri="{FF2B5EF4-FFF2-40B4-BE49-F238E27FC236}">
                <a16:creationId xmlns:a16="http://schemas.microsoft.com/office/drawing/2014/main" id="{7B62D1A5-A310-5848-8995-E8F4780C47C7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5073803" y="1831109"/>
            <a:ext cx="31910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Text Box 43">
            <a:extLst>
              <a:ext uri="{FF2B5EF4-FFF2-40B4-BE49-F238E27FC236}">
                <a16:creationId xmlns:a16="http://schemas.microsoft.com/office/drawing/2014/main" id="{867387BA-39EC-9E4E-8BB0-480BC4423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098" y="2729785"/>
            <a:ext cx="1511824" cy="6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nodal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cessing</a:t>
            </a:r>
          </a:p>
        </p:txBody>
      </p:sp>
      <p:sp>
        <p:nvSpPr>
          <p:cNvPr id="88" name="Line 44">
            <a:extLst>
              <a:ext uri="{FF2B5EF4-FFF2-40B4-BE49-F238E27FC236}">
                <a16:creationId xmlns:a16="http://schemas.microsoft.com/office/drawing/2014/main" id="{CDB7B374-4A7A-E246-8D88-69216785D71E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363541" y="2729991"/>
            <a:ext cx="8334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Line 45">
            <a:extLst>
              <a:ext uri="{FF2B5EF4-FFF2-40B4-BE49-F238E27FC236}">
                <a16:creationId xmlns:a16="http://schemas.microsoft.com/office/drawing/2014/main" id="{EDEDB796-E60B-E245-AAE8-8E7D4AD0954B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4187959" y="2536110"/>
            <a:ext cx="3857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" name="Text Box 46">
            <a:extLst>
              <a:ext uri="{FF2B5EF4-FFF2-40B4-BE49-F238E27FC236}">
                <a16:creationId xmlns:a16="http://schemas.microsoft.com/office/drawing/2014/main" id="{EED5545D-BA61-2046-A423-41F4F0BCD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969" y="2957464"/>
            <a:ext cx="13548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ueuei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1" name="Line 47">
            <a:extLst>
              <a:ext uri="{FF2B5EF4-FFF2-40B4-BE49-F238E27FC236}">
                <a16:creationId xmlns:a16="http://schemas.microsoft.com/office/drawing/2014/main" id="{ACC9FCD3-B95B-4D4B-87FC-A93C4585FCF2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4349892" y="2536110"/>
            <a:ext cx="595346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2" name="Rectangle 3">
            <a:extLst>
              <a:ext uri="{FF2B5EF4-FFF2-40B4-BE49-F238E27FC236}">
                <a16:creationId xmlns:a16="http://schemas.microsoft.com/office/drawing/2014/main" id="{2521317A-C1CF-B84E-8D60-CC1E8C063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075" y="3585728"/>
            <a:ext cx="6175328" cy="5540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2857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nodal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=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+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ueue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+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rans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+ 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p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3" name="Line 25">
            <a:extLst>
              <a:ext uri="{FF2B5EF4-FFF2-40B4-BE49-F238E27FC236}">
                <a16:creationId xmlns:a16="http://schemas.microsoft.com/office/drawing/2014/main" id="{F5D3A1C5-3798-AA4A-9717-BC9CD2814C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19131" y="2323384"/>
            <a:ext cx="735346" cy="54993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Rectangle 32">
            <a:extLst>
              <a:ext uri="{FF2B5EF4-FFF2-40B4-BE49-F238E27FC236}">
                <a16:creationId xmlns:a16="http://schemas.microsoft.com/office/drawing/2014/main" id="{499B4666-F248-7346-9FEA-7936F1E56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202" y="1974135"/>
            <a:ext cx="147646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5" name="Line 33">
            <a:extLst>
              <a:ext uri="{FF2B5EF4-FFF2-40B4-BE49-F238E27FC236}">
                <a16:creationId xmlns:a16="http://schemas.microsoft.com/office/drawing/2014/main" id="{468D7A2B-9164-6E4A-96CE-D29F370409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88" y="1910635"/>
            <a:ext cx="2111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Text Box 36">
            <a:extLst>
              <a:ext uri="{FF2B5EF4-FFF2-40B4-BE49-F238E27FC236}">
                <a16:creationId xmlns:a16="http://schemas.microsoft.com/office/drawing/2014/main" id="{3AB8F241-2337-4244-89DF-4C80D59B3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815" y="1467723"/>
            <a:ext cx="3930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</a:t>
            </a:r>
          </a:p>
        </p:txBody>
      </p:sp>
      <p:sp>
        <p:nvSpPr>
          <p:cNvPr id="97" name="Text Box 37">
            <a:extLst>
              <a:ext uri="{FF2B5EF4-FFF2-40B4-BE49-F238E27FC236}">
                <a16:creationId xmlns:a16="http://schemas.microsoft.com/office/drawing/2014/main" id="{68CF5C6F-336B-3C4A-90BF-D34A02874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5558" y="242022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</a:t>
            </a:r>
          </a:p>
        </p:txBody>
      </p:sp>
      <p:grpSp>
        <p:nvGrpSpPr>
          <p:cNvPr id="98" name="Group 66">
            <a:extLst>
              <a:ext uri="{FF2B5EF4-FFF2-40B4-BE49-F238E27FC236}">
                <a16:creationId xmlns:a16="http://schemas.microsoft.com/office/drawing/2014/main" id="{7A33E76B-0B7D-BD4C-95A3-F5F9B6632736}"/>
              </a:ext>
            </a:extLst>
          </p:cNvPr>
          <p:cNvGrpSpPr>
            <a:grpSpLocks/>
          </p:cNvGrpSpPr>
          <p:nvPr/>
        </p:nvGrpSpPr>
        <p:grpSpPr bwMode="auto">
          <a:xfrm>
            <a:off x="1923392" y="1467723"/>
            <a:ext cx="779505" cy="679450"/>
            <a:chOff x="-44" y="1473"/>
            <a:chExt cx="981" cy="1105"/>
          </a:xfrm>
        </p:grpSpPr>
        <p:pic>
          <p:nvPicPr>
            <p:cNvPr id="116" name="Picture 67" descr="desktop_computer_stylized_medium">
              <a:extLst>
                <a:ext uri="{FF2B5EF4-FFF2-40B4-BE49-F238E27FC236}">
                  <a16:creationId xmlns:a16="http://schemas.microsoft.com/office/drawing/2014/main" id="{388E3E99-7752-0140-B682-2CFDCCFDA0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" name="Freeform 68">
              <a:extLst>
                <a:ext uri="{FF2B5EF4-FFF2-40B4-BE49-F238E27FC236}">
                  <a16:creationId xmlns:a16="http://schemas.microsoft.com/office/drawing/2014/main" id="{C233087D-1E28-874B-99E3-90A56E5DA77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99" name="Group 69">
            <a:extLst>
              <a:ext uri="{FF2B5EF4-FFF2-40B4-BE49-F238E27FC236}">
                <a16:creationId xmlns:a16="http://schemas.microsoft.com/office/drawing/2014/main" id="{53B22ADC-2C36-5141-AAAC-31B53FC8C1F4}"/>
              </a:ext>
            </a:extLst>
          </p:cNvPr>
          <p:cNvGrpSpPr>
            <a:grpSpLocks/>
          </p:cNvGrpSpPr>
          <p:nvPr/>
        </p:nvGrpSpPr>
        <p:grpSpPr bwMode="auto">
          <a:xfrm>
            <a:off x="1914200" y="2474691"/>
            <a:ext cx="779506" cy="679450"/>
            <a:chOff x="-44" y="1473"/>
            <a:chExt cx="981" cy="1105"/>
          </a:xfrm>
        </p:grpSpPr>
        <p:pic>
          <p:nvPicPr>
            <p:cNvPr id="114" name="Picture 70" descr="desktop_computer_stylized_medium">
              <a:extLst>
                <a:ext uri="{FF2B5EF4-FFF2-40B4-BE49-F238E27FC236}">
                  <a16:creationId xmlns:a16="http://schemas.microsoft.com/office/drawing/2014/main" id="{DA4C023E-F595-544A-9929-08480475A5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" name="Freeform 71">
              <a:extLst>
                <a:ext uri="{FF2B5EF4-FFF2-40B4-BE49-F238E27FC236}">
                  <a16:creationId xmlns:a16="http://schemas.microsoft.com/office/drawing/2014/main" id="{BD3780DD-1306-2540-89B8-0A42DEECFC6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0" name="Text Box 41">
            <a:extLst>
              <a:ext uri="{FF2B5EF4-FFF2-40B4-BE49-F238E27FC236}">
                <a16:creationId xmlns:a16="http://schemas.microsoft.com/office/drawing/2014/main" id="{488CD73E-ECC7-E842-9578-1478C5F1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286" y="1145961"/>
            <a:ext cx="1768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ransmission</a:t>
            </a:r>
          </a:p>
        </p:txBody>
      </p:sp>
      <p:sp>
        <p:nvSpPr>
          <p:cNvPr id="101" name="Line 42">
            <a:extLst>
              <a:ext uri="{FF2B5EF4-FFF2-40B4-BE49-F238E27FC236}">
                <a16:creationId xmlns:a16="http://schemas.microsoft.com/office/drawing/2014/main" id="{B22F26F3-A41E-8848-BDA7-FE528ACF22F9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4038725" y="1443910"/>
            <a:ext cx="52866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3" name="Rectangle 31">
            <a:extLst>
              <a:ext uri="{FF2B5EF4-FFF2-40B4-BE49-F238E27FC236}">
                <a16:creationId xmlns:a16="http://schemas.microsoft.com/office/drawing/2014/main" id="{9C43DB7F-CC6C-3D47-AEBE-0F3B6F741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441" y="2630267"/>
            <a:ext cx="139773" cy="185197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04" name="Line 33">
            <a:extLst>
              <a:ext uri="{FF2B5EF4-FFF2-40B4-BE49-F238E27FC236}">
                <a16:creationId xmlns:a16="http://schemas.microsoft.com/office/drawing/2014/main" id="{1420A34E-BA5D-D248-8FAC-DCC28151FB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7771" y="2599885"/>
            <a:ext cx="219680" cy="1619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0E58503-FA9B-1542-A0D6-E85B92D1E5BA}"/>
              </a:ext>
            </a:extLst>
          </p:cNvPr>
          <p:cNvCxnSpPr/>
          <p:nvPr/>
        </p:nvCxnSpPr>
        <p:spPr>
          <a:xfrm>
            <a:off x="4880582" y="2238559"/>
            <a:ext cx="338899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E49D3C3B-F6BB-8747-AE74-C4B438FB99F4}"/>
              </a:ext>
            </a:extLst>
          </p:cNvPr>
          <p:cNvGrpSpPr/>
          <p:nvPr/>
        </p:nvGrpSpPr>
        <p:grpSpPr>
          <a:xfrm>
            <a:off x="7991017" y="1778258"/>
            <a:ext cx="1511352" cy="863670"/>
            <a:chOff x="7493876" y="2774731"/>
            <a:chExt cx="1481958" cy="894622"/>
          </a:xfrm>
        </p:grpSpPr>
        <p:sp>
          <p:nvSpPr>
            <p:cNvPr id="128" name="Freeform 127">
              <a:extLst>
                <a:ext uri="{FF2B5EF4-FFF2-40B4-BE49-F238E27FC236}">
                  <a16:creationId xmlns:a16="http://schemas.microsoft.com/office/drawing/2014/main" id="{5D7E8999-C7DA-4C41-AF40-118E0151474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21FE0DA3-6E20-DC4B-8111-DD2816780A5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227FD192-76B7-BB4E-8D74-8B6F33DBA7D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30CC598-6AE0-744A-9CEF-611CD26990D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F0B09B4D-82A4-6D4A-B104-F100560C449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7CB1C4B0-5780-D24E-8D85-35BA5CE4255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A78B6DE2-15CA-DC49-A0BD-10E78562E1D3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52" name="Rectangle 3">
            <a:extLst>
              <a:ext uri="{FF2B5EF4-FFF2-40B4-BE49-F238E27FC236}">
                <a16:creationId xmlns:a16="http://schemas.microsoft.com/office/drawing/2014/main" id="{A295C9C7-DA39-ED42-847F-83EE93D04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746" y="4297060"/>
            <a:ext cx="4380277" cy="207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99"/>
              </a:buClr>
              <a:buSzPct val="65000"/>
              <a:buFont typeface="Wingdings" charset="0"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d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tran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: transmission delay:</a:t>
            </a: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99"/>
              </a:buClr>
              <a:buSzTx/>
              <a:buFont typeface="Wingdings" charset="0"/>
              <a:buChar char="§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: packet length (bits) </a:t>
            </a: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99"/>
              </a:buClr>
              <a:buSzTx/>
              <a:buFont typeface="Wingdings" charset="0"/>
              <a:buChar char="§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: link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transmission rate (bps)</a:t>
            </a: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99"/>
              </a:buClr>
              <a:buSzTx/>
              <a:buFont typeface="Wingdings" charset="0"/>
              <a:buChar char="§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d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trans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= L/R</a:t>
            </a:r>
          </a:p>
        </p:txBody>
      </p:sp>
      <p:sp>
        <p:nvSpPr>
          <p:cNvPr id="53" name="Rectangle 4">
            <a:extLst>
              <a:ext uri="{FF2B5EF4-FFF2-40B4-BE49-F238E27FC236}">
                <a16:creationId xmlns:a16="http://schemas.microsoft.com/office/drawing/2014/main" id="{4367B5FB-6961-314F-9C99-C943E30E4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008" y="4304008"/>
            <a:ext cx="5147743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65000"/>
              <a:buFont typeface="Wingdings" charset="0"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d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pro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: propagation delay: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ＭＳ Ｐゴシック" charset="0"/>
            </a:endParaRP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99"/>
              </a:buClr>
              <a:buSzTx/>
              <a:buFont typeface="Wingdings" charset="0"/>
              <a:buChar char="§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: length of physical link</a:t>
            </a: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99"/>
              </a:buClr>
              <a:buSzTx/>
              <a:buFont typeface="Wingdings" charset="0"/>
              <a:buChar char="§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: propagation speed (~2x1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8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 m/sec)</a:t>
            </a: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000099"/>
              </a:buClr>
              <a:buSzTx/>
              <a:buFont typeface="Wingdings" charset="0"/>
              <a:buChar char="§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d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pro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 =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/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rPr>
              <a:t>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7DB7FA8-F9A7-FB4D-B8FF-0FBB7086AF05}"/>
              </a:ext>
            </a:extLst>
          </p:cNvPr>
          <p:cNvGrpSpPr/>
          <p:nvPr/>
        </p:nvGrpSpPr>
        <p:grpSpPr>
          <a:xfrm>
            <a:off x="1211117" y="5494308"/>
            <a:ext cx="7076415" cy="1127327"/>
            <a:chOff x="1211117" y="5568048"/>
            <a:chExt cx="7076415" cy="1127327"/>
          </a:xfrm>
        </p:grpSpPr>
        <p:sp>
          <p:nvSpPr>
            <p:cNvPr id="55" name="Text Box 62">
              <a:extLst>
                <a:ext uri="{FF2B5EF4-FFF2-40B4-BE49-F238E27FC236}">
                  <a16:creationId xmlns:a16="http://schemas.microsoft.com/office/drawing/2014/main" id="{D2984E3F-88C6-FF46-A32F-B96D5A684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6662" y="5864378"/>
              <a:ext cx="210522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d</a:t>
              </a:r>
              <a:r>
                <a:rPr kumimoji="0" lang="en-US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rans</a:t>
              </a:r>
              <a:r>
                <a:rPr kumimoji="0" lang="en-US" alt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and </a:t>
              </a: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d</a:t>
              </a:r>
              <a:r>
                <a:rPr kumimoji="0" lang="en-US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rop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very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different</a:t>
              </a:r>
            </a:p>
          </p:txBody>
        </p:sp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59F10034-6D54-554A-832D-40D2FC72B086}"/>
                </a:ext>
              </a:extLst>
            </p:cNvPr>
            <p:cNvSpPr/>
            <p:nvPr/>
          </p:nvSpPr>
          <p:spPr>
            <a:xfrm>
              <a:off x="1211117" y="5568048"/>
              <a:ext cx="1869375" cy="500634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10899A13-D659-FD40-BB86-F6944FFF8700}"/>
                </a:ext>
              </a:extLst>
            </p:cNvPr>
            <p:cNvSpPr/>
            <p:nvPr/>
          </p:nvSpPr>
          <p:spPr>
            <a:xfrm>
              <a:off x="6418157" y="5570209"/>
              <a:ext cx="1869375" cy="500634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B4BA02AB-689E-8049-956E-12333C1B2FBE}"/>
                </a:ext>
              </a:extLst>
            </p:cNvPr>
            <p:cNvCxnSpPr>
              <a:stCxn id="63" idx="2"/>
            </p:cNvCxnSpPr>
            <p:nvPr/>
          </p:nvCxnSpPr>
          <p:spPr>
            <a:xfrm flipH="1">
              <a:off x="5392908" y="5820526"/>
              <a:ext cx="1025249" cy="248156"/>
            </a:xfrm>
            <a:prstGeom prst="line">
              <a:avLst/>
            </a:prstGeom>
            <a:ln w="95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7590E35C-F605-954E-9F43-19D0575FECCD}"/>
                </a:ext>
              </a:extLst>
            </p:cNvPr>
            <p:cNvCxnSpPr>
              <a:cxnSpLocks/>
            </p:cNvCxnSpPr>
            <p:nvPr/>
          </p:nvCxnSpPr>
          <p:spPr>
            <a:xfrm>
              <a:off x="3097924" y="5820526"/>
              <a:ext cx="940801" cy="248156"/>
            </a:xfrm>
            <a:prstGeom prst="line">
              <a:avLst/>
            </a:prstGeom>
            <a:ln w="95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Slide Number Placeholder 5">
            <a:extLst>
              <a:ext uri="{FF2B5EF4-FFF2-40B4-BE49-F238E27FC236}">
                <a16:creationId xmlns:a16="http://schemas.microsoft.com/office/drawing/2014/main" id="{520C29B2-BF21-FD46-BEE5-C6688F24021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51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55585" y="1504107"/>
            <a:ext cx="11204293" cy="4850393"/>
          </a:xfrm>
        </p:spPr>
        <p:txBody>
          <a:bodyPr/>
          <a:lstStyle/>
          <a:p>
            <a:r>
              <a:rPr lang="en-US" dirty="0"/>
              <a:t>Five </a:t>
            </a:r>
            <a:r>
              <a:rPr lang="en-US" u="sng" dirty="0"/>
              <a:t>100Kb</a:t>
            </a:r>
            <a:r>
              <a:rPr lang="en-US" dirty="0"/>
              <a:t> packets are sent from host A to host B across a network of </a:t>
            </a:r>
            <a:r>
              <a:rPr lang="en-US" u="sng" dirty="0"/>
              <a:t>two routers </a:t>
            </a:r>
            <a:r>
              <a:rPr lang="en-US" dirty="0"/>
              <a:t>that are separated </a:t>
            </a:r>
            <a:r>
              <a:rPr lang="en-US" u="sng" dirty="0"/>
              <a:t>100m</a:t>
            </a:r>
            <a:r>
              <a:rPr lang="en-US" dirty="0"/>
              <a:t> long links of </a:t>
            </a:r>
            <a:r>
              <a:rPr lang="en-US" u="sng" dirty="0"/>
              <a:t>5Mbps</a:t>
            </a:r>
            <a:r>
              <a:rPr lang="en-US" dirty="0"/>
              <a:t> (the signal speed is </a:t>
            </a:r>
            <a:r>
              <a:rPr lang="pt-BR" dirty="0"/>
              <a:t>2*10</a:t>
            </a:r>
            <a:r>
              <a:rPr lang="pt-BR" baseline="30000" dirty="0"/>
              <a:t>8</a:t>
            </a:r>
            <a:r>
              <a:rPr lang="pt-BR" dirty="0"/>
              <a:t> m/s</a:t>
            </a:r>
            <a:r>
              <a:rPr lang="en-US" dirty="0"/>
              <a:t>). Assume there is </a:t>
            </a:r>
            <a:r>
              <a:rPr lang="en-US" u="sng" dirty="0">
                <a:solidFill>
                  <a:srgbClr val="C00000"/>
                </a:solidFill>
              </a:rPr>
              <a:t>no processing delay</a:t>
            </a:r>
            <a:r>
              <a:rPr lang="en-US" dirty="0"/>
              <a:t>.</a:t>
            </a:r>
          </a:p>
          <a:p>
            <a:pPr marL="717550" indent="-358775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What is the transmission delay of a single packets on the first link, (A-R1)?</a:t>
            </a:r>
          </a:p>
          <a:p>
            <a:pPr marL="717550" indent="-358775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What is the propagation delay on the first link, (A-R1)?</a:t>
            </a:r>
          </a:p>
          <a:p>
            <a:pPr marL="717550" indent="-358775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What is the total delay from the time host A begins to send the first packet until host B finishes receiving the last packet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6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955325" y="162305"/>
            <a:ext cx="6188621" cy="878954"/>
            <a:chOff x="1800864" y="1429454"/>
            <a:chExt cx="6188621" cy="87895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AD72523-4228-9C47-B195-4AAF96A160BD}"/>
                </a:ext>
              </a:extLst>
            </p:cNvPr>
            <p:cNvGrpSpPr/>
            <p:nvPr/>
          </p:nvGrpSpPr>
          <p:grpSpPr>
            <a:xfrm>
              <a:off x="2820167" y="1811848"/>
              <a:ext cx="1041427" cy="490519"/>
              <a:chOff x="7493876" y="2774731"/>
              <a:chExt cx="1481958" cy="894622"/>
            </a:xfrm>
          </p:grpSpPr>
          <p:sp>
            <p:nvSpPr>
              <p:cNvPr id="44" name="Freeform 43">
                <a:extLst>
                  <a:ext uri="{FF2B5EF4-FFF2-40B4-BE49-F238E27FC236}">
                    <a16:creationId xmlns:a16="http://schemas.microsoft.com/office/drawing/2014/main" id="{9FB9E0EF-9063-B545-BC2B-062A0488CC72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B0BF60BF-9AF2-D948-8319-1FF102BC7D3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B32B55C6-F759-234F-8CF0-5FB387F35BC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7" name="Freeform 46">
                  <a:extLst>
                    <a:ext uri="{FF2B5EF4-FFF2-40B4-BE49-F238E27FC236}">
                      <a16:creationId xmlns:a16="http://schemas.microsoft.com/office/drawing/2014/main" id="{B1153D6F-A3DF-7246-9629-9228753ADE5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Freeform 47">
                  <a:extLst>
                    <a:ext uri="{FF2B5EF4-FFF2-40B4-BE49-F238E27FC236}">
                      <a16:creationId xmlns:a16="http://schemas.microsoft.com/office/drawing/2014/main" id="{1C55D52C-AF37-4949-9428-203518D525C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Freeform 48">
                  <a:extLst>
                    <a:ext uri="{FF2B5EF4-FFF2-40B4-BE49-F238E27FC236}">
                      <a16:creationId xmlns:a16="http://schemas.microsoft.com/office/drawing/2014/main" id="{58904F43-F0C7-374E-ADE8-8A024A66279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Freeform 49">
                  <a:extLst>
                    <a:ext uri="{FF2B5EF4-FFF2-40B4-BE49-F238E27FC236}">
                      <a16:creationId xmlns:a16="http://schemas.microsoft.com/office/drawing/2014/main" id="{874597C3-FAA4-A147-A86C-C5108827045C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7" name="Line 24">
              <a:extLst>
                <a:ext uri="{FF2B5EF4-FFF2-40B4-BE49-F238E27FC236}">
                  <a16:creationId xmlns:a16="http://schemas.microsoft.com/office/drawing/2014/main" id="{79DB8C95-768E-854F-9CEA-5533DCECB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7900" y="1820942"/>
              <a:ext cx="510878" cy="201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Line 25">
              <a:extLst>
                <a:ext uri="{FF2B5EF4-FFF2-40B4-BE49-F238E27FC236}">
                  <a16:creationId xmlns:a16="http://schemas.microsoft.com/office/drawing/2014/main" id="{F5D3A1C5-3798-AA4A-9717-BC9CD2814C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31925" y="1832627"/>
              <a:ext cx="557324" cy="216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Rectangle 32">
              <a:extLst>
                <a:ext uri="{FF2B5EF4-FFF2-40B4-BE49-F238E27FC236}">
                  <a16:creationId xmlns:a16="http://schemas.microsoft.com/office/drawing/2014/main" id="{499B4666-F248-7346-9FEA-7936F1E56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8751" y="1929136"/>
              <a:ext cx="101738" cy="11360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" name="Line 33">
              <a:extLst>
                <a:ext uri="{FF2B5EF4-FFF2-40B4-BE49-F238E27FC236}">
                  <a16:creationId xmlns:a16="http://schemas.microsoft.com/office/drawing/2014/main" id="{468D7A2B-9164-6E4A-96CE-D29F370409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4839" y="1893072"/>
              <a:ext cx="145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Text Box 36">
              <a:extLst>
                <a:ext uri="{FF2B5EF4-FFF2-40B4-BE49-F238E27FC236}">
                  <a16:creationId xmlns:a16="http://schemas.microsoft.com/office/drawing/2014/main" id="{3AB8F241-2337-4244-89DF-4C80D59B3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864" y="1681001"/>
              <a:ext cx="324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A</a:t>
              </a:r>
            </a:p>
          </p:txBody>
        </p:sp>
        <p:sp>
          <p:nvSpPr>
            <p:cNvPr id="12" name="Text Box 37">
              <a:extLst>
                <a:ext uri="{FF2B5EF4-FFF2-40B4-BE49-F238E27FC236}">
                  <a16:creationId xmlns:a16="http://schemas.microsoft.com/office/drawing/2014/main" id="{68CF5C6F-336B-3C4A-90BF-D34A028745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4989" y="1790860"/>
              <a:ext cx="2344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B</a:t>
              </a:r>
            </a:p>
          </p:txBody>
        </p:sp>
        <p:grpSp>
          <p:nvGrpSpPr>
            <p:cNvPr id="13" name="Group 66">
              <a:extLst>
                <a:ext uri="{FF2B5EF4-FFF2-40B4-BE49-F238E27FC236}">
                  <a16:creationId xmlns:a16="http://schemas.microsoft.com/office/drawing/2014/main" id="{7A33E76B-0B7D-BD4C-95A3-F5F9B66327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9264" y="1429454"/>
              <a:ext cx="537133" cy="385892"/>
              <a:chOff x="-44" y="1473"/>
              <a:chExt cx="981" cy="1105"/>
            </a:xfrm>
          </p:grpSpPr>
          <p:pic>
            <p:nvPicPr>
              <p:cNvPr id="42" name="Picture 67" descr="desktop_computer_stylized_medium">
                <a:extLst>
                  <a:ext uri="{FF2B5EF4-FFF2-40B4-BE49-F238E27FC236}">
                    <a16:creationId xmlns:a16="http://schemas.microsoft.com/office/drawing/2014/main" id="{388E3E99-7752-0140-B682-2CFDCCFDA0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68">
                <a:extLst>
                  <a:ext uri="{FF2B5EF4-FFF2-40B4-BE49-F238E27FC236}">
                    <a16:creationId xmlns:a16="http://schemas.microsoft.com/office/drawing/2014/main" id="{C233087D-1E28-874B-99E3-90A56E5DA77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2377 w 356"/>
                  <a:gd name="T3" fmla="*/ 2307 h 368"/>
                  <a:gd name="T4" fmla="*/ 38409 w 356"/>
                  <a:gd name="T5" fmla="*/ 48069 h 368"/>
                  <a:gd name="T6" fmla="*/ 8465 w 356"/>
                  <a:gd name="T7" fmla="*/ 60116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4" name="Group 69">
              <a:extLst>
                <a:ext uri="{FF2B5EF4-FFF2-40B4-BE49-F238E27FC236}">
                  <a16:creationId xmlns:a16="http://schemas.microsoft.com/office/drawing/2014/main" id="{53B22ADC-2C36-5141-AAAC-31B53FC8C1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82191" y="1444652"/>
              <a:ext cx="537134" cy="385892"/>
              <a:chOff x="-44" y="1473"/>
              <a:chExt cx="981" cy="1105"/>
            </a:xfrm>
          </p:grpSpPr>
          <p:pic>
            <p:nvPicPr>
              <p:cNvPr id="40" name="Picture 70" descr="desktop_computer_stylized_medium">
                <a:extLst>
                  <a:ext uri="{FF2B5EF4-FFF2-40B4-BE49-F238E27FC236}">
                    <a16:creationId xmlns:a16="http://schemas.microsoft.com/office/drawing/2014/main" id="{DA4C023E-F595-544A-9929-08480475A5D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" name="Freeform 71">
                <a:extLst>
                  <a:ext uri="{FF2B5EF4-FFF2-40B4-BE49-F238E27FC236}">
                    <a16:creationId xmlns:a16="http://schemas.microsoft.com/office/drawing/2014/main" id="{BD3780DD-1306-2540-89B8-0A42DEECFC6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2377 w 356"/>
                  <a:gd name="T3" fmla="*/ 2307 h 368"/>
                  <a:gd name="T4" fmla="*/ 38409 w 356"/>
                  <a:gd name="T5" fmla="*/ 48069 h 368"/>
                  <a:gd name="T6" fmla="*/ 8465 w 356"/>
                  <a:gd name="T7" fmla="*/ 60116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1420A34E-BA5D-D248-8FAC-DCC28151F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90993" y="1968283"/>
              <a:ext cx="177572" cy="744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0E58503-FA9B-1542-A0D6-E85B92D1E5BA}"/>
                </a:ext>
              </a:extLst>
            </p:cNvPr>
            <p:cNvCxnSpPr/>
            <p:nvPr/>
          </p:nvCxnSpPr>
          <p:spPr>
            <a:xfrm>
              <a:off x="3864901" y="2079315"/>
              <a:ext cx="2335251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E49D3C3B-F6BB-8747-AE74-C4B438FB99F4}"/>
                </a:ext>
              </a:extLst>
            </p:cNvPr>
            <p:cNvGrpSpPr/>
            <p:nvPr/>
          </p:nvGrpSpPr>
          <p:grpSpPr>
            <a:xfrm>
              <a:off x="6008207" y="1817889"/>
              <a:ext cx="1041427" cy="490519"/>
              <a:chOff x="7493876" y="2774731"/>
              <a:chExt cx="1481958" cy="894622"/>
            </a:xfrm>
          </p:grpSpPr>
          <p:sp>
            <p:nvSpPr>
              <p:cNvPr id="33" name="Freeform 32">
                <a:extLst>
                  <a:ext uri="{FF2B5EF4-FFF2-40B4-BE49-F238E27FC236}">
                    <a16:creationId xmlns:a16="http://schemas.microsoft.com/office/drawing/2014/main" id="{5D7E8999-C7DA-4C41-AF40-118E0151474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21FE0DA3-6E20-DC4B-8111-DD2816780A5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227FD192-76B7-BB4E-8D74-8B6F33DBA7D5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6" name="Freeform 35">
                  <a:extLst>
                    <a:ext uri="{FF2B5EF4-FFF2-40B4-BE49-F238E27FC236}">
                      <a16:creationId xmlns:a16="http://schemas.microsoft.com/office/drawing/2014/main" id="{130CC598-6AE0-744A-9CEF-611CD26990D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Freeform 36">
                  <a:extLst>
                    <a:ext uri="{FF2B5EF4-FFF2-40B4-BE49-F238E27FC236}">
                      <a16:creationId xmlns:a16="http://schemas.microsoft.com/office/drawing/2014/main" id="{F0B09B4D-82A4-6D4A-B104-F100560C449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Freeform 37">
                  <a:extLst>
                    <a:ext uri="{FF2B5EF4-FFF2-40B4-BE49-F238E27FC236}">
                      <a16:creationId xmlns:a16="http://schemas.microsoft.com/office/drawing/2014/main" id="{7CB1C4B0-5780-D24E-8D85-35BA5CE4255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9" name="Freeform 38">
                  <a:extLst>
                    <a:ext uri="{FF2B5EF4-FFF2-40B4-BE49-F238E27FC236}">
                      <a16:creationId xmlns:a16="http://schemas.microsoft.com/office/drawing/2014/main" id="{A78B6DE2-15CA-DC49-A0BD-10E78562E1D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21" name="Rectangle 32">
              <a:extLst>
                <a:ext uri="{FF2B5EF4-FFF2-40B4-BE49-F238E27FC236}">
                  <a16:creationId xmlns:a16="http://schemas.microsoft.com/office/drawing/2014/main" id="{499B4666-F248-7346-9FEA-7936F1E56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7952" y="1946511"/>
              <a:ext cx="101738" cy="11360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2" name="Rectangle 32">
              <a:extLst>
                <a:ext uri="{FF2B5EF4-FFF2-40B4-BE49-F238E27FC236}">
                  <a16:creationId xmlns:a16="http://schemas.microsoft.com/office/drawing/2014/main" id="{499B4666-F248-7346-9FEA-7936F1E56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5093" y="1721208"/>
              <a:ext cx="101738" cy="11360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3" name="Rectangle 32">
              <a:extLst>
                <a:ext uri="{FF2B5EF4-FFF2-40B4-BE49-F238E27FC236}">
                  <a16:creationId xmlns:a16="http://schemas.microsoft.com/office/drawing/2014/main" id="{499B4666-F248-7346-9FEA-7936F1E56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891" y="1904428"/>
              <a:ext cx="101738" cy="11360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4" name="Rectangle 32">
              <a:extLst>
                <a:ext uri="{FF2B5EF4-FFF2-40B4-BE49-F238E27FC236}">
                  <a16:creationId xmlns:a16="http://schemas.microsoft.com/office/drawing/2014/main" id="{499B4666-F248-7346-9FEA-7936F1E56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8693" y="1881880"/>
              <a:ext cx="101738" cy="11360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" name="Rectangle 32">
              <a:extLst>
                <a:ext uri="{FF2B5EF4-FFF2-40B4-BE49-F238E27FC236}">
                  <a16:creationId xmlns:a16="http://schemas.microsoft.com/office/drawing/2014/main" id="{499B4666-F248-7346-9FEA-7936F1E56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5983" y="1721208"/>
              <a:ext cx="101738" cy="11360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51" name="Text Box 36">
            <a:extLst>
              <a:ext uri="{FF2B5EF4-FFF2-40B4-BE49-F238E27FC236}">
                <a16:creationId xmlns:a16="http://schemas.microsoft.com/office/drawing/2014/main" id="{FDCDD3C1-B568-6146-BA66-25E53ADAA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0553" y="210095"/>
            <a:ext cx="4315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1</a:t>
            </a:r>
          </a:p>
        </p:txBody>
      </p:sp>
      <p:sp>
        <p:nvSpPr>
          <p:cNvPr id="52" name="Text Box 36">
            <a:extLst>
              <a:ext uri="{FF2B5EF4-FFF2-40B4-BE49-F238E27FC236}">
                <a16:creationId xmlns:a16="http://schemas.microsoft.com/office/drawing/2014/main" id="{4428F708-D9AD-104E-BC8A-3283C6404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3433" y="212913"/>
            <a:ext cx="4315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2</a:t>
            </a:r>
          </a:p>
        </p:txBody>
      </p:sp>
    </p:spTree>
    <p:extLst>
      <p:ext uri="{BB962C8B-B14F-4D97-AF65-F5344CB8AC3E}">
        <p14:creationId xmlns:p14="http://schemas.microsoft.com/office/powerpoint/2010/main" val="68450769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82073" y="1475001"/>
            <a:ext cx="6397627" cy="4850393"/>
          </a:xfrm>
        </p:spPr>
        <p:txBody>
          <a:bodyPr/>
          <a:lstStyle/>
          <a:p>
            <a:pPr marL="717550" indent="-358775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What is the transmission delay of a single packets on the first link, i.e.     (A-R1)?</a:t>
            </a:r>
          </a:p>
          <a:p>
            <a:pPr marL="717550" indent="-358775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What is the propagation delay on the first link, i.e. (A-R1)?</a:t>
            </a:r>
          </a:p>
          <a:p>
            <a:pPr marL="717550" indent="-358775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What is the total delay from the time host A begins to send the first packet until host B finishes receiving the last packet?</a:t>
            </a:r>
          </a:p>
          <a:p>
            <a:pPr marL="130175" indent="0">
              <a:buNone/>
            </a:pPr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62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927634" y="817724"/>
            <a:ext cx="4914816" cy="5201911"/>
            <a:chOff x="6927634" y="223364"/>
            <a:chExt cx="4914816" cy="5201911"/>
          </a:xfrm>
        </p:grpSpPr>
        <p:cxnSp>
          <p:nvCxnSpPr>
            <p:cNvPr id="195" name="Straight Connector 194">
              <a:extLst>
                <a:ext uri="{FF2B5EF4-FFF2-40B4-BE49-F238E27FC236}">
                  <a16:creationId xmlns:a16="http://schemas.microsoft.com/office/drawing/2014/main" id="{3F2FF24C-3E23-814C-AC5B-ABE0E30DF0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512770" y="764213"/>
              <a:ext cx="945479" cy="1179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>
              <a:extLst>
                <a:ext uri="{FF2B5EF4-FFF2-40B4-BE49-F238E27FC236}">
                  <a16:creationId xmlns:a16="http://schemas.microsoft.com/office/drawing/2014/main" id="{95D4F5F6-F8AF-0946-A4C2-268386768B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9437" y="773842"/>
              <a:ext cx="992887" cy="111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C34CA062-385A-694D-ADA1-4BB3622DFEA6}"/>
                </a:ext>
              </a:extLst>
            </p:cNvPr>
            <p:cNvCxnSpPr>
              <a:cxnSpLocks/>
            </p:cNvCxnSpPr>
            <p:nvPr/>
          </p:nvCxnSpPr>
          <p:spPr>
            <a:xfrm>
              <a:off x="7474112" y="1190400"/>
              <a:ext cx="3907" cy="4185087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E83D46FF-9D3A-7D45-A8C9-FFE24FB6F317}"/>
                </a:ext>
              </a:extLst>
            </p:cNvPr>
            <p:cNvCxnSpPr/>
            <p:nvPr/>
          </p:nvCxnSpPr>
          <p:spPr>
            <a:xfrm rot="5400000">
              <a:off x="7248492" y="2946988"/>
              <a:ext cx="3148932" cy="2603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1A582691-2CB5-D54E-B357-7028D168049C}"/>
                </a:ext>
              </a:extLst>
            </p:cNvPr>
            <p:cNvCxnSpPr>
              <a:cxnSpLocks/>
            </p:cNvCxnSpPr>
            <p:nvPr/>
          </p:nvCxnSpPr>
          <p:spPr>
            <a:xfrm>
              <a:off x="8819418" y="1190168"/>
              <a:ext cx="4164" cy="4235107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4B8054FE-F224-C24E-A9B0-ADFECD80485B}"/>
                </a:ext>
              </a:extLst>
            </p:cNvPr>
            <p:cNvGrpSpPr/>
            <p:nvPr/>
          </p:nvGrpSpPr>
          <p:grpSpPr>
            <a:xfrm>
              <a:off x="7476140" y="1277129"/>
              <a:ext cx="1348998" cy="529446"/>
              <a:chOff x="7472657" y="1264685"/>
              <a:chExt cx="1348998" cy="529446"/>
            </a:xfrm>
          </p:grpSpPr>
          <p:sp>
            <p:nvSpPr>
              <p:cNvPr id="58" name="Parallelogram 57">
                <a:extLst>
                  <a:ext uri="{FF2B5EF4-FFF2-40B4-BE49-F238E27FC236}">
                    <a16:creationId xmlns:a16="http://schemas.microsoft.com/office/drawing/2014/main" id="{E21A327C-9228-354E-A244-6298193B919E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67" name="TextBox 20">
                <a:extLst>
                  <a:ext uri="{FF2B5EF4-FFF2-40B4-BE49-F238E27FC236}">
                    <a16:creationId xmlns:a16="http://schemas.microsoft.com/office/drawing/2014/main" id="{3BF5404B-9C8E-504A-BEDB-5726FA9C358B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 err="1">
                    <a:latin typeface="+mj-lt"/>
                    <a:cs typeface="Times New Roman"/>
                  </a:rPr>
                  <a:t>Pkt</a:t>
                </a:r>
                <a:r>
                  <a:rPr lang="en-US" sz="1400" dirty="0">
                    <a:latin typeface="+mj-lt"/>
                    <a:cs typeface="Times New Roman"/>
                  </a:rPr>
                  <a:t> 0</a:t>
                </a:r>
              </a:p>
            </p:txBody>
          </p:sp>
        </p:grp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27448EF9-1845-7443-BCE0-B474848F3360}"/>
                </a:ext>
              </a:extLst>
            </p:cNvPr>
            <p:cNvCxnSpPr>
              <a:cxnSpLocks/>
            </p:cNvCxnSpPr>
            <p:nvPr/>
          </p:nvCxnSpPr>
          <p:spPr>
            <a:xfrm>
              <a:off x="10173230" y="1194307"/>
              <a:ext cx="1926" cy="4230966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E822CF18-F5EC-1D4C-9307-2F3447249ABD}"/>
                </a:ext>
              </a:extLst>
            </p:cNvPr>
            <p:cNvCxnSpPr>
              <a:cxnSpLocks/>
            </p:cNvCxnSpPr>
            <p:nvPr/>
          </p:nvCxnSpPr>
          <p:spPr>
            <a:xfrm>
              <a:off x="11510639" y="1190402"/>
              <a:ext cx="13841" cy="4234871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 Box 37">
              <a:extLst>
                <a:ext uri="{FF2B5EF4-FFF2-40B4-BE49-F238E27FC236}">
                  <a16:creationId xmlns:a16="http://schemas.microsoft.com/office/drawing/2014/main" id="{1ED645D8-38EC-EB4B-A89D-61AD97D7F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07954" y="632122"/>
              <a:ext cx="2344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B</a:t>
              </a:r>
            </a:p>
          </p:txBody>
        </p:sp>
        <p:grpSp>
          <p:nvGrpSpPr>
            <p:cNvPr id="91" name="Group 69">
              <a:extLst>
                <a:ext uri="{FF2B5EF4-FFF2-40B4-BE49-F238E27FC236}">
                  <a16:creationId xmlns:a16="http://schemas.microsoft.com/office/drawing/2014/main" id="{C600389E-1E59-EB47-AE37-9B15E444CD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23533" y="571267"/>
              <a:ext cx="537134" cy="385892"/>
              <a:chOff x="-44" y="1473"/>
              <a:chExt cx="981" cy="1105"/>
            </a:xfrm>
          </p:grpSpPr>
          <p:pic>
            <p:nvPicPr>
              <p:cNvPr id="92" name="Picture 70" descr="desktop_computer_stylized_medium">
                <a:extLst>
                  <a:ext uri="{FF2B5EF4-FFF2-40B4-BE49-F238E27FC236}">
                    <a16:creationId xmlns:a16="http://schemas.microsoft.com/office/drawing/2014/main" id="{7AF77489-A624-C64A-AE70-10BE0889E3C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3" name="Freeform 71">
                <a:extLst>
                  <a:ext uri="{FF2B5EF4-FFF2-40B4-BE49-F238E27FC236}">
                    <a16:creationId xmlns:a16="http://schemas.microsoft.com/office/drawing/2014/main" id="{ABA98A4E-58D4-E945-8A5B-174356D5994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2377 w 356"/>
                  <a:gd name="T3" fmla="*/ 2307 h 368"/>
                  <a:gd name="T4" fmla="*/ 38409 w 356"/>
                  <a:gd name="T5" fmla="*/ 48069 h 368"/>
                  <a:gd name="T6" fmla="*/ 8465 w 356"/>
                  <a:gd name="T7" fmla="*/ 60116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94" name="Text Box 36">
              <a:extLst>
                <a:ext uri="{FF2B5EF4-FFF2-40B4-BE49-F238E27FC236}">
                  <a16:creationId xmlns:a16="http://schemas.microsoft.com/office/drawing/2014/main" id="{60EB77E6-800C-A44F-B277-F6AF7E162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7634" y="527784"/>
              <a:ext cx="324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A</a:t>
              </a:r>
            </a:p>
          </p:txBody>
        </p:sp>
        <p:grpSp>
          <p:nvGrpSpPr>
            <p:cNvPr id="95" name="Group 66">
              <a:extLst>
                <a:ext uri="{FF2B5EF4-FFF2-40B4-BE49-F238E27FC236}">
                  <a16:creationId xmlns:a16="http://schemas.microsoft.com/office/drawing/2014/main" id="{9467E6D8-3BD6-AD41-8DF1-A13FD930D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69980" y="585589"/>
              <a:ext cx="537133" cy="385892"/>
              <a:chOff x="-44" y="1473"/>
              <a:chExt cx="981" cy="1105"/>
            </a:xfrm>
          </p:grpSpPr>
          <p:pic>
            <p:nvPicPr>
              <p:cNvPr id="96" name="Picture 67" descr="desktop_computer_stylized_medium">
                <a:extLst>
                  <a:ext uri="{FF2B5EF4-FFF2-40B4-BE49-F238E27FC236}">
                    <a16:creationId xmlns:a16="http://schemas.microsoft.com/office/drawing/2014/main" id="{8ECBD334-AEA3-8540-A7BD-F4979F13B8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7" name="Freeform 68">
                <a:extLst>
                  <a:ext uri="{FF2B5EF4-FFF2-40B4-BE49-F238E27FC236}">
                    <a16:creationId xmlns:a16="http://schemas.microsoft.com/office/drawing/2014/main" id="{1467EBFD-62E2-D743-ABCE-B42C8600A95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2377 w 356"/>
                  <a:gd name="T3" fmla="*/ 2307 h 368"/>
                  <a:gd name="T4" fmla="*/ 38409 w 356"/>
                  <a:gd name="T5" fmla="*/ 48069 h 368"/>
                  <a:gd name="T6" fmla="*/ 8465 w 356"/>
                  <a:gd name="T7" fmla="*/ 60116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64DC48BC-6BAB-1549-B3F2-8DED62B948D2}"/>
                </a:ext>
              </a:extLst>
            </p:cNvPr>
            <p:cNvGrpSpPr/>
            <p:nvPr/>
          </p:nvGrpSpPr>
          <p:grpSpPr>
            <a:xfrm>
              <a:off x="8414843" y="223364"/>
              <a:ext cx="744403" cy="722152"/>
              <a:chOff x="4757768" y="1284357"/>
              <a:chExt cx="1041427" cy="872537"/>
            </a:xfrm>
          </p:grpSpPr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5752AA73-1D52-3447-B32E-E0C99C93BE24}"/>
                  </a:ext>
                </a:extLst>
              </p:cNvPr>
              <p:cNvGrpSpPr/>
              <p:nvPr/>
            </p:nvGrpSpPr>
            <p:grpSpPr>
              <a:xfrm>
                <a:off x="4757768" y="1666375"/>
                <a:ext cx="1041427" cy="490519"/>
                <a:chOff x="7493876" y="2774731"/>
                <a:chExt cx="1481958" cy="894622"/>
              </a:xfrm>
            </p:grpSpPr>
            <p:sp>
              <p:nvSpPr>
                <p:cNvPr id="99" name="Freeform 98">
                  <a:extLst>
                    <a:ext uri="{FF2B5EF4-FFF2-40B4-BE49-F238E27FC236}">
                      <a16:creationId xmlns:a16="http://schemas.microsoft.com/office/drawing/2014/main" id="{012D85F4-CA94-6045-A48C-B3861F52336D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100" name="Oval 99">
                  <a:extLst>
                    <a:ext uri="{FF2B5EF4-FFF2-40B4-BE49-F238E27FC236}">
                      <a16:creationId xmlns:a16="http://schemas.microsoft.com/office/drawing/2014/main" id="{E42FAA59-4232-2241-B602-5E4F15F98CAB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101" name="Group 100">
                  <a:extLst>
                    <a:ext uri="{FF2B5EF4-FFF2-40B4-BE49-F238E27FC236}">
                      <a16:creationId xmlns:a16="http://schemas.microsoft.com/office/drawing/2014/main" id="{4BC48E55-F21D-9F45-9834-1E909F2B0C37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102" name="Freeform 101">
                    <a:extLst>
                      <a:ext uri="{FF2B5EF4-FFF2-40B4-BE49-F238E27FC236}">
                        <a16:creationId xmlns:a16="http://schemas.microsoft.com/office/drawing/2014/main" id="{3C4D6298-D4D9-8545-88E2-976FC02EB7B9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3" name="Freeform 102">
                    <a:extLst>
                      <a:ext uri="{FF2B5EF4-FFF2-40B4-BE49-F238E27FC236}">
                        <a16:creationId xmlns:a16="http://schemas.microsoft.com/office/drawing/2014/main" id="{43DA3AD9-3029-034A-8798-F891C4669F33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4" name="Freeform 103">
                    <a:extLst>
                      <a:ext uri="{FF2B5EF4-FFF2-40B4-BE49-F238E27FC236}">
                        <a16:creationId xmlns:a16="http://schemas.microsoft.com/office/drawing/2014/main" id="{993F28BA-C20A-B547-85FA-A143BB031741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5" name="Freeform 104">
                    <a:extLst>
                      <a:ext uri="{FF2B5EF4-FFF2-40B4-BE49-F238E27FC236}">
                        <a16:creationId xmlns:a16="http://schemas.microsoft.com/office/drawing/2014/main" id="{E39BE6B3-A979-F34E-96DC-836C0FF08BCB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109" name="Text Box 36">
                <a:extLst>
                  <a:ext uri="{FF2B5EF4-FFF2-40B4-BE49-F238E27FC236}">
                    <a16:creationId xmlns:a16="http://schemas.microsoft.com/office/drawing/2014/main" id="{9019A875-BE14-B941-8030-A1A3C6E2DB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1827" y="1284357"/>
                <a:ext cx="43152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R1</a:t>
                </a:r>
              </a:p>
            </p:txBody>
          </p:sp>
        </p:grp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08DCA4D8-9EE2-9944-9669-D195173C7729}"/>
                </a:ext>
              </a:extLst>
            </p:cNvPr>
            <p:cNvGrpSpPr/>
            <p:nvPr/>
          </p:nvGrpSpPr>
          <p:grpSpPr>
            <a:xfrm>
              <a:off x="9771625" y="224513"/>
              <a:ext cx="744403" cy="722152"/>
              <a:chOff x="4757768" y="1284357"/>
              <a:chExt cx="1041427" cy="872537"/>
            </a:xfrm>
          </p:grpSpPr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54AC9D3A-AE3D-CE46-8772-E26DB070D134}"/>
                  </a:ext>
                </a:extLst>
              </p:cNvPr>
              <p:cNvGrpSpPr/>
              <p:nvPr/>
            </p:nvGrpSpPr>
            <p:grpSpPr>
              <a:xfrm>
                <a:off x="4757768" y="1666375"/>
                <a:ext cx="1041427" cy="490519"/>
                <a:chOff x="7493876" y="2774731"/>
                <a:chExt cx="1481958" cy="894622"/>
              </a:xfrm>
            </p:grpSpPr>
            <p:sp>
              <p:nvSpPr>
                <p:cNvPr id="125" name="Freeform 124">
                  <a:extLst>
                    <a:ext uri="{FF2B5EF4-FFF2-40B4-BE49-F238E27FC236}">
                      <a16:creationId xmlns:a16="http://schemas.microsoft.com/office/drawing/2014/main" id="{45D2D737-F427-3F4A-BF30-98492EB4B576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D7AA976B-6EA7-194C-88BE-591065685E33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127" name="Group 126">
                  <a:extLst>
                    <a:ext uri="{FF2B5EF4-FFF2-40B4-BE49-F238E27FC236}">
                      <a16:creationId xmlns:a16="http://schemas.microsoft.com/office/drawing/2014/main" id="{5BABB2CC-71AD-FD48-BBB2-47DFBFE63EDC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128" name="Freeform 127">
                    <a:extLst>
                      <a:ext uri="{FF2B5EF4-FFF2-40B4-BE49-F238E27FC236}">
                        <a16:creationId xmlns:a16="http://schemas.microsoft.com/office/drawing/2014/main" id="{5BCFF45D-42C3-C044-BFBB-2B2575EE1060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29" name="Freeform 128">
                    <a:extLst>
                      <a:ext uri="{FF2B5EF4-FFF2-40B4-BE49-F238E27FC236}">
                        <a16:creationId xmlns:a16="http://schemas.microsoft.com/office/drawing/2014/main" id="{908A8466-81D6-4A44-BDB9-31A3719AB544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0" name="Freeform 129">
                    <a:extLst>
                      <a:ext uri="{FF2B5EF4-FFF2-40B4-BE49-F238E27FC236}">
                        <a16:creationId xmlns:a16="http://schemas.microsoft.com/office/drawing/2014/main" id="{178B6EE1-84ED-3A4A-815E-426C4D367E41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1" name="Freeform 130">
                    <a:extLst>
                      <a:ext uri="{FF2B5EF4-FFF2-40B4-BE49-F238E27FC236}">
                        <a16:creationId xmlns:a16="http://schemas.microsoft.com/office/drawing/2014/main" id="{70935066-8F53-D548-8020-A4BA92D0FC1C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124" name="Text Box 36">
                <a:extLst>
                  <a:ext uri="{FF2B5EF4-FFF2-40B4-BE49-F238E27FC236}">
                    <a16:creationId xmlns:a16="http://schemas.microsoft.com/office/drawing/2014/main" id="{5E3D6977-F584-1F4B-BD97-3D76ABADD8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1827" y="1284357"/>
                <a:ext cx="603712" cy="446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R2</a:t>
                </a:r>
              </a:p>
            </p:txBody>
          </p:sp>
        </p:grpSp>
        <p:cxnSp>
          <p:nvCxnSpPr>
            <p:cNvPr id="192" name="Straight Connector 191">
              <a:extLst>
                <a:ext uri="{FF2B5EF4-FFF2-40B4-BE49-F238E27FC236}">
                  <a16:creationId xmlns:a16="http://schemas.microsoft.com/office/drawing/2014/main" id="{9D743B7A-5EE8-C44A-AEE4-E3F2ABB16CC4}"/>
                </a:ext>
              </a:extLst>
            </p:cNvPr>
            <p:cNvCxnSpPr>
              <a:cxnSpLocks/>
              <a:stCxn id="100" idx="6"/>
              <a:endCxn id="126" idx="2"/>
            </p:cNvCxnSpPr>
            <p:nvPr/>
          </p:nvCxnSpPr>
          <p:spPr>
            <a:xfrm>
              <a:off x="9158772" y="670946"/>
              <a:ext cx="613281" cy="11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3CBBD2EF-FF4B-7349-86E2-BB81EABEC445}"/>
                </a:ext>
              </a:extLst>
            </p:cNvPr>
            <p:cNvGrpSpPr/>
            <p:nvPr/>
          </p:nvGrpSpPr>
          <p:grpSpPr>
            <a:xfrm>
              <a:off x="7469770" y="1562163"/>
              <a:ext cx="1348998" cy="529446"/>
              <a:chOff x="7472657" y="1264685"/>
              <a:chExt cx="1348998" cy="529446"/>
            </a:xfrm>
          </p:grpSpPr>
          <p:sp>
            <p:nvSpPr>
              <p:cNvPr id="80" name="Parallelogram 79">
                <a:extLst>
                  <a:ext uri="{FF2B5EF4-FFF2-40B4-BE49-F238E27FC236}">
                    <a16:creationId xmlns:a16="http://schemas.microsoft.com/office/drawing/2014/main" id="{C32BFFD1-A6A5-F143-A701-6E376F139A82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81" name="TextBox 20">
                <a:extLst>
                  <a:ext uri="{FF2B5EF4-FFF2-40B4-BE49-F238E27FC236}">
                    <a16:creationId xmlns:a16="http://schemas.microsoft.com/office/drawing/2014/main" id="{77C4F1F0-4AA9-C343-885D-43EC7E8C3D8C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1</a:t>
                </a:r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3693BF91-BBA9-2A44-A531-4967683C4681}"/>
                </a:ext>
              </a:extLst>
            </p:cNvPr>
            <p:cNvGrpSpPr/>
            <p:nvPr/>
          </p:nvGrpSpPr>
          <p:grpSpPr>
            <a:xfrm>
              <a:off x="7476140" y="1850864"/>
              <a:ext cx="1348998" cy="529446"/>
              <a:chOff x="7472657" y="1264685"/>
              <a:chExt cx="1348998" cy="529446"/>
            </a:xfrm>
          </p:grpSpPr>
          <p:sp>
            <p:nvSpPr>
              <p:cNvPr id="83" name="Parallelogram 82">
                <a:extLst>
                  <a:ext uri="{FF2B5EF4-FFF2-40B4-BE49-F238E27FC236}">
                    <a16:creationId xmlns:a16="http://schemas.microsoft.com/office/drawing/2014/main" id="{520B8FFC-DC64-4C4B-AF64-D160D76C7F68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84" name="TextBox 20">
                <a:extLst>
                  <a:ext uri="{FF2B5EF4-FFF2-40B4-BE49-F238E27FC236}">
                    <a16:creationId xmlns:a16="http://schemas.microsoft.com/office/drawing/2014/main" id="{F4B66C3A-8E79-664A-9818-DE2B9A3AB92B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2</a:t>
                </a:r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66F23F34-157D-8742-9E0C-6F0CD866805C}"/>
                </a:ext>
              </a:extLst>
            </p:cNvPr>
            <p:cNvGrpSpPr/>
            <p:nvPr/>
          </p:nvGrpSpPr>
          <p:grpSpPr>
            <a:xfrm>
              <a:off x="7473881" y="2139479"/>
              <a:ext cx="1348998" cy="529446"/>
              <a:chOff x="7472657" y="1264685"/>
              <a:chExt cx="1348998" cy="529446"/>
            </a:xfrm>
          </p:grpSpPr>
          <p:sp>
            <p:nvSpPr>
              <p:cNvPr id="86" name="Parallelogram 85">
                <a:extLst>
                  <a:ext uri="{FF2B5EF4-FFF2-40B4-BE49-F238E27FC236}">
                    <a16:creationId xmlns:a16="http://schemas.microsoft.com/office/drawing/2014/main" id="{44279C61-27B6-4B4D-9939-9FE01AC18F59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06" name="TextBox 20">
                <a:extLst>
                  <a:ext uri="{FF2B5EF4-FFF2-40B4-BE49-F238E27FC236}">
                    <a16:creationId xmlns:a16="http://schemas.microsoft.com/office/drawing/2014/main" id="{EAC67C72-B83A-B94A-AF5D-DE2665E733A1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3</a:t>
                </a:r>
              </a:p>
            </p:txBody>
          </p:sp>
        </p:grp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7523163E-1FB8-B642-B8CB-11290C89541B}"/>
                </a:ext>
              </a:extLst>
            </p:cNvPr>
            <p:cNvGrpSpPr/>
            <p:nvPr/>
          </p:nvGrpSpPr>
          <p:grpSpPr>
            <a:xfrm>
              <a:off x="7469456" y="2426841"/>
              <a:ext cx="1348998" cy="529446"/>
              <a:chOff x="7472657" y="1264685"/>
              <a:chExt cx="1348998" cy="529446"/>
            </a:xfrm>
          </p:grpSpPr>
          <p:sp>
            <p:nvSpPr>
              <p:cNvPr id="108" name="Parallelogram 107">
                <a:extLst>
                  <a:ext uri="{FF2B5EF4-FFF2-40B4-BE49-F238E27FC236}">
                    <a16:creationId xmlns:a16="http://schemas.microsoft.com/office/drawing/2014/main" id="{B492C05B-C108-C844-B389-AB08977BB28B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10" name="TextBox 20">
                <a:extLst>
                  <a:ext uri="{FF2B5EF4-FFF2-40B4-BE49-F238E27FC236}">
                    <a16:creationId xmlns:a16="http://schemas.microsoft.com/office/drawing/2014/main" id="{41FC384E-CA7B-E545-918A-4784F96F181B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4</a:t>
                </a:r>
              </a:p>
            </p:txBody>
          </p:sp>
        </p:grp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FD5A980F-7D7A-2F40-8505-1D96037E9E81}"/>
              </a:ext>
            </a:extLst>
          </p:cNvPr>
          <p:cNvSpPr txBox="1"/>
          <p:nvPr/>
        </p:nvSpPr>
        <p:spPr>
          <a:xfrm>
            <a:off x="8804596" y="268852"/>
            <a:ext cx="1317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3</a:t>
            </a:r>
            <a:r>
              <a:rPr lang="en-US" dirty="0"/>
              <a:t> links/hops</a:t>
            </a:r>
          </a:p>
        </p:txBody>
      </p:sp>
      <p:sp>
        <p:nvSpPr>
          <p:cNvPr id="61" name="Left Brace 60">
            <a:extLst>
              <a:ext uri="{FF2B5EF4-FFF2-40B4-BE49-F238E27FC236}">
                <a16:creationId xmlns:a16="http://schemas.microsoft.com/office/drawing/2014/main" id="{4E109342-66A5-4E4E-B543-46A9FDB0A4B5}"/>
              </a:ext>
            </a:extLst>
          </p:cNvPr>
          <p:cNvSpPr/>
          <p:nvPr/>
        </p:nvSpPr>
        <p:spPr>
          <a:xfrm rot="5400000">
            <a:off x="9284361" y="-1143824"/>
            <a:ext cx="300473" cy="3851138"/>
          </a:xfrm>
          <a:prstGeom prst="leftBrace">
            <a:avLst>
              <a:gd name="adj1" fmla="val 116632"/>
              <a:gd name="adj2" fmla="val 4911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254133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82074" y="1475001"/>
            <a:ext cx="5653016" cy="4850393"/>
          </a:xfrm>
        </p:spPr>
        <p:txBody>
          <a:bodyPr/>
          <a:lstStyle/>
          <a:p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6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6463426" y="764384"/>
            <a:ext cx="5379024" cy="5531541"/>
            <a:chOff x="6463426" y="223364"/>
            <a:chExt cx="5379024" cy="5531541"/>
          </a:xfrm>
        </p:grpSpPr>
        <p:cxnSp>
          <p:nvCxnSpPr>
            <p:cNvPr id="195" name="Straight Connector 194">
              <a:extLst>
                <a:ext uri="{FF2B5EF4-FFF2-40B4-BE49-F238E27FC236}">
                  <a16:creationId xmlns:a16="http://schemas.microsoft.com/office/drawing/2014/main" id="{3F2FF24C-3E23-814C-AC5B-ABE0E30DF0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512770" y="764213"/>
              <a:ext cx="945479" cy="1179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>
              <a:extLst>
                <a:ext uri="{FF2B5EF4-FFF2-40B4-BE49-F238E27FC236}">
                  <a16:creationId xmlns:a16="http://schemas.microsoft.com/office/drawing/2014/main" id="{95D4F5F6-F8AF-0946-A4C2-268386768B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9437" y="773842"/>
              <a:ext cx="992887" cy="111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C34CA062-385A-694D-ADA1-4BB3622DFEA6}"/>
                </a:ext>
              </a:extLst>
            </p:cNvPr>
            <p:cNvCxnSpPr>
              <a:cxnSpLocks/>
            </p:cNvCxnSpPr>
            <p:nvPr/>
          </p:nvCxnSpPr>
          <p:spPr>
            <a:xfrm>
              <a:off x="7474112" y="1190400"/>
              <a:ext cx="3907" cy="4185087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E83D46FF-9D3A-7D45-A8C9-FFE24FB6F317}"/>
                </a:ext>
              </a:extLst>
            </p:cNvPr>
            <p:cNvCxnSpPr/>
            <p:nvPr/>
          </p:nvCxnSpPr>
          <p:spPr>
            <a:xfrm rot="5400000">
              <a:off x="7248492" y="2946988"/>
              <a:ext cx="3148932" cy="2603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1A582691-2CB5-D54E-B357-7028D168049C}"/>
                </a:ext>
              </a:extLst>
            </p:cNvPr>
            <p:cNvCxnSpPr>
              <a:cxnSpLocks/>
            </p:cNvCxnSpPr>
            <p:nvPr/>
          </p:nvCxnSpPr>
          <p:spPr>
            <a:xfrm>
              <a:off x="8819418" y="1190168"/>
              <a:ext cx="4164" cy="4235107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421A4780-AC38-9947-891C-0673991E4824}"/>
                </a:ext>
              </a:extLst>
            </p:cNvPr>
            <p:cNvCxnSpPr/>
            <p:nvPr/>
          </p:nvCxnSpPr>
          <p:spPr>
            <a:xfrm rot="5400000">
              <a:off x="8717595" y="3062583"/>
              <a:ext cx="2919654" cy="2603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4B8054FE-F224-C24E-A9B0-ADFECD80485B}"/>
                </a:ext>
              </a:extLst>
            </p:cNvPr>
            <p:cNvGrpSpPr/>
            <p:nvPr/>
          </p:nvGrpSpPr>
          <p:grpSpPr>
            <a:xfrm>
              <a:off x="7476140" y="1277129"/>
              <a:ext cx="1348998" cy="529446"/>
              <a:chOff x="7472657" y="1264685"/>
              <a:chExt cx="1348998" cy="529446"/>
            </a:xfrm>
          </p:grpSpPr>
          <p:sp>
            <p:nvSpPr>
              <p:cNvPr id="58" name="Parallelogram 57">
                <a:extLst>
                  <a:ext uri="{FF2B5EF4-FFF2-40B4-BE49-F238E27FC236}">
                    <a16:creationId xmlns:a16="http://schemas.microsoft.com/office/drawing/2014/main" id="{E21A327C-9228-354E-A244-6298193B919E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67" name="TextBox 20">
                <a:extLst>
                  <a:ext uri="{FF2B5EF4-FFF2-40B4-BE49-F238E27FC236}">
                    <a16:creationId xmlns:a16="http://schemas.microsoft.com/office/drawing/2014/main" id="{3BF5404B-9C8E-504A-BEDB-5726FA9C358B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 err="1">
                    <a:latin typeface="+mj-lt"/>
                    <a:cs typeface="Times New Roman"/>
                  </a:rPr>
                  <a:t>Pkt</a:t>
                </a:r>
                <a:r>
                  <a:rPr lang="en-US" sz="1400" dirty="0">
                    <a:latin typeface="+mj-lt"/>
                    <a:cs typeface="Times New Roman"/>
                  </a:rPr>
                  <a:t> 0</a:t>
                </a:r>
              </a:p>
            </p:txBody>
          </p:sp>
        </p:grp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86A4D331-FD5A-4E47-A679-743D79E668A8}"/>
                </a:ext>
              </a:extLst>
            </p:cNvPr>
            <p:cNvCxnSpPr/>
            <p:nvPr/>
          </p:nvCxnSpPr>
          <p:spPr>
            <a:xfrm rot="5400000">
              <a:off x="8714959" y="3060034"/>
              <a:ext cx="2924753" cy="2603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27448EF9-1845-7443-BCE0-B474848F3360}"/>
                </a:ext>
              </a:extLst>
            </p:cNvPr>
            <p:cNvCxnSpPr>
              <a:cxnSpLocks/>
            </p:cNvCxnSpPr>
            <p:nvPr/>
          </p:nvCxnSpPr>
          <p:spPr>
            <a:xfrm>
              <a:off x="10173230" y="1194307"/>
              <a:ext cx="1926" cy="4230966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E822CF18-F5EC-1D4C-9307-2F3447249ABD}"/>
                </a:ext>
              </a:extLst>
            </p:cNvPr>
            <p:cNvCxnSpPr>
              <a:cxnSpLocks/>
            </p:cNvCxnSpPr>
            <p:nvPr/>
          </p:nvCxnSpPr>
          <p:spPr>
            <a:xfrm>
              <a:off x="11510639" y="1190402"/>
              <a:ext cx="13841" cy="4234871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 Box 37">
              <a:extLst>
                <a:ext uri="{FF2B5EF4-FFF2-40B4-BE49-F238E27FC236}">
                  <a16:creationId xmlns:a16="http://schemas.microsoft.com/office/drawing/2014/main" id="{1ED645D8-38EC-EB4B-A89D-61AD97D7F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07954" y="632122"/>
              <a:ext cx="2344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B</a:t>
              </a:r>
            </a:p>
          </p:txBody>
        </p:sp>
        <p:grpSp>
          <p:nvGrpSpPr>
            <p:cNvPr id="91" name="Group 69">
              <a:extLst>
                <a:ext uri="{FF2B5EF4-FFF2-40B4-BE49-F238E27FC236}">
                  <a16:creationId xmlns:a16="http://schemas.microsoft.com/office/drawing/2014/main" id="{C600389E-1E59-EB47-AE37-9B15E444CD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23533" y="571267"/>
              <a:ext cx="537134" cy="385892"/>
              <a:chOff x="-44" y="1473"/>
              <a:chExt cx="981" cy="1105"/>
            </a:xfrm>
          </p:grpSpPr>
          <p:pic>
            <p:nvPicPr>
              <p:cNvPr id="92" name="Picture 70" descr="desktop_computer_stylized_medium">
                <a:extLst>
                  <a:ext uri="{FF2B5EF4-FFF2-40B4-BE49-F238E27FC236}">
                    <a16:creationId xmlns:a16="http://schemas.microsoft.com/office/drawing/2014/main" id="{7AF77489-A624-C64A-AE70-10BE0889E3C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3" name="Freeform 71">
                <a:extLst>
                  <a:ext uri="{FF2B5EF4-FFF2-40B4-BE49-F238E27FC236}">
                    <a16:creationId xmlns:a16="http://schemas.microsoft.com/office/drawing/2014/main" id="{ABA98A4E-58D4-E945-8A5B-174356D5994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2377 w 356"/>
                  <a:gd name="T3" fmla="*/ 2307 h 368"/>
                  <a:gd name="T4" fmla="*/ 38409 w 356"/>
                  <a:gd name="T5" fmla="*/ 48069 h 368"/>
                  <a:gd name="T6" fmla="*/ 8465 w 356"/>
                  <a:gd name="T7" fmla="*/ 60116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94" name="Text Box 36">
              <a:extLst>
                <a:ext uri="{FF2B5EF4-FFF2-40B4-BE49-F238E27FC236}">
                  <a16:creationId xmlns:a16="http://schemas.microsoft.com/office/drawing/2014/main" id="{60EB77E6-800C-A44F-B277-F6AF7E162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7634" y="527784"/>
              <a:ext cx="324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A</a:t>
              </a:r>
            </a:p>
          </p:txBody>
        </p:sp>
        <p:grpSp>
          <p:nvGrpSpPr>
            <p:cNvPr id="95" name="Group 66">
              <a:extLst>
                <a:ext uri="{FF2B5EF4-FFF2-40B4-BE49-F238E27FC236}">
                  <a16:creationId xmlns:a16="http://schemas.microsoft.com/office/drawing/2014/main" id="{9467E6D8-3BD6-AD41-8DF1-A13FD930D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69980" y="585589"/>
              <a:ext cx="537133" cy="385892"/>
              <a:chOff x="-44" y="1473"/>
              <a:chExt cx="981" cy="1105"/>
            </a:xfrm>
          </p:grpSpPr>
          <p:pic>
            <p:nvPicPr>
              <p:cNvPr id="96" name="Picture 67" descr="desktop_computer_stylized_medium">
                <a:extLst>
                  <a:ext uri="{FF2B5EF4-FFF2-40B4-BE49-F238E27FC236}">
                    <a16:creationId xmlns:a16="http://schemas.microsoft.com/office/drawing/2014/main" id="{8ECBD334-AEA3-8540-A7BD-F4979F13B8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7" name="Freeform 68">
                <a:extLst>
                  <a:ext uri="{FF2B5EF4-FFF2-40B4-BE49-F238E27FC236}">
                    <a16:creationId xmlns:a16="http://schemas.microsoft.com/office/drawing/2014/main" id="{1467EBFD-62E2-D743-ABCE-B42C8600A95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2377 w 356"/>
                  <a:gd name="T3" fmla="*/ 2307 h 368"/>
                  <a:gd name="T4" fmla="*/ 38409 w 356"/>
                  <a:gd name="T5" fmla="*/ 48069 h 368"/>
                  <a:gd name="T6" fmla="*/ 8465 w 356"/>
                  <a:gd name="T7" fmla="*/ 60116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64DC48BC-6BAB-1549-B3F2-8DED62B948D2}"/>
                </a:ext>
              </a:extLst>
            </p:cNvPr>
            <p:cNvGrpSpPr/>
            <p:nvPr/>
          </p:nvGrpSpPr>
          <p:grpSpPr>
            <a:xfrm>
              <a:off x="8414843" y="223364"/>
              <a:ext cx="744403" cy="722152"/>
              <a:chOff x="4757768" y="1284357"/>
              <a:chExt cx="1041427" cy="872537"/>
            </a:xfrm>
          </p:grpSpPr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5752AA73-1D52-3447-B32E-E0C99C93BE24}"/>
                  </a:ext>
                </a:extLst>
              </p:cNvPr>
              <p:cNvGrpSpPr/>
              <p:nvPr/>
            </p:nvGrpSpPr>
            <p:grpSpPr>
              <a:xfrm>
                <a:off x="4757768" y="1666375"/>
                <a:ext cx="1041427" cy="490519"/>
                <a:chOff x="7493876" y="2774731"/>
                <a:chExt cx="1481958" cy="894622"/>
              </a:xfrm>
            </p:grpSpPr>
            <p:sp>
              <p:nvSpPr>
                <p:cNvPr id="99" name="Freeform 98">
                  <a:extLst>
                    <a:ext uri="{FF2B5EF4-FFF2-40B4-BE49-F238E27FC236}">
                      <a16:creationId xmlns:a16="http://schemas.microsoft.com/office/drawing/2014/main" id="{012D85F4-CA94-6045-A48C-B3861F52336D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100" name="Oval 99">
                  <a:extLst>
                    <a:ext uri="{FF2B5EF4-FFF2-40B4-BE49-F238E27FC236}">
                      <a16:creationId xmlns:a16="http://schemas.microsoft.com/office/drawing/2014/main" id="{E42FAA59-4232-2241-B602-5E4F15F98CAB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101" name="Group 100">
                  <a:extLst>
                    <a:ext uri="{FF2B5EF4-FFF2-40B4-BE49-F238E27FC236}">
                      <a16:creationId xmlns:a16="http://schemas.microsoft.com/office/drawing/2014/main" id="{4BC48E55-F21D-9F45-9834-1E909F2B0C37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102" name="Freeform 101">
                    <a:extLst>
                      <a:ext uri="{FF2B5EF4-FFF2-40B4-BE49-F238E27FC236}">
                        <a16:creationId xmlns:a16="http://schemas.microsoft.com/office/drawing/2014/main" id="{3C4D6298-D4D9-8545-88E2-976FC02EB7B9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3" name="Freeform 102">
                    <a:extLst>
                      <a:ext uri="{FF2B5EF4-FFF2-40B4-BE49-F238E27FC236}">
                        <a16:creationId xmlns:a16="http://schemas.microsoft.com/office/drawing/2014/main" id="{43DA3AD9-3029-034A-8798-F891C4669F33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4" name="Freeform 103">
                    <a:extLst>
                      <a:ext uri="{FF2B5EF4-FFF2-40B4-BE49-F238E27FC236}">
                        <a16:creationId xmlns:a16="http://schemas.microsoft.com/office/drawing/2014/main" id="{993F28BA-C20A-B547-85FA-A143BB031741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5" name="Freeform 104">
                    <a:extLst>
                      <a:ext uri="{FF2B5EF4-FFF2-40B4-BE49-F238E27FC236}">
                        <a16:creationId xmlns:a16="http://schemas.microsoft.com/office/drawing/2014/main" id="{E39BE6B3-A979-F34E-96DC-836C0FF08BCB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109" name="Text Box 36">
                <a:extLst>
                  <a:ext uri="{FF2B5EF4-FFF2-40B4-BE49-F238E27FC236}">
                    <a16:creationId xmlns:a16="http://schemas.microsoft.com/office/drawing/2014/main" id="{9019A875-BE14-B941-8030-A1A3C6E2DB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1827" y="1284357"/>
                <a:ext cx="43152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R1</a:t>
                </a:r>
              </a:p>
            </p:txBody>
          </p:sp>
        </p:grp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08DCA4D8-9EE2-9944-9669-D195173C7729}"/>
                </a:ext>
              </a:extLst>
            </p:cNvPr>
            <p:cNvGrpSpPr/>
            <p:nvPr/>
          </p:nvGrpSpPr>
          <p:grpSpPr>
            <a:xfrm>
              <a:off x="9771625" y="224513"/>
              <a:ext cx="744403" cy="722152"/>
              <a:chOff x="4757768" y="1284357"/>
              <a:chExt cx="1041427" cy="872537"/>
            </a:xfrm>
          </p:grpSpPr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54AC9D3A-AE3D-CE46-8772-E26DB070D134}"/>
                  </a:ext>
                </a:extLst>
              </p:cNvPr>
              <p:cNvGrpSpPr/>
              <p:nvPr/>
            </p:nvGrpSpPr>
            <p:grpSpPr>
              <a:xfrm>
                <a:off x="4757768" y="1666375"/>
                <a:ext cx="1041427" cy="490519"/>
                <a:chOff x="7493876" y="2774731"/>
                <a:chExt cx="1481958" cy="894622"/>
              </a:xfrm>
            </p:grpSpPr>
            <p:sp>
              <p:nvSpPr>
                <p:cNvPr id="125" name="Freeform 124">
                  <a:extLst>
                    <a:ext uri="{FF2B5EF4-FFF2-40B4-BE49-F238E27FC236}">
                      <a16:creationId xmlns:a16="http://schemas.microsoft.com/office/drawing/2014/main" id="{45D2D737-F427-3F4A-BF30-98492EB4B576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D7AA976B-6EA7-194C-88BE-591065685E33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127" name="Group 126">
                  <a:extLst>
                    <a:ext uri="{FF2B5EF4-FFF2-40B4-BE49-F238E27FC236}">
                      <a16:creationId xmlns:a16="http://schemas.microsoft.com/office/drawing/2014/main" id="{5BABB2CC-71AD-FD48-BBB2-47DFBFE63EDC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128" name="Freeform 127">
                    <a:extLst>
                      <a:ext uri="{FF2B5EF4-FFF2-40B4-BE49-F238E27FC236}">
                        <a16:creationId xmlns:a16="http://schemas.microsoft.com/office/drawing/2014/main" id="{5BCFF45D-42C3-C044-BFBB-2B2575EE1060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29" name="Freeform 128">
                    <a:extLst>
                      <a:ext uri="{FF2B5EF4-FFF2-40B4-BE49-F238E27FC236}">
                        <a16:creationId xmlns:a16="http://schemas.microsoft.com/office/drawing/2014/main" id="{908A8466-81D6-4A44-BDB9-31A3719AB544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0" name="Freeform 129">
                    <a:extLst>
                      <a:ext uri="{FF2B5EF4-FFF2-40B4-BE49-F238E27FC236}">
                        <a16:creationId xmlns:a16="http://schemas.microsoft.com/office/drawing/2014/main" id="{178B6EE1-84ED-3A4A-815E-426C4D367E41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1" name="Freeform 130">
                    <a:extLst>
                      <a:ext uri="{FF2B5EF4-FFF2-40B4-BE49-F238E27FC236}">
                        <a16:creationId xmlns:a16="http://schemas.microsoft.com/office/drawing/2014/main" id="{70935066-8F53-D548-8020-A4BA92D0FC1C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124" name="Text Box 36">
                <a:extLst>
                  <a:ext uri="{FF2B5EF4-FFF2-40B4-BE49-F238E27FC236}">
                    <a16:creationId xmlns:a16="http://schemas.microsoft.com/office/drawing/2014/main" id="{5E3D6977-F584-1F4B-BD97-3D76ABADD8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1827" y="1284357"/>
                <a:ext cx="603712" cy="446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R2</a:t>
                </a:r>
              </a:p>
            </p:txBody>
          </p:sp>
        </p:grp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61F23C96-DDEF-C442-B6A2-EDE1A3DA34E8}"/>
                </a:ext>
              </a:extLst>
            </p:cNvPr>
            <p:cNvSpPr txBox="1"/>
            <p:nvPr/>
          </p:nvSpPr>
          <p:spPr>
            <a:xfrm>
              <a:off x="8834072" y="1227149"/>
              <a:ext cx="9624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432FF"/>
                  </a:solidFill>
                </a:rPr>
                <a:t>prop delay</a:t>
              </a:r>
            </a:p>
          </p:txBody>
        </p:sp>
        <p:sp>
          <p:nvSpPr>
            <p:cNvPr id="187" name="Left Brace 186">
              <a:extLst>
                <a:ext uri="{FF2B5EF4-FFF2-40B4-BE49-F238E27FC236}">
                  <a16:creationId xmlns:a16="http://schemas.microsoft.com/office/drawing/2014/main" id="{8589AE9C-820F-6A47-A1B5-6BE83C4E17DF}"/>
                </a:ext>
              </a:extLst>
            </p:cNvPr>
            <p:cNvSpPr/>
            <p:nvPr/>
          </p:nvSpPr>
          <p:spPr>
            <a:xfrm>
              <a:off x="7378994" y="1287398"/>
              <a:ext cx="76425" cy="278614"/>
            </a:xfrm>
            <a:prstGeom prst="leftBrace">
              <a:avLst/>
            </a:prstGeom>
            <a:noFill/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accent4">
                      <a:lumMod val="50000"/>
                    </a:schemeClr>
                  </a:solidFill>
                </a:ln>
                <a:solidFill>
                  <a:srgbClr val="0432FF"/>
                </a:solidFill>
                <a:highlight>
                  <a:srgbClr val="0000FF"/>
                </a:highlight>
              </a:endParaRPr>
            </a:p>
          </p:txBody>
        </p:sp>
        <p:sp>
          <p:nvSpPr>
            <p:cNvPr id="188" name="TextBox 187">
              <a:extLst>
                <a:ext uri="{FF2B5EF4-FFF2-40B4-BE49-F238E27FC236}">
                  <a16:creationId xmlns:a16="http://schemas.microsoft.com/office/drawing/2014/main" id="{08E2C811-FACE-E148-A73C-4D42C5D88397}"/>
                </a:ext>
              </a:extLst>
            </p:cNvPr>
            <p:cNvSpPr txBox="1"/>
            <p:nvPr/>
          </p:nvSpPr>
          <p:spPr>
            <a:xfrm>
              <a:off x="6463426" y="1265974"/>
              <a:ext cx="987193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trans delay</a:t>
              </a:r>
            </a:p>
          </p:txBody>
        </p:sp>
        <p:cxnSp>
          <p:nvCxnSpPr>
            <p:cNvPr id="192" name="Straight Connector 191">
              <a:extLst>
                <a:ext uri="{FF2B5EF4-FFF2-40B4-BE49-F238E27FC236}">
                  <a16:creationId xmlns:a16="http://schemas.microsoft.com/office/drawing/2014/main" id="{9D743B7A-5EE8-C44A-AEE4-E3F2ABB16CC4}"/>
                </a:ext>
              </a:extLst>
            </p:cNvPr>
            <p:cNvCxnSpPr>
              <a:cxnSpLocks/>
              <a:stCxn id="100" idx="6"/>
              <a:endCxn id="126" idx="2"/>
            </p:cNvCxnSpPr>
            <p:nvPr/>
          </p:nvCxnSpPr>
          <p:spPr>
            <a:xfrm>
              <a:off x="9158772" y="670946"/>
              <a:ext cx="613281" cy="11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3CBBD2EF-FF4B-7349-86E2-BB81EABEC445}"/>
                </a:ext>
              </a:extLst>
            </p:cNvPr>
            <p:cNvGrpSpPr/>
            <p:nvPr/>
          </p:nvGrpSpPr>
          <p:grpSpPr>
            <a:xfrm>
              <a:off x="7469770" y="1562163"/>
              <a:ext cx="1348998" cy="529446"/>
              <a:chOff x="7472657" y="1264685"/>
              <a:chExt cx="1348998" cy="529446"/>
            </a:xfrm>
          </p:grpSpPr>
          <p:sp>
            <p:nvSpPr>
              <p:cNvPr id="80" name="Parallelogram 79">
                <a:extLst>
                  <a:ext uri="{FF2B5EF4-FFF2-40B4-BE49-F238E27FC236}">
                    <a16:creationId xmlns:a16="http://schemas.microsoft.com/office/drawing/2014/main" id="{C32BFFD1-A6A5-F143-A701-6E376F139A82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81" name="TextBox 20">
                <a:extLst>
                  <a:ext uri="{FF2B5EF4-FFF2-40B4-BE49-F238E27FC236}">
                    <a16:creationId xmlns:a16="http://schemas.microsoft.com/office/drawing/2014/main" id="{77C4F1F0-4AA9-C343-885D-43EC7E8C3D8C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1</a:t>
                </a:r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3693BF91-BBA9-2A44-A531-4967683C4681}"/>
                </a:ext>
              </a:extLst>
            </p:cNvPr>
            <p:cNvGrpSpPr/>
            <p:nvPr/>
          </p:nvGrpSpPr>
          <p:grpSpPr>
            <a:xfrm>
              <a:off x="7476140" y="1850864"/>
              <a:ext cx="1348998" cy="529446"/>
              <a:chOff x="7472657" y="1264685"/>
              <a:chExt cx="1348998" cy="529446"/>
            </a:xfrm>
          </p:grpSpPr>
          <p:sp>
            <p:nvSpPr>
              <p:cNvPr id="83" name="Parallelogram 82">
                <a:extLst>
                  <a:ext uri="{FF2B5EF4-FFF2-40B4-BE49-F238E27FC236}">
                    <a16:creationId xmlns:a16="http://schemas.microsoft.com/office/drawing/2014/main" id="{520B8FFC-DC64-4C4B-AF64-D160D76C7F68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84" name="TextBox 20">
                <a:extLst>
                  <a:ext uri="{FF2B5EF4-FFF2-40B4-BE49-F238E27FC236}">
                    <a16:creationId xmlns:a16="http://schemas.microsoft.com/office/drawing/2014/main" id="{F4B66C3A-8E79-664A-9818-DE2B9A3AB92B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2</a:t>
                </a:r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66F23F34-157D-8742-9E0C-6F0CD866805C}"/>
                </a:ext>
              </a:extLst>
            </p:cNvPr>
            <p:cNvGrpSpPr/>
            <p:nvPr/>
          </p:nvGrpSpPr>
          <p:grpSpPr>
            <a:xfrm>
              <a:off x="7473881" y="2139479"/>
              <a:ext cx="1348998" cy="529446"/>
              <a:chOff x="7472657" y="1264685"/>
              <a:chExt cx="1348998" cy="529446"/>
            </a:xfrm>
          </p:grpSpPr>
          <p:sp>
            <p:nvSpPr>
              <p:cNvPr id="86" name="Parallelogram 85">
                <a:extLst>
                  <a:ext uri="{FF2B5EF4-FFF2-40B4-BE49-F238E27FC236}">
                    <a16:creationId xmlns:a16="http://schemas.microsoft.com/office/drawing/2014/main" id="{44279C61-27B6-4B4D-9939-9FE01AC18F59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06" name="TextBox 20">
                <a:extLst>
                  <a:ext uri="{FF2B5EF4-FFF2-40B4-BE49-F238E27FC236}">
                    <a16:creationId xmlns:a16="http://schemas.microsoft.com/office/drawing/2014/main" id="{EAC67C72-B83A-B94A-AF5D-DE2665E733A1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3</a:t>
                </a:r>
              </a:p>
            </p:txBody>
          </p:sp>
        </p:grp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7523163E-1FB8-B642-B8CB-11290C89541B}"/>
                </a:ext>
              </a:extLst>
            </p:cNvPr>
            <p:cNvGrpSpPr/>
            <p:nvPr/>
          </p:nvGrpSpPr>
          <p:grpSpPr>
            <a:xfrm>
              <a:off x="7469456" y="2426841"/>
              <a:ext cx="1348998" cy="529446"/>
              <a:chOff x="7472657" y="1264685"/>
              <a:chExt cx="1348998" cy="529446"/>
            </a:xfrm>
          </p:grpSpPr>
          <p:sp>
            <p:nvSpPr>
              <p:cNvPr id="108" name="Parallelogram 107">
                <a:extLst>
                  <a:ext uri="{FF2B5EF4-FFF2-40B4-BE49-F238E27FC236}">
                    <a16:creationId xmlns:a16="http://schemas.microsoft.com/office/drawing/2014/main" id="{B492C05B-C108-C844-B389-AB08977BB28B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10" name="TextBox 20">
                <a:extLst>
                  <a:ext uri="{FF2B5EF4-FFF2-40B4-BE49-F238E27FC236}">
                    <a16:creationId xmlns:a16="http://schemas.microsoft.com/office/drawing/2014/main" id="{41FC384E-CA7B-E545-918A-4784F96F181B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4</a:t>
                </a:r>
              </a:p>
            </p:txBody>
          </p:sp>
        </p:grpSp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194BFE8E-7BE9-DD41-8C16-E2028C8D1A87}"/>
                </a:ext>
              </a:extLst>
            </p:cNvPr>
            <p:cNvGrpSpPr/>
            <p:nvPr/>
          </p:nvGrpSpPr>
          <p:grpSpPr>
            <a:xfrm>
              <a:off x="8823804" y="1808557"/>
              <a:ext cx="1348998" cy="529446"/>
              <a:chOff x="7472657" y="1264685"/>
              <a:chExt cx="1348998" cy="529446"/>
            </a:xfrm>
          </p:grpSpPr>
          <p:sp>
            <p:nvSpPr>
              <p:cNvPr id="112" name="Parallelogram 111">
                <a:extLst>
                  <a:ext uri="{FF2B5EF4-FFF2-40B4-BE49-F238E27FC236}">
                    <a16:creationId xmlns:a16="http://schemas.microsoft.com/office/drawing/2014/main" id="{12725691-9097-F640-9D38-1D3F76677F18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13" name="TextBox 20">
                <a:extLst>
                  <a:ext uri="{FF2B5EF4-FFF2-40B4-BE49-F238E27FC236}">
                    <a16:creationId xmlns:a16="http://schemas.microsoft.com/office/drawing/2014/main" id="{26FA1842-9435-354C-9F23-A80F38629C27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 err="1">
                    <a:latin typeface="+mj-lt"/>
                    <a:cs typeface="Times New Roman"/>
                  </a:rPr>
                  <a:t>Pkt</a:t>
                </a:r>
                <a:r>
                  <a:rPr lang="en-US" sz="1400" dirty="0">
                    <a:latin typeface="+mj-lt"/>
                    <a:cs typeface="Times New Roman"/>
                  </a:rPr>
                  <a:t> 0</a:t>
                </a:r>
              </a:p>
            </p:txBody>
          </p:sp>
        </p:grp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83424414-A70C-8348-8C63-3BDE9C6F7AAA}"/>
                </a:ext>
              </a:extLst>
            </p:cNvPr>
            <p:cNvGrpSpPr/>
            <p:nvPr/>
          </p:nvGrpSpPr>
          <p:grpSpPr>
            <a:xfrm>
              <a:off x="8817434" y="2093591"/>
              <a:ext cx="1348998" cy="529446"/>
              <a:chOff x="7472657" y="1264685"/>
              <a:chExt cx="1348998" cy="529446"/>
            </a:xfrm>
          </p:grpSpPr>
          <p:sp>
            <p:nvSpPr>
              <p:cNvPr id="115" name="Parallelogram 114">
                <a:extLst>
                  <a:ext uri="{FF2B5EF4-FFF2-40B4-BE49-F238E27FC236}">
                    <a16:creationId xmlns:a16="http://schemas.microsoft.com/office/drawing/2014/main" id="{D5CFECD6-C5BE-A44E-9131-B8585E60BE53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16" name="TextBox 20">
                <a:extLst>
                  <a:ext uri="{FF2B5EF4-FFF2-40B4-BE49-F238E27FC236}">
                    <a16:creationId xmlns:a16="http://schemas.microsoft.com/office/drawing/2014/main" id="{962620FF-F311-D441-8368-6278EE8C3DDF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1</a:t>
                </a:r>
              </a:p>
            </p:txBody>
          </p:sp>
        </p:grpSp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278A6921-20A9-4648-B03E-8D332B59D721}"/>
                </a:ext>
              </a:extLst>
            </p:cNvPr>
            <p:cNvGrpSpPr/>
            <p:nvPr/>
          </p:nvGrpSpPr>
          <p:grpSpPr>
            <a:xfrm>
              <a:off x="8823804" y="2382292"/>
              <a:ext cx="1348998" cy="529446"/>
              <a:chOff x="7472657" y="1264685"/>
              <a:chExt cx="1348998" cy="529446"/>
            </a:xfrm>
          </p:grpSpPr>
          <p:sp>
            <p:nvSpPr>
              <p:cNvPr id="118" name="Parallelogram 117">
                <a:extLst>
                  <a:ext uri="{FF2B5EF4-FFF2-40B4-BE49-F238E27FC236}">
                    <a16:creationId xmlns:a16="http://schemas.microsoft.com/office/drawing/2014/main" id="{796EACA8-9753-A44D-8597-0BB3AAAB7139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19" name="TextBox 20">
                <a:extLst>
                  <a:ext uri="{FF2B5EF4-FFF2-40B4-BE49-F238E27FC236}">
                    <a16:creationId xmlns:a16="http://schemas.microsoft.com/office/drawing/2014/main" id="{E836DD6A-12F0-DE42-9303-2A59342C46AC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2</a:t>
                </a:r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94DFBFBA-CE32-564A-A3FC-7BF5EFBD83FD}"/>
                </a:ext>
              </a:extLst>
            </p:cNvPr>
            <p:cNvGrpSpPr/>
            <p:nvPr/>
          </p:nvGrpSpPr>
          <p:grpSpPr>
            <a:xfrm>
              <a:off x="8821545" y="2670907"/>
              <a:ext cx="1348998" cy="529446"/>
              <a:chOff x="7472657" y="1264685"/>
              <a:chExt cx="1348998" cy="529446"/>
            </a:xfrm>
          </p:grpSpPr>
          <p:sp>
            <p:nvSpPr>
              <p:cNvPr id="121" name="Parallelogram 120">
                <a:extLst>
                  <a:ext uri="{FF2B5EF4-FFF2-40B4-BE49-F238E27FC236}">
                    <a16:creationId xmlns:a16="http://schemas.microsoft.com/office/drawing/2014/main" id="{AC35E39C-EB6E-0349-9D9C-324B42C4DD56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32" name="TextBox 20">
                <a:extLst>
                  <a:ext uri="{FF2B5EF4-FFF2-40B4-BE49-F238E27FC236}">
                    <a16:creationId xmlns:a16="http://schemas.microsoft.com/office/drawing/2014/main" id="{AED57132-3544-A94E-B41E-A606BC2945F3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3</a:t>
                </a:r>
              </a:p>
            </p:txBody>
          </p:sp>
        </p:grpSp>
        <p:grpSp>
          <p:nvGrpSpPr>
            <p:cNvPr id="133" name="Group 132">
              <a:extLst>
                <a:ext uri="{FF2B5EF4-FFF2-40B4-BE49-F238E27FC236}">
                  <a16:creationId xmlns:a16="http://schemas.microsoft.com/office/drawing/2014/main" id="{5882F688-033D-7647-9274-35748669087D}"/>
                </a:ext>
              </a:extLst>
            </p:cNvPr>
            <p:cNvGrpSpPr/>
            <p:nvPr/>
          </p:nvGrpSpPr>
          <p:grpSpPr>
            <a:xfrm>
              <a:off x="8817120" y="2958269"/>
              <a:ext cx="1348998" cy="529446"/>
              <a:chOff x="7472657" y="1264685"/>
              <a:chExt cx="1348998" cy="529446"/>
            </a:xfrm>
          </p:grpSpPr>
          <p:sp>
            <p:nvSpPr>
              <p:cNvPr id="134" name="Parallelogram 133">
                <a:extLst>
                  <a:ext uri="{FF2B5EF4-FFF2-40B4-BE49-F238E27FC236}">
                    <a16:creationId xmlns:a16="http://schemas.microsoft.com/office/drawing/2014/main" id="{35AC79FE-0A82-E548-A2FE-B0E9E0C15980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35" name="TextBox 20">
                <a:extLst>
                  <a:ext uri="{FF2B5EF4-FFF2-40B4-BE49-F238E27FC236}">
                    <a16:creationId xmlns:a16="http://schemas.microsoft.com/office/drawing/2014/main" id="{9984D72D-39E3-E543-8072-0A72C1D77747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4</a:t>
                </a:r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D117296-CA16-1244-855B-2DA2C74CC973}"/>
                </a:ext>
              </a:extLst>
            </p:cNvPr>
            <p:cNvGrpSpPr/>
            <p:nvPr/>
          </p:nvGrpSpPr>
          <p:grpSpPr>
            <a:xfrm>
              <a:off x="10174193" y="2343366"/>
              <a:ext cx="1351257" cy="1679158"/>
              <a:chOff x="10176889" y="3494109"/>
              <a:chExt cx="1351257" cy="1679158"/>
            </a:xfrm>
          </p:grpSpPr>
          <p:grpSp>
            <p:nvGrpSpPr>
              <p:cNvPr id="136" name="Group 135">
                <a:extLst>
                  <a:ext uri="{FF2B5EF4-FFF2-40B4-BE49-F238E27FC236}">
                    <a16:creationId xmlns:a16="http://schemas.microsoft.com/office/drawing/2014/main" id="{62AEA369-3616-2F48-B8C9-AEDB0CDDA319}"/>
                  </a:ext>
                </a:extLst>
              </p:cNvPr>
              <p:cNvGrpSpPr/>
              <p:nvPr/>
            </p:nvGrpSpPr>
            <p:grpSpPr>
              <a:xfrm>
                <a:off x="10179148" y="3494109"/>
                <a:ext cx="1348998" cy="529446"/>
                <a:chOff x="7472657" y="1264685"/>
                <a:chExt cx="1348998" cy="529446"/>
              </a:xfrm>
            </p:grpSpPr>
            <p:sp>
              <p:nvSpPr>
                <p:cNvPr id="137" name="Parallelogram 136">
                  <a:extLst>
                    <a:ext uri="{FF2B5EF4-FFF2-40B4-BE49-F238E27FC236}">
                      <a16:creationId xmlns:a16="http://schemas.microsoft.com/office/drawing/2014/main" id="{1F35D76F-6FC6-BC49-BB78-085A8C27CA55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138" name="TextBox 20">
                  <a:extLst>
                    <a:ext uri="{FF2B5EF4-FFF2-40B4-BE49-F238E27FC236}">
                      <a16:creationId xmlns:a16="http://schemas.microsoft.com/office/drawing/2014/main" id="{470D74CD-B867-8C4F-A833-DFEF6A53C768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err="1">
                      <a:latin typeface="+mj-lt"/>
                      <a:cs typeface="Times New Roman"/>
                    </a:rPr>
                    <a:t>Pkt</a:t>
                  </a:r>
                  <a:r>
                    <a:rPr lang="en-US" sz="1400" dirty="0">
                      <a:latin typeface="+mj-lt"/>
                      <a:cs typeface="Times New Roman"/>
                    </a:rPr>
                    <a:t> 0</a:t>
                  </a:r>
                </a:p>
              </p:txBody>
            </p:sp>
          </p:grp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CCA776F2-CD8C-514A-AF10-70D9BF85C0FD}"/>
                  </a:ext>
                </a:extLst>
              </p:cNvPr>
              <p:cNvGrpSpPr/>
              <p:nvPr/>
            </p:nvGrpSpPr>
            <p:grpSpPr>
              <a:xfrm>
                <a:off x="10178157" y="3779143"/>
                <a:ext cx="1348998" cy="529446"/>
                <a:chOff x="7472657" y="1264685"/>
                <a:chExt cx="1348998" cy="529446"/>
              </a:xfrm>
            </p:grpSpPr>
            <p:sp>
              <p:nvSpPr>
                <p:cNvPr id="140" name="Parallelogram 139">
                  <a:extLst>
                    <a:ext uri="{FF2B5EF4-FFF2-40B4-BE49-F238E27FC236}">
                      <a16:creationId xmlns:a16="http://schemas.microsoft.com/office/drawing/2014/main" id="{4252D3DB-590A-5A47-AF63-2FF190991D39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141" name="TextBox 20">
                  <a:extLst>
                    <a:ext uri="{FF2B5EF4-FFF2-40B4-BE49-F238E27FC236}">
                      <a16:creationId xmlns:a16="http://schemas.microsoft.com/office/drawing/2014/main" id="{CEF53D29-7829-034F-B585-4FF1625A9E85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1</a:t>
                  </a:r>
                </a:p>
              </p:txBody>
            </p:sp>
          </p:grpSp>
          <p:grpSp>
            <p:nvGrpSpPr>
              <p:cNvPr id="142" name="Group 141">
                <a:extLst>
                  <a:ext uri="{FF2B5EF4-FFF2-40B4-BE49-F238E27FC236}">
                    <a16:creationId xmlns:a16="http://schemas.microsoft.com/office/drawing/2014/main" id="{0AAEF288-AEB8-EA46-B5CA-8ABC983332A6}"/>
                  </a:ext>
                </a:extLst>
              </p:cNvPr>
              <p:cNvGrpSpPr/>
              <p:nvPr/>
            </p:nvGrpSpPr>
            <p:grpSpPr>
              <a:xfrm>
                <a:off x="10179148" y="4067844"/>
                <a:ext cx="1348998" cy="529446"/>
                <a:chOff x="7472657" y="1264685"/>
                <a:chExt cx="1348998" cy="529446"/>
              </a:xfrm>
            </p:grpSpPr>
            <p:sp>
              <p:nvSpPr>
                <p:cNvPr id="143" name="Parallelogram 142">
                  <a:extLst>
                    <a:ext uri="{FF2B5EF4-FFF2-40B4-BE49-F238E27FC236}">
                      <a16:creationId xmlns:a16="http://schemas.microsoft.com/office/drawing/2014/main" id="{7DC7D93F-ED74-D941-8F71-4FB62FB123D3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144" name="TextBox 20">
                  <a:extLst>
                    <a:ext uri="{FF2B5EF4-FFF2-40B4-BE49-F238E27FC236}">
                      <a16:creationId xmlns:a16="http://schemas.microsoft.com/office/drawing/2014/main" id="{0598A1AA-C237-D748-B131-26713A785911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2</a:t>
                  </a:r>
                </a:p>
              </p:txBody>
            </p:sp>
          </p:grpSp>
          <p:grpSp>
            <p:nvGrpSpPr>
              <p:cNvPr id="145" name="Group 144">
                <a:extLst>
                  <a:ext uri="{FF2B5EF4-FFF2-40B4-BE49-F238E27FC236}">
                    <a16:creationId xmlns:a16="http://schemas.microsoft.com/office/drawing/2014/main" id="{8E13AEF1-C695-3941-B955-B07650D89A81}"/>
                  </a:ext>
                </a:extLst>
              </p:cNvPr>
              <p:cNvGrpSpPr/>
              <p:nvPr/>
            </p:nvGrpSpPr>
            <p:grpSpPr>
              <a:xfrm>
                <a:off x="10176889" y="4356459"/>
                <a:ext cx="1348998" cy="529446"/>
                <a:chOff x="7472657" y="1264685"/>
                <a:chExt cx="1348998" cy="529446"/>
              </a:xfrm>
            </p:grpSpPr>
            <p:sp>
              <p:nvSpPr>
                <p:cNvPr id="146" name="Parallelogram 145">
                  <a:extLst>
                    <a:ext uri="{FF2B5EF4-FFF2-40B4-BE49-F238E27FC236}">
                      <a16:creationId xmlns:a16="http://schemas.microsoft.com/office/drawing/2014/main" id="{FB6A3123-9D48-2C4C-BFFE-44FF94E603B3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147" name="TextBox 20">
                  <a:extLst>
                    <a:ext uri="{FF2B5EF4-FFF2-40B4-BE49-F238E27FC236}">
                      <a16:creationId xmlns:a16="http://schemas.microsoft.com/office/drawing/2014/main" id="{3A8700E1-F450-8249-B5CD-0F90EBF55717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3</a:t>
                  </a:r>
                </a:p>
              </p:txBody>
            </p:sp>
          </p:grpSp>
          <p:grpSp>
            <p:nvGrpSpPr>
              <p:cNvPr id="148" name="Group 147">
                <a:extLst>
                  <a:ext uri="{FF2B5EF4-FFF2-40B4-BE49-F238E27FC236}">
                    <a16:creationId xmlns:a16="http://schemas.microsoft.com/office/drawing/2014/main" id="{F7C9FEE4-271E-2247-8F1F-98035C4E7206}"/>
                  </a:ext>
                </a:extLst>
              </p:cNvPr>
              <p:cNvGrpSpPr/>
              <p:nvPr/>
            </p:nvGrpSpPr>
            <p:grpSpPr>
              <a:xfrm>
                <a:off x="10177843" y="4643821"/>
                <a:ext cx="1348998" cy="529446"/>
                <a:chOff x="7472657" y="1264685"/>
                <a:chExt cx="1348998" cy="529446"/>
              </a:xfrm>
            </p:grpSpPr>
            <p:sp>
              <p:nvSpPr>
                <p:cNvPr id="149" name="Parallelogram 148">
                  <a:extLst>
                    <a:ext uri="{FF2B5EF4-FFF2-40B4-BE49-F238E27FC236}">
                      <a16:creationId xmlns:a16="http://schemas.microsoft.com/office/drawing/2014/main" id="{88AA236C-ABA1-924E-A5FA-8D50CD3D4A96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150" name="TextBox 20">
                  <a:extLst>
                    <a:ext uri="{FF2B5EF4-FFF2-40B4-BE49-F238E27FC236}">
                      <a16:creationId xmlns:a16="http://schemas.microsoft.com/office/drawing/2014/main" id="{93FC7928-6F44-9B4B-8711-119D48FA0AAA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4</a:t>
                  </a:r>
                </a:p>
              </p:txBody>
            </p:sp>
          </p:grpSp>
        </p:grpSp>
        <p:sp>
          <p:nvSpPr>
            <p:cNvPr id="6" name="Right Brace 5">
              <a:extLst>
                <a:ext uri="{FF2B5EF4-FFF2-40B4-BE49-F238E27FC236}">
                  <a16:creationId xmlns:a16="http://schemas.microsoft.com/office/drawing/2014/main" id="{71CBCFE3-19A1-BA46-A8F4-AB33347AE1F6}"/>
                </a:ext>
              </a:extLst>
            </p:cNvPr>
            <p:cNvSpPr/>
            <p:nvPr/>
          </p:nvSpPr>
          <p:spPr>
            <a:xfrm>
              <a:off x="8837747" y="1291072"/>
              <a:ext cx="60675" cy="220548"/>
            </a:xfrm>
            <a:prstGeom prst="rightBrace">
              <a:avLst/>
            </a:prstGeom>
            <a:ln>
              <a:solidFill>
                <a:srgbClr val="0432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0432FF"/>
                  </a:solidFill>
                </a:ln>
              </a:endParaRPr>
            </a:p>
          </p:txBody>
        </p:sp>
        <p:cxnSp>
          <p:nvCxnSpPr>
            <p:cNvPr id="151" name="Straight Arrow Connector 150">
              <a:extLst>
                <a:ext uri="{FF2B5EF4-FFF2-40B4-BE49-F238E27FC236}">
                  <a16:creationId xmlns:a16="http://schemas.microsoft.com/office/drawing/2014/main" id="{E17B192E-62F5-A249-9CF9-3C88E9B5A9E6}"/>
                </a:ext>
              </a:extLst>
            </p:cNvPr>
            <p:cNvCxnSpPr/>
            <p:nvPr/>
          </p:nvCxnSpPr>
          <p:spPr>
            <a:xfrm>
              <a:off x="7106684" y="4394383"/>
              <a:ext cx="0" cy="96702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F0C00DA0-5A43-7341-BEC7-A0539F77E87E}"/>
                </a:ext>
              </a:extLst>
            </p:cNvPr>
            <p:cNvSpPr txBox="1"/>
            <p:nvPr/>
          </p:nvSpPr>
          <p:spPr>
            <a:xfrm>
              <a:off x="6809272" y="5385573"/>
              <a:ext cx="6142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ime</a:t>
              </a:r>
            </a:p>
          </p:txBody>
        </p:sp>
      </p:grpSp>
      <p:sp>
        <p:nvSpPr>
          <p:cNvPr id="153" name="TextBox 152">
            <a:extLst>
              <a:ext uri="{FF2B5EF4-FFF2-40B4-BE49-F238E27FC236}">
                <a16:creationId xmlns:a16="http://schemas.microsoft.com/office/drawing/2014/main" id="{FD5A980F-7D7A-2F40-8505-1D96037E9E81}"/>
              </a:ext>
            </a:extLst>
          </p:cNvPr>
          <p:cNvSpPr txBox="1"/>
          <p:nvPr/>
        </p:nvSpPr>
        <p:spPr>
          <a:xfrm>
            <a:off x="8751759" y="245123"/>
            <a:ext cx="1317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3</a:t>
            </a:r>
            <a:r>
              <a:rPr lang="en-US" dirty="0"/>
              <a:t> links/hops</a:t>
            </a:r>
          </a:p>
        </p:txBody>
      </p:sp>
      <p:sp>
        <p:nvSpPr>
          <p:cNvPr id="154" name="Left Brace 153">
            <a:extLst>
              <a:ext uri="{FF2B5EF4-FFF2-40B4-BE49-F238E27FC236}">
                <a16:creationId xmlns:a16="http://schemas.microsoft.com/office/drawing/2014/main" id="{4E109342-66A5-4E4E-B543-46A9FDB0A4B5}"/>
              </a:ext>
            </a:extLst>
          </p:cNvPr>
          <p:cNvSpPr/>
          <p:nvPr/>
        </p:nvSpPr>
        <p:spPr>
          <a:xfrm rot="5400000">
            <a:off x="9231524" y="-1167553"/>
            <a:ext cx="300473" cy="3851138"/>
          </a:xfrm>
          <a:prstGeom prst="leftBrace">
            <a:avLst>
              <a:gd name="adj1" fmla="val 116632"/>
              <a:gd name="adj2" fmla="val 4911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31384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82074" y="1475001"/>
            <a:ext cx="6283078" cy="4850393"/>
          </a:xfrm>
        </p:spPr>
        <p:txBody>
          <a:bodyPr/>
          <a:lstStyle/>
          <a:p>
            <a:r>
              <a:rPr lang="en-US" dirty="0"/>
              <a:t>Total transmission delay of a single packet on (A-R1)?</a:t>
            </a:r>
          </a:p>
          <a:p>
            <a:pPr lvl="1"/>
            <a:r>
              <a:rPr lang="en-US" i="1" dirty="0"/>
              <a:t>T</a:t>
            </a:r>
            <a:r>
              <a:rPr lang="en-US" i="1" baseline="-25000" dirty="0"/>
              <a:t>trans-A-R1</a:t>
            </a:r>
            <a:r>
              <a:rPr lang="en-US" baseline="-25000" dirty="0"/>
              <a:t> </a:t>
            </a:r>
            <a:r>
              <a:rPr lang="en-US" dirty="0"/>
              <a:t>= (100Kb)/5Mbps </a:t>
            </a:r>
            <a:endParaRPr lang="en-US" dirty="0">
              <a:solidFill>
                <a:srgbClr val="0432FF"/>
              </a:solidFill>
            </a:endParaRPr>
          </a:p>
          <a:p>
            <a:pPr lvl="1"/>
            <a:r>
              <a:rPr lang="en-US" i="1" dirty="0"/>
              <a:t>T</a:t>
            </a:r>
            <a:r>
              <a:rPr lang="en-US" i="1" baseline="-25000" dirty="0"/>
              <a:t>trans-A-R1</a:t>
            </a:r>
            <a:r>
              <a:rPr lang="en-US" baseline="-25000" dirty="0"/>
              <a:t> </a:t>
            </a:r>
            <a:r>
              <a:rPr lang="en-US" dirty="0"/>
              <a:t>= (100x10</a:t>
            </a:r>
            <a:r>
              <a:rPr lang="en-US" baseline="30000" dirty="0"/>
              <a:t>3</a:t>
            </a:r>
            <a:r>
              <a:rPr lang="en-US" dirty="0"/>
              <a:t>)/5x10</a:t>
            </a:r>
            <a:r>
              <a:rPr lang="en-US" baseline="30000" dirty="0"/>
              <a:t>6</a:t>
            </a:r>
            <a:r>
              <a:rPr lang="en-US" dirty="0"/>
              <a:t> = </a:t>
            </a:r>
            <a:r>
              <a:rPr lang="en-US" dirty="0">
                <a:solidFill>
                  <a:srgbClr val="00B050"/>
                </a:solidFill>
              </a:rPr>
              <a:t>20 msec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64</a:t>
            </a:fld>
            <a:endParaRPr lang="en-US" dirty="0"/>
          </a:p>
        </p:txBody>
      </p:sp>
      <p:cxnSp>
        <p:nvCxnSpPr>
          <p:cNvPr id="28" name="Elbow Connector 27">
            <a:extLst>
              <a:ext uri="{FF2B5EF4-FFF2-40B4-BE49-F238E27FC236}">
                <a16:creationId xmlns:a16="http://schemas.microsoft.com/office/drawing/2014/main" id="{EC742E76-74C4-5C49-A693-782709E94CC8}"/>
              </a:ext>
            </a:extLst>
          </p:cNvPr>
          <p:cNvCxnSpPr>
            <a:cxnSpLocks/>
            <a:endCxn id="132" idx="2"/>
          </p:cNvCxnSpPr>
          <p:nvPr/>
        </p:nvCxnSpPr>
        <p:spPr>
          <a:xfrm flipV="1">
            <a:off x="6057900" y="1875254"/>
            <a:ext cx="1099084" cy="1057026"/>
          </a:xfrm>
          <a:prstGeom prst="bentConnector2">
            <a:avLst/>
          </a:prstGeom>
          <a:ln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70C59B7D-FC7D-A546-BD19-E95EDF477C37}"/>
              </a:ext>
            </a:extLst>
          </p:cNvPr>
          <p:cNvCxnSpPr>
            <a:cxnSpLocks/>
          </p:cNvCxnSpPr>
          <p:nvPr/>
        </p:nvCxnSpPr>
        <p:spPr>
          <a:xfrm flipV="1">
            <a:off x="10723038" y="1073455"/>
            <a:ext cx="945479" cy="117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D8DD977F-FCE7-CE49-A7DF-47264687A815}"/>
              </a:ext>
            </a:extLst>
          </p:cNvPr>
          <p:cNvCxnSpPr>
            <a:cxnSpLocks/>
          </p:cNvCxnSpPr>
          <p:nvPr/>
        </p:nvCxnSpPr>
        <p:spPr>
          <a:xfrm flipV="1">
            <a:off x="7639705" y="1083084"/>
            <a:ext cx="992887" cy="1115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1F9B0D4A-2BC6-8D4D-BB9F-A717E2DA7715}"/>
              </a:ext>
            </a:extLst>
          </p:cNvPr>
          <p:cNvCxnSpPr>
            <a:cxnSpLocks/>
          </p:cNvCxnSpPr>
          <p:nvPr/>
        </p:nvCxnSpPr>
        <p:spPr>
          <a:xfrm>
            <a:off x="7684380" y="1499642"/>
            <a:ext cx="3907" cy="4185087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7A06EA96-68A6-3140-9762-31D34DD383CE}"/>
              </a:ext>
            </a:extLst>
          </p:cNvPr>
          <p:cNvCxnSpPr/>
          <p:nvPr/>
        </p:nvCxnSpPr>
        <p:spPr>
          <a:xfrm rot="5400000">
            <a:off x="7458760" y="3256230"/>
            <a:ext cx="3148932" cy="2603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EE0D6307-F8A5-0740-9204-D006631D45E6}"/>
              </a:ext>
            </a:extLst>
          </p:cNvPr>
          <p:cNvCxnSpPr>
            <a:cxnSpLocks/>
          </p:cNvCxnSpPr>
          <p:nvPr/>
        </p:nvCxnSpPr>
        <p:spPr>
          <a:xfrm>
            <a:off x="9029686" y="1499410"/>
            <a:ext cx="4164" cy="4235107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6" name="Group 85">
            <a:extLst>
              <a:ext uri="{FF2B5EF4-FFF2-40B4-BE49-F238E27FC236}">
                <a16:creationId xmlns:a16="http://schemas.microsoft.com/office/drawing/2014/main" id="{EBB80DFC-D8B1-F74B-9C06-530D58EEE525}"/>
              </a:ext>
            </a:extLst>
          </p:cNvPr>
          <p:cNvGrpSpPr/>
          <p:nvPr/>
        </p:nvGrpSpPr>
        <p:grpSpPr>
          <a:xfrm>
            <a:off x="7686408" y="1586371"/>
            <a:ext cx="1348998" cy="529446"/>
            <a:chOff x="7472657" y="1264685"/>
            <a:chExt cx="1348998" cy="529446"/>
          </a:xfrm>
        </p:grpSpPr>
        <p:sp>
          <p:nvSpPr>
            <p:cNvPr id="224" name="Parallelogram 223">
              <a:extLst>
                <a:ext uri="{FF2B5EF4-FFF2-40B4-BE49-F238E27FC236}">
                  <a16:creationId xmlns:a16="http://schemas.microsoft.com/office/drawing/2014/main" id="{CD5113C3-B2BE-BE48-BACB-BFA4D087E2BA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5" name="TextBox 20">
              <a:extLst>
                <a:ext uri="{FF2B5EF4-FFF2-40B4-BE49-F238E27FC236}">
                  <a16:creationId xmlns:a16="http://schemas.microsoft.com/office/drawing/2014/main" id="{D98FEA9F-F8D3-6C43-A2CC-69BA8A6910B1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err="1">
                  <a:latin typeface="+mj-lt"/>
                  <a:cs typeface="Times New Roman"/>
                </a:rPr>
                <a:t>Pkt</a:t>
              </a:r>
              <a:r>
                <a:rPr lang="en-US" sz="1400" dirty="0">
                  <a:latin typeface="+mj-lt"/>
                  <a:cs typeface="Times New Roman"/>
                </a:rPr>
                <a:t> 0</a:t>
              </a:r>
            </a:p>
          </p:txBody>
        </p:sp>
      </p:grp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5181326A-FC8D-E64F-BA59-6808A4D49955}"/>
              </a:ext>
            </a:extLst>
          </p:cNvPr>
          <p:cNvCxnSpPr>
            <a:cxnSpLocks/>
          </p:cNvCxnSpPr>
          <p:nvPr/>
        </p:nvCxnSpPr>
        <p:spPr>
          <a:xfrm>
            <a:off x="10376539" y="1503549"/>
            <a:ext cx="1926" cy="4230966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1D9E5BA-1347-2A4B-839B-2A77354BE81D}"/>
              </a:ext>
            </a:extLst>
          </p:cNvPr>
          <p:cNvCxnSpPr>
            <a:cxnSpLocks/>
          </p:cNvCxnSpPr>
          <p:nvPr/>
        </p:nvCxnSpPr>
        <p:spPr>
          <a:xfrm>
            <a:off x="11720907" y="1499644"/>
            <a:ext cx="13841" cy="4234871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0" name="Text Box 37">
            <a:extLst>
              <a:ext uri="{FF2B5EF4-FFF2-40B4-BE49-F238E27FC236}">
                <a16:creationId xmlns:a16="http://schemas.microsoft.com/office/drawing/2014/main" id="{F3769A09-A420-C54D-8397-67D415314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8222" y="941364"/>
            <a:ext cx="2344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</a:t>
            </a:r>
          </a:p>
        </p:txBody>
      </p:sp>
      <p:grpSp>
        <p:nvGrpSpPr>
          <p:cNvPr id="111" name="Group 69">
            <a:extLst>
              <a:ext uri="{FF2B5EF4-FFF2-40B4-BE49-F238E27FC236}">
                <a16:creationId xmlns:a16="http://schemas.microsoft.com/office/drawing/2014/main" id="{93FE7CE7-D495-4648-A62C-A73BA3FADB37}"/>
              </a:ext>
            </a:extLst>
          </p:cNvPr>
          <p:cNvGrpSpPr>
            <a:grpSpLocks/>
          </p:cNvGrpSpPr>
          <p:nvPr/>
        </p:nvGrpSpPr>
        <p:grpSpPr bwMode="auto">
          <a:xfrm>
            <a:off x="11333801" y="880509"/>
            <a:ext cx="537134" cy="385892"/>
            <a:chOff x="-44" y="1473"/>
            <a:chExt cx="981" cy="1105"/>
          </a:xfrm>
        </p:grpSpPr>
        <p:pic>
          <p:nvPicPr>
            <p:cNvPr id="222" name="Picture 70" descr="desktop_computer_stylized_medium">
              <a:extLst>
                <a:ext uri="{FF2B5EF4-FFF2-40B4-BE49-F238E27FC236}">
                  <a16:creationId xmlns:a16="http://schemas.microsoft.com/office/drawing/2014/main" id="{6D20F9BE-6CE8-F240-8B20-353E7BC2F3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3" name="Freeform 71">
              <a:extLst>
                <a:ext uri="{FF2B5EF4-FFF2-40B4-BE49-F238E27FC236}">
                  <a16:creationId xmlns:a16="http://schemas.microsoft.com/office/drawing/2014/main" id="{42E2CB25-69DE-384A-BD42-6AA741E74C6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2" name="Text Box 36">
            <a:extLst>
              <a:ext uri="{FF2B5EF4-FFF2-40B4-BE49-F238E27FC236}">
                <a16:creationId xmlns:a16="http://schemas.microsoft.com/office/drawing/2014/main" id="{55208C38-367C-F148-B209-E5B52E0C4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902" y="837026"/>
            <a:ext cx="3241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</a:t>
            </a:r>
          </a:p>
        </p:txBody>
      </p:sp>
      <p:grpSp>
        <p:nvGrpSpPr>
          <p:cNvPr id="113" name="Group 66">
            <a:extLst>
              <a:ext uri="{FF2B5EF4-FFF2-40B4-BE49-F238E27FC236}">
                <a16:creationId xmlns:a16="http://schemas.microsoft.com/office/drawing/2014/main" id="{46D73CB9-DF02-0C4B-9CE8-4BD71EAD6FD4}"/>
              </a:ext>
            </a:extLst>
          </p:cNvPr>
          <p:cNvGrpSpPr>
            <a:grpSpLocks/>
          </p:cNvGrpSpPr>
          <p:nvPr/>
        </p:nvGrpSpPr>
        <p:grpSpPr bwMode="auto">
          <a:xfrm>
            <a:off x="7280248" y="894831"/>
            <a:ext cx="537133" cy="385892"/>
            <a:chOff x="-44" y="1473"/>
            <a:chExt cx="981" cy="1105"/>
          </a:xfrm>
        </p:grpSpPr>
        <p:pic>
          <p:nvPicPr>
            <p:cNvPr id="220" name="Picture 67" descr="desktop_computer_stylized_medium">
              <a:extLst>
                <a:ext uri="{FF2B5EF4-FFF2-40B4-BE49-F238E27FC236}">
                  <a16:creationId xmlns:a16="http://schemas.microsoft.com/office/drawing/2014/main" id="{BF575E29-9C4A-4F40-9207-3EB45E75FE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1" name="Freeform 68">
              <a:extLst>
                <a:ext uri="{FF2B5EF4-FFF2-40B4-BE49-F238E27FC236}">
                  <a16:creationId xmlns:a16="http://schemas.microsoft.com/office/drawing/2014/main" id="{AE31708E-DCA6-D844-9FB6-EB872C64282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7E5D7678-5840-6549-88C9-69FCE44B36AC}"/>
              </a:ext>
            </a:extLst>
          </p:cNvPr>
          <p:cNvGrpSpPr/>
          <p:nvPr/>
        </p:nvGrpSpPr>
        <p:grpSpPr>
          <a:xfrm>
            <a:off x="8625111" y="532606"/>
            <a:ext cx="744403" cy="722152"/>
            <a:chOff x="4757768" y="1284357"/>
            <a:chExt cx="1041427" cy="872537"/>
          </a:xfrm>
        </p:grpSpPr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47F4188B-5CDE-7B4F-8DFB-6CD958F6B85F}"/>
                </a:ext>
              </a:extLst>
            </p:cNvPr>
            <p:cNvGrpSpPr/>
            <p:nvPr/>
          </p:nvGrpSpPr>
          <p:grpSpPr>
            <a:xfrm>
              <a:off x="4757768" y="1666375"/>
              <a:ext cx="1041427" cy="490519"/>
              <a:chOff x="7493876" y="2774731"/>
              <a:chExt cx="1481958" cy="894622"/>
            </a:xfrm>
          </p:grpSpPr>
          <p:sp>
            <p:nvSpPr>
              <p:cNvPr id="213" name="Freeform 212">
                <a:extLst>
                  <a:ext uri="{FF2B5EF4-FFF2-40B4-BE49-F238E27FC236}">
                    <a16:creationId xmlns:a16="http://schemas.microsoft.com/office/drawing/2014/main" id="{E4101F05-56D4-7B4B-A2DD-1AEDEC047F0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14" name="Oval 213">
                <a:extLst>
                  <a:ext uri="{FF2B5EF4-FFF2-40B4-BE49-F238E27FC236}">
                    <a16:creationId xmlns:a16="http://schemas.microsoft.com/office/drawing/2014/main" id="{9E2A8183-BC90-CE4B-8867-758D4DEFD5F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418EF0A1-DFDC-8641-9C63-C74F8E88228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16" name="Freeform 215">
                  <a:extLst>
                    <a:ext uri="{FF2B5EF4-FFF2-40B4-BE49-F238E27FC236}">
                      <a16:creationId xmlns:a16="http://schemas.microsoft.com/office/drawing/2014/main" id="{7E04BF22-2832-D945-86A8-8636A39A1D3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7" name="Freeform 216">
                  <a:extLst>
                    <a:ext uri="{FF2B5EF4-FFF2-40B4-BE49-F238E27FC236}">
                      <a16:creationId xmlns:a16="http://schemas.microsoft.com/office/drawing/2014/main" id="{91136615-7F46-4943-AD60-F98524F2C3B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8" name="Freeform 217">
                  <a:extLst>
                    <a:ext uri="{FF2B5EF4-FFF2-40B4-BE49-F238E27FC236}">
                      <a16:creationId xmlns:a16="http://schemas.microsoft.com/office/drawing/2014/main" id="{B610BC05-7C5C-4440-82D6-3090D4E9E409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9" name="Freeform 218">
                  <a:extLst>
                    <a:ext uri="{FF2B5EF4-FFF2-40B4-BE49-F238E27FC236}">
                      <a16:creationId xmlns:a16="http://schemas.microsoft.com/office/drawing/2014/main" id="{BABA60C3-1F9F-AB4B-8B1D-169EE8B9C33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212" name="Text Box 36">
              <a:extLst>
                <a:ext uri="{FF2B5EF4-FFF2-40B4-BE49-F238E27FC236}">
                  <a16:creationId xmlns:a16="http://schemas.microsoft.com/office/drawing/2014/main" id="{61BF96BD-0984-1943-9488-1138C954C6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1827" y="1284357"/>
              <a:ext cx="4315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1</a:t>
              </a:r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A9D9653A-E865-8B46-A2CE-BAF9697909A8}"/>
              </a:ext>
            </a:extLst>
          </p:cNvPr>
          <p:cNvGrpSpPr/>
          <p:nvPr/>
        </p:nvGrpSpPr>
        <p:grpSpPr>
          <a:xfrm>
            <a:off x="9981893" y="533755"/>
            <a:ext cx="744403" cy="722152"/>
            <a:chOff x="4757768" y="1284357"/>
            <a:chExt cx="1041427" cy="872537"/>
          </a:xfrm>
        </p:grpSpPr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2ADED3F6-CBFD-FC4E-A9E3-DCA2CD87F5FD}"/>
                </a:ext>
              </a:extLst>
            </p:cNvPr>
            <p:cNvGrpSpPr/>
            <p:nvPr/>
          </p:nvGrpSpPr>
          <p:grpSpPr>
            <a:xfrm>
              <a:off x="4757768" y="1666375"/>
              <a:ext cx="1041427" cy="490519"/>
              <a:chOff x="7493876" y="2774731"/>
              <a:chExt cx="1481958" cy="894622"/>
            </a:xfrm>
          </p:grpSpPr>
          <p:sp>
            <p:nvSpPr>
              <p:cNvPr id="204" name="Freeform 203">
                <a:extLst>
                  <a:ext uri="{FF2B5EF4-FFF2-40B4-BE49-F238E27FC236}">
                    <a16:creationId xmlns:a16="http://schemas.microsoft.com/office/drawing/2014/main" id="{D548B367-A1CE-7E4F-B38F-925D930B8A7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05" name="Oval 204">
                <a:extLst>
                  <a:ext uri="{FF2B5EF4-FFF2-40B4-BE49-F238E27FC236}">
                    <a16:creationId xmlns:a16="http://schemas.microsoft.com/office/drawing/2014/main" id="{15D72D0C-003F-A34B-B9D4-5BA5EFC03340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06" name="Group 205">
                <a:extLst>
                  <a:ext uri="{FF2B5EF4-FFF2-40B4-BE49-F238E27FC236}">
                    <a16:creationId xmlns:a16="http://schemas.microsoft.com/office/drawing/2014/main" id="{D352E2FF-0192-2D48-8A08-4BFAF887DA1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07" name="Freeform 206">
                  <a:extLst>
                    <a:ext uri="{FF2B5EF4-FFF2-40B4-BE49-F238E27FC236}">
                      <a16:creationId xmlns:a16="http://schemas.microsoft.com/office/drawing/2014/main" id="{2C9484F9-3F01-1D49-BA50-D926D30DA558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8" name="Freeform 207">
                  <a:extLst>
                    <a:ext uri="{FF2B5EF4-FFF2-40B4-BE49-F238E27FC236}">
                      <a16:creationId xmlns:a16="http://schemas.microsoft.com/office/drawing/2014/main" id="{49858E67-0DF8-5C4B-B17F-61EB5258DB0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9" name="Freeform 208">
                  <a:extLst>
                    <a:ext uri="{FF2B5EF4-FFF2-40B4-BE49-F238E27FC236}">
                      <a16:creationId xmlns:a16="http://schemas.microsoft.com/office/drawing/2014/main" id="{028F22DB-8379-1F4D-99FD-E7B9F6DE062A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0" name="Freeform 209">
                  <a:extLst>
                    <a:ext uri="{FF2B5EF4-FFF2-40B4-BE49-F238E27FC236}">
                      <a16:creationId xmlns:a16="http://schemas.microsoft.com/office/drawing/2014/main" id="{FB2AE373-775D-5340-8947-9D105460C39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203" name="Text Box 36">
              <a:extLst>
                <a:ext uri="{FF2B5EF4-FFF2-40B4-BE49-F238E27FC236}">
                  <a16:creationId xmlns:a16="http://schemas.microsoft.com/office/drawing/2014/main" id="{55C3A7EC-15EF-B74D-BEEA-B5545FBDE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1827" y="1284357"/>
              <a:ext cx="603712" cy="446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2</a:t>
              </a:r>
            </a:p>
          </p:txBody>
        </p:sp>
      </p:grpSp>
      <p:sp>
        <p:nvSpPr>
          <p:cNvPr id="121" name="Left Brace 120">
            <a:extLst>
              <a:ext uri="{FF2B5EF4-FFF2-40B4-BE49-F238E27FC236}">
                <a16:creationId xmlns:a16="http://schemas.microsoft.com/office/drawing/2014/main" id="{156110AE-2EBD-A44D-8229-DA45AEB258D5}"/>
              </a:ext>
            </a:extLst>
          </p:cNvPr>
          <p:cNvSpPr/>
          <p:nvPr/>
        </p:nvSpPr>
        <p:spPr>
          <a:xfrm>
            <a:off x="7592062" y="1598095"/>
            <a:ext cx="76425" cy="278614"/>
          </a:xfrm>
          <a:prstGeom prst="leftBrace">
            <a:avLst/>
          </a:prstGeom>
          <a:noFill/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  <a:highlight>
                <a:srgbClr val="0000FF"/>
              </a:highlight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517579D0-129D-4A4B-81A3-490B849AD3CA}"/>
              </a:ext>
            </a:extLst>
          </p:cNvPr>
          <p:cNvSpPr txBox="1"/>
          <p:nvPr/>
        </p:nvSpPr>
        <p:spPr>
          <a:xfrm>
            <a:off x="6663387" y="1567477"/>
            <a:ext cx="98719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trans delay</a:t>
            </a:r>
          </a:p>
        </p:txBody>
      </p: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5154438A-ECAF-AE4B-8C9E-A3BDF3F80708}"/>
              </a:ext>
            </a:extLst>
          </p:cNvPr>
          <p:cNvCxnSpPr>
            <a:cxnSpLocks/>
            <a:stCxn id="214" idx="6"/>
            <a:endCxn id="205" idx="2"/>
          </p:cNvCxnSpPr>
          <p:nvPr/>
        </p:nvCxnSpPr>
        <p:spPr>
          <a:xfrm>
            <a:off x="9369040" y="980188"/>
            <a:ext cx="613281" cy="114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A0A04858-F996-C14B-BA84-D17F31F09235}"/>
              </a:ext>
            </a:extLst>
          </p:cNvPr>
          <p:cNvGrpSpPr/>
          <p:nvPr/>
        </p:nvGrpSpPr>
        <p:grpSpPr>
          <a:xfrm>
            <a:off x="7680038" y="1871405"/>
            <a:ext cx="1348998" cy="529446"/>
            <a:chOff x="7472657" y="1264685"/>
            <a:chExt cx="1348998" cy="529446"/>
          </a:xfrm>
        </p:grpSpPr>
        <p:sp>
          <p:nvSpPr>
            <p:cNvPr id="200" name="Parallelogram 199">
              <a:extLst>
                <a:ext uri="{FF2B5EF4-FFF2-40B4-BE49-F238E27FC236}">
                  <a16:creationId xmlns:a16="http://schemas.microsoft.com/office/drawing/2014/main" id="{8FBABFF7-8603-6443-919E-EC38FEEC8116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1" name="TextBox 20">
              <a:extLst>
                <a:ext uri="{FF2B5EF4-FFF2-40B4-BE49-F238E27FC236}">
                  <a16:creationId xmlns:a16="http://schemas.microsoft.com/office/drawing/2014/main" id="{80B9AE67-41AC-5143-ABBB-C81BB57EE64A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1</a:t>
              </a:r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24FBE69B-85B0-AD40-B6C3-38C98D405514}"/>
              </a:ext>
            </a:extLst>
          </p:cNvPr>
          <p:cNvGrpSpPr/>
          <p:nvPr/>
        </p:nvGrpSpPr>
        <p:grpSpPr>
          <a:xfrm>
            <a:off x="7686408" y="2160106"/>
            <a:ext cx="1348998" cy="529446"/>
            <a:chOff x="7472657" y="1264685"/>
            <a:chExt cx="1348998" cy="529446"/>
          </a:xfrm>
        </p:grpSpPr>
        <p:sp>
          <p:nvSpPr>
            <p:cNvPr id="198" name="Parallelogram 197">
              <a:extLst>
                <a:ext uri="{FF2B5EF4-FFF2-40B4-BE49-F238E27FC236}">
                  <a16:creationId xmlns:a16="http://schemas.microsoft.com/office/drawing/2014/main" id="{57D6198C-0E2B-184C-B6CD-0CBBF067192A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9" name="TextBox 20">
              <a:extLst>
                <a:ext uri="{FF2B5EF4-FFF2-40B4-BE49-F238E27FC236}">
                  <a16:creationId xmlns:a16="http://schemas.microsoft.com/office/drawing/2014/main" id="{ABC62B94-88B6-AD4D-9A51-F893A878F232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2</a:t>
              </a:r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6E056AEB-26B5-344E-89DB-56244D50185C}"/>
              </a:ext>
            </a:extLst>
          </p:cNvPr>
          <p:cNvGrpSpPr/>
          <p:nvPr/>
        </p:nvGrpSpPr>
        <p:grpSpPr>
          <a:xfrm>
            <a:off x="7684149" y="2448721"/>
            <a:ext cx="1348998" cy="529446"/>
            <a:chOff x="7472657" y="1264685"/>
            <a:chExt cx="1348998" cy="529446"/>
          </a:xfrm>
        </p:grpSpPr>
        <p:sp>
          <p:nvSpPr>
            <p:cNvPr id="196" name="Parallelogram 195">
              <a:extLst>
                <a:ext uri="{FF2B5EF4-FFF2-40B4-BE49-F238E27FC236}">
                  <a16:creationId xmlns:a16="http://schemas.microsoft.com/office/drawing/2014/main" id="{AC3618FC-51A0-E64A-A2B1-B0F9FDB8A939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7" name="TextBox 20">
              <a:extLst>
                <a:ext uri="{FF2B5EF4-FFF2-40B4-BE49-F238E27FC236}">
                  <a16:creationId xmlns:a16="http://schemas.microsoft.com/office/drawing/2014/main" id="{934C485F-90A8-C144-9BCD-CC6DCD434785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3</a:t>
              </a:r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2E809D41-202F-A942-B411-CC18A1E552EF}"/>
              </a:ext>
            </a:extLst>
          </p:cNvPr>
          <p:cNvGrpSpPr/>
          <p:nvPr/>
        </p:nvGrpSpPr>
        <p:grpSpPr>
          <a:xfrm>
            <a:off x="7679724" y="2736083"/>
            <a:ext cx="1348998" cy="529446"/>
            <a:chOff x="7472657" y="1264685"/>
            <a:chExt cx="1348998" cy="529446"/>
          </a:xfrm>
        </p:grpSpPr>
        <p:sp>
          <p:nvSpPr>
            <p:cNvPr id="194" name="Parallelogram 193">
              <a:extLst>
                <a:ext uri="{FF2B5EF4-FFF2-40B4-BE49-F238E27FC236}">
                  <a16:creationId xmlns:a16="http://schemas.microsoft.com/office/drawing/2014/main" id="{BDB6F15F-8D8E-1444-B10C-BB877DDAB7C1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5" name="TextBox 20">
              <a:extLst>
                <a:ext uri="{FF2B5EF4-FFF2-40B4-BE49-F238E27FC236}">
                  <a16:creationId xmlns:a16="http://schemas.microsoft.com/office/drawing/2014/main" id="{8AD626CA-8E98-2347-B360-DBF838AFB4DD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4</a:t>
              </a:r>
            </a:p>
          </p:txBody>
        </p:sp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5F152409-CC8A-3E45-88C2-BFA174BB10B8}"/>
              </a:ext>
            </a:extLst>
          </p:cNvPr>
          <p:cNvGrpSpPr/>
          <p:nvPr/>
        </p:nvGrpSpPr>
        <p:grpSpPr>
          <a:xfrm>
            <a:off x="9034072" y="2117799"/>
            <a:ext cx="1348998" cy="529446"/>
            <a:chOff x="7472657" y="1264685"/>
            <a:chExt cx="1348998" cy="529446"/>
          </a:xfrm>
        </p:grpSpPr>
        <p:sp>
          <p:nvSpPr>
            <p:cNvPr id="192" name="Parallelogram 191">
              <a:extLst>
                <a:ext uri="{FF2B5EF4-FFF2-40B4-BE49-F238E27FC236}">
                  <a16:creationId xmlns:a16="http://schemas.microsoft.com/office/drawing/2014/main" id="{6CCE65F8-ED70-974C-9B12-E1D19D9A7887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3" name="TextBox 20">
              <a:extLst>
                <a:ext uri="{FF2B5EF4-FFF2-40B4-BE49-F238E27FC236}">
                  <a16:creationId xmlns:a16="http://schemas.microsoft.com/office/drawing/2014/main" id="{86842140-1B07-A846-9CA3-F0D180EAF576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err="1">
                  <a:latin typeface="+mj-lt"/>
                  <a:cs typeface="Times New Roman"/>
                </a:rPr>
                <a:t>Pkt</a:t>
              </a:r>
              <a:r>
                <a:rPr lang="en-US" sz="1400" dirty="0">
                  <a:latin typeface="+mj-lt"/>
                  <a:cs typeface="Times New Roman"/>
                </a:rPr>
                <a:t> 0</a:t>
              </a:r>
            </a:p>
          </p:txBody>
        </p: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85EF7524-38D1-9741-A488-0D418201C7DA}"/>
              </a:ext>
            </a:extLst>
          </p:cNvPr>
          <p:cNvGrpSpPr/>
          <p:nvPr/>
        </p:nvGrpSpPr>
        <p:grpSpPr>
          <a:xfrm>
            <a:off x="9027702" y="2402833"/>
            <a:ext cx="1348998" cy="529446"/>
            <a:chOff x="7472657" y="1264685"/>
            <a:chExt cx="1348998" cy="529446"/>
          </a:xfrm>
        </p:grpSpPr>
        <p:sp>
          <p:nvSpPr>
            <p:cNvPr id="190" name="Parallelogram 189">
              <a:extLst>
                <a:ext uri="{FF2B5EF4-FFF2-40B4-BE49-F238E27FC236}">
                  <a16:creationId xmlns:a16="http://schemas.microsoft.com/office/drawing/2014/main" id="{AE14ABAF-0060-764D-834B-FD2DB3EA605F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1" name="TextBox 20">
              <a:extLst>
                <a:ext uri="{FF2B5EF4-FFF2-40B4-BE49-F238E27FC236}">
                  <a16:creationId xmlns:a16="http://schemas.microsoft.com/office/drawing/2014/main" id="{2A1DD466-17D6-4442-855D-C230688A5922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1</a:t>
              </a: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B8473673-2AE6-C14B-8CB4-A198C0F75D68}"/>
              </a:ext>
            </a:extLst>
          </p:cNvPr>
          <p:cNvGrpSpPr/>
          <p:nvPr/>
        </p:nvGrpSpPr>
        <p:grpSpPr>
          <a:xfrm>
            <a:off x="9034072" y="2691534"/>
            <a:ext cx="1348998" cy="529446"/>
            <a:chOff x="7472657" y="1264685"/>
            <a:chExt cx="1348998" cy="529446"/>
          </a:xfrm>
        </p:grpSpPr>
        <p:sp>
          <p:nvSpPr>
            <p:cNvPr id="185" name="Parallelogram 184">
              <a:extLst>
                <a:ext uri="{FF2B5EF4-FFF2-40B4-BE49-F238E27FC236}">
                  <a16:creationId xmlns:a16="http://schemas.microsoft.com/office/drawing/2014/main" id="{42136A1E-59A9-A14A-81AC-B966117EDCA4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6" name="TextBox 20">
              <a:extLst>
                <a:ext uri="{FF2B5EF4-FFF2-40B4-BE49-F238E27FC236}">
                  <a16:creationId xmlns:a16="http://schemas.microsoft.com/office/drawing/2014/main" id="{49A87110-4FA7-BB4E-8B69-F95B08199BA1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2</a:t>
              </a:r>
            </a:p>
          </p:txBody>
        </p:sp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DF4ECF04-7AFE-944C-AB09-6841A0CF8305}"/>
              </a:ext>
            </a:extLst>
          </p:cNvPr>
          <p:cNvGrpSpPr/>
          <p:nvPr/>
        </p:nvGrpSpPr>
        <p:grpSpPr>
          <a:xfrm>
            <a:off x="9031813" y="2980149"/>
            <a:ext cx="1348998" cy="529446"/>
            <a:chOff x="7472657" y="1264685"/>
            <a:chExt cx="1348998" cy="529446"/>
          </a:xfrm>
        </p:grpSpPr>
        <p:sp>
          <p:nvSpPr>
            <p:cNvPr id="183" name="Parallelogram 182">
              <a:extLst>
                <a:ext uri="{FF2B5EF4-FFF2-40B4-BE49-F238E27FC236}">
                  <a16:creationId xmlns:a16="http://schemas.microsoft.com/office/drawing/2014/main" id="{787CDB0C-7560-D64D-A473-B62AC60F2B79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4" name="TextBox 20">
              <a:extLst>
                <a:ext uri="{FF2B5EF4-FFF2-40B4-BE49-F238E27FC236}">
                  <a16:creationId xmlns:a16="http://schemas.microsoft.com/office/drawing/2014/main" id="{0924966E-9BBB-F34F-A562-90FD77FF28C0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3</a:t>
              </a:r>
            </a:p>
          </p:txBody>
        </p:sp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CE733C85-DA81-004D-8DAC-3A858E4F0725}"/>
              </a:ext>
            </a:extLst>
          </p:cNvPr>
          <p:cNvGrpSpPr/>
          <p:nvPr/>
        </p:nvGrpSpPr>
        <p:grpSpPr>
          <a:xfrm>
            <a:off x="9027388" y="3267511"/>
            <a:ext cx="1348998" cy="529446"/>
            <a:chOff x="7472657" y="1264685"/>
            <a:chExt cx="1348998" cy="529446"/>
          </a:xfrm>
        </p:grpSpPr>
        <p:sp>
          <p:nvSpPr>
            <p:cNvPr id="181" name="Parallelogram 180">
              <a:extLst>
                <a:ext uri="{FF2B5EF4-FFF2-40B4-BE49-F238E27FC236}">
                  <a16:creationId xmlns:a16="http://schemas.microsoft.com/office/drawing/2014/main" id="{C854176E-A6E1-CD49-BECD-9D429A692963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2" name="TextBox 20">
              <a:extLst>
                <a:ext uri="{FF2B5EF4-FFF2-40B4-BE49-F238E27FC236}">
                  <a16:creationId xmlns:a16="http://schemas.microsoft.com/office/drawing/2014/main" id="{3323A029-BCB9-F546-8D1D-482CFA76B4C7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4</a:t>
              </a:r>
            </a:p>
          </p:txBody>
        </p:sp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20ABA860-342B-7B4F-A367-02212F14461D}"/>
              </a:ext>
            </a:extLst>
          </p:cNvPr>
          <p:cNvGrpSpPr/>
          <p:nvPr/>
        </p:nvGrpSpPr>
        <p:grpSpPr>
          <a:xfrm>
            <a:off x="10384461" y="2652608"/>
            <a:ext cx="1351257" cy="1679158"/>
            <a:chOff x="10176889" y="3494109"/>
            <a:chExt cx="1351257" cy="1679158"/>
          </a:xfrm>
        </p:grpSpPr>
        <p:grpSp>
          <p:nvGrpSpPr>
            <p:cNvPr id="145" name="Group 144">
              <a:extLst>
                <a:ext uri="{FF2B5EF4-FFF2-40B4-BE49-F238E27FC236}">
                  <a16:creationId xmlns:a16="http://schemas.microsoft.com/office/drawing/2014/main" id="{B0C20185-3B30-C548-B542-B0E5410B69BF}"/>
                </a:ext>
              </a:extLst>
            </p:cNvPr>
            <p:cNvGrpSpPr/>
            <p:nvPr/>
          </p:nvGrpSpPr>
          <p:grpSpPr>
            <a:xfrm>
              <a:off x="10179148" y="3494109"/>
              <a:ext cx="1348998" cy="529446"/>
              <a:chOff x="7472657" y="1264685"/>
              <a:chExt cx="1348998" cy="529446"/>
            </a:xfrm>
          </p:grpSpPr>
          <p:sp>
            <p:nvSpPr>
              <p:cNvPr id="179" name="Parallelogram 178">
                <a:extLst>
                  <a:ext uri="{FF2B5EF4-FFF2-40B4-BE49-F238E27FC236}">
                    <a16:creationId xmlns:a16="http://schemas.microsoft.com/office/drawing/2014/main" id="{CC513B36-AFE6-8341-A88A-5B9CF8BB06DA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80" name="TextBox 20">
                <a:extLst>
                  <a:ext uri="{FF2B5EF4-FFF2-40B4-BE49-F238E27FC236}">
                    <a16:creationId xmlns:a16="http://schemas.microsoft.com/office/drawing/2014/main" id="{58C51E87-C9A7-6A48-A06A-C41820CF0642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 err="1">
                    <a:latin typeface="+mj-lt"/>
                    <a:cs typeface="Times New Roman"/>
                  </a:rPr>
                  <a:t>Pkt</a:t>
                </a:r>
                <a:r>
                  <a:rPr lang="en-US" sz="1400" dirty="0">
                    <a:latin typeface="+mj-lt"/>
                    <a:cs typeface="Times New Roman"/>
                  </a:rPr>
                  <a:t> 0</a:t>
                </a:r>
              </a:p>
            </p:txBody>
          </p:sp>
        </p:grp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id="{CC387315-BE22-F14D-926D-0BFBA964F4D0}"/>
                </a:ext>
              </a:extLst>
            </p:cNvPr>
            <p:cNvGrpSpPr/>
            <p:nvPr/>
          </p:nvGrpSpPr>
          <p:grpSpPr>
            <a:xfrm>
              <a:off x="10178157" y="3779143"/>
              <a:ext cx="1348998" cy="529446"/>
              <a:chOff x="7472657" y="1264685"/>
              <a:chExt cx="1348998" cy="529446"/>
            </a:xfrm>
          </p:grpSpPr>
          <p:sp>
            <p:nvSpPr>
              <p:cNvPr id="177" name="Parallelogram 176">
                <a:extLst>
                  <a:ext uri="{FF2B5EF4-FFF2-40B4-BE49-F238E27FC236}">
                    <a16:creationId xmlns:a16="http://schemas.microsoft.com/office/drawing/2014/main" id="{5060E3F0-AE25-0646-8170-8EBCDB70F9CC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78" name="TextBox 20">
                <a:extLst>
                  <a:ext uri="{FF2B5EF4-FFF2-40B4-BE49-F238E27FC236}">
                    <a16:creationId xmlns:a16="http://schemas.microsoft.com/office/drawing/2014/main" id="{BE1AEA0B-C837-3C47-9C30-9A913F83507E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1</a:t>
                </a:r>
              </a:p>
            </p:txBody>
          </p:sp>
        </p:grp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4CE64E00-A435-0942-A7F5-26ACE86370F8}"/>
                </a:ext>
              </a:extLst>
            </p:cNvPr>
            <p:cNvGrpSpPr/>
            <p:nvPr/>
          </p:nvGrpSpPr>
          <p:grpSpPr>
            <a:xfrm>
              <a:off x="10179148" y="4067844"/>
              <a:ext cx="1348998" cy="529446"/>
              <a:chOff x="7472657" y="1264685"/>
              <a:chExt cx="1348998" cy="529446"/>
            </a:xfrm>
          </p:grpSpPr>
          <p:sp>
            <p:nvSpPr>
              <p:cNvPr id="175" name="Parallelogram 174">
                <a:extLst>
                  <a:ext uri="{FF2B5EF4-FFF2-40B4-BE49-F238E27FC236}">
                    <a16:creationId xmlns:a16="http://schemas.microsoft.com/office/drawing/2014/main" id="{F69DD9A5-91A3-3040-998B-4D911ADA34E5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76" name="TextBox 20">
                <a:extLst>
                  <a:ext uri="{FF2B5EF4-FFF2-40B4-BE49-F238E27FC236}">
                    <a16:creationId xmlns:a16="http://schemas.microsoft.com/office/drawing/2014/main" id="{CECEA43E-E675-D443-BF38-D4ECBAB7557E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2</a:t>
                </a:r>
              </a:p>
            </p:txBody>
          </p:sp>
        </p:grpSp>
        <p:grpSp>
          <p:nvGrpSpPr>
            <p:cNvPr id="148" name="Group 147">
              <a:extLst>
                <a:ext uri="{FF2B5EF4-FFF2-40B4-BE49-F238E27FC236}">
                  <a16:creationId xmlns:a16="http://schemas.microsoft.com/office/drawing/2014/main" id="{257E77FE-8EA6-6045-AD58-9535573253E8}"/>
                </a:ext>
              </a:extLst>
            </p:cNvPr>
            <p:cNvGrpSpPr/>
            <p:nvPr/>
          </p:nvGrpSpPr>
          <p:grpSpPr>
            <a:xfrm>
              <a:off x="10176889" y="4356459"/>
              <a:ext cx="1348998" cy="529446"/>
              <a:chOff x="7472657" y="1264685"/>
              <a:chExt cx="1348998" cy="529446"/>
            </a:xfrm>
          </p:grpSpPr>
          <p:sp>
            <p:nvSpPr>
              <p:cNvPr id="152" name="Parallelogram 151">
                <a:extLst>
                  <a:ext uri="{FF2B5EF4-FFF2-40B4-BE49-F238E27FC236}">
                    <a16:creationId xmlns:a16="http://schemas.microsoft.com/office/drawing/2014/main" id="{9D7046B1-EA05-2F48-B32D-FF7E14E4D8DF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74" name="TextBox 20">
                <a:extLst>
                  <a:ext uri="{FF2B5EF4-FFF2-40B4-BE49-F238E27FC236}">
                    <a16:creationId xmlns:a16="http://schemas.microsoft.com/office/drawing/2014/main" id="{47E1DA10-1388-C341-8F76-5B9CBD008CEA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3</a:t>
                </a:r>
              </a:p>
            </p:txBody>
          </p:sp>
        </p:grpSp>
        <p:grpSp>
          <p:nvGrpSpPr>
            <p:cNvPr id="149" name="Group 148">
              <a:extLst>
                <a:ext uri="{FF2B5EF4-FFF2-40B4-BE49-F238E27FC236}">
                  <a16:creationId xmlns:a16="http://schemas.microsoft.com/office/drawing/2014/main" id="{E98FB765-F4D3-3246-8469-77BB72E9B635}"/>
                </a:ext>
              </a:extLst>
            </p:cNvPr>
            <p:cNvGrpSpPr/>
            <p:nvPr/>
          </p:nvGrpSpPr>
          <p:grpSpPr>
            <a:xfrm>
              <a:off x="10177843" y="4643821"/>
              <a:ext cx="1348998" cy="529446"/>
              <a:chOff x="7472657" y="1264685"/>
              <a:chExt cx="1348998" cy="529446"/>
            </a:xfrm>
          </p:grpSpPr>
          <p:sp>
            <p:nvSpPr>
              <p:cNvPr id="150" name="Parallelogram 149">
                <a:extLst>
                  <a:ext uri="{FF2B5EF4-FFF2-40B4-BE49-F238E27FC236}">
                    <a16:creationId xmlns:a16="http://schemas.microsoft.com/office/drawing/2014/main" id="{1344D657-E51C-0A42-946D-BC6E7C7BA162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51" name="TextBox 20">
                <a:extLst>
                  <a:ext uri="{FF2B5EF4-FFF2-40B4-BE49-F238E27FC236}">
                    <a16:creationId xmlns:a16="http://schemas.microsoft.com/office/drawing/2014/main" id="{E59C607A-BFFE-CD45-819C-624AD4B376B3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4</a:t>
                </a:r>
              </a:p>
            </p:txBody>
          </p:sp>
        </p:grpSp>
      </p:grp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D6FBD5F0-9114-0344-98A1-D013D275C83A}"/>
              </a:ext>
            </a:extLst>
          </p:cNvPr>
          <p:cNvCxnSpPr/>
          <p:nvPr/>
        </p:nvCxnSpPr>
        <p:spPr>
          <a:xfrm>
            <a:off x="7106684" y="4394383"/>
            <a:ext cx="0" cy="96702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AC880824-1B4F-CB48-A2B9-28BAD7E21B89}"/>
              </a:ext>
            </a:extLst>
          </p:cNvPr>
          <p:cNvSpPr txBox="1"/>
          <p:nvPr/>
        </p:nvSpPr>
        <p:spPr>
          <a:xfrm>
            <a:off x="6809272" y="5385573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FD5A980F-7D7A-2F40-8505-1D96037E9E81}"/>
              </a:ext>
            </a:extLst>
          </p:cNvPr>
          <p:cNvSpPr txBox="1"/>
          <p:nvPr/>
        </p:nvSpPr>
        <p:spPr>
          <a:xfrm>
            <a:off x="8947909" y="32638"/>
            <a:ext cx="1317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3</a:t>
            </a:r>
            <a:r>
              <a:rPr lang="en-US" dirty="0"/>
              <a:t> links/hops</a:t>
            </a:r>
          </a:p>
        </p:txBody>
      </p:sp>
      <p:sp>
        <p:nvSpPr>
          <p:cNvPr id="95" name="Left Brace 94">
            <a:extLst>
              <a:ext uri="{FF2B5EF4-FFF2-40B4-BE49-F238E27FC236}">
                <a16:creationId xmlns:a16="http://schemas.microsoft.com/office/drawing/2014/main" id="{4E109342-66A5-4E4E-B543-46A9FDB0A4B5}"/>
              </a:ext>
            </a:extLst>
          </p:cNvPr>
          <p:cNvSpPr/>
          <p:nvPr/>
        </p:nvSpPr>
        <p:spPr>
          <a:xfrm rot="5400000">
            <a:off x="9427674" y="-1380038"/>
            <a:ext cx="300473" cy="3851138"/>
          </a:xfrm>
          <a:prstGeom prst="leftBrace">
            <a:avLst>
              <a:gd name="adj1" fmla="val 116632"/>
              <a:gd name="adj2" fmla="val 4911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04618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82074" y="1475001"/>
            <a:ext cx="5653016" cy="4850393"/>
          </a:xfrm>
        </p:spPr>
        <p:txBody>
          <a:bodyPr/>
          <a:lstStyle/>
          <a:p>
            <a:r>
              <a:rPr lang="en-US" dirty="0"/>
              <a:t>propagation delay on (A-R1)?</a:t>
            </a:r>
          </a:p>
          <a:p>
            <a:pPr lvl="1"/>
            <a:r>
              <a:rPr lang="en-US" i="1" dirty="0" err="1"/>
              <a:t>T</a:t>
            </a:r>
            <a:r>
              <a:rPr lang="en-US" i="1" baseline="-25000" dirty="0" err="1"/>
              <a:t>prop</a:t>
            </a:r>
            <a:r>
              <a:rPr lang="en-US" baseline="-25000" dirty="0"/>
              <a:t> </a:t>
            </a:r>
            <a:r>
              <a:rPr lang="en-US" dirty="0"/>
              <a:t>= 100/2 </a:t>
            </a:r>
            <a:r>
              <a:rPr lang="en-US" dirty="0">
                <a:sym typeface="Symbol" pitchFamily="2" charset="2"/>
              </a:rPr>
              <a:t></a:t>
            </a:r>
            <a:r>
              <a:rPr lang="en-US" dirty="0"/>
              <a:t> 10</a:t>
            </a:r>
            <a:r>
              <a:rPr lang="en-US" baseline="30000" dirty="0"/>
              <a:t>8</a:t>
            </a:r>
            <a:r>
              <a:rPr lang="en-US" dirty="0"/>
              <a:t> = </a:t>
            </a:r>
            <a:r>
              <a:rPr lang="en-US" dirty="0">
                <a:solidFill>
                  <a:srgbClr val="0432FF"/>
                </a:solidFill>
              </a:rPr>
              <a:t>0.5 microsec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65</a:t>
            </a:fld>
            <a:endParaRPr lang="en-US" dirty="0"/>
          </a:p>
        </p:txBody>
      </p:sp>
      <p:grpSp>
        <p:nvGrpSpPr>
          <p:cNvPr id="78" name="Group 77">
            <a:extLst>
              <a:ext uri="{FF2B5EF4-FFF2-40B4-BE49-F238E27FC236}">
                <a16:creationId xmlns:a16="http://schemas.microsoft.com/office/drawing/2014/main" id="{5E9C6341-5447-5A4D-AEE7-2E6743E911BA}"/>
              </a:ext>
            </a:extLst>
          </p:cNvPr>
          <p:cNvGrpSpPr/>
          <p:nvPr/>
        </p:nvGrpSpPr>
        <p:grpSpPr>
          <a:xfrm>
            <a:off x="6927634" y="787244"/>
            <a:ext cx="4914816" cy="5201911"/>
            <a:chOff x="6927634" y="223364"/>
            <a:chExt cx="4914816" cy="5201911"/>
          </a:xfrm>
        </p:grpSpPr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B944BDD8-81ED-7D49-A4AF-406A91DD63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512770" y="764213"/>
              <a:ext cx="945479" cy="1179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5ED92D69-2A06-CC44-A5B5-D0BBD3508E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9437" y="773842"/>
              <a:ext cx="992887" cy="111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4D2AD05F-711A-444C-B4BF-470E86131B53}"/>
                </a:ext>
              </a:extLst>
            </p:cNvPr>
            <p:cNvCxnSpPr>
              <a:cxnSpLocks/>
            </p:cNvCxnSpPr>
            <p:nvPr/>
          </p:nvCxnSpPr>
          <p:spPr>
            <a:xfrm>
              <a:off x="7474112" y="1190400"/>
              <a:ext cx="3907" cy="4185087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29C5E112-402C-8346-B9B9-9D22570A624E}"/>
                </a:ext>
              </a:extLst>
            </p:cNvPr>
            <p:cNvCxnSpPr/>
            <p:nvPr/>
          </p:nvCxnSpPr>
          <p:spPr>
            <a:xfrm rot="5400000">
              <a:off x="7248492" y="2946988"/>
              <a:ext cx="3148932" cy="2603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6D4160F8-3C00-024D-94B6-03A586AA4748}"/>
                </a:ext>
              </a:extLst>
            </p:cNvPr>
            <p:cNvCxnSpPr>
              <a:cxnSpLocks/>
            </p:cNvCxnSpPr>
            <p:nvPr/>
          </p:nvCxnSpPr>
          <p:spPr>
            <a:xfrm>
              <a:off x="8819418" y="1190168"/>
              <a:ext cx="4164" cy="4235107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F8EC4CF6-462D-3446-B9B6-A7C316F76051}"/>
                </a:ext>
              </a:extLst>
            </p:cNvPr>
            <p:cNvCxnSpPr/>
            <p:nvPr/>
          </p:nvCxnSpPr>
          <p:spPr>
            <a:xfrm rot="5400000">
              <a:off x="8717595" y="3062583"/>
              <a:ext cx="2919654" cy="2603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3AE3AF64-6CA6-C140-BD67-CE214ABF7173}"/>
                </a:ext>
              </a:extLst>
            </p:cNvPr>
            <p:cNvGrpSpPr/>
            <p:nvPr/>
          </p:nvGrpSpPr>
          <p:grpSpPr>
            <a:xfrm>
              <a:off x="7476140" y="1277129"/>
              <a:ext cx="1348998" cy="529446"/>
              <a:chOff x="7472657" y="1264685"/>
              <a:chExt cx="1348998" cy="529446"/>
            </a:xfrm>
          </p:grpSpPr>
          <p:sp>
            <p:nvSpPr>
              <p:cNvPr id="225" name="Parallelogram 224">
                <a:extLst>
                  <a:ext uri="{FF2B5EF4-FFF2-40B4-BE49-F238E27FC236}">
                    <a16:creationId xmlns:a16="http://schemas.microsoft.com/office/drawing/2014/main" id="{AEB5E684-5640-3B4F-BB66-4C3AC905E11A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226" name="TextBox 20">
                <a:extLst>
                  <a:ext uri="{FF2B5EF4-FFF2-40B4-BE49-F238E27FC236}">
                    <a16:creationId xmlns:a16="http://schemas.microsoft.com/office/drawing/2014/main" id="{AD585974-BCAC-F648-BD02-04931012EA32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 err="1">
                    <a:latin typeface="+mj-lt"/>
                    <a:cs typeface="Times New Roman"/>
                  </a:rPr>
                  <a:t>Pkt</a:t>
                </a:r>
                <a:r>
                  <a:rPr lang="en-US" sz="1400" dirty="0">
                    <a:latin typeface="+mj-lt"/>
                    <a:cs typeface="Times New Roman"/>
                  </a:rPr>
                  <a:t> 0</a:t>
                </a:r>
              </a:p>
            </p:txBody>
          </p:sp>
        </p:grp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B75A776E-F814-E34B-9B41-C835938414FF}"/>
                </a:ext>
              </a:extLst>
            </p:cNvPr>
            <p:cNvCxnSpPr/>
            <p:nvPr/>
          </p:nvCxnSpPr>
          <p:spPr>
            <a:xfrm rot="5400000">
              <a:off x="8714959" y="3060034"/>
              <a:ext cx="2924753" cy="2603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4C420B46-BB01-6C44-B216-3F3E43734ED3}"/>
                </a:ext>
              </a:extLst>
            </p:cNvPr>
            <p:cNvCxnSpPr>
              <a:cxnSpLocks/>
            </p:cNvCxnSpPr>
            <p:nvPr/>
          </p:nvCxnSpPr>
          <p:spPr>
            <a:xfrm>
              <a:off x="10173230" y="1194307"/>
              <a:ext cx="1926" cy="4230966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7C15C5A3-1AF0-F747-B52A-54F2EB42C201}"/>
                </a:ext>
              </a:extLst>
            </p:cNvPr>
            <p:cNvCxnSpPr>
              <a:cxnSpLocks/>
            </p:cNvCxnSpPr>
            <p:nvPr/>
          </p:nvCxnSpPr>
          <p:spPr>
            <a:xfrm>
              <a:off x="11510639" y="1190402"/>
              <a:ext cx="13841" cy="4234871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 Box 37">
              <a:extLst>
                <a:ext uri="{FF2B5EF4-FFF2-40B4-BE49-F238E27FC236}">
                  <a16:creationId xmlns:a16="http://schemas.microsoft.com/office/drawing/2014/main" id="{16EB6B1B-E9B4-C34A-AF09-09C108563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07954" y="632122"/>
              <a:ext cx="2344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B</a:t>
              </a:r>
            </a:p>
          </p:txBody>
        </p:sp>
        <p:grpSp>
          <p:nvGrpSpPr>
            <p:cNvPr id="111" name="Group 69">
              <a:extLst>
                <a:ext uri="{FF2B5EF4-FFF2-40B4-BE49-F238E27FC236}">
                  <a16:creationId xmlns:a16="http://schemas.microsoft.com/office/drawing/2014/main" id="{6E34444B-4EEB-5244-AF9C-FE67A06D0E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23533" y="571267"/>
              <a:ext cx="537134" cy="385892"/>
              <a:chOff x="-44" y="1473"/>
              <a:chExt cx="981" cy="1105"/>
            </a:xfrm>
          </p:grpSpPr>
          <p:pic>
            <p:nvPicPr>
              <p:cNvPr id="223" name="Picture 70" descr="desktop_computer_stylized_medium">
                <a:extLst>
                  <a:ext uri="{FF2B5EF4-FFF2-40B4-BE49-F238E27FC236}">
                    <a16:creationId xmlns:a16="http://schemas.microsoft.com/office/drawing/2014/main" id="{91DD220C-1F25-374A-94EE-F6EBCFAB67A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4" name="Freeform 71">
                <a:extLst>
                  <a:ext uri="{FF2B5EF4-FFF2-40B4-BE49-F238E27FC236}">
                    <a16:creationId xmlns:a16="http://schemas.microsoft.com/office/drawing/2014/main" id="{DF9B0274-B166-734D-8610-2AA13A45DB0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2377 w 356"/>
                  <a:gd name="T3" fmla="*/ 2307 h 368"/>
                  <a:gd name="T4" fmla="*/ 38409 w 356"/>
                  <a:gd name="T5" fmla="*/ 48069 h 368"/>
                  <a:gd name="T6" fmla="*/ 8465 w 356"/>
                  <a:gd name="T7" fmla="*/ 60116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12" name="Text Box 36">
              <a:extLst>
                <a:ext uri="{FF2B5EF4-FFF2-40B4-BE49-F238E27FC236}">
                  <a16:creationId xmlns:a16="http://schemas.microsoft.com/office/drawing/2014/main" id="{C7A04CD2-CC5F-D04E-9F3C-A981CC1E5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7634" y="527784"/>
              <a:ext cx="324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A</a:t>
              </a:r>
            </a:p>
          </p:txBody>
        </p:sp>
        <p:grpSp>
          <p:nvGrpSpPr>
            <p:cNvPr id="113" name="Group 66">
              <a:extLst>
                <a:ext uri="{FF2B5EF4-FFF2-40B4-BE49-F238E27FC236}">
                  <a16:creationId xmlns:a16="http://schemas.microsoft.com/office/drawing/2014/main" id="{8A8F98E2-F7EF-C144-85BC-EE7BCB181C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69980" y="585589"/>
              <a:ext cx="537133" cy="385892"/>
              <a:chOff x="-44" y="1473"/>
              <a:chExt cx="981" cy="1105"/>
            </a:xfrm>
          </p:grpSpPr>
          <p:pic>
            <p:nvPicPr>
              <p:cNvPr id="221" name="Picture 67" descr="desktop_computer_stylized_medium">
                <a:extLst>
                  <a:ext uri="{FF2B5EF4-FFF2-40B4-BE49-F238E27FC236}">
                    <a16:creationId xmlns:a16="http://schemas.microsoft.com/office/drawing/2014/main" id="{DDE85A9E-12B5-C04C-9726-0C00061328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2" name="Freeform 68">
                <a:extLst>
                  <a:ext uri="{FF2B5EF4-FFF2-40B4-BE49-F238E27FC236}">
                    <a16:creationId xmlns:a16="http://schemas.microsoft.com/office/drawing/2014/main" id="{B52D2EEB-2F92-2146-95C4-840612B0233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2377 w 356"/>
                  <a:gd name="T3" fmla="*/ 2307 h 368"/>
                  <a:gd name="T4" fmla="*/ 38409 w 356"/>
                  <a:gd name="T5" fmla="*/ 48069 h 368"/>
                  <a:gd name="T6" fmla="*/ 8465 w 356"/>
                  <a:gd name="T7" fmla="*/ 60116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05A6E17A-E879-1A45-9F4E-90BBBCAAE5EC}"/>
                </a:ext>
              </a:extLst>
            </p:cNvPr>
            <p:cNvGrpSpPr/>
            <p:nvPr/>
          </p:nvGrpSpPr>
          <p:grpSpPr>
            <a:xfrm>
              <a:off x="8414843" y="223364"/>
              <a:ext cx="744403" cy="722152"/>
              <a:chOff x="4757768" y="1284357"/>
              <a:chExt cx="1041427" cy="872537"/>
            </a:xfrm>
          </p:grpSpPr>
          <p:grpSp>
            <p:nvGrpSpPr>
              <p:cNvPr id="212" name="Group 211">
                <a:extLst>
                  <a:ext uri="{FF2B5EF4-FFF2-40B4-BE49-F238E27FC236}">
                    <a16:creationId xmlns:a16="http://schemas.microsoft.com/office/drawing/2014/main" id="{6CB52A07-2935-9042-8EC9-5F15369CB2F0}"/>
                  </a:ext>
                </a:extLst>
              </p:cNvPr>
              <p:cNvGrpSpPr/>
              <p:nvPr/>
            </p:nvGrpSpPr>
            <p:grpSpPr>
              <a:xfrm>
                <a:off x="4757768" y="1666375"/>
                <a:ext cx="1041427" cy="490519"/>
                <a:chOff x="7493876" y="2774731"/>
                <a:chExt cx="1481958" cy="894622"/>
              </a:xfrm>
            </p:grpSpPr>
            <p:sp>
              <p:nvSpPr>
                <p:cNvPr id="214" name="Freeform 213">
                  <a:extLst>
                    <a:ext uri="{FF2B5EF4-FFF2-40B4-BE49-F238E27FC236}">
                      <a16:creationId xmlns:a16="http://schemas.microsoft.com/office/drawing/2014/main" id="{54A79E63-5337-2441-9E3B-FB583A786C51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215" name="Oval 214">
                  <a:extLst>
                    <a:ext uri="{FF2B5EF4-FFF2-40B4-BE49-F238E27FC236}">
                      <a16:creationId xmlns:a16="http://schemas.microsoft.com/office/drawing/2014/main" id="{B438FCE5-1B7B-A549-B9C7-2F8DFEA4FADD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216" name="Group 215">
                  <a:extLst>
                    <a:ext uri="{FF2B5EF4-FFF2-40B4-BE49-F238E27FC236}">
                      <a16:creationId xmlns:a16="http://schemas.microsoft.com/office/drawing/2014/main" id="{C9690968-128E-A148-9BDD-88ECC1E8F5B6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217" name="Freeform 216">
                    <a:extLst>
                      <a:ext uri="{FF2B5EF4-FFF2-40B4-BE49-F238E27FC236}">
                        <a16:creationId xmlns:a16="http://schemas.microsoft.com/office/drawing/2014/main" id="{AAFFEB22-EC75-9243-98C5-F49DB201C6FD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8" name="Freeform 217">
                    <a:extLst>
                      <a:ext uri="{FF2B5EF4-FFF2-40B4-BE49-F238E27FC236}">
                        <a16:creationId xmlns:a16="http://schemas.microsoft.com/office/drawing/2014/main" id="{96C684C7-F56C-9D47-B7A2-74477CC39912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9" name="Freeform 218">
                    <a:extLst>
                      <a:ext uri="{FF2B5EF4-FFF2-40B4-BE49-F238E27FC236}">
                        <a16:creationId xmlns:a16="http://schemas.microsoft.com/office/drawing/2014/main" id="{74487A41-637C-5C41-B56A-02E894A82E84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0" name="Freeform 219">
                    <a:extLst>
                      <a:ext uri="{FF2B5EF4-FFF2-40B4-BE49-F238E27FC236}">
                        <a16:creationId xmlns:a16="http://schemas.microsoft.com/office/drawing/2014/main" id="{8DF7EC2A-0963-914F-82FD-97BE5B93FF62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213" name="Text Box 36">
                <a:extLst>
                  <a:ext uri="{FF2B5EF4-FFF2-40B4-BE49-F238E27FC236}">
                    <a16:creationId xmlns:a16="http://schemas.microsoft.com/office/drawing/2014/main" id="{63A33923-1409-6548-9FDF-56E24CFDFF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1827" y="1284357"/>
                <a:ext cx="43152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R1</a:t>
                </a:r>
              </a:p>
            </p:txBody>
          </p:sp>
        </p:grpSp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EFBFD99E-616B-FD4F-84F9-D58101EBF2AC}"/>
                </a:ext>
              </a:extLst>
            </p:cNvPr>
            <p:cNvGrpSpPr/>
            <p:nvPr/>
          </p:nvGrpSpPr>
          <p:grpSpPr>
            <a:xfrm>
              <a:off x="9771625" y="224513"/>
              <a:ext cx="744403" cy="722152"/>
              <a:chOff x="4757768" y="1284357"/>
              <a:chExt cx="1041427" cy="872537"/>
            </a:xfrm>
          </p:grpSpPr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1A333D3D-0DAE-0B41-BA9C-3A3BDD6CEAE6}"/>
                  </a:ext>
                </a:extLst>
              </p:cNvPr>
              <p:cNvGrpSpPr/>
              <p:nvPr/>
            </p:nvGrpSpPr>
            <p:grpSpPr>
              <a:xfrm>
                <a:off x="4757768" y="1666375"/>
                <a:ext cx="1041427" cy="490519"/>
                <a:chOff x="7493876" y="2774731"/>
                <a:chExt cx="1481958" cy="894622"/>
              </a:xfrm>
            </p:grpSpPr>
            <p:sp>
              <p:nvSpPr>
                <p:cNvPr id="205" name="Freeform 204">
                  <a:extLst>
                    <a:ext uri="{FF2B5EF4-FFF2-40B4-BE49-F238E27FC236}">
                      <a16:creationId xmlns:a16="http://schemas.microsoft.com/office/drawing/2014/main" id="{43B49C9D-EBEE-E848-BFC5-DCF157D6CA69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206" name="Oval 205">
                  <a:extLst>
                    <a:ext uri="{FF2B5EF4-FFF2-40B4-BE49-F238E27FC236}">
                      <a16:creationId xmlns:a16="http://schemas.microsoft.com/office/drawing/2014/main" id="{02D9D6D1-C02E-5745-BD45-14A3FEE5D9CB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207" name="Group 206">
                  <a:extLst>
                    <a:ext uri="{FF2B5EF4-FFF2-40B4-BE49-F238E27FC236}">
                      <a16:creationId xmlns:a16="http://schemas.microsoft.com/office/drawing/2014/main" id="{488A51AC-2345-454F-8D2E-DD47A31F0FEE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208" name="Freeform 207">
                    <a:extLst>
                      <a:ext uri="{FF2B5EF4-FFF2-40B4-BE49-F238E27FC236}">
                        <a16:creationId xmlns:a16="http://schemas.microsoft.com/office/drawing/2014/main" id="{ADC8AC5C-0C86-E548-AF44-75F006AE9F80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09" name="Freeform 208">
                    <a:extLst>
                      <a:ext uri="{FF2B5EF4-FFF2-40B4-BE49-F238E27FC236}">
                        <a16:creationId xmlns:a16="http://schemas.microsoft.com/office/drawing/2014/main" id="{0E856ABA-25AF-F94F-B062-3DF18B04B05A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0" name="Freeform 209">
                    <a:extLst>
                      <a:ext uri="{FF2B5EF4-FFF2-40B4-BE49-F238E27FC236}">
                        <a16:creationId xmlns:a16="http://schemas.microsoft.com/office/drawing/2014/main" id="{741F932D-E7B4-D843-A56D-5104A7016280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1" name="Freeform 210">
                    <a:extLst>
                      <a:ext uri="{FF2B5EF4-FFF2-40B4-BE49-F238E27FC236}">
                        <a16:creationId xmlns:a16="http://schemas.microsoft.com/office/drawing/2014/main" id="{4ADEE86C-3605-0F4C-BA03-260DEFCB82AE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204" name="Text Box 36">
                <a:extLst>
                  <a:ext uri="{FF2B5EF4-FFF2-40B4-BE49-F238E27FC236}">
                    <a16:creationId xmlns:a16="http://schemas.microsoft.com/office/drawing/2014/main" id="{8F8B60D5-8B11-9A47-83CA-F9D10E9244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1827" y="1284357"/>
                <a:ext cx="603712" cy="446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R2</a:t>
                </a:r>
              </a:p>
            </p:txBody>
          </p:sp>
        </p:grp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E70C4E49-C915-A944-B720-3181C6BEC37C}"/>
                </a:ext>
              </a:extLst>
            </p:cNvPr>
            <p:cNvCxnSpPr>
              <a:cxnSpLocks/>
              <a:stCxn id="215" idx="6"/>
              <a:endCxn id="206" idx="2"/>
            </p:cNvCxnSpPr>
            <p:nvPr/>
          </p:nvCxnSpPr>
          <p:spPr>
            <a:xfrm>
              <a:off x="9158772" y="670946"/>
              <a:ext cx="613281" cy="11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" name="Group 135">
              <a:extLst>
                <a:ext uri="{FF2B5EF4-FFF2-40B4-BE49-F238E27FC236}">
                  <a16:creationId xmlns:a16="http://schemas.microsoft.com/office/drawing/2014/main" id="{CDE4B040-41A0-DA4C-AA2A-8AAB5316E140}"/>
                </a:ext>
              </a:extLst>
            </p:cNvPr>
            <p:cNvGrpSpPr/>
            <p:nvPr/>
          </p:nvGrpSpPr>
          <p:grpSpPr>
            <a:xfrm>
              <a:off x="7469770" y="1562163"/>
              <a:ext cx="1348998" cy="529446"/>
              <a:chOff x="7472657" y="1264685"/>
              <a:chExt cx="1348998" cy="529446"/>
            </a:xfrm>
          </p:grpSpPr>
          <p:sp>
            <p:nvSpPr>
              <p:cNvPr id="201" name="Parallelogram 200">
                <a:extLst>
                  <a:ext uri="{FF2B5EF4-FFF2-40B4-BE49-F238E27FC236}">
                    <a16:creationId xmlns:a16="http://schemas.microsoft.com/office/drawing/2014/main" id="{4E9349A7-AE82-684F-8659-B38A46BBAB66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202" name="TextBox 20">
                <a:extLst>
                  <a:ext uri="{FF2B5EF4-FFF2-40B4-BE49-F238E27FC236}">
                    <a16:creationId xmlns:a16="http://schemas.microsoft.com/office/drawing/2014/main" id="{92C60649-72FF-B243-83DE-BEABB3E25E1F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1</a:t>
                </a:r>
              </a:p>
            </p:txBody>
          </p:sp>
        </p:grpSp>
        <p:grpSp>
          <p:nvGrpSpPr>
            <p:cNvPr id="137" name="Group 136">
              <a:extLst>
                <a:ext uri="{FF2B5EF4-FFF2-40B4-BE49-F238E27FC236}">
                  <a16:creationId xmlns:a16="http://schemas.microsoft.com/office/drawing/2014/main" id="{0D51E287-E3F2-D64B-9575-5D671DFD2274}"/>
                </a:ext>
              </a:extLst>
            </p:cNvPr>
            <p:cNvGrpSpPr/>
            <p:nvPr/>
          </p:nvGrpSpPr>
          <p:grpSpPr>
            <a:xfrm>
              <a:off x="7476140" y="1850864"/>
              <a:ext cx="1348998" cy="529446"/>
              <a:chOff x="7472657" y="1264685"/>
              <a:chExt cx="1348998" cy="529446"/>
            </a:xfrm>
          </p:grpSpPr>
          <p:sp>
            <p:nvSpPr>
              <p:cNvPr id="199" name="Parallelogram 198">
                <a:extLst>
                  <a:ext uri="{FF2B5EF4-FFF2-40B4-BE49-F238E27FC236}">
                    <a16:creationId xmlns:a16="http://schemas.microsoft.com/office/drawing/2014/main" id="{D82AFA46-EF3B-7642-ABC7-91764393DFB9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200" name="TextBox 20">
                <a:extLst>
                  <a:ext uri="{FF2B5EF4-FFF2-40B4-BE49-F238E27FC236}">
                    <a16:creationId xmlns:a16="http://schemas.microsoft.com/office/drawing/2014/main" id="{2D9A1A6A-9048-514E-BC2B-87B12E9FF1BD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2</a:t>
                </a:r>
              </a:p>
            </p:txBody>
          </p:sp>
        </p:grpSp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id="{8D3A17FE-1BD0-1F4F-91C5-B0D3814A1225}"/>
                </a:ext>
              </a:extLst>
            </p:cNvPr>
            <p:cNvGrpSpPr/>
            <p:nvPr/>
          </p:nvGrpSpPr>
          <p:grpSpPr>
            <a:xfrm>
              <a:off x="7473881" y="2139479"/>
              <a:ext cx="1348998" cy="529446"/>
              <a:chOff x="7472657" y="1264685"/>
              <a:chExt cx="1348998" cy="529446"/>
            </a:xfrm>
          </p:grpSpPr>
          <p:sp>
            <p:nvSpPr>
              <p:cNvPr id="197" name="Parallelogram 196">
                <a:extLst>
                  <a:ext uri="{FF2B5EF4-FFF2-40B4-BE49-F238E27FC236}">
                    <a16:creationId xmlns:a16="http://schemas.microsoft.com/office/drawing/2014/main" id="{AFD6E893-A26D-1041-B460-CBCCB935BE6F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98" name="TextBox 20">
                <a:extLst>
                  <a:ext uri="{FF2B5EF4-FFF2-40B4-BE49-F238E27FC236}">
                    <a16:creationId xmlns:a16="http://schemas.microsoft.com/office/drawing/2014/main" id="{AE3E15DC-4191-164E-A908-17D05AEE19AE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3</a:t>
                </a:r>
              </a:p>
            </p:txBody>
          </p:sp>
        </p:grp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A6CB92BB-450F-4742-94DD-9B7D812CE491}"/>
                </a:ext>
              </a:extLst>
            </p:cNvPr>
            <p:cNvGrpSpPr/>
            <p:nvPr/>
          </p:nvGrpSpPr>
          <p:grpSpPr>
            <a:xfrm>
              <a:off x="7469456" y="2426841"/>
              <a:ext cx="1348998" cy="529446"/>
              <a:chOff x="7472657" y="1264685"/>
              <a:chExt cx="1348998" cy="529446"/>
            </a:xfrm>
          </p:grpSpPr>
          <p:sp>
            <p:nvSpPr>
              <p:cNvPr id="195" name="Parallelogram 194">
                <a:extLst>
                  <a:ext uri="{FF2B5EF4-FFF2-40B4-BE49-F238E27FC236}">
                    <a16:creationId xmlns:a16="http://schemas.microsoft.com/office/drawing/2014/main" id="{A7023E12-1C98-2B4C-B45C-A94F830A8295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96" name="TextBox 20">
                <a:extLst>
                  <a:ext uri="{FF2B5EF4-FFF2-40B4-BE49-F238E27FC236}">
                    <a16:creationId xmlns:a16="http://schemas.microsoft.com/office/drawing/2014/main" id="{3FB3287D-1C06-8E4D-933C-65D8DBD8F26A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4</a:t>
                </a:r>
              </a:p>
            </p:txBody>
          </p:sp>
        </p:grpSp>
        <p:grpSp>
          <p:nvGrpSpPr>
            <p:cNvPr id="140" name="Group 139">
              <a:extLst>
                <a:ext uri="{FF2B5EF4-FFF2-40B4-BE49-F238E27FC236}">
                  <a16:creationId xmlns:a16="http://schemas.microsoft.com/office/drawing/2014/main" id="{BA3B79E2-D3F7-984F-8466-55369C9AAFD1}"/>
                </a:ext>
              </a:extLst>
            </p:cNvPr>
            <p:cNvGrpSpPr/>
            <p:nvPr/>
          </p:nvGrpSpPr>
          <p:grpSpPr>
            <a:xfrm>
              <a:off x="8823804" y="1808557"/>
              <a:ext cx="1348998" cy="529446"/>
              <a:chOff x="7472657" y="1264685"/>
              <a:chExt cx="1348998" cy="529446"/>
            </a:xfrm>
          </p:grpSpPr>
          <p:sp>
            <p:nvSpPr>
              <p:cNvPr id="193" name="Parallelogram 192">
                <a:extLst>
                  <a:ext uri="{FF2B5EF4-FFF2-40B4-BE49-F238E27FC236}">
                    <a16:creationId xmlns:a16="http://schemas.microsoft.com/office/drawing/2014/main" id="{FFED856A-79F0-9A42-B5C4-1DF74F9B5553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94" name="TextBox 20">
                <a:extLst>
                  <a:ext uri="{FF2B5EF4-FFF2-40B4-BE49-F238E27FC236}">
                    <a16:creationId xmlns:a16="http://schemas.microsoft.com/office/drawing/2014/main" id="{6AAF45A5-8653-E544-9459-824EC887130B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 err="1">
                    <a:latin typeface="+mj-lt"/>
                    <a:cs typeface="Times New Roman"/>
                  </a:rPr>
                  <a:t>Pkt</a:t>
                </a:r>
                <a:r>
                  <a:rPr lang="en-US" sz="1400" dirty="0">
                    <a:latin typeface="+mj-lt"/>
                    <a:cs typeface="Times New Roman"/>
                  </a:rPr>
                  <a:t> 0</a:t>
                </a:r>
              </a:p>
            </p:txBody>
          </p:sp>
        </p:grpSp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39FBEFC8-E261-E84C-B82B-B8270757A34A}"/>
                </a:ext>
              </a:extLst>
            </p:cNvPr>
            <p:cNvGrpSpPr/>
            <p:nvPr/>
          </p:nvGrpSpPr>
          <p:grpSpPr>
            <a:xfrm>
              <a:off x="8817434" y="2093591"/>
              <a:ext cx="1348998" cy="529446"/>
              <a:chOff x="7472657" y="1264685"/>
              <a:chExt cx="1348998" cy="529446"/>
            </a:xfrm>
          </p:grpSpPr>
          <p:sp>
            <p:nvSpPr>
              <p:cNvPr id="191" name="Parallelogram 190">
                <a:extLst>
                  <a:ext uri="{FF2B5EF4-FFF2-40B4-BE49-F238E27FC236}">
                    <a16:creationId xmlns:a16="http://schemas.microsoft.com/office/drawing/2014/main" id="{9FE52EE2-B4F0-A74B-BB03-6C3EB5EF8273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92" name="TextBox 20">
                <a:extLst>
                  <a:ext uri="{FF2B5EF4-FFF2-40B4-BE49-F238E27FC236}">
                    <a16:creationId xmlns:a16="http://schemas.microsoft.com/office/drawing/2014/main" id="{4BD67A3B-ED78-884E-8527-89B37C35ACC2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1</a:t>
                </a:r>
              </a:p>
            </p:txBody>
          </p:sp>
        </p:grp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97F85DA-21F2-C647-BF43-E9A2F3EEC817}"/>
                </a:ext>
              </a:extLst>
            </p:cNvPr>
            <p:cNvGrpSpPr/>
            <p:nvPr/>
          </p:nvGrpSpPr>
          <p:grpSpPr>
            <a:xfrm>
              <a:off x="8823804" y="2382292"/>
              <a:ext cx="1348998" cy="529446"/>
              <a:chOff x="7472657" y="1264685"/>
              <a:chExt cx="1348998" cy="529446"/>
            </a:xfrm>
          </p:grpSpPr>
          <p:sp>
            <p:nvSpPr>
              <p:cNvPr id="188" name="Parallelogram 187">
                <a:extLst>
                  <a:ext uri="{FF2B5EF4-FFF2-40B4-BE49-F238E27FC236}">
                    <a16:creationId xmlns:a16="http://schemas.microsoft.com/office/drawing/2014/main" id="{C55C904F-30E6-E248-B500-CAFFC2B563C1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90" name="TextBox 20">
                <a:extLst>
                  <a:ext uri="{FF2B5EF4-FFF2-40B4-BE49-F238E27FC236}">
                    <a16:creationId xmlns:a16="http://schemas.microsoft.com/office/drawing/2014/main" id="{B182CAF3-A7D6-3D4C-ABCF-107DE62DFBCE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2</a:t>
                </a:r>
              </a:p>
            </p:txBody>
          </p:sp>
        </p:grpSp>
        <p:grpSp>
          <p:nvGrpSpPr>
            <p:cNvPr id="143" name="Group 142">
              <a:extLst>
                <a:ext uri="{FF2B5EF4-FFF2-40B4-BE49-F238E27FC236}">
                  <a16:creationId xmlns:a16="http://schemas.microsoft.com/office/drawing/2014/main" id="{503FB82F-6F46-B34F-9C25-58ACB6117C41}"/>
                </a:ext>
              </a:extLst>
            </p:cNvPr>
            <p:cNvGrpSpPr/>
            <p:nvPr/>
          </p:nvGrpSpPr>
          <p:grpSpPr>
            <a:xfrm>
              <a:off x="8821545" y="2670907"/>
              <a:ext cx="1348998" cy="529446"/>
              <a:chOff x="7472657" y="1264685"/>
              <a:chExt cx="1348998" cy="529446"/>
            </a:xfrm>
          </p:grpSpPr>
          <p:sp>
            <p:nvSpPr>
              <p:cNvPr id="185" name="Parallelogram 184">
                <a:extLst>
                  <a:ext uri="{FF2B5EF4-FFF2-40B4-BE49-F238E27FC236}">
                    <a16:creationId xmlns:a16="http://schemas.microsoft.com/office/drawing/2014/main" id="{8E2558BA-0254-9C44-86FA-7B67575CCB68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87" name="TextBox 20">
                <a:extLst>
                  <a:ext uri="{FF2B5EF4-FFF2-40B4-BE49-F238E27FC236}">
                    <a16:creationId xmlns:a16="http://schemas.microsoft.com/office/drawing/2014/main" id="{27FA87D3-A9C4-584E-BC00-02B1B33CBB96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3</a:t>
                </a:r>
              </a:p>
            </p:txBody>
          </p:sp>
        </p:grpSp>
        <p:grpSp>
          <p:nvGrpSpPr>
            <p:cNvPr id="144" name="Group 143">
              <a:extLst>
                <a:ext uri="{FF2B5EF4-FFF2-40B4-BE49-F238E27FC236}">
                  <a16:creationId xmlns:a16="http://schemas.microsoft.com/office/drawing/2014/main" id="{10000A75-72D9-6945-A889-E651C8E0BBEA}"/>
                </a:ext>
              </a:extLst>
            </p:cNvPr>
            <p:cNvGrpSpPr/>
            <p:nvPr/>
          </p:nvGrpSpPr>
          <p:grpSpPr>
            <a:xfrm>
              <a:off x="8817120" y="2958269"/>
              <a:ext cx="1348998" cy="529446"/>
              <a:chOff x="7472657" y="1264685"/>
              <a:chExt cx="1348998" cy="529446"/>
            </a:xfrm>
          </p:grpSpPr>
          <p:sp>
            <p:nvSpPr>
              <p:cNvPr id="183" name="Parallelogram 182">
                <a:extLst>
                  <a:ext uri="{FF2B5EF4-FFF2-40B4-BE49-F238E27FC236}">
                    <a16:creationId xmlns:a16="http://schemas.microsoft.com/office/drawing/2014/main" id="{A8E768C6-2259-4F4E-B123-EA0970A5778E}"/>
                  </a:ext>
                </a:extLst>
              </p:cNvPr>
              <p:cNvSpPr/>
              <p:nvPr/>
            </p:nvSpPr>
            <p:spPr>
              <a:xfrm rot="5400000">
                <a:off x="7882433" y="854909"/>
                <a:ext cx="529446" cy="1348998"/>
              </a:xfrm>
              <a:prstGeom prst="parallelogram">
                <a:avLst>
                  <a:gd name="adj" fmla="val 45907"/>
                </a:avLst>
              </a:prstGeom>
              <a:noFill/>
              <a:ln w="9525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184" name="TextBox 20">
                <a:extLst>
                  <a:ext uri="{FF2B5EF4-FFF2-40B4-BE49-F238E27FC236}">
                    <a16:creationId xmlns:a16="http://schemas.microsoft.com/office/drawing/2014/main" id="{EA944905-B0CA-DB48-B354-44586980023F}"/>
                  </a:ext>
                </a:extLst>
              </p:cNvPr>
              <p:cNvSpPr txBox="1"/>
              <p:nvPr/>
            </p:nvSpPr>
            <p:spPr>
              <a:xfrm>
                <a:off x="7865601" y="1368363"/>
                <a:ext cx="54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>
                    <a:latin typeface="+mj-lt"/>
                    <a:cs typeface="Times New Roman"/>
                  </a:rPr>
                  <a:t>Pkt 4</a:t>
                </a:r>
              </a:p>
            </p:txBody>
          </p:sp>
        </p:grpSp>
        <p:grpSp>
          <p:nvGrpSpPr>
            <p:cNvPr id="145" name="Group 144">
              <a:extLst>
                <a:ext uri="{FF2B5EF4-FFF2-40B4-BE49-F238E27FC236}">
                  <a16:creationId xmlns:a16="http://schemas.microsoft.com/office/drawing/2014/main" id="{1C86D660-60AE-8B43-8093-660EE52C6600}"/>
                </a:ext>
              </a:extLst>
            </p:cNvPr>
            <p:cNvGrpSpPr/>
            <p:nvPr/>
          </p:nvGrpSpPr>
          <p:grpSpPr>
            <a:xfrm>
              <a:off x="10174193" y="2343366"/>
              <a:ext cx="1351257" cy="1679158"/>
              <a:chOff x="10176889" y="3494109"/>
              <a:chExt cx="1351257" cy="1679158"/>
            </a:xfrm>
          </p:grpSpPr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6189C74B-4567-AD4F-A4C9-F51978B2FD19}"/>
                  </a:ext>
                </a:extLst>
              </p:cNvPr>
              <p:cNvGrpSpPr/>
              <p:nvPr/>
            </p:nvGrpSpPr>
            <p:grpSpPr>
              <a:xfrm>
                <a:off x="10179148" y="3494109"/>
                <a:ext cx="1348998" cy="529446"/>
                <a:chOff x="7472657" y="1264685"/>
                <a:chExt cx="1348998" cy="529446"/>
              </a:xfrm>
            </p:grpSpPr>
            <p:sp>
              <p:nvSpPr>
                <p:cNvPr id="181" name="Parallelogram 180">
                  <a:extLst>
                    <a:ext uri="{FF2B5EF4-FFF2-40B4-BE49-F238E27FC236}">
                      <a16:creationId xmlns:a16="http://schemas.microsoft.com/office/drawing/2014/main" id="{8E0B55E3-2F06-024D-BA2E-FCA4DBACBEDD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182" name="TextBox 20">
                  <a:extLst>
                    <a:ext uri="{FF2B5EF4-FFF2-40B4-BE49-F238E27FC236}">
                      <a16:creationId xmlns:a16="http://schemas.microsoft.com/office/drawing/2014/main" id="{B292F257-1978-2644-A6AC-0C5E8E75B0F4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err="1">
                      <a:latin typeface="+mj-lt"/>
                      <a:cs typeface="Times New Roman"/>
                    </a:rPr>
                    <a:t>Pkt</a:t>
                  </a:r>
                  <a:r>
                    <a:rPr lang="en-US" sz="1400" dirty="0">
                      <a:latin typeface="+mj-lt"/>
                      <a:cs typeface="Times New Roman"/>
                    </a:rPr>
                    <a:t> 0</a:t>
                  </a:r>
                </a:p>
              </p:txBody>
            </p:sp>
          </p:grpSp>
          <p:grpSp>
            <p:nvGrpSpPr>
              <p:cNvPr id="148" name="Group 147">
                <a:extLst>
                  <a:ext uri="{FF2B5EF4-FFF2-40B4-BE49-F238E27FC236}">
                    <a16:creationId xmlns:a16="http://schemas.microsoft.com/office/drawing/2014/main" id="{C6D98856-FB8C-204E-94B4-3648CF262578}"/>
                  </a:ext>
                </a:extLst>
              </p:cNvPr>
              <p:cNvGrpSpPr/>
              <p:nvPr/>
            </p:nvGrpSpPr>
            <p:grpSpPr>
              <a:xfrm>
                <a:off x="10178157" y="3779143"/>
                <a:ext cx="1348998" cy="529446"/>
                <a:chOff x="7472657" y="1264685"/>
                <a:chExt cx="1348998" cy="529446"/>
              </a:xfrm>
            </p:grpSpPr>
            <p:sp>
              <p:nvSpPr>
                <p:cNvPr id="179" name="Parallelogram 178">
                  <a:extLst>
                    <a:ext uri="{FF2B5EF4-FFF2-40B4-BE49-F238E27FC236}">
                      <a16:creationId xmlns:a16="http://schemas.microsoft.com/office/drawing/2014/main" id="{5A22A3CE-D942-4D4D-9090-BDD3BD98C9A9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180" name="TextBox 20">
                  <a:extLst>
                    <a:ext uri="{FF2B5EF4-FFF2-40B4-BE49-F238E27FC236}">
                      <a16:creationId xmlns:a16="http://schemas.microsoft.com/office/drawing/2014/main" id="{91D76561-21F0-8D4F-9592-4C1E2907B203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1</a:t>
                  </a:r>
                </a:p>
              </p:txBody>
            </p:sp>
          </p:grpSp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99F149EA-2061-F84E-8502-832C55418DB0}"/>
                  </a:ext>
                </a:extLst>
              </p:cNvPr>
              <p:cNvGrpSpPr/>
              <p:nvPr/>
            </p:nvGrpSpPr>
            <p:grpSpPr>
              <a:xfrm>
                <a:off x="10179148" y="4067844"/>
                <a:ext cx="1348998" cy="529446"/>
                <a:chOff x="7472657" y="1264685"/>
                <a:chExt cx="1348998" cy="529446"/>
              </a:xfrm>
            </p:grpSpPr>
            <p:sp>
              <p:nvSpPr>
                <p:cNvPr id="177" name="Parallelogram 176">
                  <a:extLst>
                    <a:ext uri="{FF2B5EF4-FFF2-40B4-BE49-F238E27FC236}">
                      <a16:creationId xmlns:a16="http://schemas.microsoft.com/office/drawing/2014/main" id="{7F9D8BB4-045A-C44F-9C14-8B05B7E40B47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178" name="TextBox 20">
                  <a:extLst>
                    <a:ext uri="{FF2B5EF4-FFF2-40B4-BE49-F238E27FC236}">
                      <a16:creationId xmlns:a16="http://schemas.microsoft.com/office/drawing/2014/main" id="{B808A23D-49C3-414A-880A-A8FAF4628971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2</a:t>
                  </a:r>
                </a:p>
              </p:txBody>
            </p:sp>
          </p:grpSp>
          <p:grpSp>
            <p:nvGrpSpPr>
              <p:cNvPr id="150" name="Group 149">
                <a:extLst>
                  <a:ext uri="{FF2B5EF4-FFF2-40B4-BE49-F238E27FC236}">
                    <a16:creationId xmlns:a16="http://schemas.microsoft.com/office/drawing/2014/main" id="{74AD539A-2D8F-334F-847D-97D85F3AB4D8}"/>
                  </a:ext>
                </a:extLst>
              </p:cNvPr>
              <p:cNvGrpSpPr/>
              <p:nvPr/>
            </p:nvGrpSpPr>
            <p:grpSpPr>
              <a:xfrm>
                <a:off x="10176889" y="4356459"/>
                <a:ext cx="1348998" cy="529446"/>
                <a:chOff x="7472657" y="1264685"/>
                <a:chExt cx="1348998" cy="529446"/>
              </a:xfrm>
            </p:grpSpPr>
            <p:sp>
              <p:nvSpPr>
                <p:cNvPr id="175" name="Parallelogram 174">
                  <a:extLst>
                    <a:ext uri="{FF2B5EF4-FFF2-40B4-BE49-F238E27FC236}">
                      <a16:creationId xmlns:a16="http://schemas.microsoft.com/office/drawing/2014/main" id="{30CAB4F9-757B-8D43-94C8-907182F574A2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176" name="TextBox 20">
                  <a:extLst>
                    <a:ext uri="{FF2B5EF4-FFF2-40B4-BE49-F238E27FC236}">
                      <a16:creationId xmlns:a16="http://schemas.microsoft.com/office/drawing/2014/main" id="{4CD241A0-BFAA-2D4E-BA39-66F92EFAD89C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3</a:t>
                  </a:r>
                </a:p>
              </p:txBody>
            </p:sp>
          </p:grpSp>
          <p:grpSp>
            <p:nvGrpSpPr>
              <p:cNvPr id="151" name="Group 150">
                <a:extLst>
                  <a:ext uri="{FF2B5EF4-FFF2-40B4-BE49-F238E27FC236}">
                    <a16:creationId xmlns:a16="http://schemas.microsoft.com/office/drawing/2014/main" id="{9E1A3814-35D7-284C-96ED-337308F278B9}"/>
                  </a:ext>
                </a:extLst>
              </p:cNvPr>
              <p:cNvGrpSpPr/>
              <p:nvPr/>
            </p:nvGrpSpPr>
            <p:grpSpPr>
              <a:xfrm>
                <a:off x="10177843" y="4643821"/>
                <a:ext cx="1348998" cy="529446"/>
                <a:chOff x="7472657" y="1264685"/>
                <a:chExt cx="1348998" cy="529446"/>
              </a:xfrm>
            </p:grpSpPr>
            <p:sp>
              <p:nvSpPr>
                <p:cNvPr id="152" name="Parallelogram 151">
                  <a:extLst>
                    <a:ext uri="{FF2B5EF4-FFF2-40B4-BE49-F238E27FC236}">
                      <a16:creationId xmlns:a16="http://schemas.microsoft.com/office/drawing/2014/main" id="{31AEBB91-9BB4-2943-B1FD-BDE73386DA3D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174" name="TextBox 20">
                  <a:extLst>
                    <a:ext uri="{FF2B5EF4-FFF2-40B4-BE49-F238E27FC236}">
                      <a16:creationId xmlns:a16="http://schemas.microsoft.com/office/drawing/2014/main" id="{CD12E9DB-64EF-D044-B45D-E5F7B57CB17B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4</a:t>
                  </a:r>
                </a:p>
              </p:txBody>
            </p:sp>
          </p:grpSp>
        </p:grpSp>
      </p:grp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50FD6311-729D-7A47-84EB-513E2B2081F8}"/>
              </a:ext>
            </a:extLst>
          </p:cNvPr>
          <p:cNvCxnSpPr/>
          <p:nvPr/>
        </p:nvCxnSpPr>
        <p:spPr>
          <a:xfrm>
            <a:off x="7106684" y="4958263"/>
            <a:ext cx="0" cy="96702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FD7B6A3E-B77F-1B41-9249-1A39315D783D}"/>
              </a:ext>
            </a:extLst>
          </p:cNvPr>
          <p:cNvSpPr txBox="1"/>
          <p:nvPr/>
        </p:nvSpPr>
        <p:spPr>
          <a:xfrm>
            <a:off x="6809272" y="5949453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61F23C96-DDEF-C442-B6A2-EDE1A3DA34E8}"/>
              </a:ext>
            </a:extLst>
          </p:cNvPr>
          <p:cNvSpPr txBox="1"/>
          <p:nvPr/>
        </p:nvSpPr>
        <p:spPr>
          <a:xfrm>
            <a:off x="8863823" y="1744503"/>
            <a:ext cx="96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432FF"/>
                </a:solidFill>
              </a:rPr>
              <a:t>prop delay</a:t>
            </a:r>
          </a:p>
        </p:txBody>
      </p:sp>
      <p:sp>
        <p:nvSpPr>
          <p:cNvPr id="96" name="Right Brace 95">
            <a:extLst>
              <a:ext uri="{FF2B5EF4-FFF2-40B4-BE49-F238E27FC236}">
                <a16:creationId xmlns:a16="http://schemas.microsoft.com/office/drawing/2014/main" id="{71CBCFE3-19A1-BA46-A8F4-AB33347AE1F6}"/>
              </a:ext>
            </a:extLst>
          </p:cNvPr>
          <p:cNvSpPr/>
          <p:nvPr/>
        </p:nvSpPr>
        <p:spPr>
          <a:xfrm>
            <a:off x="8837747" y="1796359"/>
            <a:ext cx="56950" cy="279141"/>
          </a:xfrm>
          <a:prstGeom prst="rightBrace">
            <a:avLst>
              <a:gd name="adj1" fmla="val 33562"/>
              <a:gd name="adj2" fmla="val 50000"/>
            </a:avLst>
          </a:prstGeom>
          <a:ln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432FF"/>
                </a:solidFill>
              </a:ln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478019" y="1841009"/>
            <a:ext cx="1341399" cy="0"/>
          </a:xfrm>
          <a:prstGeom prst="line">
            <a:avLst/>
          </a:prstGeom>
          <a:ln w="12700">
            <a:solidFill>
              <a:srgbClr val="0432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522976" y="1942705"/>
            <a:ext cx="3221163" cy="150888"/>
          </a:xfrm>
          <a:prstGeom prst="straightConnector1">
            <a:avLst/>
          </a:prstGeom>
          <a:ln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FD5A980F-7D7A-2F40-8505-1D96037E9E81}"/>
              </a:ext>
            </a:extLst>
          </p:cNvPr>
          <p:cNvSpPr txBox="1"/>
          <p:nvPr/>
        </p:nvSpPr>
        <p:spPr>
          <a:xfrm>
            <a:off x="8744139" y="239042"/>
            <a:ext cx="1317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3</a:t>
            </a:r>
            <a:r>
              <a:rPr lang="en-US" dirty="0"/>
              <a:t> links/hops</a:t>
            </a:r>
          </a:p>
        </p:txBody>
      </p:sp>
      <p:sp>
        <p:nvSpPr>
          <p:cNvPr id="103" name="Left Brace 102">
            <a:extLst>
              <a:ext uri="{FF2B5EF4-FFF2-40B4-BE49-F238E27FC236}">
                <a16:creationId xmlns:a16="http://schemas.microsoft.com/office/drawing/2014/main" id="{4E109342-66A5-4E4E-B543-46A9FDB0A4B5}"/>
              </a:ext>
            </a:extLst>
          </p:cNvPr>
          <p:cNvSpPr/>
          <p:nvPr/>
        </p:nvSpPr>
        <p:spPr>
          <a:xfrm rot="5400000">
            <a:off x="9223904" y="-1173634"/>
            <a:ext cx="300473" cy="3851138"/>
          </a:xfrm>
          <a:prstGeom prst="leftBrace">
            <a:avLst>
              <a:gd name="adj1" fmla="val 116632"/>
              <a:gd name="adj2" fmla="val 4911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02495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582074" y="1475001"/>
                <a:ext cx="5653016" cy="4850393"/>
              </a:xfrm>
            </p:spPr>
            <p:txBody>
              <a:bodyPr/>
              <a:lstStyle/>
              <a:p>
                <a:r>
                  <a:rPr lang="en-US" dirty="0"/>
                  <a:t>Total delay (A-B) </a:t>
                </a:r>
              </a:p>
              <a:p>
                <a:pPr marL="463550" lvl="1" indent="0">
                  <a:buNone/>
                </a:pPr>
                <a:r>
                  <a:rPr lang="en-US" dirty="0"/>
                  <a:t>= Total number of packets </a:t>
                </a:r>
                <a:r>
                  <a:rPr lang="en-US" dirty="0">
                    <a:sym typeface="Symbol" pitchFamily="2" charset="2"/>
                  </a:rPr>
                  <a:t> Transmission delay of a single packet </a:t>
                </a:r>
                <a:r>
                  <a:rPr lang="en-US" dirty="0"/>
                  <a:t>+ (number of links/hops – 1) </a:t>
                </a:r>
                <a:r>
                  <a:rPr lang="en-US" dirty="0">
                    <a:sym typeface="Symbol" pitchFamily="2" charset="2"/>
                  </a:rPr>
                  <a:t> Transmission delay of a single packet </a:t>
                </a:r>
                <a:r>
                  <a:rPr lang="en-US" dirty="0"/>
                  <a:t>+ Total propagation delay on all links</a:t>
                </a:r>
              </a:p>
              <a:p>
                <a:pPr marL="463550" lvl="1" indent="0">
                  <a:buNone/>
                </a:pPr>
                <a:r>
                  <a:rPr lang="en-US" dirty="0"/>
                  <a:t>= 5</a:t>
                </a:r>
                <a:r>
                  <a:rPr lang="en-US" dirty="0">
                    <a:sym typeface="Symbol" pitchFamily="2" charset="2"/>
                  </a:rPr>
                  <a:t>  20 </a:t>
                </a:r>
                <a:r>
                  <a:rPr lang="en-US" dirty="0" err="1">
                    <a:sym typeface="Symbol" pitchFamily="2" charset="2"/>
                  </a:rPr>
                  <a:t>msec</a:t>
                </a:r>
                <a:r>
                  <a:rPr lang="en-US" dirty="0">
                    <a:sym typeface="Symbol" pitchFamily="2" charset="2"/>
                  </a:rPr>
                  <a:t> + </a:t>
                </a:r>
                <a:r>
                  <a:rPr lang="en-US" dirty="0"/>
                  <a:t>(3-1)</a:t>
                </a:r>
                <a:r>
                  <a:rPr lang="en-US" dirty="0">
                    <a:sym typeface="Symbol" pitchFamily="2" charset="2"/>
                  </a:rPr>
                  <a:t>  20 </a:t>
                </a:r>
                <a:r>
                  <a:rPr lang="en-US" dirty="0" err="1">
                    <a:sym typeface="Symbol" pitchFamily="2" charset="2"/>
                  </a:rPr>
                  <a:t>msec</a:t>
                </a:r>
                <a:r>
                  <a:rPr lang="en-US" dirty="0">
                    <a:sym typeface="Symbol" pitchFamily="2" charset="2"/>
                  </a:rPr>
                  <a:t> + </a:t>
                </a:r>
                <a:r>
                  <a:rPr lang="en-US" dirty="0"/>
                  <a:t>0.5 </a:t>
                </a:r>
                <a:r>
                  <a:rPr lang="en-US" dirty="0" err="1"/>
                  <a:t>microsec</a:t>
                </a:r>
                <a:r>
                  <a:rPr lang="en-US" dirty="0"/>
                  <a:t> </a:t>
                </a:r>
                <a:r>
                  <a:rPr lang="en-US" dirty="0">
                    <a:sym typeface="Symbol" pitchFamily="2" charset="2"/>
                  </a:rPr>
                  <a:t> 3</a:t>
                </a:r>
              </a:p>
              <a:p>
                <a:pPr marL="463550" lvl="1" indent="0">
                  <a:buNone/>
                </a:pPr>
                <a:r>
                  <a:rPr lang="en-US" dirty="0"/>
                  <a:t>= (5+3-1)</a:t>
                </a:r>
                <a:r>
                  <a:rPr lang="en-US" dirty="0">
                    <a:sym typeface="Symbol" pitchFamily="2" charset="2"/>
                  </a:rPr>
                  <a:t>  20 msec + </a:t>
                </a:r>
                <a:r>
                  <a:rPr lang="en-US" dirty="0"/>
                  <a:t>0.5 microsec </a:t>
                </a:r>
                <a:r>
                  <a:rPr lang="en-US" dirty="0">
                    <a:sym typeface="Symbol" pitchFamily="2" charset="2"/>
                  </a:rPr>
                  <a:t> 3</a:t>
                </a:r>
              </a:p>
              <a:p>
                <a:pPr marL="463550" lvl="1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2" charset="2"/>
                      </a:rPr>
                      <m:t>≈</m:t>
                    </m:r>
                  </m:oMath>
                </a14:m>
                <a:r>
                  <a:rPr lang="en-US" dirty="0">
                    <a:sym typeface="Symbol" pitchFamily="2" charset="2"/>
                  </a:rPr>
                  <a:t> 140 msec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2074" y="1475001"/>
                <a:ext cx="5653016" cy="4850393"/>
              </a:xfrm>
              <a:blipFill>
                <a:blip r:embed="rId2"/>
                <a:stretch>
                  <a:fillRect t="-2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66</a:t>
            </a:fld>
            <a:endParaRPr lang="en-US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9795B27-B6D8-1E42-BEE7-0B2C6F299279}"/>
              </a:ext>
            </a:extLst>
          </p:cNvPr>
          <p:cNvGrpSpPr/>
          <p:nvPr/>
        </p:nvGrpSpPr>
        <p:grpSpPr>
          <a:xfrm>
            <a:off x="6119491" y="551210"/>
            <a:ext cx="6146333" cy="5201911"/>
            <a:chOff x="6119491" y="368330"/>
            <a:chExt cx="6146333" cy="5201911"/>
          </a:xfrm>
        </p:grpSpPr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0AC35DB8-C7CA-6840-89EC-33B9192C9046}"/>
                </a:ext>
              </a:extLst>
            </p:cNvPr>
            <p:cNvGrpSpPr/>
            <p:nvPr/>
          </p:nvGrpSpPr>
          <p:grpSpPr>
            <a:xfrm>
              <a:off x="6119491" y="368330"/>
              <a:ext cx="6146333" cy="5201911"/>
              <a:chOff x="6059022" y="223364"/>
              <a:chExt cx="6146333" cy="5201911"/>
            </a:xfrm>
          </p:grpSpPr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559D1D6A-66ED-E041-A6B9-9A3C25F6899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512770" y="764213"/>
                <a:ext cx="945479" cy="1179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63331F2A-25D8-8240-8607-A82045B7094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429437" y="773842"/>
                <a:ext cx="992887" cy="1115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>
                <a:extLst>
                  <a:ext uri="{FF2B5EF4-FFF2-40B4-BE49-F238E27FC236}">
                    <a16:creationId xmlns:a16="http://schemas.microsoft.com/office/drawing/2014/main" id="{A688FCDF-C8A4-D14A-B852-8498E19BEA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474112" y="1190400"/>
                <a:ext cx="3907" cy="4185087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44E99E3A-77F6-B441-9490-8C424CE0EC3A}"/>
                  </a:ext>
                </a:extLst>
              </p:cNvPr>
              <p:cNvCxnSpPr/>
              <p:nvPr/>
            </p:nvCxnSpPr>
            <p:spPr>
              <a:xfrm rot="5400000">
                <a:off x="7248492" y="2946988"/>
                <a:ext cx="3148932" cy="2603"/>
              </a:xfrm>
              <a:prstGeom prst="line">
                <a:avLst/>
              </a:prstGeom>
              <a:ln w="9525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>
                <a:extLst>
                  <a:ext uri="{FF2B5EF4-FFF2-40B4-BE49-F238E27FC236}">
                    <a16:creationId xmlns:a16="http://schemas.microsoft.com/office/drawing/2014/main" id="{F853BB90-4658-294C-A2F2-992B6C4022D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19418" y="1190168"/>
                <a:ext cx="4164" cy="4235107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>
                <a:extLst>
                  <a:ext uri="{FF2B5EF4-FFF2-40B4-BE49-F238E27FC236}">
                    <a16:creationId xmlns:a16="http://schemas.microsoft.com/office/drawing/2014/main" id="{7B784640-0D8B-BE45-8869-FC965FC8FF93}"/>
                  </a:ext>
                </a:extLst>
              </p:cNvPr>
              <p:cNvCxnSpPr/>
              <p:nvPr/>
            </p:nvCxnSpPr>
            <p:spPr>
              <a:xfrm rot="5400000">
                <a:off x="8717595" y="3062583"/>
                <a:ext cx="2919654" cy="2603"/>
              </a:xfrm>
              <a:prstGeom prst="line">
                <a:avLst/>
              </a:prstGeom>
              <a:ln w="9525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19C5B1D8-A3A3-564C-8C55-ADF85D729404}"/>
                  </a:ext>
                </a:extLst>
              </p:cNvPr>
              <p:cNvGrpSpPr/>
              <p:nvPr/>
            </p:nvGrpSpPr>
            <p:grpSpPr>
              <a:xfrm>
                <a:off x="7476140" y="1277129"/>
                <a:ext cx="1348998" cy="529446"/>
                <a:chOff x="7472657" y="1264685"/>
                <a:chExt cx="1348998" cy="529446"/>
              </a:xfrm>
            </p:grpSpPr>
            <p:sp>
              <p:nvSpPr>
                <p:cNvPr id="241" name="Parallelogram 240">
                  <a:extLst>
                    <a:ext uri="{FF2B5EF4-FFF2-40B4-BE49-F238E27FC236}">
                      <a16:creationId xmlns:a16="http://schemas.microsoft.com/office/drawing/2014/main" id="{5E25D203-4BC9-7747-BB46-748333ABD806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242" name="TextBox 20">
                  <a:extLst>
                    <a:ext uri="{FF2B5EF4-FFF2-40B4-BE49-F238E27FC236}">
                      <a16:creationId xmlns:a16="http://schemas.microsoft.com/office/drawing/2014/main" id="{2D975531-FAB4-6C41-8803-2C111448B3BD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err="1">
                      <a:latin typeface="+mj-lt"/>
                      <a:cs typeface="Times New Roman"/>
                    </a:rPr>
                    <a:t>Pkt</a:t>
                  </a:r>
                  <a:r>
                    <a:rPr lang="en-US" sz="1400" dirty="0">
                      <a:latin typeface="+mj-lt"/>
                      <a:cs typeface="Times New Roman"/>
                    </a:rPr>
                    <a:t> 0</a:t>
                  </a:r>
                </a:p>
              </p:txBody>
            </p:sp>
          </p:grpSp>
          <p:cxnSp>
            <p:nvCxnSpPr>
              <p:cNvPr id="138" name="Straight Connector 137">
                <a:extLst>
                  <a:ext uri="{FF2B5EF4-FFF2-40B4-BE49-F238E27FC236}">
                    <a16:creationId xmlns:a16="http://schemas.microsoft.com/office/drawing/2014/main" id="{52BDFB06-6F84-7243-B516-EA26ECD1F99C}"/>
                  </a:ext>
                </a:extLst>
              </p:cNvPr>
              <p:cNvCxnSpPr/>
              <p:nvPr/>
            </p:nvCxnSpPr>
            <p:spPr>
              <a:xfrm rot="5400000">
                <a:off x="8714959" y="3060034"/>
                <a:ext cx="2924753" cy="2603"/>
              </a:xfrm>
              <a:prstGeom prst="line">
                <a:avLst/>
              </a:prstGeom>
              <a:ln w="9525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>
                <a:extLst>
                  <a:ext uri="{FF2B5EF4-FFF2-40B4-BE49-F238E27FC236}">
                    <a16:creationId xmlns:a16="http://schemas.microsoft.com/office/drawing/2014/main" id="{4D314334-554E-814B-807F-C951FA4EF9D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73230" y="1194307"/>
                <a:ext cx="1926" cy="4230966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>
                <a:extLst>
                  <a:ext uri="{FF2B5EF4-FFF2-40B4-BE49-F238E27FC236}">
                    <a16:creationId xmlns:a16="http://schemas.microsoft.com/office/drawing/2014/main" id="{4CB97801-B739-EF42-B428-5A458848F8F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510639" y="1190402"/>
                <a:ext cx="13841" cy="4234871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1" name="Text Box 37">
                <a:extLst>
                  <a:ext uri="{FF2B5EF4-FFF2-40B4-BE49-F238E27FC236}">
                    <a16:creationId xmlns:a16="http://schemas.microsoft.com/office/drawing/2014/main" id="{2AA7D657-1318-A343-808D-F795EC10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07954" y="632122"/>
                <a:ext cx="23449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B</a:t>
                </a:r>
              </a:p>
            </p:txBody>
          </p:sp>
          <p:grpSp>
            <p:nvGrpSpPr>
              <p:cNvPr id="142" name="Group 69">
                <a:extLst>
                  <a:ext uri="{FF2B5EF4-FFF2-40B4-BE49-F238E27FC236}">
                    <a16:creationId xmlns:a16="http://schemas.microsoft.com/office/drawing/2014/main" id="{A6D0AE1C-CE99-2C4A-91AA-1DC07AA266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123533" y="571267"/>
                <a:ext cx="537134" cy="385892"/>
                <a:chOff x="-44" y="1473"/>
                <a:chExt cx="981" cy="1105"/>
              </a:xfrm>
            </p:grpSpPr>
            <p:pic>
              <p:nvPicPr>
                <p:cNvPr id="239" name="Picture 70" descr="desktop_computer_stylized_medium">
                  <a:extLst>
                    <a:ext uri="{FF2B5EF4-FFF2-40B4-BE49-F238E27FC236}">
                      <a16:creationId xmlns:a16="http://schemas.microsoft.com/office/drawing/2014/main" id="{45C84FA7-556D-2441-8D36-4BB35B36659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0" name="Freeform 71">
                  <a:extLst>
                    <a:ext uri="{FF2B5EF4-FFF2-40B4-BE49-F238E27FC236}">
                      <a16:creationId xmlns:a16="http://schemas.microsoft.com/office/drawing/2014/main" id="{4E4E263D-5AEC-4646-A076-687A5DFDA0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32377 w 356"/>
                    <a:gd name="T3" fmla="*/ 2307 h 368"/>
                    <a:gd name="T4" fmla="*/ 38409 w 356"/>
                    <a:gd name="T5" fmla="*/ 48069 h 368"/>
                    <a:gd name="T6" fmla="*/ 8465 w 356"/>
                    <a:gd name="T7" fmla="*/ 60116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43" name="Text Box 36">
                <a:extLst>
                  <a:ext uri="{FF2B5EF4-FFF2-40B4-BE49-F238E27FC236}">
                    <a16:creationId xmlns:a16="http://schemas.microsoft.com/office/drawing/2014/main" id="{A4A34370-F57D-D945-A9A7-8E45C02021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27634" y="527784"/>
                <a:ext cx="32412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A</a:t>
                </a:r>
              </a:p>
            </p:txBody>
          </p:sp>
          <p:grpSp>
            <p:nvGrpSpPr>
              <p:cNvPr id="144" name="Group 66">
                <a:extLst>
                  <a:ext uri="{FF2B5EF4-FFF2-40B4-BE49-F238E27FC236}">
                    <a16:creationId xmlns:a16="http://schemas.microsoft.com/office/drawing/2014/main" id="{898F199B-DD2B-A149-AF74-C73EC16853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69980" y="585589"/>
                <a:ext cx="537133" cy="385892"/>
                <a:chOff x="-44" y="1473"/>
                <a:chExt cx="981" cy="1105"/>
              </a:xfrm>
            </p:grpSpPr>
            <p:pic>
              <p:nvPicPr>
                <p:cNvPr id="237" name="Picture 67" descr="desktop_computer_stylized_medium">
                  <a:extLst>
                    <a:ext uri="{FF2B5EF4-FFF2-40B4-BE49-F238E27FC236}">
                      <a16:creationId xmlns:a16="http://schemas.microsoft.com/office/drawing/2014/main" id="{383A5682-EF2B-584A-8B72-37E13FA402F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38" name="Freeform 68">
                  <a:extLst>
                    <a:ext uri="{FF2B5EF4-FFF2-40B4-BE49-F238E27FC236}">
                      <a16:creationId xmlns:a16="http://schemas.microsoft.com/office/drawing/2014/main" id="{E19A8090-6FA8-0B42-B916-76A026B4AF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32377 w 356"/>
                    <a:gd name="T3" fmla="*/ 2307 h 368"/>
                    <a:gd name="T4" fmla="*/ 38409 w 356"/>
                    <a:gd name="T5" fmla="*/ 48069 h 368"/>
                    <a:gd name="T6" fmla="*/ 8465 w 356"/>
                    <a:gd name="T7" fmla="*/ 60116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5" name="Group 144">
                <a:extLst>
                  <a:ext uri="{FF2B5EF4-FFF2-40B4-BE49-F238E27FC236}">
                    <a16:creationId xmlns:a16="http://schemas.microsoft.com/office/drawing/2014/main" id="{F1D8A0C3-FEE0-C946-B814-7825A6E31312}"/>
                  </a:ext>
                </a:extLst>
              </p:cNvPr>
              <p:cNvGrpSpPr/>
              <p:nvPr/>
            </p:nvGrpSpPr>
            <p:grpSpPr>
              <a:xfrm>
                <a:off x="8414843" y="223364"/>
                <a:ext cx="744403" cy="722152"/>
                <a:chOff x="4757768" y="1284357"/>
                <a:chExt cx="1041427" cy="872537"/>
              </a:xfrm>
            </p:grpSpPr>
            <p:grpSp>
              <p:nvGrpSpPr>
                <p:cNvPr id="228" name="Group 227">
                  <a:extLst>
                    <a:ext uri="{FF2B5EF4-FFF2-40B4-BE49-F238E27FC236}">
                      <a16:creationId xmlns:a16="http://schemas.microsoft.com/office/drawing/2014/main" id="{592AD32B-FADA-FD49-901D-0BEA4E32A19D}"/>
                    </a:ext>
                  </a:extLst>
                </p:cNvPr>
                <p:cNvGrpSpPr/>
                <p:nvPr/>
              </p:nvGrpSpPr>
              <p:grpSpPr>
                <a:xfrm>
                  <a:off x="4757768" y="1666375"/>
                  <a:ext cx="1041427" cy="490519"/>
                  <a:chOff x="7493876" y="2774731"/>
                  <a:chExt cx="1481958" cy="894622"/>
                </a:xfrm>
              </p:grpSpPr>
              <p:sp>
                <p:nvSpPr>
                  <p:cNvPr id="230" name="Freeform 229">
                    <a:extLst>
                      <a:ext uri="{FF2B5EF4-FFF2-40B4-BE49-F238E27FC236}">
                        <a16:creationId xmlns:a16="http://schemas.microsoft.com/office/drawing/2014/main" id="{FE5D5646-6D14-2F4B-9061-311208E9C22E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231" name="Oval 230">
                    <a:extLst>
                      <a:ext uri="{FF2B5EF4-FFF2-40B4-BE49-F238E27FC236}">
                        <a16:creationId xmlns:a16="http://schemas.microsoft.com/office/drawing/2014/main" id="{2C6BE991-4D6E-7C44-BFCC-BF7F07720D17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232" name="Group 231">
                    <a:extLst>
                      <a:ext uri="{FF2B5EF4-FFF2-40B4-BE49-F238E27FC236}">
                        <a16:creationId xmlns:a16="http://schemas.microsoft.com/office/drawing/2014/main" id="{DE9DF30E-61FD-6248-91C7-CF3416A0E151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233" name="Freeform 232">
                      <a:extLst>
                        <a:ext uri="{FF2B5EF4-FFF2-40B4-BE49-F238E27FC236}">
                          <a16:creationId xmlns:a16="http://schemas.microsoft.com/office/drawing/2014/main" id="{B4D944CB-6ED6-4E4F-9C5C-971C9BA6E5E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4" name="Freeform 233">
                      <a:extLst>
                        <a:ext uri="{FF2B5EF4-FFF2-40B4-BE49-F238E27FC236}">
                          <a16:creationId xmlns:a16="http://schemas.microsoft.com/office/drawing/2014/main" id="{2B434B98-C6BB-7C48-8DA1-FBA93749BC0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5" name="Freeform 234">
                      <a:extLst>
                        <a:ext uri="{FF2B5EF4-FFF2-40B4-BE49-F238E27FC236}">
                          <a16:creationId xmlns:a16="http://schemas.microsoft.com/office/drawing/2014/main" id="{8BAEF070-08FF-8245-AF28-C6763FD7AC6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6" name="Freeform 235">
                      <a:extLst>
                        <a:ext uri="{FF2B5EF4-FFF2-40B4-BE49-F238E27FC236}">
                          <a16:creationId xmlns:a16="http://schemas.microsoft.com/office/drawing/2014/main" id="{F2CFAFCA-D8BD-1F4A-A5BE-35CFFF1AD3F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229" name="Text Box 36">
                  <a:extLst>
                    <a:ext uri="{FF2B5EF4-FFF2-40B4-BE49-F238E27FC236}">
                      <a16:creationId xmlns:a16="http://schemas.microsoft.com/office/drawing/2014/main" id="{ED1B35C3-2828-9947-99EA-0AC5EEF090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21827" y="1284357"/>
                  <a:ext cx="43152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R1</a:t>
                  </a:r>
                </a:p>
              </p:txBody>
            </p:sp>
          </p:grpSp>
          <p:grpSp>
            <p:nvGrpSpPr>
              <p:cNvPr id="146" name="Group 145">
                <a:extLst>
                  <a:ext uri="{FF2B5EF4-FFF2-40B4-BE49-F238E27FC236}">
                    <a16:creationId xmlns:a16="http://schemas.microsoft.com/office/drawing/2014/main" id="{554F4AE8-0D04-174E-8B52-F03D0E9DDA0F}"/>
                  </a:ext>
                </a:extLst>
              </p:cNvPr>
              <p:cNvGrpSpPr/>
              <p:nvPr/>
            </p:nvGrpSpPr>
            <p:grpSpPr>
              <a:xfrm>
                <a:off x="9771625" y="224513"/>
                <a:ext cx="744403" cy="722152"/>
                <a:chOff x="4757768" y="1284357"/>
                <a:chExt cx="1041427" cy="872537"/>
              </a:xfrm>
            </p:grpSpPr>
            <p:grpSp>
              <p:nvGrpSpPr>
                <p:cNvPr id="219" name="Group 218">
                  <a:extLst>
                    <a:ext uri="{FF2B5EF4-FFF2-40B4-BE49-F238E27FC236}">
                      <a16:creationId xmlns:a16="http://schemas.microsoft.com/office/drawing/2014/main" id="{4E18D7B2-DF74-B847-951C-93A03F3EF4F1}"/>
                    </a:ext>
                  </a:extLst>
                </p:cNvPr>
                <p:cNvGrpSpPr/>
                <p:nvPr/>
              </p:nvGrpSpPr>
              <p:grpSpPr>
                <a:xfrm>
                  <a:off x="4757768" y="1666375"/>
                  <a:ext cx="1041427" cy="490519"/>
                  <a:chOff x="7493876" y="2774731"/>
                  <a:chExt cx="1481958" cy="894622"/>
                </a:xfrm>
              </p:grpSpPr>
              <p:sp>
                <p:nvSpPr>
                  <p:cNvPr id="221" name="Freeform 220">
                    <a:extLst>
                      <a:ext uri="{FF2B5EF4-FFF2-40B4-BE49-F238E27FC236}">
                        <a16:creationId xmlns:a16="http://schemas.microsoft.com/office/drawing/2014/main" id="{6165AA54-3731-D646-A306-076937D5813E}"/>
                      </a:ext>
                    </a:extLst>
                  </p:cNvPr>
                  <p:cNvSpPr/>
                  <p:nvPr/>
                </p:nvSpPr>
                <p:spPr>
                  <a:xfrm>
                    <a:off x="7493876" y="3084399"/>
                    <a:ext cx="1481958" cy="584954"/>
                  </a:xfrm>
                  <a:custGeom>
                    <a:avLst/>
                    <a:gdLst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17076"/>
                      <a:gd name="connsiteX1" fmla="*/ 8187558 w 8187558"/>
                      <a:gd name="connsiteY1" fmla="*/ 1271752 h 2617076"/>
                      <a:gd name="connsiteX2" fmla="*/ 4025462 w 8187558"/>
                      <a:gd name="connsiteY2" fmla="*/ 2617076 h 2617076"/>
                      <a:gd name="connsiteX3" fmla="*/ 0 w 8187558"/>
                      <a:gd name="connsiteY3" fmla="*/ 1229711 h 2617076"/>
                      <a:gd name="connsiteX4" fmla="*/ 31531 w 8187558"/>
                      <a:gd name="connsiteY4" fmla="*/ 147145 h 2617076"/>
                      <a:gd name="connsiteX5" fmla="*/ 4046482 w 8187558"/>
                      <a:gd name="connsiteY5" fmla="*/ 1576552 h 2617076"/>
                      <a:gd name="connsiteX6" fmla="*/ 8187558 w 8187558"/>
                      <a:gd name="connsiteY6" fmla="*/ 0 h 2617076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46482 w 8187558"/>
                      <a:gd name="connsiteY5" fmla="*/ 157655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88524 w 8187558"/>
                      <a:gd name="connsiteY5" fmla="*/ 1597573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87558 w 8187558"/>
                      <a:gd name="connsiteY0" fmla="*/ 0 h 2638097"/>
                      <a:gd name="connsiteX1" fmla="*/ 8187558 w 8187558"/>
                      <a:gd name="connsiteY1" fmla="*/ 1271752 h 2638097"/>
                      <a:gd name="connsiteX2" fmla="*/ 4099035 w 8187558"/>
                      <a:gd name="connsiteY2" fmla="*/ 2638097 h 2638097"/>
                      <a:gd name="connsiteX3" fmla="*/ 0 w 8187558"/>
                      <a:gd name="connsiteY3" fmla="*/ 1229711 h 2638097"/>
                      <a:gd name="connsiteX4" fmla="*/ 31531 w 8187558"/>
                      <a:gd name="connsiteY4" fmla="*/ 147145 h 2638097"/>
                      <a:gd name="connsiteX5" fmla="*/ 4099035 w 8187558"/>
                      <a:gd name="connsiteY5" fmla="*/ 1566042 h 2638097"/>
                      <a:gd name="connsiteX6" fmla="*/ 8187558 w 8187558"/>
                      <a:gd name="connsiteY6" fmla="*/ 0 h 2638097"/>
                      <a:gd name="connsiteX0" fmla="*/ 8176538 w 8176538"/>
                      <a:gd name="connsiteY0" fmla="*/ 0 h 2638097"/>
                      <a:gd name="connsiteX1" fmla="*/ 8176538 w 8176538"/>
                      <a:gd name="connsiteY1" fmla="*/ 1271752 h 2638097"/>
                      <a:gd name="connsiteX2" fmla="*/ 4088015 w 8176538"/>
                      <a:gd name="connsiteY2" fmla="*/ 2638097 h 2638097"/>
                      <a:gd name="connsiteX3" fmla="*/ 0 w 8176538"/>
                      <a:gd name="connsiteY3" fmla="*/ 1269888 h 2638097"/>
                      <a:gd name="connsiteX4" fmla="*/ 20511 w 8176538"/>
                      <a:gd name="connsiteY4" fmla="*/ 147145 h 2638097"/>
                      <a:gd name="connsiteX5" fmla="*/ 4088015 w 8176538"/>
                      <a:gd name="connsiteY5" fmla="*/ 1566042 h 2638097"/>
                      <a:gd name="connsiteX6" fmla="*/ 8176538 w 8176538"/>
                      <a:gd name="connsiteY6" fmla="*/ 0 h 2638097"/>
                      <a:gd name="connsiteX0" fmla="*/ 8176538 w 8176538"/>
                      <a:gd name="connsiteY0" fmla="*/ 0 h 2772020"/>
                      <a:gd name="connsiteX1" fmla="*/ 8176538 w 8176538"/>
                      <a:gd name="connsiteY1" fmla="*/ 1271752 h 2772020"/>
                      <a:gd name="connsiteX2" fmla="*/ 4099034 w 8176538"/>
                      <a:gd name="connsiteY2" fmla="*/ 2772020 h 2772020"/>
                      <a:gd name="connsiteX3" fmla="*/ 0 w 8176538"/>
                      <a:gd name="connsiteY3" fmla="*/ 1269888 h 2772020"/>
                      <a:gd name="connsiteX4" fmla="*/ 20511 w 8176538"/>
                      <a:gd name="connsiteY4" fmla="*/ 147145 h 2772020"/>
                      <a:gd name="connsiteX5" fmla="*/ 4088015 w 8176538"/>
                      <a:gd name="connsiteY5" fmla="*/ 1566042 h 2772020"/>
                      <a:gd name="connsiteX6" fmla="*/ 8176538 w 8176538"/>
                      <a:gd name="connsiteY6" fmla="*/ 0 h 2772020"/>
                      <a:gd name="connsiteX0" fmla="*/ 8176538 w 8176538"/>
                      <a:gd name="connsiteY0" fmla="*/ 0 h 2772339"/>
                      <a:gd name="connsiteX1" fmla="*/ 8176538 w 8176538"/>
                      <a:gd name="connsiteY1" fmla="*/ 1378890 h 2772339"/>
                      <a:gd name="connsiteX2" fmla="*/ 4099034 w 8176538"/>
                      <a:gd name="connsiteY2" fmla="*/ 2772020 h 2772339"/>
                      <a:gd name="connsiteX3" fmla="*/ 0 w 8176538"/>
                      <a:gd name="connsiteY3" fmla="*/ 1269888 h 2772339"/>
                      <a:gd name="connsiteX4" fmla="*/ 20511 w 8176538"/>
                      <a:gd name="connsiteY4" fmla="*/ 147145 h 2772339"/>
                      <a:gd name="connsiteX5" fmla="*/ 4088015 w 8176538"/>
                      <a:gd name="connsiteY5" fmla="*/ 1566042 h 2772339"/>
                      <a:gd name="connsiteX6" fmla="*/ 8176538 w 8176538"/>
                      <a:gd name="connsiteY6" fmla="*/ 0 h 2772339"/>
                      <a:gd name="connsiteX0" fmla="*/ 8176538 w 8176538"/>
                      <a:gd name="connsiteY0" fmla="*/ 0 h 2825888"/>
                      <a:gd name="connsiteX1" fmla="*/ 8176538 w 8176538"/>
                      <a:gd name="connsiteY1" fmla="*/ 1378890 h 2825888"/>
                      <a:gd name="connsiteX2" fmla="*/ 4099034 w 8176538"/>
                      <a:gd name="connsiteY2" fmla="*/ 2825590 h 2825888"/>
                      <a:gd name="connsiteX3" fmla="*/ 0 w 8176538"/>
                      <a:gd name="connsiteY3" fmla="*/ 1269888 h 2825888"/>
                      <a:gd name="connsiteX4" fmla="*/ 20511 w 8176538"/>
                      <a:gd name="connsiteY4" fmla="*/ 147145 h 2825888"/>
                      <a:gd name="connsiteX5" fmla="*/ 4088015 w 8176538"/>
                      <a:gd name="connsiteY5" fmla="*/ 1566042 h 2825888"/>
                      <a:gd name="connsiteX6" fmla="*/ 8176538 w 8176538"/>
                      <a:gd name="connsiteY6" fmla="*/ 0 h 2825888"/>
                      <a:gd name="connsiteX0" fmla="*/ 8165518 w 8165518"/>
                      <a:gd name="connsiteY0" fmla="*/ 0 h 2825606"/>
                      <a:gd name="connsiteX1" fmla="*/ 8165518 w 8165518"/>
                      <a:gd name="connsiteY1" fmla="*/ 1378890 h 2825606"/>
                      <a:gd name="connsiteX2" fmla="*/ 4088014 w 8165518"/>
                      <a:gd name="connsiteY2" fmla="*/ 2825590 h 2825606"/>
                      <a:gd name="connsiteX3" fmla="*/ 0 w 8165518"/>
                      <a:gd name="connsiteY3" fmla="*/ 1403811 h 2825606"/>
                      <a:gd name="connsiteX4" fmla="*/ 9491 w 8165518"/>
                      <a:gd name="connsiteY4" fmla="*/ 147145 h 2825606"/>
                      <a:gd name="connsiteX5" fmla="*/ 4076995 w 8165518"/>
                      <a:gd name="connsiteY5" fmla="*/ 1566042 h 2825606"/>
                      <a:gd name="connsiteX6" fmla="*/ 8165518 w 8165518"/>
                      <a:gd name="connsiteY6" fmla="*/ 0 h 2825606"/>
                      <a:gd name="connsiteX0" fmla="*/ 8165518 w 8165518"/>
                      <a:gd name="connsiteY0" fmla="*/ 0 h 2879174"/>
                      <a:gd name="connsiteX1" fmla="*/ 8165518 w 8165518"/>
                      <a:gd name="connsiteY1" fmla="*/ 1378890 h 2879174"/>
                      <a:gd name="connsiteX2" fmla="*/ 4132092 w 8165518"/>
                      <a:gd name="connsiteY2" fmla="*/ 2879159 h 2879174"/>
                      <a:gd name="connsiteX3" fmla="*/ 0 w 8165518"/>
                      <a:gd name="connsiteY3" fmla="*/ 1403811 h 2879174"/>
                      <a:gd name="connsiteX4" fmla="*/ 9491 w 8165518"/>
                      <a:gd name="connsiteY4" fmla="*/ 147145 h 2879174"/>
                      <a:gd name="connsiteX5" fmla="*/ 4076995 w 8165518"/>
                      <a:gd name="connsiteY5" fmla="*/ 1566042 h 2879174"/>
                      <a:gd name="connsiteX6" fmla="*/ 8165518 w 8165518"/>
                      <a:gd name="connsiteY6" fmla="*/ 0 h 2879174"/>
                      <a:gd name="connsiteX0" fmla="*/ 8165518 w 8176537"/>
                      <a:gd name="connsiteY0" fmla="*/ 0 h 2879410"/>
                      <a:gd name="connsiteX1" fmla="*/ 8176537 w 8176537"/>
                      <a:gd name="connsiteY1" fmla="*/ 1499420 h 2879410"/>
                      <a:gd name="connsiteX2" fmla="*/ 4132092 w 8176537"/>
                      <a:gd name="connsiteY2" fmla="*/ 2879159 h 2879410"/>
                      <a:gd name="connsiteX3" fmla="*/ 0 w 8176537"/>
                      <a:gd name="connsiteY3" fmla="*/ 1403811 h 2879410"/>
                      <a:gd name="connsiteX4" fmla="*/ 9491 w 8176537"/>
                      <a:gd name="connsiteY4" fmla="*/ 147145 h 2879410"/>
                      <a:gd name="connsiteX5" fmla="*/ 4076995 w 8176537"/>
                      <a:gd name="connsiteY5" fmla="*/ 1566042 h 2879410"/>
                      <a:gd name="connsiteX6" fmla="*/ 8165518 w 8176537"/>
                      <a:gd name="connsiteY6" fmla="*/ 0 h 2879410"/>
                      <a:gd name="connsiteX0" fmla="*/ 8165518 w 8176537"/>
                      <a:gd name="connsiteY0" fmla="*/ 0 h 2879262"/>
                      <a:gd name="connsiteX1" fmla="*/ 8176537 w 8176537"/>
                      <a:gd name="connsiteY1" fmla="*/ 1499420 h 2879262"/>
                      <a:gd name="connsiteX2" fmla="*/ 4132092 w 8176537"/>
                      <a:gd name="connsiteY2" fmla="*/ 2879159 h 2879262"/>
                      <a:gd name="connsiteX3" fmla="*/ 0 w 8176537"/>
                      <a:gd name="connsiteY3" fmla="*/ 1403811 h 2879262"/>
                      <a:gd name="connsiteX4" fmla="*/ 9491 w 8176537"/>
                      <a:gd name="connsiteY4" fmla="*/ 147145 h 2879262"/>
                      <a:gd name="connsiteX5" fmla="*/ 4076995 w 8176537"/>
                      <a:gd name="connsiteY5" fmla="*/ 1566042 h 2879262"/>
                      <a:gd name="connsiteX6" fmla="*/ 8165518 w 8176537"/>
                      <a:gd name="connsiteY6" fmla="*/ 0 h 2879262"/>
                      <a:gd name="connsiteX0" fmla="*/ 8165518 w 8176537"/>
                      <a:gd name="connsiteY0" fmla="*/ 0 h 2879163"/>
                      <a:gd name="connsiteX1" fmla="*/ 8176537 w 8176537"/>
                      <a:gd name="connsiteY1" fmla="*/ 1499420 h 2879163"/>
                      <a:gd name="connsiteX2" fmla="*/ 4132092 w 8176537"/>
                      <a:gd name="connsiteY2" fmla="*/ 2879159 h 2879163"/>
                      <a:gd name="connsiteX3" fmla="*/ 0 w 8176537"/>
                      <a:gd name="connsiteY3" fmla="*/ 1510948 h 2879163"/>
                      <a:gd name="connsiteX4" fmla="*/ 9491 w 8176537"/>
                      <a:gd name="connsiteY4" fmla="*/ 147145 h 2879163"/>
                      <a:gd name="connsiteX5" fmla="*/ 4076995 w 8176537"/>
                      <a:gd name="connsiteY5" fmla="*/ 1566042 h 2879163"/>
                      <a:gd name="connsiteX6" fmla="*/ 8165518 w 8176537"/>
                      <a:gd name="connsiteY6" fmla="*/ 0 h 2879163"/>
                      <a:gd name="connsiteX0" fmla="*/ 8165518 w 8198577"/>
                      <a:gd name="connsiteY0" fmla="*/ 0 h 2879451"/>
                      <a:gd name="connsiteX1" fmla="*/ 8198577 w 8198577"/>
                      <a:gd name="connsiteY1" fmla="*/ 1606558 h 2879451"/>
                      <a:gd name="connsiteX2" fmla="*/ 4132092 w 8198577"/>
                      <a:gd name="connsiteY2" fmla="*/ 2879159 h 2879451"/>
                      <a:gd name="connsiteX3" fmla="*/ 0 w 8198577"/>
                      <a:gd name="connsiteY3" fmla="*/ 1510948 h 2879451"/>
                      <a:gd name="connsiteX4" fmla="*/ 9491 w 8198577"/>
                      <a:gd name="connsiteY4" fmla="*/ 147145 h 2879451"/>
                      <a:gd name="connsiteX5" fmla="*/ 4076995 w 8198577"/>
                      <a:gd name="connsiteY5" fmla="*/ 1566042 h 2879451"/>
                      <a:gd name="connsiteX6" fmla="*/ 8165518 w 8198577"/>
                      <a:gd name="connsiteY6" fmla="*/ 0 h 2879451"/>
                      <a:gd name="connsiteX0" fmla="*/ 8165518 w 8165518"/>
                      <a:gd name="connsiteY0" fmla="*/ 0 h 2880066"/>
                      <a:gd name="connsiteX1" fmla="*/ 8165518 w 8165518"/>
                      <a:gd name="connsiteY1" fmla="*/ 1673520 h 2880066"/>
                      <a:gd name="connsiteX2" fmla="*/ 4132092 w 8165518"/>
                      <a:gd name="connsiteY2" fmla="*/ 2879159 h 2880066"/>
                      <a:gd name="connsiteX3" fmla="*/ 0 w 8165518"/>
                      <a:gd name="connsiteY3" fmla="*/ 1510948 h 2880066"/>
                      <a:gd name="connsiteX4" fmla="*/ 9491 w 8165518"/>
                      <a:gd name="connsiteY4" fmla="*/ 147145 h 2880066"/>
                      <a:gd name="connsiteX5" fmla="*/ 4076995 w 8165518"/>
                      <a:gd name="connsiteY5" fmla="*/ 1566042 h 2880066"/>
                      <a:gd name="connsiteX6" fmla="*/ 8165518 w 8165518"/>
                      <a:gd name="connsiteY6" fmla="*/ 0 h 2880066"/>
                      <a:gd name="connsiteX0" fmla="*/ 8156794 w 8156794"/>
                      <a:gd name="connsiteY0" fmla="*/ 0 h 2879270"/>
                      <a:gd name="connsiteX1" fmla="*/ 8156794 w 8156794"/>
                      <a:gd name="connsiteY1" fmla="*/ 1673520 h 2879270"/>
                      <a:gd name="connsiteX2" fmla="*/ 4123368 w 8156794"/>
                      <a:gd name="connsiteY2" fmla="*/ 2879159 h 2879270"/>
                      <a:gd name="connsiteX3" fmla="*/ 2295 w 8156794"/>
                      <a:gd name="connsiteY3" fmla="*/ 1618086 h 2879270"/>
                      <a:gd name="connsiteX4" fmla="*/ 767 w 8156794"/>
                      <a:gd name="connsiteY4" fmla="*/ 147145 h 2879270"/>
                      <a:gd name="connsiteX5" fmla="*/ 4068271 w 8156794"/>
                      <a:gd name="connsiteY5" fmla="*/ 1566042 h 2879270"/>
                      <a:gd name="connsiteX6" fmla="*/ 8156794 w 8156794"/>
                      <a:gd name="connsiteY6" fmla="*/ 0 h 287927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00"/>
                      <a:gd name="connsiteX1" fmla="*/ 8156794 w 8156794"/>
                      <a:gd name="connsiteY1" fmla="*/ 1673520 h 2973000"/>
                      <a:gd name="connsiteX2" fmla="*/ 4134388 w 8156794"/>
                      <a:gd name="connsiteY2" fmla="*/ 2972904 h 2973000"/>
                      <a:gd name="connsiteX3" fmla="*/ 2295 w 8156794"/>
                      <a:gd name="connsiteY3" fmla="*/ 1618086 h 2973000"/>
                      <a:gd name="connsiteX4" fmla="*/ 767 w 8156794"/>
                      <a:gd name="connsiteY4" fmla="*/ 147145 h 2973000"/>
                      <a:gd name="connsiteX5" fmla="*/ 4068271 w 8156794"/>
                      <a:gd name="connsiteY5" fmla="*/ 1566042 h 2973000"/>
                      <a:gd name="connsiteX6" fmla="*/ 8156794 w 8156794"/>
                      <a:gd name="connsiteY6" fmla="*/ 0 h 2973000"/>
                      <a:gd name="connsiteX0" fmla="*/ 8156794 w 8156794"/>
                      <a:gd name="connsiteY0" fmla="*/ 0 h 2973020"/>
                      <a:gd name="connsiteX1" fmla="*/ 8156794 w 8156794"/>
                      <a:gd name="connsiteY1" fmla="*/ 1673520 h 2973020"/>
                      <a:gd name="connsiteX2" fmla="*/ 4134388 w 8156794"/>
                      <a:gd name="connsiteY2" fmla="*/ 2972904 h 2973020"/>
                      <a:gd name="connsiteX3" fmla="*/ 2295 w 8156794"/>
                      <a:gd name="connsiteY3" fmla="*/ 1618086 h 2973020"/>
                      <a:gd name="connsiteX4" fmla="*/ 767 w 8156794"/>
                      <a:gd name="connsiteY4" fmla="*/ 147145 h 2973020"/>
                      <a:gd name="connsiteX5" fmla="*/ 4068271 w 8156794"/>
                      <a:gd name="connsiteY5" fmla="*/ 1566042 h 2973020"/>
                      <a:gd name="connsiteX6" fmla="*/ 8156794 w 8156794"/>
                      <a:gd name="connsiteY6" fmla="*/ 0 h 2973020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021"/>
                      <a:gd name="connsiteX1" fmla="*/ 8156794 w 8156794"/>
                      <a:gd name="connsiteY1" fmla="*/ 1673520 h 2973021"/>
                      <a:gd name="connsiteX2" fmla="*/ 4134388 w 8156794"/>
                      <a:gd name="connsiteY2" fmla="*/ 2972904 h 2973021"/>
                      <a:gd name="connsiteX3" fmla="*/ 2295 w 8156794"/>
                      <a:gd name="connsiteY3" fmla="*/ 1618086 h 2973021"/>
                      <a:gd name="connsiteX4" fmla="*/ 767 w 8156794"/>
                      <a:gd name="connsiteY4" fmla="*/ 147145 h 2973021"/>
                      <a:gd name="connsiteX5" fmla="*/ 4068271 w 8156794"/>
                      <a:gd name="connsiteY5" fmla="*/ 1566042 h 2973021"/>
                      <a:gd name="connsiteX6" fmla="*/ 8156794 w 8156794"/>
                      <a:gd name="connsiteY6" fmla="*/ 0 h 2973021"/>
                      <a:gd name="connsiteX0" fmla="*/ 8156794 w 8156794"/>
                      <a:gd name="connsiteY0" fmla="*/ 0 h 2973141"/>
                      <a:gd name="connsiteX1" fmla="*/ 8156794 w 8156794"/>
                      <a:gd name="connsiteY1" fmla="*/ 1673520 h 2973141"/>
                      <a:gd name="connsiteX2" fmla="*/ 4134388 w 8156794"/>
                      <a:gd name="connsiteY2" fmla="*/ 2972904 h 2973141"/>
                      <a:gd name="connsiteX3" fmla="*/ 2295 w 8156794"/>
                      <a:gd name="connsiteY3" fmla="*/ 1618086 h 2973141"/>
                      <a:gd name="connsiteX4" fmla="*/ 767 w 8156794"/>
                      <a:gd name="connsiteY4" fmla="*/ 147145 h 2973141"/>
                      <a:gd name="connsiteX5" fmla="*/ 4068271 w 8156794"/>
                      <a:gd name="connsiteY5" fmla="*/ 1566042 h 2973141"/>
                      <a:gd name="connsiteX6" fmla="*/ 8156794 w 8156794"/>
                      <a:gd name="connsiteY6" fmla="*/ 0 h 2973141"/>
                      <a:gd name="connsiteX0" fmla="*/ 8156794 w 8156794"/>
                      <a:gd name="connsiteY0" fmla="*/ 0 h 3066827"/>
                      <a:gd name="connsiteX1" fmla="*/ 8156794 w 8156794"/>
                      <a:gd name="connsiteY1" fmla="*/ 1673520 h 3066827"/>
                      <a:gd name="connsiteX2" fmla="*/ 4123353 w 8156794"/>
                      <a:gd name="connsiteY2" fmla="*/ 3066650 h 3066827"/>
                      <a:gd name="connsiteX3" fmla="*/ 2295 w 8156794"/>
                      <a:gd name="connsiteY3" fmla="*/ 1618086 h 3066827"/>
                      <a:gd name="connsiteX4" fmla="*/ 767 w 8156794"/>
                      <a:gd name="connsiteY4" fmla="*/ 147145 h 3066827"/>
                      <a:gd name="connsiteX5" fmla="*/ 4068271 w 8156794"/>
                      <a:gd name="connsiteY5" fmla="*/ 1566042 h 3066827"/>
                      <a:gd name="connsiteX6" fmla="*/ 8156794 w 8156794"/>
                      <a:gd name="connsiteY6" fmla="*/ 0 h 3066827"/>
                      <a:gd name="connsiteX0" fmla="*/ 8123689 w 8156794"/>
                      <a:gd name="connsiteY0" fmla="*/ 0 h 2999866"/>
                      <a:gd name="connsiteX1" fmla="*/ 8156794 w 8156794"/>
                      <a:gd name="connsiteY1" fmla="*/ 1606559 h 2999866"/>
                      <a:gd name="connsiteX2" fmla="*/ 4123353 w 8156794"/>
                      <a:gd name="connsiteY2" fmla="*/ 2999689 h 2999866"/>
                      <a:gd name="connsiteX3" fmla="*/ 2295 w 8156794"/>
                      <a:gd name="connsiteY3" fmla="*/ 1551125 h 2999866"/>
                      <a:gd name="connsiteX4" fmla="*/ 767 w 8156794"/>
                      <a:gd name="connsiteY4" fmla="*/ 80184 h 2999866"/>
                      <a:gd name="connsiteX5" fmla="*/ 4068271 w 8156794"/>
                      <a:gd name="connsiteY5" fmla="*/ 1499081 h 2999866"/>
                      <a:gd name="connsiteX6" fmla="*/ 8123689 w 8156794"/>
                      <a:gd name="connsiteY6" fmla="*/ 0 h 2999866"/>
                      <a:gd name="connsiteX0" fmla="*/ 8167828 w 8167828"/>
                      <a:gd name="connsiteY0" fmla="*/ 0 h 3026651"/>
                      <a:gd name="connsiteX1" fmla="*/ 8156794 w 8167828"/>
                      <a:gd name="connsiteY1" fmla="*/ 1633344 h 3026651"/>
                      <a:gd name="connsiteX2" fmla="*/ 4123353 w 8167828"/>
                      <a:gd name="connsiteY2" fmla="*/ 3026474 h 3026651"/>
                      <a:gd name="connsiteX3" fmla="*/ 2295 w 8167828"/>
                      <a:gd name="connsiteY3" fmla="*/ 1577910 h 3026651"/>
                      <a:gd name="connsiteX4" fmla="*/ 767 w 8167828"/>
                      <a:gd name="connsiteY4" fmla="*/ 106969 h 3026651"/>
                      <a:gd name="connsiteX5" fmla="*/ 4068271 w 8167828"/>
                      <a:gd name="connsiteY5" fmla="*/ 1525866 h 3026651"/>
                      <a:gd name="connsiteX6" fmla="*/ 8167828 w 8167828"/>
                      <a:gd name="connsiteY6" fmla="*/ 0 h 3026651"/>
                      <a:gd name="connsiteX0" fmla="*/ 8167828 w 8167828"/>
                      <a:gd name="connsiteY0" fmla="*/ 0 h 3027228"/>
                      <a:gd name="connsiteX1" fmla="*/ 8145760 w 8167828"/>
                      <a:gd name="connsiteY1" fmla="*/ 1686913 h 3027228"/>
                      <a:gd name="connsiteX2" fmla="*/ 4123353 w 8167828"/>
                      <a:gd name="connsiteY2" fmla="*/ 3026474 h 3027228"/>
                      <a:gd name="connsiteX3" fmla="*/ 2295 w 8167828"/>
                      <a:gd name="connsiteY3" fmla="*/ 1577910 h 3027228"/>
                      <a:gd name="connsiteX4" fmla="*/ 767 w 8167828"/>
                      <a:gd name="connsiteY4" fmla="*/ 106969 h 3027228"/>
                      <a:gd name="connsiteX5" fmla="*/ 4068271 w 8167828"/>
                      <a:gd name="connsiteY5" fmla="*/ 1525866 h 3027228"/>
                      <a:gd name="connsiteX6" fmla="*/ 8167828 w 8167828"/>
                      <a:gd name="connsiteY6" fmla="*/ 0 h 3027228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56794 w 8156794"/>
                      <a:gd name="connsiteY0" fmla="*/ 0 h 2933483"/>
                      <a:gd name="connsiteX1" fmla="*/ 8145760 w 8156794"/>
                      <a:gd name="connsiteY1" fmla="*/ 1593168 h 2933483"/>
                      <a:gd name="connsiteX2" fmla="*/ 4123353 w 8156794"/>
                      <a:gd name="connsiteY2" fmla="*/ 2932729 h 2933483"/>
                      <a:gd name="connsiteX3" fmla="*/ 2295 w 8156794"/>
                      <a:gd name="connsiteY3" fmla="*/ 1484165 h 2933483"/>
                      <a:gd name="connsiteX4" fmla="*/ 767 w 8156794"/>
                      <a:gd name="connsiteY4" fmla="*/ 13224 h 2933483"/>
                      <a:gd name="connsiteX5" fmla="*/ 4068271 w 8156794"/>
                      <a:gd name="connsiteY5" fmla="*/ 1432121 h 2933483"/>
                      <a:gd name="connsiteX6" fmla="*/ 8156794 w 8156794"/>
                      <a:gd name="connsiteY6" fmla="*/ 0 h 2933483"/>
                      <a:gd name="connsiteX0" fmla="*/ 8123689 w 8145760"/>
                      <a:gd name="connsiteY0" fmla="*/ 13560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9 w 8145760"/>
                      <a:gd name="connsiteY6" fmla="*/ 13560 h 2920259"/>
                      <a:gd name="connsiteX0" fmla="*/ 8178863 w 8178863"/>
                      <a:gd name="connsiteY0" fmla="*/ 26952 h 2920259"/>
                      <a:gd name="connsiteX1" fmla="*/ 8145760 w 8178863"/>
                      <a:gd name="connsiteY1" fmla="*/ 1579944 h 2920259"/>
                      <a:gd name="connsiteX2" fmla="*/ 4123353 w 8178863"/>
                      <a:gd name="connsiteY2" fmla="*/ 2919505 h 2920259"/>
                      <a:gd name="connsiteX3" fmla="*/ 2295 w 8178863"/>
                      <a:gd name="connsiteY3" fmla="*/ 1470941 h 2920259"/>
                      <a:gd name="connsiteX4" fmla="*/ 767 w 8178863"/>
                      <a:gd name="connsiteY4" fmla="*/ 0 h 2920259"/>
                      <a:gd name="connsiteX5" fmla="*/ 4068271 w 8178863"/>
                      <a:gd name="connsiteY5" fmla="*/ 1418897 h 2920259"/>
                      <a:gd name="connsiteX6" fmla="*/ 8178863 w 8178863"/>
                      <a:gd name="connsiteY6" fmla="*/ 26952 h 2920259"/>
                      <a:gd name="connsiteX0" fmla="*/ 8167827 w 8167827"/>
                      <a:gd name="connsiteY0" fmla="*/ 40343 h 2920259"/>
                      <a:gd name="connsiteX1" fmla="*/ 8145760 w 8167827"/>
                      <a:gd name="connsiteY1" fmla="*/ 1579944 h 2920259"/>
                      <a:gd name="connsiteX2" fmla="*/ 4123353 w 8167827"/>
                      <a:gd name="connsiteY2" fmla="*/ 2919505 h 2920259"/>
                      <a:gd name="connsiteX3" fmla="*/ 2295 w 8167827"/>
                      <a:gd name="connsiteY3" fmla="*/ 1470941 h 2920259"/>
                      <a:gd name="connsiteX4" fmla="*/ 767 w 8167827"/>
                      <a:gd name="connsiteY4" fmla="*/ 0 h 2920259"/>
                      <a:gd name="connsiteX5" fmla="*/ 4068271 w 8167827"/>
                      <a:gd name="connsiteY5" fmla="*/ 1418897 h 2920259"/>
                      <a:gd name="connsiteX6" fmla="*/ 8167827 w 8167827"/>
                      <a:gd name="connsiteY6" fmla="*/ 40343 h 2920259"/>
                      <a:gd name="connsiteX0" fmla="*/ 8123687 w 8145760"/>
                      <a:gd name="connsiteY0" fmla="*/ 53735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23687 w 8145760"/>
                      <a:gd name="connsiteY6" fmla="*/ 53735 h 2920259"/>
                      <a:gd name="connsiteX0" fmla="*/ 8161918 w 8161918"/>
                      <a:gd name="connsiteY0" fmla="*/ 0 h 2943855"/>
                      <a:gd name="connsiteX1" fmla="*/ 8145760 w 8161918"/>
                      <a:gd name="connsiteY1" fmla="*/ 1603540 h 2943855"/>
                      <a:gd name="connsiteX2" fmla="*/ 4123353 w 8161918"/>
                      <a:gd name="connsiteY2" fmla="*/ 2943101 h 2943855"/>
                      <a:gd name="connsiteX3" fmla="*/ 2295 w 8161918"/>
                      <a:gd name="connsiteY3" fmla="*/ 1494537 h 2943855"/>
                      <a:gd name="connsiteX4" fmla="*/ 767 w 8161918"/>
                      <a:gd name="connsiteY4" fmla="*/ 23596 h 2943855"/>
                      <a:gd name="connsiteX5" fmla="*/ 4068271 w 8161918"/>
                      <a:gd name="connsiteY5" fmla="*/ 1442493 h 2943855"/>
                      <a:gd name="connsiteX6" fmla="*/ 8161918 w 8161918"/>
                      <a:gd name="connsiteY6" fmla="*/ 0 h 2943855"/>
                      <a:gd name="connsiteX0" fmla="*/ 8144926 w 8145760"/>
                      <a:gd name="connsiteY0" fmla="*/ 43424 h 2920259"/>
                      <a:gd name="connsiteX1" fmla="*/ 8145760 w 8145760"/>
                      <a:gd name="connsiteY1" fmla="*/ 1579944 h 2920259"/>
                      <a:gd name="connsiteX2" fmla="*/ 4123353 w 8145760"/>
                      <a:gd name="connsiteY2" fmla="*/ 2919505 h 2920259"/>
                      <a:gd name="connsiteX3" fmla="*/ 2295 w 8145760"/>
                      <a:gd name="connsiteY3" fmla="*/ 1470941 h 2920259"/>
                      <a:gd name="connsiteX4" fmla="*/ 767 w 8145760"/>
                      <a:gd name="connsiteY4" fmla="*/ 0 h 2920259"/>
                      <a:gd name="connsiteX5" fmla="*/ 4068271 w 8145760"/>
                      <a:gd name="connsiteY5" fmla="*/ 1418897 h 2920259"/>
                      <a:gd name="connsiteX6" fmla="*/ 8144926 w 8145760"/>
                      <a:gd name="connsiteY6" fmla="*/ 43424 h 2920259"/>
                      <a:gd name="connsiteX0" fmla="*/ 8161918 w 8161918"/>
                      <a:gd name="connsiteY0" fmla="*/ 0 h 2959321"/>
                      <a:gd name="connsiteX1" fmla="*/ 8145760 w 8161918"/>
                      <a:gd name="connsiteY1" fmla="*/ 1619006 h 2959321"/>
                      <a:gd name="connsiteX2" fmla="*/ 4123353 w 8161918"/>
                      <a:gd name="connsiteY2" fmla="*/ 2958567 h 2959321"/>
                      <a:gd name="connsiteX3" fmla="*/ 2295 w 8161918"/>
                      <a:gd name="connsiteY3" fmla="*/ 1510003 h 2959321"/>
                      <a:gd name="connsiteX4" fmla="*/ 767 w 8161918"/>
                      <a:gd name="connsiteY4" fmla="*/ 39062 h 2959321"/>
                      <a:gd name="connsiteX5" fmla="*/ 4068271 w 8161918"/>
                      <a:gd name="connsiteY5" fmla="*/ 1457959 h 2959321"/>
                      <a:gd name="connsiteX6" fmla="*/ 8161918 w 8161918"/>
                      <a:gd name="connsiteY6" fmla="*/ 0 h 2959321"/>
                      <a:gd name="connsiteX0" fmla="*/ 8161918 w 8162752"/>
                      <a:gd name="connsiteY0" fmla="*/ 0 h 2959488"/>
                      <a:gd name="connsiteX1" fmla="*/ 8162752 w 8162752"/>
                      <a:gd name="connsiteY1" fmla="*/ 1629317 h 2959488"/>
                      <a:gd name="connsiteX2" fmla="*/ 4123353 w 8162752"/>
                      <a:gd name="connsiteY2" fmla="*/ 2958567 h 2959488"/>
                      <a:gd name="connsiteX3" fmla="*/ 2295 w 8162752"/>
                      <a:gd name="connsiteY3" fmla="*/ 1510003 h 2959488"/>
                      <a:gd name="connsiteX4" fmla="*/ 767 w 8162752"/>
                      <a:gd name="connsiteY4" fmla="*/ 39062 h 2959488"/>
                      <a:gd name="connsiteX5" fmla="*/ 4068271 w 8162752"/>
                      <a:gd name="connsiteY5" fmla="*/ 1457959 h 2959488"/>
                      <a:gd name="connsiteX6" fmla="*/ 8161918 w 8162752"/>
                      <a:gd name="connsiteY6" fmla="*/ 0 h 2959488"/>
                      <a:gd name="connsiteX0" fmla="*/ 8165930 w 8166764"/>
                      <a:gd name="connsiteY0" fmla="*/ 7337 h 2966825"/>
                      <a:gd name="connsiteX1" fmla="*/ 8166764 w 8166764"/>
                      <a:gd name="connsiteY1" fmla="*/ 1636654 h 2966825"/>
                      <a:gd name="connsiteX2" fmla="*/ 4127365 w 8166764"/>
                      <a:gd name="connsiteY2" fmla="*/ 2965904 h 2966825"/>
                      <a:gd name="connsiteX3" fmla="*/ 6307 w 8166764"/>
                      <a:gd name="connsiteY3" fmla="*/ 1517340 h 2966825"/>
                      <a:gd name="connsiteX4" fmla="*/ 532 w 8166764"/>
                      <a:gd name="connsiteY4" fmla="*/ 0 h 2966825"/>
                      <a:gd name="connsiteX5" fmla="*/ 4072283 w 8166764"/>
                      <a:gd name="connsiteY5" fmla="*/ 1465296 h 2966825"/>
                      <a:gd name="connsiteX6" fmla="*/ 8165930 w 8166764"/>
                      <a:gd name="connsiteY6" fmla="*/ 7337 h 2966825"/>
                      <a:gd name="connsiteX0" fmla="*/ 8168119 w 8168953"/>
                      <a:gd name="connsiteY0" fmla="*/ 7337 h 2966682"/>
                      <a:gd name="connsiteX1" fmla="*/ 8168953 w 8168953"/>
                      <a:gd name="connsiteY1" fmla="*/ 1636654 h 2966682"/>
                      <a:gd name="connsiteX2" fmla="*/ 4129554 w 8168953"/>
                      <a:gd name="connsiteY2" fmla="*/ 2965904 h 2966682"/>
                      <a:gd name="connsiteX3" fmla="*/ 0 w 8168953"/>
                      <a:gd name="connsiteY3" fmla="*/ 1527651 h 2966682"/>
                      <a:gd name="connsiteX4" fmla="*/ 2721 w 8168953"/>
                      <a:gd name="connsiteY4" fmla="*/ 0 h 2966682"/>
                      <a:gd name="connsiteX5" fmla="*/ 4074472 w 8168953"/>
                      <a:gd name="connsiteY5" fmla="*/ 1465296 h 2966682"/>
                      <a:gd name="connsiteX6" fmla="*/ 8168119 w 8168953"/>
                      <a:gd name="connsiteY6" fmla="*/ 7337 h 2966682"/>
                      <a:gd name="connsiteX0" fmla="*/ 8168119 w 8168953"/>
                      <a:gd name="connsiteY0" fmla="*/ 7337 h 3100377"/>
                      <a:gd name="connsiteX1" fmla="*/ 8168953 w 8168953"/>
                      <a:gd name="connsiteY1" fmla="*/ 1636654 h 3100377"/>
                      <a:gd name="connsiteX2" fmla="*/ 4118520 w 8168953"/>
                      <a:gd name="connsiteY2" fmla="*/ 3099826 h 3100377"/>
                      <a:gd name="connsiteX3" fmla="*/ 0 w 8168953"/>
                      <a:gd name="connsiteY3" fmla="*/ 1527651 h 3100377"/>
                      <a:gd name="connsiteX4" fmla="*/ 2721 w 8168953"/>
                      <a:gd name="connsiteY4" fmla="*/ 0 h 3100377"/>
                      <a:gd name="connsiteX5" fmla="*/ 4074472 w 8168953"/>
                      <a:gd name="connsiteY5" fmla="*/ 1465296 h 3100377"/>
                      <a:gd name="connsiteX6" fmla="*/ 8168119 w 8168953"/>
                      <a:gd name="connsiteY6" fmla="*/ 7337 h 3100377"/>
                      <a:gd name="connsiteX0" fmla="*/ 8168119 w 8168953"/>
                      <a:gd name="connsiteY0" fmla="*/ 7337 h 3100429"/>
                      <a:gd name="connsiteX1" fmla="*/ 8168953 w 8168953"/>
                      <a:gd name="connsiteY1" fmla="*/ 1636654 h 3100429"/>
                      <a:gd name="connsiteX2" fmla="*/ 4118520 w 8168953"/>
                      <a:gd name="connsiteY2" fmla="*/ 3099826 h 3100429"/>
                      <a:gd name="connsiteX3" fmla="*/ 0 w 8168953"/>
                      <a:gd name="connsiteY3" fmla="*/ 1527651 h 3100429"/>
                      <a:gd name="connsiteX4" fmla="*/ 2721 w 8168953"/>
                      <a:gd name="connsiteY4" fmla="*/ 0 h 3100429"/>
                      <a:gd name="connsiteX5" fmla="*/ 4074472 w 8168953"/>
                      <a:gd name="connsiteY5" fmla="*/ 1465296 h 3100429"/>
                      <a:gd name="connsiteX6" fmla="*/ 8168119 w 8168953"/>
                      <a:gd name="connsiteY6" fmla="*/ 7337 h 3100429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72202 w 8166683"/>
                      <a:gd name="connsiteY5" fmla="*/ 1465296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  <a:gd name="connsiteX0" fmla="*/ 8165849 w 8166683"/>
                      <a:gd name="connsiteY0" fmla="*/ 7337 h 3099826"/>
                      <a:gd name="connsiteX1" fmla="*/ 8166683 w 8166683"/>
                      <a:gd name="connsiteY1" fmla="*/ 1636654 h 3099826"/>
                      <a:gd name="connsiteX2" fmla="*/ 4116250 w 8166683"/>
                      <a:gd name="connsiteY2" fmla="*/ 3099826 h 3099826"/>
                      <a:gd name="connsiteX3" fmla="*/ 8764 w 8166683"/>
                      <a:gd name="connsiteY3" fmla="*/ 1634789 h 3099826"/>
                      <a:gd name="connsiteX4" fmla="*/ 451 w 8166683"/>
                      <a:gd name="connsiteY4" fmla="*/ 0 h 3099826"/>
                      <a:gd name="connsiteX5" fmla="*/ 4061168 w 8166683"/>
                      <a:gd name="connsiteY5" fmla="*/ 1438511 h 3099826"/>
                      <a:gd name="connsiteX6" fmla="*/ 8165849 w 8166683"/>
                      <a:gd name="connsiteY6" fmla="*/ 7337 h 30998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166683" h="3099826">
                        <a:moveTo>
                          <a:pt x="8165849" y="7337"/>
                        </a:moveTo>
                        <a:lnTo>
                          <a:pt x="8166683" y="1636654"/>
                        </a:lnTo>
                        <a:cubicBezTo>
                          <a:pt x="7917761" y="2728489"/>
                          <a:pt x="5475903" y="3100137"/>
                          <a:pt x="4116250" y="3099826"/>
                        </a:cubicBezTo>
                        <a:cubicBezTo>
                          <a:pt x="2756597" y="3099515"/>
                          <a:pt x="245424" y="2744647"/>
                          <a:pt x="8764" y="1634789"/>
                        </a:cubicBezTo>
                        <a:cubicBezTo>
                          <a:pt x="11928" y="1215900"/>
                          <a:pt x="-2713" y="418889"/>
                          <a:pt x="451" y="0"/>
                        </a:cubicBezTo>
                        <a:cubicBezTo>
                          <a:pt x="385485" y="953840"/>
                          <a:pt x="2700268" y="1437288"/>
                          <a:pt x="4061168" y="1438511"/>
                        </a:cubicBezTo>
                        <a:cubicBezTo>
                          <a:pt x="5422068" y="1439734"/>
                          <a:pt x="7793228" y="1089449"/>
                          <a:pt x="8165849" y="7337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B8C2C9"/>
                      </a:gs>
                      <a:gs pos="21000">
                        <a:schemeClr val="bg1"/>
                      </a:gs>
                      <a:gs pos="60000">
                        <a:srgbClr val="D6DCE0"/>
                      </a:gs>
                      <a:gs pos="100000">
                        <a:srgbClr val="B8C2C9"/>
                      </a:gs>
                    </a:gsLst>
                    <a:lin ang="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     </a:t>
                    </a:r>
                  </a:p>
                </p:txBody>
              </p:sp>
              <p:sp>
                <p:nvSpPr>
                  <p:cNvPr id="222" name="Oval 221">
                    <a:extLst>
                      <a:ext uri="{FF2B5EF4-FFF2-40B4-BE49-F238E27FC236}">
                        <a16:creationId xmlns:a16="http://schemas.microsoft.com/office/drawing/2014/main" id="{931D538C-2314-2340-9CA4-0802DDA885DE}"/>
                      </a:ext>
                    </a:extLst>
                  </p:cNvPr>
                  <p:cNvSpPr/>
                  <p:nvPr/>
                </p:nvSpPr>
                <p:spPr>
                  <a:xfrm>
                    <a:off x="7494729" y="2774731"/>
                    <a:ext cx="1480163" cy="579140"/>
                  </a:xfrm>
                  <a:prstGeom prst="ellipse">
                    <a:avLst/>
                  </a:prstGeom>
                  <a:solidFill>
                    <a:srgbClr val="B8C2C9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             </a:t>
                    </a:r>
                  </a:p>
                </p:txBody>
              </p:sp>
              <p:grpSp>
                <p:nvGrpSpPr>
                  <p:cNvPr id="223" name="Group 222">
                    <a:extLst>
                      <a:ext uri="{FF2B5EF4-FFF2-40B4-BE49-F238E27FC236}">
                        <a16:creationId xmlns:a16="http://schemas.microsoft.com/office/drawing/2014/main" id="{56C664C6-7D7A-4049-92D0-DBCE96A125D8}"/>
                      </a:ext>
                    </a:extLst>
                  </p:cNvPr>
                  <p:cNvGrpSpPr/>
                  <p:nvPr/>
                </p:nvGrpSpPr>
                <p:grpSpPr>
                  <a:xfrm>
                    <a:off x="7713663" y="2848339"/>
                    <a:ext cx="1042107" cy="425543"/>
                    <a:chOff x="7786941" y="2884917"/>
                    <a:chExt cx="897649" cy="353919"/>
                  </a:xfrm>
                </p:grpSpPr>
                <p:sp>
                  <p:nvSpPr>
                    <p:cNvPr id="224" name="Freeform 223">
                      <a:extLst>
                        <a:ext uri="{FF2B5EF4-FFF2-40B4-BE49-F238E27FC236}">
                          <a16:creationId xmlns:a16="http://schemas.microsoft.com/office/drawing/2014/main" id="{CBBE07EA-2B1A-C940-81D7-9943E0CAE78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11770" y="2884917"/>
                      <a:ext cx="849158" cy="198115"/>
                    </a:xfrm>
                    <a:custGeom>
                      <a:avLst/>
                      <a:gdLst>
                        <a:gd name="connsiteX0" fmla="*/ 3725333 w 4588933"/>
                        <a:gd name="connsiteY0" fmla="*/ 0 h 1049866"/>
                        <a:gd name="connsiteX1" fmla="*/ 4588933 w 4588933"/>
                        <a:gd name="connsiteY1" fmla="*/ 270933 h 1049866"/>
                        <a:gd name="connsiteX2" fmla="*/ 3962400 w 4588933"/>
                        <a:gd name="connsiteY2" fmla="*/ 541866 h 1049866"/>
                        <a:gd name="connsiteX3" fmla="*/ 3742267 w 4588933"/>
                        <a:gd name="connsiteY3" fmla="*/ 457200 h 1049866"/>
                        <a:gd name="connsiteX4" fmla="*/ 2269067 w 4588933"/>
                        <a:gd name="connsiteY4" fmla="*/ 1049866 h 1049866"/>
                        <a:gd name="connsiteX5" fmla="*/ 880533 w 4588933"/>
                        <a:gd name="connsiteY5" fmla="*/ 457200 h 1049866"/>
                        <a:gd name="connsiteX6" fmla="*/ 592667 w 4588933"/>
                        <a:gd name="connsiteY6" fmla="*/ 541866 h 1049866"/>
                        <a:gd name="connsiteX7" fmla="*/ 0 w 4588933"/>
                        <a:gd name="connsiteY7" fmla="*/ 254000 h 1049866"/>
                        <a:gd name="connsiteX8" fmla="*/ 880533 w 4588933"/>
                        <a:gd name="connsiteY8" fmla="*/ 16933 h 1049866"/>
                        <a:gd name="connsiteX9" fmla="*/ 2302933 w 4588933"/>
                        <a:gd name="connsiteY9" fmla="*/ 626533 h 1049866"/>
                        <a:gd name="connsiteX10" fmla="*/ 3725333 w 4588933"/>
                        <a:gd name="connsiteY10" fmla="*/ 0 h 1049866"/>
                        <a:gd name="connsiteX0" fmla="*/ 3725333 w 4641485"/>
                        <a:gd name="connsiteY0" fmla="*/ 0 h 1049866"/>
                        <a:gd name="connsiteX1" fmla="*/ 4641485 w 4641485"/>
                        <a:gd name="connsiteY1" fmla="*/ 239402 h 1049866"/>
                        <a:gd name="connsiteX2" fmla="*/ 3962400 w 4641485"/>
                        <a:gd name="connsiteY2" fmla="*/ 541866 h 1049866"/>
                        <a:gd name="connsiteX3" fmla="*/ 3742267 w 4641485"/>
                        <a:gd name="connsiteY3" fmla="*/ 457200 h 1049866"/>
                        <a:gd name="connsiteX4" fmla="*/ 2269067 w 4641485"/>
                        <a:gd name="connsiteY4" fmla="*/ 1049866 h 1049866"/>
                        <a:gd name="connsiteX5" fmla="*/ 880533 w 4641485"/>
                        <a:gd name="connsiteY5" fmla="*/ 457200 h 1049866"/>
                        <a:gd name="connsiteX6" fmla="*/ 592667 w 4641485"/>
                        <a:gd name="connsiteY6" fmla="*/ 541866 h 1049866"/>
                        <a:gd name="connsiteX7" fmla="*/ 0 w 4641485"/>
                        <a:gd name="connsiteY7" fmla="*/ 254000 h 1049866"/>
                        <a:gd name="connsiteX8" fmla="*/ 880533 w 4641485"/>
                        <a:gd name="connsiteY8" fmla="*/ 16933 h 1049866"/>
                        <a:gd name="connsiteX9" fmla="*/ 2302933 w 4641485"/>
                        <a:gd name="connsiteY9" fmla="*/ 626533 h 1049866"/>
                        <a:gd name="connsiteX10" fmla="*/ 3725333 w 4641485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73798 w 4673016"/>
                        <a:gd name="connsiteY3" fmla="*/ 45720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84308 w 4673016"/>
                        <a:gd name="connsiteY3" fmla="*/ 404648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34464 w 4673016"/>
                        <a:gd name="connsiteY9" fmla="*/ 62653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32979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794818 w 4673016"/>
                        <a:gd name="connsiteY3" fmla="*/ 436179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  <a:gd name="connsiteX0" fmla="*/ 3756864 w 4673016"/>
                        <a:gd name="connsiteY0" fmla="*/ 0 h 1049866"/>
                        <a:gd name="connsiteX1" fmla="*/ 4673016 w 4673016"/>
                        <a:gd name="connsiteY1" fmla="*/ 239402 h 1049866"/>
                        <a:gd name="connsiteX2" fmla="*/ 3993931 w 4673016"/>
                        <a:gd name="connsiteY2" fmla="*/ 541866 h 1049866"/>
                        <a:gd name="connsiteX3" fmla="*/ 3815839 w 4673016"/>
                        <a:gd name="connsiteY3" fmla="*/ 467710 h 1049866"/>
                        <a:gd name="connsiteX4" fmla="*/ 2300598 w 4673016"/>
                        <a:gd name="connsiteY4" fmla="*/ 1049866 h 1049866"/>
                        <a:gd name="connsiteX5" fmla="*/ 912064 w 4673016"/>
                        <a:gd name="connsiteY5" fmla="*/ 457200 h 1049866"/>
                        <a:gd name="connsiteX6" fmla="*/ 624198 w 4673016"/>
                        <a:gd name="connsiteY6" fmla="*/ 541866 h 1049866"/>
                        <a:gd name="connsiteX7" fmla="*/ 0 w 4673016"/>
                        <a:gd name="connsiteY7" fmla="*/ 275021 h 1049866"/>
                        <a:gd name="connsiteX8" fmla="*/ 912064 w 4673016"/>
                        <a:gd name="connsiteY8" fmla="*/ 16933 h 1049866"/>
                        <a:gd name="connsiteX9" fmla="*/ 2323954 w 4673016"/>
                        <a:gd name="connsiteY9" fmla="*/ 616023 h 1049866"/>
                        <a:gd name="connsiteX10" fmla="*/ 3756864 w 4673016"/>
                        <a:gd name="connsiteY10" fmla="*/ 0 h 10498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4673016" h="1049866">
                          <a:moveTo>
                            <a:pt x="3756864" y="0"/>
                          </a:moveTo>
                          <a:lnTo>
                            <a:pt x="4673016" y="239402"/>
                          </a:lnTo>
                          <a:lnTo>
                            <a:pt x="3993931" y="541866"/>
                          </a:lnTo>
                          <a:lnTo>
                            <a:pt x="3815839" y="467710"/>
                          </a:lnTo>
                          <a:lnTo>
                            <a:pt x="2300598" y="1049866"/>
                          </a:lnTo>
                          <a:lnTo>
                            <a:pt x="912064" y="457200"/>
                          </a:lnTo>
                          <a:lnTo>
                            <a:pt x="624198" y="541866"/>
                          </a:lnTo>
                          <a:lnTo>
                            <a:pt x="0" y="275021"/>
                          </a:lnTo>
                          <a:lnTo>
                            <a:pt x="912064" y="16933"/>
                          </a:lnTo>
                          <a:lnTo>
                            <a:pt x="2323954" y="616023"/>
                          </a:lnTo>
                          <a:lnTo>
                            <a:pt x="3756864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5" name="Freeform 224">
                      <a:extLst>
                        <a:ext uri="{FF2B5EF4-FFF2-40B4-BE49-F238E27FC236}">
                          <a16:creationId xmlns:a16="http://schemas.microsoft.com/office/drawing/2014/main" id="{CFE33FFD-08D2-A14B-9677-BEE401EDE51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67548" y="3054383"/>
                      <a:ext cx="317042" cy="170569"/>
                    </a:xfrm>
                    <a:custGeom>
                      <a:avLst/>
                      <a:gdLst>
                        <a:gd name="connsiteX0" fmla="*/ 21021 w 1744718"/>
                        <a:gd name="connsiteY0" fmla="*/ 0 h 903890"/>
                        <a:gd name="connsiteX1" fmla="*/ 1744718 w 1744718"/>
                        <a:gd name="connsiteY1" fmla="*/ 693683 h 903890"/>
                        <a:gd name="connsiteX2" fmla="*/ 1145628 w 1744718"/>
                        <a:gd name="connsiteY2" fmla="*/ 903890 h 903890"/>
                        <a:gd name="connsiteX3" fmla="*/ 0 w 1744718"/>
                        <a:gd name="connsiteY3" fmla="*/ 451945 h 903890"/>
                        <a:gd name="connsiteX4" fmla="*/ 21021 w 1744718"/>
                        <a:gd name="connsiteY4" fmla="*/ 0 h 9038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44718" h="903890">
                          <a:moveTo>
                            <a:pt x="21021" y="0"/>
                          </a:moveTo>
                          <a:lnTo>
                            <a:pt x="1744718" y="693683"/>
                          </a:lnTo>
                          <a:lnTo>
                            <a:pt x="1145628" y="903890"/>
                          </a:lnTo>
                          <a:lnTo>
                            <a:pt x="0" y="451945"/>
                          </a:lnTo>
                          <a:lnTo>
                            <a:pt x="21021" y="0"/>
                          </a:lnTo>
                          <a:close/>
                        </a:path>
                      </a:pathLst>
                    </a:custGeom>
                    <a:solidFill>
                      <a:srgbClr val="0000A3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6" name="Freeform 225">
                      <a:extLst>
                        <a:ext uri="{FF2B5EF4-FFF2-40B4-BE49-F238E27FC236}">
                          <a16:creationId xmlns:a16="http://schemas.microsoft.com/office/drawing/2014/main" id="{C0F865FE-3A85-E343-926F-8DC60F9978B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941" y="3054383"/>
                      <a:ext cx="311312" cy="168585"/>
                    </a:xfrm>
                    <a:custGeom>
                      <a:avLst/>
                      <a:gdLst>
                        <a:gd name="connsiteX0" fmla="*/ 1702676 w 1713187"/>
                        <a:gd name="connsiteY0" fmla="*/ 0 h 893380"/>
                        <a:gd name="connsiteX1" fmla="*/ 1713187 w 1713187"/>
                        <a:gd name="connsiteY1" fmla="*/ 472966 h 893380"/>
                        <a:gd name="connsiteX2" fmla="*/ 578069 w 1713187"/>
                        <a:gd name="connsiteY2" fmla="*/ 893380 h 893380"/>
                        <a:gd name="connsiteX3" fmla="*/ 0 w 1713187"/>
                        <a:gd name="connsiteY3" fmla="*/ 693683 h 893380"/>
                        <a:gd name="connsiteX4" fmla="*/ 1702676 w 1713187"/>
                        <a:gd name="connsiteY4" fmla="*/ 0 h 8933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713187" h="893380">
                          <a:moveTo>
                            <a:pt x="1702676" y="0"/>
                          </a:moveTo>
                          <a:lnTo>
                            <a:pt x="1713187" y="472966"/>
                          </a:lnTo>
                          <a:lnTo>
                            <a:pt x="578069" y="893380"/>
                          </a:lnTo>
                          <a:lnTo>
                            <a:pt x="0" y="693683"/>
                          </a:lnTo>
                          <a:lnTo>
                            <a:pt x="1702676" y="0"/>
                          </a:lnTo>
                          <a:close/>
                        </a:path>
                      </a:pathLst>
                    </a:custGeom>
                    <a:solidFill>
                      <a:srgbClr val="0000A8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7" name="Freeform 226">
                      <a:extLst>
                        <a:ext uri="{FF2B5EF4-FFF2-40B4-BE49-F238E27FC236}">
                          <a16:creationId xmlns:a16="http://schemas.microsoft.com/office/drawing/2014/main" id="{D974D312-DFA5-8B4C-9B37-32891588EC4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5013" y="2971083"/>
                      <a:ext cx="676892" cy="267753"/>
                    </a:xfrm>
                    <a:custGeom>
                      <a:avLst/>
                      <a:gdLst>
                        <a:gd name="connsiteX0" fmla="*/ 599089 w 4162096"/>
                        <a:gd name="connsiteY0" fmla="*/ 273269 h 1618593"/>
                        <a:gd name="connsiteX1" fmla="*/ 882869 w 4162096"/>
                        <a:gd name="connsiteY1" fmla="*/ 199697 h 1618593"/>
                        <a:gd name="connsiteX2" fmla="*/ 2312276 w 4162096"/>
                        <a:gd name="connsiteY2" fmla="*/ 798786 h 1618593"/>
                        <a:gd name="connsiteX3" fmla="*/ 3794234 w 4162096"/>
                        <a:gd name="connsiteY3" fmla="*/ 199697 h 1618593"/>
                        <a:gd name="connsiteX4" fmla="*/ 4014951 w 4162096"/>
                        <a:gd name="connsiteY4" fmla="*/ 273269 h 1618593"/>
                        <a:gd name="connsiteX5" fmla="*/ 3058510 w 4162096"/>
                        <a:gd name="connsiteY5" fmla="*/ 641131 h 1618593"/>
                        <a:gd name="connsiteX6" fmla="*/ 3026979 w 4162096"/>
                        <a:gd name="connsiteY6" fmla="*/ 1114097 h 1618593"/>
                        <a:gd name="connsiteX7" fmla="*/ 4162096 w 4162096"/>
                        <a:gd name="connsiteY7" fmla="*/ 1545021 h 1618593"/>
                        <a:gd name="connsiteX8" fmla="*/ 3878317 w 4162096"/>
                        <a:gd name="connsiteY8" fmla="*/ 1608083 h 1618593"/>
                        <a:gd name="connsiteX9" fmla="*/ 2301765 w 4162096"/>
                        <a:gd name="connsiteY9" fmla="*/ 945931 h 1618593"/>
                        <a:gd name="connsiteX10" fmla="*/ 693682 w 4162096"/>
                        <a:gd name="connsiteY10" fmla="*/ 1618593 h 1618593"/>
                        <a:gd name="connsiteX11" fmla="*/ 430924 w 4162096"/>
                        <a:gd name="connsiteY11" fmla="*/ 1524000 h 1618593"/>
                        <a:gd name="connsiteX12" fmla="*/ 1576551 w 4162096"/>
                        <a:gd name="connsiteY12" fmla="*/ 1082566 h 1618593"/>
                        <a:gd name="connsiteX13" fmla="*/ 1545020 w 4162096"/>
                        <a:gd name="connsiteY13" fmla="*/ 609600 h 1618593"/>
                        <a:gd name="connsiteX14" fmla="*/ 0 w 4162096"/>
                        <a:gd name="connsiteY14" fmla="*/ 0 h 1618593"/>
                        <a:gd name="connsiteX15" fmla="*/ 872358 w 4162096"/>
                        <a:gd name="connsiteY15" fmla="*/ 210207 h 1618593"/>
                        <a:gd name="connsiteX16" fmla="*/ 872358 w 4162096"/>
                        <a:gd name="connsiteY16" fmla="*/ 210207 h 1618593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15" fmla="*/ 441434 w 3731172"/>
                        <a:gd name="connsiteY15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441434 w 3731172"/>
                        <a:gd name="connsiteY14" fmla="*/ 10510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357351 w 3731172"/>
                        <a:gd name="connsiteY14" fmla="*/ 115613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0990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47144 w 3731172"/>
                        <a:gd name="connsiteY14" fmla="*/ 6306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14096 w 3731172"/>
                        <a:gd name="connsiteY13" fmla="*/ 420413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56137 w 3731172"/>
                        <a:gd name="connsiteY13" fmla="*/ 441434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882869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68165 w 3731172"/>
                        <a:gd name="connsiteY0" fmla="*/ 73572 h 1418896"/>
                        <a:gd name="connsiteX1" fmla="*/ 451945 w 3731172"/>
                        <a:gd name="connsiteY1" fmla="*/ 0 h 1418896"/>
                        <a:gd name="connsiteX2" fmla="*/ 1881352 w 3731172"/>
                        <a:gd name="connsiteY2" fmla="*/ 599089 h 1418896"/>
                        <a:gd name="connsiteX3" fmla="*/ 3363310 w 3731172"/>
                        <a:gd name="connsiteY3" fmla="*/ 0 h 1418896"/>
                        <a:gd name="connsiteX4" fmla="*/ 3584027 w 3731172"/>
                        <a:gd name="connsiteY4" fmla="*/ 73572 h 1418896"/>
                        <a:gd name="connsiteX5" fmla="*/ 2627586 w 3731172"/>
                        <a:gd name="connsiteY5" fmla="*/ 441434 h 1418896"/>
                        <a:gd name="connsiteX6" fmla="*/ 2596055 w 3731172"/>
                        <a:gd name="connsiteY6" fmla="*/ 914400 h 1418896"/>
                        <a:gd name="connsiteX7" fmla="*/ 3731172 w 3731172"/>
                        <a:gd name="connsiteY7" fmla="*/ 1345324 h 1418896"/>
                        <a:gd name="connsiteX8" fmla="*/ 3447393 w 3731172"/>
                        <a:gd name="connsiteY8" fmla="*/ 1408386 h 1418896"/>
                        <a:gd name="connsiteX9" fmla="*/ 1870841 w 3731172"/>
                        <a:gd name="connsiteY9" fmla="*/ 746234 h 1418896"/>
                        <a:gd name="connsiteX10" fmla="*/ 262758 w 3731172"/>
                        <a:gd name="connsiteY10" fmla="*/ 1418896 h 1418896"/>
                        <a:gd name="connsiteX11" fmla="*/ 0 w 3731172"/>
                        <a:gd name="connsiteY11" fmla="*/ 1324303 h 1418896"/>
                        <a:gd name="connsiteX12" fmla="*/ 1145627 w 3731172"/>
                        <a:gd name="connsiteY12" fmla="*/ 903890 h 1418896"/>
                        <a:gd name="connsiteX13" fmla="*/ 1145626 w 3731172"/>
                        <a:gd name="connsiteY13" fmla="*/ 451945 h 1418896"/>
                        <a:gd name="connsiteX14" fmla="*/ 189185 w 3731172"/>
                        <a:gd name="connsiteY14" fmla="*/ 84081 h 1418896"/>
                        <a:gd name="connsiteX15" fmla="*/ 168165 w 3731172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575034 w 3710151"/>
                        <a:gd name="connsiteY6" fmla="*/ 91440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06565 w 3710151"/>
                        <a:gd name="connsiteY6" fmla="*/ 924910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06565 w 3710151"/>
                        <a:gd name="connsiteY5" fmla="*/ 441434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5151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60331 w 3710151"/>
                        <a:gd name="connsiteY2" fmla="*/ 599089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124605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12460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47144 w 3710151"/>
                        <a:gd name="connsiteY0" fmla="*/ 73572 h 1418896"/>
                        <a:gd name="connsiteX1" fmla="*/ 430924 w 3710151"/>
                        <a:gd name="connsiteY1" fmla="*/ 0 h 1418896"/>
                        <a:gd name="connsiteX2" fmla="*/ 1838028 w 3710151"/>
                        <a:gd name="connsiteY2" fmla="*/ 591655 h 1418896"/>
                        <a:gd name="connsiteX3" fmla="*/ 3342289 w 3710151"/>
                        <a:gd name="connsiteY3" fmla="*/ 0 h 1418896"/>
                        <a:gd name="connsiteX4" fmla="*/ 3563006 w 3710151"/>
                        <a:gd name="connsiteY4" fmla="*/ 73572 h 1418896"/>
                        <a:gd name="connsiteX5" fmla="*/ 2617717 w 3710151"/>
                        <a:gd name="connsiteY5" fmla="*/ 448868 h 1418896"/>
                        <a:gd name="connsiteX6" fmla="*/ 2610282 w 3710151"/>
                        <a:gd name="connsiteY6" fmla="*/ 902607 h 1418896"/>
                        <a:gd name="connsiteX7" fmla="*/ 3710151 w 3710151"/>
                        <a:gd name="connsiteY7" fmla="*/ 1345324 h 1418896"/>
                        <a:gd name="connsiteX8" fmla="*/ 3426372 w 3710151"/>
                        <a:gd name="connsiteY8" fmla="*/ 1408386 h 1418896"/>
                        <a:gd name="connsiteX9" fmla="*/ 1849820 w 3710151"/>
                        <a:gd name="connsiteY9" fmla="*/ 746234 h 1418896"/>
                        <a:gd name="connsiteX10" fmla="*/ 241737 w 3710151"/>
                        <a:gd name="connsiteY10" fmla="*/ 1418896 h 1418896"/>
                        <a:gd name="connsiteX11" fmla="*/ 0 w 3710151"/>
                        <a:gd name="connsiteY11" fmla="*/ 1334814 h 1418896"/>
                        <a:gd name="connsiteX12" fmla="*/ 1098586 w 3710151"/>
                        <a:gd name="connsiteY12" fmla="*/ 903890 h 1418896"/>
                        <a:gd name="connsiteX13" fmla="*/ 1087434 w 3710151"/>
                        <a:gd name="connsiteY13" fmla="*/ 451945 h 1418896"/>
                        <a:gd name="connsiteX14" fmla="*/ 168164 w 3710151"/>
                        <a:gd name="connsiteY14" fmla="*/ 84081 h 1418896"/>
                        <a:gd name="connsiteX15" fmla="*/ 147144 w 3710151"/>
                        <a:gd name="connsiteY15" fmla="*/ 73572 h 1418896"/>
                        <a:gd name="connsiteX0" fmla="*/ 162012 w 3725019"/>
                        <a:gd name="connsiteY0" fmla="*/ 73572 h 1418896"/>
                        <a:gd name="connsiteX1" fmla="*/ 445792 w 3725019"/>
                        <a:gd name="connsiteY1" fmla="*/ 0 h 1418896"/>
                        <a:gd name="connsiteX2" fmla="*/ 1852896 w 3725019"/>
                        <a:gd name="connsiteY2" fmla="*/ 591655 h 1418896"/>
                        <a:gd name="connsiteX3" fmla="*/ 3357157 w 3725019"/>
                        <a:gd name="connsiteY3" fmla="*/ 0 h 1418896"/>
                        <a:gd name="connsiteX4" fmla="*/ 3577874 w 3725019"/>
                        <a:gd name="connsiteY4" fmla="*/ 73572 h 1418896"/>
                        <a:gd name="connsiteX5" fmla="*/ 2632585 w 3725019"/>
                        <a:gd name="connsiteY5" fmla="*/ 448868 h 1418896"/>
                        <a:gd name="connsiteX6" fmla="*/ 2625150 w 3725019"/>
                        <a:gd name="connsiteY6" fmla="*/ 902607 h 1418896"/>
                        <a:gd name="connsiteX7" fmla="*/ 3725019 w 3725019"/>
                        <a:gd name="connsiteY7" fmla="*/ 1345324 h 1418896"/>
                        <a:gd name="connsiteX8" fmla="*/ 3441240 w 3725019"/>
                        <a:gd name="connsiteY8" fmla="*/ 1408386 h 1418896"/>
                        <a:gd name="connsiteX9" fmla="*/ 1864688 w 3725019"/>
                        <a:gd name="connsiteY9" fmla="*/ 746234 h 1418896"/>
                        <a:gd name="connsiteX10" fmla="*/ 256605 w 3725019"/>
                        <a:gd name="connsiteY10" fmla="*/ 1418896 h 1418896"/>
                        <a:gd name="connsiteX11" fmla="*/ 0 w 3725019"/>
                        <a:gd name="connsiteY11" fmla="*/ 1331097 h 1418896"/>
                        <a:gd name="connsiteX12" fmla="*/ 1113454 w 3725019"/>
                        <a:gd name="connsiteY12" fmla="*/ 903890 h 1418896"/>
                        <a:gd name="connsiteX13" fmla="*/ 1102302 w 3725019"/>
                        <a:gd name="connsiteY13" fmla="*/ 451945 h 1418896"/>
                        <a:gd name="connsiteX14" fmla="*/ 183032 w 3725019"/>
                        <a:gd name="connsiteY14" fmla="*/ 84081 h 1418896"/>
                        <a:gd name="connsiteX15" fmla="*/ 162012 w 3725019"/>
                        <a:gd name="connsiteY15" fmla="*/ 73572 h 141889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3725019" h="1418896">
                          <a:moveTo>
                            <a:pt x="162012" y="73572"/>
                          </a:moveTo>
                          <a:lnTo>
                            <a:pt x="445792" y="0"/>
                          </a:lnTo>
                          <a:lnTo>
                            <a:pt x="1852896" y="591655"/>
                          </a:lnTo>
                          <a:lnTo>
                            <a:pt x="3357157" y="0"/>
                          </a:lnTo>
                          <a:lnTo>
                            <a:pt x="3577874" y="73572"/>
                          </a:lnTo>
                          <a:lnTo>
                            <a:pt x="2632585" y="448868"/>
                          </a:lnTo>
                          <a:lnTo>
                            <a:pt x="2625150" y="902607"/>
                          </a:lnTo>
                          <a:lnTo>
                            <a:pt x="3725019" y="1345324"/>
                          </a:lnTo>
                          <a:lnTo>
                            <a:pt x="3441240" y="1408386"/>
                          </a:lnTo>
                          <a:lnTo>
                            <a:pt x="1864688" y="746234"/>
                          </a:lnTo>
                          <a:lnTo>
                            <a:pt x="256605" y="1418896"/>
                          </a:lnTo>
                          <a:lnTo>
                            <a:pt x="0" y="1331097"/>
                          </a:lnTo>
                          <a:lnTo>
                            <a:pt x="1113454" y="903890"/>
                          </a:lnTo>
                          <a:cubicBezTo>
                            <a:pt x="1113454" y="760249"/>
                            <a:pt x="1102302" y="595586"/>
                            <a:pt x="1102302" y="451945"/>
                          </a:cubicBezTo>
                          <a:lnTo>
                            <a:pt x="183032" y="84081"/>
                          </a:lnTo>
                          <a:cubicBezTo>
                            <a:pt x="26317" y="21019"/>
                            <a:pt x="169019" y="77075"/>
                            <a:pt x="162012" y="73572"/>
                          </a:cubicBez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220" name="Text Box 36">
                  <a:extLst>
                    <a:ext uri="{FF2B5EF4-FFF2-40B4-BE49-F238E27FC236}">
                      <a16:creationId xmlns:a16="http://schemas.microsoft.com/office/drawing/2014/main" id="{61021635-7299-BD4A-88CF-7118B2EEA9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21827" y="1284357"/>
                  <a:ext cx="603712" cy="4462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R2</a:t>
                  </a:r>
                </a:p>
              </p:txBody>
            </p:sp>
          </p:grpSp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DEC69C4C-E9EE-164C-AA5C-CF997DDDF806}"/>
                  </a:ext>
                </a:extLst>
              </p:cNvPr>
              <p:cNvSpPr txBox="1"/>
              <p:nvPr/>
            </p:nvSpPr>
            <p:spPr>
              <a:xfrm>
                <a:off x="11629685" y="1585210"/>
                <a:ext cx="575670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432FF"/>
                    </a:solidFill>
                  </a:rPr>
                  <a:t>Total</a:t>
                </a:r>
              </a:p>
              <a:p>
                <a:r>
                  <a:rPr lang="en-US" sz="1400" dirty="0">
                    <a:solidFill>
                      <a:srgbClr val="0432FF"/>
                    </a:solidFill>
                  </a:rPr>
                  <a:t>prop </a:t>
                </a:r>
              </a:p>
              <a:p>
                <a:r>
                  <a:rPr lang="en-US" sz="1400" dirty="0">
                    <a:solidFill>
                      <a:srgbClr val="0432FF"/>
                    </a:solidFill>
                  </a:rPr>
                  <a:t>delay</a:t>
                </a:r>
              </a:p>
            </p:txBody>
          </p:sp>
          <p:sp>
            <p:nvSpPr>
              <p:cNvPr id="149" name="Left Brace 148">
                <a:extLst>
                  <a:ext uri="{FF2B5EF4-FFF2-40B4-BE49-F238E27FC236}">
                    <a16:creationId xmlns:a16="http://schemas.microsoft.com/office/drawing/2014/main" id="{D4F02B73-B095-C64D-BAA7-2A2EA91AE632}"/>
                  </a:ext>
                </a:extLst>
              </p:cNvPr>
              <p:cNvSpPr/>
              <p:nvPr/>
            </p:nvSpPr>
            <p:spPr>
              <a:xfrm>
                <a:off x="7298850" y="1279551"/>
                <a:ext cx="138037" cy="1436943"/>
              </a:xfrm>
              <a:prstGeom prst="leftBrace">
                <a:avLst>
                  <a:gd name="adj1" fmla="val 119562"/>
                  <a:gd name="adj2" fmla="val 50000"/>
                </a:avLst>
              </a:prstGeom>
              <a:noFill/>
              <a:ln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  <a:highlight>
                    <a:srgbClr val="0000FF"/>
                  </a:highlight>
                </a:endParaRPr>
              </a:p>
            </p:txBody>
          </p: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BE337732-B33E-4B41-8371-EC0789AB9069}"/>
                  </a:ext>
                </a:extLst>
              </p:cNvPr>
              <p:cNvSpPr txBox="1"/>
              <p:nvPr/>
            </p:nvSpPr>
            <p:spPr>
              <a:xfrm>
                <a:off x="6059022" y="2551693"/>
                <a:ext cx="987193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0B050"/>
                    </a:solidFill>
                  </a:rPr>
                  <a:t>Total</a:t>
                </a:r>
              </a:p>
              <a:p>
                <a:r>
                  <a:rPr lang="en-US" sz="1400" dirty="0">
                    <a:solidFill>
                      <a:srgbClr val="00B050"/>
                    </a:solidFill>
                  </a:rPr>
                  <a:t>trans delay</a:t>
                </a:r>
              </a:p>
            </p:txBody>
          </p:sp>
          <p:cxnSp>
            <p:nvCxnSpPr>
              <p:cNvPr id="151" name="Straight Connector 150">
                <a:extLst>
                  <a:ext uri="{FF2B5EF4-FFF2-40B4-BE49-F238E27FC236}">
                    <a16:creationId xmlns:a16="http://schemas.microsoft.com/office/drawing/2014/main" id="{200A3057-ACB7-EB4E-B4FA-993CDEDB39AA}"/>
                  </a:ext>
                </a:extLst>
              </p:cNvPr>
              <p:cNvCxnSpPr>
                <a:cxnSpLocks/>
                <a:stCxn id="231" idx="6"/>
                <a:endCxn id="222" idx="2"/>
              </p:cNvCxnSpPr>
              <p:nvPr/>
            </p:nvCxnSpPr>
            <p:spPr>
              <a:xfrm>
                <a:off x="9158772" y="670946"/>
                <a:ext cx="613281" cy="114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2" name="Group 151">
                <a:extLst>
                  <a:ext uri="{FF2B5EF4-FFF2-40B4-BE49-F238E27FC236}">
                    <a16:creationId xmlns:a16="http://schemas.microsoft.com/office/drawing/2014/main" id="{351669B8-C467-AA41-A615-5640CAAC7EE9}"/>
                  </a:ext>
                </a:extLst>
              </p:cNvPr>
              <p:cNvGrpSpPr/>
              <p:nvPr/>
            </p:nvGrpSpPr>
            <p:grpSpPr>
              <a:xfrm>
                <a:off x="7469770" y="1562163"/>
                <a:ext cx="1348998" cy="529446"/>
                <a:chOff x="7472657" y="1264685"/>
                <a:chExt cx="1348998" cy="529446"/>
              </a:xfrm>
            </p:grpSpPr>
            <p:sp>
              <p:nvSpPr>
                <p:cNvPr id="217" name="Parallelogram 216">
                  <a:extLst>
                    <a:ext uri="{FF2B5EF4-FFF2-40B4-BE49-F238E27FC236}">
                      <a16:creationId xmlns:a16="http://schemas.microsoft.com/office/drawing/2014/main" id="{3715EB3E-7312-3941-95CC-AC14954540A2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218" name="TextBox 20">
                  <a:extLst>
                    <a:ext uri="{FF2B5EF4-FFF2-40B4-BE49-F238E27FC236}">
                      <a16:creationId xmlns:a16="http://schemas.microsoft.com/office/drawing/2014/main" id="{08372BE2-E584-2E42-8CD1-DA5980B52A2C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1</a:t>
                  </a:r>
                </a:p>
              </p:txBody>
            </p:sp>
          </p:grpSp>
          <p:grpSp>
            <p:nvGrpSpPr>
              <p:cNvPr id="174" name="Group 173">
                <a:extLst>
                  <a:ext uri="{FF2B5EF4-FFF2-40B4-BE49-F238E27FC236}">
                    <a16:creationId xmlns:a16="http://schemas.microsoft.com/office/drawing/2014/main" id="{31756EBA-49A7-744A-A63A-21691F27B41C}"/>
                  </a:ext>
                </a:extLst>
              </p:cNvPr>
              <p:cNvGrpSpPr/>
              <p:nvPr/>
            </p:nvGrpSpPr>
            <p:grpSpPr>
              <a:xfrm>
                <a:off x="7476140" y="1850864"/>
                <a:ext cx="1348998" cy="529446"/>
                <a:chOff x="7472657" y="1264685"/>
                <a:chExt cx="1348998" cy="529446"/>
              </a:xfrm>
            </p:grpSpPr>
            <p:sp>
              <p:nvSpPr>
                <p:cNvPr id="215" name="Parallelogram 214">
                  <a:extLst>
                    <a:ext uri="{FF2B5EF4-FFF2-40B4-BE49-F238E27FC236}">
                      <a16:creationId xmlns:a16="http://schemas.microsoft.com/office/drawing/2014/main" id="{DEE93947-6A3A-FF4C-9971-32DDF2E68D1F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216" name="TextBox 20">
                  <a:extLst>
                    <a:ext uri="{FF2B5EF4-FFF2-40B4-BE49-F238E27FC236}">
                      <a16:creationId xmlns:a16="http://schemas.microsoft.com/office/drawing/2014/main" id="{537F0353-FA45-5640-9277-95462061D8F1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2</a:t>
                  </a:r>
                </a:p>
              </p:txBody>
            </p:sp>
          </p:grpSp>
          <p:grpSp>
            <p:nvGrpSpPr>
              <p:cNvPr id="175" name="Group 174">
                <a:extLst>
                  <a:ext uri="{FF2B5EF4-FFF2-40B4-BE49-F238E27FC236}">
                    <a16:creationId xmlns:a16="http://schemas.microsoft.com/office/drawing/2014/main" id="{C5B8A981-EE40-9C4A-A4C9-D72F8109C492}"/>
                  </a:ext>
                </a:extLst>
              </p:cNvPr>
              <p:cNvGrpSpPr/>
              <p:nvPr/>
            </p:nvGrpSpPr>
            <p:grpSpPr>
              <a:xfrm>
                <a:off x="7473881" y="2139479"/>
                <a:ext cx="1348998" cy="529446"/>
                <a:chOff x="7472657" y="1264685"/>
                <a:chExt cx="1348998" cy="529446"/>
              </a:xfrm>
            </p:grpSpPr>
            <p:sp>
              <p:nvSpPr>
                <p:cNvPr id="213" name="Parallelogram 212">
                  <a:extLst>
                    <a:ext uri="{FF2B5EF4-FFF2-40B4-BE49-F238E27FC236}">
                      <a16:creationId xmlns:a16="http://schemas.microsoft.com/office/drawing/2014/main" id="{348E54BE-396D-A941-8E37-0CFD70F2E1BD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214" name="TextBox 20">
                  <a:extLst>
                    <a:ext uri="{FF2B5EF4-FFF2-40B4-BE49-F238E27FC236}">
                      <a16:creationId xmlns:a16="http://schemas.microsoft.com/office/drawing/2014/main" id="{DAD5EF8A-11F1-3444-9B6E-D3239DAAD3D7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3</a:t>
                  </a:r>
                </a:p>
              </p:txBody>
            </p:sp>
          </p:grpSp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3723E59F-1095-464C-820F-9664E73270D3}"/>
                  </a:ext>
                </a:extLst>
              </p:cNvPr>
              <p:cNvGrpSpPr/>
              <p:nvPr/>
            </p:nvGrpSpPr>
            <p:grpSpPr>
              <a:xfrm>
                <a:off x="7469456" y="2426841"/>
                <a:ext cx="1348998" cy="529446"/>
                <a:chOff x="7472657" y="1264685"/>
                <a:chExt cx="1348998" cy="529446"/>
              </a:xfrm>
            </p:grpSpPr>
            <p:sp>
              <p:nvSpPr>
                <p:cNvPr id="211" name="Parallelogram 210">
                  <a:extLst>
                    <a:ext uri="{FF2B5EF4-FFF2-40B4-BE49-F238E27FC236}">
                      <a16:creationId xmlns:a16="http://schemas.microsoft.com/office/drawing/2014/main" id="{46EEE3F6-7446-2443-B4AD-C431CE4E35E9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212" name="TextBox 20">
                  <a:extLst>
                    <a:ext uri="{FF2B5EF4-FFF2-40B4-BE49-F238E27FC236}">
                      <a16:creationId xmlns:a16="http://schemas.microsoft.com/office/drawing/2014/main" id="{D5FB0070-F9C8-C842-82EA-E14441B11D37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4</a:t>
                  </a:r>
                </a:p>
              </p:txBody>
            </p:sp>
          </p:grpSp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E45621AC-C1C0-6D4F-A125-D3597FE7DB39}"/>
                  </a:ext>
                </a:extLst>
              </p:cNvPr>
              <p:cNvGrpSpPr/>
              <p:nvPr/>
            </p:nvGrpSpPr>
            <p:grpSpPr>
              <a:xfrm>
                <a:off x="8823804" y="1808557"/>
                <a:ext cx="1348998" cy="529446"/>
                <a:chOff x="7472657" y="1264685"/>
                <a:chExt cx="1348998" cy="529446"/>
              </a:xfrm>
            </p:grpSpPr>
            <p:sp>
              <p:nvSpPr>
                <p:cNvPr id="209" name="Parallelogram 208">
                  <a:extLst>
                    <a:ext uri="{FF2B5EF4-FFF2-40B4-BE49-F238E27FC236}">
                      <a16:creationId xmlns:a16="http://schemas.microsoft.com/office/drawing/2014/main" id="{FD40082F-57F3-C544-940E-C8B51BBB755E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210" name="TextBox 20">
                  <a:extLst>
                    <a:ext uri="{FF2B5EF4-FFF2-40B4-BE49-F238E27FC236}">
                      <a16:creationId xmlns:a16="http://schemas.microsoft.com/office/drawing/2014/main" id="{523D655B-1AB7-724D-B4F8-7490DF239ABA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err="1">
                      <a:latin typeface="+mj-lt"/>
                      <a:cs typeface="Times New Roman"/>
                    </a:rPr>
                    <a:t>Pkt</a:t>
                  </a:r>
                  <a:r>
                    <a:rPr lang="en-US" sz="1400" dirty="0">
                      <a:latin typeface="+mj-lt"/>
                      <a:cs typeface="Times New Roman"/>
                    </a:rPr>
                    <a:t> 0</a:t>
                  </a:r>
                </a:p>
              </p:txBody>
            </p:sp>
          </p:grpSp>
          <p:grpSp>
            <p:nvGrpSpPr>
              <p:cNvPr id="178" name="Group 177">
                <a:extLst>
                  <a:ext uri="{FF2B5EF4-FFF2-40B4-BE49-F238E27FC236}">
                    <a16:creationId xmlns:a16="http://schemas.microsoft.com/office/drawing/2014/main" id="{AD0CA572-24B4-5E42-BEBD-32B4F4DF471A}"/>
                  </a:ext>
                </a:extLst>
              </p:cNvPr>
              <p:cNvGrpSpPr/>
              <p:nvPr/>
            </p:nvGrpSpPr>
            <p:grpSpPr>
              <a:xfrm>
                <a:off x="8817434" y="2093591"/>
                <a:ext cx="1348998" cy="529446"/>
                <a:chOff x="7472657" y="1264685"/>
                <a:chExt cx="1348998" cy="529446"/>
              </a:xfrm>
            </p:grpSpPr>
            <p:sp>
              <p:nvSpPr>
                <p:cNvPr id="207" name="Parallelogram 206">
                  <a:extLst>
                    <a:ext uri="{FF2B5EF4-FFF2-40B4-BE49-F238E27FC236}">
                      <a16:creationId xmlns:a16="http://schemas.microsoft.com/office/drawing/2014/main" id="{37FC9494-823B-F549-9766-32FA80BC1A54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208" name="TextBox 20">
                  <a:extLst>
                    <a:ext uri="{FF2B5EF4-FFF2-40B4-BE49-F238E27FC236}">
                      <a16:creationId xmlns:a16="http://schemas.microsoft.com/office/drawing/2014/main" id="{BB60F369-71D2-A244-BB61-CE015D6B0452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1</a:t>
                  </a:r>
                </a:p>
              </p:txBody>
            </p:sp>
          </p:grpSp>
          <p:grpSp>
            <p:nvGrpSpPr>
              <p:cNvPr id="179" name="Group 178">
                <a:extLst>
                  <a:ext uri="{FF2B5EF4-FFF2-40B4-BE49-F238E27FC236}">
                    <a16:creationId xmlns:a16="http://schemas.microsoft.com/office/drawing/2014/main" id="{633A44AB-FBC1-1C45-968F-3350538A9F70}"/>
                  </a:ext>
                </a:extLst>
              </p:cNvPr>
              <p:cNvGrpSpPr/>
              <p:nvPr/>
            </p:nvGrpSpPr>
            <p:grpSpPr>
              <a:xfrm>
                <a:off x="8823804" y="2382292"/>
                <a:ext cx="1348998" cy="529446"/>
                <a:chOff x="7472657" y="1264685"/>
                <a:chExt cx="1348998" cy="529446"/>
              </a:xfrm>
            </p:grpSpPr>
            <p:sp>
              <p:nvSpPr>
                <p:cNvPr id="205" name="Parallelogram 204">
                  <a:extLst>
                    <a:ext uri="{FF2B5EF4-FFF2-40B4-BE49-F238E27FC236}">
                      <a16:creationId xmlns:a16="http://schemas.microsoft.com/office/drawing/2014/main" id="{039E53D0-2134-8648-ACE8-446D0876EB1C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206" name="TextBox 20">
                  <a:extLst>
                    <a:ext uri="{FF2B5EF4-FFF2-40B4-BE49-F238E27FC236}">
                      <a16:creationId xmlns:a16="http://schemas.microsoft.com/office/drawing/2014/main" id="{697B3710-2A3F-C146-9AB6-AAE168187C35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2</a:t>
                  </a:r>
                </a:p>
              </p:txBody>
            </p:sp>
          </p:grpSp>
          <p:grpSp>
            <p:nvGrpSpPr>
              <p:cNvPr id="180" name="Group 179">
                <a:extLst>
                  <a:ext uri="{FF2B5EF4-FFF2-40B4-BE49-F238E27FC236}">
                    <a16:creationId xmlns:a16="http://schemas.microsoft.com/office/drawing/2014/main" id="{05A4CEEB-BF79-2146-8E59-B40BD8B9AB54}"/>
                  </a:ext>
                </a:extLst>
              </p:cNvPr>
              <p:cNvGrpSpPr/>
              <p:nvPr/>
            </p:nvGrpSpPr>
            <p:grpSpPr>
              <a:xfrm>
                <a:off x="8821545" y="2670907"/>
                <a:ext cx="1348998" cy="529446"/>
                <a:chOff x="7472657" y="1264685"/>
                <a:chExt cx="1348998" cy="529446"/>
              </a:xfrm>
            </p:grpSpPr>
            <p:sp>
              <p:nvSpPr>
                <p:cNvPr id="203" name="Parallelogram 202">
                  <a:extLst>
                    <a:ext uri="{FF2B5EF4-FFF2-40B4-BE49-F238E27FC236}">
                      <a16:creationId xmlns:a16="http://schemas.microsoft.com/office/drawing/2014/main" id="{AEF60666-9167-6942-84A8-89F1719AA248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204" name="TextBox 20">
                  <a:extLst>
                    <a:ext uri="{FF2B5EF4-FFF2-40B4-BE49-F238E27FC236}">
                      <a16:creationId xmlns:a16="http://schemas.microsoft.com/office/drawing/2014/main" id="{D9D8F05C-7ED2-CA47-9426-324C5B065776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3</a:t>
                  </a:r>
                </a:p>
              </p:txBody>
            </p:sp>
          </p:grpSp>
          <p:grpSp>
            <p:nvGrpSpPr>
              <p:cNvPr id="181" name="Group 180">
                <a:extLst>
                  <a:ext uri="{FF2B5EF4-FFF2-40B4-BE49-F238E27FC236}">
                    <a16:creationId xmlns:a16="http://schemas.microsoft.com/office/drawing/2014/main" id="{7ECFA1EA-5597-9349-9F71-C7F691C6DD14}"/>
                  </a:ext>
                </a:extLst>
              </p:cNvPr>
              <p:cNvGrpSpPr/>
              <p:nvPr/>
            </p:nvGrpSpPr>
            <p:grpSpPr>
              <a:xfrm>
                <a:off x="8817120" y="2958269"/>
                <a:ext cx="1348998" cy="529446"/>
                <a:chOff x="7472657" y="1264685"/>
                <a:chExt cx="1348998" cy="529446"/>
              </a:xfrm>
            </p:grpSpPr>
            <p:sp>
              <p:nvSpPr>
                <p:cNvPr id="201" name="Parallelogram 200">
                  <a:extLst>
                    <a:ext uri="{FF2B5EF4-FFF2-40B4-BE49-F238E27FC236}">
                      <a16:creationId xmlns:a16="http://schemas.microsoft.com/office/drawing/2014/main" id="{EC14822D-963E-E344-8C2A-D5ACC8C0C1CE}"/>
                    </a:ext>
                  </a:extLst>
                </p:cNvPr>
                <p:cNvSpPr/>
                <p:nvPr/>
              </p:nvSpPr>
              <p:spPr>
                <a:xfrm rot="5400000">
                  <a:off x="7882433" y="854909"/>
                  <a:ext cx="529446" cy="1348998"/>
                </a:xfrm>
                <a:prstGeom prst="parallelogram">
                  <a:avLst>
                    <a:gd name="adj" fmla="val 45907"/>
                  </a:avLst>
                </a:prstGeom>
                <a:noFill/>
                <a:ln w="9525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sp>
              <p:nvSpPr>
                <p:cNvPr id="202" name="TextBox 20">
                  <a:extLst>
                    <a:ext uri="{FF2B5EF4-FFF2-40B4-BE49-F238E27FC236}">
                      <a16:creationId xmlns:a16="http://schemas.microsoft.com/office/drawing/2014/main" id="{F9A72449-2282-5846-9DE4-7BDEF4A509C5}"/>
                    </a:ext>
                  </a:extLst>
                </p:cNvPr>
                <p:cNvSpPr txBox="1"/>
                <p:nvPr/>
              </p:nvSpPr>
              <p:spPr>
                <a:xfrm>
                  <a:off x="7865601" y="1368363"/>
                  <a:ext cx="54575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>
                      <a:latin typeface="+mj-lt"/>
                      <a:cs typeface="Times New Roman"/>
                    </a:rPr>
                    <a:t>Pkt 4</a:t>
                  </a:r>
                </a:p>
              </p:txBody>
            </p:sp>
          </p:grpSp>
          <p:grpSp>
            <p:nvGrpSpPr>
              <p:cNvPr id="182" name="Group 181">
                <a:extLst>
                  <a:ext uri="{FF2B5EF4-FFF2-40B4-BE49-F238E27FC236}">
                    <a16:creationId xmlns:a16="http://schemas.microsoft.com/office/drawing/2014/main" id="{F03565A7-195A-944E-BDAF-FBD18570E13D}"/>
                  </a:ext>
                </a:extLst>
              </p:cNvPr>
              <p:cNvGrpSpPr/>
              <p:nvPr/>
            </p:nvGrpSpPr>
            <p:grpSpPr>
              <a:xfrm>
                <a:off x="10174193" y="2343366"/>
                <a:ext cx="1351257" cy="1679158"/>
                <a:chOff x="10176889" y="3494109"/>
                <a:chExt cx="1351257" cy="1679158"/>
              </a:xfrm>
            </p:grpSpPr>
            <p:grpSp>
              <p:nvGrpSpPr>
                <p:cNvPr id="184" name="Group 183">
                  <a:extLst>
                    <a:ext uri="{FF2B5EF4-FFF2-40B4-BE49-F238E27FC236}">
                      <a16:creationId xmlns:a16="http://schemas.microsoft.com/office/drawing/2014/main" id="{01F2E04E-0B60-6B4A-81C3-E1C9FC415587}"/>
                    </a:ext>
                  </a:extLst>
                </p:cNvPr>
                <p:cNvGrpSpPr/>
                <p:nvPr/>
              </p:nvGrpSpPr>
              <p:grpSpPr>
                <a:xfrm>
                  <a:off x="10179148" y="3494109"/>
                  <a:ext cx="1348998" cy="529446"/>
                  <a:chOff x="7472657" y="1264685"/>
                  <a:chExt cx="1348998" cy="529446"/>
                </a:xfrm>
              </p:grpSpPr>
              <p:sp>
                <p:nvSpPr>
                  <p:cNvPr id="199" name="Parallelogram 198">
                    <a:extLst>
                      <a:ext uri="{FF2B5EF4-FFF2-40B4-BE49-F238E27FC236}">
                        <a16:creationId xmlns:a16="http://schemas.microsoft.com/office/drawing/2014/main" id="{7C696603-7AB6-F242-A9CE-DAE5FECD60C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882433" y="854909"/>
                    <a:ext cx="529446" cy="1348998"/>
                  </a:xfrm>
                  <a:prstGeom prst="parallelogram">
                    <a:avLst>
                      <a:gd name="adj" fmla="val 45907"/>
                    </a:avLst>
                  </a:prstGeom>
                  <a:noFill/>
                  <a:ln w="9525" cmpd="sng"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</p:sp>
              <p:sp>
                <p:nvSpPr>
                  <p:cNvPr id="200" name="TextBox 20">
                    <a:extLst>
                      <a:ext uri="{FF2B5EF4-FFF2-40B4-BE49-F238E27FC236}">
                        <a16:creationId xmlns:a16="http://schemas.microsoft.com/office/drawing/2014/main" id="{339AAF72-0A2D-A34C-8753-8EA9CCDB9E7F}"/>
                      </a:ext>
                    </a:extLst>
                  </p:cNvPr>
                  <p:cNvSpPr txBox="1"/>
                  <p:nvPr/>
                </p:nvSpPr>
                <p:spPr>
                  <a:xfrm>
                    <a:off x="7865601" y="1368363"/>
                    <a:ext cx="54575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sz="1400" dirty="0" err="1">
                        <a:latin typeface="+mj-lt"/>
                        <a:cs typeface="Times New Roman"/>
                      </a:rPr>
                      <a:t>Pkt</a:t>
                    </a:r>
                    <a:r>
                      <a:rPr lang="en-US" sz="1400" dirty="0">
                        <a:latin typeface="+mj-lt"/>
                        <a:cs typeface="Times New Roman"/>
                      </a:rPr>
                      <a:t> 0</a:t>
                    </a:r>
                  </a:p>
                </p:txBody>
              </p:sp>
            </p:grpSp>
            <p:grpSp>
              <p:nvGrpSpPr>
                <p:cNvPr id="185" name="Group 184">
                  <a:extLst>
                    <a:ext uri="{FF2B5EF4-FFF2-40B4-BE49-F238E27FC236}">
                      <a16:creationId xmlns:a16="http://schemas.microsoft.com/office/drawing/2014/main" id="{5AECFB12-FFD1-8A4F-B69E-B0DB54FEEC72}"/>
                    </a:ext>
                  </a:extLst>
                </p:cNvPr>
                <p:cNvGrpSpPr/>
                <p:nvPr/>
              </p:nvGrpSpPr>
              <p:grpSpPr>
                <a:xfrm>
                  <a:off x="10178157" y="3779143"/>
                  <a:ext cx="1348998" cy="529446"/>
                  <a:chOff x="7472657" y="1264685"/>
                  <a:chExt cx="1348998" cy="529446"/>
                </a:xfrm>
              </p:grpSpPr>
              <p:sp>
                <p:nvSpPr>
                  <p:cNvPr id="197" name="Parallelogram 196">
                    <a:extLst>
                      <a:ext uri="{FF2B5EF4-FFF2-40B4-BE49-F238E27FC236}">
                        <a16:creationId xmlns:a16="http://schemas.microsoft.com/office/drawing/2014/main" id="{DB18CA76-911F-7B49-AF8C-88A3E1B94AB0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882433" y="854909"/>
                    <a:ext cx="529446" cy="1348998"/>
                  </a:xfrm>
                  <a:prstGeom prst="parallelogram">
                    <a:avLst>
                      <a:gd name="adj" fmla="val 45907"/>
                    </a:avLst>
                  </a:prstGeom>
                  <a:noFill/>
                  <a:ln w="9525" cmpd="sng"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</p:sp>
              <p:sp>
                <p:nvSpPr>
                  <p:cNvPr id="198" name="TextBox 20">
                    <a:extLst>
                      <a:ext uri="{FF2B5EF4-FFF2-40B4-BE49-F238E27FC236}">
                        <a16:creationId xmlns:a16="http://schemas.microsoft.com/office/drawing/2014/main" id="{8371C697-4AB9-E145-A9F4-24390C5FA3E2}"/>
                      </a:ext>
                    </a:extLst>
                  </p:cNvPr>
                  <p:cNvSpPr txBox="1"/>
                  <p:nvPr/>
                </p:nvSpPr>
                <p:spPr>
                  <a:xfrm>
                    <a:off x="7865601" y="1368363"/>
                    <a:ext cx="54575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sz="1400" dirty="0">
                        <a:latin typeface="+mj-lt"/>
                        <a:cs typeface="Times New Roman"/>
                      </a:rPr>
                      <a:t>Pkt 1</a:t>
                    </a:r>
                  </a:p>
                </p:txBody>
              </p:sp>
            </p:grpSp>
            <p:grpSp>
              <p:nvGrpSpPr>
                <p:cNvPr id="187" name="Group 186">
                  <a:extLst>
                    <a:ext uri="{FF2B5EF4-FFF2-40B4-BE49-F238E27FC236}">
                      <a16:creationId xmlns:a16="http://schemas.microsoft.com/office/drawing/2014/main" id="{52F397C3-092A-3E49-984B-91C8D4F472C4}"/>
                    </a:ext>
                  </a:extLst>
                </p:cNvPr>
                <p:cNvGrpSpPr/>
                <p:nvPr/>
              </p:nvGrpSpPr>
              <p:grpSpPr>
                <a:xfrm>
                  <a:off x="10179148" y="4067844"/>
                  <a:ext cx="1348998" cy="529446"/>
                  <a:chOff x="7472657" y="1264685"/>
                  <a:chExt cx="1348998" cy="529446"/>
                </a:xfrm>
              </p:grpSpPr>
              <p:sp>
                <p:nvSpPr>
                  <p:cNvPr id="195" name="Parallelogram 194">
                    <a:extLst>
                      <a:ext uri="{FF2B5EF4-FFF2-40B4-BE49-F238E27FC236}">
                        <a16:creationId xmlns:a16="http://schemas.microsoft.com/office/drawing/2014/main" id="{44643E3F-8776-C44D-A151-6E5C04890F3C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882433" y="854909"/>
                    <a:ext cx="529446" cy="1348998"/>
                  </a:xfrm>
                  <a:prstGeom prst="parallelogram">
                    <a:avLst>
                      <a:gd name="adj" fmla="val 45907"/>
                    </a:avLst>
                  </a:prstGeom>
                  <a:noFill/>
                  <a:ln w="9525" cmpd="sng"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</p:sp>
              <p:sp>
                <p:nvSpPr>
                  <p:cNvPr id="196" name="TextBox 20">
                    <a:extLst>
                      <a:ext uri="{FF2B5EF4-FFF2-40B4-BE49-F238E27FC236}">
                        <a16:creationId xmlns:a16="http://schemas.microsoft.com/office/drawing/2014/main" id="{77CC5CB2-B165-1E44-A403-EF1A9555F3EA}"/>
                      </a:ext>
                    </a:extLst>
                  </p:cNvPr>
                  <p:cNvSpPr txBox="1"/>
                  <p:nvPr/>
                </p:nvSpPr>
                <p:spPr>
                  <a:xfrm>
                    <a:off x="7865601" y="1368363"/>
                    <a:ext cx="54575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sz="1400" dirty="0">
                        <a:latin typeface="+mj-lt"/>
                        <a:cs typeface="Times New Roman"/>
                      </a:rPr>
                      <a:t>Pkt 2</a:t>
                    </a:r>
                  </a:p>
                </p:txBody>
              </p:sp>
            </p:grp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77FC7D42-D01F-314B-AD7D-461B499F0734}"/>
                    </a:ext>
                  </a:extLst>
                </p:cNvPr>
                <p:cNvGrpSpPr/>
                <p:nvPr/>
              </p:nvGrpSpPr>
              <p:grpSpPr>
                <a:xfrm>
                  <a:off x="10176889" y="4356459"/>
                  <a:ext cx="1348998" cy="529446"/>
                  <a:chOff x="7472657" y="1264685"/>
                  <a:chExt cx="1348998" cy="529446"/>
                </a:xfrm>
              </p:grpSpPr>
              <p:sp>
                <p:nvSpPr>
                  <p:cNvPr id="193" name="Parallelogram 192">
                    <a:extLst>
                      <a:ext uri="{FF2B5EF4-FFF2-40B4-BE49-F238E27FC236}">
                        <a16:creationId xmlns:a16="http://schemas.microsoft.com/office/drawing/2014/main" id="{A024483E-7080-B547-82C8-83BBD917E75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882433" y="854909"/>
                    <a:ext cx="529446" cy="1348998"/>
                  </a:xfrm>
                  <a:prstGeom prst="parallelogram">
                    <a:avLst>
                      <a:gd name="adj" fmla="val 45907"/>
                    </a:avLst>
                  </a:prstGeom>
                  <a:noFill/>
                  <a:ln w="9525" cmpd="sng"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</p:sp>
              <p:sp>
                <p:nvSpPr>
                  <p:cNvPr id="194" name="TextBox 20">
                    <a:extLst>
                      <a:ext uri="{FF2B5EF4-FFF2-40B4-BE49-F238E27FC236}">
                        <a16:creationId xmlns:a16="http://schemas.microsoft.com/office/drawing/2014/main" id="{A2649A94-3295-364F-B5C7-BC83DCCE7352}"/>
                      </a:ext>
                    </a:extLst>
                  </p:cNvPr>
                  <p:cNvSpPr txBox="1"/>
                  <p:nvPr/>
                </p:nvSpPr>
                <p:spPr>
                  <a:xfrm>
                    <a:off x="7865601" y="1368363"/>
                    <a:ext cx="54575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sz="1400" dirty="0">
                        <a:latin typeface="+mj-lt"/>
                        <a:cs typeface="Times New Roman"/>
                      </a:rPr>
                      <a:t>Pkt 3</a:t>
                    </a:r>
                  </a:p>
                </p:txBody>
              </p:sp>
            </p:grpSp>
            <p:grpSp>
              <p:nvGrpSpPr>
                <p:cNvPr id="190" name="Group 189">
                  <a:extLst>
                    <a:ext uri="{FF2B5EF4-FFF2-40B4-BE49-F238E27FC236}">
                      <a16:creationId xmlns:a16="http://schemas.microsoft.com/office/drawing/2014/main" id="{B9971C4A-5C3D-5F45-89B4-2A70E5B80EEC}"/>
                    </a:ext>
                  </a:extLst>
                </p:cNvPr>
                <p:cNvGrpSpPr/>
                <p:nvPr/>
              </p:nvGrpSpPr>
              <p:grpSpPr>
                <a:xfrm>
                  <a:off x="10177843" y="4643821"/>
                  <a:ext cx="1348998" cy="529446"/>
                  <a:chOff x="7472657" y="1264685"/>
                  <a:chExt cx="1348998" cy="529446"/>
                </a:xfrm>
              </p:grpSpPr>
              <p:sp>
                <p:nvSpPr>
                  <p:cNvPr id="191" name="Parallelogram 190">
                    <a:extLst>
                      <a:ext uri="{FF2B5EF4-FFF2-40B4-BE49-F238E27FC236}">
                        <a16:creationId xmlns:a16="http://schemas.microsoft.com/office/drawing/2014/main" id="{939202B7-DA92-F348-A2A7-11720AB8A973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882433" y="854909"/>
                    <a:ext cx="529446" cy="1348998"/>
                  </a:xfrm>
                  <a:prstGeom prst="parallelogram">
                    <a:avLst>
                      <a:gd name="adj" fmla="val 45907"/>
                    </a:avLst>
                  </a:prstGeom>
                  <a:noFill/>
                  <a:ln w="9525" cmpd="sng"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</p:sp>
              <p:sp>
                <p:nvSpPr>
                  <p:cNvPr id="192" name="TextBox 20">
                    <a:extLst>
                      <a:ext uri="{FF2B5EF4-FFF2-40B4-BE49-F238E27FC236}">
                        <a16:creationId xmlns:a16="http://schemas.microsoft.com/office/drawing/2014/main" id="{A8DA16DC-0FC5-0144-ACC7-9F8A2B9010C8}"/>
                      </a:ext>
                    </a:extLst>
                  </p:cNvPr>
                  <p:cNvSpPr txBox="1"/>
                  <p:nvPr/>
                </p:nvSpPr>
                <p:spPr>
                  <a:xfrm>
                    <a:off x="7865601" y="1368363"/>
                    <a:ext cx="54575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sz="1400" dirty="0">
                        <a:latin typeface="+mj-lt"/>
                        <a:cs typeface="Times New Roman"/>
                      </a:rPr>
                      <a:t>Pkt 4</a:t>
                    </a:r>
                  </a:p>
                </p:txBody>
              </p:sp>
            </p:grpSp>
          </p:grpSp>
        </p:grpSp>
        <p:sp>
          <p:nvSpPr>
            <p:cNvPr id="243" name="Left Brace 242">
              <a:extLst>
                <a:ext uri="{FF2B5EF4-FFF2-40B4-BE49-F238E27FC236}">
                  <a16:creationId xmlns:a16="http://schemas.microsoft.com/office/drawing/2014/main" id="{4511EFCE-BF0C-144E-B2AB-E891743B8AE4}"/>
                </a:ext>
              </a:extLst>
            </p:cNvPr>
            <p:cNvSpPr/>
            <p:nvPr/>
          </p:nvSpPr>
          <p:spPr>
            <a:xfrm>
              <a:off x="8785030" y="3106274"/>
              <a:ext cx="75208" cy="285371"/>
            </a:xfrm>
            <a:prstGeom prst="leftBrace">
              <a:avLst>
                <a:gd name="adj1" fmla="val 56311"/>
                <a:gd name="adj2" fmla="val 50000"/>
              </a:avLst>
            </a:prstGeom>
            <a:noFill/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432FF"/>
                </a:solidFill>
                <a:highlight>
                  <a:srgbClr val="0000FF"/>
                </a:highlight>
              </a:endParaRPr>
            </a:p>
          </p:txBody>
        </p:sp>
        <p:sp>
          <p:nvSpPr>
            <p:cNvPr id="244" name="Left Brace 243">
              <a:extLst>
                <a:ext uri="{FF2B5EF4-FFF2-40B4-BE49-F238E27FC236}">
                  <a16:creationId xmlns:a16="http://schemas.microsoft.com/office/drawing/2014/main" id="{2895E1D1-B782-FD4E-B4D3-EBD7D53CACAE}"/>
                </a:ext>
              </a:extLst>
            </p:cNvPr>
            <p:cNvSpPr/>
            <p:nvPr/>
          </p:nvSpPr>
          <p:spPr>
            <a:xfrm>
              <a:off x="10124036" y="3648223"/>
              <a:ext cx="85804" cy="281332"/>
            </a:xfrm>
            <a:prstGeom prst="leftBrace">
              <a:avLst>
                <a:gd name="adj1" fmla="val 69229"/>
                <a:gd name="adj2" fmla="val 50000"/>
              </a:avLst>
            </a:prstGeom>
            <a:noFill/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432FF"/>
                </a:solidFill>
                <a:highlight>
                  <a:srgbClr val="0000FF"/>
                </a:highlight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0C0CB76-C66D-DD43-8645-84513A01C050}"/>
                </a:ext>
              </a:extLst>
            </p:cNvPr>
            <p:cNvSpPr txBox="1"/>
            <p:nvPr/>
          </p:nvSpPr>
          <p:spPr>
            <a:xfrm>
              <a:off x="8562151" y="3089760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+</a:t>
              </a:r>
            </a:p>
          </p:txBody>
        </p:sp>
        <p:sp>
          <p:nvSpPr>
            <p:cNvPr id="245" name="TextBox 244">
              <a:extLst>
                <a:ext uri="{FF2B5EF4-FFF2-40B4-BE49-F238E27FC236}">
                  <a16:creationId xmlns:a16="http://schemas.microsoft.com/office/drawing/2014/main" id="{8D0867B8-706F-5F47-AE26-6521DCDA31FE}"/>
                </a:ext>
              </a:extLst>
            </p:cNvPr>
            <p:cNvSpPr txBox="1"/>
            <p:nvPr/>
          </p:nvSpPr>
          <p:spPr>
            <a:xfrm>
              <a:off x="9908851" y="3626142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+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76940B24-E6EA-FB42-98A1-1AE53E1D028F}"/>
                </a:ext>
              </a:extLst>
            </p:cNvPr>
            <p:cNvCxnSpPr>
              <a:cxnSpLocks/>
              <a:stCxn id="150" idx="3"/>
              <a:endCxn id="11" idx="1"/>
            </p:cNvCxnSpPr>
            <p:nvPr/>
          </p:nvCxnSpPr>
          <p:spPr>
            <a:xfrm>
              <a:off x="7106684" y="2958269"/>
              <a:ext cx="1455467" cy="285380"/>
            </a:xfrm>
            <a:prstGeom prst="straightConnector1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Arrow Connector 245">
              <a:extLst>
                <a:ext uri="{FF2B5EF4-FFF2-40B4-BE49-F238E27FC236}">
                  <a16:creationId xmlns:a16="http://schemas.microsoft.com/office/drawing/2014/main" id="{F6E4CD15-08DA-B041-862A-D08BD2EF92A5}"/>
                </a:ext>
              </a:extLst>
            </p:cNvPr>
            <p:cNvCxnSpPr>
              <a:cxnSpLocks/>
              <a:stCxn id="150" idx="3"/>
              <a:endCxn id="245" idx="1"/>
            </p:cNvCxnSpPr>
            <p:nvPr/>
          </p:nvCxnSpPr>
          <p:spPr>
            <a:xfrm>
              <a:off x="7106684" y="2958269"/>
              <a:ext cx="2802167" cy="821762"/>
            </a:xfrm>
            <a:prstGeom prst="straightConnector1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Arrow Connector 246">
              <a:extLst>
                <a:ext uri="{FF2B5EF4-FFF2-40B4-BE49-F238E27FC236}">
                  <a16:creationId xmlns:a16="http://schemas.microsoft.com/office/drawing/2014/main" id="{A51A75F1-676F-6140-9EE2-4074D4F98455}"/>
                </a:ext>
              </a:extLst>
            </p:cNvPr>
            <p:cNvCxnSpPr>
              <a:cxnSpLocks/>
              <a:stCxn id="150" idx="3"/>
            </p:cNvCxnSpPr>
            <p:nvPr/>
          </p:nvCxnSpPr>
          <p:spPr>
            <a:xfrm flipV="1">
              <a:off x="7106684" y="2172047"/>
              <a:ext cx="205136" cy="786222"/>
            </a:xfrm>
            <a:prstGeom prst="straightConnector1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FC4000D-84F6-E84F-BF49-1248BEB7EAB9}"/>
              </a:ext>
            </a:extLst>
          </p:cNvPr>
          <p:cNvCxnSpPr/>
          <p:nvPr/>
        </p:nvCxnSpPr>
        <p:spPr>
          <a:xfrm>
            <a:off x="7106684" y="4577263"/>
            <a:ext cx="0" cy="96702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062353A-59BE-E540-80BA-DBFFC74B1982}"/>
              </a:ext>
            </a:extLst>
          </p:cNvPr>
          <p:cNvSpPr txBox="1"/>
          <p:nvPr/>
        </p:nvSpPr>
        <p:spPr>
          <a:xfrm>
            <a:off x="6809272" y="5568453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FD5A980F-7D7A-2F40-8505-1D96037E9E81}"/>
              </a:ext>
            </a:extLst>
          </p:cNvPr>
          <p:cNvSpPr txBox="1"/>
          <p:nvPr/>
        </p:nvSpPr>
        <p:spPr>
          <a:xfrm>
            <a:off x="8947909" y="32638"/>
            <a:ext cx="1317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3</a:t>
            </a:r>
            <a:r>
              <a:rPr lang="en-US" dirty="0"/>
              <a:t> links/hops</a:t>
            </a:r>
          </a:p>
        </p:txBody>
      </p:sp>
      <p:sp>
        <p:nvSpPr>
          <p:cNvPr id="105" name="Left Brace 104">
            <a:extLst>
              <a:ext uri="{FF2B5EF4-FFF2-40B4-BE49-F238E27FC236}">
                <a16:creationId xmlns:a16="http://schemas.microsoft.com/office/drawing/2014/main" id="{4E109342-66A5-4E4E-B543-46A9FDB0A4B5}"/>
              </a:ext>
            </a:extLst>
          </p:cNvPr>
          <p:cNvSpPr/>
          <p:nvPr/>
        </p:nvSpPr>
        <p:spPr>
          <a:xfrm rot="5400000">
            <a:off x="9427674" y="-1380038"/>
            <a:ext cx="300473" cy="3851138"/>
          </a:xfrm>
          <a:prstGeom prst="leftBrace">
            <a:avLst>
              <a:gd name="adj1" fmla="val 116632"/>
              <a:gd name="adj2" fmla="val 4911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6" name="Straight Connector 105"/>
          <p:cNvCxnSpPr>
            <a:cxnSpLocks/>
          </p:cNvCxnSpPr>
          <p:nvPr/>
        </p:nvCxnSpPr>
        <p:spPr>
          <a:xfrm flipV="1">
            <a:off x="7559051" y="1604717"/>
            <a:ext cx="1320186" cy="258"/>
          </a:xfrm>
          <a:prstGeom prst="line">
            <a:avLst/>
          </a:prstGeom>
          <a:ln w="12700">
            <a:solidFill>
              <a:srgbClr val="0432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Brace 7">
            <a:extLst>
              <a:ext uri="{FF2B5EF4-FFF2-40B4-BE49-F238E27FC236}">
                <a16:creationId xmlns:a16="http://schemas.microsoft.com/office/drawing/2014/main" id="{C60F91D1-1D4C-4835-8E1C-264191EA31C2}"/>
              </a:ext>
            </a:extLst>
          </p:cNvPr>
          <p:cNvSpPr/>
          <p:nvPr/>
        </p:nvSpPr>
        <p:spPr>
          <a:xfrm>
            <a:off x="8910239" y="1604975"/>
            <a:ext cx="62272" cy="250605"/>
          </a:xfrm>
          <a:prstGeom prst="rightBrace">
            <a:avLst>
              <a:gd name="adj1" fmla="val 61508"/>
              <a:gd name="adj2" fmla="val 50000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ight Brace 108">
            <a:extLst>
              <a:ext uri="{FF2B5EF4-FFF2-40B4-BE49-F238E27FC236}">
                <a16:creationId xmlns:a16="http://schemas.microsoft.com/office/drawing/2014/main" id="{0C7C5D7E-1E10-4711-9410-0B82F3E9B674}"/>
              </a:ext>
            </a:extLst>
          </p:cNvPr>
          <p:cNvSpPr/>
          <p:nvPr/>
        </p:nvSpPr>
        <p:spPr>
          <a:xfrm>
            <a:off x="10257130" y="2127222"/>
            <a:ext cx="62272" cy="250605"/>
          </a:xfrm>
          <a:prstGeom prst="rightBrace">
            <a:avLst>
              <a:gd name="adj1" fmla="val 61508"/>
              <a:gd name="adj2" fmla="val 50000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ight Brace 109">
            <a:extLst>
              <a:ext uri="{FF2B5EF4-FFF2-40B4-BE49-F238E27FC236}">
                <a16:creationId xmlns:a16="http://schemas.microsoft.com/office/drawing/2014/main" id="{00A6D8BE-AEFE-4BB6-BE35-FEEDEAAF354B}"/>
              </a:ext>
            </a:extLst>
          </p:cNvPr>
          <p:cNvSpPr/>
          <p:nvPr/>
        </p:nvSpPr>
        <p:spPr>
          <a:xfrm>
            <a:off x="11595942" y="2659608"/>
            <a:ext cx="62272" cy="250605"/>
          </a:xfrm>
          <a:prstGeom prst="rightBrace">
            <a:avLst>
              <a:gd name="adj1" fmla="val 61508"/>
              <a:gd name="adj2" fmla="val 50000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7F69FFE6-92F8-4EF1-AD37-B2DA8937BD4A}"/>
              </a:ext>
            </a:extLst>
          </p:cNvPr>
          <p:cNvCxnSpPr>
            <a:cxnSpLocks/>
          </p:cNvCxnSpPr>
          <p:nvPr/>
        </p:nvCxnSpPr>
        <p:spPr>
          <a:xfrm flipV="1">
            <a:off x="8904545" y="2132893"/>
            <a:ext cx="1320186" cy="258"/>
          </a:xfrm>
          <a:prstGeom prst="line">
            <a:avLst/>
          </a:prstGeom>
          <a:ln w="12700">
            <a:solidFill>
              <a:srgbClr val="0432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A02CE7B7-9CE5-4A71-97DA-825D76693929}"/>
              </a:ext>
            </a:extLst>
          </p:cNvPr>
          <p:cNvCxnSpPr>
            <a:cxnSpLocks/>
          </p:cNvCxnSpPr>
          <p:nvPr/>
        </p:nvCxnSpPr>
        <p:spPr>
          <a:xfrm flipV="1">
            <a:off x="10245000" y="2661641"/>
            <a:ext cx="1320186" cy="258"/>
          </a:xfrm>
          <a:prstGeom prst="line">
            <a:avLst/>
          </a:prstGeom>
          <a:ln w="12700">
            <a:solidFill>
              <a:srgbClr val="0432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7E0FA5A-67A0-4FEF-B05F-10970DE47C27}"/>
              </a:ext>
            </a:extLst>
          </p:cNvPr>
          <p:cNvCxnSpPr>
            <a:stCxn id="148" idx="1"/>
          </p:cNvCxnSpPr>
          <p:nvPr/>
        </p:nvCxnSpPr>
        <p:spPr>
          <a:xfrm flipH="1" flipV="1">
            <a:off x="9043462" y="1728205"/>
            <a:ext cx="2646692" cy="554183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43ED237-D3DC-43D6-B9FA-7612D6960D24}"/>
              </a:ext>
            </a:extLst>
          </p:cNvPr>
          <p:cNvCxnSpPr>
            <a:stCxn id="148" idx="1"/>
          </p:cNvCxnSpPr>
          <p:nvPr/>
        </p:nvCxnSpPr>
        <p:spPr>
          <a:xfrm flipH="1" flipV="1">
            <a:off x="10400244" y="2250440"/>
            <a:ext cx="1289910" cy="31948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D5AEF98-B89C-4DEA-895D-EBD0AE6010C3}"/>
              </a:ext>
            </a:extLst>
          </p:cNvPr>
          <p:cNvCxnSpPr>
            <a:stCxn id="148" idx="1"/>
          </p:cNvCxnSpPr>
          <p:nvPr/>
        </p:nvCxnSpPr>
        <p:spPr>
          <a:xfrm>
            <a:off x="11690154" y="2282388"/>
            <a:ext cx="0" cy="44966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213728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82074" y="1475001"/>
            <a:ext cx="5653016" cy="4850393"/>
          </a:xfrm>
        </p:spPr>
        <p:txBody>
          <a:bodyPr/>
          <a:lstStyle/>
          <a:p>
            <a:pPr marL="130175" indent="0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What if we have:</a:t>
            </a:r>
          </a:p>
          <a:p>
            <a:pPr marL="584200" lvl="1" indent="-233363"/>
            <a:r>
              <a:rPr lang="en-US" dirty="0"/>
              <a:t>Number of links/hops = M</a:t>
            </a:r>
          </a:p>
          <a:p>
            <a:pPr marL="584200" lvl="1" indent="-233363"/>
            <a:r>
              <a:rPr lang="en-US" dirty="0"/>
              <a:t>Per link propagation delay = </a:t>
            </a:r>
            <a:r>
              <a:rPr lang="en-US" dirty="0" err="1"/>
              <a:t>T</a:t>
            </a:r>
            <a:r>
              <a:rPr lang="en-US" baseline="-25000" dirty="0" err="1"/>
              <a:t>prop</a:t>
            </a:r>
            <a:endParaRPr lang="en-US" baseline="-25000" dirty="0"/>
          </a:p>
          <a:p>
            <a:pPr marL="584200" lvl="1" indent="-233363"/>
            <a:r>
              <a:rPr lang="en-US" dirty="0"/>
              <a:t>Packet Transmission delay = </a:t>
            </a:r>
            <a:r>
              <a:rPr lang="en-US" dirty="0" err="1"/>
              <a:t>T</a:t>
            </a:r>
            <a:r>
              <a:rPr lang="en-US" baseline="-25000" dirty="0" err="1"/>
              <a:t>trans</a:t>
            </a:r>
            <a:endParaRPr lang="en-US" baseline="-25000" dirty="0"/>
          </a:p>
          <a:p>
            <a:pPr marL="584200" lvl="1" indent="-233363"/>
            <a:r>
              <a:rPr lang="en-US" dirty="0"/>
              <a:t>Number of packets = K, then </a:t>
            </a:r>
          </a:p>
          <a:p>
            <a:pPr marL="490538" lvl="1" indent="-354013">
              <a:buNone/>
            </a:pPr>
            <a:r>
              <a:rPr lang="en-US" dirty="0">
                <a:solidFill>
                  <a:srgbClr val="C00000"/>
                </a:solidFill>
              </a:rPr>
              <a:t>A. </a:t>
            </a:r>
            <a:r>
              <a:rPr lang="en-US" dirty="0"/>
              <a:t>Total delay, </a:t>
            </a:r>
            <a:r>
              <a:rPr lang="en-US" dirty="0" err="1"/>
              <a:t>T</a:t>
            </a:r>
            <a:r>
              <a:rPr lang="en-US" baseline="-25000" dirty="0" err="1"/>
              <a:t>total</a:t>
            </a:r>
            <a:r>
              <a:rPr lang="en-US" dirty="0"/>
              <a:t> = (K+M-1)</a:t>
            </a:r>
            <a:r>
              <a:rPr lang="en-US" dirty="0">
                <a:sym typeface="Symbol" pitchFamily="2" charset="2"/>
              </a:rPr>
              <a:t>  </a:t>
            </a:r>
            <a:r>
              <a:rPr lang="en-US" dirty="0" err="1"/>
              <a:t>T</a:t>
            </a:r>
            <a:r>
              <a:rPr lang="en-US" baseline="-25000" dirty="0" err="1"/>
              <a:t>trans</a:t>
            </a:r>
            <a:r>
              <a:rPr lang="en-US" baseline="-25000" dirty="0"/>
              <a:t> </a:t>
            </a:r>
            <a:r>
              <a:rPr lang="en-US" dirty="0"/>
              <a:t>+      M </a:t>
            </a:r>
            <a:r>
              <a:rPr lang="en-US" dirty="0">
                <a:sym typeface="Symbol" pitchFamily="2" charset="2"/>
              </a:rPr>
              <a:t> </a:t>
            </a:r>
            <a:r>
              <a:rPr lang="en-US" dirty="0" err="1"/>
              <a:t>T</a:t>
            </a:r>
            <a:r>
              <a:rPr lang="en-US" baseline="-25000" dirty="0" err="1"/>
              <a:t>prop</a:t>
            </a:r>
            <a:r>
              <a:rPr lang="en-US" baseline="-25000" dirty="0"/>
              <a:t> </a:t>
            </a:r>
            <a:r>
              <a:rPr lang="en-US" dirty="0"/>
              <a:t>+</a:t>
            </a:r>
            <a:endParaRPr lang="en-US" baseline="-25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67</a:t>
            </a:fld>
            <a:endParaRPr lang="en-US" dirty="0"/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AEF42CA-3C2D-D349-B3EA-881E898DE151}"/>
              </a:ext>
            </a:extLst>
          </p:cNvPr>
          <p:cNvCxnSpPr>
            <a:cxnSpLocks/>
          </p:cNvCxnSpPr>
          <p:nvPr/>
        </p:nvCxnSpPr>
        <p:spPr>
          <a:xfrm flipV="1">
            <a:off x="10270231" y="1227961"/>
            <a:ext cx="945479" cy="117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117533D4-3841-E241-A472-CB4202BF17E8}"/>
              </a:ext>
            </a:extLst>
          </p:cNvPr>
          <p:cNvCxnSpPr>
            <a:cxnSpLocks/>
          </p:cNvCxnSpPr>
          <p:nvPr/>
        </p:nvCxnSpPr>
        <p:spPr>
          <a:xfrm flipV="1">
            <a:off x="6960395" y="1237590"/>
            <a:ext cx="992887" cy="1115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7C0060FD-B3BF-EF4F-8CBF-51C685B505FA}"/>
              </a:ext>
            </a:extLst>
          </p:cNvPr>
          <p:cNvCxnSpPr>
            <a:cxnSpLocks/>
          </p:cNvCxnSpPr>
          <p:nvPr/>
        </p:nvCxnSpPr>
        <p:spPr>
          <a:xfrm>
            <a:off x="7005070" y="1654148"/>
            <a:ext cx="3907" cy="4185087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4A1E2E29-3E9E-B34C-A3B5-6400EBE3E8A9}"/>
              </a:ext>
            </a:extLst>
          </p:cNvPr>
          <p:cNvCxnSpPr/>
          <p:nvPr/>
        </p:nvCxnSpPr>
        <p:spPr>
          <a:xfrm rot="5400000">
            <a:off x="6771061" y="3410736"/>
            <a:ext cx="3148932" cy="2603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B173F85F-A5CB-7448-A937-9F2F90C0F729}"/>
              </a:ext>
            </a:extLst>
          </p:cNvPr>
          <p:cNvCxnSpPr>
            <a:cxnSpLocks/>
          </p:cNvCxnSpPr>
          <p:nvPr/>
        </p:nvCxnSpPr>
        <p:spPr>
          <a:xfrm>
            <a:off x="8341987" y="1653916"/>
            <a:ext cx="4164" cy="4235107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12694B40-FE3A-3346-8DA9-BB087B1B00B6}"/>
              </a:ext>
            </a:extLst>
          </p:cNvPr>
          <p:cNvGrpSpPr/>
          <p:nvPr/>
        </p:nvGrpSpPr>
        <p:grpSpPr>
          <a:xfrm>
            <a:off x="7007098" y="1740877"/>
            <a:ext cx="1342628" cy="529446"/>
            <a:chOff x="7472657" y="1264685"/>
            <a:chExt cx="1348998" cy="529446"/>
          </a:xfrm>
        </p:grpSpPr>
        <p:sp>
          <p:nvSpPr>
            <p:cNvPr id="289" name="Parallelogram 288">
              <a:extLst>
                <a:ext uri="{FF2B5EF4-FFF2-40B4-BE49-F238E27FC236}">
                  <a16:creationId xmlns:a16="http://schemas.microsoft.com/office/drawing/2014/main" id="{B15E35FC-43DA-D743-855A-06AC2B94B84E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0" name="TextBox 20">
              <a:extLst>
                <a:ext uri="{FF2B5EF4-FFF2-40B4-BE49-F238E27FC236}">
                  <a16:creationId xmlns:a16="http://schemas.microsoft.com/office/drawing/2014/main" id="{20DB7C74-B942-BD45-B6EB-1302EE42D85F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err="1">
                  <a:latin typeface="+mj-lt"/>
                  <a:cs typeface="Times New Roman"/>
                </a:rPr>
                <a:t>Pkt</a:t>
              </a:r>
              <a:r>
                <a:rPr lang="en-US" sz="1400" dirty="0">
                  <a:latin typeface="+mj-lt"/>
                  <a:cs typeface="Times New Roman"/>
                </a:rPr>
                <a:t> 0</a:t>
              </a:r>
            </a:p>
          </p:txBody>
        </p:sp>
      </p:grp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E0AD495D-D7EA-5748-B110-ECBEB9E9A1F2}"/>
              </a:ext>
            </a:extLst>
          </p:cNvPr>
          <p:cNvCxnSpPr>
            <a:cxnSpLocks/>
          </p:cNvCxnSpPr>
          <p:nvPr/>
        </p:nvCxnSpPr>
        <p:spPr>
          <a:xfrm>
            <a:off x="10081693" y="1658055"/>
            <a:ext cx="1926" cy="4230966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FD5236E1-B9AE-ED45-90C8-31432011639A}"/>
              </a:ext>
            </a:extLst>
          </p:cNvPr>
          <p:cNvCxnSpPr>
            <a:cxnSpLocks/>
          </p:cNvCxnSpPr>
          <p:nvPr/>
        </p:nvCxnSpPr>
        <p:spPr>
          <a:xfrm>
            <a:off x="11427491" y="1654150"/>
            <a:ext cx="13841" cy="4234871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 Box 37">
            <a:extLst>
              <a:ext uri="{FF2B5EF4-FFF2-40B4-BE49-F238E27FC236}">
                <a16:creationId xmlns:a16="http://schemas.microsoft.com/office/drawing/2014/main" id="{47027766-2FAA-5149-9F12-0BF441196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5415" y="1095870"/>
            <a:ext cx="2344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</a:t>
            </a:r>
          </a:p>
        </p:txBody>
      </p:sp>
      <p:grpSp>
        <p:nvGrpSpPr>
          <p:cNvPr id="124" name="Group 69">
            <a:extLst>
              <a:ext uri="{FF2B5EF4-FFF2-40B4-BE49-F238E27FC236}">
                <a16:creationId xmlns:a16="http://schemas.microsoft.com/office/drawing/2014/main" id="{4847D6E1-5D63-F049-91DD-A5740DE72804}"/>
              </a:ext>
            </a:extLst>
          </p:cNvPr>
          <p:cNvGrpSpPr>
            <a:grpSpLocks/>
          </p:cNvGrpSpPr>
          <p:nvPr/>
        </p:nvGrpSpPr>
        <p:grpSpPr bwMode="auto">
          <a:xfrm>
            <a:off x="10880994" y="1035015"/>
            <a:ext cx="537134" cy="385892"/>
            <a:chOff x="-44" y="1473"/>
            <a:chExt cx="981" cy="1105"/>
          </a:xfrm>
        </p:grpSpPr>
        <p:pic>
          <p:nvPicPr>
            <p:cNvPr id="287" name="Picture 70" descr="desktop_computer_stylized_medium">
              <a:extLst>
                <a:ext uri="{FF2B5EF4-FFF2-40B4-BE49-F238E27FC236}">
                  <a16:creationId xmlns:a16="http://schemas.microsoft.com/office/drawing/2014/main" id="{6F2212C3-4446-E444-96AE-0038808161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8" name="Freeform 71">
              <a:extLst>
                <a:ext uri="{FF2B5EF4-FFF2-40B4-BE49-F238E27FC236}">
                  <a16:creationId xmlns:a16="http://schemas.microsoft.com/office/drawing/2014/main" id="{9F5BBBC5-A3A5-BE4A-BD2D-2D938A09E27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25" name="Text Box 36">
            <a:extLst>
              <a:ext uri="{FF2B5EF4-FFF2-40B4-BE49-F238E27FC236}">
                <a16:creationId xmlns:a16="http://schemas.microsoft.com/office/drawing/2014/main" id="{643C8FDC-25D2-5E43-881B-3C89B287A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5095" y="991532"/>
            <a:ext cx="3241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</a:t>
            </a:r>
          </a:p>
        </p:txBody>
      </p:sp>
      <p:grpSp>
        <p:nvGrpSpPr>
          <p:cNvPr id="126" name="Group 66">
            <a:extLst>
              <a:ext uri="{FF2B5EF4-FFF2-40B4-BE49-F238E27FC236}">
                <a16:creationId xmlns:a16="http://schemas.microsoft.com/office/drawing/2014/main" id="{404F73E5-DA2E-E640-849A-0B3AD3278F04}"/>
              </a:ext>
            </a:extLst>
          </p:cNvPr>
          <p:cNvGrpSpPr>
            <a:grpSpLocks/>
          </p:cNvGrpSpPr>
          <p:nvPr/>
        </p:nvGrpSpPr>
        <p:grpSpPr bwMode="auto">
          <a:xfrm>
            <a:off x="6827441" y="1049337"/>
            <a:ext cx="537133" cy="385892"/>
            <a:chOff x="-44" y="1473"/>
            <a:chExt cx="981" cy="1105"/>
          </a:xfrm>
        </p:grpSpPr>
        <p:pic>
          <p:nvPicPr>
            <p:cNvPr id="285" name="Picture 67" descr="desktop_computer_stylized_medium">
              <a:extLst>
                <a:ext uri="{FF2B5EF4-FFF2-40B4-BE49-F238E27FC236}">
                  <a16:creationId xmlns:a16="http://schemas.microsoft.com/office/drawing/2014/main" id="{FEBD4DCD-772F-F44F-AC6C-07CD59998C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" name="Freeform 68">
              <a:extLst>
                <a:ext uri="{FF2B5EF4-FFF2-40B4-BE49-F238E27FC236}">
                  <a16:creationId xmlns:a16="http://schemas.microsoft.com/office/drawing/2014/main" id="{9D99D606-1931-6545-812F-E21F54C24F0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0D6A151B-B9F6-6E41-9363-13A6F4648F58}"/>
              </a:ext>
            </a:extLst>
          </p:cNvPr>
          <p:cNvGrpSpPr/>
          <p:nvPr/>
        </p:nvGrpSpPr>
        <p:grpSpPr>
          <a:xfrm>
            <a:off x="7750152" y="680740"/>
            <a:ext cx="744403" cy="729673"/>
            <a:chOff x="4757768" y="1275270"/>
            <a:chExt cx="1041427" cy="881624"/>
          </a:xfrm>
        </p:grpSpPr>
        <p:grpSp>
          <p:nvGrpSpPr>
            <p:cNvPr id="276" name="Group 275">
              <a:extLst>
                <a:ext uri="{FF2B5EF4-FFF2-40B4-BE49-F238E27FC236}">
                  <a16:creationId xmlns:a16="http://schemas.microsoft.com/office/drawing/2014/main" id="{39291B92-ED05-7649-BD9B-96C0113BCBDE}"/>
                </a:ext>
              </a:extLst>
            </p:cNvPr>
            <p:cNvGrpSpPr/>
            <p:nvPr/>
          </p:nvGrpSpPr>
          <p:grpSpPr>
            <a:xfrm>
              <a:off x="4757768" y="1666375"/>
              <a:ext cx="1041427" cy="490519"/>
              <a:chOff x="7493876" y="2774731"/>
              <a:chExt cx="1481958" cy="894622"/>
            </a:xfrm>
          </p:grpSpPr>
          <p:sp>
            <p:nvSpPr>
              <p:cNvPr id="278" name="Freeform 277">
                <a:extLst>
                  <a:ext uri="{FF2B5EF4-FFF2-40B4-BE49-F238E27FC236}">
                    <a16:creationId xmlns:a16="http://schemas.microsoft.com/office/drawing/2014/main" id="{FCA9A18A-E50C-3043-AF4C-B8906B54131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79" name="Oval 278">
                <a:extLst>
                  <a:ext uri="{FF2B5EF4-FFF2-40B4-BE49-F238E27FC236}">
                    <a16:creationId xmlns:a16="http://schemas.microsoft.com/office/drawing/2014/main" id="{AEE4C54A-6BCD-B04E-B3CF-2A85E6DB9153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80" name="Group 279">
                <a:extLst>
                  <a:ext uri="{FF2B5EF4-FFF2-40B4-BE49-F238E27FC236}">
                    <a16:creationId xmlns:a16="http://schemas.microsoft.com/office/drawing/2014/main" id="{B6822245-B100-9943-B705-EB05A9493DC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81" name="Freeform 280">
                  <a:extLst>
                    <a:ext uri="{FF2B5EF4-FFF2-40B4-BE49-F238E27FC236}">
                      <a16:creationId xmlns:a16="http://schemas.microsoft.com/office/drawing/2014/main" id="{D84E7F13-47E5-7D46-8A61-9498C5F7342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82" name="Freeform 281">
                  <a:extLst>
                    <a:ext uri="{FF2B5EF4-FFF2-40B4-BE49-F238E27FC236}">
                      <a16:creationId xmlns:a16="http://schemas.microsoft.com/office/drawing/2014/main" id="{D486D7D6-A06D-E948-98BE-3558205FEB8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83" name="Freeform 282">
                  <a:extLst>
                    <a:ext uri="{FF2B5EF4-FFF2-40B4-BE49-F238E27FC236}">
                      <a16:creationId xmlns:a16="http://schemas.microsoft.com/office/drawing/2014/main" id="{7F19E44E-D6FA-FF4D-81DD-2433B2BD20F2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84" name="Freeform 283">
                  <a:extLst>
                    <a:ext uri="{FF2B5EF4-FFF2-40B4-BE49-F238E27FC236}">
                      <a16:creationId xmlns:a16="http://schemas.microsoft.com/office/drawing/2014/main" id="{3F76EA1B-D4DF-1C4A-8AA4-27ACC7D6F25C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277" name="Text Box 36">
              <a:extLst>
                <a:ext uri="{FF2B5EF4-FFF2-40B4-BE49-F238E27FC236}">
                  <a16:creationId xmlns:a16="http://schemas.microsoft.com/office/drawing/2014/main" id="{06247787-4FC9-6343-A28D-6D8DE1B74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9767" y="1275270"/>
              <a:ext cx="805548" cy="446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(1)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643A4F8B-6944-8A49-9AAD-876745A21DB6}"/>
              </a:ext>
            </a:extLst>
          </p:cNvPr>
          <p:cNvGrpSpPr/>
          <p:nvPr/>
        </p:nvGrpSpPr>
        <p:grpSpPr>
          <a:xfrm>
            <a:off x="9990741" y="678951"/>
            <a:ext cx="848309" cy="731462"/>
            <a:chOff x="4718857" y="1273108"/>
            <a:chExt cx="1186792" cy="883786"/>
          </a:xfrm>
        </p:grpSpPr>
        <p:grpSp>
          <p:nvGrpSpPr>
            <p:cNvPr id="267" name="Group 266">
              <a:extLst>
                <a:ext uri="{FF2B5EF4-FFF2-40B4-BE49-F238E27FC236}">
                  <a16:creationId xmlns:a16="http://schemas.microsoft.com/office/drawing/2014/main" id="{08338E05-E371-8643-A06A-7B0107B16870}"/>
                </a:ext>
              </a:extLst>
            </p:cNvPr>
            <p:cNvGrpSpPr/>
            <p:nvPr/>
          </p:nvGrpSpPr>
          <p:grpSpPr>
            <a:xfrm>
              <a:off x="4757768" y="1666375"/>
              <a:ext cx="1041427" cy="490519"/>
              <a:chOff x="7493876" y="2774731"/>
              <a:chExt cx="1481958" cy="894622"/>
            </a:xfrm>
          </p:grpSpPr>
          <p:sp>
            <p:nvSpPr>
              <p:cNvPr id="269" name="Freeform 268">
                <a:extLst>
                  <a:ext uri="{FF2B5EF4-FFF2-40B4-BE49-F238E27FC236}">
                    <a16:creationId xmlns:a16="http://schemas.microsoft.com/office/drawing/2014/main" id="{404CCB88-8578-6540-A1FD-F25037B53294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70" name="Oval 269">
                <a:extLst>
                  <a:ext uri="{FF2B5EF4-FFF2-40B4-BE49-F238E27FC236}">
                    <a16:creationId xmlns:a16="http://schemas.microsoft.com/office/drawing/2014/main" id="{6160815D-95F3-9843-B571-CCD7CEBF7EF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71" name="Group 270">
                <a:extLst>
                  <a:ext uri="{FF2B5EF4-FFF2-40B4-BE49-F238E27FC236}">
                    <a16:creationId xmlns:a16="http://schemas.microsoft.com/office/drawing/2014/main" id="{046B1A99-FA4E-9444-A804-66DF01A7830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72" name="Freeform 271">
                  <a:extLst>
                    <a:ext uri="{FF2B5EF4-FFF2-40B4-BE49-F238E27FC236}">
                      <a16:creationId xmlns:a16="http://schemas.microsoft.com/office/drawing/2014/main" id="{EC5E9BDC-355A-AB49-B072-F0290F50B05D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3" name="Freeform 272">
                  <a:extLst>
                    <a:ext uri="{FF2B5EF4-FFF2-40B4-BE49-F238E27FC236}">
                      <a16:creationId xmlns:a16="http://schemas.microsoft.com/office/drawing/2014/main" id="{74C28D11-A346-0B40-99FC-878ADE9D818B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4" name="Freeform 273">
                  <a:extLst>
                    <a:ext uri="{FF2B5EF4-FFF2-40B4-BE49-F238E27FC236}">
                      <a16:creationId xmlns:a16="http://schemas.microsoft.com/office/drawing/2014/main" id="{A13D2CC4-0572-2343-82D7-8386168B4B6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5" name="Freeform 274">
                  <a:extLst>
                    <a:ext uri="{FF2B5EF4-FFF2-40B4-BE49-F238E27FC236}">
                      <a16:creationId xmlns:a16="http://schemas.microsoft.com/office/drawing/2014/main" id="{9E76C8B1-CBE9-E74B-8B17-F45BEEAC3CE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268" name="Text Box 36">
              <a:extLst>
                <a:ext uri="{FF2B5EF4-FFF2-40B4-BE49-F238E27FC236}">
                  <a16:creationId xmlns:a16="http://schemas.microsoft.com/office/drawing/2014/main" id="{2BF95912-6A9F-FE40-BA37-676A13053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857" y="1273108"/>
              <a:ext cx="1186792" cy="446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(M-1)</a:t>
              </a:r>
            </a:p>
          </p:txBody>
        </p:sp>
      </p:grp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12308137-D38F-8943-9DB9-5F2C2DD1FEFE}"/>
              </a:ext>
            </a:extLst>
          </p:cNvPr>
          <p:cNvCxnSpPr>
            <a:cxnSpLocks/>
            <a:stCxn id="279" idx="6"/>
            <a:endCxn id="270" idx="2"/>
          </p:cNvCxnSpPr>
          <p:nvPr/>
        </p:nvCxnSpPr>
        <p:spPr>
          <a:xfrm>
            <a:off x="8494081" y="1135843"/>
            <a:ext cx="152490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1CA856A0-6D49-A745-8951-19A143FBA035}"/>
              </a:ext>
            </a:extLst>
          </p:cNvPr>
          <p:cNvGrpSpPr/>
          <p:nvPr/>
        </p:nvGrpSpPr>
        <p:grpSpPr>
          <a:xfrm>
            <a:off x="7000728" y="2025911"/>
            <a:ext cx="1348998" cy="529446"/>
            <a:chOff x="7472657" y="1264685"/>
            <a:chExt cx="1348998" cy="529446"/>
          </a:xfrm>
        </p:grpSpPr>
        <p:sp>
          <p:nvSpPr>
            <p:cNvPr id="265" name="Parallelogram 264">
              <a:extLst>
                <a:ext uri="{FF2B5EF4-FFF2-40B4-BE49-F238E27FC236}">
                  <a16:creationId xmlns:a16="http://schemas.microsoft.com/office/drawing/2014/main" id="{69B29339-C459-B04A-8426-3352A05845E4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6" name="TextBox 20">
              <a:extLst>
                <a:ext uri="{FF2B5EF4-FFF2-40B4-BE49-F238E27FC236}">
                  <a16:creationId xmlns:a16="http://schemas.microsoft.com/office/drawing/2014/main" id="{5969204B-E4DE-6448-9C6C-5DFB48C0D31F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1</a:t>
              </a:r>
            </a:p>
          </p:txBody>
        </p:sp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6A2AA41F-D55E-7A47-BF7A-B18F7131BDD9}"/>
              </a:ext>
            </a:extLst>
          </p:cNvPr>
          <p:cNvGrpSpPr/>
          <p:nvPr/>
        </p:nvGrpSpPr>
        <p:grpSpPr>
          <a:xfrm>
            <a:off x="7007098" y="2314612"/>
            <a:ext cx="1334889" cy="529446"/>
            <a:chOff x="7472657" y="1264685"/>
            <a:chExt cx="1348998" cy="529446"/>
          </a:xfrm>
        </p:grpSpPr>
        <p:sp>
          <p:nvSpPr>
            <p:cNvPr id="263" name="Parallelogram 262">
              <a:extLst>
                <a:ext uri="{FF2B5EF4-FFF2-40B4-BE49-F238E27FC236}">
                  <a16:creationId xmlns:a16="http://schemas.microsoft.com/office/drawing/2014/main" id="{5305F9F8-8141-3B49-ACF8-100322A6A136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4" name="TextBox 20">
              <a:extLst>
                <a:ext uri="{FF2B5EF4-FFF2-40B4-BE49-F238E27FC236}">
                  <a16:creationId xmlns:a16="http://schemas.microsoft.com/office/drawing/2014/main" id="{C3CB8B45-7C3E-FC42-A3C8-02954C5AE98A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2</a:t>
              </a:r>
            </a:p>
          </p:txBody>
        </p: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E61B38FE-8BCF-034A-84A1-ABE316EBA6CB}"/>
              </a:ext>
            </a:extLst>
          </p:cNvPr>
          <p:cNvGrpSpPr/>
          <p:nvPr/>
        </p:nvGrpSpPr>
        <p:grpSpPr>
          <a:xfrm>
            <a:off x="7004839" y="2603227"/>
            <a:ext cx="1348998" cy="529446"/>
            <a:chOff x="7472657" y="1264685"/>
            <a:chExt cx="1348998" cy="529446"/>
          </a:xfrm>
        </p:grpSpPr>
        <p:sp>
          <p:nvSpPr>
            <p:cNvPr id="261" name="Parallelogram 260">
              <a:extLst>
                <a:ext uri="{FF2B5EF4-FFF2-40B4-BE49-F238E27FC236}">
                  <a16:creationId xmlns:a16="http://schemas.microsoft.com/office/drawing/2014/main" id="{6777788A-9708-A945-BB83-1B86013BA8C3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2" name="TextBox 20">
              <a:extLst>
                <a:ext uri="{FF2B5EF4-FFF2-40B4-BE49-F238E27FC236}">
                  <a16:creationId xmlns:a16="http://schemas.microsoft.com/office/drawing/2014/main" id="{9C2777A3-83EC-2C4C-9079-FE4DEFA43D0A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3</a:t>
              </a:r>
            </a:p>
          </p:txBody>
        </p:sp>
      </p:grpSp>
      <p:sp>
        <p:nvSpPr>
          <p:cNvPr id="259" name="Parallelogram 258">
            <a:extLst>
              <a:ext uri="{FF2B5EF4-FFF2-40B4-BE49-F238E27FC236}">
                <a16:creationId xmlns:a16="http://schemas.microsoft.com/office/drawing/2014/main" id="{7CE0AAD6-77A7-304D-8CC9-701BB0F85F21}"/>
              </a:ext>
            </a:extLst>
          </p:cNvPr>
          <p:cNvSpPr/>
          <p:nvPr/>
        </p:nvSpPr>
        <p:spPr>
          <a:xfrm rot="5400000">
            <a:off x="7410190" y="3630106"/>
            <a:ext cx="529446" cy="1348998"/>
          </a:xfrm>
          <a:prstGeom prst="parallelogram">
            <a:avLst>
              <a:gd name="adj" fmla="val 45907"/>
            </a:avLst>
          </a:prstGeom>
          <a:noFill/>
          <a:ln w="952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60" name="TextBox 20">
            <a:extLst>
              <a:ext uri="{FF2B5EF4-FFF2-40B4-BE49-F238E27FC236}">
                <a16:creationId xmlns:a16="http://schemas.microsoft.com/office/drawing/2014/main" id="{E6CDC656-8531-0245-BAFD-A4D45516F32B}"/>
              </a:ext>
            </a:extLst>
          </p:cNvPr>
          <p:cNvSpPr txBox="1"/>
          <p:nvPr/>
        </p:nvSpPr>
        <p:spPr>
          <a:xfrm>
            <a:off x="7393358" y="4168727"/>
            <a:ext cx="6984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latin typeface="+mj-lt"/>
                <a:cs typeface="Times New Roman"/>
              </a:rPr>
              <a:t>Pkt k-1</a:t>
            </a:r>
          </a:p>
        </p:txBody>
      </p: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1FB0EC74-4B83-284D-B70A-AA8B797EA217}"/>
              </a:ext>
            </a:extLst>
          </p:cNvPr>
          <p:cNvGrpSpPr/>
          <p:nvPr/>
        </p:nvGrpSpPr>
        <p:grpSpPr>
          <a:xfrm>
            <a:off x="10093304" y="2807114"/>
            <a:ext cx="1348998" cy="529446"/>
            <a:chOff x="7472657" y="1264685"/>
            <a:chExt cx="1348998" cy="529446"/>
          </a:xfrm>
        </p:grpSpPr>
        <p:sp>
          <p:nvSpPr>
            <p:cNvPr id="189" name="Parallelogram 188">
              <a:extLst>
                <a:ext uri="{FF2B5EF4-FFF2-40B4-BE49-F238E27FC236}">
                  <a16:creationId xmlns:a16="http://schemas.microsoft.com/office/drawing/2014/main" id="{5C9048B2-DC53-424A-A68C-EE4E91383862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8" name="TextBox 20">
              <a:extLst>
                <a:ext uri="{FF2B5EF4-FFF2-40B4-BE49-F238E27FC236}">
                  <a16:creationId xmlns:a16="http://schemas.microsoft.com/office/drawing/2014/main" id="{2FF3D5B0-822D-E74F-BF1F-F7E37EBC54EA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err="1">
                  <a:latin typeface="+mj-lt"/>
                  <a:cs typeface="Times New Roman"/>
                </a:rPr>
                <a:t>Pkt</a:t>
              </a:r>
              <a:r>
                <a:rPr lang="en-US" sz="1400" dirty="0">
                  <a:latin typeface="+mj-lt"/>
                  <a:cs typeface="Times New Roman"/>
                </a:rPr>
                <a:t> 0</a:t>
              </a:r>
            </a:p>
          </p:txBody>
        </p:sp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B8D6D0B9-722E-BB41-9543-B7027A47DFA1}"/>
              </a:ext>
            </a:extLst>
          </p:cNvPr>
          <p:cNvGrpSpPr/>
          <p:nvPr/>
        </p:nvGrpSpPr>
        <p:grpSpPr>
          <a:xfrm>
            <a:off x="10092313" y="3092148"/>
            <a:ext cx="1348684" cy="529446"/>
            <a:chOff x="7472657" y="1264685"/>
            <a:chExt cx="1348998" cy="529446"/>
          </a:xfrm>
        </p:grpSpPr>
        <p:sp>
          <p:nvSpPr>
            <p:cNvPr id="183" name="Parallelogram 182">
              <a:extLst>
                <a:ext uri="{FF2B5EF4-FFF2-40B4-BE49-F238E27FC236}">
                  <a16:creationId xmlns:a16="http://schemas.microsoft.com/office/drawing/2014/main" id="{3B038E94-8153-7F48-A473-0A96CF1B7918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6" name="TextBox 20">
              <a:extLst>
                <a:ext uri="{FF2B5EF4-FFF2-40B4-BE49-F238E27FC236}">
                  <a16:creationId xmlns:a16="http://schemas.microsoft.com/office/drawing/2014/main" id="{A7360E58-60D5-014B-9EBC-8DB5CBA50B0F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1</a:t>
              </a:r>
            </a:p>
          </p:txBody>
        </p: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8962AB91-EF58-8E4E-9758-FC1A4041EC28}"/>
              </a:ext>
            </a:extLst>
          </p:cNvPr>
          <p:cNvGrpSpPr/>
          <p:nvPr/>
        </p:nvGrpSpPr>
        <p:grpSpPr>
          <a:xfrm>
            <a:off x="10093304" y="3380849"/>
            <a:ext cx="1342887" cy="529446"/>
            <a:chOff x="7472657" y="1264685"/>
            <a:chExt cx="1348998" cy="529446"/>
          </a:xfrm>
        </p:grpSpPr>
        <p:sp>
          <p:nvSpPr>
            <p:cNvPr id="172" name="Parallelogram 171">
              <a:extLst>
                <a:ext uri="{FF2B5EF4-FFF2-40B4-BE49-F238E27FC236}">
                  <a16:creationId xmlns:a16="http://schemas.microsoft.com/office/drawing/2014/main" id="{199D00AF-F351-C94E-9738-03BE91BA12DA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3" name="TextBox 20">
              <a:extLst>
                <a:ext uri="{FF2B5EF4-FFF2-40B4-BE49-F238E27FC236}">
                  <a16:creationId xmlns:a16="http://schemas.microsoft.com/office/drawing/2014/main" id="{9903ABCB-ACC2-C34C-BC70-3C7943796998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2</a:t>
              </a:r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46C81D9E-A1C1-FE40-89BB-AABC41AAAA5D}"/>
              </a:ext>
            </a:extLst>
          </p:cNvPr>
          <p:cNvGrpSpPr/>
          <p:nvPr/>
        </p:nvGrpSpPr>
        <p:grpSpPr>
          <a:xfrm>
            <a:off x="10091045" y="3669464"/>
            <a:ext cx="1348998" cy="529446"/>
            <a:chOff x="7472657" y="1264685"/>
            <a:chExt cx="1348998" cy="529446"/>
          </a:xfrm>
        </p:grpSpPr>
        <p:sp>
          <p:nvSpPr>
            <p:cNvPr id="170" name="Parallelogram 169">
              <a:extLst>
                <a:ext uri="{FF2B5EF4-FFF2-40B4-BE49-F238E27FC236}">
                  <a16:creationId xmlns:a16="http://schemas.microsoft.com/office/drawing/2014/main" id="{DA129A7E-7F83-FF4E-9258-48B96BC80D23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1" name="TextBox 20">
              <a:extLst>
                <a:ext uri="{FF2B5EF4-FFF2-40B4-BE49-F238E27FC236}">
                  <a16:creationId xmlns:a16="http://schemas.microsoft.com/office/drawing/2014/main" id="{295719A2-3845-714F-B26B-5C8318156DE6}"/>
                </a:ext>
              </a:extLst>
            </p:cNvPr>
            <p:cNvSpPr txBox="1"/>
            <p:nvPr/>
          </p:nvSpPr>
          <p:spPr>
            <a:xfrm>
              <a:off x="7865601" y="1368363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3</a:t>
              </a: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0742E1C0-4189-8646-829F-088DFD7BBF4E}"/>
              </a:ext>
            </a:extLst>
          </p:cNvPr>
          <p:cNvGrpSpPr/>
          <p:nvPr/>
        </p:nvGrpSpPr>
        <p:grpSpPr>
          <a:xfrm>
            <a:off x="10091999" y="5106119"/>
            <a:ext cx="1348998" cy="529446"/>
            <a:chOff x="7472657" y="1264685"/>
            <a:chExt cx="1348998" cy="529446"/>
          </a:xfrm>
        </p:grpSpPr>
        <p:sp>
          <p:nvSpPr>
            <p:cNvPr id="168" name="Parallelogram 167">
              <a:extLst>
                <a:ext uri="{FF2B5EF4-FFF2-40B4-BE49-F238E27FC236}">
                  <a16:creationId xmlns:a16="http://schemas.microsoft.com/office/drawing/2014/main" id="{4EB70EB2-C29B-A646-B89F-F891A2C155F2}"/>
                </a:ext>
              </a:extLst>
            </p:cNvPr>
            <p:cNvSpPr/>
            <p:nvPr/>
          </p:nvSpPr>
          <p:spPr>
            <a:xfrm rot="5400000">
              <a:off x="7882433" y="854909"/>
              <a:ext cx="529446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9" name="TextBox 20">
              <a:extLst>
                <a:ext uri="{FF2B5EF4-FFF2-40B4-BE49-F238E27FC236}">
                  <a16:creationId xmlns:a16="http://schemas.microsoft.com/office/drawing/2014/main" id="{CF768AAD-DAE8-4C48-AACB-1A542FA23F35}"/>
                </a:ext>
              </a:extLst>
            </p:cNvPr>
            <p:cNvSpPr txBox="1"/>
            <p:nvPr/>
          </p:nvSpPr>
          <p:spPr>
            <a:xfrm>
              <a:off x="7824964" y="1370601"/>
              <a:ext cx="78431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</a:t>
              </a:r>
              <a:r>
                <a:rPr lang="en-US" sz="1400" dirty="0">
                  <a:cs typeface="Times New Roman"/>
                </a:rPr>
                <a:t>k-1</a:t>
              </a:r>
              <a:endParaRPr lang="en-US" sz="1400" dirty="0">
                <a:latin typeface="+mj-lt"/>
                <a:cs typeface="Times New Roman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D2997936-0004-0043-8352-8886021CBE3D}"/>
              </a:ext>
            </a:extLst>
          </p:cNvPr>
          <p:cNvSpPr txBox="1"/>
          <p:nvPr/>
        </p:nvSpPr>
        <p:spPr>
          <a:xfrm>
            <a:off x="8699383" y="3349714"/>
            <a:ext cx="1151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……………</a:t>
            </a:r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303A564-609C-194B-BDD6-9F300B746FB6}"/>
              </a:ext>
            </a:extLst>
          </p:cNvPr>
          <p:cNvCxnSpPr/>
          <p:nvPr/>
        </p:nvCxnSpPr>
        <p:spPr>
          <a:xfrm>
            <a:off x="6606445" y="4505946"/>
            <a:ext cx="0" cy="96702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42CB3F4C-C8B0-924D-A3BF-E525B8E4840D}"/>
              </a:ext>
            </a:extLst>
          </p:cNvPr>
          <p:cNvSpPr txBox="1"/>
          <p:nvPr/>
        </p:nvSpPr>
        <p:spPr>
          <a:xfrm>
            <a:off x="6309033" y="5497136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FD5A980F-7D7A-2F40-8505-1D96037E9E81}"/>
              </a:ext>
            </a:extLst>
          </p:cNvPr>
          <p:cNvSpPr txBox="1"/>
          <p:nvPr/>
        </p:nvSpPr>
        <p:spPr>
          <a:xfrm>
            <a:off x="8351879" y="75023"/>
            <a:ext cx="1398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M</a:t>
            </a:r>
            <a:r>
              <a:rPr lang="en-US" dirty="0"/>
              <a:t> links/hops</a:t>
            </a:r>
          </a:p>
        </p:txBody>
      </p:sp>
      <p:sp>
        <p:nvSpPr>
          <p:cNvPr id="76" name="Left Brace 75">
            <a:extLst>
              <a:ext uri="{FF2B5EF4-FFF2-40B4-BE49-F238E27FC236}">
                <a16:creationId xmlns:a16="http://schemas.microsoft.com/office/drawing/2014/main" id="{4E109342-66A5-4E4E-B543-46A9FDB0A4B5}"/>
              </a:ext>
            </a:extLst>
          </p:cNvPr>
          <p:cNvSpPr/>
          <p:nvPr/>
        </p:nvSpPr>
        <p:spPr>
          <a:xfrm rot="5400000">
            <a:off x="8985775" y="-1491783"/>
            <a:ext cx="300473" cy="4159400"/>
          </a:xfrm>
          <a:prstGeom prst="leftBrace">
            <a:avLst>
              <a:gd name="adj1" fmla="val 116632"/>
              <a:gd name="adj2" fmla="val 4911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90226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14F0EF09-8631-714B-AC14-989EA6102D06}"/>
              </a:ext>
            </a:extLst>
          </p:cNvPr>
          <p:cNvCxnSpPr>
            <a:cxnSpLocks/>
          </p:cNvCxnSpPr>
          <p:nvPr/>
        </p:nvCxnSpPr>
        <p:spPr>
          <a:xfrm>
            <a:off x="10700067" y="1273360"/>
            <a:ext cx="98278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405060AC-8116-FD45-B29B-50739478DE0E}"/>
              </a:ext>
            </a:extLst>
          </p:cNvPr>
          <p:cNvCxnSpPr>
            <a:cxnSpLocks/>
          </p:cNvCxnSpPr>
          <p:nvPr/>
        </p:nvCxnSpPr>
        <p:spPr>
          <a:xfrm>
            <a:off x="7613496" y="1248241"/>
            <a:ext cx="985646" cy="96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55585" y="1504107"/>
            <a:ext cx="6135881" cy="485039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Now suppose that each router will take </a:t>
            </a:r>
            <a:r>
              <a:rPr 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msec to process, i.e. </a:t>
            </a:r>
            <a:r>
              <a:rPr lang="en-US" i="1" dirty="0">
                <a:solidFill>
                  <a:srgbClr val="C00000"/>
                </a:solidFill>
              </a:rPr>
              <a:t>forward</a:t>
            </a:r>
            <a:r>
              <a:rPr lang="en-US" dirty="0"/>
              <a:t>, each packet. </a:t>
            </a:r>
          </a:p>
          <a:p>
            <a:pPr marL="717550" indent="-358775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How the packet flow would change in this case?</a:t>
            </a:r>
          </a:p>
          <a:p>
            <a:pPr marL="717550" indent="-358775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What will be the total delay between A and B? Rewrite </a:t>
            </a:r>
            <a:r>
              <a:rPr lang="en-US" dirty="0" err="1"/>
              <a:t>T</a:t>
            </a:r>
            <a:r>
              <a:rPr lang="en-US" baseline="-25000" dirty="0" err="1"/>
              <a:t>total</a:t>
            </a:r>
            <a:r>
              <a:rPr lang="en-US" dirty="0"/>
              <a:t> </a:t>
            </a:r>
          </a:p>
          <a:p>
            <a:pPr marL="758825" indent="-400050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Will packets experience any queuing delay if </a:t>
            </a:r>
            <a:r>
              <a:rPr 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= 5 </a:t>
            </a:r>
            <a:r>
              <a:rPr lang="en-US" dirty="0" err="1"/>
              <a:t>msec</a:t>
            </a:r>
            <a:r>
              <a:rPr lang="en-US" dirty="0"/>
              <a:t>? </a:t>
            </a:r>
          </a:p>
          <a:p>
            <a:pPr marL="758825" indent="-400050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At what conditions will the queuing delay becomes large, give specific examples? </a:t>
            </a:r>
          </a:p>
          <a:p>
            <a:pPr marL="758825" indent="-400050">
              <a:buNone/>
            </a:pPr>
            <a:r>
              <a:rPr lang="en-US" i="1" dirty="0">
                <a:solidFill>
                  <a:srgbClr val="C00000"/>
                </a:solidFill>
              </a:rPr>
              <a:t>Answer. </a:t>
            </a:r>
            <a:r>
              <a:rPr lang="en-US" dirty="0"/>
              <a:t>Homework!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68</a:t>
            </a:fld>
            <a:endParaRPr lang="en-US" dirty="0"/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4F16BCAC-9A74-9749-B5C5-5ECC2809C8D5}"/>
              </a:ext>
            </a:extLst>
          </p:cNvPr>
          <p:cNvCxnSpPr>
            <a:cxnSpLocks/>
          </p:cNvCxnSpPr>
          <p:nvPr/>
        </p:nvCxnSpPr>
        <p:spPr>
          <a:xfrm>
            <a:off x="7663096" y="1374884"/>
            <a:ext cx="3907" cy="4185087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AF130C9-B5C9-C04C-8CD9-A4715B3A3D9E}"/>
              </a:ext>
            </a:extLst>
          </p:cNvPr>
          <p:cNvCxnSpPr/>
          <p:nvPr/>
        </p:nvCxnSpPr>
        <p:spPr>
          <a:xfrm rot="5400000">
            <a:off x="7437476" y="3131472"/>
            <a:ext cx="3148932" cy="2603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8924161-B183-2346-A471-640C905E9E4D}"/>
              </a:ext>
            </a:extLst>
          </p:cNvPr>
          <p:cNvCxnSpPr>
            <a:cxnSpLocks/>
          </p:cNvCxnSpPr>
          <p:nvPr/>
        </p:nvCxnSpPr>
        <p:spPr>
          <a:xfrm>
            <a:off x="9008402" y="1374652"/>
            <a:ext cx="4164" cy="4235107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322E8CF2-5E94-EB4F-BD1F-67B1365BA1FA}"/>
              </a:ext>
            </a:extLst>
          </p:cNvPr>
          <p:cNvCxnSpPr/>
          <p:nvPr/>
        </p:nvCxnSpPr>
        <p:spPr>
          <a:xfrm rot="5400000">
            <a:off x="8906579" y="3247067"/>
            <a:ext cx="2919654" cy="2603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E2D3D271-3A10-7D49-AF17-B80E51D7ECD2}"/>
              </a:ext>
            </a:extLst>
          </p:cNvPr>
          <p:cNvGrpSpPr/>
          <p:nvPr/>
        </p:nvGrpSpPr>
        <p:grpSpPr>
          <a:xfrm>
            <a:off x="7661641" y="1449169"/>
            <a:ext cx="1348998" cy="766760"/>
            <a:chOff x="4876051" y="2697412"/>
            <a:chExt cx="1348998" cy="766760"/>
          </a:xfrm>
        </p:grpSpPr>
        <p:sp>
          <p:nvSpPr>
            <p:cNvPr id="116" name="Parallelogram 115">
              <a:extLst>
                <a:ext uri="{FF2B5EF4-FFF2-40B4-BE49-F238E27FC236}">
                  <a16:creationId xmlns:a16="http://schemas.microsoft.com/office/drawing/2014/main" id="{66742B40-E7DB-8548-ADA9-3B1D3996FCB5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7" name="TextBox 20">
              <a:extLst>
                <a:ext uri="{FF2B5EF4-FFF2-40B4-BE49-F238E27FC236}">
                  <a16:creationId xmlns:a16="http://schemas.microsoft.com/office/drawing/2014/main" id="{58D31B0E-97A5-0B40-8E80-4ECF12DAAE0D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err="1">
                  <a:latin typeface="+mj-lt"/>
                  <a:cs typeface="Times New Roman"/>
                </a:rPr>
                <a:t>Pkt</a:t>
              </a:r>
              <a:r>
                <a:rPr lang="en-US" sz="1400" dirty="0">
                  <a:latin typeface="+mj-lt"/>
                  <a:cs typeface="Times New Roman"/>
                </a:rPr>
                <a:t> 0</a:t>
              </a:r>
            </a:p>
          </p:txBody>
        </p:sp>
      </p:grp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43CB9AA-4804-7349-8E1E-11FAD6A32445}"/>
              </a:ext>
            </a:extLst>
          </p:cNvPr>
          <p:cNvCxnSpPr/>
          <p:nvPr/>
        </p:nvCxnSpPr>
        <p:spPr>
          <a:xfrm rot="5400000">
            <a:off x="8903943" y="3244518"/>
            <a:ext cx="2924753" cy="2603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EA5ED24-BA0E-974E-A396-C2D712606540}"/>
              </a:ext>
            </a:extLst>
          </p:cNvPr>
          <p:cNvCxnSpPr>
            <a:cxnSpLocks/>
          </p:cNvCxnSpPr>
          <p:nvPr/>
        </p:nvCxnSpPr>
        <p:spPr>
          <a:xfrm>
            <a:off x="10362214" y="1378791"/>
            <a:ext cx="1926" cy="4230966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EF97B24-DF88-A746-94FD-3D0E6EF48BC3}"/>
              </a:ext>
            </a:extLst>
          </p:cNvPr>
          <p:cNvCxnSpPr>
            <a:cxnSpLocks/>
          </p:cNvCxnSpPr>
          <p:nvPr/>
        </p:nvCxnSpPr>
        <p:spPr>
          <a:xfrm>
            <a:off x="11699623" y="1374886"/>
            <a:ext cx="13841" cy="4234871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65">
            <a:extLst>
              <a:ext uri="{FF2B5EF4-FFF2-40B4-BE49-F238E27FC236}">
                <a16:creationId xmlns:a16="http://schemas.microsoft.com/office/drawing/2014/main" id="{BF193870-EFA8-1546-8EB0-CBC69FF9DA8B}"/>
              </a:ext>
            </a:extLst>
          </p:cNvPr>
          <p:cNvSpPr txBox="1"/>
          <p:nvPr/>
        </p:nvSpPr>
        <p:spPr>
          <a:xfrm>
            <a:off x="8229751" y="2612193"/>
            <a:ext cx="218330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</p:txBody>
      </p:sp>
      <p:sp>
        <p:nvSpPr>
          <p:cNvPr id="61" name="TextBox 66">
            <a:extLst>
              <a:ext uri="{FF2B5EF4-FFF2-40B4-BE49-F238E27FC236}">
                <a16:creationId xmlns:a16="http://schemas.microsoft.com/office/drawing/2014/main" id="{FF27D286-8F81-6644-B00E-1CCB02407EF2}"/>
              </a:ext>
            </a:extLst>
          </p:cNvPr>
          <p:cNvSpPr txBox="1"/>
          <p:nvPr/>
        </p:nvSpPr>
        <p:spPr>
          <a:xfrm>
            <a:off x="9617149" y="3395437"/>
            <a:ext cx="218330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</p:txBody>
      </p:sp>
      <p:sp>
        <p:nvSpPr>
          <p:cNvPr id="62" name="TextBox 67">
            <a:extLst>
              <a:ext uri="{FF2B5EF4-FFF2-40B4-BE49-F238E27FC236}">
                <a16:creationId xmlns:a16="http://schemas.microsoft.com/office/drawing/2014/main" id="{8E39F4AC-A1C5-2F49-9180-68AF733E035D}"/>
              </a:ext>
            </a:extLst>
          </p:cNvPr>
          <p:cNvSpPr txBox="1"/>
          <p:nvPr/>
        </p:nvSpPr>
        <p:spPr>
          <a:xfrm>
            <a:off x="10890649" y="4215354"/>
            <a:ext cx="218330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</p:txBody>
      </p:sp>
      <p:sp>
        <p:nvSpPr>
          <p:cNvPr id="63" name="Text Box 37">
            <a:extLst>
              <a:ext uri="{FF2B5EF4-FFF2-40B4-BE49-F238E27FC236}">
                <a16:creationId xmlns:a16="http://schemas.microsoft.com/office/drawing/2014/main" id="{085E0D83-78D2-1C4B-B059-138835F4A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3076" y="1045063"/>
            <a:ext cx="2344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</a:t>
            </a:r>
          </a:p>
        </p:txBody>
      </p:sp>
      <p:grpSp>
        <p:nvGrpSpPr>
          <p:cNvPr id="64" name="Group 69">
            <a:extLst>
              <a:ext uri="{FF2B5EF4-FFF2-40B4-BE49-F238E27FC236}">
                <a16:creationId xmlns:a16="http://schemas.microsoft.com/office/drawing/2014/main" id="{4C51EF67-42F4-6946-B8F5-4BB595558E9D}"/>
              </a:ext>
            </a:extLst>
          </p:cNvPr>
          <p:cNvGrpSpPr>
            <a:grpSpLocks/>
          </p:cNvGrpSpPr>
          <p:nvPr/>
        </p:nvGrpSpPr>
        <p:grpSpPr bwMode="auto">
          <a:xfrm>
            <a:off x="11338655" y="984208"/>
            <a:ext cx="537134" cy="385892"/>
            <a:chOff x="-44" y="1473"/>
            <a:chExt cx="981" cy="1105"/>
          </a:xfrm>
        </p:grpSpPr>
        <p:pic>
          <p:nvPicPr>
            <p:cNvPr id="114" name="Picture 70" descr="desktop_computer_stylized_medium">
              <a:extLst>
                <a:ext uri="{FF2B5EF4-FFF2-40B4-BE49-F238E27FC236}">
                  <a16:creationId xmlns:a16="http://schemas.microsoft.com/office/drawing/2014/main" id="{E47A2DBA-0176-234E-B1E8-ADF1CDD13C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" name="Freeform 71">
              <a:extLst>
                <a:ext uri="{FF2B5EF4-FFF2-40B4-BE49-F238E27FC236}">
                  <a16:creationId xmlns:a16="http://schemas.microsoft.com/office/drawing/2014/main" id="{55C0AF94-979A-944E-8639-1C293FC08E9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5" name="Text Box 36">
            <a:extLst>
              <a:ext uri="{FF2B5EF4-FFF2-40B4-BE49-F238E27FC236}">
                <a16:creationId xmlns:a16="http://schemas.microsoft.com/office/drawing/2014/main" id="{EC513998-767D-C54E-B8F9-301A616F8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2756" y="940725"/>
            <a:ext cx="3241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</a:t>
            </a:r>
          </a:p>
        </p:txBody>
      </p:sp>
      <p:grpSp>
        <p:nvGrpSpPr>
          <p:cNvPr id="66" name="Group 66">
            <a:extLst>
              <a:ext uri="{FF2B5EF4-FFF2-40B4-BE49-F238E27FC236}">
                <a16:creationId xmlns:a16="http://schemas.microsoft.com/office/drawing/2014/main" id="{F85002CA-5BFB-D14E-8FA8-ACB4C11CE011}"/>
              </a:ext>
            </a:extLst>
          </p:cNvPr>
          <p:cNvGrpSpPr>
            <a:grpSpLocks/>
          </p:cNvGrpSpPr>
          <p:nvPr/>
        </p:nvGrpSpPr>
        <p:grpSpPr bwMode="auto">
          <a:xfrm>
            <a:off x="7285102" y="998530"/>
            <a:ext cx="537133" cy="385892"/>
            <a:chOff x="-44" y="1473"/>
            <a:chExt cx="981" cy="1105"/>
          </a:xfrm>
        </p:grpSpPr>
        <p:pic>
          <p:nvPicPr>
            <p:cNvPr id="112" name="Picture 67" descr="desktop_computer_stylized_medium">
              <a:extLst>
                <a:ext uri="{FF2B5EF4-FFF2-40B4-BE49-F238E27FC236}">
                  <a16:creationId xmlns:a16="http://schemas.microsoft.com/office/drawing/2014/main" id="{19FA4938-2C72-3149-ACB5-317DE19FCF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" name="Freeform 68">
              <a:extLst>
                <a:ext uri="{FF2B5EF4-FFF2-40B4-BE49-F238E27FC236}">
                  <a16:creationId xmlns:a16="http://schemas.microsoft.com/office/drawing/2014/main" id="{F0265431-EF59-0844-A2FB-6AE03C9410A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E3F078DF-80D7-6744-BC75-17C8C28754DF}"/>
              </a:ext>
            </a:extLst>
          </p:cNvPr>
          <p:cNvGrpSpPr/>
          <p:nvPr/>
        </p:nvGrpSpPr>
        <p:grpSpPr>
          <a:xfrm>
            <a:off x="8629965" y="636305"/>
            <a:ext cx="744403" cy="722152"/>
            <a:chOff x="4757768" y="1284357"/>
            <a:chExt cx="1041427" cy="872537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0C3E4F70-E3CC-B048-A63D-4E392146827D}"/>
                </a:ext>
              </a:extLst>
            </p:cNvPr>
            <p:cNvGrpSpPr/>
            <p:nvPr/>
          </p:nvGrpSpPr>
          <p:grpSpPr>
            <a:xfrm>
              <a:off x="4757768" y="1666375"/>
              <a:ext cx="1041427" cy="490519"/>
              <a:chOff x="7493876" y="2774731"/>
              <a:chExt cx="1481958" cy="894622"/>
            </a:xfrm>
          </p:grpSpPr>
          <p:sp>
            <p:nvSpPr>
              <p:cNvPr id="105" name="Freeform 104">
                <a:extLst>
                  <a:ext uri="{FF2B5EF4-FFF2-40B4-BE49-F238E27FC236}">
                    <a16:creationId xmlns:a16="http://schemas.microsoft.com/office/drawing/2014/main" id="{02F0402A-D649-D749-89F0-2CE62F53658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ADF3BC6B-511E-F64B-BAC3-899DF232BA0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07" name="Group 106">
                <a:extLst>
                  <a:ext uri="{FF2B5EF4-FFF2-40B4-BE49-F238E27FC236}">
                    <a16:creationId xmlns:a16="http://schemas.microsoft.com/office/drawing/2014/main" id="{3B9A5FB6-136C-7448-BE56-D7FAB89216C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08" name="Freeform 107">
                  <a:extLst>
                    <a:ext uri="{FF2B5EF4-FFF2-40B4-BE49-F238E27FC236}">
                      <a16:creationId xmlns:a16="http://schemas.microsoft.com/office/drawing/2014/main" id="{ED75C828-DEFC-6F4E-BEC8-EFE704D9177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9" name="Freeform 108">
                  <a:extLst>
                    <a:ext uri="{FF2B5EF4-FFF2-40B4-BE49-F238E27FC236}">
                      <a16:creationId xmlns:a16="http://schemas.microsoft.com/office/drawing/2014/main" id="{537E2747-1AA9-2841-987A-405E5298121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Freeform 109">
                  <a:extLst>
                    <a:ext uri="{FF2B5EF4-FFF2-40B4-BE49-F238E27FC236}">
                      <a16:creationId xmlns:a16="http://schemas.microsoft.com/office/drawing/2014/main" id="{5C4D8144-E25A-5349-87DB-9595A816684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1" name="Freeform 110">
                  <a:extLst>
                    <a:ext uri="{FF2B5EF4-FFF2-40B4-BE49-F238E27FC236}">
                      <a16:creationId xmlns:a16="http://schemas.microsoft.com/office/drawing/2014/main" id="{1956BAD4-2827-654E-A344-CB5E706F5A0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04" name="Text Box 36">
              <a:extLst>
                <a:ext uri="{FF2B5EF4-FFF2-40B4-BE49-F238E27FC236}">
                  <a16:creationId xmlns:a16="http://schemas.microsoft.com/office/drawing/2014/main" id="{0273916B-81FE-5841-A533-9030BDEC3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1827" y="1284357"/>
              <a:ext cx="4315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1</a:t>
              </a: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0E300B99-BEBA-084C-8182-755796728635}"/>
              </a:ext>
            </a:extLst>
          </p:cNvPr>
          <p:cNvGrpSpPr/>
          <p:nvPr/>
        </p:nvGrpSpPr>
        <p:grpSpPr>
          <a:xfrm>
            <a:off x="9986747" y="637454"/>
            <a:ext cx="744403" cy="722152"/>
            <a:chOff x="4757768" y="1284357"/>
            <a:chExt cx="1041427" cy="872537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07DD135B-61A8-7545-B405-923ED8C4D4F4}"/>
                </a:ext>
              </a:extLst>
            </p:cNvPr>
            <p:cNvGrpSpPr/>
            <p:nvPr/>
          </p:nvGrpSpPr>
          <p:grpSpPr>
            <a:xfrm>
              <a:off x="4757768" y="1666375"/>
              <a:ext cx="1041427" cy="490519"/>
              <a:chOff x="7493876" y="2774731"/>
              <a:chExt cx="1481958" cy="894622"/>
            </a:xfrm>
          </p:grpSpPr>
          <p:sp>
            <p:nvSpPr>
              <p:cNvPr id="96" name="Freeform 95">
                <a:extLst>
                  <a:ext uri="{FF2B5EF4-FFF2-40B4-BE49-F238E27FC236}">
                    <a16:creationId xmlns:a16="http://schemas.microsoft.com/office/drawing/2014/main" id="{87CF8BFF-A455-0B4E-8068-1F1384944B6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2B566A78-CE60-0441-9D27-309FC145CCA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279E338B-12B0-F442-9C19-6AAEE051587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99" name="Freeform 98">
                  <a:extLst>
                    <a:ext uri="{FF2B5EF4-FFF2-40B4-BE49-F238E27FC236}">
                      <a16:creationId xmlns:a16="http://schemas.microsoft.com/office/drawing/2014/main" id="{566DE286-76E6-7F45-AB47-01271C102B22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0" name="Freeform 99">
                  <a:extLst>
                    <a:ext uri="{FF2B5EF4-FFF2-40B4-BE49-F238E27FC236}">
                      <a16:creationId xmlns:a16="http://schemas.microsoft.com/office/drawing/2014/main" id="{FE8C327B-288D-AC48-A54E-7246E932DD4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1" name="Freeform 100">
                  <a:extLst>
                    <a:ext uri="{FF2B5EF4-FFF2-40B4-BE49-F238E27FC236}">
                      <a16:creationId xmlns:a16="http://schemas.microsoft.com/office/drawing/2014/main" id="{058E1FE1-6329-574E-9F36-B750F01BB91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2" name="Freeform 101">
                  <a:extLst>
                    <a:ext uri="{FF2B5EF4-FFF2-40B4-BE49-F238E27FC236}">
                      <a16:creationId xmlns:a16="http://schemas.microsoft.com/office/drawing/2014/main" id="{E3E3A556-1B79-844E-9C18-F880D0AF2EBD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95" name="Text Box 36">
              <a:extLst>
                <a:ext uri="{FF2B5EF4-FFF2-40B4-BE49-F238E27FC236}">
                  <a16:creationId xmlns:a16="http://schemas.microsoft.com/office/drawing/2014/main" id="{5EC90E19-4C4C-CE42-AE8F-35E1B07E4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1827" y="1284357"/>
              <a:ext cx="603712" cy="446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2</a:t>
              </a: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5D83414F-9C37-D940-8783-14C3EDB16C2B}"/>
              </a:ext>
            </a:extLst>
          </p:cNvPr>
          <p:cNvGrpSpPr/>
          <p:nvPr/>
        </p:nvGrpSpPr>
        <p:grpSpPr>
          <a:xfrm>
            <a:off x="9020680" y="2268428"/>
            <a:ext cx="1348998" cy="766760"/>
            <a:chOff x="4876051" y="2697412"/>
            <a:chExt cx="1348998" cy="766760"/>
          </a:xfrm>
        </p:grpSpPr>
        <p:sp>
          <p:nvSpPr>
            <p:cNvPr id="92" name="Parallelogram 91">
              <a:extLst>
                <a:ext uri="{FF2B5EF4-FFF2-40B4-BE49-F238E27FC236}">
                  <a16:creationId xmlns:a16="http://schemas.microsoft.com/office/drawing/2014/main" id="{9D9B521C-B073-E142-89BB-6CC3F47323E9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 dirty="0"/>
            </a:p>
          </p:txBody>
        </p:sp>
        <p:sp>
          <p:nvSpPr>
            <p:cNvPr id="93" name="TextBox 20">
              <a:extLst>
                <a:ext uri="{FF2B5EF4-FFF2-40B4-BE49-F238E27FC236}">
                  <a16:creationId xmlns:a16="http://schemas.microsoft.com/office/drawing/2014/main" id="{3C139FC0-FCE5-064F-9516-F9C961A69F38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err="1">
                  <a:latin typeface="+mj-lt"/>
                  <a:cs typeface="Times New Roman"/>
                </a:rPr>
                <a:t>Pkt</a:t>
              </a:r>
              <a:r>
                <a:rPr lang="en-US" sz="1400" dirty="0">
                  <a:latin typeface="+mj-lt"/>
                  <a:cs typeface="Times New Roman"/>
                </a:rPr>
                <a:t> 0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27DECB7-6456-1441-8188-97D405D1FB2E}"/>
              </a:ext>
            </a:extLst>
          </p:cNvPr>
          <p:cNvGrpSpPr/>
          <p:nvPr/>
        </p:nvGrpSpPr>
        <p:grpSpPr>
          <a:xfrm>
            <a:off x="10362279" y="3098160"/>
            <a:ext cx="1348998" cy="766760"/>
            <a:chOff x="4869701" y="2697412"/>
            <a:chExt cx="1348998" cy="766760"/>
          </a:xfrm>
        </p:grpSpPr>
        <p:sp>
          <p:nvSpPr>
            <p:cNvPr id="90" name="Parallelogram 89">
              <a:extLst>
                <a:ext uri="{FF2B5EF4-FFF2-40B4-BE49-F238E27FC236}">
                  <a16:creationId xmlns:a16="http://schemas.microsoft.com/office/drawing/2014/main" id="{A34E5F7C-4FFE-2E4C-9FC4-DEF80F172DBE}"/>
                </a:ext>
              </a:extLst>
            </p:cNvPr>
            <p:cNvSpPr/>
            <p:nvPr/>
          </p:nvSpPr>
          <p:spPr>
            <a:xfrm rot="5400000">
              <a:off x="516082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1" name="TextBox 20">
              <a:extLst>
                <a:ext uri="{FF2B5EF4-FFF2-40B4-BE49-F238E27FC236}">
                  <a16:creationId xmlns:a16="http://schemas.microsoft.com/office/drawing/2014/main" id="{19F6F890-C196-6E4E-9DB6-B53050790158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err="1">
                  <a:latin typeface="+mj-lt"/>
                  <a:cs typeface="Times New Roman"/>
                </a:rPr>
                <a:t>Pkt</a:t>
              </a:r>
              <a:r>
                <a:rPr lang="en-US" sz="1400" dirty="0">
                  <a:latin typeface="+mj-lt"/>
                  <a:cs typeface="Times New Roman"/>
                </a:rPr>
                <a:t> 0</a:t>
              </a:r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5E808058-ED00-1A48-8DDA-EAA45BDF9344}"/>
              </a:ext>
            </a:extLst>
          </p:cNvPr>
          <p:cNvGrpSpPr/>
          <p:nvPr/>
        </p:nvGrpSpPr>
        <p:grpSpPr>
          <a:xfrm>
            <a:off x="7667003" y="1870193"/>
            <a:ext cx="1348998" cy="766760"/>
            <a:chOff x="4876051" y="2697412"/>
            <a:chExt cx="1348998" cy="766760"/>
          </a:xfrm>
        </p:grpSpPr>
        <p:sp>
          <p:nvSpPr>
            <p:cNvPr id="88" name="Parallelogram 87">
              <a:extLst>
                <a:ext uri="{FF2B5EF4-FFF2-40B4-BE49-F238E27FC236}">
                  <a16:creationId xmlns:a16="http://schemas.microsoft.com/office/drawing/2014/main" id="{0BF084AA-5088-0D43-A9A3-3C1AB1269D8E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9" name="TextBox 20">
              <a:extLst>
                <a:ext uri="{FF2B5EF4-FFF2-40B4-BE49-F238E27FC236}">
                  <a16:creationId xmlns:a16="http://schemas.microsoft.com/office/drawing/2014/main" id="{27F99F60-FD7C-124D-9C35-215EB10640AC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1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AB1FEA2B-854B-C341-A86F-C4E9553C83E4}"/>
              </a:ext>
            </a:extLst>
          </p:cNvPr>
          <p:cNvGrpSpPr/>
          <p:nvPr/>
        </p:nvGrpSpPr>
        <p:grpSpPr>
          <a:xfrm>
            <a:off x="9015142" y="2685684"/>
            <a:ext cx="1348998" cy="766760"/>
            <a:chOff x="4876051" y="2697412"/>
            <a:chExt cx="1348998" cy="766760"/>
          </a:xfrm>
        </p:grpSpPr>
        <p:sp>
          <p:nvSpPr>
            <p:cNvPr id="86" name="Parallelogram 85">
              <a:extLst>
                <a:ext uri="{FF2B5EF4-FFF2-40B4-BE49-F238E27FC236}">
                  <a16:creationId xmlns:a16="http://schemas.microsoft.com/office/drawing/2014/main" id="{05D81227-4761-4244-997A-0848913CEA71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r>
                <a:rPr lang="en-US" dirty="0"/>
                <a:t>  </a:t>
              </a:r>
            </a:p>
          </p:txBody>
        </p:sp>
        <p:sp>
          <p:nvSpPr>
            <p:cNvPr id="87" name="TextBox 20">
              <a:extLst>
                <a:ext uri="{FF2B5EF4-FFF2-40B4-BE49-F238E27FC236}">
                  <a16:creationId xmlns:a16="http://schemas.microsoft.com/office/drawing/2014/main" id="{2EF0518B-6FE3-4C40-8D69-723B6BC78451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1</a:t>
              </a:r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31639BF9-F48D-0048-BBF5-7A4D7C041EEB}"/>
              </a:ext>
            </a:extLst>
          </p:cNvPr>
          <p:cNvGrpSpPr/>
          <p:nvPr/>
        </p:nvGrpSpPr>
        <p:grpSpPr>
          <a:xfrm>
            <a:off x="7669430" y="3190873"/>
            <a:ext cx="1348998" cy="766760"/>
            <a:chOff x="4876051" y="2697412"/>
            <a:chExt cx="1348998" cy="766760"/>
          </a:xfrm>
        </p:grpSpPr>
        <p:sp>
          <p:nvSpPr>
            <p:cNvPr id="84" name="Parallelogram 83">
              <a:extLst>
                <a:ext uri="{FF2B5EF4-FFF2-40B4-BE49-F238E27FC236}">
                  <a16:creationId xmlns:a16="http://schemas.microsoft.com/office/drawing/2014/main" id="{027B6509-C5BE-9545-9CC8-432AC3EFDE20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5" name="TextBox 20">
              <a:extLst>
                <a:ext uri="{FF2B5EF4-FFF2-40B4-BE49-F238E27FC236}">
                  <a16:creationId xmlns:a16="http://schemas.microsoft.com/office/drawing/2014/main" id="{C6AEB055-DD09-3F4E-80B8-4D93D51D9175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n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51655DFF-55EB-8845-99BB-4C0A8AA2CAB5}"/>
              </a:ext>
            </a:extLst>
          </p:cNvPr>
          <p:cNvGrpSpPr/>
          <p:nvPr/>
        </p:nvGrpSpPr>
        <p:grpSpPr>
          <a:xfrm>
            <a:off x="9015142" y="4006563"/>
            <a:ext cx="1348998" cy="766760"/>
            <a:chOff x="4876051" y="2697412"/>
            <a:chExt cx="1348998" cy="766760"/>
          </a:xfrm>
        </p:grpSpPr>
        <p:sp>
          <p:nvSpPr>
            <p:cNvPr id="82" name="Parallelogram 81">
              <a:extLst>
                <a:ext uri="{FF2B5EF4-FFF2-40B4-BE49-F238E27FC236}">
                  <a16:creationId xmlns:a16="http://schemas.microsoft.com/office/drawing/2014/main" id="{5977FC59-4886-5F4C-99BA-A976AEFB3434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3" name="TextBox 20">
              <a:extLst>
                <a:ext uri="{FF2B5EF4-FFF2-40B4-BE49-F238E27FC236}">
                  <a16:creationId xmlns:a16="http://schemas.microsoft.com/office/drawing/2014/main" id="{EAB42D77-B807-4346-8A42-ECECCB6BB119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n</a:t>
              </a:r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9FA84B6-05BE-D243-B170-ACA0A0592ACE}"/>
              </a:ext>
            </a:extLst>
          </p:cNvPr>
          <p:cNvGrpSpPr/>
          <p:nvPr/>
        </p:nvGrpSpPr>
        <p:grpSpPr>
          <a:xfrm>
            <a:off x="10368629" y="4826480"/>
            <a:ext cx="1348998" cy="766760"/>
            <a:chOff x="4876051" y="2697412"/>
            <a:chExt cx="1348998" cy="766760"/>
          </a:xfrm>
        </p:grpSpPr>
        <p:sp>
          <p:nvSpPr>
            <p:cNvPr id="80" name="Parallelogram 79">
              <a:extLst>
                <a:ext uri="{FF2B5EF4-FFF2-40B4-BE49-F238E27FC236}">
                  <a16:creationId xmlns:a16="http://schemas.microsoft.com/office/drawing/2014/main" id="{F67736D7-FB07-0148-A390-56A8F71CF07A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1" name="TextBox 20">
              <a:extLst>
                <a:ext uri="{FF2B5EF4-FFF2-40B4-BE49-F238E27FC236}">
                  <a16:creationId xmlns:a16="http://schemas.microsoft.com/office/drawing/2014/main" id="{C9559DFF-EB27-E744-AF96-CBF506BA83D2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n</a:t>
              </a:r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3EDD7508-2BDB-1849-8252-52D91E12FDD5}"/>
              </a:ext>
            </a:extLst>
          </p:cNvPr>
          <p:cNvSpPr txBox="1"/>
          <p:nvPr/>
        </p:nvSpPr>
        <p:spPr>
          <a:xfrm>
            <a:off x="9073491" y="1433376"/>
            <a:ext cx="96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432FF"/>
                </a:solidFill>
              </a:rPr>
              <a:t>prop delay</a:t>
            </a:r>
          </a:p>
        </p:txBody>
      </p:sp>
      <p:sp>
        <p:nvSpPr>
          <p:cNvPr id="78" name="Left Brace 77">
            <a:extLst>
              <a:ext uri="{FF2B5EF4-FFF2-40B4-BE49-F238E27FC236}">
                <a16:creationId xmlns:a16="http://schemas.microsoft.com/office/drawing/2014/main" id="{8FB1BD54-0245-134F-9E44-E21A59E3467D}"/>
              </a:ext>
            </a:extLst>
          </p:cNvPr>
          <p:cNvSpPr/>
          <p:nvPr/>
        </p:nvSpPr>
        <p:spPr>
          <a:xfrm>
            <a:off x="7569107" y="1459774"/>
            <a:ext cx="76425" cy="413599"/>
          </a:xfrm>
          <a:prstGeom prst="leftBrace">
            <a:avLst/>
          </a:prstGeom>
          <a:noFill/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  <a:highlight>
                <a:srgbClr val="0000FF"/>
              </a:highlight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5228127F-DCD9-6042-A8AB-69FC886CA51B}"/>
              </a:ext>
            </a:extLst>
          </p:cNvPr>
          <p:cNvSpPr txBox="1"/>
          <p:nvPr/>
        </p:nvSpPr>
        <p:spPr>
          <a:xfrm>
            <a:off x="6628997" y="1490652"/>
            <a:ext cx="990528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trans delay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88095D5-1474-0740-B95B-F677188C668C}"/>
              </a:ext>
            </a:extLst>
          </p:cNvPr>
          <p:cNvCxnSpPr>
            <a:cxnSpLocks/>
          </p:cNvCxnSpPr>
          <p:nvPr/>
        </p:nvCxnSpPr>
        <p:spPr>
          <a:xfrm flipH="1">
            <a:off x="9032329" y="2066334"/>
            <a:ext cx="276415" cy="17091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42CAA4C1-0124-D443-9BF5-086A3505007B}"/>
              </a:ext>
            </a:extLst>
          </p:cNvPr>
          <p:cNvCxnSpPr>
            <a:cxnSpLocks/>
          </p:cNvCxnSpPr>
          <p:nvPr/>
        </p:nvCxnSpPr>
        <p:spPr>
          <a:xfrm flipH="1">
            <a:off x="9053986" y="2486683"/>
            <a:ext cx="276415" cy="17091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F0A4399E-CD98-F04E-8498-9479034A8CF3}"/>
              </a:ext>
            </a:extLst>
          </p:cNvPr>
          <p:cNvCxnSpPr>
            <a:cxnSpLocks/>
          </p:cNvCxnSpPr>
          <p:nvPr/>
        </p:nvCxnSpPr>
        <p:spPr>
          <a:xfrm flipH="1">
            <a:off x="10416689" y="4604036"/>
            <a:ext cx="276415" cy="17091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47FA7518-68C8-634B-8796-788A6D697A61}"/>
              </a:ext>
            </a:extLst>
          </p:cNvPr>
          <p:cNvCxnSpPr>
            <a:cxnSpLocks/>
          </p:cNvCxnSpPr>
          <p:nvPr/>
        </p:nvCxnSpPr>
        <p:spPr>
          <a:xfrm flipH="1">
            <a:off x="9026285" y="3813910"/>
            <a:ext cx="276415" cy="17091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6D75EDA0-44A1-BE47-B7EE-4B9814F510CB}"/>
              </a:ext>
            </a:extLst>
          </p:cNvPr>
          <p:cNvCxnSpPr>
            <a:cxnSpLocks/>
          </p:cNvCxnSpPr>
          <p:nvPr/>
        </p:nvCxnSpPr>
        <p:spPr>
          <a:xfrm flipH="1">
            <a:off x="10399031" y="2883375"/>
            <a:ext cx="276415" cy="17091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>
            <a:extLst>
              <a:ext uri="{FF2B5EF4-FFF2-40B4-BE49-F238E27FC236}">
                <a16:creationId xmlns:a16="http://schemas.microsoft.com/office/drawing/2014/main" id="{FA38898D-5424-0B4F-83E5-7E6457165DD3}"/>
              </a:ext>
            </a:extLst>
          </p:cNvPr>
          <p:cNvSpPr txBox="1"/>
          <p:nvPr/>
        </p:nvSpPr>
        <p:spPr>
          <a:xfrm>
            <a:off x="9215329" y="1795892"/>
            <a:ext cx="96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proc delay</a:t>
            </a: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A7625A9-D7C3-1049-8A05-D2C682545D8E}"/>
              </a:ext>
            </a:extLst>
          </p:cNvPr>
          <p:cNvCxnSpPr>
            <a:cxnSpLocks/>
          </p:cNvCxnSpPr>
          <p:nvPr/>
        </p:nvCxnSpPr>
        <p:spPr>
          <a:xfrm>
            <a:off x="9343285" y="1136060"/>
            <a:ext cx="613281" cy="114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Parallelogram 129">
            <a:extLst>
              <a:ext uri="{FF2B5EF4-FFF2-40B4-BE49-F238E27FC236}">
                <a16:creationId xmlns:a16="http://schemas.microsoft.com/office/drawing/2014/main" id="{3E7043E8-104E-784A-A3AF-9F89E8D1570E}"/>
              </a:ext>
            </a:extLst>
          </p:cNvPr>
          <p:cNvSpPr/>
          <p:nvPr/>
        </p:nvSpPr>
        <p:spPr>
          <a:xfrm rot="5400000">
            <a:off x="10644459" y="3227897"/>
            <a:ext cx="766760" cy="1348998"/>
          </a:xfrm>
          <a:prstGeom prst="parallelogram">
            <a:avLst>
              <a:gd name="adj" fmla="val 45907"/>
            </a:avLst>
          </a:prstGeom>
          <a:noFill/>
          <a:ln w="952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/>
              <a:t>  </a:t>
            </a:r>
          </a:p>
        </p:txBody>
      </p:sp>
      <p:sp>
        <p:nvSpPr>
          <p:cNvPr id="131" name="TextBox 20">
            <a:extLst>
              <a:ext uri="{FF2B5EF4-FFF2-40B4-BE49-F238E27FC236}">
                <a16:creationId xmlns:a16="http://schemas.microsoft.com/office/drawing/2014/main" id="{54E6D1B7-2021-4241-B9DA-909A7A22D88A}"/>
              </a:ext>
            </a:extLst>
          </p:cNvPr>
          <p:cNvSpPr txBox="1"/>
          <p:nvPr/>
        </p:nvSpPr>
        <p:spPr>
          <a:xfrm>
            <a:off x="10733123" y="3731485"/>
            <a:ext cx="5457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latin typeface="+mj-lt"/>
                <a:cs typeface="Times New Roman"/>
              </a:rPr>
              <a:t>Pkt 1</a:t>
            </a:r>
          </a:p>
        </p:txBody>
      </p: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1337796B-A643-C94D-B37C-9D6FEE02B624}"/>
              </a:ext>
            </a:extLst>
          </p:cNvPr>
          <p:cNvCxnSpPr>
            <a:cxnSpLocks/>
          </p:cNvCxnSpPr>
          <p:nvPr/>
        </p:nvCxnSpPr>
        <p:spPr>
          <a:xfrm flipH="1">
            <a:off x="10384849" y="3305419"/>
            <a:ext cx="276415" cy="17091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9B73B758-AC29-0647-B366-591EF26E4F82}"/>
              </a:ext>
            </a:extLst>
          </p:cNvPr>
          <p:cNvCxnSpPr/>
          <p:nvPr/>
        </p:nvCxnSpPr>
        <p:spPr>
          <a:xfrm>
            <a:off x="7198317" y="4342966"/>
            <a:ext cx="0" cy="96702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9" name="TextBox 128">
            <a:extLst>
              <a:ext uri="{FF2B5EF4-FFF2-40B4-BE49-F238E27FC236}">
                <a16:creationId xmlns:a16="http://schemas.microsoft.com/office/drawing/2014/main" id="{DBC7FFB8-4F20-4F47-A3E2-C4C7DD1C9EC3}"/>
              </a:ext>
            </a:extLst>
          </p:cNvPr>
          <p:cNvSpPr txBox="1"/>
          <p:nvPr/>
        </p:nvSpPr>
        <p:spPr>
          <a:xfrm>
            <a:off x="6900905" y="5334156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cxnSp>
        <p:nvCxnSpPr>
          <p:cNvPr id="133" name="Straight Connector 132"/>
          <p:cNvCxnSpPr/>
          <p:nvPr/>
        </p:nvCxnSpPr>
        <p:spPr>
          <a:xfrm>
            <a:off x="7658778" y="1449169"/>
            <a:ext cx="1341399" cy="0"/>
          </a:xfrm>
          <a:prstGeom prst="line">
            <a:avLst/>
          </a:prstGeom>
          <a:ln w="12700">
            <a:solidFill>
              <a:srgbClr val="0432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ight Brace 4"/>
          <p:cNvSpPr/>
          <p:nvPr/>
        </p:nvSpPr>
        <p:spPr>
          <a:xfrm>
            <a:off x="9053987" y="1441548"/>
            <a:ext cx="46358" cy="346993"/>
          </a:xfrm>
          <a:prstGeom prst="rightBrace">
            <a:avLst>
              <a:gd name="adj1" fmla="val 48678"/>
              <a:gd name="adj2" fmla="val 50000"/>
            </a:avLst>
          </a:prstGeom>
          <a:ln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94259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55585" y="1504107"/>
            <a:ext cx="6135881" cy="4850393"/>
          </a:xfrm>
        </p:spPr>
        <p:txBody>
          <a:bodyPr/>
          <a:lstStyle/>
          <a:p>
            <a:pPr marL="130175" indent="0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How the packet flow would change if the network uses circuit switching instead of packet switching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69</a:t>
            </a:fld>
            <a:endParaRPr lang="en-US" dirty="0"/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4F16BCAC-9A74-9749-B5C5-5ECC2809C8D5}"/>
              </a:ext>
            </a:extLst>
          </p:cNvPr>
          <p:cNvCxnSpPr>
            <a:cxnSpLocks/>
          </p:cNvCxnSpPr>
          <p:nvPr/>
        </p:nvCxnSpPr>
        <p:spPr>
          <a:xfrm>
            <a:off x="7663096" y="1374884"/>
            <a:ext cx="3907" cy="4185087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AF130C9-B5C9-C04C-8CD9-A4715B3A3D9E}"/>
              </a:ext>
            </a:extLst>
          </p:cNvPr>
          <p:cNvCxnSpPr/>
          <p:nvPr/>
        </p:nvCxnSpPr>
        <p:spPr>
          <a:xfrm rot="5400000">
            <a:off x="7437476" y="3131472"/>
            <a:ext cx="3148932" cy="2603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8924161-B183-2346-A471-640C905E9E4D}"/>
              </a:ext>
            </a:extLst>
          </p:cNvPr>
          <p:cNvCxnSpPr>
            <a:cxnSpLocks/>
          </p:cNvCxnSpPr>
          <p:nvPr/>
        </p:nvCxnSpPr>
        <p:spPr>
          <a:xfrm>
            <a:off x="9008402" y="1374652"/>
            <a:ext cx="0" cy="4235107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322E8CF2-5E94-EB4F-BD1F-67B1365BA1FA}"/>
              </a:ext>
            </a:extLst>
          </p:cNvPr>
          <p:cNvCxnSpPr/>
          <p:nvPr/>
        </p:nvCxnSpPr>
        <p:spPr>
          <a:xfrm rot="5400000">
            <a:off x="8906579" y="3247067"/>
            <a:ext cx="2919654" cy="2603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43CB9AA-4804-7349-8E1E-11FAD6A32445}"/>
              </a:ext>
            </a:extLst>
          </p:cNvPr>
          <p:cNvCxnSpPr/>
          <p:nvPr/>
        </p:nvCxnSpPr>
        <p:spPr>
          <a:xfrm rot="5400000">
            <a:off x="8903943" y="3244518"/>
            <a:ext cx="2924753" cy="2603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EA5ED24-BA0E-974E-A396-C2D712606540}"/>
              </a:ext>
            </a:extLst>
          </p:cNvPr>
          <p:cNvCxnSpPr>
            <a:cxnSpLocks/>
          </p:cNvCxnSpPr>
          <p:nvPr/>
        </p:nvCxnSpPr>
        <p:spPr>
          <a:xfrm>
            <a:off x="10362214" y="1378791"/>
            <a:ext cx="1926" cy="4230966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EF97B24-DF88-A746-94FD-3D0E6EF48BC3}"/>
              </a:ext>
            </a:extLst>
          </p:cNvPr>
          <p:cNvCxnSpPr>
            <a:cxnSpLocks/>
          </p:cNvCxnSpPr>
          <p:nvPr/>
        </p:nvCxnSpPr>
        <p:spPr>
          <a:xfrm>
            <a:off x="11699623" y="1374886"/>
            <a:ext cx="0" cy="4234871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3669D5CB-91BD-6C4F-97B2-CF6B8F1E61C2}"/>
              </a:ext>
            </a:extLst>
          </p:cNvPr>
          <p:cNvGrpSpPr/>
          <p:nvPr/>
        </p:nvGrpSpPr>
        <p:grpSpPr>
          <a:xfrm>
            <a:off x="7142756" y="636305"/>
            <a:ext cx="4914816" cy="778090"/>
            <a:chOff x="7142756" y="636305"/>
            <a:chExt cx="4914816" cy="77809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14F0EF09-8631-714B-AC14-989EA6102D06}"/>
                </a:ext>
              </a:extLst>
            </p:cNvPr>
            <p:cNvCxnSpPr>
              <a:cxnSpLocks/>
            </p:cNvCxnSpPr>
            <p:nvPr/>
          </p:nvCxnSpPr>
          <p:spPr>
            <a:xfrm>
              <a:off x="10700067" y="1273360"/>
              <a:ext cx="98278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405060AC-8116-FD45-B29B-50739478DE0E}"/>
                </a:ext>
              </a:extLst>
            </p:cNvPr>
            <p:cNvCxnSpPr>
              <a:cxnSpLocks/>
            </p:cNvCxnSpPr>
            <p:nvPr/>
          </p:nvCxnSpPr>
          <p:spPr>
            <a:xfrm>
              <a:off x="7613496" y="1248241"/>
              <a:ext cx="985646" cy="9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 Box 37">
              <a:extLst>
                <a:ext uri="{FF2B5EF4-FFF2-40B4-BE49-F238E27FC236}">
                  <a16:creationId xmlns:a16="http://schemas.microsoft.com/office/drawing/2014/main" id="{085E0D83-78D2-1C4B-B059-138835F4A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23076" y="1045063"/>
              <a:ext cx="2344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B</a:t>
              </a:r>
            </a:p>
          </p:txBody>
        </p:sp>
        <p:grpSp>
          <p:nvGrpSpPr>
            <p:cNvPr id="64" name="Group 69">
              <a:extLst>
                <a:ext uri="{FF2B5EF4-FFF2-40B4-BE49-F238E27FC236}">
                  <a16:creationId xmlns:a16="http://schemas.microsoft.com/office/drawing/2014/main" id="{4C51EF67-42F4-6946-B8F5-4BB595558E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38655" y="984208"/>
              <a:ext cx="537134" cy="385892"/>
              <a:chOff x="-44" y="1473"/>
              <a:chExt cx="981" cy="1105"/>
            </a:xfrm>
          </p:grpSpPr>
          <p:pic>
            <p:nvPicPr>
              <p:cNvPr id="114" name="Picture 70" descr="desktop_computer_stylized_medium">
                <a:extLst>
                  <a:ext uri="{FF2B5EF4-FFF2-40B4-BE49-F238E27FC236}">
                    <a16:creationId xmlns:a16="http://schemas.microsoft.com/office/drawing/2014/main" id="{E47A2DBA-0176-234E-B1E8-ADF1CDD13CA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5" name="Freeform 71">
                <a:extLst>
                  <a:ext uri="{FF2B5EF4-FFF2-40B4-BE49-F238E27FC236}">
                    <a16:creationId xmlns:a16="http://schemas.microsoft.com/office/drawing/2014/main" id="{55C0AF94-979A-944E-8639-1C293FC08E9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2377 w 356"/>
                  <a:gd name="T3" fmla="*/ 2307 h 368"/>
                  <a:gd name="T4" fmla="*/ 38409 w 356"/>
                  <a:gd name="T5" fmla="*/ 48069 h 368"/>
                  <a:gd name="T6" fmla="*/ 8465 w 356"/>
                  <a:gd name="T7" fmla="*/ 60116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65" name="Text Box 36">
              <a:extLst>
                <a:ext uri="{FF2B5EF4-FFF2-40B4-BE49-F238E27FC236}">
                  <a16:creationId xmlns:a16="http://schemas.microsoft.com/office/drawing/2014/main" id="{EC513998-767D-C54E-B8F9-301A616F8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2756" y="940725"/>
              <a:ext cx="324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A</a:t>
              </a:r>
            </a:p>
          </p:txBody>
        </p:sp>
        <p:grpSp>
          <p:nvGrpSpPr>
            <p:cNvPr id="66" name="Group 66">
              <a:extLst>
                <a:ext uri="{FF2B5EF4-FFF2-40B4-BE49-F238E27FC236}">
                  <a16:creationId xmlns:a16="http://schemas.microsoft.com/office/drawing/2014/main" id="{F85002CA-5BFB-D14E-8FA8-ACB4C11CE0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85102" y="998530"/>
              <a:ext cx="537133" cy="385892"/>
              <a:chOff x="-44" y="1473"/>
              <a:chExt cx="981" cy="1105"/>
            </a:xfrm>
          </p:grpSpPr>
          <p:pic>
            <p:nvPicPr>
              <p:cNvPr id="112" name="Picture 67" descr="desktop_computer_stylized_medium">
                <a:extLst>
                  <a:ext uri="{FF2B5EF4-FFF2-40B4-BE49-F238E27FC236}">
                    <a16:creationId xmlns:a16="http://schemas.microsoft.com/office/drawing/2014/main" id="{19FA4938-2C72-3149-ACB5-317DE19FCF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3" name="Freeform 68">
                <a:extLst>
                  <a:ext uri="{FF2B5EF4-FFF2-40B4-BE49-F238E27FC236}">
                    <a16:creationId xmlns:a16="http://schemas.microsoft.com/office/drawing/2014/main" id="{F0265431-EF59-0844-A2FB-6AE03C9410A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32377 w 356"/>
                  <a:gd name="T3" fmla="*/ 2307 h 368"/>
                  <a:gd name="T4" fmla="*/ 38409 w 356"/>
                  <a:gd name="T5" fmla="*/ 48069 h 368"/>
                  <a:gd name="T6" fmla="*/ 8465 w 356"/>
                  <a:gd name="T7" fmla="*/ 60116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E3F078DF-80D7-6744-BC75-17C8C28754DF}"/>
                </a:ext>
              </a:extLst>
            </p:cNvPr>
            <p:cNvGrpSpPr/>
            <p:nvPr/>
          </p:nvGrpSpPr>
          <p:grpSpPr>
            <a:xfrm>
              <a:off x="8629965" y="636305"/>
              <a:ext cx="744403" cy="722152"/>
              <a:chOff x="4757768" y="1284357"/>
              <a:chExt cx="1041427" cy="872537"/>
            </a:xfrm>
          </p:grpSpPr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0C3E4F70-E3CC-B048-A63D-4E392146827D}"/>
                  </a:ext>
                </a:extLst>
              </p:cNvPr>
              <p:cNvGrpSpPr/>
              <p:nvPr/>
            </p:nvGrpSpPr>
            <p:grpSpPr>
              <a:xfrm>
                <a:off x="4757768" y="1666375"/>
                <a:ext cx="1041427" cy="490519"/>
                <a:chOff x="7493876" y="2774731"/>
                <a:chExt cx="1481958" cy="894622"/>
              </a:xfrm>
            </p:grpSpPr>
            <p:sp>
              <p:nvSpPr>
                <p:cNvPr id="105" name="Freeform 104">
                  <a:extLst>
                    <a:ext uri="{FF2B5EF4-FFF2-40B4-BE49-F238E27FC236}">
                      <a16:creationId xmlns:a16="http://schemas.microsoft.com/office/drawing/2014/main" id="{02F0402A-D649-D749-89F0-2CE62F536587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106" name="Oval 105">
                  <a:extLst>
                    <a:ext uri="{FF2B5EF4-FFF2-40B4-BE49-F238E27FC236}">
                      <a16:creationId xmlns:a16="http://schemas.microsoft.com/office/drawing/2014/main" id="{ADF3BC6B-511E-F64B-BAC3-899DF232BA0C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107" name="Group 106">
                  <a:extLst>
                    <a:ext uri="{FF2B5EF4-FFF2-40B4-BE49-F238E27FC236}">
                      <a16:creationId xmlns:a16="http://schemas.microsoft.com/office/drawing/2014/main" id="{3B9A5FB6-136C-7448-BE56-D7FAB89216CE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108" name="Freeform 107">
                    <a:extLst>
                      <a:ext uri="{FF2B5EF4-FFF2-40B4-BE49-F238E27FC236}">
                        <a16:creationId xmlns:a16="http://schemas.microsoft.com/office/drawing/2014/main" id="{ED75C828-DEFC-6F4E-BEC8-EFE704D9177A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9" name="Freeform 108">
                    <a:extLst>
                      <a:ext uri="{FF2B5EF4-FFF2-40B4-BE49-F238E27FC236}">
                        <a16:creationId xmlns:a16="http://schemas.microsoft.com/office/drawing/2014/main" id="{537E2747-1AA9-2841-987A-405E5298121A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0" name="Freeform 109">
                    <a:extLst>
                      <a:ext uri="{FF2B5EF4-FFF2-40B4-BE49-F238E27FC236}">
                        <a16:creationId xmlns:a16="http://schemas.microsoft.com/office/drawing/2014/main" id="{5C4D8144-E25A-5349-87DB-9595A8166840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1" name="Freeform 110">
                    <a:extLst>
                      <a:ext uri="{FF2B5EF4-FFF2-40B4-BE49-F238E27FC236}">
                        <a16:creationId xmlns:a16="http://schemas.microsoft.com/office/drawing/2014/main" id="{1956BAD4-2827-654E-A344-CB5E706F5A03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104" name="Text Box 36">
                <a:extLst>
                  <a:ext uri="{FF2B5EF4-FFF2-40B4-BE49-F238E27FC236}">
                    <a16:creationId xmlns:a16="http://schemas.microsoft.com/office/drawing/2014/main" id="{0273916B-81FE-5841-A533-9030BDEC3E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1827" y="1284357"/>
                <a:ext cx="43152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R1</a:t>
                </a:r>
              </a:p>
            </p:txBody>
          </p:sp>
        </p:grp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0E300B99-BEBA-084C-8182-755796728635}"/>
                </a:ext>
              </a:extLst>
            </p:cNvPr>
            <p:cNvGrpSpPr/>
            <p:nvPr/>
          </p:nvGrpSpPr>
          <p:grpSpPr>
            <a:xfrm>
              <a:off x="9986747" y="637454"/>
              <a:ext cx="744403" cy="722152"/>
              <a:chOff x="4757768" y="1284357"/>
              <a:chExt cx="1041427" cy="872537"/>
            </a:xfrm>
          </p:grpSpPr>
          <p:grpSp>
            <p:nvGrpSpPr>
              <p:cNvPr id="94" name="Group 93">
                <a:extLst>
                  <a:ext uri="{FF2B5EF4-FFF2-40B4-BE49-F238E27FC236}">
                    <a16:creationId xmlns:a16="http://schemas.microsoft.com/office/drawing/2014/main" id="{07DD135B-61A8-7545-B405-923ED8C4D4F4}"/>
                  </a:ext>
                </a:extLst>
              </p:cNvPr>
              <p:cNvGrpSpPr/>
              <p:nvPr/>
            </p:nvGrpSpPr>
            <p:grpSpPr>
              <a:xfrm>
                <a:off x="4757768" y="1666375"/>
                <a:ext cx="1041427" cy="490519"/>
                <a:chOff x="7493876" y="2774731"/>
                <a:chExt cx="1481958" cy="894622"/>
              </a:xfrm>
            </p:grpSpPr>
            <p:sp>
              <p:nvSpPr>
                <p:cNvPr id="96" name="Freeform 95">
                  <a:extLst>
                    <a:ext uri="{FF2B5EF4-FFF2-40B4-BE49-F238E27FC236}">
                      <a16:creationId xmlns:a16="http://schemas.microsoft.com/office/drawing/2014/main" id="{87CF8BFF-A455-0B4E-8068-1F1384944B6D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97" name="Oval 96">
                  <a:extLst>
                    <a:ext uri="{FF2B5EF4-FFF2-40B4-BE49-F238E27FC236}">
                      <a16:creationId xmlns:a16="http://schemas.microsoft.com/office/drawing/2014/main" id="{2B566A78-CE60-0441-9D27-309FC145CCA4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98" name="Group 97">
                  <a:extLst>
                    <a:ext uri="{FF2B5EF4-FFF2-40B4-BE49-F238E27FC236}">
                      <a16:creationId xmlns:a16="http://schemas.microsoft.com/office/drawing/2014/main" id="{279E338B-12B0-F442-9C19-6AAEE0515870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99" name="Freeform 98">
                    <a:extLst>
                      <a:ext uri="{FF2B5EF4-FFF2-40B4-BE49-F238E27FC236}">
                        <a16:creationId xmlns:a16="http://schemas.microsoft.com/office/drawing/2014/main" id="{566DE286-76E6-7F45-AB47-01271C102B22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0" name="Freeform 99">
                    <a:extLst>
                      <a:ext uri="{FF2B5EF4-FFF2-40B4-BE49-F238E27FC236}">
                        <a16:creationId xmlns:a16="http://schemas.microsoft.com/office/drawing/2014/main" id="{FE8C327B-288D-AC48-A54E-7246E932DD48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1" name="Freeform 100">
                    <a:extLst>
                      <a:ext uri="{FF2B5EF4-FFF2-40B4-BE49-F238E27FC236}">
                        <a16:creationId xmlns:a16="http://schemas.microsoft.com/office/drawing/2014/main" id="{058E1FE1-6329-574E-9F36-B750F01BB91F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2" name="Freeform 101">
                    <a:extLst>
                      <a:ext uri="{FF2B5EF4-FFF2-40B4-BE49-F238E27FC236}">
                        <a16:creationId xmlns:a16="http://schemas.microsoft.com/office/drawing/2014/main" id="{E3E3A556-1B79-844E-9C18-F880D0AF2EBD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95" name="Text Box 36">
                <a:extLst>
                  <a:ext uri="{FF2B5EF4-FFF2-40B4-BE49-F238E27FC236}">
                    <a16:creationId xmlns:a16="http://schemas.microsoft.com/office/drawing/2014/main" id="{5EC90E19-4C4C-CE42-AE8F-35E1B07E42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1827" y="1284357"/>
                <a:ext cx="603712" cy="446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R2</a:t>
                </a:r>
              </a:p>
            </p:txBody>
          </p:sp>
        </p:grp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EA7625A9-D7C3-1049-8A05-D2C682545D8E}"/>
                </a:ext>
              </a:extLst>
            </p:cNvPr>
            <p:cNvCxnSpPr>
              <a:cxnSpLocks/>
            </p:cNvCxnSpPr>
            <p:nvPr/>
          </p:nvCxnSpPr>
          <p:spPr>
            <a:xfrm>
              <a:off x="9343285" y="1136060"/>
              <a:ext cx="613281" cy="11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09F525CF-47CF-7A44-B779-F9718BF9C464}"/>
              </a:ext>
            </a:extLst>
          </p:cNvPr>
          <p:cNvCxnSpPr/>
          <p:nvPr/>
        </p:nvCxnSpPr>
        <p:spPr>
          <a:xfrm>
            <a:off x="7166964" y="4308863"/>
            <a:ext cx="0" cy="96702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D810715C-95E3-EA48-B3BC-0FAF46258BCF}"/>
              </a:ext>
            </a:extLst>
          </p:cNvPr>
          <p:cNvSpPr txBox="1"/>
          <p:nvPr/>
        </p:nvSpPr>
        <p:spPr>
          <a:xfrm>
            <a:off x="6869552" y="5300053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0850136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74721B1-CA35-4931-85F1-D2FF2D9854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8000"/>
                </a:solidFill>
              </a:rPr>
              <a:t>Learning Outcomes</a:t>
            </a:r>
            <a:r>
              <a:rPr lang="en-US" dirty="0"/>
              <a:t>:</a:t>
            </a:r>
          </a:p>
          <a:p>
            <a:pPr lvl="1">
              <a:spcAft>
                <a:spcPts val="200"/>
              </a:spcAft>
            </a:pPr>
            <a:r>
              <a:rPr lang="en-CA" sz="2800" dirty="0"/>
              <a:t>Apply knowledge of mathematics, probability, and statistics to model and analyze some networking protocols</a:t>
            </a:r>
            <a:endParaRPr lang="en-CA" sz="3200" dirty="0"/>
          </a:p>
          <a:p>
            <a:pPr lvl="1">
              <a:spcAft>
                <a:spcPts val="200"/>
              </a:spcAft>
            </a:pPr>
            <a:r>
              <a:rPr lang="en-CA" sz="2800" dirty="0"/>
              <a:t>Identify, formulate, and solve network engineering problems</a:t>
            </a:r>
            <a:endParaRPr lang="en-CA" sz="3200" dirty="0"/>
          </a:p>
          <a:p>
            <a:pPr lvl="1">
              <a:spcAft>
                <a:spcPts val="200"/>
              </a:spcAft>
            </a:pPr>
            <a:r>
              <a:rPr lang="en-CA" sz="2800" dirty="0"/>
              <a:t>Describe contemporary issues in computer networks</a:t>
            </a:r>
            <a:endParaRPr lang="en-CA" sz="3200" dirty="0"/>
          </a:p>
          <a:p>
            <a:pPr lvl="1">
              <a:spcAft>
                <a:spcPts val="200"/>
              </a:spcAft>
            </a:pPr>
            <a:r>
              <a:rPr lang="en-CA" sz="2800" dirty="0"/>
              <a:t>Design, implement, and analyze simple computer networks</a:t>
            </a:r>
            <a:endParaRPr lang="en-CA" sz="3200" dirty="0"/>
          </a:p>
          <a:p>
            <a:pPr lvl="1">
              <a:spcAft>
                <a:spcPts val="200"/>
              </a:spcAft>
            </a:pPr>
            <a:r>
              <a:rPr lang="en-CA" sz="2800" dirty="0"/>
              <a:t>Use techniques, skills, and modern networking tools necessary for engineering practice</a:t>
            </a:r>
            <a:endParaRPr lang="en-CA" sz="3200" dirty="0"/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37175B6-4006-429E-B361-FCD6897EF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his course is about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82043B-F1BC-4FD5-BD71-19172FCF62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9263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14F0EF09-8631-714B-AC14-989EA6102D06}"/>
              </a:ext>
            </a:extLst>
          </p:cNvPr>
          <p:cNvCxnSpPr>
            <a:cxnSpLocks/>
          </p:cNvCxnSpPr>
          <p:nvPr/>
        </p:nvCxnSpPr>
        <p:spPr>
          <a:xfrm>
            <a:off x="10700067" y="1273360"/>
            <a:ext cx="98278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405060AC-8116-FD45-B29B-50739478DE0E}"/>
              </a:ext>
            </a:extLst>
          </p:cNvPr>
          <p:cNvCxnSpPr>
            <a:cxnSpLocks/>
          </p:cNvCxnSpPr>
          <p:nvPr/>
        </p:nvCxnSpPr>
        <p:spPr>
          <a:xfrm>
            <a:off x="7613496" y="1248241"/>
            <a:ext cx="985646" cy="96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55585" y="1504107"/>
            <a:ext cx="6135881" cy="4850393"/>
          </a:xfrm>
        </p:spPr>
        <p:txBody>
          <a:bodyPr/>
          <a:lstStyle/>
          <a:p>
            <a:pPr marL="130175" indent="0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How the packet flow would change if the network uses circuit switching instead of packet switching?</a:t>
            </a:r>
          </a:p>
          <a:p>
            <a:pPr marL="130175" indent="0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/>
              <a:t>Compare total delay of circuit switching to that of packet switching.</a:t>
            </a:r>
          </a:p>
          <a:p>
            <a:pPr marL="130175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70</a:t>
            </a:fld>
            <a:endParaRPr lang="en-US" dirty="0"/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4F16BCAC-9A74-9749-B5C5-5ECC2809C8D5}"/>
              </a:ext>
            </a:extLst>
          </p:cNvPr>
          <p:cNvCxnSpPr>
            <a:cxnSpLocks/>
          </p:cNvCxnSpPr>
          <p:nvPr/>
        </p:nvCxnSpPr>
        <p:spPr>
          <a:xfrm>
            <a:off x="7663096" y="1374884"/>
            <a:ext cx="0" cy="4763449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AF130C9-B5C9-C04C-8CD9-A4715B3A3D9E}"/>
              </a:ext>
            </a:extLst>
          </p:cNvPr>
          <p:cNvCxnSpPr/>
          <p:nvPr/>
        </p:nvCxnSpPr>
        <p:spPr>
          <a:xfrm rot="5400000">
            <a:off x="7437476" y="3131472"/>
            <a:ext cx="3148932" cy="2603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8924161-B183-2346-A471-640C905E9E4D}"/>
              </a:ext>
            </a:extLst>
          </p:cNvPr>
          <p:cNvCxnSpPr>
            <a:cxnSpLocks/>
          </p:cNvCxnSpPr>
          <p:nvPr/>
        </p:nvCxnSpPr>
        <p:spPr>
          <a:xfrm>
            <a:off x="9008402" y="1374652"/>
            <a:ext cx="0" cy="4783437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322E8CF2-5E94-EB4F-BD1F-67B1365BA1FA}"/>
              </a:ext>
            </a:extLst>
          </p:cNvPr>
          <p:cNvCxnSpPr/>
          <p:nvPr/>
        </p:nvCxnSpPr>
        <p:spPr>
          <a:xfrm rot="5400000">
            <a:off x="8906579" y="3247067"/>
            <a:ext cx="2919654" cy="2603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43CB9AA-4804-7349-8E1E-11FAD6A32445}"/>
              </a:ext>
            </a:extLst>
          </p:cNvPr>
          <p:cNvCxnSpPr/>
          <p:nvPr/>
        </p:nvCxnSpPr>
        <p:spPr>
          <a:xfrm rot="5400000">
            <a:off x="8903943" y="3244518"/>
            <a:ext cx="2924753" cy="2603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EA5ED24-BA0E-974E-A396-C2D712606540}"/>
              </a:ext>
            </a:extLst>
          </p:cNvPr>
          <p:cNvCxnSpPr>
            <a:cxnSpLocks/>
          </p:cNvCxnSpPr>
          <p:nvPr/>
        </p:nvCxnSpPr>
        <p:spPr>
          <a:xfrm>
            <a:off x="10362214" y="1378791"/>
            <a:ext cx="0" cy="4789329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EF97B24-DF88-A746-94FD-3D0E6EF48BC3}"/>
              </a:ext>
            </a:extLst>
          </p:cNvPr>
          <p:cNvCxnSpPr>
            <a:cxnSpLocks/>
          </p:cNvCxnSpPr>
          <p:nvPr/>
        </p:nvCxnSpPr>
        <p:spPr>
          <a:xfrm>
            <a:off x="11699623" y="1374886"/>
            <a:ext cx="15805" cy="4835757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65">
            <a:extLst>
              <a:ext uri="{FF2B5EF4-FFF2-40B4-BE49-F238E27FC236}">
                <a16:creationId xmlns:a16="http://schemas.microsoft.com/office/drawing/2014/main" id="{BF193870-EFA8-1546-8EB0-CBC69FF9DA8B}"/>
              </a:ext>
            </a:extLst>
          </p:cNvPr>
          <p:cNvSpPr txBox="1"/>
          <p:nvPr/>
        </p:nvSpPr>
        <p:spPr>
          <a:xfrm>
            <a:off x="8196316" y="3442417"/>
            <a:ext cx="218330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</p:txBody>
      </p:sp>
      <p:sp>
        <p:nvSpPr>
          <p:cNvPr id="61" name="TextBox 66">
            <a:extLst>
              <a:ext uri="{FF2B5EF4-FFF2-40B4-BE49-F238E27FC236}">
                <a16:creationId xmlns:a16="http://schemas.microsoft.com/office/drawing/2014/main" id="{FF27D286-8F81-6644-B00E-1CCB02407EF2}"/>
              </a:ext>
            </a:extLst>
          </p:cNvPr>
          <p:cNvSpPr txBox="1"/>
          <p:nvPr/>
        </p:nvSpPr>
        <p:spPr>
          <a:xfrm>
            <a:off x="9505051" y="3790787"/>
            <a:ext cx="218330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</p:txBody>
      </p:sp>
      <p:sp>
        <p:nvSpPr>
          <p:cNvPr id="62" name="TextBox 67">
            <a:extLst>
              <a:ext uri="{FF2B5EF4-FFF2-40B4-BE49-F238E27FC236}">
                <a16:creationId xmlns:a16="http://schemas.microsoft.com/office/drawing/2014/main" id="{8E39F4AC-A1C5-2F49-9180-68AF733E035D}"/>
              </a:ext>
            </a:extLst>
          </p:cNvPr>
          <p:cNvSpPr txBox="1"/>
          <p:nvPr/>
        </p:nvSpPr>
        <p:spPr>
          <a:xfrm>
            <a:off x="10975534" y="4142124"/>
            <a:ext cx="218330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  <a:p>
            <a:r>
              <a:rPr lang="en-US" sz="1050" dirty="0">
                <a:latin typeface="+mj-lt"/>
              </a:rPr>
              <a:t>.</a:t>
            </a:r>
          </a:p>
        </p:txBody>
      </p:sp>
      <p:sp>
        <p:nvSpPr>
          <p:cNvPr id="63" name="Text Box 37">
            <a:extLst>
              <a:ext uri="{FF2B5EF4-FFF2-40B4-BE49-F238E27FC236}">
                <a16:creationId xmlns:a16="http://schemas.microsoft.com/office/drawing/2014/main" id="{085E0D83-78D2-1C4B-B059-138835F4A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3076" y="1045063"/>
            <a:ext cx="2344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</a:t>
            </a:r>
          </a:p>
        </p:txBody>
      </p:sp>
      <p:grpSp>
        <p:nvGrpSpPr>
          <p:cNvPr id="64" name="Group 69">
            <a:extLst>
              <a:ext uri="{FF2B5EF4-FFF2-40B4-BE49-F238E27FC236}">
                <a16:creationId xmlns:a16="http://schemas.microsoft.com/office/drawing/2014/main" id="{4C51EF67-42F4-6946-B8F5-4BB595558E9D}"/>
              </a:ext>
            </a:extLst>
          </p:cNvPr>
          <p:cNvGrpSpPr>
            <a:grpSpLocks/>
          </p:cNvGrpSpPr>
          <p:nvPr/>
        </p:nvGrpSpPr>
        <p:grpSpPr bwMode="auto">
          <a:xfrm>
            <a:off x="11338655" y="984208"/>
            <a:ext cx="537134" cy="385892"/>
            <a:chOff x="-44" y="1473"/>
            <a:chExt cx="981" cy="1105"/>
          </a:xfrm>
        </p:grpSpPr>
        <p:pic>
          <p:nvPicPr>
            <p:cNvPr id="114" name="Picture 70" descr="desktop_computer_stylized_medium">
              <a:extLst>
                <a:ext uri="{FF2B5EF4-FFF2-40B4-BE49-F238E27FC236}">
                  <a16:creationId xmlns:a16="http://schemas.microsoft.com/office/drawing/2014/main" id="{E47A2DBA-0176-234E-B1E8-ADF1CDD13C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" name="Freeform 71">
              <a:extLst>
                <a:ext uri="{FF2B5EF4-FFF2-40B4-BE49-F238E27FC236}">
                  <a16:creationId xmlns:a16="http://schemas.microsoft.com/office/drawing/2014/main" id="{55C0AF94-979A-944E-8639-1C293FC08E9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5" name="Text Box 36">
            <a:extLst>
              <a:ext uri="{FF2B5EF4-FFF2-40B4-BE49-F238E27FC236}">
                <a16:creationId xmlns:a16="http://schemas.microsoft.com/office/drawing/2014/main" id="{EC513998-767D-C54E-B8F9-301A616F8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2756" y="940725"/>
            <a:ext cx="3241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</a:t>
            </a:r>
          </a:p>
        </p:txBody>
      </p:sp>
      <p:grpSp>
        <p:nvGrpSpPr>
          <p:cNvPr id="66" name="Group 66">
            <a:extLst>
              <a:ext uri="{FF2B5EF4-FFF2-40B4-BE49-F238E27FC236}">
                <a16:creationId xmlns:a16="http://schemas.microsoft.com/office/drawing/2014/main" id="{F85002CA-5BFB-D14E-8FA8-ACB4C11CE011}"/>
              </a:ext>
            </a:extLst>
          </p:cNvPr>
          <p:cNvGrpSpPr>
            <a:grpSpLocks/>
          </p:cNvGrpSpPr>
          <p:nvPr/>
        </p:nvGrpSpPr>
        <p:grpSpPr bwMode="auto">
          <a:xfrm>
            <a:off x="7285102" y="998530"/>
            <a:ext cx="537133" cy="385892"/>
            <a:chOff x="-44" y="1473"/>
            <a:chExt cx="981" cy="1105"/>
          </a:xfrm>
        </p:grpSpPr>
        <p:pic>
          <p:nvPicPr>
            <p:cNvPr id="112" name="Picture 67" descr="desktop_computer_stylized_medium">
              <a:extLst>
                <a:ext uri="{FF2B5EF4-FFF2-40B4-BE49-F238E27FC236}">
                  <a16:creationId xmlns:a16="http://schemas.microsoft.com/office/drawing/2014/main" id="{19FA4938-2C72-3149-ACB5-317DE19FCF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" name="Freeform 68">
              <a:extLst>
                <a:ext uri="{FF2B5EF4-FFF2-40B4-BE49-F238E27FC236}">
                  <a16:creationId xmlns:a16="http://schemas.microsoft.com/office/drawing/2014/main" id="{F0265431-EF59-0844-A2FB-6AE03C9410A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E3F078DF-80D7-6744-BC75-17C8C28754DF}"/>
              </a:ext>
            </a:extLst>
          </p:cNvPr>
          <p:cNvGrpSpPr/>
          <p:nvPr/>
        </p:nvGrpSpPr>
        <p:grpSpPr>
          <a:xfrm>
            <a:off x="8629965" y="636305"/>
            <a:ext cx="744403" cy="722152"/>
            <a:chOff x="4757768" y="1284357"/>
            <a:chExt cx="1041427" cy="872537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0C3E4F70-E3CC-B048-A63D-4E392146827D}"/>
                </a:ext>
              </a:extLst>
            </p:cNvPr>
            <p:cNvGrpSpPr/>
            <p:nvPr/>
          </p:nvGrpSpPr>
          <p:grpSpPr>
            <a:xfrm>
              <a:off x="4757768" y="1666375"/>
              <a:ext cx="1041427" cy="490519"/>
              <a:chOff x="7493876" y="2774731"/>
              <a:chExt cx="1481958" cy="894622"/>
            </a:xfrm>
          </p:grpSpPr>
          <p:sp>
            <p:nvSpPr>
              <p:cNvPr id="105" name="Freeform 104">
                <a:extLst>
                  <a:ext uri="{FF2B5EF4-FFF2-40B4-BE49-F238E27FC236}">
                    <a16:creationId xmlns:a16="http://schemas.microsoft.com/office/drawing/2014/main" id="{02F0402A-D649-D749-89F0-2CE62F53658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ADF3BC6B-511E-F64B-BAC3-899DF232BA0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07" name="Group 106">
                <a:extLst>
                  <a:ext uri="{FF2B5EF4-FFF2-40B4-BE49-F238E27FC236}">
                    <a16:creationId xmlns:a16="http://schemas.microsoft.com/office/drawing/2014/main" id="{3B9A5FB6-136C-7448-BE56-D7FAB89216C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08" name="Freeform 107">
                  <a:extLst>
                    <a:ext uri="{FF2B5EF4-FFF2-40B4-BE49-F238E27FC236}">
                      <a16:creationId xmlns:a16="http://schemas.microsoft.com/office/drawing/2014/main" id="{ED75C828-DEFC-6F4E-BEC8-EFE704D9177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9" name="Freeform 108">
                  <a:extLst>
                    <a:ext uri="{FF2B5EF4-FFF2-40B4-BE49-F238E27FC236}">
                      <a16:creationId xmlns:a16="http://schemas.microsoft.com/office/drawing/2014/main" id="{537E2747-1AA9-2841-987A-405E5298121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Freeform 109">
                  <a:extLst>
                    <a:ext uri="{FF2B5EF4-FFF2-40B4-BE49-F238E27FC236}">
                      <a16:creationId xmlns:a16="http://schemas.microsoft.com/office/drawing/2014/main" id="{5C4D8144-E25A-5349-87DB-9595A816684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1" name="Freeform 110">
                  <a:extLst>
                    <a:ext uri="{FF2B5EF4-FFF2-40B4-BE49-F238E27FC236}">
                      <a16:creationId xmlns:a16="http://schemas.microsoft.com/office/drawing/2014/main" id="{1956BAD4-2827-654E-A344-CB5E706F5A0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04" name="Text Box 36">
              <a:extLst>
                <a:ext uri="{FF2B5EF4-FFF2-40B4-BE49-F238E27FC236}">
                  <a16:creationId xmlns:a16="http://schemas.microsoft.com/office/drawing/2014/main" id="{0273916B-81FE-5841-A533-9030BDEC3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1827" y="1284357"/>
              <a:ext cx="4315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1</a:t>
              </a: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0E300B99-BEBA-084C-8182-755796728635}"/>
              </a:ext>
            </a:extLst>
          </p:cNvPr>
          <p:cNvGrpSpPr/>
          <p:nvPr/>
        </p:nvGrpSpPr>
        <p:grpSpPr>
          <a:xfrm>
            <a:off x="9986747" y="637454"/>
            <a:ext cx="744403" cy="722152"/>
            <a:chOff x="4757768" y="1284357"/>
            <a:chExt cx="1041427" cy="872537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07DD135B-61A8-7545-B405-923ED8C4D4F4}"/>
                </a:ext>
              </a:extLst>
            </p:cNvPr>
            <p:cNvGrpSpPr/>
            <p:nvPr/>
          </p:nvGrpSpPr>
          <p:grpSpPr>
            <a:xfrm>
              <a:off x="4757768" y="1666375"/>
              <a:ext cx="1041427" cy="490519"/>
              <a:chOff x="7493876" y="2774731"/>
              <a:chExt cx="1481958" cy="894622"/>
            </a:xfrm>
          </p:grpSpPr>
          <p:sp>
            <p:nvSpPr>
              <p:cNvPr id="96" name="Freeform 95">
                <a:extLst>
                  <a:ext uri="{FF2B5EF4-FFF2-40B4-BE49-F238E27FC236}">
                    <a16:creationId xmlns:a16="http://schemas.microsoft.com/office/drawing/2014/main" id="{87CF8BFF-A455-0B4E-8068-1F1384944B6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2B566A78-CE60-0441-9D27-309FC145CCA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279E338B-12B0-F442-9C19-6AAEE051587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99" name="Freeform 98">
                  <a:extLst>
                    <a:ext uri="{FF2B5EF4-FFF2-40B4-BE49-F238E27FC236}">
                      <a16:creationId xmlns:a16="http://schemas.microsoft.com/office/drawing/2014/main" id="{566DE286-76E6-7F45-AB47-01271C102B22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0" name="Freeform 99">
                  <a:extLst>
                    <a:ext uri="{FF2B5EF4-FFF2-40B4-BE49-F238E27FC236}">
                      <a16:creationId xmlns:a16="http://schemas.microsoft.com/office/drawing/2014/main" id="{FE8C327B-288D-AC48-A54E-7246E932DD4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1" name="Freeform 100">
                  <a:extLst>
                    <a:ext uri="{FF2B5EF4-FFF2-40B4-BE49-F238E27FC236}">
                      <a16:creationId xmlns:a16="http://schemas.microsoft.com/office/drawing/2014/main" id="{058E1FE1-6329-574E-9F36-B750F01BB91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2" name="Freeform 101">
                  <a:extLst>
                    <a:ext uri="{FF2B5EF4-FFF2-40B4-BE49-F238E27FC236}">
                      <a16:creationId xmlns:a16="http://schemas.microsoft.com/office/drawing/2014/main" id="{E3E3A556-1B79-844E-9C18-F880D0AF2EBD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95" name="Text Box 36">
              <a:extLst>
                <a:ext uri="{FF2B5EF4-FFF2-40B4-BE49-F238E27FC236}">
                  <a16:creationId xmlns:a16="http://schemas.microsoft.com/office/drawing/2014/main" id="{5EC90E19-4C4C-CE42-AE8F-35E1B07E4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1827" y="1284357"/>
              <a:ext cx="603712" cy="446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2</a:t>
              </a:r>
            </a:p>
          </p:txBody>
        </p:sp>
      </p:grpSp>
      <p:sp>
        <p:nvSpPr>
          <p:cNvPr id="69" name="Left Brace 68">
            <a:extLst>
              <a:ext uri="{FF2B5EF4-FFF2-40B4-BE49-F238E27FC236}">
                <a16:creationId xmlns:a16="http://schemas.microsoft.com/office/drawing/2014/main" id="{DE311C86-4374-0342-85E4-2DF9089AAE60}"/>
              </a:ext>
            </a:extLst>
          </p:cNvPr>
          <p:cNvSpPr/>
          <p:nvPr/>
        </p:nvSpPr>
        <p:spPr>
          <a:xfrm>
            <a:off x="7502502" y="1440088"/>
            <a:ext cx="144249" cy="976731"/>
          </a:xfrm>
          <a:prstGeom prst="leftBrace">
            <a:avLst>
              <a:gd name="adj1" fmla="val 54798"/>
              <a:gd name="adj2" fmla="val 50000"/>
            </a:avLst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  <a:highlight>
                <a:srgbClr val="0000FF"/>
              </a:highlight>
            </a:endParaRP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5D83414F-9C37-D940-8783-14C3EDB16C2B}"/>
              </a:ext>
            </a:extLst>
          </p:cNvPr>
          <p:cNvGrpSpPr/>
          <p:nvPr/>
        </p:nvGrpSpPr>
        <p:grpSpPr>
          <a:xfrm>
            <a:off x="9020680" y="2767776"/>
            <a:ext cx="1348998" cy="766760"/>
            <a:chOff x="4876051" y="2697412"/>
            <a:chExt cx="1348998" cy="766760"/>
          </a:xfrm>
        </p:grpSpPr>
        <p:sp>
          <p:nvSpPr>
            <p:cNvPr id="92" name="Parallelogram 91">
              <a:extLst>
                <a:ext uri="{FF2B5EF4-FFF2-40B4-BE49-F238E27FC236}">
                  <a16:creationId xmlns:a16="http://schemas.microsoft.com/office/drawing/2014/main" id="{9D9B521C-B073-E142-89BB-6CC3F47323E9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 dirty="0"/>
            </a:p>
          </p:txBody>
        </p:sp>
        <p:sp>
          <p:nvSpPr>
            <p:cNvPr id="93" name="TextBox 20">
              <a:extLst>
                <a:ext uri="{FF2B5EF4-FFF2-40B4-BE49-F238E27FC236}">
                  <a16:creationId xmlns:a16="http://schemas.microsoft.com/office/drawing/2014/main" id="{3C139FC0-FCE5-064F-9516-F9C961A69F38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err="1">
                  <a:latin typeface="+mj-lt"/>
                  <a:cs typeface="Times New Roman"/>
                </a:rPr>
                <a:t>Pkt</a:t>
              </a:r>
              <a:r>
                <a:rPr lang="en-US" sz="1400" dirty="0">
                  <a:latin typeface="+mj-lt"/>
                  <a:cs typeface="Times New Roman"/>
                </a:rPr>
                <a:t> 0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27DECB7-6456-1441-8188-97D405D1FB2E}"/>
              </a:ext>
            </a:extLst>
          </p:cNvPr>
          <p:cNvGrpSpPr/>
          <p:nvPr/>
        </p:nvGrpSpPr>
        <p:grpSpPr>
          <a:xfrm>
            <a:off x="10362279" y="3118083"/>
            <a:ext cx="1348998" cy="766760"/>
            <a:chOff x="4869701" y="2697412"/>
            <a:chExt cx="1348998" cy="766760"/>
          </a:xfrm>
        </p:grpSpPr>
        <p:sp>
          <p:nvSpPr>
            <p:cNvPr id="90" name="Parallelogram 89">
              <a:extLst>
                <a:ext uri="{FF2B5EF4-FFF2-40B4-BE49-F238E27FC236}">
                  <a16:creationId xmlns:a16="http://schemas.microsoft.com/office/drawing/2014/main" id="{A34E5F7C-4FFE-2E4C-9FC4-DEF80F172DBE}"/>
                </a:ext>
              </a:extLst>
            </p:cNvPr>
            <p:cNvSpPr/>
            <p:nvPr/>
          </p:nvSpPr>
          <p:spPr>
            <a:xfrm rot="5400000">
              <a:off x="516082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1" name="TextBox 20">
              <a:extLst>
                <a:ext uri="{FF2B5EF4-FFF2-40B4-BE49-F238E27FC236}">
                  <a16:creationId xmlns:a16="http://schemas.microsoft.com/office/drawing/2014/main" id="{19F6F890-C196-6E4E-9DB6-B53050790158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err="1">
                  <a:latin typeface="+mj-lt"/>
                  <a:cs typeface="Times New Roman"/>
                </a:rPr>
                <a:t>Pkt</a:t>
              </a:r>
              <a:r>
                <a:rPr lang="en-US" sz="1400" dirty="0">
                  <a:latin typeface="+mj-lt"/>
                  <a:cs typeface="Times New Roman"/>
                </a:rPr>
                <a:t> 0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14A8508-D0AD-8542-90CA-2035D87AE2B4}"/>
              </a:ext>
            </a:extLst>
          </p:cNvPr>
          <p:cNvGrpSpPr/>
          <p:nvPr/>
        </p:nvGrpSpPr>
        <p:grpSpPr>
          <a:xfrm>
            <a:off x="7667003" y="2837843"/>
            <a:ext cx="1348998" cy="766760"/>
            <a:chOff x="7667003" y="2338495"/>
            <a:chExt cx="1348998" cy="766760"/>
          </a:xfrm>
        </p:grpSpPr>
        <p:sp>
          <p:nvSpPr>
            <p:cNvPr id="117" name="TextBox 20">
              <a:extLst>
                <a:ext uri="{FF2B5EF4-FFF2-40B4-BE49-F238E27FC236}">
                  <a16:creationId xmlns:a16="http://schemas.microsoft.com/office/drawing/2014/main" id="{58D31B0E-97A5-0B40-8E80-4ECF12DAAE0D}"/>
                </a:ext>
              </a:extLst>
            </p:cNvPr>
            <p:cNvSpPr txBox="1"/>
            <p:nvPr/>
          </p:nvSpPr>
          <p:spPr>
            <a:xfrm>
              <a:off x="8071024" y="2581136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1</a:t>
              </a:r>
            </a:p>
          </p:txBody>
        </p:sp>
        <p:sp>
          <p:nvSpPr>
            <p:cNvPr id="88" name="Parallelogram 87">
              <a:extLst>
                <a:ext uri="{FF2B5EF4-FFF2-40B4-BE49-F238E27FC236}">
                  <a16:creationId xmlns:a16="http://schemas.microsoft.com/office/drawing/2014/main" id="{0BF084AA-5088-0D43-A9A3-3C1AB1269D8E}"/>
                </a:ext>
              </a:extLst>
            </p:cNvPr>
            <p:cNvSpPr/>
            <p:nvPr/>
          </p:nvSpPr>
          <p:spPr>
            <a:xfrm rot="5400000">
              <a:off x="7958122" y="2047376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4E8D8A4-BA13-C54F-B74C-CBFF3F80B7EC}"/>
              </a:ext>
            </a:extLst>
          </p:cNvPr>
          <p:cNvGrpSpPr/>
          <p:nvPr/>
        </p:nvGrpSpPr>
        <p:grpSpPr>
          <a:xfrm>
            <a:off x="7661641" y="2416819"/>
            <a:ext cx="1348998" cy="766760"/>
            <a:chOff x="7661641" y="1917471"/>
            <a:chExt cx="1348998" cy="766760"/>
          </a:xfrm>
        </p:grpSpPr>
        <p:sp>
          <p:nvSpPr>
            <p:cNvPr id="116" name="Parallelogram 115">
              <a:extLst>
                <a:ext uri="{FF2B5EF4-FFF2-40B4-BE49-F238E27FC236}">
                  <a16:creationId xmlns:a16="http://schemas.microsoft.com/office/drawing/2014/main" id="{66742B40-E7DB-8548-ADA9-3B1D3996FCB5}"/>
                </a:ext>
              </a:extLst>
            </p:cNvPr>
            <p:cNvSpPr/>
            <p:nvPr/>
          </p:nvSpPr>
          <p:spPr>
            <a:xfrm rot="5400000">
              <a:off x="7952760" y="1626352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9" name="TextBox 20">
              <a:extLst>
                <a:ext uri="{FF2B5EF4-FFF2-40B4-BE49-F238E27FC236}">
                  <a16:creationId xmlns:a16="http://schemas.microsoft.com/office/drawing/2014/main" id="{27F99F60-FD7C-124D-9C35-215EB10640AC}"/>
                </a:ext>
              </a:extLst>
            </p:cNvPr>
            <p:cNvSpPr txBox="1"/>
            <p:nvPr/>
          </p:nvSpPr>
          <p:spPr>
            <a:xfrm>
              <a:off x="8059738" y="2160112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err="1">
                  <a:latin typeface="+mj-lt"/>
                  <a:cs typeface="Times New Roman"/>
                </a:rPr>
                <a:t>Pkt</a:t>
              </a:r>
              <a:r>
                <a:rPr lang="en-US" sz="1400" dirty="0">
                  <a:latin typeface="+mj-lt"/>
                  <a:cs typeface="Times New Roman"/>
                </a:rPr>
                <a:t> 0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AB1FEA2B-854B-C341-A86F-C4E9553C83E4}"/>
              </a:ext>
            </a:extLst>
          </p:cNvPr>
          <p:cNvGrpSpPr/>
          <p:nvPr/>
        </p:nvGrpSpPr>
        <p:grpSpPr>
          <a:xfrm>
            <a:off x="9015142" y="3185032"/>
            <a:ext cx="1348998" cy="766760"/>
            <a:chOff x="4876051" y="2697412"/>
            <a:chExt cx="1348998" cy="766760"/>
          </a:xfrm>
        </p:grpSpPr>
        <p:sp>
          <p:nvSpPr>
            <p:cNvPr id="86" name="Parallelogram 85">
              <a:extLst>
                <a:ext uri="{FF2B5EF4-FFF2-40B4-BE49-F238E27FC236}">
                  <a16:creationId xmlns:a16="http://schemas.microsoft.com/office/drawing/2014/main" id="{05D81227-4761-4244-997A-0848913CEA71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r>
                <a:rPr lang="en-US" dirty="0"/>
                <a:t>  </a:t>
              </a:r>
            </a:p>
          </p:txBody>
        </p:sp>
        <p:sp>
          <p:nvSpPr>
            <p:cNvPr id="87" name="TextBox 20">
              <a:extLst>
                <a:ext uri="{FF2B5EF4-FFF2-40B4-BE49-F238E27FC236}">
                  <a16:creationId xmlns:a16="http://schemas.microsoft.com/office/drawing/2014/main" id="{2EF0518B-6FE3-4C40-8D69-723B6BC78451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1</a:t>
              </a:r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31639BF9-F48D-0048-BBF5-7A4D7C041EEB}"/>
              </a:ext>
            </a:extLst>
          </p:cNvPr>
          <p:cNvGrpSpPr/>
          <p:nvPr/>
        </p:nvGrpSpPr>
        <p:grpSpPr>
          <a:xfrm>
            <a:off x="7658119" y="3951620"/>
            <a:ext cx="1348998" cy="766760"/>
            <a:chOff x="4876051" y="2697412"/>
            <a:chExt cx="1348998" cy="766760"/>
          </a:xfrm>
        </p:grpSpPr>
        <p:sp>
          <p:nvSpPr>
            <p:cNvPr id="84" name="Parallelogram 83">
              <a:extLst>
                <a:ext uri="{FF2B5EF4-FFF2-40B4-BE49-F238E27FC236}">
                  <a16:creationId xmlns:a16="http://schemas.microsoft.com/office/drawing/2014/main" id="{027B6509-C5BE-9545-9CC8-432AC3EFDE20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5" name="TextBox 20">
              <a:extLst>
                <a:ext uri="{FF2B5EF4-FFF2-40B4-BE49-F238E27FC236}">
                  <a16:creationId xmlns:a16="http://schemas.microsoft.com/office/drawing/2014/main" id="{C6AEB055-DD09-3F4E-80B8-4D93D51D9175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n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51655DFF-55EB-8845-99BB-4C0A8AA2CAB5}"/>
              </a:ext>
            </a:extLst>
          </p:cNvPr>
          <p:cNvGrpSpPr/>
          <p:nvPr/>
        </p:nvGrpSpPr>
        <p:grpSpPr>
          <a:xfrm>
            <a:off x="9015142" y="4309061"/>
            <a:ext cx="1348998" cy="766760"/>
            <a:chOff x="4876051" y="2697412"/>
            <a:chExt cx="1348998" cy="766760"/>
          </a:xfrm>
        </p:grpSpPr>
        <p:sp>
          <p:nvSpPr>
            <p:cNvPr id="82" name="Parallelogram 81">
              <a:extLst>
                <a:ext uri="{FF2B5EF4-FFF2-40B4-BE49-F238E27FC236}">
                  <a16:creationId xmlns:a16="http://schemas.microsoft.com/office/drawing/2014/main" id="{5977FC59-4886-5F4C-99BA-A976AEFB3434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3" name="TextBox 20">
              <a:extLst>
                <a:ext uri="{FF2B5EF4-FFF2-40B4-BE49-F238E27FC236}">
                  <a16:creationId xmlns:a16="http://schemas.microsoft.com/office/drawing/2014/main" id="{EAB42D77-B807-4346-8A42-ECECCB6BB119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n</a:t>
              </a:r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9FA84B6-05BE-D243-B170-ACA0A0592ACE}"/>
              </a:ext>
            </a:extLst>
          </p:cNvPr>
          <p:cNvGrpSpPr/>
          <p:nvPr/>
        </p:nvGrpSpPr>
        <p:grpSpPr>
          <a:xfrm>
            <a:off x="10368629" y="4665428"/>
            <a:ext cx="1348998" cy="766760"/>
            <a:chOff x="4876051" y="2697412"/>
            <a:chExt cx="1348998" cy="766760"/>
          </a:xfrm>
        </p:grpSpPr>
        <p:sp>
          <p:nvSpPr>
            <p:cNvPr id="80" name="Parallelogram 79">
              <a:extLst>
                <a:ext uri="{FF2B5EF4-FFF2-40B4-BE49-F238E27FC236}">
                  <a16:creationId xmlns:a16="http://schemas.microsoft.com/office/drawing/2014/main" id="{F67736D7-FB07-0148-A390-56A8F71CF07A}"/>
                </a:ext>
              </a:extLst>
            </p:cNvPr>
            <p:cNvSpPr/>
            <p:nvPr/>
          </p:nvSpPr>
          <p:spPr>
            <a:xfrm rot="5400000">
              <a:off x="5167170" y="2406293"/>
              <a:ext cx="766760" cy="1348998"/>
            </a:xfrm>
            <a:prstGeom prst="parallelogram">
              <a:avLst>
                <a:gd name="adj" fmla="val 45907"/>
              </a:avLst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1" name="TextBox 20">
              <a:extLst>
                <a:ext uri="{FF2B5EF4-FFF2-40B4-BE49-F238E27FC236}">
                  <a16:creationId xmlns:a16="http://schemas.microsoft.com/office/drawing/2014/main" id="{C9559DFF-EB27-E744-AF96-CBF506BA83D2}"/>
                </a:ext>
              </a:extLst>
            </p:cNvPr>
            <p:cNvSpPr txBox="1"/>
            <p:nvPr/>
          </p:nvSpPr>
          <p:spPr>
            <a:xfrm>
              <a:off x="5259009" y="2909881"/>
              <a:ext cx="5457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+mj-lt"/>
                  <a:cs typeface="Times New Roman"/>
                </a:rPr>
                <a:t>Pkt n</a:t>
              </a:r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3EDD7508-2BDB-1849-8252-52D91E12FDD5}"/>
              </a:ext>
            </a:extLst>
          </p:cNvPr>
          <p:cNvSpPr txBox="1"/>
          <p:nvPr/>
        </p:nvSpPr>
        <p:spPr>
          <a:xfrm>
            <a:off x="6901442" y="1586660"/>
            <a:ext cx="65492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432FF"/>
                </a:solidFill>
              </a:rPr>
              <a:t>Circuit</a:t>
            </a:r>
          </a:p>
          <a:p>
            <a:r>
              <a:rPr lang="en-US" sz="1400" dirty="0">
                <a:solidFill>
                  <a:srgbClr val="0432FF"/>
                </a:solidFill>
              </a:rPr>
              <a:t>setup </a:t>
            </a:r>
          </a:p>
          <a:p>
            <a:r>
              <a:rPr lang="en-US" sz="1400" dirty="0">
                <a:solidFill>
                  <a:srgbClr val="0432FF"/>
                </a:solidFill>
              </a:rPr>
              <a:t>delay</a:t>
            </a: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A7625A9-D7C3-1049-8A05-D2C682545D8E}"/>
              </a:ext>
            </a:extLst>
          </p:cNvPr>
          <p:cNvCxnSpPr>
            <a:cxnSpLocks/>
          </p:cNvCxnSpPr>
          <p:nvPr/>
        </p:nvCxnSpPr>
        <p:spPr>
          <a:xfrm>
            <a:off x="9343285" y="1136060"/>
            <a:ext cx="613281" cy="114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Parallelogram 129">
            <a:extLst>
              <a:ext uri="{FF2B5EF4-FFF2-40B4-BE49-F238E27FC236}">
                <a16:creationId xmlns:a16="http://schemas.microsoft.com/office/drawing/2014/main" id="{3E7043E8-104E-784A-A3AF-9F89E8D1570E}"/>
              </a:ext>
            </a:extLst>
          </p:cNvPr>
          <p:cNvSpPr/>
          <p:nvPr/>
        </p:nvSpPr>
        <p:spPr>
          <a:xfrm rot="5400000">
            <a:off x="10644459" y="3247820"/>
            <a:ext cx="766760" cy="1348998"/>
          </a:xfrm>
          <a:prstGeom prst="parallelogram">
            <a:avLst>
              <a:gd name="adj" fmla="val 45907"/>
            </a:avLst>
          </a:prstGeom>
          <a:noFill/>
          <a:ln w="952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/>
              <a:t>  </a:t>
            </a:r>
          </a:p>
        </p:txBody>
      </p:sp>
      <p:sp>
        <p:nvSpPr>
          <p:cNvPr id="131" name="TextBox 20">
            <a:extLst>
              <a:ext uri="{FF2B5EF4-FFF2-40B4-BE49-F238E27FC236}">
                <a16:creationId xmlns:a16="http://schemas.microsoft.com/office/drawing/2014/main" id="{54E6D1B7-2021-4241-B9DA-909A7A22D88A}"/>
              </a:ext>
            </a:extLst>
          </p:cNvPr>
          <p:cNvSpPr txBox="1"/>
          <p:nvPr/>
        </p:nvSpPr>
        <p:spPr>
          <a:xfrm>
            <a:off x="10770248" y="3745107"/>
            <a:ext cx="5457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latin typeface="+mj-lt"/>
                <a:cs typeface="Times New Roman"/>
              </a:rPr>
              <a:t>Pkt 1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E7BDEF5-B4F9-B249-84D9-C2F061790A7F}"/>
              </a:ext>
            </a:extLst>
          </p:cNvPr>
          <p:cNvCxnSpPr/>
          <p:nvPr/>
        </p:nvCxnSpPr>
        <p:spPr>
          <a:xfrm>
            <a:off x="7696846" y="1461966"/>
            <a:ext cx="4014366" cy="54670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9795E10-5DBC-0647-99F3-6CFDE347C034}"/>
              </a:ext>
            </a:extLst>
          </p:cNvPr>
          <p:cNvCxnSpPr/>
          <p:nvPr/>
        </p:nvCxnSpPr>
        <p:spPr>
          <a:xfrm flipH="1">
            <a:off x="7665049" y="2008675"/>
            <a:ext cx="4017806" cy="4081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9795E10-5DBC-0647-99F3-6CFDE347C034}"/>
              </a:ext>
            </a:extLst>
          </p:cNvPr>
          <p:cNvCxnSpPr/>
          <p:nvPr/>
        </p:nvCxnSpPr>
        <p:spPr>
          <a:xfrm flipH="1">
            <a:off x="7680738" y="5439160"/>
            <a:ext cx="4017806" cy="4081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Left Brace 117">
            <a:extLst>
              <a:ext uri="{FF2B5EF4-FFF2-40B4-BE49-F238E27FC236}">
                <a16:creationId xmlns:a16="http://schemas.microsoft.com/office/drawing/2014/main" id="{DE311C86-4374-0342-85E4-2DF9089AAE60}"/>
              </a:ext>
            </a:extLst>
          </p:cNvPr>
          <p:cNvSpPr/>
          <p:nvPr/>
        </p:nvSpPr>
        <p:spPr>
          <a:xfrm>
            <a:off x="7555448" y="5432188"/>
            <a:ext cx="90008" cy="427282"/>
          </a:xfrm>
          <a:prstGeom prst="leftBrace">
            <a:avLst>
              <a:gd name="adj1" fmla="val 32673"/>
              <a:gd name="adj2" fmla="val 50000"/>
            </a:avLst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  <a:highlight>
                <a:srgbClr val="0000FF"/>
              </a:highlight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3EDD7508-2BDB-1849-8252-52D91E12FDD5}"/>
              </a:ext>
            </a:extLst>
          </p:cNvPr>
          <p:cNvSpPr txBox="1"/>
          <p:nvPr/>
        </p:nvSpPr>
        <p:spPr>
          <a:xfrm>
            <a:off x="6681123" y="5381622"/>
            <a:ext cx="8913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432FF"/>
                </a:solidFill>
              </a:rPr>
              <a:t>Circuit</a:t>
            </a:r>
          </a:p>
          <a:p>
            <a:r>
              <a:rPr lang="en-US" sz="1400" dirty="0">
                <a:solidFill>
                  <a:srgbClr val="0432FF"/>
                </a:solidFill>
              </a:rPr>
              <a:t>teardown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103F3F95-47D9-C749-9858-AE04224DFF51}"/>
              </a:ext>
            </a:extLst>
          </p:cNvPr>
          <p:cNvCxnSpPr/>
          <p:nvPr/>
        </p:nvCxnSpPr>
        <p:spPr>
          <a:xfrm>
            <a:off x="7197225" y="3841599"/>
            <a:ext cx="0" cy="96702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0" name="TextBox 119">
            <a:extLst>
              <a:ext uri="{FF2B5EF4-FFF2-40B4-BE49-F238E27FC236}">
                <a16:creationId xmlns:a16="http://schemas.microsoft.com/office/drawing/2014/main" id="{5A567027-20B2-E949-942E-3F3F62C18296}"/>
              </a:ext>
            </a:extLst>
          </p:cNvPr>
          <p:cNvSpPr txBox="1"/>
          <p:nvPr/>
        </p:nvSpPr>
        <p:spPr>
          <a:xfrm>
            <a:off x="6899813" y="4832789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44543851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4222"/>
            <a:ext cx="10515600" cy="894622"/>
          </a:xfrm>
        </p:spPr>
        <p:txBody>
          <a:bodyPr/>
          <a:lstStyle/>
          <a:p>
            <a:r>
              <a:rPr lang="en-US" altLang="ja-JP" dirty="0"/>
              <a:t>Packet switching versus circuit switching</a:t>
            </a:r>
            <a:endParaRPr lang="en-US" dirty="0"/>
          </a:p>
        </p:txBody>
      </p:sp>
      <p:sp>
        <p:nvSpPr>
          <p:cNvPr id="32" name="Rectangle 3">
            <a:extLst>
              <a:ext uri="{FF2B5EF4-FFF2-40B4-BE49-F238E27FC236}">
                <a16:creationId xmlns:a16="http://schemas.microsoft.com/office/drawing/2014/main" id="{1E1E91E4-C791-1C4D-B1E2-869BEEE107FE}"/>
              </a:ext>
            </a:extLst>
          </p:cNvPr>
          <p:cNvSpPr txBox="1">
            <a:spLocks noChangeArrowheads="1"/>
          </p:cNvSpPr>
          <p:nvPr/>
        </p:nvSpPr>
        <p:spPr>
          <a:xfrm>
            <a:off x="867714" y="1869451"/>
            <a:ext cx="10470588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great for “bursty” data – sometimes has data to send, but at other times not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resource sharing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simpler, no call setup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rial" panose="020B0604020202020204" pitchFamily="34" charset="0"/>
              <a:cs typeface="+mn-cs"/>
            </a:endParaRP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xcessive congestion possible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packet delay and loss due to buffer overflow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protocols needed for reliable data transfer, congestion control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rial" panose="020B0604020202020204" pitchFamily="34" charset="0"/>
              <a:cs typeface="+mn-cs"/>
            </a:endParaRP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How to provide circuit-like behavior with packet-switching?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“It’s complicated.” We’ll study various techniques that try to make packet switching as “circuit-like” as possible.</a:t>
            </a:r>
          </a:p>
        </p:txBody>
      </p:sp>
      <p:sp>
        <p:nvSpPr>
          <p:cNvPr id="33" name="Rectangle 4">
            <a:extLst>
              <a:ext uri="{FF2B5EF4-FFF2-40B4-BE49-F238E27FC236}">
                <a16:creationId xmlns:a16="http://schemas.microsoft.com/office/drawing/2014/main" id="{9C2D0C7C-93C1-5F4F-9441-5CB1AFCF31E3}"/>
              </a:ext>
            </a:extLst>
          </p:cNvPr>
          <p:cNvSpPr txBox="1">
            <a:spLocks noChangeArrowheads="1"/>
          </p:cNvSpPr>
          <p:nvPr/>
        </p:nvSpPr>
        <p:spPr>
          <a:xfrm>
            <a:off x="726050" y="1206091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s packet switching a “</a:t>
            </a:r>
            <a:r>
              <a:rPr kumimoji="0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lam dunk winner”?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4" name="Text Box 20">
            <a:extLst>
              <a:ext uri="{FF2B5EF4-FFF2-40B4-BE49-F238E27FC236}">
                <a16:creationId xmlns:a16="http://schemas.microsoft.com/office/drawing/2014/main" id="{64D1D8C4-8925-DF49-90D8-9254DA1FD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983" y="5381704"/>
            <a:ext cx="104713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Q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 human analogies of reserved resources (circuit switching) versus on-demand allocation (packet switching)?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7F353E-52FE-E046-AFD1-30F25FFD37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47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sz="4400" dirty="0">
                <a:ea typeface="ＭＳ Ｐゴシック" panose="020B0600070205080204" pitchFamily="34" charset="-128"/>
              </a:rPr>
              <a:t>Caravan analogy (reading)</a:t>
            </a:r>
            <a:endParaRPr lang="en-US" sz="4400" dirty="0"/>
          </a:p>
        </p:txBody>
      </p:sp>
      <p:sp>
        <p:nvSpPr>
          <p:cNvPr id="59" name="Rectangle 3">
            <a:extLst>
              <a:ext uri="{FF2B5EF4-FFF2-40B4-BE49-F238E27FC236}">
                <a16:creationId xmlns:a16="http://schemas.microsoft.com/office/drawing/2014/main" id="{41B12F5C-6331-1347-85AF-E2E9F4F4F811}"/>
              </a:ext>
            </a:extLst>
          </p:cNvPr>
          <p:cNvSpPr txBox="1">
            <a:spLocks noChangeArrowheads="1"/>
          </p:cNvSpPr>
          <p:nvPr/>
        </p:nvSpPr>
        <p:spPr>
          <a:xfrm>
            <a:off x="929148" y="2992271"/>
            <a:ext cx="5377170" cy="33178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car ~ bit; caravan ~ packet; toll service ~ link transmission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oll booth takes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2 sec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o service car (bit transmission time)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“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pagate” at  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00 km/hr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How long until caravan is lined up before 2nd toll booth?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60" name="Rectangle 4">
            <a:extLst>
              <a:ext uri="{FF2B5EF4-FFF2-40B4-BE49-F238E27FC236}">
                <a16:creationId xmlns:a16="http://schemas.microsoft.com/office/drawing/2014/main" id="{761B03B4-E470-8748-91D1-0F853F7B927D}"/>
              </a:ext>
            </a:extLst>
          </p:cNvPr>
          <p:cNvSpPr txBox="1">
            <a:spLocks noChangeArrowheads="1"/>
          </p:cNvSpPr>
          <p:nvPr/>
        </p:nvSpPr>
        <p:spPr>
          <a:xfrm>
            <a:off x="6776218" y="3006559"/>
            <a:ext cx="4875008" cy="33655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ime to “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ush” entire caravan through toll booth onto highway = 12*10 = 120 sec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ime for last car to propagate from 1st to 2nd toll both: 100km/(100km/hr) = 1 hr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62 minutes</a:t>
            </a:r>
          </a:p>
        </p:txBody>
      </p:sp>
      <p:sp>
        <p:nvSpPr>
          <p:cNvPr id="119" name="Text Box 45">
            <a:extLst>
              <a:ext uri="{FF2B5EF4-FFF2-40B4-BE49-F238E27FC236}">
                <a16:creationId xmlns:a16="http://schemas.microsoft.com/office/drawing/2014/main" id="{A5BF8F48-588A-9542-B2DC-B2F53BE28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6831" y="2031427"/>
            <a:ext cx="2127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oll booth</a:t>
            </a:r>
          </a:p>
        </p:txBody>
      </p:sp>
      <p:sp>
        <p:nvSpPr>
          <p:cNvPr id="113" name="Text Box 48">
            <a:extLst>
              <a:ext uri="{FF2B5EF4-FFF2-40B4-BE49-F238E27FC236}">
                <a16:creationId xmlns:a16="http://schemas.microsoft.com/office/drawing/2014/main" id="{538D52FE-8983-DE48-A549-A9D77BEDF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5981" y="2031428"/>
            <a:ext cx="2343150" cy="708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oll  boot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(aka link)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67" name="Text Box 50">
            <a:extLst>
              <a:ext uri="{FF2B5EF4-FFF2-40B4-BE49-F238E27FC236}">
                <a16:creationId xmlns:a16="http://schemas.microsoft.com/office/drawing/2014/main" id="{6DCA78D0-71A5-3D48-8C60-11F6F7514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031" y="2028252"/>
            <a:ext cx="211655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en-car carava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(aka 10-bit packet)</a:t>
            </a:r>
          </a:p>
        </p:txBody>
      </p:sp>
      <p:sp>
        <p:nvSpPr>
          <p:cNvPr id="68" name="Line 51">
            <a:extLst>
              <a:ext uri="{FF2B5EF4-FFF2-40B4-BE49-F238E27FC236}">
                <a16:creationId xmlns:a16="http://schemas.microsoft.com/office/drawing/2014/main" id="{031381B0-A607-BB42-A9DA-33BCE08F52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83881" y="1679002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0" name="Text Box 52">
            <a:extLst>
              <a:ext uri="{FF2B5EF4-FFF2-40B4-BE49-F238E27FC236}">
                <a16:creationId xmlns:a16="http://schemas.microsoft.com/office/drawing/2014/main" id="{1547177C-C201-3046-8515-06AE257E4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2693" y="1478977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00 km</a:t>
            </a:r>
          </a:p>
        </p:txBody>
      </p:sp>
      <p:sp>
        <p:nvSpPr>
          <p:cNvPr id="71" name="Line 53">
            <a:extLst>
              <a:ext uri="{FF2B5EF4-FFF2-40B4-BE49-F238E27FC236}">
                <a16:creationId xmlns:a16="http://schemas.microsoft.com/office/drawing/2014/main" id="{E0D9E0AD-E82D-CF4F-8D2E-4728AAE3944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76318" y="1677414"/>
            <a:ext cx="622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2" name="Text Box 54">
            <a:extLst>
              <a:ext uri="{FF2B5EF4-FFF2-40B4-BE49-F238E27FC236}">
                <a16:creationId xmlns:a16="http://schemas.microsoft.com/office/drawing/2014/main" id="{9CD8914C-2542-8F4E-AF73-59E7EC661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8618" y="1478977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00 km</a:t>
            </a:r>
          </a:p>
        </p:txBody>
      </p:sp>
      <p:sp>
        <p:nvSpPr>
          <p:cNvPr id="107" name="Line 68">
            <a:extLst>
              <a:ext uri="{FF2B5EF4-FFF2-40B4-BE49-F238E27FC236}">
                <a16:creationId xmlns:a16="http://schemas.microsoft.com/office/drawing/2014/main" id="{0CAD04D0-792F-5E49-A514-B73659DD9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2193" y="1677414"/>
            <a:ext cx="866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7551CFE6-10AE-1342-89E5-DB20C72CDEB2}"/>
              </a:ext>
            </a:extLst>
          </p:cNvPr>
          <p:cNvSpPr/>
          <p:nvPr/>
        </p:nvSpPr>
        <p:spPr>
          <a:xfrm rot="5400000">
            <a:off x="2614644" y="763777"/>
            <a:ext cx="107886" cy="252571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2" name="Group 43">
            <a:extLst>
              <a:ext uri="{FF2B5EF4-FFF2-40B4-BE49-F238E27FC236}">
                <a16:creationId xmlns:a16="http://schemas.microsoft.com/office/drawing/2014/main" id="{06AB5747-7DF5-054B-A605-678C28B8F023}"/>
              </a:ext>
            </a:extLst>
          </p:cNvPr>
          <p:cNvGrpSpPr>
            <a:grpSpLocks/>
          </p:cNvGrpSpPr>
          <p:nvPr/>
        </p:nvGrpSpPr>
        <p:grpSpPr bwMode="auto">
          <a:xfrm>
            <a:off x="6396831" y="1369439"/>
            <a:ext cx="2127250" cy="1031875"/>
            <a:chOff x="1190" y="938"/>
            <a:chExt cx="1340" cy="650"/>
          </a:xfrm>
        </p:grpSpPr>
        <p:sp>
          <p:nvSpPr>
            <p:cNvPr id="33" name="Rectangle 44">
              <a:extLst>
                <a:ext uri="{FF2B5EF4-FFF2-40B4-BE49-F238E27FC236}">
                  <a16:creationId xmlns:a16="http://schemas.microsoft.com/office/drawing/2014/main" id="{30622299-93C7-C146-B64E-640C3A25A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8" y="938"/>
              <a:ext cx="47" cy="4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4" name="Text Box 45">
              <a:extLst>
                <a:ext uri="{FF2B5EF4-FFF2-40B4-BE49-F238E27FC236}">
                  <a16:creationId xmlns:a16="http://schemas.microsoft.com/office/drawing/2014/main" id="{489F4DAA-3FA9-864E-AD92-AF346BDBE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1355"/>
              <a:ext cx="13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oll booth</a:t>
              </a:r>
            </a:p>
          </p:txBody>
        </p:sp>
      </p:grpSp>
      <p:grpSp>
        <p:nvGrpSpPr>
          <p:cNvPr id="35" name="Group 46">
            <a:extLst>
              <a:ext uri="{FF2B5EF4-FFF2-40B4-BE49-F238E27FC236}">
                <a16:creationId xmlns:a16="http://schemas.microsoft.com/office/drawing/2014/main" id="{5A542ED3-A756-0848-962E-AB4EE1D071F5}"/>
              </a:ext>
            </a:extLst>
          </p:cNvPr>
          <p:cNvGrpSpPr>
            <a:grpSpLocks/>
          </p:cNvGrpSpPr>
          <p:nvPr/>
        </p:nvGrpSpPr>
        <p:grpSpPr bwMode="auto">
          <a:xfrm>
            <a:off x="3405981" y="1369440"/>
            <a:ext cx="2343150" cy="1370014"/>
            <a:chOff x="1103" y="938"/>
            <a:chExt cx="1476" cy="863"/>
          </a:xfrm>
        </p:grpSpPr>
        <p:sp>
          <p:nvSpPr>
            <p:cNvPr id="36" name="Rectangle 47">
              <a:extLst>
                <a:ext uri="{FF2B5EF4-FFF2-40B4-BE49-F238E27FC236}">
                  <a16:creationId xmlns:a16="http://schemas.microsoft.com/office/drawing/2014/main" id="{510AF9A5-1454-E54A-90C7-636E81FB0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8" y="938"/>
              <a:ext cx="47" cy="4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7" name="Text Box 48">
              <a:extLst>
                <a:ext uri="{FF2B5EF4-FFF2-40B4-BE49-F238E27FC236}">
                  <a16:creationId xmlns:a16="http://schemas.microsoft.com/office/drawing/2014/main" id="{AD1BF2BA-C5C0-9C44-A5CB-B96F3F468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3" y="1355"/>
              <a:ext cx="147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oll  booth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(aka link)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38" name="Line 51">
            <a:extLst>
              <a:ext uri="{FF2B5EF4-FFF2-40B4-BE49-F238E27FC236}">
                <a16:creationId xmlns:a16="http://schemas.microsoft.com/office/drawing/2014/main" id="{CFEC8BD7-A104-544E-81BD-EB48859B2D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83881" y="1679002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Line 53">
            <a:extLst>
              <a:ext uri="{FF2B5EF4-FFF2-40B4-BE49-F238E27FC236}">
                <a16:creationId xmlns:a16="http://schemas.microsoft.com/office/drawing/2014/main" id="{5D81F632-C42E-7F46-B3A6-E3822C140C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76318" y="1677414"/>
            <a:ext cx="622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Oval 56">
            <a:extLst>
              <a:ext uri="{FF2B5EF4-FFF2-40B4-BE49-F238E27FC236}">
                <a16:creationId xmlns:a16="http://schemas.microsoft.com/office/drawing/2014/main" id="{71A8F2B0-A705-BB40-B880-82FE39A58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8043" y="1679002"/>
            <a:ext cx="74613" cy="74613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1" name="Oval 57">
            <a:extLst>
              <a:ext uri="{FF2B5EF4-FFF2-40B4-BE49-F238E27FC236}">
                <a16:creationId xmlns:a16="http://schemas.microsoft.com/office/drawing/2014/main" id="{524F089B-1FA8-1146-BBBE-36DECB41D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0443" y="1679002"/>
            <a:ext cx="74613" cy="74613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2" name="Oval 58">
            <a:extLst>
              <a:ext uri="{FF2B5EF4-FFF2-40B4-BE49-F238E27FC236}">
                <a16:creationId xmlns:a16="http://schemas.microsoft.com/office/drawing/2014/main" id="{CC5B0640-3D1B-084C-A930-6F9BBA4F8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4281" y="1679002"/>
            <a:ext cx="74613" cy="74613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43" name="Group 61">
            <a:extLst>
              <a:ext uri="{FF2B5EF4-FFF2-40B4-BE49-F238E27FC236}">
                <a16:creationId xmlns:a16="http://schemas.microsoft.com/office/drawing/2014/main" id="{CB01D88B-27F5-5647-8AFC-25FBA13C651E}"/>
              </a:ext>
            </a:extLst>
          </p:cNvPr>
          <p:cNvGrpSpPr>
            <a:grpSpLocks/>
          </p:cNvGrpSpPr>
          <p:nvPr/>
        </p:nvGrpSpPr>
        <p:grpSpPr bwMode="auto">
          <a:xfrm>
            <a:off x="3931443" y="1280539"/>
            <a:ext cx="458788" cy="777875"/>
            <a:chOff x="2365" y="1352"/>
            <a:chExt cx="1022" cy="1616"/>
          </a:xfrm>
        </p:grpSpPr>
        <p:pic>
          <p:nvPicPr>
            <p:cNvPr id="44" name="Picture 62">
              <a:extLst>
                <a:ext uri="{FF2B5EF4-FFF2-40B4-BE49-F238E27FC236}">
                  <a16:creationId xmlns:a16="http://schemas.microsoft.com/office/drawing/2014/main" id="{2521BC6C-BFAD-AF46-8C2F-BB6A2B12C4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3" y="1352"/>
              <a:ext cx="1014" cy="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ectangle 63">
              <a:extLst>
                <a:ext uri="{FF2B5EF4-FFF2-40B4-BE49-F238E27FC236}">
                  <a16:creationId xmlns:a16="http://schemas.microsoft.com/office/drawing/2014/main" id="{1AC1258A-A5AB-CC4B-91E1-77A558529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5" y="2129"/>
              <a:ext cx="367" cy="2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46" name="Group 65">
            <a:extLst>
              <a:ext uri="{FF2B5EF4-FFF2-40B4-BE49-F238E27FC236}">
                <a16:creationId xmlns:a16="http://schemas.microsoft.com/office/drawing/2014/main" id="{05A19510-C48C-F947-9C95-9F7A3D3055AF}"/>
              </a:ext>
            </a:extLst>
          </p:cNvPr>
          <p:cNvGrpSpPr>
            <a:grpSpLocks/>
          </p:cNvGrpSpPr>
          <p:nvPr/>
        </p:nvGrpSpPr>
        <p:grpSpPr bwMode="auto">
          <a:xfrm>
            <a:off x="6854031" y="1309114"/>
            <a:ext cx="458788" cy="777875"/>
            <a:chOff x="2365" y="1352"/>
            <a:chExt cx="1022" cy="1616"/>
          </a:xfrm>
        </p:grpSpPr>
        <p:pic>
          <p:nvPicPr>
            <p:cNvPr id="47" name="Picture 66">
              <a:extLst>
                <a:ext uri="{FF2B5EF4-FFF2-40B4-BE49-F238E27FC236}">
                  <a16:creationId xmlns:a16="http://schemas.microsoft.com/office/drawing/2014/main" id="{F539DA4F-C554-D54B-9D36-5BF94E02E9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3" y="1352"/>
              <a:ext cx="1014" cy="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67">
              <a:extLst>
                <a:ext uri="{FF2B5EF4-FFF2-40B4-BE49-F238E27FC236}">
                  <a16:creationId xmlns:a16="http://schemas.microsoft.com/office/drawing/2014/main" id="{F1E97A61-BADD-EA4E-9AF6-9F24A20DF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5" y="2129"/>
              <a:ext cx="367" cy="2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49" name="Line 68">
            <a:extLst>
              <a:ext uri="{FF2B5EF4-FFF2-40B4-BE49-F238E27FC236}">
                <a16:creationId xmlns:a16="http://schemas.microsoft.com/office/drawing/2014/main" id="{09207649-7747-E04F-84F0-159AAAF17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2193" y="1677414"/>
            <a:ext cx="866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Right Brace 49">
            <a:extLst>
              <a:ext uri="{FF2B5EF4-FFF2-40B4-BE49-F238E27FC236}">
                <a16:creationId xmlns:a16="http://schemas.microsoft.com/office/drawing/2014/main" id="{9A2E784B-3825-EA48-A706-36950E7815AA}"/>
              </a:ext>
            </a:extLst>
          </p:cNvPr>
          <p:cNvSpPr/>
          <p:nvPr/>
        </p:nvSpPr>
        <p:spPr>
          <a:xfrm rot="5400000">
            <a:off x="2614644" y="763777"/>
            <a:ext cx="107886" cy="252571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1" name="Picture 2" descr="Icon Car Symbol - Free image on Pixabay">
            <a:extLst>
              <a:ext uri="{FF2B5EF4-FFF2-40B4-BE49-F238E27FC236}">
                <a16:creationId xmlns:a16="http://schemas.microsoft.com/office/drawing/2014/main" id="{D165B63F-B828-E74D-BC98-7880A92413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543" y="1391341"/>
            <a:ext cx="875228" cy="592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2" descr="Icon Car Symbol - Free image on Pixabay">
            <a:extLst>
              <a:ext uri="{FF2B5EF4-FFF2-40B4-BE49-F238E27FC236}">
                <a16:creationId xmlns:a16="http://schemas.microsoft.com/office/drawing/2014/main" id="{0761F322-3712-964E-8FCE-994E52A145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164" y="1388802"/>
            <a:ext cx="875228" cy="592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Icon Car Symbol - Free image on Pixabay">
            <a:extLst>
              <a:ext uri="{FF2B5EF4-FFF2-40B4-BE49-F238E27FC236}">
                <a16:creationId xmlns:a16="http://schemas.microsoft.com/office/drawing/2014/main" id="{5ADA62AE-E69A-1B42-A91A-6D7F0B738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6100" y="1389538"/>
            <a:ext cx="875228" cy="592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Line 68">
            <a:extLst>
              <a:ext uri="{FF2B5EF4-FFF2-40B4-BE49-F238E27FC236}">
                <a16:creationId xmlns:a16="http://schemas.microsoft.com/office/drawing/2014/main" id="{6B3DB616-2953-2245-B6FD-44CB696E2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28893" y="1664714"/>
            <a:ext cx="866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5" name="Group 43">
            <a:extLst>
              <a:ext uri="{FF2B5EF4-FFF2-40B4-BE49-F238E27FC236}">
                <a16:creationId xmlns:a16="http://schemas.microsoft.com/office/drawing/2014/main" id="{AD98D210-8B44-BC4B-BB55-D9C305D9A8EF}"/>
              </a:ext>
            </a:extLst>
          </p:cNvPr>
          <p:cNvGrpSpPr>
            <a:grpSpLocks/>
          </p:cNvGrpSpPr>
          <p:nvPr/>
        </p:nvGrpSpPr>
        <p:grpSpPr bwMode="auto">
          <a:xfrm>
            <a:off x="9203531" y="1356739"/>
            <a:ext cx="2127250" cy="1031875"/>
            <a:chOff x="1190" y="938"/>
            <a:chExt cx="1340" cy="650"/>
          </a:xfrm>
        </p:grpSpPr>
        <p:sp>
          <p:nvSpPr>
            <p:cNvPr id="56" name="Rectangle 44">
              <a:extLst>
                <a:ext uri="{FF2B5EF4-FFF2-40B4-BE49-F238E27FC236}">
                  <a16:creationId xmlns:a16="http://schemas.microsoft.com/office/drawing/2014/main" id="{C976B470-4CCA-E04F-AB63-C0C9D5358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8" y="938"/>
              <a:ext cx="47" cy="4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57" name="Text Box 45">
              <a:extLst>
                <a:ext uri="{FF2B5EF4-FFF2-40B4-BE49-F238E27FC236}">
                  <a16:creationId xmlns:a16="http://schemas.microsoft.com/office/drawing/2014/main" id="{10CACC73-3E42-4C4B-B40A-F055DE27E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1355"/>
              <a:ext cx="13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oll booth</a:t>
              </a:r>
            </a:p>
          </p:txBody>
        </p:sp>
      </p:grpSp>
      <p:grpSp>
        <p:nvGrpSpPr>
          <p:cNvPr id="58" name="Group 65">
            <a:extLst>
              <a:ext uri="{FF2B5EF4-FFF2-40B4-BE49-F238E27FC236}">
                <a16:creationId xmlns:a16="http://schemas.microsoft.com/office/drawing/2014/main" id="{9CCAA23B-821D-EC4E-873D-FE238A289978}"/>
              </a:ext>
            </a:extLst>
          </p:cNvPr>
          <p:cNvGrpSpPr>
            <a:grpSpLocks/>
          </p:cNvGrpSpPr>
          <p:nvPr/>
        </p:nvGrpSpPr>
        <p:grpSpPr bwMode="auto">
          <a:xfrm>
            <a:off x="9660731" y="1296414"/>
            <a:ext cx="458788" cy="777875"/>
            <a:chOff x="2365" y="1352"/>
            <a:chExt cx="1022" cy="1616"/>
          </a:xfrm>
        </p:grpSpPr>
        <p:pic>
          <p:nvPicPr>
            <p:cNvPr id="61" name="Picture 66">
              <a:extLst>
                <a:ext uri="{FF2B5EF4-FFF2-40B4-BE49-F238E27FC236}">
                  <a16:creationId xmlns:a16="http://schemas.microsoft.com/office/drawing/2014/main" id="{94B859A0-D13F-BA4F-924A-14098A58B6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3" y="1352"/>
              <a:ext cx="1014" cy="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" name="Rectangle 67">
              <a:extLst>
                <a:ext uri="{FF2B5EF4-FFF2-40B4-BE49-F238E27FC236}">
                  <a16:creationId xmlns:a16="http://schemas.microsoft.com/office/drawing/2014/main" id="{2DE93029-6EA6-D047-B25C-ABEC9DA24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5" y="2129"/>
              <a:ext cx="367" cy="2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65" name="Line 68">
            <a:extLst>
              <a:ext uri="{FF2B5EF4-FFF2-40B4-BE49-F238E27FC236}">
                <a16:creationId xmlns:a16="http://schemas.microsoft.com/office/drawing/2014/main" id="{B524C2FA-FE76-D04A-BA84-9E7D3698792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28893" y="1664714"/>
            <a:ext cx="866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Slide Number Placeholder 5">
            <a:extLst>
              <a:ext uri="{FF2B5EF4-FFF2-40B4-BE49-F238E27FC236}">
                <a16:creationId xmlns:a16="http://schemas.microsoft.com/office/drawing/2014/main" id="{CF89E173-FF75-8A40-9D32-9F66CEC7EE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3255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sz="4400" dirty="0">
                <a:ea typeface="ＭＳ Ｐゴシック" panose="020B0600070205080204" pitchFamily="34" charset="-128"/>
              </a:rPr>
              <a:t>Caravan </a:t>
            </a:r>
            <a:r>
              <a:rPr lang="en-US" dirty="0">
                <a:ea typeface="ＭＳ Ｐゴシック" panose="020B0600070205080204" pitchFamily="34" charset="-128"/>
              </a:rPr>
              <a:t>analogy (reading)</a:t>
            </a:r>
            <a:endParaRPr lang="en-US" sz="4400" dirty="0"/>
          </a:p>
        </p:txBody>
      </p:sp>
      <p:grpSp>
        <p:nvGrpSpPr>
          <p:cNvPr id="62" name="Group 43">
            <a:extLst>
              <a:ext uri="{FF2B5EF4-FFF2-40B4-BE49-F238E27FC236}">
                <a16:creationId xmlns:a16="http://schemas.microsoft.com/office/drawing/2014/main" id="{A680721C-C41B-034D-A8A4-9579FCA6E54B}"/>
              </a:ext>
            </a:extLst>
          </p:cNvPr>
          <p:cNvGrpSpPr>
            <a:grpSpLocks/>
          </p:cNvGrpSpPr>
          <p:nvPr/>
        </p:nvGrpSpPr>
        <p:grpSpPr bwMode="auto">
          <a:xfrm>
            <a:off x="7158831" y="1420239"/>
            <a:ext cx="2127250" cy="1031875"/>
            <a:chOff x="1190" y="938"/>
            <a:chExt cx="1340" cy="650"/>
          </a:xfrm>
        </p:grpSpPr>
        <p:sp>
          <p:nvSpPr>
            <p:cNvPr id="118" name="Rectangle 44">
              <a:extLst>
                <a:ext uri="{FF2B5EF4-FFF2-40B4-BE49-F238E27FC236}">
                  <a16:creationId xmlns:a16="http://schemas.microsoft.com/office/drawing/2014/main" id="{0075AD55-9B7E-3845-84B9-5FC47820E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8" y="938"/>
              <a:ext cx="47" cy="4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9" name="Text Box 45">
              <a:extLst>
                <a:ext uri="{FF2B5EF4-FFF2-40B4-BE49-F238E27FC236}">
                  <a16:creationId xmlns:a16="http://schemas.microsoft.com/office/drawing/2014/main" id="{A5BF8F48-588A-9542-B2DC-B2F53BE28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1355"/>
              <a:ext cx="13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oll booth</a:t>
              </a:r>
            </a:p>
          </p:txBody>
        </p:sp>
      </p:grpSp>
      <p:grpSp>
        <p:nvGrpSpPr>
          <p:cNvPr id="64" name="Group 46">
            <a:extLst>
              <a:ext uri="{FF2B5EF4-FFF2-40B4-BE49-F238E27FC236}">
                <a16:creationId xmlns:a16="http://schemas.microsoft.com/office/drawing/2014/main" id="{1E0845E3-4965-264F-85B3-251A72857D5C}"/>
              </a:ext>
            </a:extLst>
          </p:cNvPr>
          <p:cNvGrpSpPr>
            <a:grpSpLocks/>
          </p:cNvGrpSpPr>
          <p:nvPr/>
        </p:nvGrpSpPr>
        <p:grpSpPr bwMode="auto">
          <a:xfrm>
            <a:off x="4167981" y="1420240"/>
            <a:ext cx="2343150" cy="1370014"/>
            <a:chOff x="1103" y="938"/>
            <a:chExt cx="1476" cy="863"/>
          </a:xfrm>
        </p:grpSpPr>
        <p:sp>
          <p:nvSpPr>
            <p:cNvPr id="112" name="Rectangle 47">
              <a:extLst>
                <a:ext uri="{FF2B5EF4-FFF2-40B4-BE49-F238E27FC236}">
                  <a16:creationId xmlns:a16="http://schemas.microsoft.com/office/drawing/2014/main" id="{26085591-8185-6B44-97FE-F1C550916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8" y="938"/>
              <a:ext cx="47" cy="4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3" name="Text Box 48">
              <a:extLst>
                <a:ext uri="{FF2B5EF4-FFF2-40B4-BE49-F238E27FC236}">
                  <a16:creationId xmlns:a16="http://schemas.microsoft.com/office/drawing/2014/main" id="{538D52FE-8983-DE48-A549-A9D77BEDF1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3" y="1355"/>
              <a:ext cx="147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oll  booth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(aka router)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67" name="Text Box 50">
            <a:extLst>
              <a:ext uri="{FF2B5EF4-FFF2-40B4-BE49-F238E27FC236}">
                <a16:creationId xmlns:a16="http://schemas.microsoft.com/office/drawing/2014/main" id="{6DCA78D0-71A5-3D48-8C60-11F6F7514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031" y="2079052"/>
            <a:ext cx="211655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en-car carava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(aka 10-bit packet)</a:t>
            </a:r>
          </a:p>
        </p:txBody>
      </p:sp>
      <p:sp>
        <p:nvSpPr>
          <p:cNvPr id="68" name="Line 51">
            <a:extLst>
              <a:ext uri="{FF2B5EF4-FFF2-40B4-BE49-F238E27FC236}">
                <a16:creationId xmlns:a16="http://schemas.microsoft.com/office/drawing/2014/main" id="{031381B0-A607-BB42-A9DA-33BCE08F52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45881" y="1729802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0" name="Text Box 52">
            <a:extLst>
              <a:ext uri="{FF2B5EF4-FFF2-40B4-BE49-F238E27FC236}">
                <a16:creationId xmlns:a16="http://schemas.microsoft.com/office/drawing/2014/main" id="{1547177C-C201-3046-8515-06AE257E4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4693" y="1529777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00 km</a:t>
            </a:r>
          </a:p>
        </p:txBody>
      </p:sp>
      <p:sp>
        <p:nvSpPr>
          <p:cNvPr id="71" name="Line 53">
            <a:extLst>
              <a:ext uri="{FF2B5EF4-FFF2-40B4-BE49-F238E27FC236}">
                <a16:creationId xmlns:a16="http://schemas.microsoft.com/office/drawing/2014/main" id="{E0D9E0AD-E82D-CF4F-8D2E-4728AAE3944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138318" y="1728214"/>
            <a:ext cx="622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2" name="Text Box 54">
            <a:extLst>
              <a:ext uri="{FF2B5EF4-FFF2-40B4-BE49-F238E27FC236}">
                <a16:creationId xmlns:a16="http://schemas.microsoft.com/office/drawing/2014/main" id="{9CD8914C-2542-8F4E-AF73-59E7EC661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0618" y="1529777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00 km</a:t>
            </a:r>
          </a:p>
        </p:txBody>
      </p:sp>
      <p:sp>
        <p:nvSpPr>
          <p:cNvPr id="73" name="Line 55">
            <a:extLst>
              <a:ext uri="{FF2B5EF4-FFF2-40B4-BE49-F238E27FC236}">
                <a16:creationId xmlns:a16="http://schemas.microsoft.com/office/drawing/2014/main" id="{169E470E-C0E6-F24E-B1E7-18A05B9767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70045" y="1728214"/>
            <a:ext cx="4695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" name="Oval 56">
            <a:extLst>
              <a:ext uri="{FF2B5EF4-FFF2-40B4-BE49-F238E27FC236}">
                <a16:creationId xmlns:a16="http://schemas.microsoft.com/office/drawing/2014/main" id="{F868A4D3-B48D-C848-B37D-F3B07B765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043" y="1729802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5" name="Oval 57">
            <a:extLst>
              <a:ext uri="{FF2B5EF4-FFF2-40B4-BE49-F238E27FC236}">
                <a16:creationId xmlns:a16="http://schemas.microsoft.com/office/drawing/2014/main" id="{56EAFA29-975D-474A-97BF-AFC41E8AC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443" y="1729802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6" name="Oval 58">
            <a:extLst>
              <a:ext uri="{FF2B5EF4-FFF2-40B4-BE49-F238E27FC236}">
                <a16:creationId xmlns:a16="http://schemas.microsoft.com/office/drawing/2014/main" id="{0E771CCE-C6A6-1E4D-A15A-E66651C3A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6281" y="1729802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78" name="Picture 59" descr="MCj03985170000[1]">
            <a:extLst>
              <a:ext uri="{FF2B5EF4-FFF2-40B4-BE49-F238E27FC236}">
                <a16:creationId xmlns:a16="http://schemas.microsoft.com/office/drawing/2014/main" id="{9CEB139B-515D-B54C-9C5C-AEB0E8CB6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74231" y="1640902"/>
            <a:ext cx="7493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" name="Picture 60" descr="MCj03985170000[1]">
            <a:extLst>
              <a:ext uri="{FF2B5EF4-FFF2-40B4-BE49-F238E27FC236}">
                <a16:creationId xmlns:a16="http://schemas.microsoft.com/office/drawing/2014/main" id="{6ACBF8D8-9A26-364E-A17B-BFCD2AA9A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07406" y="1636139"/>
            <a:ext cx="7493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" name="Group 61">
            <a:extLst>
              <a:ext uri="{FF2B5EF4-FFF2-40B4-BE49-F238E27FC236}">
                <a16:creationId xmlns:a16="http://schemas.microsoft.com/office/drawing/2014/main" id="{A95B855D-1C6D-414B-9F22-7729104A5F20}"/>
              </a:ext>
            </a:extLst>
          </p:cNvPr>
          <p:cNvGrpSpPr>
            <a:grpSpLocks/>
          </p:cNvGrpSpPr>
          <p:nvPr/>
        </p:nvGrpSpPr>
        <p:grpSpPr bwMode="auto">
          <a:xfrm>
            <a:off x="4693443" y="1331339"/>
            <a:ext cx="458788" cy="777875"/>
            <a:chOff x="2365" y="1352"/>
            <a:chExt cx="1022" cy="1616"/>
          </a:xfrm>
        </p:grpSpPr>
        <p:pic>
          <p:nvPicPr>
            <p:cNvPr id="110" name="Picture 62">
              <a:extLst>
                <a:ext uri="{FF2B5EF4-FFF2-40B4-BE49-F238E27FC236}">
                  <a16:creationId xmlns:a16="http://schemas.microsoft.com/office/drawing/2014/main" id="{EB674B22-7E46-2C44-AF9F-1E555966BB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3" y="1352"/>
              <a:ext cx="1014" cy="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" name="Rectangle 63">
              <a:extLst>
                <a:ext uri="{FF2B5EF4-FFF2-40B4-BE49-F238E27FC236}">
                  <a16:creationId xmlns:a16="http://schemas.microsoft.com/office/drawing/2014/main" id="{F01353DF-CFF9-1647-A044-1F49D6785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5" y="2129"/>
              <a:ext cx="367" cy="2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pic>
        <p:nvPicPr>
          <p:cNvPr id="105" name="Picture 64" descr="MCj03985170000[1]">
            <a:extLst>
              <a:ext uri="{FF2B5EF4-FFF2-40B4-BE49-F238E27FC236}">
                <a16:creationId xmlns:a16="http://schemas.microsoft.com/office/drawing/2014/main" id="{2A0D7193-16A0-CF44-BE21-F6AC69F7BC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37818" y="1661539"/>
            <a:ext cx="7493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6" name="Group 65">
            <a:extLst>
              <a:ext uri="{FF2B5EF4-FFF2-40B4-BE49-F238E27FC236}">
                <a16:creationId xmlns:a16="http://schemas.microsoft.com/office/drawing/2014/main" id="{164B693F-1E0D-484C-BAAB-59C095BE0057}"/>
              </a:ext>
            </a:extLst>
          </p:cNvPr>
          <p:cNvGrpSpPr>
            <a:grpSpLocks/>
          </p:cNvGrpSpPr>
          <p:nvPr/>
        </p:nvGrpSpPr>
        <p:grpSpPr bwMode="auto">
          <a:xfrm>
            <a:off x="7616031" y="1359914"/>
            <a:ext cx="458788" cy="777875"/>
            <a:chOff x="2365" y="1352"/>
            <a:chExt cx="1022" cy="1616"/>
          </a:xfrm>
        </p:grpSpPr>
        <p:pic>
          <p:nvPicPr>
            <p:cNvPr id="108" name="Picture 66">
              <a:extLst>
                <a:ext uri="{FF2B5EF4-FFF2-40B4-BE49-F238E27FC236}">
                  <a16:creationId xmlns:a16="http://schemas.microsoft.com/office/drawing/2014/main" id="{3F538F10-B988-2C46-8412-F651183076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3" y="1352"/>
              <a:ext cx="1014" cy="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" name="Rectangle 67">
              <a:extLst>
                <a:ext uri="{FF2B5EF4-FFF2-40B4-BE49-F238E27FC236}">
                  <a16:creationId xmlns:a16="http://schemas.microsoft.com/office/drawing/2014/main" id="{DDC87F5E-7874-804E-8DFC-06A9845A6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5" y="2129"/>
              <a:ext cx="367" cy="2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107" name="Line 68">
            <a:extLst>
              <a:ext uri="{FF2B5EF4-FFF2-40B4-BE49-F238E27FC236}">
                <a16:creationId xmlns:a16="http://schemas.microsoft.com/office/drawing/2014/main" id="{0CAD04D0-792F-5E49-A514-B73659DD9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193" y="1728214"/>
            <a:ext cx="866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7551CFE6-10AE-1342-89E5-DB20C72CDEB2}"/>
              </a:ext>
            </a:extLst>
          </p:cNvPr>
          <p:cNvSpPr/>
          <p:nvPr/>
        </p:nvSpPr>
        <p:spPr>
          <a:xfrm rot="5400000">
            <a:off x="3376644" y="814577"/>
            <a:ext cx="107886" cy="252571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Rectangle 3">
            <a:extLst>
              <a:ext uri="{FF2B5EF4-FFF2-40B4-BE49-F238E27FC236}">
                <a16:creationId xmlns:a16="http://schemas.microsoft.com/office/drawing/2014/main" id="{E0A20531-724F-544A-A148-70EAC3D3CAB0}"/>
              </a:ext>
            </a:extLst>
          </p:cNvPr>
          <p:cNvSpPr txBox="1">
            <a:spLocks noChangeArrowheads="1"/>
          </p:cNvSpPr>
          <p:nvPr/>
        </p:nvSpPr>
        <p:spPr>
          <a:xfrm>
            <a:off x="825267" y="3347774"/>
            <a:ext cx="10515600" cy="16550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uppose cars now “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pagate” at 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000 km/hr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nd suppose toll booth now takes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one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min to service a car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Will cars arrive to 2nd booth before all cars serviced at first booth?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3" name="Rectangle 4">
            <a:extLst>
              <a:ext uri="{FF2B5EF4-FFF2-40B4-BE49-F238E27FC236}">
                <a16:creationId xmlns:a16="http://schemas.microsoft.com/office/drawing/2014/main" id="{17691AC2-D326-384F-9424-A457AB12E339}"/>
              </a:ext>
            </a:extLst>
          </p:cNvPr>
          <p:cNvSpPr txBox="1">
            <a:spLocks noChangeArrowheads="1"/>
          </p:cNvSpPr>
          <p:nvPr/>
        </p:nvSpPr>
        <p:spPr>
          <a:xfrm>
            <a:off x="1127510" y="4881442"/>
            <a:ext cx="10649258" cy="14674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800" b="0" i="1" u="sng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: Yes!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 after 7 min, first car arrives at second booth; three cars still at first booth</a:t>
            </a:r>
          </a:p>
        </p:txBody>
      </p:sp>
      <p:sp>
        <p:nvSpPr>
          <p:cNvPr id="31" name="Slide Number Placeholder 5">
            <a:extLst>
              <a:ext uri="{FF2B5EF4-FFF2-40B4-BE49-F238E27FC236}">
                <a16:creationId xmlns:a16="http://schemas.microsoft.com/office/drawing/2014/main" id="{7CC7459C-C116-164E-B088-1D243F2DD5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59800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>
                <a:ea typeface="ＭＳ Ｐゴシック" panose="020B0600070205080204" pitchFamily="34" charset="-128"/>
              </a:rPr>
              <a:t>Packet q</a:t>
            </a:r>
            <a:r>
              <a:rPr lang="en-US" sz="4400" dirty="0">
                <a:ea typeface="ＭＳ Ｐゴシック" panose="020B0600070205080204" pitchFamily="34" charset="-128"/>
              </a:rPr>
              <a:t>ueueing delay (revisited)</a:t>
            </a:r>
            <a:endParaRPr lang="en-US" sz="4400" dirty="0"/>
          </a:p>
        </p:txBody>
      </p:sp>
      <p:sp>
        <p:nvSpPr>
          <p:cNvPr id="34" name="Rectangle 3">
            <a:extLst>
              <a:ext uri="{FF2B5EF4-FFF2-40B4-BE49-F238E27FC236}">
                <a16:creationId xmlns:a16="http://schemas.microsoft.com/office/drawing/2014/main" id="{98FB6AB4-1235-1542-AA41-4826D9F4BEA2}"/>
              </a:ext>
            </a:extLst>
          </p:cNvPr>
          <p:cNvSpPr txBox="1">
            <a:spLocks noChangeArrowheads="1"/>
          </p:cNvSpPr>
          <p:nvPr/>
        </p:nvSpPr>
        <p:spPr>
          <a:xfrm>
            <a:off x="919843" y="1385661"/>
            <a:ext cx="5655128" cy="178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0188" marR="0" lvl="0" indent="-2301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verage packet arrival rate</a:t>
            </a:r>
          </a:p>
          <a:p>
            <a:pPr marL="230188" marR="0" lvl="0" indent="-2301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L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acket length (bits)</a:t>
            </a:r>
          </a:p>
          <a:p>
            <a:pPr marL="231775" marR="0" lvl="0" indent="-2317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link bandwidth (bit transmission rate)</a:t>
            </a:r>
          </a:p>
        </p:txBody>
      </p:sp>
      <p:sp>
        <p:nvSpPr>
          <p:cNvPr id="36" name="Rectangle 62">
            <a:extLst>
              <a:ext uri="{FF2B5EF4-FFF2-40B4-BE49-F238E27FC236}">
                <a16:creationId xmlns:a16="http://schemas.microsoft.com/office/drawing/2014/main" id="{A8C042B3-2BC8-9D42-8821-9A5ACDA9F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543" y="4263423"/>
            <a:ext cx="5975117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31775" indent="-23177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231775" marR="0" lvl="0" indent="-2317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La/R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~ 0: avg. queueing delay small</a:t>
            </a:r>
          </a:p>
          <a:p>
            <a:pPr marL="231775" marR="0" lvl="0" indent="-2317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La/R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-&gt; 1: avg. queueing delay large</a:t>
            </a:r>
          </a:p>
          <a:p>
            <a:pPr marL="231775" marR="0" lvl="0" indent="-231775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La/R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&gt; 1: more “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ork” arriving  is more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han can be serviced -  average delay infinite!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4960A8A-B0F3-FD4C-B50A-E891A58C0AC4}"/>
              </a:ext>
            </a:extLst>
          </p:cNvPr>
          <p:cNvGrpSpPr/>
          <p:nvPr/>
        </p:nvGrpSpPr>
        <p:grpSpPr>
          <a:xfrm>
            <a:off x="8407167" y="4367394"/>
            <a:ext cx="2782888" cy="2261260"/>
            <a:chOff x="8407167" y="4367394"/>
            <a:chExt cx="2782888" cy="2261260"/>
          </a:xfrm>
        </p:grpSpPr>
        <p:pic>
          <p:nvPicPr>
            <p:cNvPr id="38" name="Picture 13">
              <a:extLst>
                <a:ext uri="{FF2B5EF4-FFF2-40B4-BE49-F238E27FC236}">
                  <a16:creationId xmlns:a16="http://schemas.microsoft.com/office/drawing/2014/main" id="{B1A5FAD0-089C-3344-A046-DF1A7F274F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43830" y="5047839"/>
              <a:ext cx="1546225" cy="1239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" name="Picture 14">
              <a:extLst>
                <a:ext uri="{FF2B5EF4-FFF2-40B4-BE49-F238E27FC236}">
                  <a16:creationId xmlns:a16="http://schemas.microsoft.com/office/drawing/2014/main" id="{15A78139-2E6F-1241-B632-699E1D3917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07167" y="4471879"/>
              <a:ext cx="1481138" cy="111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 Box 15">
              <a:extLst>
                <a:ext uri="{FF2B5EF4-FFF2-40B4-BE49-F238E27FC236}">
                  <a16:creationId xmlns:a16="http://schemas.microsoft.com/office/drawing/2014/main" id="{2773BEED-18F1-E045-9842-B0961DCCE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9087" y="4367394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La/R 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~ 0</a:t>
              </a:r>
            </a:p>
          </p:txBody>
        </p:sp>
        <p:sp>
          <p:nvSpPr>
            <p:cNvPr id="41" name="Text Box 16">
              <a:extLst>
                <a:ext uri="{FF2B5EF4-FFF2-40B4-BE49-F238E27FC236}">
                  <a16:creationId xmlns:a16="http://schemas.microsoft.com/office/drawing/2014/main" id="{1431E193-344C-D942-A74A-5CEEDF81F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43830" y="6259322"/>
              <a:ext cx="10246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La/R -&gt; 1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4CBB938-955C-5845-9EF9-984B02536D24}"/>
              </a:ext>
            </a:extLst>
          </p:cNvPr>
          <p:cNvGrpSpPr/>
          <p:nvPr/>
        </p:nvGrpSpPr>
        <p:grpSpPr>
          <a:xfrm>
            <a:off x="8001634" y="1103085"/>
            <a:ext cx="3246937" cy="2992869"/>
            <a:chOff x="7232377" y="708301"/>
            <a:chExt cx="3769920" cy="3402168"/>
          </a:xfrm>
        </p:grpSpPr>
        <p:sp>
          <p:nvSpPr>
            <p:cNvPr id="43" name="Rectangle 61">
              <a:extLst>
                <a:ext uri="{FF2B5EF4-FFF2-40B4-BE49-F238E27FC236}">
                  <a16:creationId xmlns:a16="http://schemas.microsoft.com/office/drawing/2014/main" id="{73B85C70-6AD3-A74E-B899-2CAB2E6D8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1311" y="3605438"/>
              <a:ext cx="2911022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342900" marR="0" lvl="0" indent="-342900" algn="ct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ED7D31"/>
                </a:buClr>
                <a:buSzPct val="85000"/>
                <a:buFont typeface="Wingdings" pitchFamily="2" charset="2"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raffic intensity = 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La/R</a:t>
              </a:r>
            </a:p>
          </p:txBody>
        </p:sp>
        <p:sp>
          <p:nvSpPr>
            <p:cNvPr id="44" name="Rectangle 61">
              <a:extLst>
                <a:ext uri="{FF2B5EF4-FFF2-40B4-BE49-F238E27FC236}">
                  <a16:creationId xmlns:a16="http://schemas.microsoft.com/office/drawing/2014/main" id="{D565FA6F-EE7F-1947-B171-B184CC6468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114777" y="2075824"/>
              <a:ext cx="2740025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342900" marR="0" lvl="0" indent="-342900" algn="ct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ED7D31"/>
                </a:buClr>
                <a:buSzPct val="85000"/>
                <a:buFont typeface="Wingdings" pitchFamily="2" charset="2"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average  queueing delay</a:t>
              </a: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A0ADD9BD-AAA5-0A4C-A989-80C8555AF5C9}"/>
                </a:ext>
              </a:extLst>
            </p:cNvPr>
            <p:cNvCxnSpPr/>
            <p:nvPr/>
          </p:nvCxnSpPr>
          <p:spPr>
            <a:xfrm>
              <a:off x="7616120" y="3540100"/>
              <a:ext cx="33861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92D706D-5B93-BF40-B02A-097828633F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01372" y="1041103"/>
              <a:ext cx="0" cy="25059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60D82080-1EB0-1D48-9322-5FD97E7CB228}"/>
                </a:ext>
              </a:extLst>
            </p:cNvPr>
            <p:cNvSpPr/>
            <p:nvPr/>
          </p:nvSpPr>
          <p:spPr>
            <a:xfrm>
              <a:off x="7616120" y="708301"/>
              <a:ext cx="2743200" cy="2816942"/>
            </a:xfrm>
            <a:custGeom>
              <a:avLst/>
              <a:gdLst>
                <a:gd name="connsiteX0" fmla="*/ 0 w 2743200"/>
                <a:gd name="connsiteY0" fmla="*/ 2816942 h 2824866"/>
                <a:gd name="connsiteX1" fmla="*/ 663677 w 2743200"/>
                <a:gd name="connsiteY1" fmla="*/ 2802193 h 2824866"/>
                <a:gd name="connsiteX2" fmla="*/ 1976284 w 2743200"/>
                <a:gd name="connsiteY2" fmla="*/ 2625212 h 2824866"/>
                <a:gd name="connsiteX3" fmla="*/ 2551471 w 2743200"/>
                <a:gd name="connsiteY3" fmla="*/ 1946787 h 2824866"/>
                <a:gd name="connsiteX4" fmla="*/ 2743200 w 2743200"/>
                <a:gd name="connsiteY4" fmla="*/ 0 h 2824866"/>
                <a:gd name="connsiteX0" fmla="*/ 0 w 2743200"/>
                <a:gd name="connsiteY0" fmla="*/ 2816942 h 2821238"/>
                <a:gd name="connsiteX1" fmla="*/ 663677 w 2743200"/>
                <a:gd name="connsiteY1" fmla="*/ 2802193 h 2821238"/>
                <a:gd name="connsiteX2" fmla="*/ 1976284 w 2743200"/>
                <a:gd name="connsiteY2" fmla="*/ 2625212 h 2821238"/>
                <a:gd name="connsiteX3" fmla="*/ 2551471 w 2743200"/>
                <a:gd name="connsiteY3" fmla="*/ 1946787 h 2821238"/>
                <a:gd name="connsiteX4" fmla="*/ 2743200 w 2743200"/>
                <a:gd name="connsiteY4" fmla="*/ 0 h 2821238"/>
                <a:gd name="connsiteX0" fmla="*/ 0 w 2743200"/>
                <a:gd name="connsiteY0" fmla="*/ 2816942 h 2816942"/>
                <a:gd name="connsiteX1" fmla="*/ 663677 w 2743200"/>
                <a:gd name="connsiteY1" fmla="*/ 2802193 h 2816942"/>
                <a:gd name="connsiteX2" fmla="*/ 1976284 w 2743200"/>
                <a:gd name="connsiteY2" fmla="*/ 2625212 h 2816942"/>
                <a:gd name="connsiteX3" fmla="*/ 2551471 w 2743200"/>
                <a:gd name="connsiteY3" fmla="*/ 1946787 h 2816942"/>
                <a:gd name="connsiteX4" fmla="*/ 2743200 w 2743200"/>
                <a:gd name="connsiteY4" fmla="*/ 0 h 2816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43200" h="2816942">
                  <a:moveTo>
                    <a:pt x="0" y="2816942"/>
                  </a:moveTo>
                  <a:cubicBezTo>
                    <a:pt x="363998" y="2816020"/>
                    <a:pt x="477171" y="2811923"/>
                    <a:pt x="663677" y="2802193"/>
                  </a:cubicBezTo>
                  <a:cubicBezTo>
                    <a:pt x="850183" y="2792463"/>
                    <a:pt x="1661652" y="2767780"/>
                    <a:pt x="1976284" y="2625212"/>
                  </a:cubicBezTo>
                  <a:cubicBezTo>
                    <a:pt x="2290916" y="2482644"/>
                    <a:pt x="2423652" y="2384322"/>
                    <a:pt x="2551471" y="1946787"/>
                  </a:cubicBezTo>
                  <a:cubicBezTo>
                    <a:pt x="2679290" y="1509252"/>
                    <a:pt x="2711245" y="754626"/>
                    <a:pt x="2743200" y="0"/>
                  </a:cubicBezTo>
                </a:path>
              </a:pathLst>
            </a:cu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AD56710D-BCD1-D24F-A4F9-77096E20A7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42559" y="1034169"/>
              <a:ext cx="0" cy="250593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ctangle 61">
              <a:extLst>
                <a:ext uri="{FF2B5EF4-FFF2-40B4-BE49-F238E27FC236}">
                  <a16:creationId xmlns:a16="http://schemas.microsoft.com/office/drawing/2014/main" id="{0FBDF69D-B808-184B-8874-313F4C390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14306" y="3605644"/>
              <a:ext cx="509587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342900" marR="0" lvl="0" indent="-342900" algn="ct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ED7D31"/>
                </a:buClr>
                <a:buSzPct val="85000"/>
                <a:buFont typeface="Wingdings" pitchFamily="2" charset="2"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1</a:t>
              </a:r>
              <a:endPara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68DE26F-E1EB-6340-A73C-A69AEE44E1A3}"/>
              </a:ext>
            </a:extLst>
          </p:cNvPr>
          <p:cNvGrpSpPr/>
          <p:nvPr/>
        </p:nvGrpSpPr>
        <p:grpSpPr>
          <a:xfrm>
            <a:off x="1199878" y="3314700"/>
            <a:ext cx="3457968" cy="523220"/>
            <a:chOff x="1211074" y="3275230"/>
            <a:chExt cx="3457968" cy="523220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D8FA4E1-6E52-6E45-BE14-7A8BD35AF254}"/>
                </a:ext>
              </a:extLst>
            </p:cNvPr>
            <p:cNvSpPr txBox="1"/>
            <p:nvPr/>
          </p:nvSpPr>
          <p:spPr>
            <a:xfrm>
              <a:off x="2188876" y="3327958"/>
              <a:ext cx="2480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ervice rate of bits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01B4976-C8AE-174D-9311-91F8A265BA23}"/>
                </a:ext>
              </a:extLst>
            </p:cNvPr>
            <p:cNvSpPr txBox="1"/>
            <p:nvPr/>
          </p:nvSpPr>
          <p:spPr>
            <a:xfrm>
              <a:off x="1211074" y="3275230"/>
              <a:ext cx="3802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721EE9D-CD4D-004A-84CA-31C281B024A8}"/>
              </a:ext>
            </a:extLst>
          </p:cNvPr>
          <p:cNvGrpSpPr/>
          <p:nvPr/>
        </p:nvGrpSpPr>
        <p:grpSpPr>
          <a:xfrm>
            <a:off x="1066278" y="2847705"/>
            <a:ext cx="3490678" cy="523220"/>
            <a:chOff x="1066278" y="2873829"/>
            <a:chExt cx="3490678" cy="523220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F034B6D-9F3F-EF42-917A-B59F6EAB30BB}"/>
                </a:ext>
              </a:extLst>
            </p:cNvPr>
            <p:cNvSpPr txBox="1"/>
            <p:nvPr/>
          </p:nvSpPr>
          <p:spPr>
            <a:xfrm>
              <a:off x="2169123" y="2910251"/>
              <a:ext cx="23878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rrival rate of bits</a:t>
              </a: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7C0CBFD6-32CD-E94E-9190-978FFA7B0691}"/>
                </a:ext>
              </a:extLst>
            </p:cNvPr>
            <p:cNvGrpSpPr/>
            <p:nvPr/>
          </p:nvGrpSpPr>
          <p:grpSpPr>
            <a:xfrm>
              <a:off x="1066278" y="2873829"/>
              <a:ext cx="681588" cy="523220"/>
              <a:chOff x="1066278" y="2873829"/>
              <a:chExt cx="681588" cy="523220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845216-48CA-8A4D-BC7A-8DFDC99E6171}"/>
                  </a:ext>
                </a:extLst>
              </p:cNvPr>
              <p:cNvSpPr txBox="1"/>
              <p:nvPr/>
            </p:nvSpPr>
            <p:spPr>
              <a:xfrm>
                <a:off x="1066278" y="2873829"/>
                <a:ext cx="33534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L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53F0E9-8E80-A943-9832-323BDA97F5BF}"/>
                  </a:ext>
                </a:extLst>
              </p:cNvPr>
              <p:cNvSpPr txBox="1"/>
              <p:nvPr/>
            </p:nvSpPr>
            <p:spPr>
              <a:xfrm>
                <a:off x="1378854" y="2873829"/>
                <a:ext cx="3690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33B9835-FBCA-2945-B2FE-6A65F179414A}"/>
                  </a:ext>
                </a:extLst>
              </p:cNvPr>
              <p:cNvSpPr txBox="1"/>
              <p:nvPr/>
            </p:nvSpPr>
            <p:spPr>
              <a:xfrm>
                <a:off x="1278923" y="2909664"/>
                <a:ext cx="2423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</p:txBody>
          </p:sp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B8A52679-E3D0-7A40-AFD1-ED1F5DDCFEFF}"/>
              </a:ext>
            </a:extLst>
          </p:cNvPr>
          <p:cNvGrpSpPr/>
          <p:nvPr/>
        </p:nvGrpSpPr>
        <p:grpSpPr>
          <a:xfrm>
            <a:off x="1204684" y="2981937"/>
            <a:ext cx="3323775" cy="584775"/>
            <a:chOff x="1204684" y="2981937"/>
            <a:chExt cx="3323775" cy="584775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4B20A77-13F3-3949-9616-C4379DD39AC0}"/>
                </a:ext>
              </a:extLst>
            </p:cNvPr>
            <p:cNvCxnSpPr>
              <a:cxnSpLocks/>
            </p:cNvCxnSpPr>
            <p:nvPr/>
          </p:nvCxnSpPr>
          <p:spPr>
            <a:xfrm>
              <a:off x="2300167" y="3338737"/>
              <a:ext cx="222829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3BD9D88F-A0EC-DA4A-90D7-298338304867}"/>
                </a:ext>
              </a:extLst>
            </p:cNvPr>
            <p:cNvCxnSpPr>
              <a:cxnSpLocks/>
            </p:cNvCxnSpPr>
            <p:nvPr/>
          </p:nvCxnSpPr>
          <p:spPr>
            <a:xfrm>
              <a:off x="1204684" y="3342018"/>
              <a:ext cx="34834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E5C3780-9436-0E4E-AA3C-69E9505009EA}"/>
                </a:ext>
              </a:extLst>
            </p:cNvPr>
            <p:cNvSpPr txBox="1"/>
            <p:nvPr/>
          </p:nvSpPr>
          <p:spPr>
            <a:xfrm>
              <a:off x="1687802" y="2981937"/>
              <a:ext cx="6386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: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9214578D-0F9A-7D4F-B8DE-DB101BD0AEFD}"/>
              </a:ext>
            </a:extLst>
          </p:cNvPr>
          <p:cNvSpPr txBox="1"/>
          <p:nvPr/>
        </p:nvSpPr>
        <p:spPr>
          <a:xfrm>
            <a:off x="5025350" y="2902857"/>
            <a:ext cx="158261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A3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traffic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A3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ensity”</a:t>
            </a:r>
          </a:p>
        </p:txBody>
      </p:sp>
      <p:sp>
        <p:nvSpPr>
          <p:cNvPr id="32" name="Slide Number Placeholder 5">
            <a:extLst>
              <a:ext uri="{FF2B5EF4-FFF2-40B4-BE49-F238E27FC236}">
                <a16:creationId xmlns:a16="http://schemas.microsoft.com/office/drawing/2014/main" id="{0FDC591A-D31D-2A45-AA1E-B568041AA9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1701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1458137"/>
            <a:ext cx="10515600" cy="4351338"/>
          </a:xfrm>
        </p:spPr>
        <p:txBody>
          <a:bodyPr>
            <a:normAutofit/>
          </a:bodyPr>
          <a:lstStyle/>
          <a:p>
            <a:pPr marL="130175" indent="0" algn="just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>
                <a:solidFill>
                  <a:srgbClr val="C00000"/>
                </a:solidFill>
              </a:rPr>
              <a:t>(P12, Chp#1 in book) </a:t>
            </a:r>
            <a:r>
              <a:rPr lang="en-US" dirty="0"/>
              <a:t>A packet switch receives a packet and determines the outbound link to which the packet should be forwarded. When the packet arrives, one other packet is halfway done being transmitted (the </a:t>
            </a:r>
            <a:r>
              <a:rPr lang="en-US" dirty="0">
                <a:solidFill>
                  <a:srgbClr val="008000"/>
                </a:solidFill>
              </a:rPr>
              <a:t>green portion</a:t>
            </a:r>
            <a:r>
              <a:rPr lang="en-US" dirty="0"/>
              <a:t>) on this outbound link and four other packets are waiting to be transmitted (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range</a:t>
            </a:r>
            <a:r>
              <a:rPr lang="en-US" dirty="0"/>
              <a:t>). Packets are transmitted in order of arrival. Suppose all packets are 1,500 bytes and the link rate is 2 Mbps. What is the queuing delay for the </a:t>
            </a:r>
            <a:r>
              <a:rPr lang="en-US" dirty="0">
                <a:solidFill>
                  <a:srgbClr val="0432FF"/>
                </a:solidFill>
              </a:rPr>
              <a:t>new</a:t>
            </a:r>
            <a:r>
              <a:rPr lang="en-US" dirty="0"/>
              <a:t> </a:t>
            </a:r>
            <a:r>
              <a:rPr lang="en-US" dirty="0">
                <a:solidFill>
                  <a:srgbClr val="0432FF"/>
                </a:solidFill>
              </a:rPr>
              <a:t>packet (blue)</a:t>
            </a:r>
            <a:r>
              <a:rPr lang="en-US" dirty="0"/>
              <a:t>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75</a:t>
            </a:fld>
            <a:endParaRPr lang="en-US" dirty="0"/>
          </a:p>
        </p:txBody>
      </p:sp>
      <p:grpSp>
        <p:nvGrpSpPr>
          <p:cNvPr id="50" name="Group 49"/>
          <p:cNvGrpSpPr/>
          <p:nvPr/>
        </p:nvGrpSpPr>
        <p:grpSpPr>
          <a:xfrm>
            <a:off x="8755560" y="4610454"/>
            <a:ext cx="2901744" cy="1404101"/>
            <a:chOff x="7970201" y="4757260"/>
            <a:chExt cx="2901744" cy="1404101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9767678" y="5095421"/>
              <a:ext cx="1097429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16" name="TextBox 17"/>
            <p:cNvSpPr txBox="1"/>
            <p:nvPr/>
          </p:nvSpPr>
          <p:spPr>
            <a:xfrm>
              <a:off x="9767679" y="4757260"/>
              <a:ext cx="10285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 Mbps link</a:t>
              </a: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DE51A5F-3BFD-AA45-9015-FA67A9068CEF}"/>
                </a:ext>
              </a:extLst>
            </p:cNvPr>
            <p:cNvGrpSpPr/>
            <p:nvPr/>
          </p:nvGrpSpPr>
          <p:grpSpPr>
            <a:xfrm>
              <a:off x="8902597" y="4878336"/>
              <a:ext cx="882761" cy="434169"/>
              <a:chOff x="7493876" y="2774731"/>
              <a:chExt cx="1481958" cy="894622"/>
            </a:xfrm>
          </p:grpSpPr>
          <p:sp>
            <p:nvSpPr>
              <p:cNvPr id="23" name="Freeform 22">
                <a:extLst>
                  <a:ext uri="{FF2B5EF4-FFF2-40B4-BE49-F238E27FC236}">
                    <a16:creationId xmlns:a16="http://schemas.microsoft.com/office/drawing/2014/main" id="{15FA248B-2934-6745-9856-5AF3D55755E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D4C2270C-F816-EB48-8C45-11D133A75158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92D75490-DBD7-CD4E-9507-13309C8F3DF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908415A0-8A5C-1A4E-8070-093DC0E972F2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53DC1CB9-E35D-8A47-96B9-69E6D0AB98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Freeform 27">
                  <a:extLst>
                    <a:ext uri="{FF2B5EF4-FFF2-40B4-BE49-F238E27FC236}">
                      <a16:creationId xmlns:a16="http://schemas.microsoft.com/office/drawing/2014/main" id="{FB05914E-C150-9A4F-87FB-EFF6CABA3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Freeform 28">
                  <a:extLst>
                    <a:ext uri="{FF2B5EF4-FFF2-40B4-BE49-F238E27FC236}">
                      <a16:creationId xmlns:a16="http://schemas.microsoft.com/office/drawing/2014/main" id="{3C399649-B712-6449-9877-189E4033C11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3" name="Group 32"/>
            <p:cNvGrpSpPr/>
            <p:nvPr/>
          </p:nvGrpSpPr>
          <p:grpSpPr>
            <a:xfrm>
              <a:off x="7970201" y="5005132"/>
              <a:ext cx="2016739" cy="219481"/>
              <a:chOff x="7559607" y="4420370"/>
              <a:chExt cx="2016739" cy="219481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7559607" y="4420370"/>
                <a:ext cx="2016739" cy="219172"/>
                <a:chOff x="7559607" y="4420370"/>
                <a:chExt cx="2016739" cy="219172"/>
              </a:xfrm>
            </p:grpSpPr>
            <p:grpSp>
              <p:nvGrpSpPr>
                <p:cNvPr id="17" name="Group 311">
                  <a:extLst>
                    <a:ext uri="{FF2B5EF4-FFF2-40B4-BE49-F238E27FC236}">
                      <a16:creationId xmlns:a16="http://schemas.microsoft.com/office/drawing/2014/main" id="{A06ACF3F-B97A-A64E-BD1F-CFA2CE8DE3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970201" y="4422459"/>
                  <a:ext cx="1606145" cy="217083"/>
                  <a:chOff x="1800" y="1425"/>
                  <a:chExt cx="399" cy="126"/>
                </a:xfrm>
                <a:solidFill>
                  <a:schemeClr val="accent2"/>
                </a:solidFill>
              </p:grpSpPr>
              <p:sp>
                <p:nvSpPr>
                  <p:cNvPr id="18" name="Rectangle 294">
                    <a:extLst>
                      <a:ext uri="{FF2B5EF4-FFF2-40B4-BE49-F238E27FC236}">
                        <a16:creationId xmlns:a16="http://schemas.microsoft.com/office/drawing/2014/main" id="{5A57EA0A-4734-BD4C-B974-4D2EAE09F9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00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  <p:sp>
                <p:nvSpPr>
                  <p:cNvPr id="19" name="Rectangle 295">
                    <a:extLst>
                      <a:ext uri="{FF2B5EF4-FFF2-40B4-BE49-F238E27FC236}">
                        <a16:creationId xmlns:a16="http://schemas.microsoft.com/office/drawing/2014/main" id="{515879DB-C7F1-BA40-BC8C-71A4134528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02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  <p:sp>
                <p:nvSpPr>
                  <p:cNvPr id="20" name="Rectangle 296">
                    <a:extLst>
                      <a:ext uri="{FF2B5EF4-FFF2-40B4-BE49-F238E27FC236}">
                        <a16:creationId xmlns:a16="http://schemas.microsoft.com/office/drawing/2014/main" id="{6883F467-08DC-D149-9E36-9C80354D81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04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  <p:sp>
                <p:nvSpPr>
                  <p:cNvPr id="21" name="Rectangle 297">
                    <a:extLst>
                      <a:ext uri="{FF2B5EF4-FFF2-40B4-BE49-F238E27FC236}">
                        <a16:creationId xmlns:a16="http://schemas.microsoft.com/office/drawing/2014/main" id="{14CFBD96-CE00-4747-B1A0-49F377A9CB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06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</p:grpSp>
            <p:sp>
              <p:nvSpPr>
                <p:cNvPr id="30" name="Rectangle 294">
                  <a:extLst>
                    <a:ext uri="{FF2B5EF4-FFF2-40B4-BE49-F238E27FC236}">
                      <a16:creationId xmlns:a16="http://schemas.microsoft.com/office/drawing/2014/main" id="{5A57EA0A-4734-BD4C-B974-4D2EAE09F9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59607" y="4420370"/>
                  <a:ext cx="374365" cy="217083"/>
                </a:xfrm>
                <a:prstGeom prst="rect">
                  <a:avLst/>
                </a:prstGeom>
                <a:solidFill>
                  <a:srgbClr val="0432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31" name="Rectangle 294">
                <a:extLst>
                  <a:ext uri="{FF2B5EF4-FFF2-40B4-BE49-F238E27FC236}">
                    <a16:creationId xmlns:a16="http://schemas.microsoft.com/office/drawing/2014/main" id="{5A57EA0A-4734-BD4C-B974-4D2EAE09F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89163" y="4422768"/>
                <a:ext cx="187183" cy="217083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9829800" y="5494910"/>
              <a:ext cx="10421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</a:rPr>
                <a:t>transmitted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050688" y="5822807"/>
              <a:ext cx="7425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accent2"/>
                  </a:solidFill>
                </a:rPr>
                <a:t>queued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093567" y="5792029"/>
              <a:ext cx="585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432FF"/>
                  </a:solidFill>
                </a:rPr>
                <a:t>new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H="1" flipV="1">
              <a:off x="9915769" y="5254688"/>
              <a:ext cx="177801" cy="219578"/>
            </a:xfrm>
            <a:prstGeom prst="straightConnector1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ight Brace 42"/>
            <p:cNvSpPr/>
            <p:nvPr/>
          </p:nvSpPr>
          <p:spPr>
            <a:xfrm rot="5400000">
              <a:off x="9042503" y="4592980"/>
              <a:ext cx="93591" cy="1417008"/>
            </a:xfrm>
            <a:prstGeom prst="rightBrac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Arrow Connector 44"/>
            <p:cNvCxnSpPr>
              <a:stCxn id="36" idx="0"/>
            </p:cNvCxnSpPr>
            <p:nvPr/>
          </p:nvCxnSpPr>
          <p:spPr>
            <a:xfrm flipH="1" flipV="1">
              <a:off x="9165753" y="5443570"/>
              <a:ext cx="256191" cy="379237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H="1" flipV="1">
              <a:off x="8157383" y="5268146"/>
              <a:ext cx="59517" cy="404308"/>
            </a:xfrm>
            <a:prstGeom prst="straightConnector1">
              <a:avLst/>
            </a:prstGeom>
            <a:ln>
              <a:solidFill>
                <a:srgbClr val="043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Straight Arrow Connector 48"/>
          <p:cNvCxnSpPr>
            <a:cxnSpLocks/>
          </p:cNvCxnSpPr>
          <p:nvPr/>
        </p:nvCxnSpPr>
        <p:spPr>
          <a:xfrm flipH="1">
            <a:off x="8942742" y="4152900"/>
            <a:ext cx="876135" cy="641260"/>
          </a:xfrm>
          <a:prstGeom prst="straightConnector1">
            <a:avLst/>
          </a:prstGeom>
          <a:ln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95227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1458137"/>
            <a:ext cx="10515600" cy="2814082"/>
          </a:xfrm>
        </p:spPr>
        <p:txBody>
          <a:bodyPr>
            <a:normAutofit fontScale="92500"/>
          </a:bodyPr>
          <a:lstStyle/>
          <a:p>
            <a:pPr marL="130175" indent="0" algn="just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>
                <a:solidFill>
                  <a:srgbClr val="C00000"/>
                </a:solidFill>
              </a:rPr>
              <a:t>(P12, Chp#1 in book) </a:t>
            </a:r>
            <a:r>
              <a:rPr lang="en-US" dirty="0"/>
              <a:t>A packet switch receives a packet and determines the outbound link to which the packet should be forwarded. When the packet arrives, one other packet is halfway done being transmitted (the </a:t>
            </a:r>
            <a:r>
              <a:rPr lang="en-US" dirty="0">
                <a:solidFill>
                  <a:srgbClr val="008000"/>
                </a:solidFill>
              </a:rPr>
              <a:t>green portion</a:t>
            </a:r>
            <a:r>
              <a:rPr lang="en-US" dirty="0"/>
              <a:t>) on this outbound link and four other packets are waiting to be transmitted (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range</a:t>
            </a:r>
            <a:r>
              <a:rPr lang="en-US" dirty="0"/>
              <a:t>). Packets are transmitted in order of arrival. Suppose all packets are 1,500 bytes and the link rate is 2 Mbps. What is the queuing delay for the </a:t>
            </a:r>
            <a:r>
              <a:rPr lang="en-US" dirty="0">
                <a:solidFill>
                  <a:srgbClr val="0432FF"/>
                </a:solidFill>
              </a:rPr>
              <a:t>new</a:t>
            </a:r>
            <a:r>
              <a:rPr lang="en-US" dirty="0"/>
              <a:t> </a:t>
            </a:r>
            <a:r>
              <a:rPr lang="en-US" dirty="0">
                <a:solidFill>
                  <a:srgbClr val="0432FF"/>
                </a:solidFill>
              </a:rPr>
              <a:t>packet (blue)</a:t>
            </a:r>
            <a:r>
              <a:rPr lang="en-US" dirty="0"/>
              <a:t>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3970" y="4323052"/>
            <a:ext cx="669223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C00000"/>
                </a:solidFill>
              </a:rPr>
              <a:t>A. </a:t>
            </a:r>
            <a:r>
              <a:rPr lang="en-US" sz="2800" dirty="0"/>
              <a:t>The queueing delay of the packet is equivalent to the time it takes to transmit all packets currently in the queue (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the orange part</a:t>
            </a:r>
            <a:r>
              <a:rPr lang="en-US" sz="2800" dirty="0"/>
              <a:t>) = (4.5 </a:t>
            </a:r>
            <a:r>
              <a:rPr lang="en-US" sz="2800" dirty="0">
                <a:sym typeface="Symbol" pitchFamily="2" charset="2"/>
              </a:rPr>
              <a:t> </a:t>
            </a:r>
            <a:r>
              <a:rPr lang="en-US" sz="2800" dirty="0"/>
              <a:t>1,500 </a:t>
            </a:r>
            <a:r>
              <a:rPr lang="en-US" sz="2800" dirty="0">
                <a:sym typeface="Symbol" pitchFamily="2" charset="2"/>
              </a:rPr>
              <a:t> 8) / </a:t>
            </a:r>
            <a:r>
              <a:rPr lang="en-US" sz="2800" dirty="0"/>
              <a:t>2 Mbps = 27 msec </a:t>
            </a:r>
          </a:p>
          <a:p>
            <a:endParaRPr lang="en-US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4514850" y="3971925"/>
            <a:ext cx="7142454" cy="2011853"/>
            <a:chOff x="4514850" y="3971925"/>
            <a:chExt cx="7142454" cy="2011853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10553037" y="4948615"/>
              <a:ext cx="1097429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16" name="TextBox 17"/>
            <p:cNvSpPr txBox="1"/>
            <p:nvPr/>
          </p:nvSpPr>
          <p:spPr>
            <a:xfrm>
              <a:off x="10553038" y="4610454"/>
              <a:ext cx="10285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 Mbps link</a:t>
              </a: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DE51A5F-3BFD-AA45-9015-FA67A9068CEF}"/>
                </a:ext>
              </a:extLst>
            </p:cNvPr>
            <p:cNvGrpSpPr/>
            <p:nvPr/>
          </p:nvGrpSpPr>
          <p:grpSpPr>
            <a:xfrm>
              <a:off x="9687956" y="4731530"/>
              <a:ext cx="882761" cy="434169"/>
              <a:chOff x="7493876" y="2774731"/>
              <a:chExt cx="1481958" cy="894622"/>
            </a:xfrm>
          </p:grpSpPr>
          <p:sp>
            <p:nvSpPr>
              <p:cNvPr id="23" name="Freeform 22">
                <a:extLst>
                  <a:ext uri="{FF2B5EF4-FFF2-40B4-BE49-F238E27FC236}">
                    <a16:creationId xmlns:a16="http://schemas.microsoft.com/office/drawing/2014/main" id="{15FA248B-2934-6745-9856-5AF3D55755E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D4C2270C-F816-EB48-8C45-11D133A75158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92D75490-DBD7-CD4E-9507-13309C8F3DF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908415A0-8A5C-1A4E-8070-093DC0E972F2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53DC1CB9-E35D-8A47-96B9-69E6D0AB98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Freeform 27">
                  <a:extLst>
                    <a:ext uri="{FF2B5EF4-FFF2-40B4-BE49-F238E27FC236}">
                      <a16:creationId xmlns:a16="http://schemas.microsoft.com/office/drawing/2014/main" id="{FB05914E-C150-9A4F-87FB-EFF6CABA3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Freeform 28">
                  <a:extLst>
                    <a:ext uri="{FF2B5EF4-FFF2-40B4-BE49-F238E27FC236}">
                      <a16:creationId xmlns:a16="http://schemas.microsoft.com/office/drawing/2014/main" id="{3C399649-B712-6449-9877-189E4033C11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3" name="Group 32"/>
            <p:cNvGrpSpPr/>
            <p:nvPr/>
          </p:nvGrpSpPr>
          <p:grpSpPr>
            <a:xfrm>
              <a:off x="8755560" y="4858326"/>
              <a:ext cx="2016739" cy="219481"/>
              <a:chOff x="7559607" y="4420370"/>
              <a:chExt cx="2016739" cy="219481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7559607" y="4420370"/>
                <a:ext cx="2016739" cy="219172"/>
                <a:chOff x="7559607" y="4420370"/>
                <a:chExt cx="2016739" cy="219172"/>
              </a:xfrm>
            </p:grpSpPr>
            <p:grpSp>
              <p:nvGrpSpPr>
                <p:cNvPr id="17" name="Group 311">
                  <a:extLst>
                    <a:ext uri="{FF2B5EF4-FFF2-40B4-BE49-F238E27FC236}">
                      <a16:creationId xmlns:a16="http://schemas.microsoft.com/office/drawing/2014/main" id="{A06ACF3F-B97A-A64E-BD1F-CFA2CE8DE3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970201" y="4422459"/>
                  <a:ext cx="1606145" cy="217083"/>
                  <a:chOff x="1800" y="1425"/>
                  <a:chExt cx="399" cy="126"/>
                </a:xfrm>
                <a:solidFill>
                  <a:schemeClr val="accent2"/>
                </a:solidFill>
              </p:grpSpPr>
              <p:sp>
                <p:nvSpPr>
                  <p:cNvPr id="18" name="Rectangle 294">
                    <a:extLst>
                      <a:ext uri="{FF2B5EF4-FFF2-40B4-BE49-F238E27FC236}">
                        <a16:creationId xmlns:a16="http://schemas.microsoft.com/office/drawing/2014/main" id="{5A57EA0A-4734-BD4C-B974-4D2EAE09F9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00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  <p:sp>
                <p:nvSpPr>
                  <p:cNvPr id="19" name="Rectangle 295">
                    <a:extLst>
                      <a:ext uri="{FF2B5EF4-FFF2-40B4-BE49-F238E27FC236}">
                        <a16:creationId xmlns:a16="http://schemas.microsoft.com/office/drawing/2014/main" id="{515879DB-C7F1-BA40-BC8C-71A4134528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02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  <p:sp>
                <p:nvSpPr>
                  <p:cNvPr id="20" name="Rectangle 296">
                    <a:extLst>
                      <a:ext uri="{FF2B5EF4-FFF2-40B4-BE49-F238E27FC236}">
                        <a16:creationId xmlns:a16="http://schemas.microsoft.com/office/drawing/2014/main" id="{6883F467-08DC-D149-9E36-9C80354D81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04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  <p:sp>
                <p:nvSpPr>
                  <p:cNvPr id="21" name="Rectangle 297">
                    <a:extLst>
                      <a:ext uri="{FF2B5EF4-FFF2-40B4-BE49-F238E27FC236}">
                        <a16:creationId xmlns:a16="http://schemas.microsoft.com/office/drawing/2014/main" id="{14CFBD96-CE00-4747-B1A0-49F377A9CB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06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</p:grpSp>
            <p:sp>
              <p:nvSpPr>
                <p:cNvPr id="30" name="Rectangle 294">
                  <a:extLst>
                    <a:ext uri="{FF2B5EF4-FFF2-40B4-BE49-F238E27FC236}">
                      <a16:creationId xmlns:a16="http://schemas.microsoft.com/office/drawing/2014/main" id="{5A57EA0A-4734-BD4C-B974-4D2EAE09F9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59607" y="4420370"/>
                  <a:ext cx="374365" cy="217083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31" name="Rectangle 294">
                <a:extLst>
                  <a:ext uri="{FF2B5EF4-FFF2-40B4-BE49-F238E27FC236}">
                    <a16:creationId xmlns:a16="http://schemas.microsoft.com/office/drawing/2014/main" id="{5A57EA0A-4734-BD4C-B974-4D2EAE09F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89163" y="4422768"/>
                <a:ext cx="187183" cy="217083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10615159" y="5348104"/>
              <a:ext cx="10421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</a:rPr>
                <a:t>transmitted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836047" y="5676001"/>
              <a:ext cx="7425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accent2"/>
                  </a:solidFill>
                </a:rPr>
                <a:t>queued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336170" y="5490210"/>
              <a:ext cx="585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432FF"/>
                  </a:solidFill>
                </a:rPr>
                <a:t>new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H="1" flipV="1">
              <a:off x="10701128" y="5107882"/>
              <a:ext cx="177801" cy="219578"/>
            </a:xfrm>
            <a:prstGeom prst="straightConnector1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ight Brace 42"/>
            <p:cNvSpPr/>
            <p:nvPr/>
          </p:nvSpPr>
          <p:spPr>
            <a:xfrm rot="5400000">
              <a:off x="9827862" y="4446174"/>
              <a:ext cx="93591" cy="1417008"/>
            </a:xfrm>
            <a:prstGeom prst="rightBrac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Arrow Connector 44"/>
            <p:cNvCxnSpPr>
              <a:stCxn id="36" idx="0"/>
            </p:cNvCxnSpPr>
            <p:nvPr/>
          </p:nvCxnSpPr>
          <p:spPr>
            <a:xfrm flipH="1" flipV="1">
              <a:off x="9951112" y="5296764"/>
              <a:ext cx="256191" cy="379237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H="1" flipV="1">
              <a:off x="8544068" y="5109504"/>
              <a:ext cx="59517" cy="404308"/>
            </a:xfrm>
            <a:prstGeom prst="straightConnector1">
              <a:avLst/>
            </a:prstGeom>
            <a:ln>
              <a:solidFill>
                <a:srgbClr val="043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cxnSpLocks/>
            </p:cNvCxnSpPr>
            <p:nvPr/>
          </p:nvCxnSpPr>
          <p:spPr>
            <a:xfrm>
              <a:off x="4514850" y="3971925"/>
              <a:ext cx="4008502" cy="822235"/>
            </a:xfrm>
            <a:prstGeom prst="straightConnector1">
              <a:avLst/>
            </a:prstGeom>
            <a:ln>
              <a:solidFill>
                <a:srgbClr val="043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294">
              <a:extLst>
                <a:ext uri="{FF2B5EF4-FFF2-40B4-BE49-F238E27FC236}">
                  <a16:creationId xmlns:a16="http://schemas.microsoft.com/office/drawing/2014/main" id="{5A57EA0A-4734-BD4C-B974-4D2EAE09F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6170" y="4865006"/>
              <a:ext cx="374365" cy="217083"/>
            </a:xfrm>
            <a:prstGeom prst="rect">
              <a:avLst/>
            </a:prstGeom>
            <a:solidFill>
              <a:srgbClr val="0432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648072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1458137"/>
            <a:ext cx="10515600" cy="2814082"/>
          </a:xfrm>
        </p:spPr>
        <p:txBody>
          <a:bodyPr>
            <a:normAutofit fontScale="92500"/>
          </a:bodyPr>
          <a:lstStyle/>
          <a:p>
            <a:pPr marL="130175" indent="0" algn="just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>
                <a:solidFill>
                  <a:srgbClr val="C00000"/>
                </a:solidFill>
              </a:rPr>
              <a:t>(P12, Chp#1 in book) </a:t>
            </a:r>
            <a:r>
              <a:rPr lang="en-US" dirty="0"/>
              <a:t>A packet switch receives a packet and determines the outbound link to which the packet should be forwarded. When the packet arrives, one other packet is halfway done being transmitted (the </a:t>
            </a:r>
            <a:r>
              <a:rPr lang="en-US" dirty="0">
                <a:solidFill>
                  <a:srgbClr val="008000"/>
                </a:solidFill>
              </a:rPr>
              <a:t>green portion</a:t>
            </a:r>
            <a:r>
              <a:rPr lang="en-US" dirty="0"/>
              <a:t>) on this outbound link and four other packets are waiting to be transmitted (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range</a:t>
            </a:r>
            <a:r>
              <a:rPr lang="en-US" dirty="0"/>
              <a:t>). Packets are transmitted in order of arrival. Suppose all packets are 1,500 bytes and the link rate is 2 Mbps. What is the queuing delay for the </a:t>
            </a:r>
            <a:r>
              <a:rPr lang="en-US" dirty="0">
                <a:solidFill>
                  <a:srgbClr val="0432FF"/>
                </a:solidFill>
              </a:rPr>
              <a:t>new</a:t>
            </a:r>
            <a:r>
              <a:rPr lang="en-US" dirty="0"/>
              <a:t> </a:t>
            </a:r>
            <a:r>
              <a:rPr lang="en-US" dirty="0">
                <a:solidFill>
                  <a:srgbClr val="0432FF"/>
                </a:solidFill>
              </a:rPr>
              <a:t>packet (blue)</a:t>
            </a:r>
            <a:r>
              <a:rPr lang="en-US" dirty="0"/>
              <a:t>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3970" y="4323052"/>
            <a:ext cx="66922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C00000"/>
                </a:solidFill>
              </a:rPr>
              <a:t>A. </a:t>
            </a:r>
            <a:r>
              <a:rPr lang="en-US" sz="2800" dirty="0"/>
              <a:t>So, if there are 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/>
              <a:t> packets waiting in queue, 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/>
              <a:t> bits of the currently-being-transmitted packet have been already transmitted, all packets have </a:t>
            </a:r>
            <a:r>
              <a:rPr lang="en-US" sz="2800" i="1" dirty="0">
                <a:solidFill>
                  <a:srgbClr val="C00000"/>
                </a:solidFill>
              </a:rPr>
              <a:t>L</a:t>
            </a:r>
            <a:r>
              <a:rPr lang="en-US" sz="2800" dirty="0"/>
              <a:t> bits and link transmission rate is </a:t>
            </a:r>
            <a:r>
              <a:rPr lang="en-US" sz="2800" i="1" dirty="0">
                <a:solidFill>
                  <a:srgbClr val="C00000"/>
                </a:solidFill>
              </a:rPr>
              <a:t>R</a:t>
            </a:r>
            <a:r>
              <a:rPr lang="en-US" sz="2800" dirty="0"/>
              <a:t> bits/sec, then queuing delay = ?</a:t>
            </a:r>
          </a:p>
          <a:p>
            <a:endParaRPr lang="en-US" sz="2800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447B9CE-7B5D-C24D-8911-7380AE69F0C1}"/>
              </a:ext>
            </a:extLst>
          </p:cNvPr>
          <p:cNvGrpSpPr/>
          <p:nvPr/>
        </p:nvGrpSpPr>
        <p:grpSpPr>
          <a:xfrm>
            <a:off x="8336170" y="4610454"/>
            <a:ext cx="3321134" cy="1373324"/>
            <a:chOff x="8336170" y="4610454"/>
            <a:chExt cx="3321134" cy="1373324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1AAB54A6-7270-EC4F-9189-90DE7350C4CD}"/>
                </a:ext>
              </a:extLst>
            </p:cNvPr>
            <p:cNvCxnSpPr/>
            <p:nvPr/>
          </p:nvCxnSpPr>
          <p:spPr>
            <a:xfrm>
              <a:off x="10553037" y="4948615"/>
              <a:ext cx="1097429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39" name="TextBox 17">
              <a:extLst>
                <a:ext uri="{FF2B5EF4-FFF2-40B4-BE49-F238E27FC236}">
                  <a16:creationId xmlns:a16="http://schemas.microsoft.com/office/drawing/2014/main" id="{A56F958D-46CB-9E43-8E77-CABFBFB3E5EA}"/>
                </a:ext>
              </a:extLst>
            </p:cNvPr>
            <p:cNvSpPr txBox="1"/>
            <p:nvPr/>
          </p:nvSpPr>
          <p:spPr>
            <a:xfrm>
              <a:off x="10553038" y="4610454"/>
              <a:ext cx="10285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 Mbps link</a:t>
              </a: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3C2F673C-1CCB-E341-A83E-BA8C9F3436B2}"/>
                </a:ext>
              </a:extLst>
            </p:cNvPr>
            <p:cNvGrpSpPr/>
            <p:nvPr/>
          </p:nvGrpSpPr>
          <p:grpSpPr>
            <a:xfrm>
              <a:off x="9687956" y="4731530"/>
              <a:ext cx="882761" cy="434169"/>
              <a:chOff x="7493876" y="2774731"/>
              <a:chExt cx="1481958" cy="894622"/>
            </a:xfrm>
          </p:grpSpPr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155A99E7-F3F2-2647-B568-A28EC4290E8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F9763C0D-7B2D-0049-BC09-FFE70EF790A1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66E148DA-46E9-7E44-8DC0-5E360F6B144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558FCA3-A58C-A644-83F7-57C1429B217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BF193C8B-A709-D84F-BF30-9806618D26BE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55855967-9FF2-1044-9776-DE00FBFF0173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F2A38BD3-3172-454A-9EEE-EDDF05FA35EA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AC6C4843-4F37-8744-B52D-25D6ACEB0271}"/>
                </a:ext>
              </a:extLst>
            </p:cNvPr>
            <p:cNvGrpSpPr/>
            <p:nvPr/>
          </p:nvGrpSpPr>
          <p:grpSpPr>
            <a:xfrm>
              <a:off x="8755560" y="4858326"/>
              <a:ext cx="2016739" cy="219481"/>
              <a:chOff x="7559607" y="4420370"/>
              <a:chExt cx="2016739" cy="219481"/>
            </a:xfrm>
          </p:grpSpPr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4F28643E-0126-8345-B4FD-3C735C358A15}"/>
                  </a:ext>
                </a:extLst>
              </p:cNvPr>
              <p:cNvGrpSpPr/>
              <p:nvPr/>
            </p:nvGrpSpPr>
            <p:grpSpPr>
              <a:xfrm>
                <a:off x="7559607" y="4420370"/>
                <a:ext cx="2016739" cy="219172"/>
                <a:chOff x="7559607" y="4420370"/>
                <a:chExt cx="2016739" cy="219172"/>
              </a:xfrm>
            </p:grpSpPr>
            <p:grpSp>
              <p:nvGrpSpPr>
                <p:cNvPr id="59" name="Group 311">
                  <a:extLst>
                    <a:ext uri="{FF2B5EF4-FFF2-40B4-BE49-F238E27FC236}">
                      <a16:creationId xmlns:a16="http://schemas.microsoft.com/office/drawing/2014/main" id="{832A8995-004C-7F44-9B4E-37A29B57E0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970201" y="4422459"/>
                  <a:ext cx="1606145" cy="217083"/>
                  <a:chOff x="1800" y="1425"/>
                  <a:chExt cx="399" cy="126"/>
                </a:xfrm>
                <a:solidFill>
                  <a:schemeClr val="accent2"/>
                </a:solidFill>
              </p:grpSpPr>
              <p:sp>
                <p:nvSpPr>
                  <p:cNvPr id="61" name="Rectangle 294">
                    <a:extLst>
                      <a:ext uri="{FF2B5EF4-FFF2-40B4-BE49-F238E27FC236}">
                        <a16:creationId xmlns:a16="http://schemas.microsoft.com/office/drawing/2014/main" id="{63519D71-4B8E-E44D-A857-76638A5C60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00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  <p:sp>
                <p:nvSpPr>
                  <p:cNvPr id="62" name="Rectangle 295">
                    <a:extLst>
                      <a:ext uri="{FF2B5EF4-FFF2-40B4-BE49-F238E27FC236}">
                        <a16:creationId xmlns:a16="http://schemas.microsoft.com/office/drawing/2014/main" id="{8D050DAB-3CC7-D544-B2C6-639605CF59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02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  <p:sp>
                <p:nvSpPr>
                  <p:cNvPr id="63" name="Rectangle 296">
                    <a:extLst>
                      <a:ext uri="{FF2B5EF4-FFF2-40B4-BE49-F238E27FC236}">
                        <a16:creationId xmlns:a16="http://schemas.microsoft.com/office/drawing/2014/main" id="{C898503D-6F1B-7249-937C-3A8213EBE7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04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  <p:sp>
                <p:nvSpPr>
                  <p:cNvPr id="64" name="Rectangle 297">
                    <a:extLst>
                      <a:ext uri="{FF2B5EF4-FFF2-40B4-BE49-F238E27FC236}">
                        <a16:creationId xmlns:a16="http://schemas.microsoft.com/office/drawing/2014/main" id="{70B4C5D4-5C0C-D94D-A5B6-A8BD657EFE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06" y="1425"/>
                    <a:ext cx="93" cy="126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Arial"/>
                    </a:endParaRPr>
                  </a:p>
                </p:txBody>
              </p:sp>
            </p:grpSp>
            <p:sp>
              <p:nvSpPr>
                <p:cNvPr id="60" name="Rectangle 294">
                  <a:extLst>
                    <a:ext uri="{FF2B5EF4-FFF2-40B4-BE49-F238E27FC236}">
                      <a16:creationId xmlns:a16="http://schemas.microsoft.com/office/drawing/2014/main" id="{385D5C8E-A1E7-2A46-9645-B7B4C525D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59607" y="4420370"/>
                  <a:ext cx="374365" cy="217083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58" name="Rectangle 294">
                <a:extLst>
                  <a:ext uri="{FF2B5EF4-FFF2-40B4-BE49-F238E27FC236}">
                    <a16:creationId xmlns:a16="http://schemas.microsoft.com/office/drawing/2014/main" id="{0067C4C3-8495-4049-85D7-A98C45214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89163" y="4422768"/>
                <a:ext cx="187183" cy="217083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8B662EEB-9F56-9840-AA74-5CA68F4E15FB}"/>
                </a:ext>
              </a:extLst>
            </p:cNvPr>
            <p:cNvSpPr txBox="1"/>
            <p:nvPr/>
          </p:nvSpPr>
          <p:spPr>
            <a:xfrm>
              <a:off x="10615159" y="5348104"/>
              <a:ext cx="10421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</a:rPr>
                <a:t>transmitted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30F4A13-07B9-EF46-BA18-A5553AE447F9}"/>
                </a:ext>
              </a:extLst>
            </p:cNvPr>
            <p:cNvSpPr txBox="1"/>
            <p:nvPr/>
          </p:nvSpPr>
          <p:spPr>
            <a:xfrm>
              <a:off x="9836047" y="5676001"/>
              <a:ext cx="7425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accent2"/>
                  </a:solidFill>
                </a:rPr>
                <a:t>queued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68F75756-7A83-1844-A463-E0725F4D7F13}"/>
                </a:ext>
              </a:extLst>
            </p:cNvPr>
            <p:cNvSpPr txBox="1"/>
            <p:nvPr/>
          </p:nvSpPr>
          <p:spPr>
            <a:xfrm>
              <a:off x="8336170" y="5490210"/>
              <a:ext cx="585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432FF"/>
                  </a:solidFill>
                </a:rPr>
                <a:t>new</a:t>
              </a: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1B9B75E-CD8C-CB4A-AE31-A6CBA13A0C66}"/>
                </a:ext>
              </a:extLst>
            </p:cNvPr>
            <p:cNvCxnSpPr/>
            <p:nvPr/>
          </p:nvCxnSpPr>
          <p:spPr>
            <a:xfrm flipH="1" flipV="1">
              <a:off x="10701128" y="5107882"/>
              <a:ext cx="177801" cy="219578"/>
            </a:xfrm>
            <a:prstGeom prst="straightConnector1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ight Brace 51">
              <a:extLst>
                <a:ext uri="{FF2B5EF4-FFF2-40B4-BE49-F238E27FC236}">
                  <a16:creationId xmlns:a16="http://schemas.microsoft.com/office/drawing/2014/main" id="{8ABEDE41-D645-024F-8D62-0D249A76B6D5}"/>
                </a:ext>
              </a:extLst>
            </p:cNvPr>
            <p:cNvSpPr/>
            <p:nvPr/>
          </p:nvSpPr>
          <p:spPr>
            <a:xfrm rot="5400000">
              <a:off x="9827862" y="4446174"/>
              <a:ext cx="93591" cy="1417008"/>
            </a:xfrm>
            <a:prstGeom prst="rightBrac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6255C9D8-CD6B-9245-999E-0416BDD5A60E}"/>
                </a:ext>
              </a:extLst>
            </p:cNvPr>
            <p:cNvCxnSpPr>
              <a:stCxn id="46" idx="0"/>
            </p:cNvCxnSpPr>
            <p:nvPr/>
          </p:nvCxnSpPr>
          <p:spPr>
            <a:xfrm flipH="1" flipV="1">
              <a:off x="9951112" y="5296764"/>
              <a:ext cx="256191" cy="379237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36DE8EE9-8C73-1746-B636-6A8765097BA1}"/>
                </a:ext>
              </a:extLst>
            </p:cNvPr>
            <p:cNvCxnSpPr/>
            <p:nvPr/>
          </p:nvCxnSpPr>
          <p:spPr>
            <a:xfrm flipH="1" flipV="1">
              <a:off x="8544068" y="5109504"/>
              <a:ext cx="59517" cy="404308"/>
            </a:xfrm>
            <a:prstGeom prst="straightConnector1">
              <a:avLst/>
            </a:prstGeom>
            <a:ln>
              <a:solidFill>
                <a:srgbClr val="043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294">
              <a:extLst>
                <a:ext uri="{FF2B5EF4-FFF2-40B4-BE49-F238E27FC236}">
                  <a16:creationId xmlns:a16="http://schemas.microsoft.com/office/drawing/2014/main" id="{AB7CFBF1-049B-C94F-9720-2A161FA27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6170" y="4865006"/>
              <a:ext cx="374365" cy="217083"/>
            </a:xfrm>
            <a:prstGeom prst="rect">
              <a:avLst/>
            </a:prstGeom>
            <a:solidFill>
              <a:srgbClr val="0432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130810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750254" y="1471836"/>
            <a:ext cx="10515600" cy="1751991"/>
          </a:xfrm>
        </p:spPr>
        <p:txBody>
          <a:bodyPr>
            <a:normAutofit fontScale="92500"/>
          </a:bodyPr>
          <a:lstStyle/>
          <a:p>
            <a:pPr marL="130175" indent="0" algn="just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>
                <a:solidFill>
                  <a:srgbClr val="C00000"/>
                </a:solidFill>
              </a:rPr>
              <a:t>(P13, Chp#1 in the book) </a:t>
            </a:r>
            <a:r>
              <a:rPr lang="en-US" dirty="0"/>
              <a:t>Suppose </a:t>
            </a:r>
            <a:r>
              <a:rPr lang="en-US" i="1" dirty="0"/>
              <a:t>N</a:t>
            </a:r>
            <a:r>
              <a:rPr lang="en-US" dirty="0"/>
              <a:t> packets arrive simultaneously to a link at which no packets are currently being transmitted or queued. Each packet is of length </a:t>
            </a:r>
            <a:r>
              <a:rPr lang="en-US" i="1" dirty="0"/>
              <a:t>L</a:t>
            </a:r>
            <a:r>
              <a:rPr lang="en-US" dirty="0"/>
              <a:t> and the link has transmission rate </a:t>
            </a:r>
            <a:r>
              <a:rPr lang="en-US" i="1" dirty="0"/>
              <a:t>R</a:t>
            </a:r>
            <a:r>
              <a:rPr lang="en-US" dirty="0"/>
              <a:t>. What is the average queuing delay for the </a:t>
            </a:r>
            <a:r>
              <a:rPr lang="en-US" i="1" dirty="0"/>
              <a:t>N</a:t>
            </a:r>
            <a:r>
              <a:rPr lang="en-US" dirty="0"/>
              <a:t> packets (</a:t>
            </a:r>
            <a:r>
              <a:rPr lang="en-US" u="sng" dirty="0"/>
              <a:t>no processing delay</a:t>
            </a:r>
            <a:r>
              <a:rPr lang="en-US" dirty="0"/>
              <a:t>)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6146" y="3223827"/>
            <a:ext cx="112658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C00000"/>
                </a:solidFill>
              </a:rPr>
              <a:t>Answer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3229968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588220" y="1422328"/>
            <a:ext cx="10515600" cy="1751991"/>
          </a:xfrm>
        </p:spPr>
        <p:txBody>
          <a:bodyPr>
            <a:normAutofit fontScale="92500"/>
          </a:bodyPr>
          <a:lstStyle/>
          <a:p>
            <a:pPr marL="130175" indent="0" algn="just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>
                <a:solidFill>
                  <a:srgbClr val="C00000"/>
                </a:solidFill>
              </a:rPr>
              <a:t>(P13, Chp#1 in the book) </a:t>
            </a:r>
            <a:r>
              <a:rPr lang="en-US" dirty="0"/>
              <a:t>Suppose </a:t>
            </a:r>
            <a:r>
              <a:rPr lang="en-US" i="1" dirty="0"/>
              <a:t>N</a:t>
            </a:r>
            <a:r>
              <a:rPr lang="en-US" dirty="0"/>
              <a:t> packets arrive simultaneously to a link at which no packets are currently being transmitted or queued. Each packet is of length </a:t>
            </a:r>
            <a:r>
              <a:rPr lang="en-US" i="1" dirty="0"/>
              <a:t>L</a:t>
            </a:r>
            <a:r>
              <a:rPr lang="en-US" dirty="0"/>
              <a:t> and the link has transmission rate </a:t>
            </a:r>
            <a:r>
              <a:rPr lang="en-US" i="1" dirty="0"/>
              <a:t>R</a:t>
            </a:r>
            <a:r>
              <a:rPr lang="en-US" dirty="0"/>
              <a:t>. What is the average queuing delay for the </a:t>
            </a:r>
            <a:r>
              <a:rPr lang="en-US" i="1" dirty="0"/>
              <a:t>N</a:t>
            </a:r>
            <a:r>
              <a:rPr lang="en-US" dirty="0"/>
              <a:t> packets (</a:t>
            </a:r>
            <a:r>
              <a:rPr lang="en-US" u="sng" dirty="0"/>
              <a:t>no processing delay</a:t>
            </a:r>
            <a:r>
              <a:rPr lang="en-US" dirty="0"/>
              <a:t>)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96962" y="2956429"/>
                <a:ext cx="11265854" cy="3486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dirty="0">
                    <a:solidFill>
                      <a:srgbClr val="C00000"/>
                    </a:solidFill>
                  </a:rPr>
                  <a:t>Answer: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The first arriving packet will be transmitted immediate     </a:t>
                </a:r>
                <a:r>
                  <a:rPr lang="en-US" sz="2800" dirty="0" err="1"/>
                  <a:t>q</a:t>
                </a:r>
                <a:r>
                  <a:rPr lang="en-US" sz="2800" baseline="-25000" dirty="0" err="1"/>
                  <a:t>delay</a:t>
                </a:r>
                <a:r>
                  <a:rPr lang="en-US" sz="2800" dirty="0"/>
                  <a:t> (0) = 0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Packet(1) must wait for Packet(0) to be transmitted       </a:t>
                </a:r>
                <a:r>
                  <a:rPr lang="en-US" sz="2800" dirty="0" err="1"/>
                  <a:t>q</a:t>
                </a:r>
                <a:r>
                  <a:rPr lang="en-US" sz="2800" baseline="-25000" dirty="0" err="1"/>
                  <a:t>delay</a:t>
                </a:r>
                <a:r>
                  <a:rPr lang="en-US" sz="2800" dirty="0"/>
                  <a:t>(1) = L/R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Packet(2) must wait for Packet(0, 1) to be transmitted      </a:t>
                </a:r>
                <a:r>
                  <a:rPr lang="en-US" sz="2800" dirty="0" err="1"/>
                  <a:t>q</a:t>
                </a:r>
                <a:r>
                  <a:rPr lang="en-US" sz="2800" baseline="-25000" dirty="0" err="1"/>
                  <a:t>delay</a:t>
                </a:r>
                <a:r>
                  <a:rPr lang="en-US" sz="2800" dirty="0"/>
                  <a:t>(2) = 2L/R, and so on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So the average </a:t>
                </a:r>
                <a:r>
                  <a:rPr lang="en-US" sz="2800" dirty="0" err="1"/>
                  <a:t>q</a:t>
                </a:r>
                <a:r>
                  <a:rPr lang="en-US" sz="2800" baseline="-25000" dirty="0" err="1"/>
                  <a:t>delay</a:t>
                </a:r>
                <a:r>
                  <a:rPr lang="en-US" sz="2800" dirty="0"/>
                  <a:t> of N packets</a:t>
                </a:r>
              </a:p>
              <a:p>
                <a:r>
                  <a:rPr lang="en-US" sz="2800" dirty="0"/>
                  <a:t>      = </a:t>
                </a:r>
                <a:r>
                  <a:rPr lang="pt-BR" sz="2800" dirty="0"/>
                  <a:t>(0 + L/R + 2L/R + …….. + (N-1)L/R)/N</a:t>
                </a:r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pt-BR" sz="2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-BR" sz="2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pt-BR" sz="2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pt-BR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𝑖𝐿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62" y="2956429"/>
                <a:ext cx="11265854" cy="3486660"/>
              </a:xfrm>
              <a:prstGeom prst="rect">
                <a:avLst/>
              </a:prstGeom>
              <a:blipFill>
                <a:blip r:embed="rId2"/>
                <a:stretch>
                  <a:fillRect l="-1082" t="-1748" b="-1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Arrow 6"/>
          <p:cNvSpPr/>
          <p:nvPr/>
        </p:nvSpPr>
        <p:spPr>
          <a:xfrm>
            <a:off x="9125102" y="3561301"/>
            <a:ext cx="262647" cy="184825"/>
          </a:xfrm>
          <a:prstGeom prst="rightArrow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8713568" y="3991662"/>
            <a:ext cx="262647" cy="184825"/>
          </a:xfrm>
          <a:prstGeom prst="rightArrow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9088292" y="4441786"/>
            <a:ext cx="262647" cy="184825"/>
          </a:xfrm>
          <a:prstGeom prst="rightArrow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156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8376764-E8EE-2343-BDE8-8A38CADB2B10}"/>
              </a:ext>
            </a:extLst>
          </p:cNvPr>
          <p:cNvSpPr txBox="1"/>
          <p:nvPr/>
        </p:nvSpPr>
        <p:spPr>
          <a:xfrm>
            <a:off x="9190439" y="3479610"/>
            <a:ext cx="13649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nterne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DDBC9A-D563-454D-A345-7C56FB5C09DB}"/>
              </a:ext>
            </a:extLst>
          </p:cNvPr>
          <p:cNvSpPr/>
          <p:nvPr/>
        </p:nvSpPr>
        <p:spPr>
          <a:xfrm>
            <a:off x="9250302" y="3526527"/>
            <a:ext cx="1558255" cy="5389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29037"/>
            <a:ext cx="10515600" cy="894622"/>
          </a:xfrm>
        </p:spPr>
        <p:txBody>
          <a:bodyPr/>
          <a:lstStyle/>
          <a:p>
            <a:r>
              <a:rPr lang="en-US" altLang="ja-JP" dirty="0"/>
              <a:t>The Internet: a “nuts and bolts” view</a:t>
            </a:r>
            <a:endParaRPr lang="en-US" dirty="0"/>
          </a:p>
        </p:txBody>
      </p:sp>
      <p:grpSp>
        <p:nvGrpSpPr>
          <p:cNvPr id="801" name="Group 800">
            <a:extLst>
              <a:ext uri="{FF2B5EF4-FFF2-40B4-BE49-F238E27FC236}">
                <a16:creationId xmlns:a16="http://schemas.microsoft.com/office/drawing/2014/main" id="{120F2BC7-BB63-8D47-A127-7655CBFA7174}"/>
              </a:ext>
            </a:extLst>
          </p:cNvPr>
          <p:cNvGrpSpPr/>
          <p:nvPr/>
        </p:nvGrpSpPr>
        <p:grpSpPr>
          <a:xfrm>
            <a:off x="7205350" y="1488461"/>
            <a:ext cx="4525460" cy="4859961"/>
            <a:chOff x="7268561" y="1458365"/>
            <a:chExt cx="4525460" cy="4859961"/>
          </a:xfrm>
        </p:grpSpPr>
        <p:sp>
          <p:nvSpPr>
            <p:cNvPr id="371" name="Freeform 370">
              <a:extLst>
                <a:ext uri="{FF2B5EF4-FFF2-40B4-BE49-F238E27FC236}">
                  <a16:creationId xmlns:a16="http://schemas.microsoft.com/office/drawing/2014/main" id="{21662630-62BB-AE4A-A779-AEACD21E6D7C}"/>
                </a:ext>
              </a:extLst>
            </p:cNvPr>
            <p:cNvSpPr/>
            <p:nvPr/>
          </p:nvSpPr>
          <p:spPr>
            <a:xfrm>
              <a:off x="9048399" y="3035682"/>
              <a:ext cx="1124807" cy="133791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82604 w 1558990"/>
                <a:gd name="connsiteY0" fmla="*/ 534641 h 1810599"/>
                <a:gd name="connsiteX1" fmla="*/ 22252 w 1558990"/>
                <a:gd name="connsiteY1" fmla="*/ 940200 h 1810599"/>
                <a:gd name="connsiteX2" fmla="*/ 167457 w 1558990"/>
                <a:gd name="connsiteY2" fmla="*/ 1672556 h 1810599"/>
                <a:gd name="connsiteX3" fmla="*/ 1208772 w 1558990"/>
                <a:gd name="connsiteY3" fmla="*/ 1775650 h 1810599"/>
                <a:gd name="connsiteX4" fmla="*/ 1543003 w 1558990"/>
                <a:gd name="connsiteY4" fmla="*/ 1257671 h 1810599"/>
                <a:gd name="connsiteX5" fmla="*/ 1490762 w 1558990"/>
                <a:gd name="connsiteY5" fmla="*/ 672856 h 1810599"/>
                <a:gd name="connsiteX6" fmla="*/ 1359176 w 1558990"/>
                <a:gd name="connsiteY6" fmla="*/ 154877 h 1810599"/>
                <a:gd name="connsiteX7" fmla="*/ 861336 w 1558990"/>
                <a:gd name="connsiteY7" fmla="*/ 21205 h 1810599"/>
                <a:gd name="connsiteX8" fmla="*/ 382604 w 1558990"/>
                <a:gd name="connsiteY8" fmla="*/ 534641 h 1810599"/>
                <a:gd name="connsiteX0" fmla="*/ 393458 w 1593840"/>
                <a:gd name="connsiteY0" fmla="*/ 534641 h 1793264"/>
                <a:gd name="connsiteX1" fmla="*/ 33106 w 1593840"/>
                <a:gd name="connsiteY1" fmla="*/ 940200 h 1793264"/>
                <a:gd name="connsiteX2" fmla="*/ 178311 w 1593840"/>
                <a:gd name="connsiteY2" fmla="*/ 1672556 h 1793264"/>
                <a:gd name="connsiteX3" fmla="*/ 1464139 w 1593840"/>
                <a:gd name="connsiteY3" fmla="*/ 1752440 h 1793264"/>
                <a:gd name="connsiteX4" fmla="*/ 1553857 w 1593840"/>
                <a:gd name="connsiteY4" fmla="*/ 1257671 h 1793264"/>
                <a:gd name="connsiteX5" fmla="*/ 1501616 w 1593840"/>
                <a:gd name="connsiteY5" fmla="*/ 672856 h 1793264"/>
                <a:gd name="connsiteX6" fmla="*/ 1370030 w 1593840"/>
                <a:gd name="connsiteY6" fmla="*/ 154877 h 1793264"/>
                <a:gd name="connsiteX7" fmla="*/ 872190 w 1593840"/>
                <a:gd name="connsiteY7" fmla="*/ 21205 h 1793264"/>
                <a:gd name="connsiteX8" fmla="*/ 393458 w 1593840"/>
                <a:gd name="connsiteY8" fmla="*/ 534641 h 1793264"/>
                <a:gd name="connsiteX0" fmla="*/ 393458 w 1566550"/>
                <a:gd name="connsiteY0" fmla="*/ 534641 h 1840341"/>
                <a:gd name="connsiteX1" fmla="*/ 33106 w 1566550"/>
                <a:gd name="connsiteY1" fmla="*/ 940200 h 1840341"/>
                <a:gd name="connsiteX2" fmla="*/ 178311 w 1566550"/>
                <a:gd name="connsiteY2" fmla="*/ 1672556 h 1840341"/>
                <a:gd name="connsiteX3" fmla="*/ 1464139 w 1566550"/>
                <a:gd name="connsiteY3" fmla="*/ 1752440 h 1840341"/>
                <a:gd name="connsiteX4" fmla="*/ 1553857 w 1566550"/>
                <a:gd name="connsiteY4" fmla="*/ 1257671 h 1840341"/>
                <a:gd name="connsiteX5" fmla="*/ 1501616 w 1566550"/>
                <a:gd name="connsiteY5" fmla="*/ 672856 h 1840341"/>
                <a:gd name="connsiteX6" fmla="*/ 1370030 w 1566550"/>
                <a:gd name="connsiteY6" fmla="*/ 154877 h 1840341"/>
                <a:gd name="connsiteX7" fmla="*/ 872190 w 1566550"/>
                <a:gd name="connsiteY7" fmla="*/ 21205 h 1840341"/>
                <a:gd name="connsiteX8" fmla="*/ 393458 w 1566550"/>
                <a:gd name="connsiteY8" fmla="*/ 534641 h 1840341"/>
                <a:gd name="connsiteX0" fmla="*/ 393458 w 1555557"/>
                <a:gd name="connsiteY0" fmla="*/ 534641 h 1787187"/>
                <a:gd name="connsiteX1" fmla="*/ 33106 w 1555557"/>
                <a:gd name="connsiteY1" fmla="*/ 940200 h 1787187"/>
                <a:gd name="connsiteX2" fmla="*/ 178311 w 1555557"/>
                <a:gd name="connsiteY2" fmla="*/ 1672556 h 1787187"/>
                <a:gd name="connsiteX3" fmla="*/ 1464139 w 1555557"/>
                <a:gd name="connsiteY3" fmla="*/ 1752440 h 1787187"/>
                <a:gd name="connsiteX4" fmla="*/ 1553857 w 1555557"/>
                <a:gd name="connsiteY4" fmla="*/ 1257671 h 1787187"/>
                <a:gd name="connsiteX5" fmla="*/ 1501616 w 1555557"/>
                <a:gd name="connsiteY5" fmla="*/ 672856 h 1787187"/>
                <a:gd name="connsiteX6" fmla="*/ 1370030 w 1555557"/>
                <a:gd name="connsiteY6" fmla="*/ 154877 h 1787187"/>
                <a:gd name="connsiteX7" fmla="*/ 872190 w 1555557"/>
                <a:gd name="connsiteY7" fmla="*/ 21205 h 1787187"/>
                <a:gd name="connsiteX8" fmla="*/ 393458 w 1555557"/>
                <a:gd name="connsiteY8" fmla="*/ 534641 h 1787187"/>
                <a:gd name="connsiteX0" fmla="*/ 401126 w 1664928"/>
                <a:gd name="connsiteY0" fmla="*/ 534641 h 1783934"/>
                <a:gd name="connsiteX1" fmla="*/ 40774 w 1664928"/>
                <a:gd name="connsiteY1" fmla="*/ 940200 h 1783934"/>
                <a:gd name="connsiteX2" fmla="*/ 185979 w 1664928"/>
                <a:gd name="connsiteY2" fmla="*/ 1672556 h 1783934"/>
                <a:gd name="connsiteX3" fmla="*/ 1618513 w 1664928"/>
                <a:gd name="connsiteY3" fmla="*/ 1747798 h 1783934"/>
                <a:gd name="connsiteX4" fmla="*/ 1561525 w 1664928"/>
                <a:gd name="connsiteY4" fmla="*/ 1257671 h 1783934"/>
                <a:gd name="connsiteX5" fmla="*/ 1509284 w 1664928"/>
                <a:gd name="connsiteY5" fmla="*/ 672856 h 1783934"/>
                <a:gd name="connsiteX6" fmla="*/ 1377698 w 1664928"/>
                <a:gd name="connsiteY6" fmla="*/ 154877 h 1783934"/>
                <a:gd name="connsiteX7" fmla="*/ 879858 w 1664928"/>
                <a:gd name="connsiteY7" fmla="*/ 21205 h 1783934"/>
                <a:gd name="connsiteX8" fmla="*/ 401126 w 1664928"/>
                <a:gd name="connsiteY8" fmla="*/ 534641 h 1783934"/>
                <a:gd name="connsiteX0" fmla="*/ 408119 w 1718774"/>
                <a:gd name="connsiteY0" fmla="*/ 534641 h 1826522"/>
                <a:gd name="connsiteX1" fmla="*/ 47767 w 1718774"/>
                <a:gd name="connsiteY1" fmla="*/ 940200 h 1826522"/>
                <a:gd name="connsiteX2" fmla="*/ 179001 w 1718774"/>
                <a:gd name="connsiteY2" fmla="*/ 1742186 h 1826522"/>
                <a:gd name="connsiteX3" fmla="*/ 1625506 w 1718774"/>
                <a:gd name="connsiteY3" fmla="*/ 1747798 h 1826522"/>
                <a:gd name="connsiteX4" fmla="*/ 1568518 w 1718774"/>
                <a:gd name="connsiteY4" fmla="*/ 1257671 h 1826522"/>
                <a:gd name="connsiteX5" fmla="*/ 1516277 w 1718774"/>
                <a:gd name="connsiteY5" fmla="*/ 672856 h 1826522"/>
                <a:gd name="connsiteX6" fmla="*/ 1384691 w 1718774"/>
                <a:gd name="connsiteY6" fmla="*/ 154877 h 1826522"/>
                <a:gd name="connsiteX7" fmla="*/ 886851 w 1718774"/>
                <a:gd name="connsiteY7" fmla="*/ 21205 h 1826522"/>
                <a:gd name="connsiteX8" fmla="*/ 408119 w 1718774"/>
                <a:gd name="connsiteY8" fmla="*/ 534641 h 1826522"/>
                <a:gd name="connsiteX0" fmla="*/ 477759 w 1796623"/>
                <a:gd name="connsiteY0" fmla="*/ 534641 h 1818043"/>
                <a:gd name="connsiteX1" fmla="*/ 117407 w 1796623"/>
                <a:gd name="connsiteY1" fmla="*/ 940200 h 1818043"/>
                <a:gd name="connsiteX2" fmla="*/ 136864 w 1796623"/>
                <a:gd name="connsiteY2" fmla="*/ 1728260 h 1818043"/>
                <a:gd name="connsiteX3" fmla="*/ 1695146 w 1796623"/>
                <a:gd name="connsiteY3" fmla="*/ 1747798 h 1818043"/>
                <a:gd name="connsiteX4" fmla="*/ 1638158 w 1796623"/>
                <a:gd name="connsiteY4" fmla="*/ 1257671 h 1818043"/>
                <a:gd name="connsiteX5" fmla="*/ 1585917 w 1796623"/>
                <a:gd name="connsiteY5" fmla="*/ 672856 h 1818043"/>
                <a:gd name="connsiteX6" fmla="*/ 1454331 w 1796623"/>
                <a:gd name="connsiteY6" fmla="*/ 154877 h 1818043"/>
                <a:gd name="connsiteX7" fmla="*/ 956491 w 1796623"/>
                <a:gd name="connsiteY7" fmla="*/ 21205 h 1818043"/>
                <a:gd name="connsiteX8" fmla="*/ 477759 w 1796623"/>
                <a:gd name="connsiteY8" fmla="*/ 534641 h 1818043"/>
                <a:gd name="connsiteX0" fmla="*/ 396783 w 1688820"/>
                <a:gd name="connsiteY0" fmla="*/ 534641 h 1815615"/>
                <a:gd name="connsiteX1" fmla="*/ 36431 w 1688820"/>
                <a:gd name="connsiteY1" fmla="*/ 940200 h 1815615"/>
                <a:gd name="connsiteX2" fmla="*/ 55888 w 1688820"/>
                <a:gd name="connsiteY2" fmla="*/ 1728260 h 1815615"/>
                <a:gd name="connsiteX3" fmla="*/ 421834 w 1688820"/>
                <a:gd name="connsiteY3" fmla="*/ 1798118 h 1815615"/>
                <a:gd name="connsiteX4" fmla="*/ 1614170 w 1688820"/>
                <a:gd name="connsiteY4" fmla="*/ 1747798 h 1815615"/>
                <a:gd name="connsiteX5" fmla="*/ 1557182 w 1688820"/>
                <a:gd name="connsiteY5" fmla="*/ 1257671 h 1815615"/>
                <a:gd name="connsiteX6" fmla="*/ 1504941 w 1688820"/>
                <a:gd name="connsiteY6" fmla="*/ 672856 h 1815615"/>
                <a:gd name="connsiteX7" fmla="*/ 1373355 w 1688820"/>
                <a:gd name="connsiteY7" fmla="*/ 154877 h 1815615"/>
                <a:gd name="connsiteX8" fmla="*/ 875515 w 1688820"/>
                <a:gd name="connsiteY8" fmla="*/ 21205 h 1815615"/>
                <a:gd name="connsiteX9" fmla="*/ 396783 w 1688820"/>
                <a:gd name="connsiteY9" fmla="*/ 534641 h 1815615"/>
                <a:gd name="connsiteX0" fmla="*/ 394951 w 1689541"/>
                <a:gd name="connsiteY0" fmla="*/ 534641 h 1877271"/>
                <a:gd name="connsiteX1" fmla="*/ 34599 w 1689541"/>
                <a:gd name="connsiteY1" fmla="*/ 940200 h 1877271"/>
                <a:gd name="connsiteX2" fmla="*/ 54056 w 1689541"/>
                <a:gd name="connsiteY2" fmla="*/ 1728260 h 1877271"/>
                <a:gd name="connsiteX3" fmla="*/ 385071 w 1689541"/>
                <a:gd name="connsiteY3" fmla="*/ 1877032 h 1877271"/>
                <a:gd name="connsiteX4" fmla="*/ 1612338 w 1689541"/>
                <a:gd name="connsiteY4" fmla="*/ 1747798 h 1877271"/>
                <a:gd name="connsiteX5" fmla="*/ 1555350 w 1689541"/>
                <a:gd name="connsiteY5" fmla="*/ 1257671 h 1877271"/>
                <a:gd name="connsiteX6" fmla="*/ 1503109 w 1689541"/>
                <a:gd name="connsiteY6" fmla="*/ 672856 h 1877271"/>
                <a:gd name="connsiteX7" fmla="*/ 1371523 w 1689541"/>
                <a:gd name="connsiteY7" fmla="*/ 154877 h 1877271"/>
                <a:gd name="connsiteX8" fmla="*/ 873683 w 1689541"/>
                <a:gd name="connsiteY8" fmla="*/ 21205 h 1877271"/>
                <a:gd name="connsiteX9" fmla="*/ 394951 w 1689541"/>
                <a:gd name="connsiteY9" fmla="*/ 534641 h 1877271"/>
                <a:gd name="connsiteX0" fmla="*/ 394949 w 1689541"/>
                <a:gd name="connsiteY0" fmla="*/ 534641 h 1877032"/>
                <a:gd name="connsiteX1" fmla="*/ 34597 w 1689541"/>
                <a:gd name="connsiteY1" fmla="*/ 940200 h 1877032"/>
                <a:gd name="connsiteX2" fmla="*/ 54054 w 1689541"/>
                <a:gd name="connsiteY2" fmla="*/ 1728260 h 1877032"/>
                <a:gd name="connsiteX3" fmla="*/ 385069 w 1689541"/>
                <a:gd name="connsiteY3" fmla="*/ 1877032 h 1877032"/>
                <a:gd name="connsiteX4" fmla="*/ 1612336 w 1689541"/>
                <a:gd name="connsiteY4" fmla="*/ 1747798 h 1877032"/>
                <a:gd name="connsiteX5" fmla="*/ 1555348 w 1689541"/>
                <a:gd name="connsiteY5" fmla="*/ 1257671 h 1877032"/>
                <a:gd name="connsiteX6" fmla="*/ 1503107 w 1689541"/>
                <a:gd name="connsiteY6" fmla="*/ 672856 h 1877032"/>
                <a:gd name="connsiteX7" fmla="*/ 1371521 w 1689541"/>
                <a:gd name="connsiteY7" fmla="*/ 154877 h 1877032"/>
                <a:gd name="connsiteX8" fmla="*/ 873681 w 1689541"/>
                <a:gd name="connsiteY8" fmla="*/ 21205 h 1877032"/>
                <a:gd name="connsiteX9" fmla="*/ 394949 w 1689541"/>
                <a:gd name="connsiteY9" fmla="*/ 534641 h 1877032"/>
                <a:gd name="connsiteX0" fmla="*/ 394949 w 1683795"/>
                <a:gd name="connsiteY0" fmla="*/ 534641 h 1877032"/>
                <a:gd name="connsiteX1" fmla="*/ 34597 w 1683795"/>
                <a:gd name="connsiteY1" fmla="*/ 940200 h 1877032"/>
                <a:gd name="connsiteX2" fmla="*/ 54054 w 1683795"/>
                <a:gd name="connsiteY2" fmla="*/ 1728260 h 1877032"/>
                <a:gd name="connsiteX3" fmla="*/ 385069 w 1683795"/>
                <a:gd name="connsiteY3" fmla="*/ 1877032 h 1877032"/>
                <a:gd name="connsiteX4" fmla="*/ 1605349 w 1683795"/>
                <a:gd name="connsiteY4" fmla="*/ 1798860 h 1877032"/>
                <a:gd name="connsiteX5" fmla="*/ 1555348 w 1683795"/>
                <a:gd name="connsiteY5" fmla="*/ 1257671 h 1877032"/>
                <a:gd name="connsiteX6" fmla="*/ 1503107 w 1683795"/>
                <a:gd name="connsiteY6" fmla="*/ 672856 h 1877032"/>
                <a:gd name="connsiteX7" fmla="*/ 1371521 w 1683795"/>
                <a:gd name="connsiteY7" fmla="*/ 154877 h 1877032"/>
                <a:gd name="connsiteX8" fmla="*/ 873681 w 1683795"/>
                <a:gd name="connsiteY8" fmla="*/ 21205 h 1877032"/>
                <a:gd name="connsiteX9" fmla="*/ 394949 w 1683795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671512"/>
                <a:gd name="connsiteY0" fmla="*/ 534641 h 1877032"/>
                <a:gd name="connsiteX1" fmla="*/ 34597 w 1671512"/>
                <a:gd name="connsiteY1" fmla="*/ 940200 h 1877032"/>
                <a:gd name="connsiteX2" fmla="*/ 54054 w 1671512"/>
                <a:gd name="connsiteY2" fmla="*/ 1728260 h 1877032"/>
                <a:gd name="connsiteX3" fmla="*/ 385069 w 1671512"/>
                <a:gd name="connsiteY3" fmla="*/ 1877032 h 1877032"/>
                <a:gd name="connsiteX4" fmla="*/ 1605349 w 1671512"/>
                <a:gd name="connsiteY4" fmla="*/ 1798860 h 1877032"/>
                <a:gd name="connsiteX5" fmla="*/ 1555348 w 1671512"/>
                <a:gd name="connsiteY5" fmla="*/ 1257671 h 1877032"/>
                <a:gd name="connsiteX6" fmla="*/ 1503107 w 1671512"/>
                <a:gd name="connsiteY6" fmla="*/ 672856 h 1877032"/>
                <a:gd name="connsiteX7" fmla="*/ 1371521 w 1671512"/>
                <a:gd name="connsiteY7" fmla="*/ 154877 h 1877032"/>
                <a:gd name="connsiteX8" fmla="*/ 873681 w 1671512"/>
                <a:gd name="connsiteY8" fmla="*/ 21205 h 1877032"/>
                <a:gd name="connsiteX9" fmla="*/ 394949 w 1671512"/>
                <a:gd name="connsiteY9" fmla="*/ 534641 h 1877032"/>
                <a:gd name="connsiteX0" fmla="*/ 394949 w 1677296"/>
                <a:gd name="connsiteY0" fmla="*/ 534641 h 1877032"/>
                <a:gd name="connsiteX1" fmla="*/ 34597 w 1677296"/>
                <a:gd name="connsiteY1" fmla="*/ 940200 h 1877032"/>
                <a:gd name="connsiteX2" fmla="*/ 54054 w 1677296"/>
                <a:gd name="connsiteY2" fmla="*/ 1728260 h 1877032"/>
                <a:gd name="connsiteX3" fmla="*/ 385069 w 1677296"/>
                <a:gd name="connsiteY3" fmla="*/ 1877032 h 1877032"/>
                <a:gd name="connsiteX4" fmla="*/ 1612334 w 1677296"/>
                <a:gd name="connsiteY4" fmla="*/ 1840637 h 1877032"/>
                <a:gd name="connsiteX5" fmla="*/ 1555348 w 1677296"/>
                <a:gd name="connsiteY5" fmla="*/ 1257671 h 1877032"/>
                <a:gd name="connsiteX6" fmla="*/ 1503107 w 1677296"/>
                <a:gd name="connsiteY6" fmla="*/ 672856 h 1877032"/>
                <a:gd name="connsiteX7" fmla="*/ 1371521 w 1677296"/>
                <a:gd name="connsiteY7" fmla="*/ 154877 h 1877032"/>
                <a:gd name="connsiteX8" fmla="*/ 873681 w 1677296"/>
                <a:gd name="connsiteY8" fmla="*/ 21205 h 1877032"/>
                <a:gd name="connsiteX9" fmla="*/ 394949 w 1677296"/>
                <a:gd name="connsiteY9" fmla="*/ 534641 h 1877032"/>
                <a:gd name="connsiteX0" fmla="*/ 394949 w 1677298"/>
                <a:gd name="connsiteY0" fmla="*/ 534641 h 1877032"/>
                <a:gd name="connsiteX1" fmla="*/ 34597 w 1677298"/>
                <a:gd name="connsiteY1" fmla="*/ 940200 h 1877032"/>
                <a:gd name="connsiteX2" fmla="*/ 54054 w 1677298"/>
                <a:gd name="connsiteY2" fmla="*/ 1728260 h 1877032"/>
                <a:gd name="connsiteX3" fmla="*/ 385069 w 1677298"/>
                <a:gd name="connsiteY3" fmla="*/ 1877032 h 1877032"/>
                <a:gd name="connsiteX4" fmla="*/ 1612334 w 1677298"/>
                <a:gd name="connsiteY4" fmla="*/ 1840637 h 1877032"/>
                <a:gd name="connsiteX5" fmla="*/ 1555348 w 1677298"/>
                <a:gd name="connsiteY5" fmla="*/ 1257671 h 1877032"/>
                <a:gd name="connsiteX6" fmla="*/ 1503107 w 1677298"/>
                <a:gd name="connsiteY6" fmla="*/ 672856 h 1877032"/>
                <a:gd name="connsiteX7" fmla="*/ 1371521 w 1677298"/>
                <a:gd name="connsiteY7" fmla="*/ 154877 h 1877032"/>
                <a:gd name="connsiteX8" fmla="*/ 873681 w 1677298"/>
                <a:gd name="connsiteY8" fmla="*/ 21205 h 1877032"/>
                <a:gd name="connsiteX9" fmla="*/ 394949 w 1677298"/>
                <a:gd name="connsiteY9" fmla="*/ 534641 h 1877032"/>
                <a:gd name="connsiteX0" fmla="*/ 394949 w 1677296"/>
                <a:gd name="connsiteY0" fmla="*/ 534641 h 1904936"/>
                <a:gd name="connsiteX1" fmla="*/ 34597 w 1677296"/>
                <a:gd name="connsiteY1" fmla="*/ 940200 h 1904936"/>
                <a:gd name="connsiteX2" fmla="*/ 54054 w 1677296"/>
                <a:gd name="connsiteY2" fmla="*/ 1728260 h 1904936"/>
                <a:gd name="connsiteX3" fmla="*/ 385069 w 1677296"/>
                <a:gd name="connsiteY3" fmla="*/ 1877032 h 1904936"/>
                <a:gd name="connsiteX4" fmla="*/ 1612334 w 1677296"/>
                <a:gd name="connsiteY4" fmla="*/ 1840637 h 1904936"/>
                <a:gd name="connsiteX5" fmla="*/ 1555348 w 1677296"/>
                <a:gd name="connsiteY5" fmla="*/ 1257671 h 1904936"/>
                <a:gd name="connsiteX6" fmla="*/ 1503107 w 1677296"/>
                <a:gd name="connsiteY6" fmla="*/ 672856 h 1904936"/>
                <a:gd name="connsiteX7" fmla="*/ 1371521 w 1677296"/>
                <a:gd name="connsiteY7" fmla="*/ 154877 h 1904936"/>
                <a:gd name="connsiteX8" fmla="*/ 873681 w 1677296"/>
                <a:gd name="connsiteY8" fmla="*/ 21205 h 1904936"/>
                <a:gd name="connsiteX9" fmla="*/ 394949 w 1677296"/>
                <a:gd name="connsiteY9" fmla="*/ 534641 h 1904936"/>
                <a:gd name="connsiteX0" fmla="*/ 461539 w 1743887"/>
                <a:gd name="connsiteY0" fmla="*/ 534641 h 1904936"/>
                <a:gd name="connsiteX1" fmla="*/ 101187 w 1743887"/>
                <a:gd name="connsiteY1" fmla="*/ 940200 h 1904936"/>
                <a:gd name="connsiteX2" fmla="*/ 22840 w 1743887"/>
                <a:gd name="connsiteY2" fmla="*/ 1737812 h 1904936"/>
                <a:gd name="connsiteX3" fmla="*/ 451659 w 1743887"/>
                <a:gd name="connsiteY3" fmla="*/ 1877032 h 1904936"/>
                <a:gd name="connsiteX4" fmla="*/ 1678924 w 1743887"/>
                <a:gd name="connsiteY4" fmla="*/ 1840637 h 1904936"/>
                <a:gd name="connsiteX5" fmla="*/ 1621938 w 1743887"/>
                <a:gd name="connsiteY5" fmla="*/ 1257671 h 1904936"/>
                <a:gd name="connsiteX6" fmla="*/ 1569697 w 1743887"/>
                <a:gd name="connsiteY6" fmla="*/ 672856 h 1904936"/>
                <a:gd name="connsiteX7" fmla="*/ 1438111 w 1743887"/>
                <a:gd name="connsiteY7" fmla="*/ 154877 h 1904936"/>
                <a:gd name="connsiteX8" fmla="*/ 940271 w 1743887"/>
                <a:gd name="connsiteY8" fmla="*/ 21205 h 1904936"/>
                <a:gd name="connsiteX9" fmla="*/ 461539 w 1743887"/>
                <a:gd name="connsiteY9" fmla="*/ 534641 h 1904936"/>
                <a:gd name="connsiteX0" fmla="*/ 452050 w 1756359"/>
                <a:gd name="connsiteY0" fmla="*/ 534641 h 1891359"/>
                <a:gd name="connsiteX1" fmla="*/ 91698 w 1756359"/>
                <a:gd name="connsiteY1" fmla="*/ 940200 h 1891359"/>
                <a:gd name="connsiteX2" fmla="*/ 13351 w 1756359"/>
                <a:gd name="connsiteY2" fmla="*/ 1737812 h 1891359"/>
                <a:gd name="connsiteX3" fmla="*/ 309435 w 1756359"/>
                <a:gd name="connsiteY3" fmla="*/ 1891359 h 1891359"/>
                <a:gd name="connsiteX4" fmla="*/ 1669435 w 1756359"/>
                <a:gd name="connsiteY4" fmla="*/ 1840637 h 1891359"/>
                <a:gd name="connsiteX5" fmla="*/ 1612449 w 1756359"/>
                <a:gd name="connsiteY5" fmla="*/ 1257671 h 1891359"/>
                <a:gd name="connsiteX6" fmla="*/ 1560208 w 1756359"/>
                <a:gd name="connsiteY6" fmla="*/ 672856 h 1891359"/>
                <a:gd name="connsiteX7" fmla="*/ 1428622 w 1756359"/>
                <a:gd name="connsiteY7" fmla="*/ 154877 h 1891359"/>
                <a:gd name="connsiteX8" fmla="*/ 930782 w 1756359"/>
                <a:gd name="connsiteY8" fmla="*/ 21205 h 1891359"/>
                <a:gd name="connsiteX9" fmla="*/ 452050 w 1756359"/>
                <a:gd name="connsiteY9" fmla="*/ 534641 h 1891359"/>
                <a:gd name="connsiteX0" fmla="*/ 452050 w 1756257"/>
                <a:gd name="connsiteY0" fmla="*/ 534641 h 1891359"/>
                <a:gd name="connsiteX1" fmla="*/ 91698 w 1756257"/>
                <a:gd name="connsiteY1" fmla="*/ 940200 h 1891359"/>
                <a:gd name="connsiteX2" fmla="*/ 13351 w 1756257"/>
                <a:gd name="connsiteY2" fmla="*/ 1737812 h 1891359"/>
                <a:gd name="connsiteX3" fmla="*/ 309435 w 1756257"/>
                <a:gd name="connsiteY3" fmla="*/ 1891359 h 1891359"/>
                <a:gd name="connsiteX4" fmla="*/ 1669435 w 1756257"/>
                <a:gd name="connsiteY4" fmla="*/ 1840637 h 1891359"/>
                <a:gd name="connsiteX5" fmla="*/ 1612449 w 1756257"/>
                <a:gd name="connsiteY5" fmla="*/ 1257671 h 1891359"/>
                <a:gd name="connsiteX6" fmla="*/ 1563496 w 1756257"/>
                <a:gd name="connsiteY6" fmla="*/ 959631 h 1891359"/>
                <a:gd name="connsiteX7" fmla="*/ 1560208 w 1756257"/>
                <a:gd name="connsiteY7" fmla="*/ 672856 h 1891359"/>
                <a:gd name="connsiteX8" fmla="*/ 1428622 w 1756257"/>
                <a:gd name="connsiteY8" fmla="*/ 154877 h 1891359"/>
                <a:gd name="connsiteX9" fmla="*/ 930782 w 1756257"/>
                <a:gd name="connsiteY9" fmla="*/ 21205 h 1891359"/>
                <a:gd name="connsiteX10" fmla="*/ 452050 w 1756257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64592"/>
                <a:gd name="connsiteY0" fmla="*/ 534641 h 1891359"/>
                <a:gd name="connsiteX1" fmla="*/ 91698 w 1764592"/>
                <a:gd name="connsiteY1" fmla="*/ 940200 h 1891359"/>
                <a:gd name="connsiteX2" fmla="*/ 13351 w 1764592"/>
                <a:gd name="connsiteY2" fmla="*/ 1737812 h 1891359"/>
                <a:gd name="connsiteX3" fmla="*/ 309435 w 1764592"/>
                <a:gd name="connsiteY3" fmla="*/ 1891359 h 1891359"/>
                <a:gd name="connsiteX4" fmla="*/ 1669435 w 1764592"/>
                <a:gd name="connsiteY4" fmla="*/ 1840637 h 1891359"/>
                <a:gd name="connsiteX5" fmla="*/ 1612449 w 1764592"/>
                <a:gd name="connsiteY5" fmla="*/ 1257671 h 1891359"/>
                <a:gd name="connsiteX6" fmla="*/ 1309780 w 1764592"/>
                <a:gd name="connsiteY6" fmla="*/ 1046341 h 1891359"/>
                <a:gd name="connsiteX7" fmla="*/ 1560208 w 1764592"/>
                <a:gd name="connsiteY7" fmla="*/ 672856 h 1891359"/>
                <a:gd name="connsiteX8" fmla="*/ 1428622 w 1764592"/>
                <a:gd name="connsiteY8" fmla="*/ 154877 h 1891359"/>
                <a:gd name="connsiteX9" fmla="*/ 930782 w 1764592"/>
                <a:gd name="connsiteY9" fmla="*/ 21205 h 1891359"/>
                <a:gd name="connsiteX10" fmla="*/ 452050 w 1764592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92731"/>
                <a:gd name="connsiteY0" fmla="*/ 534641 h 1891359"/>
                <a:gd name="connsiteX1" fmla="*/ 91698 w 1792731"/>
                <a:gd name="connsiteY1" fmla="*/ 940200 h 1891359"/>
                <a:gd name="connsiteX2" fmla="*/ 13351 w 1792731"/>
                <a:gd name="connsiteY2" fmla="*/ 1737812 h 1891359"/>
                <a:gd name="connsiteX3" fmla="*/ 309435 w 1792731"/>
                <a:gd name="connsiteY3" fmla="*/ 1891359 h 1891359"/>
                <a:gd name="connsiteX4" fmla="*/ 1669435 w 1792731"/>
                <a:gd name="connsiteY4" fmla="*/ 1840637 h 1891359"/>
                <a:gd name="connsiteX5" fmla="*/ 1688563 w 1792731"/>
                <a:gd name="connsiteY5" fmla="*/ 1292355 h 1891359"/>
                <a:gd name="connsiteX6" fmla="*/ 1309780 w 1792731"/>
                <a:gd name="connsiteY6" fmla="*/ 1046341 h 1891359"/>
                <a:gd name="connsiteX7" fmla="*/ 1560208 w 1792731"/>
                <a:gd name="connsiteY7" fmla="*/ 672856 h 1891359"/>
                <a:gd name="connsiteX8" fmla="*/ 1428622 w 1792731"/>
                <a:gd name="connsiteY8" fmla="*/ 154877 h 1891359"/>
                <a:gd name="connsiteX9" fmla="*/ 930782 w 1792731"/>
                <a:gd name="connsiteY9" fmla="*/ 21205 h 1891359"/>
                <a:gd name="connsiteX10" fmla="*/ 452050 w 1792731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560208 w 1814809"/>
                <a:gd name="connsiteY7" fmla="*/ 672856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619996 w 1814809"/>
                <a:gd name="connsiteY7" fmla="*/ 526399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42872 h 1899590"/>
                <a:gd name="connsiteX1" fmla="*/ 91698 w 1814809"/>
                <a:gd name="connsiteY1" fmla="*/ 948431 h 1899590"/>
                <a:gd name="connsiteX2" fmla="*/ 13351 w 1814809"/>
                <a:gd name="connsiteY2" fmla="*/ 1746043 h 1899590"/>
                <a:gd name="connsiteX3" fmla="*/ 309435 w 1814809"/>
                <a:gd name="connsiteY3" fmla="*/ 1899590 h 1899590"/>
                <a:gd name="connsiteX4" fmla="*/ 1669435 w 1814809"/>
                <a:gd name="connsiteY4" fmla="*/ 1848868 h 1899590"/>
                <a:gd name="connsiteX5" fmla="*/ 1688563 w 1814809"/>
                <a:gd name="connsiteY5" fmla="*/ 1300586 h 1899590"/>
                <a:gd name="connsiteX6" fmla="*/ 1309780 w 1814809"/>
                <a:gd name="connsiteY6" fmla="*/ 1054572 h 1899590"/>
                <a:gd name="connsiteX7" fmla="*/ 1619996 w 1814809"/>
                <a:gd name="connsiteY7" fmla="*/ 534630 h 1899590"/>
                <a:gd name="connsiteX8" fmla="*/ 1488411 w 1814809"/>
                <a:gd name="connsiteY8" fmla="*/ 129049 h 1899590"/>
                <a:gd name="connsiteX9" fmla="*/ 930782 w 1814809"/>
                <a:gd name="connsiteY9" fmla="*/ 29436 h 1899590"/>
                <a:gd name="connsiteX10" fmla="*/ 452050 w 1814809"/>
                <a:gd name="connsiteY10" fmla="*/ 542872 h 1899590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288567 w 1811701"/>
                <a:gd name="connsiteY0" fmla="*/ 555674 h 1898251"/>
                <a:gd name="connsiteX1" fmla="*/ 88590 w 1811701"/>
                <a:gd name="connsiteY1" fmla="*/ 947092 h 1898251"/>
                <a:gd name="connsiteX2" fmla="*/ 10243 w 1811701"/>
                <a:gd name="connsiteY2" fmla="*/ 1744704 h 1898251"/>
                <a:gd name="connsiteX3" fmla="*/ 306327 w 1811701"/>
                <a:gd name="connsiteY3" fmla="*/ 1898251 h 1898251"/>
                <a:gd name="connsiteX4" fmla="*/ 1666327 w 1811701"/>
                <a:gd name="connsiteY4" fmla="*/ 1847529 h 1898251"/>
                <a:gd name="connsiteX5" fmla="*/ 1685455 w 1811701"/>
                <a:gd name="connsiteY5" fmla="*/ 1299247 h 1898251"/>
                <a:gd name="connsiteX6" fmla="*/ 1306672 w 1811701"/>
                <a:gd name="connsiteY6" fmla="*/ 1053233 h 1898251"/>
                <a:gd name="connsiteX7" fmla="*/ 1616888 w 1811701"/>
                <a:gd name="connsiteY7" fmla="*/ 533291 h 1898251"/>
                <a:gd name="connsiteX8" fmla="*/ 1485303 w 1811701"/>
                <a:gd name="connsiteY8" fmla="*/ 127710 h 1898251"/>
                <a:gd name="connsiteX9" fmla="*/ 927674 w 1811701"/>
                <a:gd name="connsiteY9" fmla="*/ 28097 h 1898251"/>
                <a:gd name="connsiteX10" fmla="*/ 288567 w 1811701"/>
                <a:gd name="connsiteY10" fmla="*/ 555674 h 1898251"/>
                <a:gd name="connsiteX0" fmla="*/ 288567 w 1811701"/>
                <a:gd name="connsiteY0" fmla="*/ 479828 h 1822405"/>
                <a:gd name="connsiteX1" fmla="*/ 88590 w 1811701"/>
                <a:gd name="connsiteY1" fmla="*/ 871246 h 1822405"/>
                <a:gd name="connsiteX2" fmla="*/ 10243 w 1811701"/>
                <a:gd name="connsiteY2" fmla="*/ 1668858 h 1822405"/>
                <a:gd name="connsiteX3" fmla="*/ 306327 w 1811701"/>
                <a:gd name="connsiteY3" fmla="*/ 1822405 h 1822405"/>
                <a:gd name="connsiteX4" fmla="*/ 1666327 w 1811701"/>
                <a:gd name="connsiteY4" fmla="*/ 1771683 h 1822405"/>
                <a:gd name="connsiteX5" fmla="*/ 1685455 w 1811701"/>
                <a:gd name="connsiteY5" fmla="*/ 1223401 h 1822405"/>
                <a:gd name="connsiteX6" fmla="*/ 1306672 w 1811701"/>
                <a:gd name="connsiteY6" fmla="*/ 977387 h 1822405"/>
                <a:gd name="connsiteX7" fmla="*/ 1616888 w 1811701"/>
                <a:gd name="connsiteY7" fmla="*/ 457445 h 1822405"/>
                <a:gd name="connsiteX8" fmla="*/ 1485303 w 1811701"/>
                <a:gd name="connsiteY8" fmla="*/ 51864 h 1822405"/>
                <a:gd name="connsiteX9" fmla="*/ 895599 w 1811701"/>
                <a:gd name="connsiteY9" fmla="*/ 79530 h 1822405"/>
                <a:gd name="connsiteX10" fmla="*/ 288567 w 1811701"/>
                <a:gd name="connsiteY10" fmla="*/ 479828 h 182240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616888 w 1811701"/>
                <a:gd name="connsiteY7" fmla="*/ 396875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584814 w 1811701"/>
                <a:gd name="connsiteY7" fmla="*/ 510012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770444"/>
                <a:gd name="connsiteY0" fmla="*/ 419258 h 1761835"/>
                <a:gd name="connsiteX1" fmla="*/ 88590 w 1770444"/>
                <a:gd name="connsiteY1" fmla="*/ 810676 h 1761835"/>
                <a:gd name="connsiteX2" fmla="*/ 10243 w 1770444"/>
                <a:gd name="connsiteY2" fmla="*/ 1608288 h 1761835"/>
                <a:gd name="connsiteX3" fmla="*/ 306327 w 1770444"/>
                <a:gd name="connsiteY3" fmla="*/ 1761835 h 1761835"/>
                <a:gd name="connsiteX4" fmla="*/ 1666327 w 1770444"/>
                <a:gd name="connsiteY4" fmla="*/ 1711113 h 1761835"/>
                <a:gd name="connsiteX5" fmla="*/ 1589229 w 1770444"/>
                <a:gd name="connsiteY5" fmla="*/ 1176973 h 1761835"/>
                <a:gd name="connsiteX6" fmla="*/ 1306672 w 1770444"/>
                <a:gd name="connsiteY6" fmla="*/ 916817 h 1761835"/>
                <a:gd name="connsiteX7" fmla="*/ 1584814 w 1770444"/>
                <a:gd name="connsiteY7" fmla="*/ 510012 h 1761835"/>
                <a:gd name="connsiteX8" fmla="*/ 1373040 w 1770444"/>
                <a:gd name="connsiteY8" fmla="*/ 118574 h 1761835"/>
                <a:gd name="connsiteX9" fmla="*/ 895599 w 1770444"/>
                <a:gd name="connsiteY9" fmla="*/ 18960 h 1761835"/>
                <a:gd name="connsiteX10" fmla="*/ 288567 w 1770444"/>
                <a:gd name="connsiteY10" fmla="*/ 419258 h 1761835"/>
                <a:gd name="connsiteX0" fmla="*/ 288567 w 1592514"/>
                <a:gd name="connsiteY0" fmla="*/ 419258 h 1863058"/>
                <a:gd name="connsiteX1" fmla="*/ 88590 w 1592514"/>
                <a:gd name="connsiteY1" fmla="*/ 810676 h 1863058"/>
                <a:gd name="connsiteX2" fmla="*/ 10243 w 1592514"/>
                <a:gd name="connsiteY2" fmla="*/ 1608288 h 1863058"/>
                <a:gd name="connsiteX3" fmla="*/ 306327 w 1592514"/>
                <a:gd name="connsiteY3" fmla="*/ 1761835 h 1863058"/>
                <a:gd name="connsiteX4" fmla="*/ 1377650 w 1592514"/>
                <a:gd name="connsiteY4" fmla="*/ 1838393 h 1863058"/>
                <a:gd name="connsiteX5" fmla="*/ 1589229 w 1592514"/>
                <a:gd name="connsiteY5" fmla="*/ 1176973 h 1863058"/>
                <a:gd name="connsiteX6" fmla="*/ 1306672 w 1592514"/>
                <a:gd name="connsiteY6" fmla="*/ 916817 h 1863058"/>
                <a:gd name="connsiteX7" fmla="*/ 1584814 w 1592514"/>
                <a:gd name="connsiteY7" fmla="*/ 510012 h 1863058"/>
                <a:gd name="connsiteX8" fmla="*/ 1373040 w 1592514"/>
                <a:gd name="connsiteY8" fmla="*/ 118574 h 1863058"/>
                <a:gd name="connsiteX9" fmla="*/ 895599 w 1592514"/>
                <a:gd name="connsiteY9" fmla="*/ 18960 h 1863058"/>
                <a:gd name="connsiteX10" fmla="*/ 288567 w 1592514"/>
                <a:gd name="connsiteY10" fmla="*/ 419258 h 1863058"/>
                <a:gd name="connsiteX0" fmla="*/ 421322 w 1594935"/>
                <a:gd name="connsiteY0" fmla="*/ 616342 h 1876292"/>
                <a:gd name="connsiteX1" fmla="*/ 91011 w 1594935"/>
                <a:gd name="connsiteY1" fmla="*/ 823910 h 1876292"/>
                <a:gd name="connsiteX2" fmla="*/ 12664 w 1594935"/>
                <a:gd name="connsiteY2" fmla="*/ 1621522 h 1876292"/>
                <a:gd name="connsiteX3" fmla="*/ 308748 w 1594935"/>
                <a:gd name="connsiteY3" fmla="*/ 1775069 h 1876292"/>
                <a:gd name="connsiteX4" fmla="*/ 1380071 w 1594935"/>
                <a:gd name="connsiteY4" fmla="*/ 1851627 h 1876292"/>
                <a:gd name="connsiteX5" fmla="*/ 1591650 w 1594935"/>
                <a:gd name="connsiteY5" fmla="*/ 1190207 h 1876292"/>
                <a:gd name="connsiteX6" fmla="*/ 1309093 w 1594935"/>
                <a:gd name="connsiteY6" fmla="*/ 930051 h 1876292"/>
                <a:gd name="connsiteX7" fmla="*/ 1587235 w 1594935"/>
                <a:gd name="connsiteY7" fmla="*/ 523246 h 1876292"/>
                <a:gd name="connsiteX8" fmla="*/ 1375461 w 1594935"/>
                <a:gd name="connsiteY8" fmla="*/ 131808 h 1876292"/>
                <a:gd name="connsiteX9" fmla="*/ 898020 w 1594935"/>
                <a:gd name="connsiteY9" fmla="*/ 32194 h 1876292"/>
                <a:gd name="connsiteX10" fmla="*/ 421322 w 1594935"/>
                <a:gd name="connsiteY10" fmla="*/ 616342 h 1876292"/>
                <a:gd name="connsiteX0" fmla="*/ 413257 w 1586870"/>
                <a:gd name="connsiteY0" fmla="*/ 616342 h 1876292"/>
                <a:gd name="connsiteX1" fmla="*/ 140873 w 1586870"/>
                <a:gd name="connsiteY1" fmla="*/ 993617 h 1876292"/>
                <a:gd name="connsiteX2" fmla="*/ 4599 w 1586870"/>
                <a:gd name="connsiteY2" fmla="*/ 1621522 h 1876292"/>
                <a:gd name="connsiteX3" fmla="*/ 300683 w 1586870"/>
                <a:gd name="connsiteY3" fmla="*/ 1775069 h 1876292"/>
                <a:gd name="connsiteX4" fmla="*/ 1372006 w 1586870"/>
                <a:gd name="connsiteY4" fmla="*/ 1851627 h 1876292"/>
                <a:gd name="connsiteX5" fmla="*/ 1583585 w 1586870"/>
                <a:gd name="connsiteY5" fmla="*/ 1190207 h 1876292"/>
                <a:gd name="connsiteX6" fmla="*/ 1301028 w 1586870"/>
                <a:gd name="connsiteY6" fmla="*/ 930051 h 1876292"/>
                <a:gd name="connsiteX7" fmla="*/ 1579170 w 1586870"/>
                <a:gd name="connsiteY7" fmla="*/ 523246 h 1876292"/>
                <a:gd name="connsiteX8" fmla="*/ 1367396 w 1586870"/>
                <a:gd name="connsiteY8" fmla="*/ 131808 h 1876292"/>
                <a:gd name="connsiteX9" fmla="*/ 889955 w 1586870"/>
                <a:gd name="connsiteY9" fmla="*/ 32194 h 1876292"/>
                <a:gd name="connsiteX10" fmla="*/ 413257 w 1586870"/>
                <a:gd name="connsiteY10" fmla="*/ 616342 h 1876292"/>
                <a:gd name="connsiteX0" fmla="*/ 284962 w 1458575"/>
                <a:gd name="connsiteY0" fmla="*/ 616342 h 1908017"/>
                <a:gd name="connsiteX1" fmla="*/ 12578 w 1458575"/>
                <a:gd name="connsiteY1" fmla="*/ 993617 h 1908017"/>
                <a:gd name="connsiteX2" fmla="*/ 172388 w 1458575"/>
                <a:gd name="connsiteY2" fmla="*/ 1775069 h 1908017"/>
                <a:gd name="connsiteX3" fmla="*/ 1243711 w 1458575"/>
                <a:gd name="connsiteY3" fmla="*/ 1851627 h 1908017"/>
                <a:gd name="connsiteX4" fmla="*/ 1455290 w 1458575"/>
                <a:gd name="connsiteY4" fmla="*/ 1190207 h 1908017"/>
                <a:gd name="connsiteX5" fmla="*/ 1172733 w 1458575"/>
                <a:gd name="connsiteY5" fmla="*/ 930051 h 1908017"/>
                <a:gd name="connsiteX6" fmla="*/ 1450875 w 1458575"/>
                <a:gd name="connsiteY6" fmla="*/ 523246 h 1908017"/>
                <a:gd name="connsiteX7" fmla="*/ 1239101 w 1458575"/>
                <a:gd name="connsiteY7" fmla="*/ 131808 h 1908017"/>
                <a:gd name="connsiteX8" fmla="*/ 761660 w 1458575"/>
                <a:gd name="connsiteY8" fmla="*/ 32194 h 1908017"/>
                <a:gd name="connsiteX9" fmla="*/ 284962 w 1458575"/>
                <a:gd name="connsiteY9" fmla="*/ 616342 h 1908017"/>
                <a:gd name="connsiteX0" fmla="*/ 343858 w 1519131"/>
                <a:gd name="connsiteY0" fmla="*/ 616342 h 1885036"/>
                <a:gd name="connsiteX1" fmla="*/ 71474 w 1519131"/>
                <a:gd name="connsiteY1" fmla="*/ 993617 h 1885036"/>
                <a:gd name="connsiteX2" fmla="*/ 115432 w 1519131"/>
                <a:gd name="connsiteY2" fmla="*/ 1704358 h 1885036"/>
                <a:gd name="connsiteX3" fmla="*/ 1302607 w 1519131"/>
                <a:gd name="connsiteY3" fmla="*/ 1851627 h 1885036"/>
                <a:gd name="connsiteX4" fmla="*/ 1514186 w 1519131"/>
                <a:gd name="connsiteY4" fmla="*/ 1190207 h 1885036"/>
                <a:gd name="connsiteX5" fmla="*/ 1231629 w 1519131"/>
                <a:gd name="connsiteY5" fmla="*/ 930051 h 1885036"/>
                <a:gd name="connsiteX6" fmla="*/ 1509771 w 1519131"/>
                <a:gd name="connsiteY6" fmla="*/ 523246 h 1885036"/>
                <a:gd name="connsiteX7" fmla="*/ 1297997 w 1519131"/>
                <a:gd name="connsiteY7" fmla="*/ 131808 h 1885036"/>
                <a:gd name="connsiteX8" fmla="*/ 820556 w 1519131"/>
                <a:gd name="connsiteY8" fmla="*/ 32194 h 1885036"/>
                <a:gd name="connsiteX9" fmla="*/ 343858 w 1519131"/>
                <a:gd name="connsiteY9" fmla="*/ 616342 h 1885036"/>
                <a:gd name="connsiteX0" fmla="*/ 343858 w 1549812"/>
                <a:gd name="connsiteY0" fmla="*/ 616342 h 1800235"/>
                <a:gd name="connsiteX1" fmla="*/ 71474 w 1549812"/>
                <a:gd name="connsiteY1" fmla="*/ 993617 h 1800235"/>
                <a:gd name="connsiteX2" fmla="*/ 115432 w 1549812"/>
                <a:gd name="connsiteY2" fmla="*/ 1704358 h 1800235"/>
                <a:gd name="connsiteX3" fmla="*/ 1389496 w 1549812"/>
                <a:gd name="connsiteY3" fmla="*/ 1724347 h 1800235"/>
                <a:gd name="connsiteX4" fmla="*/ 1514186 w 1549812"/>
                <a:gd name="connsiteY4" fmla="*/ 1190207 h 1800235"/>
                <a:gd name="connsiteX5" fmla="*/ 1231629 w 1549812"/>
                <a:gd name="connsiteY5" fmla="*/ 930051 h 1800235"/>
                <a:gd name="connsiteX6" fmla="*/ 1509771 w 1549812"/>
                <a:gd name="connsiteY6" fmla="*/ 523246 h 1800235"/>
                <a:gd name="connsiteX7" fmla="*/ 1297997 w 1549812"/>
                <a:gd name="connsiteY7" fmla="*/ 131808 h 1800235"/>
                <a:gd name="connsiteX8" fmla="*/ 820556 w 1549812"/>
                <a:gd name="connsiteY8" fmla="*/ 32194 h 1800235"/>
                <a:gd name="connsiteX9" fmla="*/ 343858 w 1549812"/>
                <a:gd name="connsiteY9" fmla="*/ 616342 h 1800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49812" h="1800235">
                  <a:moveTo>
                    <a:pt x="343858" y="616342"/>
                  </a:moveTo>
                  <a:cubicBezTo>
                    <a:pt x="219011" y="776579"/>
                    <a:pt x="109545" y="812281"/>
                    <a:pt x="71474" y="993617"/>
                  </a:cubicBezTo>
                  <a:cubicBezTo>
                    <a:pt x="33403" y="1174953"/>
                    <a:pt x="-89757" y="1561356"/>
                    <a:pt x="115432" y="1704358"/>
                  </a:cubicBezTo>
                  <a:cubicBezTo>
                    <a:pt x="320621" y="1847360"/>
                    <a:pt x="1156371" y="1810039"/>
                    <a:pt x="1389496" y="1724347"/>
                  </a:cubicBezTo>
                  <a:cubicBezTo>
                    <a:pt x="1622621" y="1638655"/>
                    <a:pt x="1540497" y="1322590"/>
                    <a:pt x="1514186" y="1190207"/>
                  </a:cubicBezTo>
                  <a:cubicBezTo>
                    <a:pt x="1487875" y="1057824"/>
                    <a:pt x="1240336" y="1148914"/>
                    <a:pt x="1231629" y="930051"/>
                  </a:cubicBezTo>
                  <a:cubicBezTo>
                    <a:pt x="1248292" y="693847"/>
                    <a:pt x="1498710" y="656286"/>
                    <a:pt x="1509771" y="523246"/>
                  </a:cubicBezTo>
                  <a:cubicBezTo>
                    <a:pt x="1520832" y="390206"/>
                    <a:pt x="1431655" y="305130"/>
                    <a:pt x="1297997" y="131808"/>
                  </a:cubicBezTo>
                  <a:cubicBezTo>
                    <a:pt x="1189251" y="36824"/>
                    <a:pt x="979579" y="-48562"/>
                    <a:pt x="820556" y="32194"/>
                  </a:cubicBezTo>
                  <a:cubicBezTo>
                    <a:pt x="661533" y="112950"/>
                    <a:pt x="468705" y="456105"/>
                    <a:pt x="343858" y="616342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3" name="Freeform 417">
              <a:extLst>
                <a:ext uri="{FF2B5EF4-FFF2-40B4-BE49-F238E27FC236}">
                  <a16:creationId xmlns:a16="http://schemas.microsoft.com/office/drawing/2014/main" id="{22352293-C7A6-4C41-9DD8-CAA48CB29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7287" y="1795939"/>
              <a:ext cx="1736725" cy="1317704"/>
            </a:xfrm>
            <a:custGeom>
              <a:avLst/>
              <a:gdLst>
                <a:gd name="T0" fmla="*/ 2147483646 w 1036"/>
                <a:gd name="T1" fmla="*/ 2147483646 h 675"/>
                <a:gd name="T2" fmla="*/ 2147483646 w 1036"/>
                <a:gd name="T3" fmla="*/ 2147483646 h 675"/>
                <a:gd name="T4" fmla="*/ 2147483646 w 1036"/>
                <a:gd name="T5" fmla="*/ 2147483646 h 675"/>
                <a:gd name="T6" fmla="*/ 2147483646 w 1036"/>
                <a:gd name="T7" fmla="*/ 2147483646 h 675"/>
                <a:gd name="T8" fmla="*/ 2147483646 w 1036"/>
                <a:gd name="T9" fmla="*/ 2147483646 h 675"/>
                <a:gd name="T10" fmla="*/ 2147483646 w 1036"/>
                <a:gd name="T11" fmla="*/ 2147483646 h 675"/>
                <a:gd name="T12" fmla="*/ 2147483646 w 1036"/>
                <a:gd name="T13" fmla="*/ 2147483646 h 675"/>
                <a:gd name="T14" fmla="*/ 2147483646 w 1036"/>
                <a:gd name="T15" fmla="*/ 2147483646 h 675"/>
                <a:gd name="T16" fmla="*/ 2147483646 w 1036"/>
                <a:gd name="T17" fmla="*/ 2147483646 h 675"/>
                <a:gd name="T18" fmla="*/ 2147483646 w 1036"/>
                <a:gd name="T19" fmla="*/ 2147483646 h 675"/>
                <a:gd name="T20" fmla="*/ 2147483646 w 1036"/>
                <a:gd name="T21" fmla="*/ 2147483646 h 675"/>
                <a:gd name="T22" fmla="*/ 2147483646 w 1036"/>
                <a:gd name="T23" fmla="*/ 2147483646 h 675"/>
                <a:gd name="T24" fmla="*/ 2147483646 w 1036"/>
                <a:gd name="T25" fmla="*/ 2147483646 h 675"/>
                <a:gd name="T26" fmla="*/ 2147483646 w 1036"/>
                <a:gd name="T27" fmla="*/ 2147483646 h 675"/>
                <a:gd name="T28" fmla="*/ 2147483646 w 1036"/>
                <a:gd name="T29" fmla="*/ 2147483646 h 675"/>
                <a:gd name="T30" fmla="*/ 2147483646 w 1036"/>
                <a:gd name="T31" fmla="*/ 2147483646 h 675"/>
                <a:gd name="T32" fmla="*/ 2147483646 w 1036"/>
                <a:gd name="T33" fmla="*/ 2147483646 h 675"/>
                <a:gd name="T34" fmla="*/ 2147483646 w 1036"/>
                <a:gd name="T35" fmla="*/ 2147483646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4" name="Group 418">
              <a:extLst>
                <a:ext uri="{FF2B5EF4-FFF2-40B4-BE49-F238E27FC236}">
                  <a16:creationId xmlns:a16="http://schemas.microsoft.com/office/drawing/2014/main" id="{BE0D451A-5CE4-4C4B-B3DF-A408288ED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68561" y="3259155"/>
              <a:ext cx="1458912" cy="933450"/>
              <a:chOff x="2889" y="1631"/>
              <a:chExt cx="980" cy="743"/>
            </a:xfrm>
          </p:grpSpPr>
          <p:sp>
            <p:nvSpPr>
              <p:cNvPr id="369" name="Rectangle 419">
                <a:extLst>
                  <a:ext uri="{FF2B5EF4-FFF2-40B4-BE49-F238E27FC236}">
                    <a16:creationId xmlns:a16="http://schemas.microsoft.com/office/drawing/2014/main" id="{F39DA03D-3BDA-2344-B3D3-3A95FB5EE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70" name="AutoShape 420">
                <a:extLst>
                  <a:ext uri="{FF2B5EF4-FFF2-40B4-BE49-F238E27FC236}">
                    <a16:creationId xmlns:a16="http://schemas.microsoft.com/office/drawing/2014/main" id="{579866B0-F884-A84A-B74A-EFEA50EBF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solidFill>
                    <a:srgbClr val="00CC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" name="Freeform 427">
              <a:extLst>
                <a:ext uri="{FF2B5EF4-FFF2-40B4-BE49-F238E27FC236}">
                  <a16:creationId xmlns:a16="http://schemas.microsoft.com/office/drawing/2014/main" id="{3F97D486-CCD5-C043-940C-EC1740EC7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5612" y="4653038"/>
              <a:ext cx="3079750" cy="1665288"/>
            </a:xfrm>
            <a:custGeom>
              <a:avLst/>
              <a:gdLst>
                <a:gd name="T0" fmla="*/ 2147483646 w 1940"/>
                <a:gd name="T1" fmla="*/ 2147483646 h 1049"/>
                <a:gd name="T2" fmla="*/ 2147483646 w 1940"/>
                <a:gd name="T3" fmla="*/ 2147483646 h 1049"/>
                <a:gd name="T4" fmla="*/ 2147483646 w 1940"/>
                <a:gd name="T5" fmla="*/ 2147483646 h 1049"/>
                <a:gd name="T6" fmla="*/ 2147483646 w 1940"/>
                <a:gd name="T7" fmla="*/ 2147483646 h 1049"/>
                <a:gd name="T8" fmla="*/ 2147483646 w 1940"/>
                <a:gd name="T9" fmla="*/ 2147483646 h 1049"/>
                <a:gd name="T10" fmla="*/ 2147483646 w 1940"/>
                <a:gd name="T11" fmla="*/ 2147483646 h 1049"/>
                <a:gd name="T12" fmla="*/ 2147483646 w 1940"/>
                <a:gd name="T13" fmla="*/ 2147483646 h 1049"/>
                <a:gd name="T14" fmla="*/ 2147483646 w 1940"/>
                <a:gd name="T15" fmla="*/ 2147483646 h 1049"/>
                <a:gd name="T16" fmla="*/ 2147483646 w 1940"/>
                <a:gd name="T17" fmla="*/ 2147483646 h 1049"/>
                <a:gd name="T18" fmla="*/ 2147483646 w 1940"/>
                <a:gd name="T19" fmla="*/ 2147483646 h 1049"/>
                <a:gd name="T20" fmla="*/ 2147483646 w 1940"/>
                <a:gd name="T21" fmla="*/ 2147483646 h 1049"/>
                <a:gd name="T22" fmla="*/ 2147483646 w 1940"/>
                <a:gd name="T23" fmla="*/ 2147483646 h 1049"/>
                <a:gd name="T24" fmla="*/ 2147483646 w 1940"/>
                <a:gd name="T25" fmla="*/ 2147483646 h 1049"/>
                <a:gd name="T26" fmla="*/ 2147483646 w 1940"/>
                <a:gd name="T27" fmla="*/ 2147483646 h 1049"/>
                <a:gd name="T28" fmla="*/ 2147483646 w 1940"/>
                <a:gd name="T29" fmla="*/ 2147483646 h 1049"/>
                <a:gd name="T30" fmla="*/ 2147483646 w 1940"/>
                <a:gd name="T31" fmla="*/ 2147483646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" name="Text Box 580">
              <a:extLst>
                <a:ext uri="{FF2B5EF4-FFF2-40B4-BE49-F238E27FC236}">
                  <a16:creationId xmlns:a16="http://schemas.microsoft.com/office/drawing/2014/main" id="{16C4E384-62E0-DC41-883F-EB2C4C99F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2485" y="1458365"/>
              <a:ext cx="133940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latin typeface="+mn-lt"/>
                </a:rPr>
                <a:t>mobile network</a:t>
              </a:r>
            </a:p>
          </p:txBody>
        </p:sp>
        <p:sp>
          <p:nvSpPr>
            <p:cNvPr id="69" name="Text Box 580">
              <a:extLst>
                <a:ext uri="{FF2B5EF4-FFF2-40B4-BE49-F238E27FC236}">
                  <a16:creationId xmlns:a16="http://schemas.microsoft.com/office/drawing/2014/main" id="{9AC056F8-729E-D344-BD7D-917810217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4046" y="4161826"/>
              <a:ext cx="1955646" cy="268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latin typeface="+mn-lt"/>
                </a:rPr>
                <a:t>home network</a:t>
              </a:r>
            </a:p>
          </p:txBody>
        </p:sp>
        <p:sp>
          <p:nvSpPr>
            <p:cNvPr id="70" name="Text Box 580">
              <a:extLst>
                <a:ext uri="{FF2B5EF4-FFF2-40B4-BE49-F238E27FC236}">
                  <a16:creationId xmlns:a16="http://schemas.microsoft.com/office/drawing/2014/main" id="{8A1A4F41-0243-4946-9F02-F301CBD59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0119" y="5749679"/>
              <a:ext cx="1195135" cy="441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latin typeface="+mn-lt"/>
                </a:rPr>
                <a:t>enterprise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latin typeface="+mn-lt"/>
                </a:rPr>
                <a:t>          network</a:t>
              </a:r>
            </a:p>
          </p:txBody>
        </p:sp>
        <p:sp>
          <p:nvSpPr>
            <p:cNvPr id="372" name="Freeform 371">
              <a:extLst>
                <a:ext uri="{FF2B5EF4-FFF2-40B4-BE49-F238E27FC236}">
                  <a16:creationId xmlns:a16="http://schemas.microsoft.com/office/drawing/2014/main" id="{C89E7C56-1DE4-7143-8EEB-E5965035CC42}"/>
                </a:ext>
              </a:extLst>
            </p:cNvPr>
            <p:cNvSpPr/>
            <p:nvPr/>
          </p:nvSpPr>
          <p:spPr>
            <a:xfrm>
              <a:off x="10285357" y="3149444"/>
              <a:ext cx="1273167" cy="1935748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534770"/>
                <a:gd name="connsiteY0" fmla="*/ 553225 h 1800672"/>
                <a:gd name="connsiteX1" fmla="*/ 3 w 1534770"/>
                <a:gd name="connsiteY1" fmla="*/ 958784 h 1800672"/>
                <a:gd name="connsiteX2" fmla="*/ 367657 w 1534770"/>
                <a:gd name="connsiteY2" fmla="*/ 1526890 h 1800672"/>
                <a:gd name="connsiteX3" fmla="*/ 1186523 w 1534770"/>
                <a:gd name="connsiteY3" fmla="*/ 1794234 h 1800672"/>
                <a:gd name="connsiteX4" fmla="*/ 1520754 w 1534770"/>
                <a:gd name="connsiteY4" fmla="*/ 1276255 h 1800672"/>
                <a:gd name="connsiteX5" fmla="*/ 1468513 w 1534770"/>
                <a:gd name="connsiteY5" fmla="*/ 691440 h 1800672"/>
                <a:gd name="connsiteX6" fmla="*/ 1435794 w 1534770"/>
                <a:gd name="connsiteY6" fmla="*/ 107761 h 1800672"/>
                <a:gd name="connsiteX7" fmla="*/ 839087 w 1534770"/>
                <a:gd name="connsiteY7" fmla="*/ 39789 h 1800672"/>
                <a:gd name="connsiteX8" fmla="*/ 360355 w 1534770"/>
                <a:gd name="connsiteY8" fmla="*/ 553225 h 1800672"/>
                <a:gd name="connsiteX0" fmla="*/ 360355 w 1580585"/>
                <a:gd name="connsiteY0" fmla="*/ 553225 h 1880420"/>
                <a:gd name="connsiteX1" fmla="*/ 3 w 1580585"/>
                <a:gd name="connsiteY1" fmla="*/ 958784 h 1880420"/>
                <a:gd name="connsiteX2" fmla="*/ 367657 w 1580585"/>
                <a:gd name="connsiteY2" fmla="*/ 1526890 h 1880420"/>
                <a:gd name="connsiteX3" fmla="*/ 1186523 w 1580585"/>
                <a:gd name="connsiteY3" fmla="*/ 1794234 h 1880420"/>
                <a:gd name="connsiteX4" fmla="*/ 1570188 w 1580585"/>
                <a:gd name="connsiteY4" fmla="*/ 1785433 h 1880420"/>
                <a:gd name="connsiteX5" fmla="*/ 1468513 w 1580585"/>
                <a:gd name="connsiteY5" fmla="*/ 691440 h 1880420"/>
                <a:gd name="connsiteX6" fmla="*/ 1435794 w 1580585"/>
                <a:gd name="connsiteY6" fmla="*/ 107761 h 1880420"/>
                <a:gd name="connsiteX7" fmla="*/ 839087 w 1580585"/>
                <a:gd name="connsiteY7" fmla="*/ 39789 h 1880420"/>
                <a:gd name="connsiteX8" fmla="*/ 360355 w 1580585"/>
                <a:gd name="connsiteY8" fmla="*/ 553225 h 1880420"/>
                <a:gd name="connsiteX0" fmla="*/ 316588 w 1580732"/>
                <a:gd name="connsiteY0" fmla="*/ 359285 h 1867156"/>
                <a:gd name="connsiteX1" fmla="*/ 150 w 1580732"/>
                <a:gd name="connsiteY1" fmla="*/ 945520 h 1867156"/>
                <a:gd name="connsiteX2" fmla="*/ 367804 w 1580732"/>
                <a:gd name="connsiteY2" fmla="*/ 1513626 h 1867156"/>
                <a:gd name="connsiteX3" fmla="*/ 1186670 w 1580732"/>
                <a:gd name="connsiteY3" fmla="*/ 1780970 h 1867156"/>
                <a:gd name="connsiteX4" fmla="*/ 1570335 w 1580732"/>
                <a:gd name="connsiteY4" fmla="*/ 1772169 h 1867156"/>
                <a:gd name="connsiteX5" fmla="*/ 1468660 w 1580732"/>
                <a:gd name="connsiteY5" fmla="*/ 678176 h 1867156"/>
                <a:gd name="connsiteX6" fmla="*/ 1435941 w 1580732"/>
                <a:gd name="connsiteY6" fmla="*/ 94497 h 1867156"/>
                <a:gd name="connsiteX7" fmla="*/ 839234 w 1580732"/>
                <a:gd name="connsiteY7" fmla="*/ 26525 h 1867156"/>
                <a:gd name="connsiteX8" fmla="*/ 316588 w 1580732"/>
                <a:gd name="connsiteY8" fmla="*/ 359285 h 1867156"/>
                <a:gd name="connsiteX0" fmla="*/ 163575 w 1427719"/>
                <a:gd name="connsiteY0" fmla="*/ 359285 h 1867156"/>
                <a:gd name="connsiteX1" fmla="*/ 836 w 1427719"/>
                <a:gd name="connsiteY1" fmla="*/ 1076921 h 1867156"/>
                <a:gd name="connsiteX2" fmla="*/ 214791 w 1427719"/>
                <a:gd name="connsiteY2" fmla="*/ 1513626 h 1867156"/>
                <a:gd name="connsiteX3" fmla="*/ 1033657 w 1427719"/>
                <a:gd name="connsiteY3" fmla="*/ 1780970 h 1867156"/>
                <a:gd name="connsiteX4" fmla="*/ 1417322 w 1427719"/>
                <a:gd name="connsiteY4" fmla="*/ 1772169 h 1867156"/>
                <a:gd name="connsiteX5" fmla="*/ 1315647 w 1427719"/>
                <a:gd name="connsiteY5" fmla="*/ 678176 h 1867156"/>
                <a:gd name="connsiteX6" fmla="*/ 1282928 w 1427719"/>
                <a:gd name="connsiteY6" fmla="*/ 94497 h 1867156"/>
                <a:gd name="connsiteX7" fmla="*/ 686221 w 1427719"/>
                <a:gd name="connsiteY7" fmla="*/ 26525 h 1867156"/>
                <a:gd name="connsiteX8" fmla="*/ 163575 w 1427719"/>
                <a:gd name="connsiteY8" fmla="*/ 359285 h 1867156"/>
                <a:gd name="connsiteX0" fmla="*/ 163575 w 1426632"/>
                <a:gd name="connsiteY0" fmla="*/ 394322 h 1902193"/>
                <a:gd name="connsiteX1" fmla="*/ 836 w 1426632"/>
                <a:gd name="connsiteY1" fmla="*/ 1111958 h 1902193"/>
                <a:gd name="connsiteX2" fmla="*/ 214791 w 1426632"/>
                <a:gd name="connsiteY2" fmla="*/ 1548663 h 1902193"/>
                <a:gd name="connsiteX3" fmla="*/ 1033657 w 1426632"/>
                <a:gd name="connsiteY3" fmla="*/ 1816007 h 1902193"/>
                <a:gd name="connsiteX4" fmla="*/ 1417322 w 1426632"/>
                <a:gd name="connsiteY4" fmla="*/ 1807206 h 1902193"/>
                <a:gd name="connsiteX5" fmla="*/ 1315647 w 1426632"/>
                <a:gd name="connsiteY5" fmla="*/ 713213 h 1902193"/>
                <a:gd name="connsiteX6" fmla="*/ 1401843 w 1426632"/>
                <a:gd name="connsiteY6" fmla="*/ 63834 h 1902193"/>
                <a:gd name="connsiteX7" fmla="*/ 686221 w 1426632"/>
                <a:gd name="connsiteY7" fmla="*/ 61562 h 1902193"/>
                <a:gd name="connsiteX8" fmla="*/ 163575 w 1426632"/>
                <a:gd name="connsiteY8" fmla="*/ 394322 h 1902193"/>
                <a:gd name="connsiteX0" fmla="*/ 163575 w 1435249"/>
                <a:gd name="connsiteY0" fmla="*/ 394322 h 1885560"/>
                <a:gd name="connsiteX1" fmla="*/ 836 w 1435249"/>
                <a:gd name="connsiteY1" fmla="*/ 1111958 h 1885560"/>
                <a:gd name="connsiteX2" fmla="*/ 214791 w 1435249"/>
                <a:gd name="connsiteY2" fmla="*/ 1548663 h 1885560"/>
                <a:gd name="connsiteX3" fmla="*/ 1033657 w 1435249"/>
                <a:gd name="connsiteY3" fmla="*/ 1816007 h 1885560"/>
                <a:gd name="connsiteX4" fmla="*/ 1417322 w 1435249"/>
                <a:gd name="connsiteY4" fmla="*/ 1807206 h 1885560"/>
                <a:gd name="connsiteX5" fmla="*/ 1375103 w 1435249"/>
                <a:gd name="connsiteY5" fmla="*/ 943164 h 1885560"/>
                <a:gd name="connsiteX6" fmla="*/ 1401843 w 1435249"/>
                <a:gd name="connsiteY6" fmla="*/ 63834 h 1885560"/>
                <a:gd name="connsiteX7" fmla="*/ 686221 w 1435249"/>
                <a:gd name="connsiteY7" fmla="*/ 61562 h 1885560"/>
                <a:gd name="connsiteX8" fmla="*/ 163575 w 1435249"/>
                <a:gd name="connsiteY8" fmla="*/ 394322 h 1885560"/>
                <a:gd name="connsiteX0" fmla="*/ 128947 w 1438213"/>
                <a:gd name="connsiteY0" fmla="*/ 345176 h 1883146"/>
                <a:gd name="connsiteX1" fmla="*/ 3802 w 1438213"/>
                <a:gd name="connsiteY1" fmla="*/ 1109544 h 1883146"/>
                <a:gd name="connsiteX2" fmla="*/ 217757 w 1438213"/>
                <a:gd name="connsiteY2" fmla="*/ 1546249 h 1883146"/>
                <a:gd name="connsiteX3" fmla="*/ 1036623 w 1438213"/>
                <a:gd name="connsiteY3" fmla="*/ 1813593 h 1883146"/>
                <a:gd name="connsiteX4" fmla="*/ 1420288 w 1438213"/>
                <a:gd name="connsiteY4" fmla="*/ 1804792 h 1883146"/>
                <a:gd name="connsiteX5" fmla="*/ 1378069 w 1438213"/>
                <a:gd name="connsiteY5" fmla="*/ 940750 h 1883146"/>
                <a:gd name="connsiteX6" fmla="*/ 1404809 w 1438213"/>
                <a:gd name="connsiteY6" fmla="*/ 61420 h 1883146"/>
                <a:gd name="connsiteX7" fmla="*/ 689187 w 1438213"/>
                <a:gd name="connsiteY7" fmla="*/ 59148 h 1883146"/>
                <a:gd name="connsiteX8" fmla="*/ 128947 w 1438213"/>
                <a:gd name="connsiteY8" fmla="*/ 345176 h 1883146"/>
                <a:gd name="connsiteX0" fmla="*/ 126587 w 1435854"/>
                <a:gd name="connsiteY0" fmla="*/ 353278 h 1891248"/>
                <a:gd name="connsiteX1" fmla="*/ 1442 w 1435854"/>
                <a:gd name="connsiteY1" fmla="*/ 1117646 h 1891248"/>
                <a:gd name="connsiteX2" fmla="*/ 215397 w 1435854"/>
                <a:gd name="connsiteY2" fmla="*/ 1554351 h 1891248"/>
                <a:gd name="connsiteX3" fmla="*/ 1034263 w 1435854"/>
                <a:gd name="connsiteY3" fmla="*/ 1821695 h 1891248"/>
                <a:gd name="connsiteX4" fmla="*/ 1417928 w 1435854"/>
                <a:gd name="connsiteY4" fmla="*/ 1812894 h 1891248"/>
                <a:gd name="connsiteX5" fmla="*/ 1375709 w 1435854"/>
                <a:gd name="connsiteY5" fmla="*/ 948852 h 1891248"/>
                <a:gd name="connsiteX6" fmla="*/ 1402449 w 1435854"/>
                <a:gd name="connsiteY6" fmla="*/ 69522 h 1891248"/>
                <a:gd name="connsiteX7" fmla="*/ 221605 w 1435854"/>
                <a:gd name="connsiteY7" fmla="*/ 47778 h 1891248"/>
                <a:gd name="connsiteX8" fmla="*/ 126587 w 1435854"/>
                <a:gd name="connsiteY8" fmla="*/ 353278 h 1891248"/>
                <a:gd name="connsiteX0" fmla="*/ 35803 w 1453152"/>
                <a:gd name="connsiteY0" fmla="*/ 439993 h 1896181"/>
                <a:gd name="connsiteX1" fmla="*/ 18740 w 1453152"/>
                <a:gd name="connsiteY1" fmla="*/ 1122579 h 1896181"/>
                <a:gd name="connsiteX2" fmla="*/ 232695 w 1453152"/>
                <a:gd name="connsiteY2" fmla="*/ 1559284 h 1896181"/>
                <a:gd name="connsiteX3" fmla="*/ 1051561 w 1453152"/>
                <a:gd name="connsiteY3" fmla="*/ 1826628 h 1896181"/>
                <a:gd name="connsiteX4" fmla="*/ 1435226 w 1453152"/>
                <a:gd name="connsiteY4" fmla="*/ 1817827 h 1896181"/>
                <a:gd name="connsiteX5" fmla="*/ 1393007 w 1453152"/>
                <a:gd name="connsiteY5" fmla="*/ 953785 h 1896181"/>
                <a:gd name="connsiteX6" fmla="*/ 1419747 w 1453152"/>
                <a:gd name="connsiteY6" fmla="*/ 74455 h 1896181"/>
                <a:gd name="connsiteX7" fmla="*/ 238903 w 1453152"/>
                <a:gd name="connsiteY7" fmla="*/ 52711 h 1896181"/>
                <a:gd name="connsiteX8" fmla="*/ 35803 w 1453152"/>
                <a:gd name="connsiteY8" fmla="*/ 439993 h 1896181"/>
                <a:gd name="connsiteX0" fmla="*/ 35803 w 1447873"/>
                <a:gd name="connsiteY0" fmla="*/ 439993 h 1952840"/>
                <a:gd name="connsiteX1" fmla="*/ 18740 w 1447873"/>
                <a:gd name="connsiteY1" fmla="*/ 1122579 h 1952840"/>
                <a:gd name="connsiteX2" fmla="*/ 232695 w 1447873"/>
                <a:gd name="connsiteY2" fmla="*/ 1559284 h 1952840"/>
                <a:gd name="connsiteX3" fmla="*/ 1130848 w 1447873"/>
                <a:gd name="connsiteY3" fmla="*/ 1925181 h 1952840"/>
                <a:gd name="connsiteX4" fmla="*/ 1435226 w 1447873"/>
                <a:gd name="connsiteY4" fmla="*/ 1817827 h 1952840"/>
                <a:gd name="connsiteX5" fmla="*/ 1393007 w 1447873"/>
                <a:gd name="connsiteY5" fmla="*/ 953785 h 1952840"/>
                <a:gd name="connsiteX6" fmla="*/ 1419747 w 1447873"/>
                <a:gd name="connsiteY6" fmla="*/ 74455 h 1952840"/>
                <a:gd name="connsiteX7" fmla="*/ 238903 w 1447873"/>
                <a:gd name="connsiteY7" fmla="*/ 52711 h 1952840"/>
                <a:gd name="connsiteX8" fmla="*/ 35803 w 1447873"/>
                <a:gd name="connsiteY8" fmla="*/ 439993 h 1952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47873" h="1952840">
                  <a:moveTo>
                    <a:pt x="35803" y="439993"/>
                  </a:moveTo>
                  <a:cubicBezTo>
                    <a:pt x="-891" y="618304"/>
                    <a:pt x="-14075" y="936031"/>
                    <a:pt x="18740" y="1122579"/>
                  </a:cubicBezTo>
                  <a:cubicBezTo>
                    <a:pt x="51555" y="1309127"/>
                    <a:pt x="47344" y="1425517"/>
                    <a:pt x="232695" y="1559284"/>
                  </a:cubicBezTo>
                  <a:cubicBezTo>
                    <a:pt x="418046" y="1693051"/>
                    <a:pt x="930426" y="1882091"/>
                    <a:pt x="1130848" y="1925181"/>
                  </a:cubicBezTo>
                  <a:cubicBezTo>
                    <a:pt x="1331270" y="1968271"/>
                    <a:pt x="1391533" y="1979726"/>
                    <a:pt x="1435226" y="1817827"/>
                  </a:cubicBezTo>
                  <a:cubicBezTo>
                    <a:pt x="1478919" y="1655928"/>
                    <a:pt x="1395587" y="1244347"/>
                    <a:pt x="1393007" y="953785"/>
                  </a:cubicBezTo>
                  <a:cubicBezTo>
                    <a:pt x="1390427" y="663223"/>
                    <a:pt x="1458740" y="183063"/>
                    <a:pt x="1419747" y="74455"/>
                  </a:cubicBezTo>
                  <a:cubicBezTo>
                    <a:pt x="1380754" y="-34153"/>
                    <a:pt x="469560" y="-8212"/>
                    <a:pt x="238903" y="52711"/>
                  </a:cubicBezTo>
                  <a:cubicBezTo>
                    <a:pt x="8246" y="113634"/>
                    <a:pt x="72497" y="261682"/>
                    <a:pt x="35803" y="43999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9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96BCCD85-1D07-EF4E-A878-EC23CD23096A}"/>
                </a:ext>
              </a:extLst>
            </p:cNvPr>
            <p:cNvGrpSpPr/>
            <p:nvPr/>
          </p:nvGrpSpPr>
          <p:grpSpPr>
            <a:xfrm>
              <a:off x="10900911" y="3897954"/>
              <a:ext cx="687393" cy="721548"/>
              <a:chOff x="5203089" y="1751190"/>
              <a:chExt cx="858331" cy="662414"/>
            </a:xfrm>
          </p:grpSpPr>
          <p:sp>
            <p:nvSpPr>
              <p:cNvPr id="382" name="Freeform 381">
                <a:extLst>
                  <a:ext uri="{FF2B5EF4-FFF2-40B4-BE49-F238E27FC236}">
                    <a16:creationId xmlns:a16="http://schemas.microsoft.com/office/drawing/2014/main" id="{D6FAD5AB-6E93-5E47-BE32-4993FD767B8F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383" name="Freeform 382">
                <a:extLst>
                  <a:ext uri="{FF2B5EF4-FFF2-40B4-BE49-F238E27FC236}">
                    <a16:creationId xmlns:a16="http://schemas.microsoft.com/office/drawing/2014/main" id="{2A115C8B-7EC0-084D-A3CF-7AEF0487F301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cxnSp>
            <p:nvCxnSpPr>
              <p:cNvPr id="384" name="Straight Connector 383">
                <a:extLst>
                  <a:ext uri="{FF2B5EF4-FFF2-40B4-BE49-F238E27FC236}">
                    <a16:creationId xmlns:a16="http://schemas.microsoft.com/office/drawing/2014/main" id="{16F8043F-8502-904C-9632-B3658D71B8BE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Connector 384">
                <a:extLst>
                  <a:ext uri="{FF2B5EF4-FFF2-40B4-BE49-F238E27FC236}">
                    <a16:creationId xmlns:a16="http://schemas.microsoft.com/office/drawing/2014/main" id="{B4B3A6DE-2E70-F74C-8CA1-13247C912682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Connector 385">
                <a:extLst>
                  <a:ext uri="{FF2B5EF4-FFF2-40B4-BE49-F238E27FC236}">
                    <a16:creationId xmlns:a16="http://schemas.microsoft.com/office/drawing/2014/main" id="{4B9DB078-BD58-F64A-B873-E1187205EB94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Straight Connector 386">
                <a:extLst>
                  <a:ext uri="{FF2B5EF4-FFF2-40B4-BE49-F238E27FC236}">
                    <a16:creationId xmlns:a16="http://schemas.microsoft.com/office/drawing/2014/main" id="{D321DD82-9D22-0B49-ADF9-8BE310E97E71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>
                <a:extLst>
                  <a:ext uri="{FF2B5EF4-FFF2-40B4-BE49-F238E27FC236}">
                    <a16:creationId xmlns:a16="http://schemas.microsoft.com/office/drawing/2014/main" id="{18A2FB0C-53B9-5248-AA65-9BA9B429FC4C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>
                <a:extLst>
                  <a:ext uri="{FF2B5EF4-FFF2-40B4-BE49-F238E27FC236}">
                    <a16:creationId xmlns:a16="http://schemas.microsoft.com/office/drawing/2014/main" id="{44FBB965-69F3-F546-AE9F-4AD14078F37E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1" name="Group 390">
              <a:extLst>
                <a:ext uri="{FF2B5EF4-FFF2-40B4-BE49-F238E27FC236}">
                  <a16:creationId xmlns:a16="http://schemas.microsoft.com/office/drawing/2014/main" id="{BDA3EF41-5873-7D4B-8A04-F8D62DFD2DB6}"/>
                </a:ext>
              </a:extLst>
            </p:cNvPr>
            <p:cNvGrpSpPr/>
            <p:nvPr/>
          </p:nvGrpSpPr>
          <p:grpSpPr>
            <a:xfrm>
              <a:off x="10834382" y="3164075"/>
              <a:ext cx="594613" cy="648336"/>
              <a:chOff x="5203089" y="1751190"/>
              <a:chExt cx="858331" cy="662414"/>
            </a:xfrm>
          </p:grpSpPr>
          <p:sp>
            <p:nvSpPr>
              <p:cNvPr id="399" name="Freeform 398">
                <a:extLst>
                  <a:ext uri="{FF2B5EF4-FFF2-40B4-BE49-F238E27FC236}">
                    <a16:creationId xmlns:a16="http://schemas.microsoft.com/office/drawing/2014/main" id="{325473B9-6F55-684D-B22D-FF70325540CE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400" name="Freeform 399">
                <a:extLst>
                  <a:ext uri="{FF2B5EF4-FFF2-40B4-BE49-F238E27FC236}">
                    <a16:creationId xmlns:a16="http://schemas.microsoft.com/office/drawing/2014/main" id="{06CE85F7-18B2-3947-975F-CEA32EE2FBA7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cxnSp>
            <p:nvCxnSpPr>
              <p:cNvPr id="401" name="Straight Connector 400">
                <a:extLst>
                  <a:ext uri="{FF2B5EF4-FFF2-40B4-BE49-F238E27FC236}">
                    <a16:creationId xmlns:a16="http://schemas.microsoft.com/office/drawing/2014/main" id="{F3F3D0FA-374D-9147-8047-2B7B3AAF05DF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Connector 401">
                <a:extLst>
                  <a:ext uri="{FF2B5EF4-FFF2-40B4-BE49-F238E27FC236}">
                    <a16:creationId xmlns:a16="http://schemas.microsoft.com/office/drawing/2014/main" id="{AFF00F79-7128-E243-BBD5-A97200EABABC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Connector 402">
                <a:extLst>
                  <a:ext uri="{FF2B5EF4-FFF2-40B4-BE49-F238E27FC236}">
                    <a16:creationId xmlns:a16="http://schemas.microsoft.com/office/drawing/2014/main" id="{729D9C8D-B396-A049-9B7A-BE878812629D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Connector 403">
                <a:extLst>
                  <a:ext uri="{FF2B5EF4-FFF2-40B4-BE49-F238E27FC236}">
                    <a16:creationId xmlns:a16="http://schemas.microsoft.com/office/drawing/2014/main" id="{4B32C41F-58E3-CC4F-9625-B6688BEB2140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Connector 404">
                <a:extLst>
                  <a:ext uri="{FF2B5EF4-FFF2-40B4-BE49-F238E27FC236}">
                    <a16:creationId xmlns:a16="http://schemas.microsoft.com/office/drawing/2014/main" id="{58933865-B1C6-3244-A0F5-136E4C6DD92E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Connector 405">
                <a:extLst>
                  <a:ext uri="{FF2B5EF4-FFF2-40B4-BE49-F238E27FC236}">
                    <a16:creationId xmlns:a16="http://schemas.microsoft.com/office/drawing/2014/main" id="{76C939A7-C3F0-5A45-B81D-4E775CF1C92C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2" name="Freeform 561">
              <a:extLst>
                <a:ext uri="{FF2B5EF4-FFF2-40B4-BE49-F238E27FC236}">
                  <a16:creationId xmlns:a16="http://schemas.microsoft.com/office/drawing/2014/main" id="{BE088278-C41B-3E4A-87CE-FD65749FA13D}"/>
                </a:ext>
              </a:extLst>
            </p:cNvPr>
            <p:cNvSpPr/>
            <p:nvPr/>
          </p:nvSpPr>
          <p:spPr>
            <a:xfrm>
              <a:off x="9604024" y="1751946"/>
              <a:ext cx="1497864" cy="138645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494463"/>
                <a:gd name="connsiteY0" fmla="*/ 534641 h 1775651"/>
                <a:gd name="connsiteX1" fmla="*/ 3 w 1494463"/>
                <a:gd name="connsiteY1" fmla="*/ 940200 h 1775651"/>
                <a:gd name="connsiteX2" fmla="*/ 367657 w 1494463"/>
                <a:gd name="connsiteY2" fmla="*/ 1508306 h 1775651"/>
                <a:gd name="connsiteX3" fmla="*/ 1186523 w 1494463"/>
                <a:gd name="connsiteY3" fmla="*/ 1775650 h 1775651"/>
                <a:gd name="connsiteX4" fmla="*/ 1467465 w 1494463"/>
                <a:gd name="connsiteY4" fmla="*/ 1510813 h 1775651"/>
                <a:gd name="connsiteX5" fmla="*/ 1468513 w 1494463"/>
                <a:gd name="connsiteY5" fmla="*/ 672856 h 1775651"/>
                <a:gd name="connsiteX6" fmla="*/ 1336927 w 1494463"/>
                <a:gd name="connsiteY6" fmla="*/ 154877 h 1775651"/>
                <a:gd name="connsiteX7" fmla="*/ 839087 w 1494463"/>
                <a:gd name="connsiteY7" fmla="*/ 21205 h 1775651"/>
                <a:gd name="connsiteX8" fmla="*/ 360355 w 1494463"/>
                <a:gd name="connsiteY8" fmla="*/ 534641 h 1775651"/>
                <a:gd name="connsiteX0" fmla="*/ 360355 w 1491064"/>
                <a:gd name="connsiteY0" fmla="*/ 552327 h 1793337"/>
                <a:gd name="connsiteX1" fmla="*/ 3 w 1491064"/>
                <a:gd name="connsiteY1" fmla="*/ 957886 h 1793337"/>
                <a:gd name="connsiteX2" fmla="*/ 367657 w 1491064"/>
                <a:gd name="connsiteY2" fmla="*/ 1525992 h 1793337"/>
                <a:gd name="connsiteX3" fmla="*/ 1186523 w 1491064"/>
                <a:gd name="connsiteY3" fmla="*/ 1793336 h 1793337"/>
                <a:gd name="connsiteX4" fmla="*/ 1467465 w 1491064"/>
                <a:gd name="connsiteY4" fmla="*/ 1528499 h 1793337"/>
                <a:gd name="connsiteX5" fmla="*/ 1468513 w 1491064"/>
                <a:gd name="connsiteY5" fmla="*/ 690542 h 1793337"/>
                <a:gd name="connsiteX6" fmla="*/ 1407977 w 1491064"/>
                <a:gd name="connsiteY6" fmla="*/ 109278 h 1793337"/>
                <a:gd name="connsiteX7" fmla="*/ 839087 w 1491064"/>
                <a:gd name="connsiteY7" fmla="*/ 38891 h 1793337"/>
                <a:gd name="connsiteX8" fmla="*/ 360355 w 1491064"/>
                <a:gd name="connsiteY8" fmla="*/ 552327 h 1793337"/>
                <a:gd name="connsiteX0" fmla="*/ 360355 w 1502818"/>
                <a:gd name="connsiteY0" fmla="*/ 552327 h 1612281"/>
                <a:gd name="connsiteX1" fmla="*/ 3 w 1502818"/>
                <a:gd name="connsiteY1" fmla="*/ 957886 h 1612281"/>
                <a:gd name="connsiteX2" fmla="*/ 367657 w 1502818"/>
                <a:gd name="connsiteY2" fmla="*/ 1525992 h 1612281"/>
                <a:gd name="connsiteX3" fmla="*/ 1026659 w 1502818"/>
                <a:gd name="connsiteY3" fmla="*/ 1582385 h 1612281"/>
                <a:gd name="connsiteX4" fmla="*/ 1467465 w 1502818"/>
                <a:gd name="connsiteY4" fmla="*/ 1528499 h 1612281"/>
                <a:gd name="connsiteX5" fmla="*/ 1468513 w 1502818"/>
                <a:gd name="connsiteY5" fmla="*/ 690542 h 1612281"/>
                <a:gd name="connsiteX6" fmla="*/ 1407977 w 1502818"/>
                <a:gd name="connsiteY6" fmla="*/ 109278 h 1612281"/>
                <a:gd name="connsiteX7" fmla="*/ 839087 w 1502818"/>
                <a:gd name="connsiteY7" fmla="*/ 38891 h 1612281"/>
                <a:gd name="connsiteX8" fmla="*/ 360355 w 1502818"/>
                <a:gd name="connsiteY8" fmla="*/ 552327 h 1612281"/>
                <a:gd name="connsiteX0" fmla="*/ 360384 w 1502847"/>
                <a:gd name="connsiteY0" fmla="*/ 552327 h 1803602"/>
                <a:gd name="connsiteX1" fmla="*/ 32 w 1502847"/>
                <a:gd name="connsiteY1" fmla="*/ 957886 h 1803602"/>
                <a:gd name="connsiteX2" fmla="*/ 385448 w 1502847"/>
                <a:gd name="connsiteY2" fmla="*/ 1779134 h 1803602"/>
                <a:gd name="connsiteX3" fmla="*/ 1026688 w 1502847"/>
                <a:gd name="connsiteY3" fmla="*/ 1582385 h 1803602"/>
                <a:gd name="connsiteX4" fmla="*/ 1467494 w 1502847"/>
                <a:gd name="connsiteY4" fmla="*/ 1528499 h 1803602"/>
                <a:gd name="connsiteX5" fmla="*/ 1468542 w 1502847"/>
                <a:gd name="connsiteY5" fmla="*/ 690542 h 1803602"/>
                <a:gd name="connsiteX6" fmla="*/ 1408006 w 1502847"/>
                <a:gd name="connsiteY6" fmla="*/ 109278 h 1803602"/>
                <a:gd name="connsiteX7" fmla="*/ 839116 w 1502847"/>
                <a:gd name="connsiteY7" fmla="*/ 38891 h 1803602"/>
                <a:gd name="connsiteX8" fmla="*/ 360384 w 1502847"/>
                <a:gd name="connsiteY8" fmla="*/ 552327 h 1803602"/>
                <a:gd name="connsiteX0" fmla="*/ 360384 w 1502847"/>
                <a:gd name="connsiteY0" fmla="*/ 552327 h 1826319"/>
                <a:gd name="connsiteX1" fmla="*/ 32 w 1502847"/>
                <a:gd name="connsiteY1" fmla="*/ 957886 h 1826319"/>
                <a:gd name="connsiteX2" fmla="*/ 385448 w 1502847"/>
                <a:gd name="connsiteY2" fmla="*/ 1779134 h 1826319"/>
                <a:gd name="connsiteX3" fmla="*/ 1026688 w 1502847"/>
                <a:gd name="connsiteY3" fmla="*/ 1582385 h 1826319"/>
                <a:gd name="connsiteX4" fmla="*/ 1467494 w 1502847"/>
                <a:gd name="connsiteY4" fmla="*/ 1528499 h 1826319"/>
                <a:gd name="connsiteX5" fmla="*/ 1468542 w 1502847"/>
                <a:gd name="connsiteY5" fmla="*/ 690542 h 1826319"/>
                <a:gd name="connsiteX6" fmla="*/ 1408006 w 1502847"/>
                <a:gd name="connsiteY6" fmla="*/ 109278 h 1826319"/>
                <a:gd name="connsiteX7" fmla="*/ 839116 w 1502847"/>
                <a:gd name="connsiteY7" fmla="*/ 38891 h 1826319"/>
                <a:gd name="connsiteX8" fmla="*/ 360384 w 1502847"/>
                <a:gd name="connsiteY8" fmla="*/ 552327 h 1826319"/>
                <a:gd name="connsiteX0" fmla="*/ 289852 w 1503366"/>
                <a:gd name="connsiteY0" fmla="*/ 461730 h 1820101"/>
                <a:gd name="connsiteX1" fmla="*/ 551 w 1503366"/>
                <a:gd name="connsiteY1" fmla="*/ 951668 h 1820101"/>
                <a:gd name="connsiteX2" fmla="*/ 385967 w 1503366"/>
                <a:gd name="connsiteY2" fmla="*/ 1772916 h 1820101"/>
                <a:gd name="connsiteX3" fmla="*/ 1027207 w 1503366"/>
                <a:gd name="connsiteY3" fmla="*/ 1576167 h 1820101"/>
                <a:gd name="connsiteX4" fmla="*/ 1468013 w 1503366"/>
                <a:gd name="connsiteY4" fmla="*/ 1522281 h 1820101"/>
                <a:gd name="connsiteX5" fmla="*/ 1469061 w 1503366"/>
                <a:gd name="connsiteY5" fmla="*/ 684324 h 1820101"/>
                <a:gd name="connsiteX6" fmla="*/ 1408525 w 1503366"/>
                <a:gd name="connsiteY6" fmla="*/ 103060 h 1820101"/>
                <a:gd name="connsiteX7" fmla="*/ 839635 w 1503366"/>
                <a:gd name="connsiteY7" fmla="*/ 32673 h 1820101"/>
                <a:gd name="connsiteX8" fmla="*/ 289852 w 1503366"/>
                <a:gd name="connsiteY8" fmla="*/ 461730 h 1820101"/>
                <a:gd name="connsiteX0" fmla="*/ 293376 w 1506890"/>
                <a:gd name="connsiteY0" fmla="*/ 461730 h 1820101"/>
                <a:gd name="connsiteX1" fmla="*/ 4075 w 1506890"/>
                <a:gd name="connsiteY1" fmla="*/ 951668 h 1820101"/>
                <a:gd name="connsiteX2" fmla="*/ 389491 w 1506890"/>
                <a:gd name="connsiteY2" fmla="*/ 1772916 h 1820101"/>
                <a:gd name="connsiteX3" fmla="*/ 1030731 w 1506890"/>
                <a:gd name="connsiteY3" fmla="*/ 1576167 h 1820101"/>
                <a:gd name="connsiteX4" fmla="*/ 1471537 w 1506890"/>
                <a:gd name="connsiteY4" fmla="*/ 1522281 h 1820101"/>
                <a:gd name="connsiteX5" fmla="*/ 1472585 w 1506890"/>
                <a:gd name="connsiteY5" fmla="*/ 684324 h 1820101"/>
                <a:gd name="connsiteX6" fmla="*/ 1412049 w 1506890"/>
                <a:gd name="connsiteY6" fmla="*/ 103060 h 1820101"/>
                <a:gd name="connsiteX7" fmla="*/ 843159 w 1506890"/>
                <a:gd name="connsiteY7" fmla="*/ 32673 h 1820101"/>
                <a:gd name="connsiteX8" fmla="*/ 293376 w 1506890"/>
                <a:gd name="connsiteY8" fmla="*/ 461730 h 1820101"/>
                <a:gd name="connsiteX0" fmla="*/ 203955 w 1545103"/>
                <a:gd name="connsiteY0" fmla="*/ 206126 h 1802639"/>
                <a:gd name="connsiteX1" fmla="*/ 42288 w 1545103"/>
                <a:gd name="connsiteY1" fmla="*/ 934206 h 1802639"/>
                <a:gd name="connsiteX2" fmla="*/ 427704 w 1545103"/>
                <a:gd name="connsiteY2" fmla="*/ 1755454 h 1802639"/>
                <a:gd name="connsiteX3" fmla="*/ 1068944 w 1545103"/>
                <a:gd name="connsiteY3" fmla="*/ 1558705 h 1802639"/>
                <a:gd name="connsiteX4" fmla="*/ 1509750 w 1545103"/>
                <a:gd name="connsiteY4" fmla="*/ 1504819 h 1802639"/>
                <a:gd name="connsiteX5" fmla="*/ 1510798 w 1545103"/>
                <a:gd name="connsiteY5" fmla="*/ 666862 h 1802639"/>
                <a:gd name="connsiteX6" fmla="*/ 1450262 w 1545103"/>
                <a:gd name="connsiteY6" fmla="*/ 85598 h 1802639"/>
                <a:gd name="connsiteX7" fmla="*/ 881372 w 1545103"/>
                <a:gd name="connsiteY7" fmla="*/ 15211 h 1802639"/>
                <a:gd name="connsiteX8" fmla="*/ 203955 w 1545103"/>
                <a:gd name="connsiteY8" fmla="*/ 206126 h 1802639"/>
                <a:gd name="connsiteX0" fmla="*/ 147252 w 1634267"/>
                <a:gd name="connsiteY0" fmla="*/ 113266 h 1796376"/>
                <a:gd name="connsiteX1" fmla="*/ 131452 w 1634267"/>
                <a:gd name="connsiteY1" fmla="*/ 927943 h 1796376"/>
                <a:gd name="connsiteX2" fmla="*/ 516868 w 1634267"/>
                <a:gd name="connsiteY2" fmla="*/ 1749191 h 1796376"/>
                <a:gd name="connsiteX3" fmla="*/ 1158108 w 1634267"/>
                <a:gd name="connsiteY3" fmla="*/ 1552442 h 1796376"/>
                <a:gd name="connsiteX4" fmla="*/ 1598914 w 1634267"/>
                <a:gd name="connsiteY4" fmla="*/ 1498556 h 1796376"/>
                <a:gd name="connsiteX5" fmla="*/ 1599962 w 1634267"/>
                <a:gd name="connsiteY5" fmla="*/ 660599 h 1796376"/>
                <a:gd name="connsiteX6" fmla="*/ 1539426 w 1634267"/>
                <a:gd name="connsiteY6" fmla="*/ 79335 h 1796376"/>
                <a:gd name="connsiteX7" fmla="*/ 970536 w 1634267"/>
                <a:gd name="connsiteY7" fmla="*/ 8948 h 1796376"/>
                <a:gd name="connsiteX8" fmla="*/ 147252 w 1634267"/>
                <a:gd name="connsiteY8" fmla="*/ 113266 h 1796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34267" h="1796376">
                  <a:moveTo>
                    <a:pt x="147252" y="113266"/>
                  </a:moveTo>
                  <a:cubicBezTo>
                    <a:pt x="-139307" y="245497"/>
                    <a:pt x="69849" y="655289"/>
                    <a:pt x="131452" y="927943"/>
                  </a:cubicBezTo>
                  <a:cubicBezTo>
                    <a:pt x="193055" y="1200597"/>
                    <a:pt x="345759" y="1645108"/>
                    <a:pt x="516868" y="1749191"/>
                  </a:cubicBezTo>
                  <a:cubicBezTo>
                    <a:pt x="687977" y="1853274"/>
                    <a:pt x="1013294" y="1784070"/>
                    <a:pt x="1158108" y="1552442"/>
                  </a:cubicBezTo>
                  <a:cubicBezTo>
                    <a:pt x="1302922" y="1320814"/>
                    <a:pt x="1525272" y="1647197"/>
                    <a:pt x="1598914" y="1498556"/>
                  </a:cubicBezTo>
                  <a:cubicBezTo>
                    <a:pt x="1672556" y="1349916"/>
                    <a:pt x="1609877" y="897136"/>
                    <a:pt x="1599962" y="660599"/>
                  </a:cubicBezTo>
                  <a:cubicBezTo>
                    <a:pt x="1590047" y="424062"/>
                    <a:pt x="1578419" y="187943"/>
                    <a:pt x="1539426" y="79335"/>
                  </a:cubicBezTo>
                  <a:cubicBezTo>
                    <a:pt x="1500433" y="-29273"/>
                    <a:pt x="1202565" y="3293"/>
                    <a:pt x="970536" y="8948"/>
                  </a:cubicBezTo>
                  <a:cubicBezTo>
                    <a:pt x="738507" y="14603"/>
                    <a:pt x="433811" y="-18965"/>
                    <a:pt x="147252" y="11326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7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573" name="TextBox 572">
              <a:extLst>
                <a:ext uri="{FF2B5EF4-FFF2-40B4-BE49-F238E27FC236}">
                  <a16:creationId xmlns:a16="http://schemas.microsoft.com/office/drawing/2014/main" id="{59DB778E-F23D-6C41-8A2D-8F08BD46CBCB}"/>
                </a:ext>
              </a:extLst>
            </p:cNvPr>
            <p:cNvSpPr txBox="1"/>
            <p:nvPr/>
          </p:nvSpPr>
          <p:spPr>
            <a:xfrm>
              <a:off x="9490412" y="1821099"/>
              <a:ext cx="1725088" cy="2862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400" dirty="0"/>
                <a:t>national or global ISP</a:t>
              </a:r>
            </a:p>
          </p:txBody>
        </p:sp>
        <p:sp>
          <p:nvSpPr>
            <p:cNvPr id="655" name="Rectangle 654">
              <a:extLst>
                <a:ext uri="{FF2B5EF4-FFF2-40B4-BE49-F238E27FC236}">
                  <a16:creationId xmlns:a16="http://schemas.microsoft.com/office/drawing/2014/main" id="{2DCB9395-41DC-D844-A0B1-59B5BDD3151F}"/>
                </a:ext>
              </a:extLst>
            </p:cNvPr>
            <p:cNvSpPr/>
            <p:nvPr/>
          </p:nvSpPr>
          <p:spPr>
            <a:xfrm>
              <a:off x="9342279" y="3647812"/>
              <a:ext cx="305749" cy="197847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3" name="TextBox 652">
              <a:extLst>
                <a:ext uri="{FF2B5EF4-FFF2-40B4-BE49-F238E27FC236}">
                  <a16:creationId xmlns:a16="http://schemas.microsoft.com/office/drawing/2014/main" id="{C34CA97E-4007-3540-925A-3C739C254049}"/>
                </a:ext>
              </a:extLst>
            </p:cNvPr>
            <p:cNvSpPr txBox="1"/>
            <p:nvPr/>
          </p:nvSpPr>
          <p:spPr>
            <a:xfrm>
              <a:off x="8829373" y="3417823"/>
              <a:ext cx="1040639" cy="4801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400" dirty="0"/>
                <a:t>local or regional ISP</a:t>
              </a:r>
            </a:p>
          </p:txBody>
        </p:sp>
        <p:sp>
          <p:nvSpPr>
            <p:cNvPr id="657" name="TextBox 656">
              <a:extLst>
                <a:ext uri="{FF2B5EF4-FFF2-40B4-BE49-F238E27FC236}">
                  <a16:creationId xmlns:a16="http://schemas.microsoft.com/office/drawing/2014/main" id="{7DCF99E9-1DFC-0241-B2E7-471998268663}"/>
                </a:ext>
              </a:extLst>
            </p:cNvPr>
            <p:cNvSpPr txBox="1"/>
            <p:nvPr/>
          </p:nvSpPr>
          <p:spPr>
            <a:xfrm>
              <a:off x="10980978" y="4647841"/>
              <a:ext cx="813043" cy="3831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050" dirty="0"/>
                <a:t>datacenter </a:t>
              </a:r>
            </a:p>
            <a:p>
              <a:pPr>
                <a:lnSpc>
                  <a:spcPct val="90000"/>
                </a:lnSpc>
              </a:pPr>
              <a:r>
                <a:rPr lang="en-US" sz="1050" dirty="0"/>
                <a:t>network</a:t>
              </a:r>
            </a:p>
          </p:txBody>
        </p:sp>
        <p:sp>
          <p:nvSpPr>
            <p:cNvPr id="658" name="TextBox 657">
              <a:extLst>
                <a:ext uri="{FF2B5EF4-FFF2-40B4-BE49-F238E27FC236}">
                  <a16:creationId xmlns:a16="http://schemas.microsoft.com/office/drawing/2014/main" id="{173BD163-3F4D-944E-B86B-3275B779D5A8}"/>
                </a:ext>
              </a:extLst>
            </p:cNvPr>
            <p:cNvSpPr txBox="1"/>
            <p:nvPr/>
          </p:nvSpPr>
          <p:spPr>
            <a:xfrm>
              <a:off x="10126229" y="4198152"/>
              <a:ext cx="843051" cy="674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400" dirty="0"/>
                <a:t>content </a:t>
              </a:r>
            </a:p>
            <a:p>
              <a:pPr>
                <a:lnSpc>
                  <a:spcPct val="90000"/>
                </a:lnSpc>
              </a:pPr>
              <a:r>
                <a:rPr lang="en-US" sz="1400" dirty="0"/>
                <a:t>provider </a:t>
              </a:r>
            </a:p>
            <a:p>
              <a:pPr>
                <a:lnSpc>
                  <a:spcPct val="90000"/>
                </a:lnSpc>
              </a:pPr>
              <a:r>
                <a:rPr lang="en-US" sz="1400" dirty="0"/>
                <a:t>network</a:t>
              </a:r>
              <a:endParaRPr lang="en-US" sz="1000" dirty="0"/>
            </a:p>
          </p:txBody>
        </p:sp>
      </p:grpSp>
      <p:grpSp>
        <p:nvGrpSpPr>
          <p:cNvPr id="1030" name="Group 1029">
            <a:extLst>
              <a:ext uri="{FF2B5EF4-FFF2-40B4-BE49-F238E27FC236}">
                <a16:creationId xmlns:a16="http://schemas.microsoft.com/office/drawing/2014/main" id="{54348108-FD66-5941-95B5-3AA9BB3E9A2D}"/>
              </a:ext>
            </a:extLst>
          </p:cNvPr>
          <p:cNvGrpSpPr/>
          <p:nvPr/>
        </p:nvGrpSpPr>
        <p:grpSpPr>
          <a:xfrm>
            <a:off x="1297913" y="3134990"/>
            <a:ext cx="5623201" cy="1305077"/>
            <a:chOff x="1297913" y="3209940"/>
            <a:chExt cx="5623201" cy="1305077"/>
          </a:xfrm>
        </p:grpSpPr>
        <p:sp>
          <p:nvSpPr>
            <p:cNvPr id="666" name="Content Placeholder 2">
              <a:extLst>
                <a:ext uri="{FF2B5EF4-FFF2-40B4-BE49-F238E27FC236}">
                  <a16:creationId xmlns:a16="http://schemas.microsoft.com/office/drawing/2014/main" id="{B356736A-B49C-8045-8159-87CAE4974452}"/>
                </a:ext>
              </a:extLst>
            </p:cNvPr>
            <p:cNvSpPr txBox="1">
              <a:spLocks/>
            </p:cNvSpPr>
            <p:nvPr/>
          </p:nvSpPr>
          <p:spPr>
            <a:xfrm>
              <a:off x="3142962" y="3209940"/>
              <a:ext cx="3778152" cy="1305077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347472" indent="-347472" algn="l" defTabSz="914400" rtl="0" eaLnBrk="1" latinLnBrk="0" hangingPunct="1">
                <a:lnSpc>
                  <a:spcPct val="90000"/>
                </a:lnSpc>
                <a:spcBef>
                  <a:spcPts val="672"/>
                </a:spcBef>
                <a:buClr>
                  <a:srgbClr val="002E8A"/>
                </a:buClr>
                <a:buSzPct val="100000"/>
                <a:buFont typeface="Wingdings" panose="05000000000000000000" pitchFamily="2" charset="2"/>
                <a:buChar char="§"/>
                <a:defRPr sz="2800" kern="120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740664" indent="-283464" algn="l" defTabSz="914400" rtl="0" eaLnBrk="1" latinLnBrk="0" hangingPunct="1">
                <a:lnSpc>
                  <a:spcPct val="90000"/>
                </a:lnSpc>
                <a:spcBef>
                  <a:spcPts val="528"/>
                </a:spcBef>
                <a:buClr>
                  <a:srgbClr val="C00000"/>
                </a:buClr>
                <a:buSzPct val="100000"/>
                <a:buFont typeface="Wingdings" panose="05000000000000000000" pitchFamily="2" charset="2"/>
                <a:buChar char="§"/>
                <a:defRPr sz="2400" kern="1200">
                  <a:solidFill>
                    <a:srgbClr val="0070C0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accent2">
                    <a:lumMod val="75000"/>
                  </a:schemeClr>
                </a:buClr>
                <a:buSzPct val="100000"/>
                <a:buFont typeface="Wingdings" panose="05000000000000000000" pitchFamily="2" charset="2"/>
                <a:buChar char="§"/>
                <a:defRPr sz="2200" kern="1200">
                  <a:solidFill>
                    <a:schemeClr val="accent2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70C0"/>
                </a:buClr>
                <a:buSzPct val="100000"/>
                <a:buFont typeface="Wingdings" panose="05000000000000000000" pitchFamily="2" charset="2"/>
                <a:buChar char="§"/>
                <a:defRPr sz="2000" kern="1200">
                  <a:solidFill>
                    <a:srgbClr val="7030A0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A27242"/>
                </a:buClr>
                <a:buSzPct val="100000"/>
                <a:buFont typeface="Wingdings" panose="05000000000000000000" pitchFamily="2" charset="2"/>
                <a:buChar char="§"/>
                <a:defRPr sz="1800" kern="1200">
                  <a:solidFill>
                    <a:schemeClr val="accent6">
                      <a:lumMod val="50000"/>
                    </a:schemeClr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600" kern="1200" baseline="0">
                  <a:solidFill>
                    <a:schemeClr val="accent4">
                      <a:lumMod val="50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858" indent="0">
                <a:buNone/>
              </a:pPr>
              <a:r>
                <a:rPr lang="en-US" altLang="en-US" sz="2400" i="1" dirty="0">
                  <a:solidFill>
                    <a:srgbClr val="C00000"/>
                  </a:solidFill>
                  <a:latin typeface="+mn-lt"/>
                </a:rPr>
                <a:t>Packet switches</a:t>
              </a:r>
              <a:r>
                <a:rPr lang="en-US" altLang="en-US" sz="2400" dirty="0">
                  <a:latin typeface="+mn-lt"/>
                </a:rPr>
                <a:t>: forward packets (chunks of data)</a:t>
              </a:r>
            </a:p>
            <a:p>
              <a:pPr marL="346075" lvl="1" indent="-231775">
                <a:buClr>
                  <a:srgbClr val="0000A8"/>
                </a:buClr>
              </a:pPr>
              <a:r>
                <a:rPr lang="en-US" altLang="en-US" sz="2000" i="1" dirty="0">
                  <a:solidFill>
                    <a:schemeClr val="tx1"/>
                  </a:solidFill>
                  <a:latin typeface="+mn-lt"/>
                </a:rPr>
                <a:t>routers</a:t>
              </a:r>
              <a:r>
                <a:rPr lang="en-US" altLang="en-US" sz="2000" dirty="0">
                  <a:solidFill>
                    <a:schemeClr val="tx1"/>
                  </a:solidFill>
                  <a:latin typeface="+mn-lt"/>
                </a:rPr>
                <a:t>, </a:t>
              </a:r>
              <a:r>
                <a:rPr lang="en-US" altLang="en-US" sz="2000" i="1" dirty="0">
                  <a:solidFill>
                    <a:schemeClr val="tx1"/>
                  </a:solidFill>
                  <a:latin typeface="+mn-lt"/>
                </a:rPr>
                <a:t>switches</a:t>
              </a:r>
              <a:endParaRPr lang="en-US" dirty="0">
                <a:solidFill>
                  <a:schemeClr val="tx1"/>
                </a:solidFill>
                <a:latin typeface="+mn-lt"/>
              </a:endParaRPr>
            </a:p>
          </p:txBody>
        </p:sp>
        <p:grpSp>
          <p:nvGrpSpPr>
            <p:cNvPr id="1029" name="Group 1028">
              <a:extLst>
                <a:ext uri="{FF2B5EF4-FFF2-40B4-BE49-F238E27FC236}">
                  <a16:creationId xmlns:a16="http://schemas.microsoft.com/office/drawing/2014/main" id="{324B3D7B-0A87-684A-8AD5-E426CBAB8D91}"/>
                </a:ext>
              </a:extLst>
            </p:cNvPr>
            <p:cNvGrpSpPr/>
            <p:nvPr/>
          </p:nvGrpSpPr>
          <p:grpSpPr>
            <a:xfrm>
              <a:off x="1297913" y="3389820"/>
              <a:ext cx="1370315" cy="390629"/>
              <a:chOff x="1220207" y="3379800"/>
              <a:chExt cx="1448022" cy="400649"/>
            </a:xfrm>
          </p:grpSpPr>
          <p:grpSp>
            <p:nvGrpSpPr>
              <p:cNvPr id="745" name="Group 744">
                <a:extLst>
                  <a:ext uri="{FF2B5EF4-FFF2-40B4-BE49-F238E27FC236}">
                    <a16:creationId xmlns:a16="http://schemas.microsoft.com/office/drawing/2014/main" id="{BBA75EB6-A2DF-8442-902E-889D709A01F1}"/>
                  </a:ext>
                </a:extLst>
              </p:cNvPr>
              <p:cNvGrpSpPr/>
              <p:nvPr/>
            </p:nvGrpSpPr>
            <p:grpSpPr>
              <a:xfrm>
                <a:off x="1220207" y="3403733"/>
                <a:ext cx="608897" cy="339238"/>
                <a:chOff x="7493876" y="2774731"/>
                <a:chExt cx="1481958" cy="894622"/>
              </a:xfrm>
            </p:grpSpPr>
            <p:sp>
              <p:nvSpPr>
                <p:cNvPr id="746" name="Freeform 745">
                  <a:extLst>
                    <a:ext uri="{FF2B5EF4-FFF2-40B4-BE49-F238E27FC236}">
                      <a16:creationId xmlns:a16="http://schemas.microsoft.com/office/drawing/2014/main" id="{57ECBDF9-CECF-C743-928A-01551F1149AC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                   </a:t>
                  </a:r>
                </a:p>
              </p:txBody>
            </p:sp>
            <p:sp>
              <p:nvSpPr>
                <p:cNvPr id="747" name="Oval 746">
                  <a:extLst>
                    <a:ext uri="{FF2B5EF4-FFF2-40B4-BE49-F238E27FC236}">
                      <a16:creationId xmlns:a16="http://schemas.microsoft.com/office/drawing/2014/main" id="{2CED8E12-8866-B24C-8ADD-B298A9E92CB3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              </a:t>
                  </a:r>
                </a:p>
              </p:txBody>
            </p:sp>
            <p:grpSp>
              <p:nvGrpSpPr>
                <p:cNvPr id="748" name="Group 747">
                  <a:extLst>
                    <a:ext uri="{FF2B5EF4-FFF2-40B4-BE49-F238E27FC236}">
                      <a16:creationId xmlns:a16="http://schemas.microsoft.com/office/drawing/2014/main" id="{B88578A5-178A-394F-A0E8-E56A6CA32F70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749" name="Freeform 748">
                    <a:extLst>
                      <a:ext uri="{FF2B5EF4-FFF2-40B4-BE49-F238E27FC236}">
                        <a16:creationId xmlns:a16="http://schemas.microsoft.com/office/drawing/2014/main" id="{C0BC3D29-EE76-8343-B65A-EA82E9B3D477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750" name="Freeform 749">
                    <a:extLst>
                      <a:ext uri="{FF2B5EF4-FFF2-40B4-BE49-F238E27FC236}">
                        <a16:creationId xmlns:a16="http://schemas.microsoft.com/office/drawing/2014/main" id="{0CE947DD-742E-DB41-8709-8C742E1F3157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751" name="Freeform 750">
                    <a:extLst>
                      <a:ext uri="{FF2B5EF4-FFF2-40B4-BE49-F238E27FC236}">
                        <a16:creationId xmlns:a16="http://schemas.microsoft.com/office/drawing/2014/main" id="{4327083F-593C-164C-8B48-4EAC6FFF6263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752" name="Freeform 751">
                    <a:extLst>
                      <a:ext uri="{FF2B5EF4-FFF2-40B4-BE49-F238E27FC236}">
                        <a16:creationId xmlns:a16="http://schemas.microsoft.com/office/drawing/2014/main" id="{872F4F49-B007-CF47-9AE7-A2818399B5A0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</p:grpSp>
          <p:grpSp>
            <p:nvGrpSpPr>
              <p:cNvPr id="753" name="Group 752">
                <a:extLst>
                  <a:ext uri="{FF2B5EF4-FFF2-40B4-BE49-F238E27FC236}">
                    <a16:creationId xmlns:a16="http://schemas.microsoft.com/office/drawing/2014/main" id="{ABB80B22-84B3-E44D-B158-999620842AA7}"/>
                  </a:ext>
                </a:extLst>
              </p:cNvPr>
              <p:cNvGrpSpPr/>
              <p:nvPr/>
            </p:nvGrpSpPr>
            <p:grpSpPr>
              <a:xfrm>
                <a:off x="2172962" y="3379800"/>
                <a:ext cx="495267" cy="400649"/>
                <a:chOff x="3668110" y="2448910"/>
                <a:chExt cx="3794234" cy="2165130"/>
              </a:xfrm>
            </p:grpSpPr>
            <p:sp>
              <p:nvSpPr>
                <p:cNvPr id="754" name="Rectangle 753">
                  <a:extLst>
                    <a:ext uri="{FF2B5EF4-FFF2-40B4-BE49-F238E27FC236}">
                      <a16:creationId xmlns:a16="http://schemas.microsoft.com/office/drawing/2014/main" id="{87ED6994-8AAE-CE4F-9382-5B72DC8DF390}"/>
                    </a:ext>
                  </a:extLst>
                </p:cNvPr>
                <p:cNvSpPr/>
                <p:nvPr/>
              </p:nvSpPr>
              <p:spPr>
                <a:xfrm>
                  <a:off x="3668110" y="3741409"/>
                  <a:ext cx="3780587" cy="872631"/>
                </a:xfrm>
                <a:prstGeom prst="rect">
                  <a:avLst/>
                </a:pr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55" name="Freeform 754">
                  <a:extLst>
                    <a:ext uri="{FF2B5EF4-FFF2-40B4-BE49-F238E27FC236}">
                      <a16:creationId xmlns:a16="http://schemas.microsoft.com/office/drawing/2014/main" id="{784A6571-0523-1D4B-BC2E-19620F5C60E1}"/>
                    </a:ext>
                  </a:extLst>
                </p:cNvPr>
                <p:cNvSpPr/>
                <p:nvPr/>
              </p:nvSpPr>
              <p:spPr>
                <a:xfrm>
                  <a:off x="3678620" y="2448910"/>
                  <a:ext cx="3783724" cy="1324303"/>
                </a:xfrm>
                <a:custGeom>
                  <a:avLst/>
                  <a:gdLst>
                    <a:gd name="connsiteX0" fmla="*/ 0 w 3783724"/>
                    <a:gd name="connsiteY0" fmla="*/ 1313793 h 1324303"/>
                    <a:gd name="connsiteX1" fmla="*/ 0 w 3783724"/>
                    <a:gd name="connsiteY1" fmla="*/ 1313793 h 1324303"/>
                    <a:gd name="connsiteX2" fmla="*/ 252248 w 3783724"/>
                    <a:gd name="connsiteY2" fmla="*/ 0 h 1324303"/>
                    <a:gd name="connsiteX3" fmla="*/ 3415862 w 3783724"/>
                    <a:gd name="connsiteY3" fmla="*/ 21020 h 1324303"/>
                    <a:gd name="connsiteX4" fmla="*/ 3783724 w 3783724"/>
                    <a:gd name="connsiteY4" fmla="*/ 1324303 h 1324303"/>
                    <a:gd name="connsiteX5" fmla="*/ 0 w 3783724"/>
                    <a:gd name="connsiteY5" fmla="*/ 1313793 h 13243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783724" h="1324303">
                      <a:moveTo>
                        <a:pt x="0" y="1313793"/>
                      </a:moveTo>
                      <a:lnTo>
                        <a:pt x="0" y="1313793"/>
                      </a:lnTo>
                      <a:lnTo>
                        <a:pt x="252248" y="0"/>
                      </a:lnTo>
                      <a:lnTo>
                        <a:pt x="3415862" y="21020"/>
                      </a:lnTo>
                      <a:lnTo>
                        <a:pt x="3783724" y="1324303"/>
                      </a:lnTo>
                      <a:lnTo>
                        <a:pt x="0" y="1313793"/>
                      </a:lnTo>
                      <a:close/>
                    </a:path>
                  </a:pathLst>
                </a:cu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grpSp>
              <p:nvGrpSpPr>
                <p:cNvPr id="756" name="Group 755">
                  <a:extLst>
                    <a:ext uri="{FF2B5EF4-FFF2-40B4-BE49-F238E27FC236}">
                      <a16:creationId xmlns:a16="http://schemas.microsoft.com/office/drawing/2014/main" id="{040EF2EE-7544-044B-8B2E-5E76FBF3EC47}"/>
                    </a:ext>
                  </a:extLst>
                </p:cNvPr>
                <p:cNvGrpSpPr/>
                <p:nvPr/>
              </p:nvGrpSpPr>
              <p:grpSpPr>
                <a:xfrm>
                  <a:off x="3941378" y="2603243"/>
                  <a:ext cx="3202061" cy="1066110"/>
                  <a:chOff x="7939341" y="3037317"/>
                  <a:chExt cx="897649" cy="353919"/>
                </a:xfrm>
              </p:grpSpPr>
              <p:sp>
                <p:nvSpPr>
                  <p:cNvPr id="757" name="Freeform 756">
                    <a:extLst>
                      <a:ext uri="{FF2B5EF4-FFF2-40B4-BE49-F238E27FC236}">
                        <a16:creationId xmlns:a16="http://schemas.microsoft.com/office/drawing/2014/main" id="{E671E855-462B-9F48-9621-5EEE15B39357}"/>
                      </a:ext>
                    </a:extLst>
                  </p:cNvPr>
                  <p:cNvSpPr/>
                  <p:nvPr/>
                </p:nvSpPr>
                <p:spPr>
                  <a:xfrm>
                    <a:off x="7964170" y="30373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758" name="Freeform 757">
                    <a:extLst>
                      <a:ext uri="{FF2B5EF4-FFF2-40B4-BE49-F238E27FC236}">
                        <a16:creationId xmlns:a16="http://schemas.microsoft.com/office/drawing/2014/main" id="{E5AE17A8-6FB1-3241-8C26-DCA5087F65E5}"/>
                      </a:ext>
                    </a:extLst>
                  </p:cNvPr>
                  <p:cNvSpPr/>
                  <p:nvPr/>
                </p:nvSpPr>
                <p:spPr>
                  <a:xfrm>
                    <a:off x="8519948" y="32067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759" name="Freeform 758">
                    <a:extLst>
                      <a:ext uri="{FF2B5EF4-FFF2-40B4-BE49-F238E27FC236}">
                        <a16:creationId xmlns:a16="http://schemas.microsoft.com/office/drawing/2014/main" id="{105030C8-02D0-8E46-B13A-AC9E5D59E2C5}"/>
                      </a:ext>
                    </a:extLst>
                  </p:cNvPr>
                  <p:cNvSpPr/>
                  <p:nvPr/>
                </p:nvSpPr>
                <p:spPr>
                  <a:xfrm>
                    <a:off x="7939341" y="32067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760" name="Freeform 759">
                    <a:extLst>
                      <a:ext uri="{FF2B5EF4-FFF2-40B4-BE49-F238E27FC236}">
                        <a16:creationId xmlns:a16="http://schemas.microsoft.com/office/drawing/2014/main" id="{F4B9D081-C772-7E49-BCB3-B3BD733377DA}"/>
                      </a:ext>
                    </a:extLst>
                  </p:cNvPr>
                  <p:cNvSpPr/>
                  <p:nvPr/>
                </p:nvSpPr>
                <p:spPr>
                  <a:xfrm>
                    <a:off x="8047413" y="31234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</p:grpSp>
        </p:grpSp>
      </p:grpSp>
      <p:grpSp>
        <p:nvGrpSpPr>
          <p:cNvPr id="1031" name="Group 1030">
            <a:extLst>
              <a:ext uri="{FF2B5EF4-FFF2-40B4-BE49-F238E27FC236}">
                <a16:creationId xmlns:a16="http://schemas.microsoft.com/office/drawing/2014/main" id="{D0CE68AC-9608-4542-887A-2F687C3134E7}"/>
              </a:ext>
            </a:extLst>
          </p:cNvPr>
          <p:cNvGrpSpPr/>
          <p:nvPr/>
        </p:nvGrpSpPr>
        <p:grpSpPr>
          <a:xfrm>
            <a:off x="972848" y="3887572"/>
            <a:ext cx="5946258" cy="1994414"/>
            <a:chOff x="972848" y="3947532"/>
            <a:chExt cx="5946258" cy="1994414"/>
          </a:xfrm>
        </p:grpSpPr>
        <p:sp>
          <p:nvSpPr>
            <p:cNvPr id="665" name="Content Placeholder 2">
              <a:extLst>
                <a:ext uri="{FF2B5EF4-FFF2-40B4-BE49-F238E27FC236}">
                  <a16:creationId xmlns:a16="http://schemas.microsoft.com/office/drawing/2014/main" id="{56DCFF71-4A93-554C-87E6-E1CF58A6C86F}"/>
                </a:ext>
              </a:extLst>
            </p:cNvPr>
            <p:cNvSpPr txBox="1">
              <a:spLocks/>
            </p:cNvSpPr>
            <p:nvPr/>
          </p:nvSpPr>
          <p:spPr>
            <a:xfrm>
              <a:off x="3140954" y="3947532"/>
              <a:ext cx="3778152" cy="1994414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347472" indent="-347472" algn="l" defTabSz="914400" rtl="0" eaLnBrk="1" latinLnBrk="0" hangingPunct="1">
                <a:lnSpc>
                  <a:spcPct val="90000"/>
                </a:lnSpc>
                <a:spcBef>
                  <a:spcPts val="672"/>
                </a:spcBef>
                <a:buClr>
                  <a:srgbClr val="002E8A"/>
                </a:buClr>
                <a:buSzPct val="100000"/>
                <a:buFont typeface="Wingdings" panose="05000000000000000000" pitchFamily="2" charset="2"/>
                <a:buChar char="§"/>
                <a:defRPr sz="2800" kern="120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740664" indent="-283464" algn="l" defTabSz="914400" rtl="0" eaLnBrk="1" latinLnBrk="0" hangingPunct="1">
                <a:lnSpc>
                  <a:spcPct val="90000"/>
                </a:lnSpc>
                <a:spcBef>
                  <a:spcPts val="528"/>
                </a:spcBef>
                <a:buClr>
                  <a:srgbClr val="C00000"/>
                </a:buClr>
                <a:buSzPct val="100000"/>
                <a:buFont typeface="Wingdings" panose="05000000000000000000" pitchFamily="2" charset="2"/>
                <a:buChar char="§"/>
                <a:defRPr sz="2400" kern="1200">
                  <a:solidFill>
                    <a:srgbClr val="0070C0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accent2">
                    <a:lumMod val="75000"/>
                  </a:schemeClr>
                </a:buClr>
                <a:buSzPct val="100000"/>
                <a:buFont typeface="Wingdings" panose="05000000000000000000" pitchFamily="2" charset="2"/>
                <a:buChar char="§"/>
                <a:defRPr sz="2200" kern="1200">
                  <a:solidFill>
                    <a:schemeClr val="accent2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70C0"/>
                </a:buClr>
                <a:buSzPct val="100000"/>
                <a:buFont typeface="Wingdings" panose="05000000000000000000" pitchFamily="2" charset="2"/>
                <a:buChar char="§"/>
                <a:defRPr sz="2000" kern="1200">
                  <a:solidFill>
                    <a:srgbClr val="7030A0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A27242"/>
                </a:buClr>
                <a:buSzPct val="100000"/>
                <a:buFont typeface="Wingdings" panose="05000000000000000000" pitchFamily="2" charset="2"/>
                <a:buChar char="§"/>
                <a:defRPr sz="1800" kern="1200">
                  <a:solidFill>
                    <a:schemeClr val="accent6">
                      <a:lumMod val="50000"/>
                    </a:schemeClr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600" kern="1200" baseline="0">
                  <a:solidFill>
                    <a:schemeClr val="accent4">
                      <a:lumMod val="50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858" indent="0">
                <a:buNone/>
              </a:pPr>
              <a:endParaRPr lang="en-US" altLang="en-US" dirty="0">
                <a:latin typeface="+mn-lt"/>
                <a:ea typeface="Arial" panose="020B0604020202020204" pitchFamily="34" charset="0"/>
              </a:endParaRPr>
            </a:p>
            <a:p>
              <a:pPr marL="6858" indent="0">
                <a:buClr>
                  <a:srgbClr val="0000A8"/>
                </a:buClr>
                <a:buNone/>
              </a:pPr>
              <a:r>
                <a:rPr lang="en-US" altLang="en-US" sz="2400" i="1" dirty="0">
                  <a:solidFill>
                    <a:srgbClr val="C00000"/>
                  </a:solidFill>
                  <a:latin typeface="+mn-lt"/>
                  <a:ea typeface="Arial" panose="020B0604020202020204" pitchFamily="34" charset="0"/>
                </a:rPr>
                <a:t>Communication links</a:t>
              </a:r>
            </a:p>
            <a:p>
              <a:pPr marL="346075" lvl="1" indent="-231775">
                <a:buClr>
                  <a:srgbClr val="0000A3"/>
                </a:buClr>
              </a:pPr>
              <a:r>
                <a:rPr lang="en-US" altLang="en-US" sz="2000" dirty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</a:rPr>
                <a:t>fiber, copper, radio, satellite</a:t>
              </a:r>
            </a:p>
            <a:p>
              <a:pPr marL="346075" lvl="1" indent="-231775">
                <a:buClr>
                  <a:srgbClr val="0000A3"/>
                </a:buClr>
              </a:pPr>
              <a:r>
                <a:rPr lang="en-US" altLang="en-US" sz="2000" dirty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</a:rPr>
                <a:t>transmission rate: </a:t>
              </a:r>
              <a:r>
                <a:rPr lang="en-US" altLang="en-US" sz="2000" i="1" dirty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</a:rPr>
                <a:t>bandwidth</a:t>
              </a:r>
              <a:br>
                <a:rPr lang="en-US" altLang="en-US" sz="2000" i="1" dirty="0">
                  <a:solidFill>
                    <a:srgbClr val="C00000"/>
                  </a:solidFill>
                  <a:latin typeface="+mn-lt"/>
                  <a:ea typeface="Arial" panose="020B0604020202020204" pitchFamily="34" charset="0"/>
                </a:rPr>
              </a:br>
              <a:endParaRPr lang="en-US" dirty="0">
                <a:solidFill>
                  <a:schemeClr val="tx1"/>
                </a:solidFill>
                <a:latin typeface="+mn-lt"/>
              </a:endParaRPr>
            </a:p>
          </p:txBody>
        </p:sp>
        <p:grpSp>
          <p:nvGrpSpPr>
            <p:cNvPr id="761" name="Group 523">
              <a:extLst>
                <a:ext uri="{FF2B5EF4-FFF2-40B4-BE49-F238E27FC236}">
                  <a16:creationId xmlns:a16="http://schemas.microsoft.com/office/drawing/2014/main" id="{3CE85344-DD21-5E4F-AD4D-61319F4B7B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8229" y="4382136"/>
              <a:ext cx="457200" cy="733152"/>
              <a:chOff x="6061075" y="1844675"/>
              <a:chExt cx="457200" cy="733152"/>
            </a:xfrm>
          </p:grpSpPr>
          <p:sp>
            <p:nvSpPr>
              <p:cNvPr id="762" name="Line 426">
                <a:extLst>
                  <a:ext uri="{FF2B5EF4-FFF2-40B4-BE49-F238E27FC236}">
                    <a16:creationId xmlns:a16="http://schemas.microsoft.com/office/drawing/2014/main" id="{9888E198-7917-2646-B0B1-5204D8AB12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89675" y="2403475"/>
                <a:ext cx="227964" cy="1743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grpSp>
            <p:nvGrpSpPr>
              <p:cNvPr id="763" name="Group 782">
                <a:extLst>
                  <a:ext uri="{FF2B5EF4-FFF2-40B4-BE49-F238E27FC236}">
                    <a16:creationId xmlns:a16="http://schemas.microsoft.com/office/drawing/2014/main" id="{58FC930D-315E-7643-B53D-BAC68BA239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61075" y="1844675"/>
                <a:ext cx="457200" cy="631825"/>
                <a:chOff x="742" y="2409"/>
                <a:chExt cx="576" cy="881"/>
              </a:xfrm>
            </p:grpSpPr>
            <p:grpSp>
              <p:nvGrpSpPr>
                <p:cNvPr id="764" name="Group 783">
                  <a:extLst>
                    <a:ext uri="{FF2B5EF4-FFF2-40B4-BE49-F238E27FC236}">
                      <a16:creationId xmlns:a16="http://schemas.microsoft.com/office/drawing/2014/main" id="{A47EEDDE-0CD1-D349-A579-20E32B19F18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32" y="2643"/>
                  <a:ext cx="376" cy="647"/>
                  <a:chOff x="3130" y="3288"/>
                  <a:chExt cx="410" cy="742"/>
                </a:xfrm>
              </p:grpSpPr>
              <p:sp>
                <p:nvSpPr>
                  <p:cNvPr id="767" name="Line 270">
                    <a:extLst>
                      <a:ext uri="{FF2B5EF4-FFF2-40B4-BE49-F238E27FC236}">
                        <a16:creationId xmlns:a16="http://schemas.microsoft.com/office/drawing/2014/main" id="{3180512C-4B0B-7F46-8A7F-667DFFD95C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30" y="3288"/>
                    <a:ext cx="205" cy="6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68" name="Line 271">
                    <a:extLst>
                      <a:ext uri="{FF2B5EF4-FFF2-40B4-BE49-F238E27FC236}">
                        <a16:creationId xmlns:a16="http://schemas.microsoft.com/office/drawing/2014/main" id="{1D8B57FC-DE75-6140-998D-E59C776779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35" y="3288"/>
                    <a:ext cx="205" cy="66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69" name="Line 272">
                    <a:extLst>
                      <a:ext uri="{FF2B5EF4-FFF2-40B4-BE49-F238E27FC236}">
                        <a16:creationId xmlns:a16="http://schemas.microsoft.com/office/drawing/2014/main" id="{0E3A10FA-121E-8F49-BD9A-8D316F4644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30" y="3957"/>
                    <a:ext cx="205" cy="7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70" name="Line 273">
                    <a:extLst>
                      <a:ext uri="{FF2B5EF4-FFF2-40B4-BE49-F238E27FC236}">
                        <a16:creationId xmlns:a16="http://schemas.microsoft.com/office/drawing/2014/main" id="{B03955E7-72EA-E645-BD1F-3A51313D1C0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35" y="3957"/>
                    <a:ext cx="205" cy="7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71" name="Line 274">
                    <a:extLst>
                      <a:ext uri="{FF2B5EF4-FFF2-40B4-BE49-F238E27FC236}">
                        <a16:creationId xmlns:a16="http://schemas.microsoft.com/office/drawing/2014/main" id="{987291A3-F28E-B54C-9A3A-6A39ECE4F6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35" y="3303"/>
                    <a:ext cx="0" cy="727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72" name="Line 275">
                    <a:extLst>
                      <a:ext uri="{FF2B5EF4-FFF2-40B4-BE49-F238E27FC236}">
                        <a16:creationId xmlns:a16="http://schemas.microsoft.com/office/drawing/2014/main" id="{628A289C-66A4-B640-8048-E92DF98B9F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30" y="3888"/>
                    <a:ext cx="205" cy="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73" name="Line 276">
                    <a:extLst>
                      <a:ext uri="{FF2B5EF4-FFF2-40B4-BE49-F238E27FC236}">
                        <a16:creationId xmlns:a16="http://schemas.microsoft.com/office/drawing/2014/main" id="{D4C14A7E-7E0D-1A4E-BDD8-CE26384AD6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335" y="3888"/>
                    <a:ext cx="205" cy="6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74" name="Line 277">
                    <a:extLst>
                      <a:ext uri="{FF2B5EF4-FFF2-40B4-BE49-F238E27FC236}">
                        <a16:creationId xmlns:a16="http://schemas.microsoft.com/office/drawing/2014/main" id="{4292F8B0-C0F4-1245-BD1E-5A8D246809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7" y="3668"/>
                    <a:ext cx="118" cy="5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75" name="Line 278">
                    <a:extLst>
                      <a:ext uri="{FF2B5EF4-FFF2-40B4-BE49-F238E27FC236}">
                        <a16:creationId xmlns:a16="http://schemas.microsoft.com/office/drawing/2014/main" id="{86843223-BFA3-8941-8F39-7E3A1DF198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668"/>
                    <a:ext cx="124" cy="5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76" name="Line 279">
                    <a:extLst>
                      <a:ext uri="{FF2B5EF4-FFF2-40B4-BE49-F238E27FC236}">
                        <a16:creationId xmlns:a16="http://schemas.microsoft.com/office/drawing/2014/main" id="{EB2A9D49-3E36-D849-8C87-89AF5AD76B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78" y="3766"/>
                    <a:ext cx="152" cy="7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77" name="Line 280">
                    <a:extLst>
                      <a:ext uri="{FF2B5EF4-FFF2-40B4-BE49-F238E27FC236}">
                        <a16:creationId xmlns:a16="http://schemas.microsoft.com/office/drawing/2014/main" id="{76DF3186-C8BB-8C47-B549-17970E80E6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781"/>
                    <a:ext cx="153" cy="6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78" name="Line 281">
                    <a:extLst>
                      <a:ext uri="{FF2B5EF4-FFF2-40B4-BE49-F238E27FC236}">
                        <a16:creationId xmlns:a16="http://schemas.microsoft.com/office/drawing/2014/main" id="{5B3421DE-180E-CD4B-B22F-7BCD908C8C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567"/>
                    <a:ext cx="78" cy="27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79" name="Line 282">
                    <a:extLst>
                      <a:ext uri="{FF2B5EF4-FFF2-40B4-BE49-F238E27FC236}">
                        <a16:creationId xmlns:a16="http://schemas.microsoft.com/office/drawing/2014/main" id="{8771C100-8213-7D42-865F-6E0936A209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428"/>
                    <a:ext cx="49" cy="2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80" name="Line 283">
                    <a:extLst>
                      <a:ext uri="{FF2B5EF4-FFF2-40B4-BE49-F238E27FC236}">
                        <a16:creationId xmlns:a16="http://schemas.microsoft.com/office/drawing/2014/main" id="{D8E2062E-A026-E143-A095-B86CAAABCA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47" y="3558"/>
                    <a:ext cx="95" cy="3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sp>
                <p:nvSpPr>
                  <p:cNvPr id="781" name="Line 284">
                    <a:extLst>
                      <a:ext uri="{FF2B5EF4-FFF2-40B4-BE49-F238E27FC236}">
                        <a16:creationId xmlns:a16="http://schemas.microsoft.com/office/drawing/2014/main" id="{EA0BC754-B5B5-1E4B-B9C6-EAFBFE7E44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89" y="3422"/>
                    <a:ext cx="55" cy="3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pic>
              <p:nvPicPr>
                <p:cNvPr id="765" name="Picture 799" descr="cell_tower_radiation copy">
                  <a:extLst>
                    <a:ext uri="{FF2B5EF4-FFF2-40B4-BE49-F238E27FC236}">
                      <a16:creationId xmlns:a16="http://schemas.microsoft.com/office/drawing/2014/main" id="{AED3D0BD-C212-E844-B1BC-E1FA00DEC09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2" y="2409"/>
                  <a:ext cx="576" cy="4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66" name="Oval 800">
                  <a:extLst>
                    <a:ext uri="{FF2B5EF4-FFF2-40B4-BE49-F238E27FC236}">
                      <a16:creationId xmlns:a16="http://schemas.microsoft.com/office/drawing/2014/main" id="{36C4F605-E562-D44F-B04E-2154B84D3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6" y="2597"/>
                  <a:ext cx="66" cy="6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782" name="Group 779">
              <a:extLst>
                <a:ext uri="{FF2B5EF4-FFF2-40B4-BE49-F238E27FC236}">
                  <a16:creationId xmlns:a16="http://schemas.microsoft.com/office/drawing/2014/main" id="{4D090097-C44B-8A45-AB77-7AF215F1B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2848" y="4585926"/>
              <a:ext cx="452014" cy="316353"/>
              <a:chOff x="2967" y="478"/>
              <a:chExt cx="788" cy="625"/>
            </a:xfrm>
          </p:grpSpPr>
          <p:pic>
            <p:nvPicPr>
              <p:cNvPr id="783" name="Picture 780" descr="access_point_stylized_small">
                <a:extLst>
                  <a:ext uri="{FF2B5EF4-FFF2-40B4-BE49-F238E27FC236}">
                    <a16:creationId xmlns:a16="http://schemas.microsoft.com/office/drawing/2014/main" id="{1F07554B-D715-0D4E-AAF0-488CEBA86E3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84" name="Picture 781" descr="antenna_radiation_stylized">
                <a:extLst>
                  <a:ext uri="{FF2B5EF4-FFF2-40B4-BE49-F238E27FC236}">
                    <a16:creationId xmlns:a16="http://schemas.microsoft.com/office/drawing/2014/main" id="{8C3F87E8-E561-1F45-A0CC-59530C690E7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028" name="Picture 4" descr="Image result for Ethernet cable">
              <a:extLst>
                <a:ext uri="{FF2B5EF4-FFF2-40B4-BE49-F238E27FC236}">
                  <a16:creationId xmlns:a16="http://schemas.microsoft.com/office/drawing/2014/main" id="{4D6709F1-B65B-CB40-900E-0CC03ABDCB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6310" y="4560750"/>
              <a:ext cx="874495" cy="5133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33" name="Group 1032">
            <a:extLst>
              <a:ext uri="{FF2B5EF4-FFF2-40B4-BE49-F238E27FC236}">
                <a16:creationId xmlns:a16="http://schemas.microsoft.com/office/drawing/2014/main" id="{8E9854E9-7803-5740-9C99-B136AC17E35E}"/>
              </a:ext>
            </a:extLst>
          </p:cNvPr>
          <p:cNvGrpSpPr/>
          <p:nvPr/>
        </p:nvGrpSpPr>
        <p:grpSpPr>
          <a:xfrm>
            <a:off x="413554" y="1318241"/>
            <a:ext cx="6618129" cy="1705461"/>
            <a:chOff x="413554" y="1318241"/>
            <a:chExt cx="6618129" cy="1705461"/>
          </a:xfrm>
        </p:grpSpPr>
        <p:sp>
          <p:nvSpPr>
            <p:cNvPr id="664" name="Content Placeholder 2">
              <a:extLst>
                <a:ext uri="{FF2B5EF4-FFF2-40B4-BE49-F238E27FC236}">
                  <a16:creationId xmlns:a16="http://schemas.microsoft.com/office/drawing/2014/main" id="{DCE6B56E-C2B5-5B4B-AB11-E2D353C0D14D}"/>
                </a:ext>
              </a:extLst>
            </p:cNvPr>
            <p:cNvSpPr txBox="1">
              <a:spLocks/>
            </p:cNvSpPr>
            <p:nvPr/>
          </p:nvSpPr>
          <p:spPr>
            <a:xfrm>
              <a:off x="3142484" y="1318241"/>
              <a:ext cx="3889199" cy="1705461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347472" indent="-347472" algn="l" defTabSz="914400" rtl="0" eaLnBrk="1" latinLnBrk="0" hangingPunct="1">
                <a:lnSpc>
                  <a:spcPct val="90000"/>
                </a:lnSpc>
                <a:spcBef>
                  <a:spcPts val="672"/>
                </a:spcBef>
                <a:buClr>
                  <a:srgbClr val="002E8A"/>
                </a:buClr>
                <a:buSzPct val="100000"/>
                <a:buFont typeface="Wingdings" panose="05000000000000000000" pitchFamily="2" charset="2"/>
                <a:buChar char="§"/>
                <a:defRPr sz="2800" kern="120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740664" indent="-283464" algn="l" defTabSz="914400" rtl="0" eaLnBrk="1" latinLnBrk="0" hangingPunct="1">
                <a:lnSpc>
                  <a:spcPct val="90000"/>
                </a:lnSpc>
                <a:spcBef>
                  <a:spcPts val="528"/>
                </a:spcBef>
                <a:buClr>
                  <a:srgbClr val="C00000"/>
                </a:buClr>
                <a:buSzPct val="100000"/>
                <a:buFont typeface="Wingdings" panose="05000000000000000000" pitchFamily="2" charset="2"/>
                <a:buChar char="§"/>
                <a:defRPr sz="2400" kern="1200">
                  <a:solidFill>
                    <a:srgbClr val="0070C0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accent2">
                    <a:lumMod val="75000"/>
                  </a:schemeClr>
                </a:buClr>
                <a:buSzPct val="100000"/>
                <a:buFont typeface="Wingdings" panose="05000000000000000000" pitchFamily="2" charset="2"/>
                <a:buChar char="§"/>
                <a:defRPr sz="2200" kern="1200">
                  <a:solidFill>
                    <a:schemeClr val="accent2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70C0"/>
                </a:buClr>
                <a:buSzPct val="100000"/>
                <a:buFont typeface="Wingdings" panose="05000000000000000000" pitchFamily="2" charset="2"/>
                <a:buChar char="§"/>
                <a:defRPr sz="2000" kern="1200">
                  <a:solidFill>
                    <a:srgbClr val="7030A0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A27242"/>
                </a:buClr>
                <a:buSzPct val="100000"/>
                <a:buFont typeface="Wingdings" panose="05000000000000000000" pitchFamily="2" charset="2"/>
                <a:buChar char="§"/>
                <a:defRPr sz="1800" kern="1200">
                  <a:solidFill>
                    <a:schemeClr val="accent6">
                      <a:lumMod val="50000"/>
                    </a:schemeClr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600" kern="1200" baseline="0">
                  <a:solidFill>
                    <a:schemeClr val="accent4">
                      <a:lumMod val="50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ct val="15000"/>
                </a:spcBef>
                <a:buClr>
                  <a:srgbClr val="0000A8"/>
                </a:buClr>
                <a:buNone/>
              </a:pPr>
              <a:r>
                <a:rPr lang="en-US" altLang="en-US" sz="2400" dirty="0">
                  <a:latin typeface="+mn-lt"/>
                </a:rPr>
                <a:t>Billions of connected computing </a:t>
              </a:r>
              <a:r>
                <a:rPr lang="en-US" altLang="en-US" sz="2400" i="1" dirty="0">
                  <a:solidFill>
                    <a:srgbClr val="C00000"/>
                  </a:solidFill>
                  <a:latin typeface="+mn-lt"/>
                </a:rPr>
                <a:t>devices</a:t>
              </a:r>
              <a:r>
                <a:rPr lang="en-US" altLang="en-US" sz="2400" dirty="0">
                  <a:latin typeface="+mn-lt"/>
                </a:rPr>
                <a:t>: </a:t>
              </a:r>
            </a:p>
            <a:p>
              <a:pPr marL="346075" lvl="1" indent="-231775">
                <a:spcBef>
                  <a:spcPct val="15000"/>
                </a:spcBef>
                <a:buClr>
                  <a:srgbClr val="0000A3"/>
                </a:buClr>
              </a:pPr>
              <a:r>
                <a:rPr lang="en-US" altLang="en-US" sz="2000" i="1" dirty="0">
                  <a:solidFill>
                    <a:srgbClr val="C00000"/>
                  </a:solidFill>
                  <a:latin typeface="+mn-lt"/>
                  <a:ea typeface="MS PGothic" panose="020B0600070205080204" pitchFamily="34" charset="-128"/>
                </a:rPr>
                <a:t>hosts</a:t>
              </a:r>
              <a:r>
                <a:rPr lang="en-US" altLang="en-US" sz="2000" i="1" dirty="0">
                  <a:solidFill>
                    <a:srgbClr val="CC0000"/>
                  </a:solidFill>
                  <a:latin typeface="+mn-lt"/>
                  <a:ea typeface="MS PGothic" panose="020B0600070205080204" pitchFamily="34" charset="-128"/>
                </a:rPr>
                <a:t> </a:t>
              </a:r>
              <a:r>
                <a:rPr lang="en-US" altLang="en-US" sz="2000" i="1" dirty="0">
                  <a:solidFill>
                    <a:schemeClr val="tx1"/>
                  </a:solidFill>
                  <a:latin typeface="+mn-lt"/>
                  <a:ea typeface="MS PGothic" panose="020B0600070205080204" pitchFamily="34" charset="-128"/>
                </a:rPr>
                <a:t>= end systems </a:t>
              </a:r>
            </a:p>
            <a:p>
              <a:pPr marL="346075" lvl="1" indent="-231775">
                <a:buClr>
                  <a:srgbClr val="0000A3"/>
                </a:buClr>
              </a:pPr>
              <a:r>
                <a:rPr lang="en-US" altLang="en-US" sz="2000" dirty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</a:rPr>
                <a:t>running </a:t>
              </a:r>
              <a:r>
                <a:rPr lang="en-US" altLang="en-US" sz="2000" i="1" dirty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</a:rPr>
                <a:t>network </a:t>
              </a:r>
              <a:r>
                <a:rPr lang="en-US" altLang="en-US" sz="2000" i="1" dirty="0">
                  <a:solidFill>
                    <a:srgbClr val="C00000"/>
                  </a:solidFill>
                  <a:latin typeface="+mn-lt"/>
                  <a:ea typeface="Arial" panose="020B0604020202020204" pitchFamily="34" charset="0"/>
                </a:rPr>
                <a:t>apps </a:t>
              </a:r>
              <a:r>
                <a:rPr lang="en-US" altLang="en-US" sz="2000" dirty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</a:rPr>
                <a:t>at Internet’s “edge”</a:t>
              </a:r>
            </a:p>
          </p:txBody>
        </p:sp>
        <p:grpSp>
          <p:nvGrpSpPr>
            <p:cNvPr id="1027" name="Group 1026">
              <a:extLst>
                <a:ext uri="{FF2B5EF4-FFF2-40B4-BE49-F238E27FC236}">
                  <a16:creationId xmlns:a16="http://schemas.microsoft.com/office/drawing/2014/main" id="{8BBA7298-062F-6A4B-87BC-7B7336FE4AE0}"/>
                </a:ext>
              </a:extLst>
            </p:cNvPr>
            <p:cNvGrpSpPr/>
            <p:nvPr/>
          </p:nvGrpSpPr>
          <p:grpSpPr>
            <a:xfrm>
              <a:off x="413554" y="1342201"/>
              <a:ext cx="2520730" cy="1345159"/>
              <a:chOff x="177500" y="1428021"/>
              <a:chExt cx="2679234" cy="1453172"/>
            </a:xfrm>
          </p:grpSpPr>
          <p:grpSp>
            <p:nvGrpSpPr>
              <p:cNvPr id="667" name="Group 1064">
                <a:extLst>
                  <a:ext uri="{FF2B5EF4-FFF2-40B4-BE49-F238E27FC236}">
                    <a16:creationId xmlns:a16="http://schemas.microsoft.com/office/drawing/2014/main" id="{5022FF17-4E4A-B546-8D5E-67340101EF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8805" y="1490654"/>
                <a:ext cx="627929" cy="611023"/>
                <a:chOff x="877" y="1008"/>
                <a:chExt cx="2747" cy="2591"/>
              </a:xfrm>
            </p:grpSpPr>
            <p:pic>
              <p:nvPicPr>
                <p:cNvPr id="668" name="Picture 1065" descr="antenna_stylized">
                  <a:extLst>
                    <a:ext uri="{FF2B5EF4-FFF2-40B4-BE49-F238E27FC236}">
                      <a16:creationId xmlns:a16="http://schemas.microsoft.com/office/drawing/2014/main" id="{B702F2D6-4760-AE4A-8D39-6444C3C22B6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7" y="1008"/>
                  <a:ext cx="2725" cy="14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69" name="Picture 1066" descr="laptop_keyboard">
                  <a:extLst>
                    <a:ext uri="{FF2B5EF4-FFF2-40B4-BE49-F238E27FC236}">
                      <a16:creationId xmlns:a16="http://schemas.microsoft.com/office/drawing/2014/main" id="{6F83D117-2593-C242-A397-BA633102C76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1009" y="2586"/>
                  <a:ext cx="2245" cy="10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70" name="Freeform 1067">
                  <a:extLst>
                    <a:ext uri="{FF2B5EF4-FFF2-40B4-BE49-F238E27FC236}">
                      <a16:creationId xmlns:a16="http://schemas.microsoft.com/office/drawing/2014/main" id="{A08BD328-7EC2-6143-96A3-54C445A893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3" y="1603"/>
                  <a:ext cx="1807" cy="1322"/>
                </a:xfrm>
                <a:custGeom>
                  <a:avLst/>
                  <a:gdLst>
                    <a:gd name="T0" fmla="*/ 1 w 2982"/>
                    <a:gd name="T1" fmla="*/ 0 h 2442"/>
                    <a:gd name="T2" fmla="*/ 0 w 2982"/>
                    <a:gd name="T3" fmla="*/ 1 h 2442"/>
                    <a:gd name="T4" fmla="*/ 2 w 2982"/>
                    <a:gd name="T5" fmla="*/ 1 h 2442"/>
                    <a:gd name="T6" fmla="*/ 2 w 2982"/>
                    <a:gd name="T7" fmla="*/ 1 h 2442"/>
                    <a:gd name="T8" fmla="*/ 1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671" name="Picture 1068" descr="screen">
                  <a:extLst>
                    <a:ext uri="{FF2B5EF4-FFF2-40B4-BE49-F238E27FC236}">
                      <a16:creationId xmlns:a16="http://schemas.microsoft.com/office/drawing/2014/main" id="{2730AE22-E399-F741-992E-07BB8306136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42" y="1637"/>
                  <a:ext cx="1642" cy="12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72" name="Freeform 1069">
                  <a:extLst>
                    <a:ext uri="{FF2B5EF4-FFF2-40B4-BE49-F238E27FC236}">
                      <a16:creationId xmlns:a16="http://schemas.microsoft.com/office/drawing/2014/main" id="{A44AEC1A-DDEF-8649-ACEF-C31525DC4F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2" y="1564"/>
                  <a:ext cx="1531" cy="246"/>
                </a:xfrm>
                <a:custGeom>
                  <a:avLst/>
                  <a:gdLst>
                    <a:gd name="T0" fmla="*/ 1 w 2528"/>
                    <a:gd name="T1" fmla="*/ 0 h 455"/>
                    <a:gd name="T2" fmla="*/ 2 w 2528"/>
                    <a:gd name="T3" fmla="*/ 1 h 455"/>
                    <a:gd name="T4" fmla="*/ 2 w 2528"/>
                    <a:gd name="T5" fmla="*/ 1 h 455"/>
                    <a:gd name="T6" fmla="*/ 0 w 2528"/>
                    <a:gd name="T7" fmla="*/ 1 h 455"/>
                    <a:gd name="T8" fmla="*/ 1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73" name="Freeform 1070">
                  <a:extLst>
                    <a:ext uri="{FF2B5EF4-FFF2-40B4-BE49-F238E27FC236}">
                      <a16:creationId xmlns:a16="http://schemas.microsoft.com/office/drawing/2014/main" id="{5853CB23-D335-0343-9001-8E1A2BD6E2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37" y="1562"/>
                  <a:ext cx="425" cy="1024"/>
                </a:xfrm>
                <a:custGeom>
                  <a:avLst/>
                  <a:gdLst>
                    <a:gd name="T0" fmla="*/ 1 w 702"/>
                    <a:gd name="T1" fmla="*/ 0 h 1893"/>
                    <a:gd name="T2" fmla="*/ 0 w 702"/>
                    <a:gd name="T3" fmla="*/ 1 h 1893"/>
                    <a:gd name="T4" fmla="*/ 1 w 702"/>
                    <a:gd name="T5" fmla="*/ 1 h 1893"/>
                    <a:gd name="T6" fmla="*/ 1 w 702"/>
                    <a:gd name="T7" fmla="*/ 1 h 1893"/>
                    <a:gd name="T8" fmla="*/ 1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74" name="Freeform 1071">
                  <a:extLst>
                    <a:ext uri="{FF2B5EF4-FFF2-40B4-BE49-F238E27FC236}">
                      <a16:creationId xmlns:a16="http://schemas.microsoft.com/office/drawing/2014/main" id="{9B0951B7-0F7D-9C4B-B650-994FE73C23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44" y="1745"/>
                  <a:ext cx="458" cy="1182"/>
                </a:xfrm>
                <a:custGeom>
                  <a:avLst/>
                  <a:gdLst>
                    <a:gd name="T0" fmla="*/ 1 w 756"/>
                    <a:gd name="T1" fmla="*/ 0 h 2184"/>
                    <a:gd name="T2" fmla="*/ 1 w 756"/>
                    <a:gd name="T3" fmla="*/ 1 h 2184"/>
                    <a:gd name="T4" fmla="*/ 0 w 756"/>
                    <a:gd name="T5" fmla="*/ 1 h 2184"/>
                    <a:gd name="T6" fmla="*/ 1 w 756"/>
                    <a:gd name="T7" fmla="*/ 1 h 2184"/>
                    <a:gd name="T8" fmla="*/ 1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75" name="Freeform 1072">
                  <a:extLst>
                    <a:ext uri="{FF2B5EF4-FFF2-40B4-BE49-F238E27FC236}">
                      <a16:creationId xmlns:a16="http://schemas.microsoft.com/office/drawing/2014/main" id="{33FCA0B6-1595-5249-B422-13CD8769D4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32" y="2534"/>
                  <a:ext cx="1680" cy="399"/>
                </a:xfrm>
                <a:custGeom>
                  <a:avLst/>
                  <a:gdLst>
                    <a:gd name="T0" fmla="*/ 1 w 2773"/>
                    <a:gd name="T1" fmla="*/ 0 h 738"/>
                    <a:gd name="T2" fmla="*/ 0 w 2773"/>
                    <a:gd name="T3" fmla="*/ 1 h 738"/>
                    <a:gd name="T4" fmla="*/ 2 w 2773"/>
                    <a:gd name="T5" fmla="*/ 1 h 738"/>
                    <a:gd name="T6" fmla="*/ 2 w 2773"/>
                    <a:gd name="T7" fmla="*/ 1 h 738"/>
                    <a:gd name="T8" fmla="*/ 1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76" name="Freeform 1073">
                  <a:extLst>
                    <a:ext uri="{FF2B5EF4-FFF2-40B4-BE49-F238E27FC236}">
                      <a16:creationId xmlns:a16="http://schemas.microsoft.com/office/drawing/2014/main" id="{F62240FB-2C21-464F-A37A-3A22AA3F60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95" y="1755"/>
                  <a:ext cx="429" cy="1187"/>
                </a:xfrm>
                <a:custGeom>
                  <a:avLst/>
                  <a:gdLst>
                    <a:gd name="T0" fmla="*/ 2 w 637"/>
                    <a:gd name="T1" fmla="*/ 0 h 1659"/>
                    <a:gd name="T2" fmla="*/ 2 w 637"/>
                    <a:gd name="T3" fmla="*/ 0 h 1659"/>
                    <a:gd name="T4" fmla="*/ 1 w 637"/>
                    <a:gd name="T5" fmla="*/ 15 h 1659"/>
                    <a:gd name="T6" fmla="*/ 0 w 637"/>
                    <a:gd name="T7" fmla="*/ 15 h 1659"/>
                    <a:gd name="T8" fmla="*/ 2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77" name="Freeform 1074">
                  <a:extLst>
                    <a:ext uri="{FF2B5EF4-FFF2-40B4-BE49-F238E27FC236}">
                      <a16:creationId xmlns:a16="http://schemas.microsoft.com/office/drawing/2014/main" id="{1C4D12B9-3576-0C40-A5F3-E88CED5A65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34" y="2587"/>
                  <a:ext cx="1494" cy="394"/>
                </a:xfrm>
                <a:custGeom>
                  <a:avLst/>
                  <a:gdLst>
                    <a:gd name="T0" fmla="*/ 0 w 2216"/>
                    <a:gd name="T1" fmla="*/ 0 h 550"/>
                    <a:gd name="T2" fmla="*/ 1 w 2216"/>
                    <a:gd name="T3" fmla="*/ 1 h 550"/>
                    <a:gd name="T4" fmla="*/ 9 w 2216"/>
                    <a:gd name="T5" fmla="*/ 5 h 550"/>
                    <a:gd name="T6" fmla="*/ 9 w 2216"/>
                    <a:gd name="T7" fmla="*/ 4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grpSp>
              <p:nvGrpSpPr>
                <p:cNvPr id="678" name="Group 1075">
                  <a:extLst>
                    <a:ext uri="{FF2B5EF4-FFF2-40B4-BE49-F238E27FC236}">
                      <a16:creationId xmlns:a16="http://schemas.microsoft.com/office/drawing/2014/main" id="{ED887E1E-DD70-534D-8096-6A844579689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09" y="3008"/>
                  <a:ext cx="507" cy="234"/>
                  <a:chOff x="1740" y="2642"/>
                  <a:chExt cx="752" cy="327"/>
                </a:xfrm>
              </p:grpSpPr>
              <p:sp>
                <p:nvSpPr>
                  <p:cNvPr id="685" name="Freeform 1076">
                    <a:extLst>
                      <a:ext uri="{FF2B5EF4-FFF2-40B4-BE49-F238E27FC236}">
                        <a16:creationId xmlns:a16="http://schemas.microsoft.com/office/drawing/2014/main" id="{16EAA6DD-B1A8-144B-9226-221860B2C2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686" name="Freeform 1077">
                    <a:extLst>
                      <a:ext uri="{FF2B5EF4-FFF2-40B4-BE49-F238E27FC236}">
                        <a16:creationId xmlns:a16="http://schemas.microsoft.com/office/drawing/2014/main" id="{66B6CABD-230C-7243-A78E-898BA47EF0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687" name="Freeform 1078">
                    <a:extLst>
                      <a:ext uri="{FF2B5EF4-FFF2-40B4-BE49-F238E27FC236}">
                        <a16:creationId xmlns:a16="http://schemas.microsoft.com/office/drawing/2014/main" id="{4CC52902-7299-9D44-8559-C2ED9AE5E8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688" name="Freeform 1079">
                    <a:extLst>
                      <a:ext uri="{FF2B5EF4-FFF2-40B4-BE49-F238E27FC236}">
                        <a16:creationId xmlns:a16="http://schemas.microsoft.com/office/drawing/2014/main" id="{11ABD305-4F14-BC40-BD6A-352B5CDB30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689" name="Freeform 1080">
                    <a:extLst>
                      <a:ext uri="{FF2B5EF4-FFF2-40B4-BE49-F238E27FC236}">
                        <a16:creationId xmlns:a16="http://schemas.microsoft.com/office/drawing/2014/main" id="{17190967-E1E6-5043-B08E-8AC745D8F2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690" name="Freeform 1081">
                    <a:extLst>
                      <a:ext uri="{FF2B5EF4-FFF2-40B4-BE49-F238E27FC236}">
                        <a16:creationId xmlns:a16="http://schemas.microsoft.com/office/drawing/2014/main" id="{263B67CA-6E08-194D-A17F-B5F081E960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679" name="Freeform 1082">
                  <a:extLst>
                    <a:ext uri="{FF2B5EF4-FFF2-40B4-BE49-F238E27FC236}">
                      <a16:creationId xmlns:a16="http://schemas.microsoft.com/office/drawing/2014/main" id="{0B9D92C1-58EA-3545-8372-C7FB45D459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7" y="3043"/>
                  <a:ext cx="614" cy="514"/>
                </a:xfrm>
                <a:custGeom>
                  <a:avLst/>
                  <a:gdLst>
                    <a:gd name="T0" fmla="*/ 1 w 990"/>
                    <a:gd name="T1" fmla="*/ 2 h 792"/>
                    <a:gd name="T2" fmla="*/ 1 w 990"/>
                    <a:gd name="T3" fmla="*/ 0 h 792"/>
                    <a:gd name="T4" fmla="*/ 1 w 990"/>
                    <a:gd name="T5" fmla="*/ 1 h 792"/>
                    <a:gd name="T6" fmla="*/ 0 w 990"/>
                    <a:gd name="T7" fmla="*/ 2 h 792"/>
                    <a:gd name="T8" fmla="*/ 1 w 990"/>
                    <a:gd name="T9" fmla="*/ 2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80" name="Freeform 1083">
                  <a:extLst>
                    <a:ext uri="{FF2B5EF4-FFF2-40B4-BE49-F238E27FC236}">
                      <a16:creationId xmlns:a16="http://schemas.microsoft.com/office/drawing/2014/main" id="{8891C4B3-775A-5D4B-8605-353D88CA8F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0" y="3084"/>
                  <a:ext cx="1571" cy="469"/>
                </a:xfrm>
                <a:custGeom>
                  <a:avLst/>
                  <a:gdLst>
                    <a:gd name="T0" fmla="*/ 1 w 2532"/>
                    <a:gd name="T1" fmla="*/ 0 h 723"/>
                    <a:gd name="T2" fmla="*/ 1 w 2532"/>
                    <a:gd name="T3" fmla="*/ 0 h 723"/>
                    <a:gd name="T4" fmla="*/ 4 w 2532"/>
                    <a:gd name="T5" fmla="*/ 2 h 723"/>
                    <a:gd name="T6" fmla="*/ 4 w 2532"/>
                    <a:gd name="T7" fmla="*/ 2 h 723"/>
                    <a:gd name="T8" fmla="*/ 0 w 2532"/>
                    <a:gd name="T9" fmla="*/ 1 h 723"/>
                    <a:gd name="T10" fmla="*/ 1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81" name="Freeform 1084">
                  <a:extLst>
                    <a:ext uri="{FF2B5EF4-FFF2-40B4-BE49-F238E27FC236}">
                      <a16:creationId xmlns:a16="http://schemas.microsoft.com/office/drawing/2014/main" id="{15D3C69E-0271-3E43-9366-2C696E0D69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1" y="2998"/>
                  <a:ext cx="17" cy="95"/>
                </a:xfrm>
                <a:custGeom>
                  <a:avLst/>
                  <a:gdLst>
                    <a:gd name="T0" fmla="*/ 1 w 26"/>
                    <a:gd name="T1" fmla="*/ 1 h 147"/>
                    <a:gd name="T2" fmla="*/ 1 w 26"/>
                    <a:gd name="T3" fmla="*/ 1 h 147"/>
                    <a:gd name="T4" fmla="*/ 0 w 26"/>
                    <a:gd name="T5" fmla="*/ 1 h 147"/>
                    <a:gd name="T6" fmla="*/ 1 w 26"/>
                    <a:gd name="T7" fmla="*/ 0 h 147"/>
                    <a:gd name="T8" fmla="*/ 1 w 26"/>
                    <a:gd name="T9" fmla="*/ 1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82" name="Freeform 1085">
                  <a:extLst>
                    <a:ext uri="{FF2B5EF4-FFF2-40B4-BE49-F238E27FC236}">
                      <a16:creationId xmlns:a16="http://schemas.microsoft.com/office/drawing/2014/main" id="{ADD26EEC-6896-C548-A843-E80F9DCD71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2" y="2611"/>
                  <a:ext cx="730" cy="393"/>
                </a:xfrm>
                <a:custGeom>
                  <a:avLst/>
                  <a:gdLst>
                    <a:gd name="T0" fmla="*/ 1 w 1176"/>
                    <a:gd name="T1" fmla="*/ 0 h 606"/>
                    <a:gd name="T2" fmla="*/ 0 w 1176"/>
                    <a:gd name="T3" fmla="*/ 1 h 606"/>
                    <a:gd name="T4" fmla="*/ 1 w 1176"/>
                    <a:gd name="T5" fmla="*/ 1 h 606"/>
                    <a:gd name="T6" fmla="*/ 1 w 1176"/>
                    <a:gd name="T7" fmla="*/ 1 h 606"/>
                    <a:gd name="T8" fmla="*/ 1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83" name="Freeform 1086">
                  <a:extLst>
                    <a:ext uri="{FF2B5EF4-FFF2-40B4-BE49-F238E27FC236}">
                      <a16:creationId xmlns:a16="http://schemas.microsoft.com/office/drawing/2014/main" id="{E53FD945-5CCA-D946-AE8F-F0FAEF2D22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1" y="3018"/>
                  <a:ext cx="1490" cy="451"/>
                </a:xfrm>
                <a:custGeom>
                  <a:avLst/>
                  <a:gdLst>
                    <a:gd name="T0" fmla="*/ 1 w 2532"/>
                    <a:gd name="T1" fmla="*/ 0 h 723"/>
                    <a:gd name="T2" fmla="*/ 1 w 2532"/>
                    <a:gd name="T3" fmla="*/ 0 h 723"/>
                    <a:gd name="T4" fmla="*/ 1 w 2532"/>
                    <a:gd name="T5" fmla="*/ 1 h 723"/>
                    <a:gd name="T6" fmla="*/ 1 w 2532"/>
                    <a:gd name="T7" fmla="*/ 1 h 723"/>
                    <a:gd name="T8" fmla="*/ 0 w 2532"/>
                    <a:gd name="T9" fmla="*/ 1 h 723"/>
                    <a:gd name="T10" fmla="*/ 1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84" name="Freeform 1087">
                  <a:extLst>
                    <a:ext uri="{FF2B5EF4-FFF2-40B4-BE49-F238E27FC236}">
                      <a16:creationId xmlns:a16="http://schemas.microsoft.com/office/drawing/2014/main" id="{0F3817C7-9A9B-0646-B0B3-A73EFFAB4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549" y="2986"/>
                  <a:ext cx="608" cy="467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2 h 723"/>
                    <a:gd name="T6" fmla="*/ 0 w 2532"/>
                    <a:gd name="T7" fmla="*/ 2 h 723"/>
                    <a:gd name="T8" fmla="*/ 0 w 2532"/>
                    <a:gd name="T9" fmla="*/ 1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grpSp>
            <p:nvGrpSpPr>
              <p:cNvPr id="691" name="Group 652">
                <a:extLst>
                  <a:ext uri="{FF2B5EF4-FFF2-40B4-BE49-F238E27FC236}">
                    <a16:creationId xmlns:a16="http://schemas.microsoft.com/office/drawing/2014/main" id="{9D2EACAC-DF98-DA4A-AE3F-51E8DD2B4C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87669" y="1611378"/>
                <a:ext cx="511595" cy="419441"/>
                <a:chOff x="2751" y="1851"/>
                <a:chExt cx="462" cy="478"/>
              </a:xfrm>
            </p:grpSpPr>
            <p:pic>
              <p:nvPicPr>
                <p:cNvPr id="692" name="Picture 653" descr="iphone_stylized_small">
                  <a:extLst>
                    <a:ext uri="{FF2B5EF4-FFF2-40B4-BE49-F238E27FC236}">
                      <a16:creationId xmlns:a16="http://schemas.microsoft.com/office/drawing/2014/main" id="{740341C1-662D-A34D-8611-03419E53377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8" y="1922"/>
                  <a:ext cx="152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93" name="Picture 654" descr="antenna_radiation_stylized">
                  <a:extLst>
                    <a:ext uri="{FF2B5EF4-FFF2-40B4-BE49-F238E27FC236}">
                      <a16:creationId xmlns:a16="http://schemas.microsoft.com/office/drawing/2014/main" id="{91137A94-E2FE-3745-A6A1-7032FFAD308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51" y="1851"/>
                  <a:ext cx="462" cy="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695" name="Group 694">
                <a:extLst>
                  <a:ext uri="{FF2B5EF4-FFF2-40B4-BE49-F238E27FC236}">
                    <a16:creationId xmlns:a16="http://schemas.microsoft.com/office/drawing/2014/main" id="{8A1A4F59-101C-5A44-9353-F4F7B7B5C271}"/>
                  </a:ext>
                </a:extLst>
              </p:cNvPr>
              <p:cNvGrpSpPr/>
              <p:nvPr/>
            </p:nvGrpSpPr>
            <p:grpSpPr>
              <a:xfrm>
                <a:off x="1346422" y="2111586"/>
                <a:ext cx="580012" cy="769607"/>
                <a:chOff x="7797061" y="3296104"/>
                <a:chExt cx="347997" cy="396620"/>
              </a:xfrm>
            </p:grpSpPr>
            <p:pic>
              <p:nvPicPr>
                <p:cNvPr id="696" name="Picture 571" descr="fridge2.png">
                  <a:extLst>
                    <a:ext uri="{FF2B5EF4-FFF2-40B4-BE49-F238E27FC236}">
                      <a16:creationId xmlns:a16="http://schemas.microsoft.com/office/drawing/2014/main" id="{E4504F14-C086-2648-AE25-9099DA319E9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96825" y="3355697"/>
                  <a:ext cx="189578" cy="337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97" name="Picture 1115" descr="antenna_stylized">
                  <a:extLst>
                    <a:ext uri="{FF2B5EF4-FFF2-40B4-BE49-F238E27FC236}">
                      <a16:creationId xmlns:a16="http://schemas.microsoft.com/office/drawing/2014/main" id="{DBC8EDC7-746D-2C4D-9A17-8EB8D63AD79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97061" y="329610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698" name="Group 950">
                <a:extLst>
                  <a:ext uri="{FF2B5EF4-FFF2-40B4-BE49-F238E27FC236}">
                    <a16:creationId xmlns:a16="http://schemas.microsoft.com/office/drawing/2014/main" id="{7B618E2E-A39F-B846-A9D4-9090544DC3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8136" y="2414197"/>
                <a:ext cx="228492" cy="436354"/>
                <a:chOff x="4140" y="429"/>
                <a:chExt cx="1425" cy="2396"/>
              </a:xfrm>
            </p:grpSpPr>
            <p:sp>
              <p:nvSpPr>
                <p:cNvPr id="699" name="Freeform 951">
                  <a:extLst>
                    <a:ext uri="{FF2B5EF4-FFF2-40B4-BE49-F238E27FC236}">
                      <a16:creationId xmlns:a16="http://schemas.microsoft.com/office/drawing/2014/main" id="{81580889-B794-4446-8951-1A0DB18A08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700" name="Rectangle 952">
                  <a:extLst>
                    <a:ext uri="{FF2B5EF4-FFF2-40B4-BE49-F238E27FC236}">
                      <a16:creationId xmlns:a16="http://schemas.microsoft.com/office/drawing/2014/main" id="{13058817-CDE6-2646-BD08-C280F50001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01" name="Freeform 953">
                  <a:extLst>
                    <a:ext uri="{FF2B5EF4-FFF2-40B4-BE49-F238E27FC236}">
                      <a16:creationId xmlns:a16="http://schemas.microsoft.com/office/drawing/2014/main" id="{0ECC32FC-E1D8-2F43-935A-C6D3F86236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702" name="Freeform 954">
                  <a:extLst>
                    <a:ext uri="{FF2B5EF4-FFF2-40B4-BE49-F238E27FC236}">
                      <a16:creationId xmlns:a16="http://schemas.microsoft.com/office/drawing/2014/main" id="{F5DA1565-D316-C449-BE52-133DC9DB4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703" name="Rectangle 955">
                  <a:extLst>
                    <a:ext uri="{FF2B5EF4-FFF2-40B4-BE49-F238E27FC236}">
                      <a16:creationId xmlns:a16="http://schemas.microsoft.com/office/drawing/2014/main" id="{5F33C1DF-29B7-2D44-990C-5CEAB4757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704" name="Group 956">
                  <a:extLst>
                    <a:ext uri="{FF2B5EF4-FFF2-40B4-BE49-F238E27FC236}">
                      <a16:creationId xmlns:a16="http://schemas.microsoft.com/office/drawing/2014/main" id="{9F311C1D-F353-2947-854E-B69FE0FD865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729" name="AutoShape 957">
                    <a:extLst>
                      <a:ext uri="{FF2B5EF4-FFF2-40B4-BE49-F238E27FC236}">
                        <a16:creationId xmlns:a16="http://schemas.microsoft.com/office/drawing/2014/main" id="{516D1518-AD10-9A4F-9242-B6A1E5270E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30" name="AutoShape 958">
                    <a:extLst>
                      <a:ext uri="{FF2B5EF4-FFF2-40B4-BE49-F238E27FC236}">
                        <a16:creationId xmlns:a16="http://schemas.microsoft.com/office/drawing/2014/main" id="{13A777B3-EDB4-DE4D-867B-3D1BAB79C4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705" name="Rectangle 959">
                  <a:extLst>
                    <a:ext uri="{FF2B5EF4-FFF2-40B4-BE49-F238E27FC236}">
                      <a16:creationId xmlns:a16="http://schemas.microsoft.com/office/drawing/2014/main" id="{ABBF2549-7C28-A54A-92DF-235966861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706" name="Group 960">
                  <a:extLst>
                    <a:ext uri="{FF2B5EF4-FFF2-40B4-BE49-F238E27FC236}">
                      <a16:creationId xmlns:a16="http://schemas.microsoft.com/office/drawing/2014/main" id="{0F04C3BD-023C-EC43-A70A-3034892DB3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727" name="AutoShape 961">
                    <a:extLst>
                      <a:ext uri="{FF2B5EF4-FFF2-40B4-BE49-F238E27FC236}">
                        <a16:creationId xmlns:a16="http://schemas.microsoft.com/office/drawing/2014/main" id="{296AE61C-5065-8B46-9B82-47F15AF7FD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28" name="AutoShape 962">
                    <a:extLst>
                      <a:ext uri="{FF2B5EF4-FFF2-40B4-BE49-F238E27FC236}">
                        <a16:creationId xmlns:a16="http://schemas.microsoft.com/office/drawing/2014/main" id="{53D8E0CC-D820-E146-A130-C72FC95E308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707" name="Rectangle 963">
                  <a:extLst>
                    <a:ext uri="{FF2B5EF4-FFF2-40B4-BE49-F238E27FC236}">
                      <a16:creationId xmlns:a16="http://schemas.microsoft.com/office/drawing/2014/main" id="{4B57531B-B596-5544-9528-BFD23FCF4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08" name="Rectangle 964">
                  <a:extLst>
                    <a:ext uri="{FF2B5EF4-FFF2-40B4-BE49-F238E27FC236}">
                      <a16:creationId xmlns:a16="http://schemas.microsoft.com/office/drawing/2014/main" id="{50D26A27-3EA2-6740-9E67-0818730A88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709" name="Group 965">
                  <a:extLst>
                    <a:ext uri="{FF2B5EF4-FFF2-40B4-BE49-F238E27FC236}">
                      <a16:creationId xmlns:a16="http://schemas.microsoft.com/office/drawing/2014/main" id="{778BB7A9-22A2-1048-B18B-F862B259842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725" name="AutoShape 966">
                    <a:extLst>
                      <a:ext uri="{FF2B5EF4-FFF2-40B4-BE49-F238E27FC236}">
                        <a16:creationId xmlns:a16="http://schemas.microsoft.com/office/drawing/2014/main" id="{3CF2188D-8154-074B-A17A-44933C64F2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26" name="AutoShape 967">
                    <a:extLst>
                      <a:ext uri="{FF2B5EF4-FFF2-40B4-BE49-F238E27FC236}">
                        <a16:creationId xmlns:a16="http://schemas.microsoft.com/office/drawing/2014/main" id="{2C883BF5-FF0C-B44B-861D-11BD20501B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710" name="Freeform 968">
                  <a:extLst>
                    <a:ext uri="{FF2B5EF4-FFF2-40B4-BE49-F238E27FC236}">
                      <a16:creationId xmlns:a16="http://schemas.microsoft.com/office/drawing/2014/main" id="{90E801C3-1EB3-074D-9BBD-AE81B8AAAF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grpSp>
              <p:nvGrpSpPr>
                <p:cNvPr id="711" name="Group 969">
                  <a:extLst>
                    <a:ext uri="{FF2B5EF4-FFF2-40B4-BE49-F238E27FC236}">
                      <a16:creationId xmlns:a16="http://schemas.microsoft.com/office/drawing/2014/main" id="{0B861F6D-6B6D-3044-B744-64935AA2588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723" name="AutoShape 970">
                    <a:extLst>
                      <a:ext uri="{FF2B5EF4-FFF2-40B4-BE49-F238E27FC236}">
                        <a16:creationId xmlns:a16="http://schemas.microsoft.com/office/drawing/2014/main" id="{588E0EB5-C704-6646-A7DF-17C2C9237B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24" name="AutoShape 971">
                    <a:extLst>
                      <a:ext uri="{FF2B5EF4-FFF2-40B4-BE49-F238E27FC236}">
                        <a16:creationId xmlns:a16="http://schemas.microsoft.com/office/drawing/2014/main" id="{125E70E5-5E94-EA4C-8970-6D8BC99D31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712" name="Rectangle 972">
                  <a:extLst>
                    <a:ext uri="{FF2B5EF4-FFF2-40B4-BE49-F238E27FC236}">
                      <a16:creationId xmlns:a16="http://schemas.microsoft.com/office/drawing/2014/main" id="{E5D3AE86-3AA9-6E46-BE96-5D22107EF0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13" name="Freeform 973">
                  <a:extLst>
                    <a:ext uri="{FF2B5EF4-FFF2-40B4-BE49-F238E27FC236}">
                      <a16:creationId xmlns:a16="http://schemas.microsoft.com/office/drawing/2014/main" id="{56DA0D9F-D49E-8E40-A05B-A591E516A4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714" name="Freeform 974">
                  <a:extLst>
                    <a:ext uri="{FF2B5EF4-FFF2-40B4-BE49-F238E27FC236}">
                      <a16:creationId xmlns:a16="http://schemas.microsoft.com/office/drawing/2014/main" id="{B1BD6DC2-2442-7F40-8912-04AD0AD66A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715" name="Oval 975">
                  <a:extLst>
                    <a:ext uri="{FF2B5EF4-FFF2-40B4-BE49-F238E27FC236}">
                      <a16:creationId xmlns:a16="http://schemas.microsoft.com/office/drawing/2014/main" id="{2F05989C-6D89-364A-BB82-89E681188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16" name="Freeform 976">
                  <a:extLst>
                    <a:ext uri="{FF2B5EF4-FFF2-40B4-BE49-F238E27FC236}">
                      <a16:creationId xmlns:a16="http://schemas.microsoft.com/office/drawing/2014/main" id="{68D8E8F3-FC40-184B-B332-4DA27CFDD0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717" name="AutoShape 977">
                  <a:extLst>
                    <a:ext uri="{FF2B5EF4-FFF2-40B4-BE49-F238E27FC236}">
                      <a16:creationId xmlns:a16="http://schemas.microsoft.com/office/drawing/2014/main" id="{0EDECD8B-0333-B945-A0B9-EB923B0561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18" name="AutoShape 978">
                  <a:extLst>
                    <a:ext uri="{FF2B5EF4-FFF2-40B4-BE49-F238E27FC236}">
                      <a16:creationId xmlns:a16="http://schemas.microsoft.com/office/drawing/2014/main" id="{6C701197-39E1-9342-985C-C17B4CD97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19" name="Oval 979">
                  <a:extLst>
                    <a:ext uri="{FF2B5EF4-FFF2-40B4-BE49-F238E27FC236}">
                      <a16:creationId xmlns:a16="http://schemas.microsoft.com/office/drawing/2014/main" id="{36907BAD-35A5-864D-9BC0-D6AB6AE515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0" name="Oval 980">
                  <a:extLst>
                    <a:ext uri="{FF2B5EF4-FFF2-40B4-BE49-F238E27FC236}">
                      <a16:creationId xmlns:a16="http://schemas.microsoft.com/office/drawing/2014/main" id="{D2A4BDF5-240B-A547-A854-A8E54F6A6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1" name="Oval 981">
                  <a:extLst>
                    <a:ext uri="{FF2B5EF4-FFF2-40B4-BE49-F238E27FC236}">
                      <a16:creationId xmlns:a16="http://schemas.microsoft.com/office/drawing/2014/main" id="{36A0FAEF-6623-0246-9799-BED3E56C97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2" name="Rectangle 982">
                  <a:extLst>
                    <a:ext uri="{FF2B5EF4-FFF2-40B4-BE49-F238E27FC236}">
                      <a16:creationId xmlns:a16="http://schemas.microsoft.com/office/drawing/2014/main" id="{2C86DB95-9A39-144E-82C0-930EAC6C34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3" name="Group 732">
                <a:extLst>
                  <a:ext uri="{FF2B5EF4-FFF2-40B4-BE49-F238E27FC236}">
                    <a16:creationId xmlns:a16="http://schemas.microsoft.com/office/drawing/2014/main" id="{4599802E-5DCE-8740-82B3-1318B6412EC2}"/>
                  </a:ext>
                </a:extLst>
              </p:cNvPr>
              <p:cNvGrpSpPr/>
              <p:nvPr/>
            </p:nvGrpSpPr>
            <p:grpSpPr>
              <a:xfrm>
                <a:off x="2053502" y="2245186"/>
                <a:ext cx="672582" cy="617342"/>
                <a:chOff x="5275406" y="2711455"/>
                <a:chExt cx="452949" cy="405518"/>
              </a:xfrm>
            </p:grpSpPr>
            <p:pic>
              <p:nvPicPr>
                <p:cNvPr id="734" name="Picture 733" descr="server_rack.png">
                  <a:extLst>
                    <a:ext uri="{FF2B5EF4-FFF2-40B4-BE49-F238E27FC236}">
                      <a16:creationId xmlns:a16="http://schemas.microsoft.com/office/drawing/2014/main" id="{E7A5369B-12BA-534E-89DB-EC5EDF954DE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537367" y="2770786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735" name="Picture 734" descr="server_rack.png">
                  <a:extLst>
                    <a:ext uri="{FF2B5EF4-FFF2-40B4-BE49-F238E27FC236}">
                      <a16:creationId xmlns:a16="http://schemas.microsoft.com/office/drawing/2014/main" id="{A1A7AD27-600E-554D-ACF5-603AB2D208E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75406" y="2764002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736" name="Picture 735" descr="server_rack.png">
                  <a:extLst>
                    <a:ext uri="{FF2B5EF4-FFF2-40B4-BE49-F238E27FC236}">
                      <a16:creationId xmlns:a16="http://schemas.microsoft.com/office/drawing/2014/main" id="{6352AB59-3424-1947-A902-45E2FFF24CD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85676" y="2711455"/>
                  <a:ext cx="247152" cy="405518"/>
                </a:xfrm>
                <a:prstGeom prst="rect">
                  <a:avLst/>
                </a:prstGeom>
              </p:spPr>
            </p:pic>
          </p:grpSp>
          <p:grpSp>
            <p:nvGrpSpPr>
              <p:cNvPr id="737" name="Group 590">
                <a:extLst>
                  <a:ext uri="{FF2B5EF4-FFF2-40B4-BE49-F238E27FC236}">
                    <a16:creationId xmlns:a16="http://schemas.microsoft.com/office/drawing/2014/main" id="{572BBB3E-35BE-7341-92D5-A1D830B307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618085" y="1595547"/>
                <a:ext cx="517401" cy="503916"/>
                <a:chOff x="2839" y="3501"/>
                <a:chExt cx="755" cy="803"/>
              </a:xfrm>
            </p:grpSpPr>
            <p:pic>
              <p:nvPicPr>
                <p:cNvPr id="738" name="Picture 591" descr="desktop_computer_stylized_medium">
                  <a:extLst>
                    <a:ext uri="{FF2B5EF4-FFF2-40B4-BE49-F238E27FC236}">
                      <a16:creationId xmlns:a16="http://schemas.microsoft.com/office/drawing/2014/main" id="{4B6339C5-8B14-B747-B25F-54A251041EA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9" y="3501"/>
                  <a:ext cx="755" cy="8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39" name="Freeform 592">
                  <a:extLst>
                    <a:ext uri="{FF2B5EF4-FFF2-40B4-BE49-F238E27FC236}">
                      <a16:creationId xmlns:a16="http://schemas.microsoft.com/office/drawing/2014/main" id="{C8A47756-1909-F941-BDCB-37836D9801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3578"/>
                  <a:ext cx="356" cy="368"/>
                </a:xfrm>
                <a:custGeom>
                  <a:avLst/>
                  <a:gdLst>
                    <a:gd name="T0" fmla="*/ 0 w 356"/>
                    <a:gd name="T1" fmla="*/ 0 h 368"/>
                    <a:gd name="T2" fmla="*/ 300 w 356"/>
                    <a:gd name="T3" fmla="*/ 14 h 368"/>
                    <a:gd name="T4" fmla="*/ 356 w 356"/>
                    <a:gd name="T5" fmla="*/ 294 h 368"/>
                    <a:gd name="T6" fmla="*/ 78 w 356"/>
                    <a:gd name="T7" fmla="*/ 36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grpSp>
            <p:nvGrpSpPr>
              <p:cNvPr id="741" name="Group 740">
                <a:extLst>
                  <a:ext uri="{FF2B5EF4-FFF2-40B4-BE49-F238E27FC236}">
                    <a16:creationId xmlns:a16="http://schemas.microsoft.com/office/drawing/2014/main" id="{0CD6FDAC-4A62-F644-A898-08237435CEE7}"/>
                  </a:ext>
                </a:extLst>
              </p:cNvPr>
              <p:cNvGrpSpPr/>
              <p:nvPr/>
            </p:nvGrpSpPr>
            <p:grpSpPr>
              <a:xfrm>
                <a:off x="1609415" y="1428021"/>
                <a:ext cx="748578" cy="712374"/>
                <a:chOff x="8631407" y="2290407"/>
                <a:chExt cx="530702" cy="478009"/>
              </a:xfrm>
            </p:grpSpPr>
            <p:pic>
              <p:nvPicPr>
                <p:cNvPr id="742" name="Picture 568" descr="light2.png">
                  <a:extLst>
                    <a:ext uri="{FF2B5EF4-FFF2-40B4-BE49-F238E27FC236}">
                      <a16:creationId xmlns:a16="http://schemas.microsoft.com/office/drawing/2014/main" id="{80F2F245-5874-164C-BC9E-BD1DF1724A7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8825293" y="2362969"/>
                  <a:ext cx="92772" cy="40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43" name="Picture 1017" descr="antenna_stylized">
                  <a:extLst>
                    <a:ext uri="{FF2B5EF4-FFF2-40B4-BE49-F238E27FC236}">
                      <a16:creationId xmlns:a16="http://schemas.microsoft.com/office/drawing/2014/main" id="{1AD2A78D-F97F-784F-ACAD-B716A9EDAFB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31407" y="2290407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9" name="Group 788">
                <a:extLst>
                  <a:ext uri="{FF2B5EF4-FFF2-40B4-BE49-F238E27FC236}">
                    <a16:creationId xmlns:a16="http://schemas.microsoft.com/office/drawing/2014/main" id="{8BE00D22-4F3C-6E49-97D4-F851E2CC6728}"/>
                  </a:ext>
                </a:extLst>
              </p:cNvPr>
              <p:cNvGrpSpPr/>
              <p:nvPr/>
            </p:nvGrpSpPr>
            <p:grpSpPr>
              <a:xfrm>
                <a:off x="177500" y="2082690"/>
                <a:ext cx="849312" cy="226109"/>
                <a:chOff x="8493165" y="2029804"/>
                <a:chExt cx="849312" cy="226109"/>
              </a:xfrm>
            </p:grpSpPr>
            <p:pic>
              <p:nvPicPr>
                <p:cNvPr id="790" name="Picture 603" descr="car_icon_small">
                  <a:extLst>
                    <a:ext uri="{FF2B5EF4-FFF2-40B4-BE49-F238E27FC236}">
                      <a16:creationId xmlns:a16="http://schemas.microsoft.com/office/drawing/2014/main" id="{6DCAB099-A51A-9A49-B92D-E7B09B08E0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493165" y="2087638"/>
                  <a:ext cx="849312" cy="168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91" name="Picture 1017" descr="antenna_stylized">
                  <a:extLst>
                    <a:ext uri="{FF2B5EF4-FFF2-40B4-BE49-F238E27FC236}">
                      <a16:creationId xmlns:a16="http://schemas.microsoft.com/office/drawing/2014/main" id="{02B73421-B1D6-C74B-BF10-DBF86596B99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04645" y="2029804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grpSp>
        <p:nvGrpSpPr>
          <p:cNvPr id="1025" name="Group 1024">
            <a:extLst>
              <a:ext uri="{FF2B5EF4-FFF2-40B4-BE49-F238E27FC236}">
                <a16:creationId xmlns:a16="http://schemas.microsoft.com/office/drawing/2014/main" id="{B7334F8A-78E8-5447-8C7B-A897E1246B5B}"/>
              </a:ext>
            </a:extLst>
          </p:cNvPr>
          <p:cNvGrpSpPr/>
          <p:nvPr/>
        </p:nvGrpSpPr>
        <p:grpSpPr>
          <a:xfrm>
            <a:off x="7562238" y="2127325"/>
            <a:ext cx="3578867" cy="3640283"/>
            <a:chOff x="7562238" y="2127325"/>
            <a:chExt cx="3578867" cy="3640283"/>
          </a:xfrm>
        </p:grpSpPr>
        <p:cxnSp>
          <p:nvCxnSpPr>
            <p:cNvPr id="830" name="Straight Connector 829">
              <a:extLst>
                <a:ext uri="{FF2B5EF4-FFF2-40B4-BE49-F238E27FC236}">
                  <a16:creationId xmlns:a16="http://schemas.microsoft.com/office/drawing/2014/main" id="{B163CA8C-EB1E-A14C-9A66-BC297C1207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9920" y="3580125"/>
              <a:ext cx="412964" cy="63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Straight Connector 826">
              <a:extLst>
                <a:ext uri="{FF2B5EF4-FFF2-40B4-BE49-F238E27FC236}">
                  <a16:creationId xmlns:a16="http://schemas.microsoft.com/office/drawing/2014/main" id="{5423E50E-9196-7E41-B2E3-7EFFBB8078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60835" y="3640684"/>
              <a:ext cx="345866" cy="7389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Straight Connector 824">
              <a:extLst>
                <a:ext uri="{FF2B5EF4-FFF2-40B4-BE49-F238E27FC236}">
                  <a16:creationId xmlns:a16="http://schemas.microsoft.com/office/drawing/2014/main" id="{D736E0FF-D607-3B4C-A87A-D415301D67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6897" y="3633421"/>
              <a:ext cx="335987" cy="3953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>
              <a:extLst>
                <a:ext uri="{FF2B5EF4-FFF2-40B4-BE49-F238E27FC236}">
                  <a16:creationId xmlns:a16="http://schemas.microsoft.com/office/drawing/2014/main" id="{412118DA-F614-8A42-80A7-8D427CB9D0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70774" y="3594896"/>
              <a:ext cx="1" cy="48574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Straight Connector 818">
              <a:extLst>
                <a:ext uri="{FF2B5EF4-FFF2-40B4-BE49-F238E27FC236}">
                  <a16:creationId xmlns:a16="http://schemas.microsoft.com/office/drawing/2014/main" id="{1F000A1C-019C-AC40-8B26-99394BC90A3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0620" y="4071642"/>
              <a:ext cx="508543" cy="34864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>
              <a:extLst>
                <a:ext uri="{FF2B5EF4-FFF2-40B4-BE49-F238E27FC236}">
                  <a16:creationId xmlns:a16="http://schemas.microsoft.com/office/drawing/2014/main" id="{E581177E-ADBB-324A-BE56-FFA64730F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95195" y="4087742"/>
              <a:ext cx="65542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Straight Connector 815">
              <a:extLst>
                <a:ext uri="{FF2B5EF4-FFF2-40B4-BE49-F238E27FC236}">
                  <a16:creationId xmlns:a16="http://schemas.microsoft.com/office/drawing/2014/main" id="{D0BFF2F4-0B07-CF45-A69B-7B91FA12DE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19616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Straight Connector 812">
              <a:extLst>
                <a:ext uri="{FF2B5EF4-FFF2-40B4-BE49-F238E27FC236}">
                  <a16:creationId xmlns:a16="http://schemas.microsoft.com/office/drawing/2014/main" id="{E3568D00-797E-F542-B47B-DC40257A1A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76868" y="3507672"/>
              <a:ext cx="382424" cy="5170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Straight Connector 810">
              <a:extLst>
                <a:ext uri="{FF2B5EF4-FFF2-40B4-BE49-F238E27FC236}">
                  <a16:creationId xmlns:a16="http://schemas.microsoft.com/office/drawing/2014/main" id="{B5D2DFB3-E4DE-3C49-8F72-DC09F553A5F3}"/>
                </a:ext>
              </a:extLst>
            </p:cNvPr>
            <p:cNvCxnSpPr>
              <a:cxnSpLocks/>
            </p:cNvCxnSpPr>
            <p:nvPr/>
          </p:nvCxnSpPr>
          <p:spPr>
            <a:xfrm>
              <a:off x="9733069" y="3507672"/>
              <a:ext cx="0" cy="5402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Straight Connector 807">
              <a:extLst>
                <a:ext uri="{FF2B5EF4-FFF2-40B4-BE49-F238E27FC236}">
                  <a16:creationId xmlns:a16="http://schemas.microsoft.com/office/drawing/2014/main" id="{F9A85AAA-3DAA-6946-B559-D97F731B61D5}"/>
                </a:ext>
              </a:extLst>
            </p:cNvPr>
            <p:cNvCxnSpPr/>
            <p:nvPr/>
          </p:nvCxnSpPr>
          <p:spPr>
            <a:xfrm>
              <a:off x="10137668" y="2754692"/>
              <a:ext cx="488174" cy="83933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>
              <a:extLst>
                <a:ext uri="{FF2B5EF4-FFF2-40B4-BE49-F238E27FC236}">
                  <a16:creationId xmlns:a16="http://schemas.microsoft.com/office/drawing/2014/main" id="{12CE73BA-DDE8-5741-9E5E-64CA353BA9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98719" y="2695013"/>
              <a:ext cx="380432" cy="694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4429D23B-C424-D54E-A99F-D3FC646B3D08}"/>
                </a:ext>
              </a:extLst>
            </p:cNvPr>
            <p:cNvGrpSpPr/>
            <p:nvPr/>
          </p:nvGrpSpPr>
          <p:grpSpPr>
            <a:xfrm>
              <a:off x="7562238" y="2127325"/>
              <a:ext cx="3578867" cy="3640283"/>
              <a:chOff x="7562238" y="2127325"/>
              <a:chExt cx="3578867" cy="3640283"/>
            </a:xfrm>
          </p:grpSpPr>
          <p:grpSp>
            <p:nvGrpSpPr>
              <p:cNvPr id="800" name="Group 799">
                <a:extLst>
                  <a:ext uri="{FF2B5EF4-FFF2-40B4-BE49-F238E27FC236}">
                    <a16:creationId xmlns:a16="http://schemas.microsoft.com/office/drawing/2014/main" id="{C0FB38C4-8D4E-FD46-8BA5-A01F983C9AF5}"/>
                  </a:ext>
                </a:extLst>
              </p:cNvPr>
              <p:cNvGrpSpPr/>
              <p:nvPr/>
            </p:nvGrpSpPr>
            <p:grpSpPr>
              <a:xfrm>
                <a:off x="7857253" y="2127325"/>
                <a:ext cx="3283852" cy="3640283"/>
                <a:chOff x="7881336" y="2104198"/>
                <a:chExt cx="3283852" cy="3640283"/>
              </a:xfrm>
            </p:grpSpPr>
            <p:sp>
              <p:nvSpPr>
                <p:cNvPr id="22" name="Line 428">
                  <a:extLst>
                    <a:ext uri="{FF2B5EF4-FFF2-40B4-BE49-F238E27FC236}">
                      <a16:creationId xmlns:a16="http://schemas.microsoft.com/office/drawing/2014/main" id="{28DDE19D-11FD-214B-B68A-9F6AAEA3AA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13692" y="5228612"/>
                  <a:ext cx="388062" cy="75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34009" y="5382159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7042" y="4815390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74149" y="4815390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5827" y="5085749"/>
                  <a:ext cx="103050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8" name="Line 435">
                  <a:extLst>
                    <a:ext uri="{FF2B5EF4-FFF2-40B4-BE49-F238E27FC236}">
                      <a16:creationId xmlns:a16="http://schemas.microsoft.com/office/drawing/2014/main" id="{D2EFF5DE-9380-7D46-847C-7986E80C63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34290" y="5094207"/>
                  <a:ext cx="22680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72450" y="5267343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97900" y="5259125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512814" y="5284804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2814" y="5234921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71861" y="3806843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81336" y="4017980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909628" y="5560344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37" name="Line 440">
                  <a:extLst>
                    <a:ext uri="{FF2B5EF4-FFF2-40B4-BE49-F238E27FC236}">
                      <a16:creationId xmlns:a16="http://schemas.microsoft.com/office/drawing/2014/main" id="{E3BCB46D-EF32-8C42-A43A-1B0DAF759B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83508" y="5013435"/>
                  <a:ext cx="404236" cy="207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cxnSp>
              <p:nvCxnSpPr>
                <p:cNvPr id="564" name="Straight Connector 563">
                  <a:extLst>
                    <a:ext uri="{FF2B5EF4-FFF2-40B4-BE49-F238E27FC236}">
                      <a16:creationId xmlns:a16="http://schemas.microsoft.com/office/drawing/2014/main" id="{CE6E1140-BC2F-9947-9B51-91DC5079ABB1}"/>
                    </a:ext>
                  </a:extLst>
                </p:cNvPr>
                <p:cNvCxnSpPr/>
                <p:nvPr/>
              </p:nvCxnSpPr>
              <p:spPr>
                <a:xfrm flipH="1">
                  <a:off x="10124718" y="2146305"/>
                  <a:ext cx="761467" cy="5773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>
                  <a:extLst>
                    <a:ext uri="{FF2B5EF4-FFF2-40B4-BE49-F238E27FC236}">
                      <a16:creationId xmlns:a16="http://schemas.microsoft.com/office/drawing/2014/main" id="{9EF5B4FA-3960-F54C-936B-C64147078447}"/>
                    </a:ext>
                  </a:extLst>
                </p:cNvPr>
                <p:cNvCxnSpPr/>
                <p:nvPr/>
              </p:nvCxnSpPr>
              <p:spPr>
                <a:xfrm flipH="1">
                  <a:off x="10124718" y="2245186"/>
                  <a:ext cx="397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Straight Connector 565">
                  <a:extLst>
                    <a:ext uri="{FF2B5EF4-FFF2-40B4-BE49-F238E27FC236}">
                      <a16:creationId xmlns:a16="http://schemas.microsoft.com/office/drawing/2014/main" id="{691B45AC-C5E3-D24E-9C63-05D00B08C71D}"/>
                    </a:ext>
                  </a:extLst>
                </p:cNvPr>
                <p:cNvCxnSpPr/>
                <p:nvPr/>
              </p:nvCxnSpPr>
              <p:spPr>
                <a:xfrm flipH="1">
                  <a:off x="10696218" y="2177379"/>
                  <a:ext cx="14936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>
                  <a:extLst>
                    <a:ext uri="{FF2B5EF4-FFF2-40B4-BE49-F238E27FC236}">
                      <a16:creationId xmlns:a16="http://schemas.microsoft.com/office/drawing/2014/main" id="{59EB46BB-F3EA-4248-B631-AC80BEB74EF0}"/>
                    </a:ext>
                  </a:extLst>
                </p:cNvPr>
                <p:cNvCxnSpPr/>
                <p:nvPr/>
              </p:nvCxnSpPr>
              <p:spPr>
                <a:xfrm flipH="1">
                  <a:off x="10166249" y="2695840"/>
                  <a:ext cx="574283" cy="2782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Straight Connector 567">
                  <a:extLst>
                    <a:ext uri="{FF2B5EF4-FFF2-40B4-BE49-F238E27FC236}">
                      <a16:creationId xmlns:a16="http://schemas.microsoft.com/office/drawing/2014/main" id="{C562C7DD-3FD1-0E4C-B308-744C6C87FC79}"/>
                    </a:ext>
                  </a:extLst>
                </p:cNvPr>
                <p:cNvCxnSpPr/>
                <p:nvPr/>
              </p:nvCxnSpPr>
              <p:spPr>
                <a:xfrm flipH="1">
                  <a:off x="10093625" y="2146305"/>
                  <a:ext cx="788589" cy="9888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>
                  <a:extLst>
                    <a:ext uri="{FF2B5EF4-FFF2-40B4-BE49-F238E27FC236}">
                      <a16:creationId xmlns:a16="http://schemas.microsoft.com/office/drawing/2014/main" id="{6793D61B-AD50-A246-A5C0-38DF48C17738}"/>
                    </a:ext>
                  </a:extLst>
                </p:cNvPr>
                <p:cNvCxnSpPr/>
                <p:nvPr/>
              </p:nvCxnSpPr>
              <p:spPr>
                <a:xfrm flipH="1">
                  <a:off x="10886186" y="2104198"/>
                  <a:ext cx="279002" cy="421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Straight Connector 569">
                  <a:extLst>
                    <a:ext uri="{FF2B5EF4-FFF2-40B4-BE49-F238E27FC236}">
                      <a16:creationId xmlns:a16="http://schemas.microsoft.com/office/drawing/2014/main" id="{EDD09B84-3AA8-0948-AB6C-1D5CBFFC5293}"/>
                    </a:ext>
                  </a:extLst>
                </p:cNvPr>
                <p:cNvCxnSpPr/>
                <p:nvPr/>
              </p:nvCxnSpPr>
              <p:spPr>
                <a:xfrm flipH="1" flipV="1">
                  <a:off x="10706077" y="2695840"/>
                  <a:ext cx="353541" cy="678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C777BA08-17B1-254B-BCB6-583E10254EC6}"/>
                    </a:ext>
                  </a:extLst>
                </p:cNvPr>
                <p:cNvCxnSpPr/>
                <p:nvPr/>
              </p:nvCxnSpPr>
              <p:spPr>
                <a:xfrm flipH="1">
                  <a:off x="8793306" y="2245186"/>
                  <a:ext cx="1300319" cy="60662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Line 541">
                  <a:extLst>
                    <a:ext uri="{FF2B5EF4-FFF2-40B4-BE49-F238E27FC236}">
                      <a16:creationId xmlns:a16="http://schemas.microsoft.com/office/drawing/2014/main" id="{C44ADC96-78DA-C64F-AF97-4FFA68D2E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402788" y="4090252"/>
                  <a:ext cx="429324" cy="70560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9" name="Line 424">
                  <a:extLst>
                    <a:ext uri="{FF2B5EF4-FFF2-40B4-BE49-F238E27FC236}">
                      <a16:creationId xmlns:a16="http://schemas.microsoft.com/office/drawing/2014/main" id="{845B46BE-685D-2D4E-AD26-5684794D1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68637" y="4024329"/>
                  <a:ext cx="969051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pic>
            <p:nvPicPr>
              <p:cNvPr id="262" name="Picture 778" descr="antenna_radiation_stylized">
                <a:extLst>
                  <a:ext uri="{FF2B5EF4-FFF2-40B4-BE49-F238E27FC236}">
                    <a16:creationId xmlns:a16="http://schemas.microsoft.com/office/drawing/2014/main" id="{B73E5F98-BC74-DB47-BA02-5F29DC6757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62238" y="3813930"/>
                <a:ext cx="506412" cy="106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0" name="Picture 781" descr="antenna_radiation_stylized">
                <a:extLst>
                  <a:ext uri="{FF2B5EF4-FFF2-40B4-BE49-F238E27FC236}">
                    <a16:creationId xmlns:a16="http://schemas.microsoft.com/office/drawing/2014/main" id="{5F858A2F-D0F0-7E47-8EF1-4C37898F9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2073" y="5480938"/>
                <a:ext cx="452014" cy="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Oval 800">
                <a:extLst>
                  <a:ext uri="{FF2B5EF4-FFF2-40B4-BE49-F238E27FC236}">
                    <a16:creationId xmlns:a16="http://schemas.microsoft.com/office/drawing/2014/main" id="{271D03F6-D85B-EC41-803D-EFAA96DAE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4541" y="2292995"/>
                <a:ext cx="52388" cy="4948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97" name="Group 796">
            <a:extLst>
              <a:ext uri="{FF2B5EF4-FFF2-40B4-BE49-F238E27FC236}">
                <a16:creationId xmlns:a16="http://schemas.microsoft.com/office/drawing/2014/main" id="{D383E01F-FA6F-5647-A6B1-D5444F12E4E2}"/>
              </a:ext>
            </a:extLst>
          </p:cNvPr>
          <p:cNvGrpSpPr/>
          <p:nvPr/>
        </p:nvGrpSpPr>
        <p:grpSpPr>
          <a:xfrm>
            <a:off x="7414072" y="1891912"/>
            <a:ext cx="4144321" cy="4300892"/>
            <a:chOff x="7432700" y="1830405"/>
            <a:chExt cx="4144321" cy="4300892"/>
          </a:xfrm>
        </p:grpSpPr>
        <p:grpSp>
          <p:nvGrpSpPr>
            <p:cNvPr id="787" name="Group 786">
              <a:extLst>
                <a:ext uri="{FF2B5EF4-FFF2-40B4-BE49-F238E27FC236}">
                  <a16:creationId xmlns:a16="http://schemas.microsoft.com/office/drawing/2014/main" id="{C944F5F4-7AD1-AE48-9769-ABE2F95B5A26}"/>
                </a:ext>
              </a:extLst>
            </p:cNvPr>
            <p:cNvGrpSpPr/>
            <p:nvPr/>
          </p:nvGrpSpPr>
          <p:grpSpPr>
            <a:xfrm>
              <a:off x="7432700" y="1830405"/>
              <a:ext cx="1909777" cy="938011"/>
              <a:chOff x="7432700" y="1830405"/>
              <a:chExt cx="1909777" cy="938011"/>
            </a:xfrm>
          </p:grpSpPr>
          <p:grpSp>
            <p:nvGrpSpPr>
              <p:cNvPr id="49" name="Group 652">
                <a:extLst>
                  <a:ext uri="{FF2B5EF4-FFF2-40B4-BE49-F238E27FC236}">
                    <a16:creationId xmlns:a16="http://schemas.microsoft.com/office/drawing/2014/main" id="{F4E63F52-683B-8244-A48E-D8CF833CC0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43850" y="1830405"/>
                <a:ext cx="415925" cy="385763"/>
                <a:chOff x="2751" y="1851"/>
                <a:chExt cx="462" cy="478"/>
              </a:xfrm>
            </p:grpSpPr>
            <p:pic>
              <p:nvPicPr>
                <p:cNvPr id="359" name="Picture 653" descr="iphone_stylized_small">
                  <a:extLst>
                    <a:ext uri="{FF2B5EF4-FFF2-40B4-BE49-F238E27FC236}">
                      <a16:creationId xmlns:a16="http://schemas.microsoft.com/office/drawing/2014/main" id="{EDF1EC93-A6E5-964F-B0D6-EE56B282AEB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8" y="1922"/>
                  <a:ext cx="152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60" name="Picture 654" descr="antenna_radiation_stylized">
                  <a:extLst>
                    <a:ext uri="{FF2B5EF4-FFF2-40B4-BE49-F238E27FC236}">
                      <a16:creationId xmlns:a16="http://schemas.microsoft.com/office/drawing/2014/main" id="{0A17C594-505E-6F41-AEEB-272A31DFD26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51" y="1851"/>
                  <a:ext cx="462" cy="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5" name="Group 784">
                <a:extLst>
                  <a:ext uri="{FF2B5EF4-FFF2-40B4-BE49-F238E27FC236}">
                    <a16:creationId xmlns:a16="http://schemas.microsoft.com/office/drawing/2014/main" id="{91E02B81-5B35-4545-A954-B7E923AB7286}"/>
                  </a:ext>
                </a:extLst>
              </p:cNvPr>
              <p:cNvGrpSpPr/>
              <p:nvPr/>
            </p:nvGrpSpPr>
            <p:grpSpPr>
              <a:xfrm>
                <a:off x="7432700" y="2327293"/>
                <a:ext cx="534987" cy="407988"/>
                <a:chOff x="7432700" y="2327293"/>
                <a:chExt cx="534987" cy="407988"/>
              </a:xfrm>
            </p:grpSpPr>
            <p:pic>
              <p:nvPicPr>
                <p:cNvPr id="73" name="Picture 1017" descr="antenna_stylized">
                  <a:extLst>
                    <a:ext uri="{FF2B5EF4-FFF2-40B4-BE49-F238E27FC236}">
                      <a16:creationId xmlns:a16="http://schemas.microsoft.com/office/drawing/2014/main" id="{27A537F5-5D99-BF4C-9B11-E9782673F1A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32700" y="2327293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4" name="Picture 1018" descr="laptop_keyboard">
                  <a:extLst>
                    <a:ext uri="{FF2B5EF4-FFF2-40B4-BE49-F238E27FC236}">
                      <a16:creationId xmlns:a16="http://schemas.microsoft.com/office/drawing/2014/main" id="{7087B8D0-FFCB-0746-A889-28909002C2F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458407" y="2575770"/>
                  <a:ext cx="437221" cy="1595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5" name="Freeform 1019">
                  <a:extLst>
                    <a:ext uri="{FF2B5EF4-FFF2-40B4-BE49-F238E27FC236}">
                      <a16:creationId xmlns:a16="http://schemas.microsoft.com/office/drawing/2014/main" id="{7C75BC30-0808-D44D-AF7A-A72B4A529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3304" y="2420984"/>
                  <a:ext cx="351919" cy="208167"/>
                </a:xfrm>
                <a:custGeom>
                  <a:avLst/>
                  <a:gdLst>
                    <a:gd name="T0" fmla="*/ 775798119 w 2982"/>
                    <a:gd name="T1" fmla="*/ 0 h 2442"/>
                    <a:gd name="T2" fmla="*/ 0 w 2982"/>
                    <a:gd name="T3" fmla="*/ 211226083 h 2442"/>
                    <a:gd name="T4" fmla="*/ 2147483646 w 2982"/>
                    <a:gd name="T5" fmla="*/ 263880059 h 2442"/>
                    <a:gd name="T6" fmla="*/ 2147483646 w 2982"/>
                    <a:gd name="T7" fmla="*/ 52653891 h 2442"/>
                    <a:gd name="T8" fmla="*/ 775798119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76" name="Picture 1020" descr="screen">
                  <a:extLst>
                    <a:ext uri="{FF2B5EF4-FFF2-40B4-BE49-F238E27FC236}">
                      <a16:creationId xmlns:a16="http://schemas.microsoft.com/office/drawing/2014/main" id="{2D732B7A-74CB-D547-ADB5-C721526D5E9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20637" y="2426338"/>
                  <a:ext cx="319785" cy="189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7" name="Freeform 1021">
                  <a:extLst>
                    <a:ext uri="{FF2B5EF4-FFF2-40B4-BE49-F238E27FC236}">
                      <a16:creationId xmlns:a16="http://schemas.microsoft.com/office/drawing/2014/main" id="{FBD1A429-9B8F-F940-AD09-4638CC316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67378" y="2414843"/>
                  <a:ext cx="298167" cy="38736"/>
                </a:xfrm>
                <a:custGeom>
                  <a:avLst/>
                  <a:gdLst>
                    <a:gd name="T0" fmla="*/ 193616298 w 2528"/>
                    <a:gd name="T1" fmla="*/ 0 h 455"/>
                    <a:gd name="T2" fmla="*/ 2147483646 w 2528"/>
                    <a:gd name="T3" fmla="*/ 52445139 h 455"/>
                    <a:gd name="T4" fmla="*/ 2147483646 w 2528"/>
                    <a:gd name="T5" fmla="*/ 52445139 h 455"/>
                    <a:gd name="T6" fmla="*/ 0 w 2528"/>
                    <a:gd name="T7" fmla="*/ 52445139 h 455"/>
                    <a:gd name="T8" fmla="*/ 193616298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78" name="Freeform 1022">
                  <a:extLst>
                    <a:ext uri="{FF2B5EF4-FFF2-40B4-BE49-F238E27FC236}">
                      <a16:creationId xmlns:a16="http://schemas.microsoft.com/office/drawing/2014/main" id="{376C8B48-3441-F643-B92D-5DC759EDA1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0188" y="2414528"/>
                  <a:ext cx="82770" cy="161243"/>
                </a:xfrm>
                <a:custGeom>
                  <a:avLst/>
                  <a:gdLst>
                    <a:gd name="T0" fmla="*/ 773664160 w 702"/>
                    <a:gd name="T1" fmla="*/ 0 h 1893"/>
                    <a:gd name="T2" fmla="*/ 0 w 702"/>
                    <a:gd name="T3" fmla="*/ 210739916 h 1893"/>
                    <a:gd name="T4" fmla="*/ 193416040 w 702"/>
                    <a:gd name="T5" fmla="*/ 210739916 h 1893"/>
                    <a:gd name="T6" fmla="*/ 967080200 w 702"/>
                    <a:gd name="T7" fmla="*/ 52529017 h 1893"/>
                    <a:gd name="T8" fmla="*/ 773664160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79" name="Freeform 1023">
                  <a:extLst>
                    <a:ext uri="{FF2B5EF4-FFF2-40B4-BE49-F238E27FC236}">
                      <a16:creationId xmlns:a16="http://schemas.microsoft.com/office/drawing/2014/main" id="{4DFECD03-4AF0-1342-8138-6CEC8249A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74205" y="2443344"/>
                  <a:ext cx="89197" cy="186122"/>
                </a:xfrm>
                <a:custGeom>
                  <a:avLst/>
                  <a:gdLst>
                    <a:gd name="T0" fmla="*/ 969024527 w 756"/>
                    <a:gd name="T1" fmla="*/ 0 h 2184"/>
                    <a:gd name="T2" fmla="*/ 193802074 w 756"/>
                    <a:gd name="T3" fmla="*/ 263660221 h 2184"/>
                    <a:gd name="T4" fmla="*/ 0 w 756"/>
                    <a:gd name="T5" fmla="*/ 263660221 h 2184"/>
                    <a:gd name="T6" fmla="*/ 775222454 w 756"/>
                    <a:gd name="T7" fmla="*/ 52610059 h 2184"/>
                    <a:gd name="T8" fmla="*/ 969024527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0" name="Freeform 1024">
                  <a:extLst>
                    <a:ext uri="{FF2B5EF4-FFF2-40B4-BE49-F238E27FC236}">
                      <a16:creationId xmlns:a16="http://schemas.microsoft.com/office/drawing/2014/main" id="{8AA57D4B-3E9B-994B-AF13-DB646178BD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214" y="2567582"/>
                  <a:ext cx="327185" cy="62828"/>
                </a:xfrm>
                <a:custGeom>
                  <a:avLst/>
                  <a:gdLst>
                    <a:gd name="T0" fmla="*/ 193829444 w 2773"/>
                    <a:gd name="T1" fmla="*/ 0 h 738"/>
                    <a:gd name="T2" fmla="*/ 0 w 2773"/>
                    <a:gd name="T3" fmla="*/ 52443587 h 738"/>
                    <a:gd name="T4" fmla="*/ 2147483646 w 2773"/>
                    <a:gd name="T5" fmla="*/ 104894411 h 738"/>
                    <a:gd name="T6" fmla="*/ 2147483646 w 2773"/>
                    <a:gd name="T7" fmla="*/ 52443587 h 738"/>
                    <a:gd name="T8" fmla="*/ 193829444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1" name="Freeform 1025">
                  <a:extLst>
                    <a:ext uri="{FF2B5EF4-FFF2-40B4-BE49-F238E27FC236}">
                      <a16:creationId xmlns:a16="http://schemas.microsoft.com/office/drawing/2014/main" id="{59DA24E7-1981-0E44-8060-2B7CE58EB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84138" y="2444918"/>
                  <a:ext cx="83549" cy="186909"/>
                </a:xfrm>
                <a:custGeom>
                  <a:avLst/>
                  <a:gdLst>
                    <a:gd name="T0" fmla="*/ 2147483646 w 637"/>
                    <a:gd name="T1" fmla="*/ 0 h 1659"/>
                    <a:gd name="T2" fmla="*/ 2147483646 w 637"/>
                    <a:gd name="T3" fmla="*/ 0 h 1659"/>
                    <a:gd name="T4" fmla="*/ 295581541 w 637"/>
                    <a:gd name="T5" fmla="*/ 2147483646 h 1659"/>
                    <a:gd name="T6" fmla="*/ 0 w 637"/>
                    <a:gd name="T7" fmla="*/ 2147483646 h 1659"/>
                    <a:gd name="T8" fmla="*/ 214748364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" name="Freeform 1026">
                  <a:extLst>
                    <a:ext uri="{FF2B5EF4-FFF2-40B4-BE49-F238E27FC236}">
                      <a16:creationId xmlns:a16="http://schemas.microsoft.com/office/drawing/2014/main" id="{DB3D3129-2B70-5643-96C2-83638DE57F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603" y="2575928"/>
                  <a:ext cx="290961" cy="62041"/>
                </a:xfrm>
                <a:custGeom>
                  <a:avLst/>
                  <a:gdLst>
                    <a:gd name="T0" fmla="*/ 0 w 2216"/>
                    <a:gd name="T1" fmla="*/ 0 h 550"/>
                    <a:gd name="T2" fmla="*/ 296523134 w 2216"/>
                    <a:gd name="T3" fmla="*/ 324379338 h 550"/>
                    <a:gd name="T4" fmla="*/ 2147483646 w 2216"/>
                    <a:gd name="T5" fmla="*/ 2147483646 h 550"/>
                    <a:gd name="T6" fmla="*/ 2147483646 w 2216"/>
                    <a:gd name="T7" fmla="*/ 2147483646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grpSp>
              <p:nvGrpSpPr>
                <p:cNvPr id="83" name="Group 1027">
                  <a:extLst>
                    <a:ext uri="{FF2B5EF4-FFF2-40B4-BE49-F238E27FC236}">
                      <a16:creationId xmlns:a16="http://schemas.microsoft.com/office/drawing/2014/main" id="{8C6DEC60-5C97-D546-9977-EBD182221D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4735" y="2642220"/>
                  <a:ext cx="98740" cy="36846"/>
                  <a:chOff x="1740" y="2642"/>
                  <a:chExt cx="752" cy="327"/>
                </a:xfrm>
              </p:grpSpPr>
              <p:sp>
                <p:nvSpPr>
                  <p:cNvPr id="169" name="Freeform 1028">
                    <a:extLst>
                      <a:ext uri="{FF2B5EF4-FFF2-40B4-BE49-F238E27FC236}">
                        <a16:creationId xmlns:a16="http://schemas.microsoft.com/office/drawing/2014/main" id="{5D16627E-DE34-BC4F-9513-7A7D4707F7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70" name="Freeform 1029">
                    <a:extLst>
                      <a:ext uri="{FF2B5EF4-FFF2-40B4-BE49-F238E27FC236}">
                        <a16:creationId xmlns:a16="http://schemas.microsoft.com/office/drawing/2014/main" id="{D8D65D68-18A4-E54D-8916-1DEF36844C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71" name="Freeform 1030">
                    <a:extLst>
                      <a:ext uri="{FF2B5EF4-FFF2-40B4-BE49-F238E27FC236}">
                        <a16:creationId xmlns:a16="http://schemas.microsoft.com/office/drawing/2014/main" id="{3C79D147-9974-F341-96E9-F9AD19F140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72" name="Freeform 1031">
                    <a:extLst>
                      <a:ext uri="{FF2B5EF4-FFF2-40B4-BE49-F238E27FC236}">
                        <a16:creationId xmlns:a16="http://schemas.microsoft.com/office/drawing/2014/main" id="{5E0CE9D2-21FD-2644-9691-743CC3E130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73" name="Freeform 1032">
                    <a:extLst>
                      <a:ext uri="{FF2B5EF4-FFF2-40B4-BE49-F238E27FC236}">
                        <a16:creationId xmlns:a16="http://schemas.microsoft.com/office/drawing/2014/main" id="{5691098F-1432-0D44-8573-312C3A566A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74" name="Freeform 1033">
                    <a:extLst>
                      <a:ext uri="{FF2B5EF4-FFF2-40B4-BE49-F238E27FC236}">
                        <a16:creationId xmlns:a16="http://schemas.microsoft.com/office/drawing/2014/main" id="{2D4A77A2-D0F1-164A-A67D-A509543869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84" name="Freeform 1034">
                  <a:extLst>
                    <a:ext uri="{FF2B5EF4-FFF2-40B4-BE49-F238E27FC236}">
                      <a16:creationId xmlns:a16="http://schemas.microsoft.com/office/drawing/2014/main" id="{A283BD8E-0AD2-B743-8237-483C3A6A6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63780" y="2647731"/>
                  <a:ext cx="119578" cy="80936"/>
                </a:xfrm>
                <a:custGeom>
                  <a:avLst/>
                  <a:gdLst>
                    <a:gd name="T0" fmla="*/ 213221464 w 990"/>
                    <a:gd name="T1" fmla="*/ 1090686587 h 792"/>
                    <a:gd name="T2" fmla="*/ 1915477586 w 990"/>
                    <a:gd name="T3" fmla="*/ 0 h 792"/>
                    <a:gd name="T4" fmla="*/ 1915477586 w 990"/>
                    <a:gd name="T5" fmla="*/ 108859840 h 792"/>
                    <a:gd name="T6" fmla="*/ 0 w 990"/>
                    <a:gd name="T7" fmla="*/ 1090686587 h 792"/>
                    <a:gd name="T8" fmla="*/ 213221464 w 990"/>
                    <a:gd name="T9" fmla="*/ 1090686587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5" name="Freeform 1035">
                  <a:extLst>
                    <a:ext uri="{FF2B5EF4-FFF2-40B4-BE49-F238E27FC236}">
                      <a16:creationId xmlns:a16="http://schemas.microsoft.com/office/drawing/2014/main" id="{AA215C2D-4069-DE48-884E-A1816F7D4D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602" y="2654187"/>
                  <a:ext cx="305957" cy="73850"/>
                </a:xfrm>
                <a:custGeom>
                  <a:avLst/>
                  <a:gdLst>
                    <a:gd name="T0" fmla="*/ 213486572 w 2532"/>
                    <a:gd name="T1" fmla="*/ 0 h 723"/>
                    <a:gd name="T2" fmla="*/ 213486572 w 2532"/>
                    <a:gd name="T3" fmla="*/ 0 h 723"/>
                    <a:gd name="T4" fmla="*/ 2147483646 w 2532"/>
                    <a:gd name="T5" fmla="*/ 979380008 h 723"/>
                    <a:gd name="T6" fmla="*/ 2147483646 w 2532"/>
                    <a:gd name="T7" fmla="*/ 1088085165 h 723"/>
                    <a:gd name="T8" fmla="*/ 0 w 2532"/>
                    <a:gd name="T9" fmla="*/ 108705259 h 723"/>
                    <a:gd name="T10" fmla="*/ 21348657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6" name="Freeform 1036">
                  <a:extLst>
                    <a:ext uri="{FF2B5EF4-FFF2-40B4-BE49-F238E27FC236}">
                      <a16:creationId xmlns:a16="http://schemas.microsoft.com/office/drawing/2014/main" id="{421821F5-5AD5-4D4E-A4F9-5D46E41A4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797" y="2640645"/>
                  <a:ext cx="3311" cy="14959"/>
                </a:xfrm>
                <a:custGeom>
                  <a:avLst/>
                  <a:gdLst>
                    <a:gd name="T0" fmla="*/ 262278191 w 26"/>
                    <a:gd name="T1" fmla="*/ 107489981 h 147"/>
                    <a:gd name="T2" fmla="*/ 262278191 w 26"/>
                    <a:gd name="T3" fmla="*/ 214969480 h 147"/>
                    <a:gd name="T4" fmla="*/ 0 w 26"/>
                    <a:gd name="T5" fmla="*/ 214969480 h 147"/>
                    <a:gd name="T6" fmla="*/ 262278191 w 26"/>
                    <a:gd name="T7" fmla="*/ 0 h 147"/>
                    <a:gd name="T8" fmla="*/ 262278191 w 26"/>
                    <a:gd name="T9" fmla="*/ 107489981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7" name="Freeform 1037">
                  <a:extLst>
                    <a:ext uri="{FF2B5EF4-FFF2-40B4-BE49-F238E27FC236}">
                      <a16:creationId xmlns:a16="http://schemas.microsoft.com/office/drawing/2014/main" id="{499D2FC7-7022-A944-98B2-E74E9B2E52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992" y="2579707"/>
                  <a:ext cx="142170" cy="61883"/>
                </a:xfrm>
                <a:custGeom>
                  <a:avLst/>
                  <a:gdLst>
                    <a:gd name="T0" fmla="*/ 2136125890 w 1176"/>
                    <a:gd name="T1" fmla="*/ 0 h 606"/>
                    <a:gd name="T2" fmla="*/ 0 w 1176"/>
                    <a:gd name="T3" fmla="*/ 870000945 h 606"/>
                    <a:gd name="T4" fmla="*/ 213789467 w 1176"/>
                    <a:gd name="T5" fmla="*/ 870000945 h 606"/>
                    <a:gd name="T6" fmla="*/ 2136125890 w 1176"/>
                    <a:gd name="T7" fmla="*/ 108617123 h 606"/>
                    <a:gd name="T8" fmla="*/ 2136125890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8" name="Freeform 1038">
                  <a:extLst>
                    <a:ext uri="{FF2B5EF4-FFF2-40B4-BE49-F238E27FC236}">
                      <a16:creationId xmlns:a16="http://schemas.microsoft.com/office/drawing/2014/main" id="{37918171-6E71-A846-A2B5-7C65DD7456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8535" y="2643795"/>
                  <a:ext cx="290182" cy="71016"/>
                </a:xfrm>
                <a:custGeom>
                  <a:avLst/>
                  <a:gdLst>
                    <a:gd name="T0" fmla="*/ 173112702 w 2532"/>
                    <a:gd name="T1" fmla="*/ 0 h 723"/>
                    <a:gd name="T2" fmla="*/ 173112702 w 2532"/>
                    <a:gd name="T3" fmla="*/ 0 h 723"/>
                    <a:gd name="T4" fmla="*/ 2069773885 w 2532"/>
                    <a:gd name="T5" fmla="*/ 558173482 h 723"/>
                    <a:gd name="T6" fmla="*/ 2069773885 w 2532"/>
                    <a:gd name="T7" fmla="*/ 558173482 h 723"/>
                    <a:gd name="T8" fmla="*/ 0 w 2532"/>
                    <a:gd name="T9" fmla="*/ 92871346 h 723"/>
                    <a:gd name="T10" fmla="*/ 17311270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9" name="Freeform 1039">
                  <a:extLst>
                    <a:ext uri="{FF2B5EF4-FFF2-40B4-BE49-F238E27FC236}">
                      <a16:creationId xmlns:a16="http://schemas.microsoft.com/office/drawing/2014/main" id="{68ECFF60-AA48-2D4C-9A67-90DB18F81D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58327" y="2638756"/>
                  <a:ext cx="118410" cy="73535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962694895 h 723"/>
                    <a:gd name="T6" fmla="*/ 0 w 2532"/>
                    <a:gd name="T7" fmla="*/ 962694895 h 723"/>
                    <a:gd name="T8" fmla="*/ 0 w 2532"/>
                    <a:gd name="T9" fmla="*/ 107314314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grpSp>
            <p:nvGrpSpPr>
              <p:cNvPr id="740" name="Group 739">
                <a:extLst>
                  <a:ext uri="{FF2B5EF4-FFF2-40B4-BE49-F238E27FC236}">
                    <a16:creationId xmlns:a16="http://schemas.microsoft.com/office/drawing/2014/main" id="{504BAA5F-BBD8-8242-BC48-7D0E761F340A}"/>
                  </a:ext>
                </a:extLst>
              </p:cNvPr>
              <p:cNvGrpSpPr/>
              <p:nvPr/>
            </p:nvGrpSpPr>
            <p:grpSpPr>
              <a:xfrm>
                <a:off x="8631407" y="2290407"/>
                <a:ext cx="530702" cy="478009"/>
                <a:chOff x="8631407" y="2290407"/>
                <a:chExt cx="530702" cy="478009"/>
              </a:xfrm>
            </p:grpSpPr>
            <p:pic>
              <p:nvPicPr>
                <p:cNvPr id="110" name="Picture 568" descr="light2.png">
                  <a:extLst>
                    <a:ext uri="{FF2B5EF4-FFF2-40B4-BE49-F238E27FC236}">
                      <a16:creationId xmlns:a16="http://schemas.microsoft.com/office/drawing/2014/main" id="{D96B693D-26FC-E443-A112-C4AFFE90DC3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8825293" y="2362969"/>
                  <a:ext cx="92772" cy="40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1" name="Picture 1017" descr="antenna_stylized">
                  <a:extLst>
                    <a:ext uri="{FF2B5EF4-FFF2-40B4-BE49-F238E27FC236}">
                      <a16:creationId xmlns:a16="http://schemas.microsoft.com/office/drawing/2014/main" id="{F4E4C4C0-89A6-D74D-B25C-228CE5BC1D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31407" y="2290407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6" name="Group 785">
                <a:extLst>
                  <a:ext uri="{FF2B5EF4-FFF2-40B4-BE49-F238E27FC236}">
                    <a16:creationId xmlns:a16="http://schemas.microsoft.com/office/drawing/2014/main" id="{46F998A3-3B85-214A-927A-3BF067B7C2A0}"/>
                  </a:ext>
                </a:extLst>
              </p:cNvPr>
              <p:cNvGrpSpPr/>
              <p:nvPr/>
            </p:nvGrpSpPr>
            <p:grpSpPr>
              <a:xfrm>
                <a:off x="8493165" y="2029804"/>
                <a:ext cx="849312" cy="226109"/>
                <a:chOff x="8493165" y="2029804"/>
                <a:chExt cx="849312" cy="226109"/>
              </a:xfrm>
            </p:grpSpPr>
            <p:pic>
              <p:nvPicPr>
                <p:cNvPr id="48" name="Picture 603" descr="car_icon_small">
                  <a:extLst>
                    <a:ext uri="{FF2B5EF4-FFF2-40B4-BE49-F238E27FC236}">
                      <a16:creationId xmlns:a16="http://schemas.microsoft.com/office/drawing/2014/main" id="{147E2796-D425-6645-93B3-B97E69B146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493165" y="2087638"/>
                  <a:ext cx="849312" cy="168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2" name="Picture 1017" descr="antenna_stylized">
                  <a:extLst>
                    <a:ext uri="{FF2B5EF4-FFF2-40B4-BE49-F238E27FC236}">
                      <a16:creationId xmlns:a16="http://schemas.microsoft.com/office/drawing/2014/main" id="{F0886BE8-9B0B-F046-92AA-1AC818378EA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04645" y="2029804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3" name="Group 792">
              <a:extLst>
                <a:ext uri="{FF2B5EF4-FFF2-40B4-BE49-F238E27FC236}">
                  <a16:creationId xmlns:a16="http://schemas.microsoft.com/office/drawing/2014/main" id="{93351559-0D4C-F04C-928E-5CDA57B5EB47}"/>
                </a:ext>
              </a:extLst>
            </p:cNvPr>
            <p:cNvGrpSpPr/>
            <p:nvPr/>
          </p:nvGrpSpPr>
          <p:grpSpPr>
            <a:xfrm>
              <a:off x="7487144" y="3296104"/>
              <a:ext cx="857739" cy="583764"/>
              <a:chOff x="7487144" y="3296104"/>
              <a:chExt cx="857739" cy="583764"/>
            </a:xfrm>
          </p:grpSpPr>
          <p:grpSp>
            <p:nvGrpSpPr>
              <p:cNvPr id="792" name="Group 791">
                <a:extLst>
                  <a:ext uri="{FF2B5EF4-FFF2-40B4-BE49-F238E27FC236}">
                    <a16:creationId xmlns:a16="http://schemas.microsoft.com/office/drawing/2014/main" id="{084B6293-559E-5D43-AF2B-4CB5E09EC6C5}"/>
                  </a:ext>
                </a:extLst>
              </p:cNvPr>
              <p:cNvGrpSpPr/>
              <p:nvPr/>
            </p:nvGrpSpPr>
            <p:grpSpPr>
              <a:xfrm>
                <a:off x="7487144" y="3389820"/>
                <a:ext cx="350807" cy="305517"/>
                <a:chOff x="7487144" y="3389820"/>
                <a:chExt cx="350807" cy="305517"/>
              </a:xfrm>
            </p:grpSpPr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87144" y="338982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2" name="Picture 1116" descr="laptop_keyboard">
                  <a:extLst>
                    <a:ext uri="{FF2B5EF4-FFF2-40B4-BE49-F238E27FC236}">
                      <a16:creationId xmlns:a16="http://schemas.microsoft.com/office/drawing/2014/main" id="{7F05CE3B-E67B-1B40-9D5B-2914F0B9BFB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504001" y="3575889"/>
                  <a:ext cx="286699" cy="1194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3" name="Freeform 1117">
                  <a:extLst>
                    <a:ext uri="{FF2B5EF4-FFF2-40B4-BE49-F238E27FC236}">
                      <a16:creationId xmlns:a16="http://schemas.microsoft.com/office/drawing/2014/main" id="{B52A07C5-D801-5B41-BD20-C20958925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014" y="3459979"/>
                  <a:ext cx="230764" cy="155883"/>
                </a:xfrm>
                <a:custGeom>
                  <a:avLst/>
                  <a:gdLst>
                    <a:gd name="T0" fmla="*/ 143665061 w 2982"/>
                    <a:gd name="T1" fmla="*/ 0 h 2442"/>
                    <a:gd name="T2" fmla="*/ 0 w 2982"/>
                    <a:gd name="T3" fmla="*/ 66329557 h 2442"/>
                    <a:gd name="T4" fmla="*/ 573719931 w 2982"/>
                    <a:gd name="T5" fmla="*/ 82975142 h 2442"/>
                    <a:gd name="T6" fmla="*/ 717384993 w 2982"/>
                    <a:gd name="T7" fmla="*/ 16645585 h 2442"/>
                    <a:gd name="T8" fmla="*/ 143665061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94" name="Picture 1118" descr="screen">
                  <a:extLst>
                    <a:ext uri="{FF2B5EF4-FFF2-40B4-BE49-F238E27FC236}">
                      <a16:creationId xmlns:a16="http://schemas.microsoft.com/office/drawing/2014/main" id="{2EA30B4E-5447-0340-8DAD-349A843F2AC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10380" y="3463988"/>
                  <a:ext cx="209692" cy="141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5" name="Freeform 1119">
                  <a:extLst>
                    <a:ext uri="{FF2B5EF4-FFF2-40B4-BE49-F238E27FC236}">
                      <a16:creationId xmlns:a16="http://schemas.microsoft.com/office/drawing/2014/main" id="{1137F6C6-A7C9-9A4D-BCE3-048DB90EF7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41029" y="3455381"/>
                  <a:ext cx="195517" cy="29007"/>
                </a:xfrm>
                <a:custGeom>
                  <a:avLst/>
                  <a:gdLst>
                    <a:gd name="T0" fmla="*/ 35620212 w 2528"/>
                    <a:gd name="T1" fmla="*/ 0 h 455"/>
                    <a:gd name="T2" fmla="*/ 608343257 w 2528"/>
                    <a:gd name="T3" fmla="*/ 16582250 h 455"/>
                    <a:gd name="T4" fmla="*/ 572256449 w 2528"/>
                    <a:gd name="T5" fmla="*/ 16582250 h 455"/>
                    <a:gd name="T6" fmla="*/ 0 w 2528"/>
                    <a:gd name="T7" fmla="*/ 16582250 h 455"/>
                    <a:gd name="T8" fmla="*/ 35620212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96" name="Freeform 1120">
                  <a:extLst>
                    <a:ext uri="{FF2B5EF4-FFF2-40B4-BE49-F238E27FC236}">
                      <a16:creationId xmlns:a16="http://schemas.microsoft.com/office/drawing/2014/main" id="{7A0060E2-767D-1545-8656-29ED1A4712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971" y="3455145"/>
                  <a:ext cx="54275" cy="120745"/>
                </a:xfrm>
                <a:custGeom>
                  <a:avLst/>
                  <a:gdLst>
                    <a:gd name="T0" fmla="*/ 142804406 w 702"/>
                    <a:gd name="T1" fmla="*/ 0 h 1893"/>
                    <a:gd name="T2" fmla="*/ 0 w 702"/>
                    <a:gd name="T3" fmla="*/ 66174575 h 1893"/>
                    <a:gd name="T4" fmla="*/ 35584530 w 702"/>
                    <a:gd name="T5" fmla="*/ 66174575 h 1893"/>
                    <a:gd name="T6" fmla="*/ 178855222 w 702"/>
                    <a:gd name="T7" fmla="*/ 16607700 h 1893"/>
                    <a:gd name="T8" fmla="*/ 142804406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97" name="Freeform 1121">
                  <a:extLst>
                    <a:ext uri="{FF2B5EF4-FFF2-40B4-BE49-F238E27FC236}">
                      <a16:creationId xmlns:a16="http://schemas.microsoft.com/office/drawing/2014/main" id="{15790F5A-ABAC-8D49-A4F9-E2F576550D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6652" y="3476723"/>
                  <a:ext cx="58489" cy="139375"/>
                </a:xfrm>
                <a:custGeom>
                  <a:avLst/>
                  <a:gdLst>
                    <a:gd name="T0" fmla="*/ 179213623 w 756"/>
                    <a:gd name="T1" fmla="*/ 0 h 2184"/>
                    <a:gd name="T2" fmla="*/ 35656008 w 756"/>
                    <a:gd name="T3" fmla="*/ 82904513 h 2184"/>
                    <a:gd name="T4" fmla="*/ 0 w 756"/>
                    <a:gd name="T5" fmla="*/ 82904513 h 2184"/>
                    <a:gd name="T6" fmla="*/ 143090785 w 756"/>
                    <a:gd name="T7" fmla="*/ 16632211 h 2184"/>
                    <a:gd name="T8" fmla="*/ 179213623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98" name="Freeform 1122">
                  <a:extLst>
                    <a:ext uri="{FF2B5EF4-FFF2-40B4-BE49-F238E27FC236}">
                      <a16:creationId xmlns:a16="http://schemas.microsoft.com/office/drawing/2014/main" id="{8898B7ED-5BCF-8C4E-B1AA-B82AD50FD1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332" y="3569758"/>
                  <a:ext cx="214545" cy="47048"/>
                </a:xfrm>
                <a:custGeom>
                  <a:avLst/>
                  <a:gdLst>
                    <a:gd name="T0" fmla="*/ 35658648 w 2773"/>
                    <a:gd name="T1" fmla="*/ 0 h 738"/>
                    <a:gd name="T2" fmla="*/ 0 w 2773"/>
                    <a:gd name="T3" fmla="*/ 16581742 h 738"/>
                    <a:gd name="T4" fmla="*/ 573357470 w 2773"/>
                    <a:gd name="T5" fmla="*/ 33163485 h 738"/>
                    <a:gd name="T6" fmla="*/ 573357470 w 2773"/>
                    <a:gd name="T7" fmla="*/ 16581742 h 738"/>
                    <a:gd name="T8" fmla="*/ 35658648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99" name="Freeform 1123">
                  <a:extLst>
                    <a:ext uri="{FF2B5EF4-FFF2-40B4-BE49-F238E27FC236}">
                      <a16:creationId xmlns:a16="http://schemas.microsoft.com/office/drawing/2014/main" id="{5A7F91EF-AD6B-D64E-B73E-C762D73A7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83165" y="3477902"/>
                  <a:ext cx="54786" cy="139965"/>
                </a:xfrm>
                <a:custGeom>
                  <a:avLst/>
                  <a:gdLst>
                    <a:gd name="T0" fmla="*/ 656550006 w 637"/>
                    <a:gd name="T1" fmla="*/ 0 h 1659"/>
                    <a:gd name="T2" fmla="*/ 656550006 w 637"/>
                    <a:gd name="T3" fmla="*/ 0 h 1659"/>
                    <a:gd name="T4" fmla="*/ 54716163 w 637"/>
                    <a:gd name="T5" fmla="*/ 2147483646 h 1659"/>
                    <a:gd name="T6" fmla="*/ 0 w 637"/>
                    <a:gd name="T7" fmla="*/ 2147483646 h 1659"/>
                    <a:gd name="T8" fmla="*/ 65655000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00" name="Freeform 1124">
                  <a:extLst>
                    <a:ext uri="{FF2B5EF4-FFF2-40B4-BE49-F238E27FC236}">
                      <a16:creationId xmlns:a16="http://schemas.microsoft.com/office/drawing/2014/main" id="{BBB1B153-2E6F-7246-9B11-B68D01DF6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588" y="3576007"/>
                  <a:ext cx="190792" cy="46458"/>
                </a:xfrm>
                <a:custGeom>
                  <a:avLst/>
                  <a:gdLst>
                    <a:gd name="T0" fmla="*/ 0 w 2216"/>
                    <a:gd name="T1" fmla="*/ 0 h 550"/>
                    <a:gd name="T2" fmla="*/ 54884212 w 2216"/>
                    <a:gd name="T3" fmla="*/ 101852492 h 550"/>
                    <a:gd name="T4" fmla="*/ 2147483646 w 2216"/>
                    <a:gd name="T5" fmla="*/ 1017940055 h 550"/>
                    <a:gd name="T6" fmla="*/ 2147483646 w 2216"/>
                    <a:gd name="T7" fmla="*/ 865464562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grpSp>
              <p:nvGrpSpPr>
                <p:cNvPr id="101" name="Group 1125">
                  <a:extLst>
                    <a:ext uri="{FF2B5EF4-FFF2-40B4-BE49-F238E27FC236}">
                      <a16:creationId xmlns:a16="http://schemas.microsoft.com/office/drawing/2014/main" id="{57060979-075D-9D4D-B12E-DA0CCD4C6B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3395" y="3625649"/>
                  <a:ext cx="64747" cy="27592"/>
                  <a:chOff x="1740" y="2642"/>
                  <a:chExt cx="752" cy="327"/>
                </a:xfrm>
              </p:grpSpPr>
              <p:sp>
                <p:nvSpPr>
                  <p:cNvPr id="140" name="Freeform 1126">
                    <a:extLst>
                      <a:ext uri="{FF2B5EF4-FFF2-40B4-BE49-F238E27FC236}">
                        <a16:creationId xmlns:a16="http://schemas.microsoft.com/office/drawing/2014/main" id="{8DFFF656-1361-C546-8336-177F79E469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41" name="Freeform 1127">
                    <a:extLst>
                      <a:ext uri="{FF2B5EF4-FFF2-40B4-BE49-F238E27FC236}">
                        <a16:creationId xmlns:a16="http://schemas.microsoft.com/office/drawing/2014/main" id="{60C6C6B3-72DE-664B-B4DE-3C04B0C5BF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42" name="Freeform 1128">
                    <a:extLst>
                      <a:ext uri="{FF2B5EF4-FFF2-40B4-BE49-F238E27FC236}">
                        <a16:creationId xmlns:a16="http://schemas.microsoft.com/office/drawing/2014/main" id="{0D48292A-917D-D046-A974-043CEE5A41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43" name="Freeform 1129">
                    <a:extLst>
                      <a:ext uri="{FF2B5EF4-FFF2-40B4-BE49-F238E27FC236}">
                        <a16:creationId xmlns:a16="http://schemas.microsoft.com/office/drawing/2014/main" id="{DB6BAAEB-BADD-0A4F-8A9D-D72AFCA99A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44" name="Freeform 1130">
                    <a:extLst>
                      <a:ext uri="{FF2B5EF4-FFF2-40B4-BE49-F238E27FC236}">
                        <a16:creationId xmlns:a16="http://schemas.microsoft.com/office/drawing/2014/main" id="{05D5969F-F3B9-414D-975E-A6700098F2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45" name="Freeform 1131">
                    <a:extLst>
                      <a:ext uri="{FF2B5EF4-FFF2-40B4-BE49-F238E27FC236}">
                        <a16:creationId xmlns:a16="http://schemas.microsoft.com/office/drawing/2014/main" id="{41BB174D-6019-384D-A5AC-1B4D92D938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102" name="Freeform 1132">
                  <a:extLst>
                    <a:ext uri="{FF2B5EF4-FFF2-40B4-BE49-F238E27FC236}">
                      <a16:creationId xmlns:a16="http://schemas.microsoft.com/office/drawing/2014/main" id="{F8739864-4836-E447-8FC8-5886923FF4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04243" y="3629776"/>
                  <a:ext cx="78411" cy="60608"/>
                </a:xfrm>
                <a:custGeom>
                  <a:avLst/>
                  <a:gdLst>
                    <a:gd name="T0" fmla="*/ 39250883 w 990"/>
                    <a:gd name="T1" fmla="*/ 342828616 h 792"/>
                    <a:gd name="T2" fmla="*/ 354255671 w 990"/>
                    <a:gd name="T3" fmla="*/ 0 h 792"/>
                    <a:gd name="T4" fmla="*/ 354255671 w 990"/>
                    <a:gd name="T5" fmla="*/ 34504242 h 792"/>
                    <a:gd name="T6" fmla="*/ 0 w 990"/>
                    <a:gd name="T7" fmla="*/ 342828616 h 792"/>
                    <a:gd name="T8" fmla="*/ 39250883 w 990"/>
                    <a:gd name="T9" fmla="*/ 342828616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03" name="Freeform 1133">
                  <a:extLst>
                    <a:ext uri="{FF2B5EF4-FFF2-40B4-BE49-F238E27FC236}">
                      <a16:creationId xmlns:a16="http://schemas.microsoft.com/office/drawing/2014/main" id="{C59CADF3-CD09-FB48-A672-C2C50B66CE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129" y="3634611"/>
                  <a:ext cx="200625" cy="55302"/>
                </a:xfrm>
                <a:custGeom>
                  <a:avLst/>
                  <a:gdLst>
                    <a:gd name="T0" fmla="*/ 39302216 w 2532"/>
                    <a:gd name="T1" fmla="*/ 0 h 723"/>
                    <a:gd name="T2" fmla="*/ 39302216 w 2532"/>
                    <a:gd name="T3" fmla="*/ 0 h 723"/>
                    <a:gd name="T4" fmla="*/ 867084690 w 2532"/>
                    <a:gd name="T5" fmla="*/ 307891170 h 723"/>
                    <a:gd name="T6" fmla="*/ 867084690 w 2532"/>
                    <a:gd name="T7" fmla="*/ 342351506 h 723"/>
                    <a:gd name="T8" fmla="*/ 0 w 2532"/>
                    <a:gd name="T9" fmla="*/ 34009889 h 723"/>
                    <a:gd name="T10" fmla="*/ 39302216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04" name="Freeform 1134">
                  <a:extLst>
                    <a:ext uri="{FF2B5EF4-FFF2-40B4-BE49-F238E27FC236}">
                      <a16:creationId xmlns:a16="http://schemas.microsoft.com/office/drawing/2014/main" id="{628AB6FD-35F6-0345-BD13-22EAAF9EC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257" y="3624470"/>
                  <a:ext cx="2171" cy="11202"/>
                </a:xfrm>
                <a:custGeom>
                  <a:avLst/>
                  <a:gdLst>
                    <a:gd name="T0" fmla="*/ 48903362 w 26"/>
                    <a:gd name="T1" fmla="*/ 33634500 h 147"/>
                    <a:gd name="T2" fmla="*/ 48903362 w 26"/>
                    <a:gd name="T3" fmla="*/ 67263209 h 147"/>
                    <a:gd name="T4" fmla="*/ 0 w 26"/>
                    <a:gd name="T5" fmla="*/ 67263209 h 147"/>
                    <a:gd name="T6" fmla="*/ 48903362 w 26"/>
                    <a:gd name="T7" fmla="*/ 0 h 147"/>
                    <a:gd name="T8" fmla="*/ 48903362 w 26"/>
                    <a:gd name="T9" fmla="*/ 33634500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05" name="Freeform 1135">
                  <a:extLst>
                    <a:ext uri="{FF2B5EF4-FFF2-40B4-BE49-F238E27FC236}">
                      <a16:creationId xmlns:a16="http://schemas.microsoft.com/office/drawing/2014/main" id="{76529D44-B4FD-DE4D-812E-E461A0FCCA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384" y="3578837"/>
                  <a:ext cx="93225" cy="46340"/>
                </a:xfrm>
                <a:custGeom>
                  <a:avLst/>
                  <a:gdLst>
                    <a:gd name="T0" fmla="*/ 395043791 w 1176"/>
                    <a:gd name="T1" fmla="*/ 0 h 606"/>
                    <a:gd name="T2" fmla="*/ 0 w 1176"/>
                    <a:gd name="T3" fmla="*/ 273654982 h 606"/>
                    <a:gd name="T4" fmla="*/ 39357994 w 1176"/>
                    <a:gd name="T5" fmla="*/ 273654982 h 606"/>
                    <a:gd name="T6" fmla="*/ 395043791 w 1176"/>
                    <a:gd name="T7" fmla="*/ 33985420 h 606"/>
                    <a:gd name="T8" fmla="*/ 395043791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06" name="Freeform 1136">
                  <a:extLst>
                    <a:ext uri="{FF2B5EF4-FFF2-40B4-BE49-F238E27FC236}">
                      <a16:creationId xmlns:a16="http://schemas.microsoft.com/office/drawing/2014/main" id="{44CD9A89-0E3B-2C40-8436-71B7526BA6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10642" y="3626829"/>
                  <a:ext cx="190281" cy="53180"/>
                </a:xfrm>
                <a:custGeom>
                  <a:avLst/>
                  <a:gdLst>
                    <a:gd name="T0" fmla="*/ 31829833 w 2532"/>
                    <a:gd name="T1" fmla="*/ 0 h 723"/>
                    <a:gd name="T2" fmla="*/ 31829833 w 2532"/>
                    <a:gd name="T3" fmla="*/ 0 h 723"/>
                    <a:gd name="T4" fmla="*/ 382827787 w 2532"/>
                    <a:gd name="T5" fmla="*/ 175498781 h 723"/>
                    <a:gd name="T6" fmla="*/ 382827787 w 2532"/>
                    <a:gd name="T7" fmla="*/ 175498781 h 723"/>
                    <a:gd name="T8" fmla="*/ 0 w 2532"/>
                    <a:gd name="T9" fmla="*/ 29448186 h 723"/>
                    <a:gd name="T10" fmla="*/ 31829833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07" name="Freeform 1137">
                  <a:extLst>
                    <a:ext uri="{FF2B5EF4-FFF2-40B4-BE49-F238E27FC236}">
                      <a16:creationId xmlns:a16="http://schemas.microsoft.com/office/drawing/2014/main" id="{92BF681C-02FC-8F49-A2CD-8F3446ECE5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00668" y="3623055"/>
                  <a:ext cx="77645" cy="55066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302641137 h 723"/>
                    <a:gd name="T6" fmla="*/ 0 w 2532"/>
                    <a:gd name="T7" fmla="*/ 302641137 h 723"/>
                    <a:gd name="T8" fmla="*/ 0 w 2532"/>
                    <a:gd name="T9" fmla="*/ 33575256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grpSp>
            <p:nvGrpSpPr>
              <p:cNvPr id="108" name="Group 1139">
                <a:extLst>
                  <a:ext uri="{FF2B5EF4-FFF2-40B4-BE49-F238E27FC236}">
                    <a16:creationId xmlns:a16="http://schemas.microsoft.com/office/drawing/2014/main" id="{904B7C12-C509-8641-BB63-56DEDB95F9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7985622" y="3537823"/>
                <a:ext cx="359261" cy="342045"/>
                <a:chOff x="2839" y="3501"/>
                <a:chExt cx="755" cy="803"/>
              </a:xfrm>
            </p:grpSpPr>
            <p:pic>
              <p:nvPicPr>
                <p:cNvPr id="138" name="Picture 1140" descr="desktop_computer_stylized_medium">
                  <a:extLst>
                    <a:ext uri="{FF2B5EF4-FFF2-40B4-BE49-F238E27FC236}">
                      <a16:creationId xmlns:a16="http://schemas.microsoft.com/office/drawing/2014/main" id="{BDC7F552-21C9-C942-90FF-0162099A3D5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9" y="3501"/>
                  <a:ext cx="755" cy="8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9" name="Freeform 1141">
                  <a:extLst>
                    <a:ext uri="{FF2B5EF4-FFF2-40B4-BE49-F238E27FC236}">
                      <a16:creationId xmlns:a16="http://schemas.microsoft.com/office/drawing/2014/main" id="{654B43BA-608E-5D4D-B11B-71762CFBEE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3578"/>
                  <a:ext cx="356" cy="368"/>
                </a:xfrm>
                <a:custGeom>
                  <a:avLst/>
                  <a:gdLst>
                    <a:gd name="T0" fmla="*/ 0 w 356"/>
                    <a:gd name="T1" fmla="*/ 0 h 368"/>
                    <a:gd name="T2" fmla="*/ 300 w 356"/>
                    <a:gd name="T3" fmla="*/ 14 h 368"/>
                    <a:gd name="T4" fmla="*/ 356 w 356"/>
                    <a:gd name="T5" fmla="*/ 294 h 368"/>
                    <a:gd name="T6" fmla="*/ 78 w 356"/>
                    <a:gd name="T7" fmla="*/ 36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grpSp>
            <p:nvGrpSpPr>
              <p:cNvPr id="694" name="Group 693">
                <a:extLst>
                  <a:ext uri="{FF2B5EF4-FFF2-40B4-BE49-F238E27FC236}">
                    <a16:creationId xmlns:a16="http://schemas.microsoft.com/office/drawing/2014/main" id="{14715B6C-9A50-FE4B-A8D2-1E669BF891E3}"/>
                  </a:ext>
                </a:extLst>
              </p:cNvPr>
              <p:cNvGrpSpPr/>
              <p:nvPr/>
            </p:nvGrpSpPr>
            <p:grpSpPr>
              <a:xfrm>
                <a:off x="7797061" y="3296104"/>
                <a:ext cx="347997" cy="396620"/>
                <a:chOff x="7797061" y="3296104"/>
                <a:chExt cx="347997" cy="396620"/>
              </a:xfrm>
            </p:grpSpPr>
            <p:pic>
              <p:nvPicPr>
                <p:cNvPr id="113" name="Picture 571" descr="fridge2.png">
                  <a:extLst>
                    <a:ext uri="{FF2B5EF4-FFF2-40B4-BE49-F238E27FC236}">
                      <a16:creationId xmlns:a16="http://schemas.microsoft.com/office/drawing/2014/main" id="{29DD0F98-F93B-0145-A925-F4125ED490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96825" y="3355697"/>
                  <a:ext cx="189578" cy="337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97061" y="329610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5" name="Group 794">
              <a:extLst>
                <a:ext uri="{FF2B5EF4-FFF2-40B4-BE49-F238E27FC236}">
                  <a16:creationId xmlns:a16="http://schemas.microsoft.com/office/drawing/2014/main" id="{AF73DE4B-526E-9C4F-9242-9BC0D43F8CBA}"/>
                </a:ext>
              </a:extLst>
            </p:cNvPr>
            <p:cNvGrpSpPr/>
            <p:nvPr/>
          </p:nvGrpSpPr>
          <p:grpSpPr>
            <a:xfrm>
              <a:off x="11058573" y="3399165"/>
              <a:ext cx="518448" cy="1212242"/>
              <a:chOff x="11058573" y="3399165"/>
              <a:chExt cx="518448" cy="1212242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87182" y="415959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58573" y="339916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796" name="Group 795">
              <a:extLst>
                <a:ext uri="{FF2B5EF4-FFF2-40B4-BE49-F238E27FC236}">
                  <a16:creationId xmlns:a16="http://schemas.microsoft.com/office/drawing/2014/main" id="{2287FB5D-0F91-9741-8D3A-0A38C2D4142B}"/>
                </a:ext>
              </a:extLst>
            </p:cNvPr>
            <p:cNvGrpSpPr/>
            <p:nvPr/>
          </p:nvGrpSpPr>
          <p:grpSpPr>
            <a:xfrm>
              <a:off x="7767607" y="4870841"/>
              <a:ext cx="2692126" cy="1260456"/>
              <a:chOff x="7767607" y="4870841"/>
              <a:chExt cx="2692126" cy="1260456"/>
            </a:xfrm>
          </p:grpSpPr>
          <p:grpSp>
            <p:nvGrpSpPr>
              <p:cNvPr id="71" name="Group 950">
                <a:extLst>
                  <a:ext uri="{FF2B5EF4-FFF2-40B4-BE49-F238E27FC236}">
                    <a16:creationId xmlns:a16="http://schemas.microsoft.com/office/drawing/2014/main" id="{2B0A745F-DA32-E140-AB36-BC5E1C4E2D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82541" y="5244631"/>
                <a:ext cx="177192" cy="330833"/>
                <a:chOff x="4140" y="429"/>
                <a:chExt cx="1425" cy="2396"/>
              </a:xfrm>
            </p:grpSpPr>
            <p:sp>
              <p:nvSpPr>
                <p:cNvPr id="207" name="Freeform 951">
                  <a:extLst>
                    <a:ext uri="{FF2B5EF4-FFF2-40B4-BE49-F238E27FC236}">
                      <a16:creationId xmlns:a16="http://schemas.microsoft.com/office/drawing/2014/main" id="{12CB3660-4D63-014F-8CC9-FDFB8140A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08" name="Rectangle 952">
                  <a:extLst>
                    <a:ext uri="{FF2B5EF4-FFF2-40B4-BE49-F238E27FC236}">
                      <a16:creationId xmlns:a16="http://schemas.microsoft.com/office/drawing/2014/main" id="{EFE1382F-B768-3541-8BD1-06AB71BFA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9" name="Freeform 953">
                  <a:extLst>
                    <a:ext uri="{FF2B5EF4-FFF2-40B4-BE49-F238E27FC236}">
                      <a16:creationId xmlns:a16="http://schemas.microsoft.com/office/drawing/2014/main" id="{FB363E8F-CA06-2449-A66C-B147358943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10" name="Freeform 954">
                  <a:extLst>
                    <a:ext uri="{FF2B5EF4-FFF2-40B4-BE49-F238E27FC236}">
                      <a16:creationId xmlns:a16="http://schemas.microsoft.com/office/drawing/2014/main" id="{8A74E36A-A735-7440-A2B1-55846B516D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11" name="Rectangle 955">
                  <a:extLst>
                    <a:ext uri="{FF2B5EF4-FFF2-40B4-BE49-F238E27FC236}">
                      <a16:creationId xmlns:a16="http://schemas.microsoft.com/office/drawing/2014/main" id="{FC433BF5-02C8-F540-AE86-53BF56960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2" name="Group 956">
                  <a:extLst>
                    <a:ext uri="{FF2B5EF4-FFF2-40B4-BE49-F238E27FC236}">
                      <a16:creationId xmlns:a16="http://schemas.microsoft.com/office/drawing/2014/main" id="{969A0B36-D994-A24C-8329-146363A51C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37" name="AutoShape 957">
                    <a:extLst>
                      <a:ext uri="{FF2B5EF4-FFF2-40B4-BE49-F238E27FC236}">
                        <a16:creationId xmlns:a16="http://schemas.microsoft.com/office/drawing/2014/main" id="{75A7B329-681F-2B4A-8470-FC0231FE25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8" name="AutoShape 958">
                    <a:extLst>
                      <a:ext uri="{FF2B5EF4-FFF2-40B4-BE49-F238E27FC236}">
                        <a16:creationId xmlns:a16="http://schemas.microsoft.com/office/drawing/2014/main" id="{197CEF08-20F4-5741-AC2B-1EBB072FA5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3" name="Rectangle 959">
                  <a:extLst>
                    <a:ext uri="{FF2B5EF4-FFF2-40B4-BE49-F238E27FC236}">
                      <a16:creationId xmlns:a16="http://schemas.microsoft.com/office/drawing/2014/main" id="{775AA9F7-199B-ED4C-B422-5E1B766FB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4" name="Group 960">
                  <a:extLst>
                    <a:ext uri="{FF2B5EF4-FFF2-40B4-BE49-F238E27FC236}">
                      <a16:creationId xmlns:a16="http://schemas.microsoft.com/office/drawing/2014/main" id="{4EED0C22-3BA6-E24F-B528-BF018CB34F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35" name="AutoShape 961">
                    <a:extLst>
                      <a:ext uri="{FF2B5EF4-FFF2-40B4-BE49-F238E27FC236}">
                        <a16:creationId xmlns:a16="http://schemas.microsoft.com/office/drawing/2014/main" id="{FE30D28F-02DD-D041-8551-45D9D2836E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AutoShape 962">
                    <a:extLst>
                      <a:ext uri="{FF2B5EF4-FFF2-40B4-BE49-F238E27FC236}">
                        <a16:creationId xmlns:a16="http://schemas.microsoft.com/office/drawing/2014/main" id="{92F33680-18D6-7C4A-88C2-46C4FA3D08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5" name="Rectangle 963">
                  <a:extLst>
                    <a:ext uri="{FF2B5EF4-FFF2-40B4-BE49-F238E27FC236}">
                      <a16:creationId xmlns:a16="http://schemas.microsoft.com/office/drawing/2014/main" id="{A0014856-A5F8-544F-98BE-B1D6878A67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" name="Rectangle 964">
                  <a:extLst>
                    <a:ext uri="{FF2B5EF4-FFF2-40B4-BE49-F238E27FC236}">
                      <a16:creationId xmlns:a16="http://schemas.microsoft.com/office/drawing/2014/main" id="{0E6FC61A-EACA-7D4E-9AA7-C7690D093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7" name="Group 965">
                  <a:extLst>
                    <a:ext uri="{FF2B5EF4-FFF2-40B4-BE49-F238E27FC236}">
                      <a16:creationId xmlns:a16="http://schemas.microsoft.com/office/drawing/2014/main" id="{CF083CE2-2403-FD4E-8F7D-758E7F67FF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33" name="AutoShape 966">
                    <a:extLst>
                      <a:ext uri="{FF2B5EF4-FFF2-40B4-BE49-F238E27FC236}">
                        <a16:creationId xmlns:a16="http://schemas.microsoft.com/office/drawing/2014/main" id="{5ED8E2CD-DB59-0040-9493-378A5D7DF1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AutoShape 967">
                    <a:extLst>
                      <a:ext uri="{FF2B5EF4-FFF2-40B4-BE49-F238E27FC236}">
                        <a16:creationId xmlns:a16="http://schemas.microsoft.com/office/drawing/2014/main" id="{F249F021-1652-2041-9D37-82D9ADAF2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8" name="Freeform 968">
                  <a:extLst>
                    <a:ext uri="{FF2B5EF4-FFF2-40B4-BE49-F238E27FC236}">
                      <a16:creationId xmlns:a16="http://schemas.microsoft.com/office/drawing/2014/main" id="{2DA20985-B59E-DD4F-B452-9726DAD28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grpSp>
              <p:nvGrpSpPr>
                <p:cNvPr id="219" name="Group 969">
                  <a:extLst>
                    <a:ext uri="{FF2B5EF4-FFF2-40B4-BE49-F238E27FC236}">
                      <a16:creationId xmlns:a16="http://schemas.microsoft.com/office/drawing/2014/main" id="{68489279-23CF-FB42-9AE3-CAB3A000B9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231" name="AutoShape 970">
                    <a:extLst>
                      <a:ext uri="{FF2B5EF4-FFF2-40B4-BE49-F238E27FC236}">
                        <a16:creationId xmlns:a16="http://schemas.microsoft.com/office/drawing/2014/main" id="{12532EDD-6029-FD41-90A0-EB4B9A3B8C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AutoShape 971">
                    <a:extLst>
                      <a:ext uri="{FF2B5EF4-FFF2-40B4-BE49-F238E27FC236}">
                        <a16:creationId xmlns:a16="http://schemas.microsoft.com/office/drawing/2014/main" id="{2ADE9625-767F-5247-8211-3638BECC98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20" name="Rectangle 972">
                  <a:extLst>
                    <a:ext uri="{FF2B5EF4-FFF2-40B4-BE49-F238E27FC236}">
                      <a16:creationId xmlns:a16="http://schemas.microsoft.com/office/drawing/2014/main" id="{71E52DA0-9A54-7744-90B9-E438CBE00C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1" name="Freeform 973">
                  <a:extLst>
                    <a:ext uri="{FF2B5EF4-FFF2-40B4-BE49-F238E27FC236}">
                      <a16:creationId xmlns:a16="http://schemas.microsoft.com/office/drawing/2014/main" id="{D950FAED-4EC6-7B4B-AFA5-CA2701F74D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22" name="Freeform 974">
                  <a:extLst>
                    <a:ext uri="{FF2B5EF4-FFF2-40B4-BE49-F238E27FC236}">
                      <a16:creationId xmlns:a16="http://schemas.microsoft.com/office/drawing/2014/main" id="{55AF3FE0-BBE4-A74C-A9EF-B8F3AA7A0D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23" name="Oval 975">
                  <a:extLst>
                    <a:ext uri="{FF2B5EF4-FFF2-40B4-BE49-F238E27FC236}">
                      <a16:creationId xmlns:a16="http://schemas.microsoft.com/office/drawing/2014/main" id="{AC808981-49D6-D840-800C-F21BB91061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4" name="Freeform 976">
                  <a:extLst>
                    <a:ext uri="{FF2B5EF4-FFF2-40B4-BE49-F238E27FC236}">
                      <a16:creationId xmlns:a16="http://schemas.microsoft.com/office/drawing/2014/main" id="{EBD04B6D-F8F6-FE45-BBD9-3CFFE7B287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25" name="AutoShape 977">
                  <a:extLst>
                    <a:ext uri="{FF2B5EF4-FFF2-40B4-BE49-F238E27FC236}">
                      <a16:creationId xmlns:a16="http://schemas.microsoft.com/office/drawing/2014/main" id="{EB968B78-CEDA-2949-925F-D6EE71A8E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" name="AutoShape 978">
                  <a:extLst>
                    <a:ext uri="{FF2B5EF4-FFF2-40B4-BE49-F238E27FC236}">
                      <a16:creationId xmlns:a16="http://schemas.microsoft.com/office/drawing/2014/main" id="{6127245D-2639-C841-ABBD-0A2EB8719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7" name="Oval 979">
                  <a:extLst>
                    <a:ext uri="{FF2B5EF4-FFF2-40B4-BE49-F238E27FC236}">
                      <a16:creationId xmlns:a16="http://schemas.microsoft.com/office/drawing/2014/main" id="{CBCE7727-73A7-814E-B244-E80EED405F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8" name="Oval 980">
                  <a:extLst>
                    <a:ext uri="{FF2B5EF4-FFF2-40B4-BE49-F238E27FC236}">
                      <a16:creationId xmlns:a16="http://schemas.microsoft.com/office/drawing/2014/main" id="{7A66ECF6-DDAE-2842-92B5-EA8F14A12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9" name="Oval 981">
                  <a:extLst>
                    <a:ext uri="{FF2B5EF4-FFF2-40B4-BE49-F238E27FC236}">
                      <a16:creationId xmlns:a16="http://schemas.microsoft.com/office/drawing/2014/main" id="{5A97568E-F028-FD44-8E47-C92EC6C01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0" name="Rectangle 982">
                  <a:extLst>
                    <a:ext uri="{FF2B5EF4-FFF2-40B4-BE49-F238E27FC236}">
                      <a16:creationId xmlns:a16="http://schemas.microsoft.com/office/drawing/2014/main" id="{A834B858-68E5-0D45-8391-2A0A996FA3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94" name="Group 793">
                <a:extLst>
                  <a:ext uri="{FF2B5EF4-FFF2-40B4-BE49-F238E27FC236}">
                    <a16:creationId xmlns:a16="http://schemas.microsoft.com/office/drawing/2014/main" id="{418A016B-3865-5C4A-BF54-A4D433F011BA}"/>
                  </a:ext>
                </a:extLst>
              </p:cNvPr>
              <p:cNvGrpSpPr/>
              <p:nvPr/>
            </p:nvGrpSpPr>
            <p:grpSpPr>
              <a:xfrm>
                <a:off x="7767607" y="4870841"/>
                <a:ext cx="2080029" cy="1260456"/>
                <a:chOff x="7767607" y="4870841"/>
                <a:chExt cx="2080029" cy="1260456"/>
              </a:xfrm>
            </p:grpSpPr>
            <p:grpSp>
              <p:nvGrpSpPr>
                <p:cNvPr id="44" name="Group 590">
                  <a:extLst>
                    <a:ext uri="{FF2B5EF4-FFF2-40B4-BE49-F238E27FC236}">
                      <a16:creationId xmlns:a16="http://schemas.microsoft.com/office/drawing/2014/main" id="{2648262B-E78D-1D4B-B3FD-3AE9CD5C32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974481" y="4870841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367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35FBE2DB-60A7-B340-A5BB-B3699CCC02B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8" name="Freeform 592">
                    <a:extLst>
                      <a:ext uri="{FF2B5EF4-FFF2-40B4-BE49-F238E27FC236}">
                        <a16:creationId xmlns:a16="http://schemas.microsoft.com/office/drawing/2014/main" id="{0263E665-BF2A-2F4A-ADA8-20F44C3127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90" name="Group 1064">
                  <a:extLst>
                    <a:ext uri="{FF2B5EF4-FFF2-40B4-BE49-F238E27FC236}">
                      <a16:creationId xmlns:a16="http://schemas.microsoft.com/office/drawing/2014/main" id="{1E483C21-97F2-6C41-9217-2187E09B54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95307" y="5823489"/>
                  <a:ext cx="310186" cy="307808"/>
                  <a:chOff x="877" y="1008"/>
                  <a:chExt cx="2747" cy="2591"/>
                </a:xfrm>
              </p:grpSpPr>
              <p:pic>
                <p:nvPicPr>
                  <p:cNvPr id="146" name="Picture 1065" descr="antenna_stylized">
                    <a:extLst>
                      <a:ext uri="{FF2B5EF4-FFF2-40B4-BE49-F238E27FC236}">
                        <a16:creationId xmlns:a16="http://schemas.microsoft.com/office/drawing/2014/main" id="{EC1E8FF9-A5AB-904A-91B8-DF493826053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47" name="Picture 1066" descr="laptop_keyboard">
                    <a:extLst>
                      <a:ext uri="{FF2B5EF4-FFF2-40B4-BE49-F238E27FC236}">
                        <a16:creationId xmlns:a16="http://schemas.microsoft.com/office/drawing/2014/main" id="{71E89937-428E-3447-B221-C34E0D71ACE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8" name="Freeform 1067">
                    <a:extLst>
                      <a:ext uri="{FF2B5EF4-FFF2-40B4-BE49-F238E27FC236}">
                        <a16:creationId xmlns:a16="http://schemas.microsoft.com/office/drawing/2014/main" id="{43C21467-3265-FC4F-AF31-44A0281634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pic>
                <p:nvPicPr>
                  <p:cNvPr id="149" name="Picture 1068" descr="screen">
                    <a:extLst>
                      <a:ext uri="{FF2B5EF4-FFF2-40B4-BE49-F238E27FC236}">
                        <a16:creationId xmlns:a16="http://schemas.microsoft.com/office/drawing/2014/main" id="{9868250A-D477-2944-B0F8-A7DE63DA469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50" name="Freeform 1069">
                    <a:extLst>
                      <a:ext uri="{FF2B5EF4-FFF2-40B4-BE49-F238E27FC236}">
                        <a16:creationId xmlns:a16="http://schemas.microsoft.com/office/drawing/2014/main" id="{A4015B9E-FE1F-594E-AFA2-A5277482EA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51" name="Freeform 1070">
                    <a:extLst>
                      <a:ext uri="{FF2B5EF4-FFF2-40B4-BE49-F238E27FC236}">
                        <a16:creationId xmlns:a16="http://schemas.microsoft.com/office/drawing/2014/main" id="{1D5AA9CA-3334-2341-A3C4-E983724886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52" name="Freeform 1071">
                    <a:extLst>
                      <a:ext uri="{FF2B5EF4-FFF2-40B4-BE49-F238E27FC236}">
                        <a16:creationId xmlns:a16="http://schemas.microsoft.com/office/drawing/2014/main" id="{408815EA-3342-2D4A-AB4D-6A6AD669E0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53" name="Freeform 1072">
                    <a:extLst>
                      <a:ext uri="{FF2B5EF4-FFF2-40B4-BE49-F238E27FC236}">
                        <a16:creationId xmlns:a16="http://schemas.microsoft.com/office/drawing/2014/main" id="{180DED07-429A-A242-A9E3-1BBEEAF42B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54" name="Freeform 1073">
                    <a:extLst>
                      <a:ext uri="{FF2B5EF4-FFF2-40B4-BE49-F238E27FC236}">
                        <a16:creationId xmlns:a16="http://schemas.microsoft.com/office/drawing/2014/main" id="{A86B5E1C-D4A7-804E-9345-DD2099CCFC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55" name="Freeform 1074">
                    <a:extLst>
                      <a:ext uri="{FF2B5EF4-FFF2-40B4-BE49-F238E27FC236}">
                        <a16:creationId xmlns:a16="http://schemas.microsoft.com/office/drawing/2014/main" id="{278E44FF-9118-764F-B154-D54B6D0889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grpSp>
                <p:nvGrpSpPr>
                  <p:cNvPr id="156" name="Group 1075">
                    <a:extLst>
                      <a:ext uri="{FF2B5EF4-FFF2-40B4-BE49-F238E27FC236}">
                        <a16:creationId xmlns:a16="http://schemas.microsoft.com/office/drawing/2014/main" id="{B07A4D51-63EA-ED46-9283-3C066C8F805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163" name="Freeform 1076">
                      <a:extLst>
                        <a:ext uri="{FF2B5EF4-FFF2-40B4-BE49-F238E27FC236}">
                          <a16:creationId xmlns:a16="http://schemas.microsoft.com/office/drawing/2014/main" id="{362CE3DF-6498-9044-80D1-5B57C954BCF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164" name="Freeform 1077">
                      <a:extLst>
                        <a:ext uri="{FF2B5EF4-FFF2-40B4-BE49-F238E27FC236}">
                          <a16:creationId xmlns:a16="http://schemas.microsoft.com/office/drawing/2014/main" id="{232B6CC8-39FA-8E41-89F9-D454D1953B0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165" name="Freeform 1078">
                      <a:extLst>
                        <a:ext uri="{FF2B5EF4-FFF2-40B4-BE49-F238E27FC236}">
                          <a16:creationId xmlns:a16="http://schemas.microsoft.com/office/drawing/2014/main" id="{14BE6CD7-1B00-AE45-A0A2-B46139077D1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166" name="Freeform 1079">
                      <a:extLst>
                        <a:ext uri="{FF2B5EF4-FFF2-40B4-BE49-F238E27FC236}">
                          <a16:creationId xmlns:a16="http://schemas.microsoft.com/office/drawing/2014/main" id="{17D2993A-DA09-154C-81CE-F00D6DF0DB0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167" name="Freeform 1080">
                      <a:extLst>
                        <a:ext uri="{FF2B5EF4-FFF2-40B4-BE49-F238E27FC236}">
                          <a16:creationId xmlns:a16="http://schemas.microsoft.com/office/drawing/2014/main" id="{AD580132-3A72-CF47-B834-B58CA201F7F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168" name="Freeform 1081">
                      <a:extLst>
                        <a:ext uri="{FF2B5EF4-FFF2-40B4-BE49-F238E27FC236}">
                          <a16:creationId xmlns:a16="http://schemas.microsoft.com/office/drawing/2014/main" id="{E900C928-6E45-6449-A6C9-3DBE801B01A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</p:grpSp>
              <p:sp>
                <p:nvSpPr>
                  <p:cNvPr id="157" name="Freeform 1082">
                    <a:extLst>
                      <a:ext uri="{FF2B5EF4-FFF2-40B4-BE49-F238E27FC236}">
                        <a16:creationId xmlns:a16="http://schemas.microsoft.com/office/drawing/2014/main" id="{1ECD1A08-63F7-2B4E-84E4-3FA628039E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58" name="Freeform 1083">
                    <a:extLst>
                      <a:ext uri="{FF2B5EF4-FFF2-40B4-BE49-F238E27FC236}">
                        <a16:creationId xmlns:a16="http://schemas.microsoft.com/office/drawing/2014/main" id="{E0CE0778-AA7C-994B-8AC5-676F1A825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59" name="Freeform 1084">
                    <a:extLst>
                      <a:ext uri="{FF2B5EF4-FFF2-40B4-BE49-F238E27FC236}">
                        <a16:creationId xmlns:a16="http://schemas.microsoft.com/office/drawing/2014/main" id="{D2A296F6-56E0-0141-8E63-F209F1106F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60" name="Freeform 1085">
                    <a:extLst>
                      <a:ext uri="{FF2B5EF4-FFF2-40B4-BE49-F238E27FC236}">
                        <a16:creationId xmlns:a16="http://schemas.microsoft.com/office/drawing/2014/main" id="{06824F88-EE84-D347-A023-F053DA4B2B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61" name="Freeform 1086">
                    <a:extLst>
                      <a:ext uri="{FF2B5EF4-FFF2-40B4-BE49-F238E27FC236}">
                        <a16:creationId xmlns:a16="http://schemas.microsoft.com/office/drawing/2014/main" id="{36F4BB90-D696-0945-AC5D-7CBFD97A96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62" name="Freeform 1087">
                    <a:extLst>
                      <a:ext uri="{FF2B5EF4-FFF2-40B4-BE49-F238E27FC236}">
                        <a16:creationId xmlns:a16="http://schemas.microsoft.com/office/drawing/2014/main" id="{9FC45AEE-F94E-2C41-BB56-2055DE618B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487" name="Group 590">
                  <a:extLst>
                    <a:ext uri="{FF2B5EF4-FFF2-40B4-BE49-F238E27FC236}">
                      <a16:creationId xmlns:a16="http://schemas.microsoft.com/office/drawing/2014/main" id="{B2AAF0C3-BD73-634D-B492-B7CCF9735E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767607" y="525174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88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1B000E5D-AA79-9741-93EF-69776E79DCF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89" name="Freeform 592">
                    <a:extLst>
                      <a:ext uri="{FF2B5EF4-FFF2-40B4-BE49-F238E27FC236}">
                        <a16:creationId xmlns:a16="http://schemas.microsoft.com/office/drawing/2014/main" id="{E285DBFE-A1C0-DE49-94FA-3F8D49F9AA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490" name="Group 590">
                  <a:extLst>
                    <a:ext uri="{FF2B5EF4-FFF2-40B4-BE49-F238E27FC236}">
                      <a16:creationId xmlns:a16="http://schemas.microsoft.com/office/drawing/2014/main" id="{A66A00B8-C906-204A-9EA8-BF8007089A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147535" y="5475337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1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D26BE9F-5A6F-194D-95F5-9A26085A8BC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2" name="Freeform 592">
                    <a:extLst>
                      <a:ext uri="{FF2B5EF4-FFF2-40B4-BE49-F238E27FC236}">
                        <a16:creationId xmlns:a16="http://schemas.microsoft.com/office/drawing/2014/main" id="{F940FA7C-0178-FC42-989D-133C7D3EF0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493" name="Group 590">
                  <a:extLst>
                    <a:ext uri="{FF2B5EF4-FFF2-40B4-BE49-F238E27FC236}">
                      <a16:creationId xmlns:a16="http://schemas.microsoft.com/office/drawing/2014/main" id="{AADF67FB-3BE7-EF42-B8A5-B005B50693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545760" y="549681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4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BBC0FBB-DA3F-874A-8EBE-B51C772E068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5" name="Freeform 592">
                    <a:extLst>
                      <a:ext uri="{FF2B5EF4-FFF2-40B4-BE49-F238E27FC236}">
                        <a16:creationId xmlns:a16="http://schemas.microsoft.com/office/drawing/2014/main" id="{A9932DBD-03D1-3E48-AE83-712DE720FE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496" name="Group 1064">
                  <a:extLst>
                    <a:ext uri="{FF2B5EF4-FFF2-40B4-BE49-F238E27FC236}">
                      <a16:creationId xmlns:a16="http://schemas.microsoft.com/office/drawing/2014/main" id="{FC2552CF-9AC0-3243-8999-6808B911C7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528372" y="5765818"/>
                  <a:ext cx="319264" cy="253379"/>
                  <a:chOff x="877" y="1008"/>
                  <a:chExt cx="2747" cy="2591"/>
                </a:xfrm>
              </p:grpSpPr>
              <p:pic>
                <p:nvPicPr>
                  <p:cNvPr id="497" name="Picture 1065" descr="antenna_stylized">
                    <a:extLst>
                      <a:ext uri="{FF2B5EF4-FFF2-40B4-BE49-F238E27FC236}">
                        <a16:creationId xmlns:a16="http://schemas.microsoft.com/office/drawing/2014/main" id="{87938519-94DB-D545-A29A-7EDE5E412B2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98" name="Picture 1066" descr="laptop_keyboard">
                    <a:extLst>
                      <a:ext uri="{FF2B5EF4-FFF2-40B4-BE49-F238E27FC236}">
                        <a16:creationId xmlns:a16="http://schemas.microsoft.com/office/drawing/2014/main" id="{2D71707C-83CA-1C4B-8508-67E56E2ADD0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9" name="Freeform 1067">
                    <a:extLst>
                      <a:ext uri="{FF2B5EF4-FFF2-40B4-BE49-F238E27FC236}">
                        <a16:creationId xmlns:a16="http://schemas.microsoft.com/office/drawing/2014/main" id="{73F0FEB4-8393-CC4E-8318-ED16B301B6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pic>
                <p:nvPicPr>
                  <p:cNvPr id="500" name="Picture 1068" descr="screen">
                    <a:extLst>
                      <a:ext uri="{FF2B5EF4-FFF2-40B4-BE49-F238E27FC236}">
                        <a16:creationId xmlns:a16="http://schemas.microsoft.com/office/drawing/2014/main" id="{7FE7C88C-9EAD-8349-A46B-E909AEA6578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01" name="Freeform 1069">
                    <a:extLst>
                      <a:ext uri="{FF2B5EF4-FFF2-40B4-BE49-F238E27FC236}">
                        <a16:creationId xmlns:a16="http://schemas.microsoft.com/office/drawing/2014/main" id="{0DBCF6AD-8352-3C40-B68E-0383519D20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502" name="Freeform 1070">
                    <a:extLst>
                      <a:ext uri="{FF2B5EF4-FFF2-40B4-BE49-F238E27FC236}">
                        <a16:creationId xmlns:a16="http://schemas.microsoft.com/office/drawing/2014/main" id="{3C23673E-599F-5241-B844-C8F96A051D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503" name="Freeform 1071">
                    <a:extLst>
                      <a:ext uri="{FF2B5EF4-FFF2-40B4-BE49-F238E27FC236}">
                        <a16:creationId xmlns:a16="http://schemas.microsoft.com/office/drawing/2014/main" id="{4D502A0C-8868-2C4E-B6B7-F46718640A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504" name="Freeform 1072">
                    <a:extLst>
                      <a:ext uri="{FF2B5EF4-FFF2-40B4-BE49-F238E27FC236}">
                        <a16:creationId xmlns:a16="http://schemas.microsoft.com/office/drawing/2014/main" id="{154DEECF-C451-B140-A650-9DB9DCC417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505" name="Freeform 1073">
                    <a:extLst>
                      <a:ext uri="{FF2B5EF4-FFF2-40B4-BE49-F238E27FC236}">
                        <a16:creationId xmlns:a16="http://schemas.microsoft.com/office/drawing/2014/main" id="{61C09639-BDA6-1848-86B4-033F9F9979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506" name="Freeform 1074">
                    <a:extLst>
                      <a:ext uri="{FF2B5EF4-FFF2-40B4-BE49-F238E27FC236}">
                        <a16:creationId xmlns:a16="http://schemas.microsoft.com/office/drawing/2014/main" id="{BBF9A35C-4B4A-604C-BCA3-20BC6C3D2D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grpSp>
                <p:nvGrpSpPr>
                  <p:cNvPr id="507" name="Group 1075">
                    <a:extLst>
                      <a:ext uri="{FF2B5EF4-FFF2-40B4-BE49-F238E27FC236}">
                        <a16:creationId xmlns:a16="http://schemas.microsoft.com/office/drawing/2014/main" id="{C228B10E-0BB1-8D40-9DB1-545E285C760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514" name="Freeform 1076">
                      <a:extLst>
                        <a:ext uri="{FF2B5EF4-FFF2-40B4-BE49-F238E27FC236}">
                          <a16:creationId xmlns:a16="http://schemas.microsoft.com/office/drawing/2014/main" id="{DBE93115-3362-AE4D-A30A-337520C7391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515" name="Freeform 1077">
                      <a:extLst>
                        <a:ext uri="{FF2B5EF4-FFF2-40B4-BE49-F238E27FC236}">
                          <a16:creationId xmlns:a16="http://schemas.microsoft.com/office/drawing/2014/main" id="{E980EACA-94CF-194A-AC7A-1415DBB4CAF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516" name="Freeform 1078">
                      <a:extLst>
                        <a:ext uri="{FF2B5EF4-FFF2-40B4-BE49-F238E27FC236}">
                          <a16:creationId xmlns:a16="http://schemas.microsoft.com/office/drawing/2014/main" id="{67C8CECC-A4D3-D543-A1C2-92A3DDD6045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517" name="Freeform 1079">
                      <a:extLst>
                        <a:ext uri="{FF2B5EF4-FFF2-40B4-BE49-F238E27FC236}">
                          <a16:creationId xmlns:a16="http://schemas.microsoft.com/office/drawing/2014/main" id="{DF7F90DA-E9FF-E64E-979A-F2C4CF6F27E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518" name="Freeform 1080">
                      <a:extLst>
                        <a:ext uri="{FF2B5EF4-FFF2-40B4-BE49-F238E27FC236}">
                          <a16:creationId xmlns:a16="http://schemas.microsoft.com/office/drawing/2014/main" id="{1FB7CFF5-5312-6B45-B1C9-1E8019D9AB7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519" name="Freeform 1081">
                      <a:extLst>
                        <a:ext uri="{FF2B5EF4-FFF2-40B4-BE49-F238E27FC236}">
                          <a16:creationId xmlns:a16="http://schemas.microsoft.com/office/drawing/2014/main" id="{F6743163-40E8-634F-BDA5-FD850E9C93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</p:grpSp>
              <p:sp>
                <p:nvSpPr>
                  <p:cNvPr id="508" name="Freeform 1082">
                    <a:extLst>
                      <a:ext uri="{FF2B5EF4-FFF2-40B4-BE49-F238E27FC236}">
                        <a16:creationId xmlns:a16="http://schemas.microsoft.com/office/drawing/2014/main" id="{5C688E93-8024-AF4A-9FAE-F872353A70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509" name="Freeform 1083">
                    <a:extLst>
                      <a:ext uri="{FF2B5EF4-FFF2-40B4-BE49-F238E27FC236}">
                        <a16:creationId xmlns:a16="http://schemas.microsoft.com/office/drawing/2014/main" id="{E2D8B864-6DD1-D042-9409-8862ACC1AA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510" name="Freeform 1084">
                    <a:extLst>
                      <a:ext uri="{FF2B5EF4-FFF2-40B4-BE49-F238E27FC236}">
                        <a16:creationId xmlns:a16="http://schemas.microsoft.com/office/drawing/2014/main" id="{CC7A3F9E-B0BC-2945-B124-91C53102EA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511" name="Freeform 1085">
                    <a:extLst>
                      <a:ext uri="{FF2B5EF4-FFF2-40B4-BE49-F238E27FC236}">
                        <a16:creationId xmlns:a16="http://schemas.microsoft.com/office/drawing/2014/main" id="{B8E20EA9-88B9-0A42-A470-7AF9E88105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512" name="Freeform 1086">
                    <a:extLst>
                      <a:ext uri="{FF2B5EF4-FFF2-40B4-BE49-F238E27FC236}">
                        <a16:creationId xmlns:a16="http://schemas.microsoft.com/office/drawing/2014/main" id="{A9D04135-B045-A743-95D7-CA5EF36EE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513" name="Freeform 1087">
                    <a:extLst>
                      <a:ext uri="{FF2B5EF4-FFF2-40B4-BE49-F238E27FC236}">
                        <a16:creationId xmlns:a16="http://schemas.microsoft.com/office/drawing/2014/main" id="{C0583F57-71B7-B142-BC2A-15444A0CF4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</p:grpSp>
          </p:grpSp>
          <p:grpSp>
            <p:nvGrpSpPr>
              <p:cNvPr id="72" name="Group 983">
                <a:extLst>
                  <a:ext uri="{FF2B5EF4-FFF2-40B4-BE49-F238E27FC236}">
                    <a16:creationId xmlns:a16="http://schemas.microsoft.com/office/drawing/2014/main" id="{105B6396-94AE-3641-98AD-7B23024BF3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11503" y="5607068"/>
                <a:ext cx="171450" cy="348944"/>
                <a:chOff x="4140" y="429"/>
                <a:chExt cx="1425" cy="2396"/>
              </a:xfrm>
            </p:grpSpPr>
            <p:sp>
              <p:nvSpPr>
                <p:cNvPr id="175" name="Freeform 984">
                  <a:extLst>
                    <a:ext uri="{FF2B5EF4-FFF2-40B4-BE49-F238E27FC236}">
                      <a16:creationId xmlns:a16="http://schemas.microsoft.com/office/drawing/2014/main" id="{69921432-2526-D74B-B1B3-EF4990D57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6" name="Rectangle 985">
                  <a:extLst>
                    <a:ext uri="{FF2B5EF4-FFF2-40B4-BE49-F238E27FC236}">
                      <a16:creationId xmlns:a16="http://schemas.microsoft.com/office/drawing/2014/main" id="{372674DE-08A1-7340-A835-CB738EF1A6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" name="Freeform 986">
                  <a:extLst>
                    <a:ext uri="{FF2B5EF4-FFF2-40B4-BE49-F238E27FC236}">
                      <a16:creationId xmlns:a16="http://schemas.microsoft.com/office/drawing/2014/main" id="{210AB56E-8E3A-464C-BA90-E5EE13DE14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8" name="Freeform 987">
                  <a:extLst>
                    <a:ext uri="{FF2B5EF4-FFF2-40B4-BE49-F238E27FC236}">
                      <a16:creationId xmlns:a16="http://schemas.microsoft.com/office/drawing/2014/main" id="{4B6304D8-37E4-9743-9663-D2140A337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9" name="Rectangle 988">
                  <a:extLst>
                    <a:ext uri="{FF2B5EF4-FFF2-40B4-BE49-F238E27FC236}">
                      <a16:creationId xmlns:a16="http://schemas.microsoft.com/office/drawing/2014/main" id="{01DA0D94-4858-4748-835A-0A295C76D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0" name="Group 989">
                  <a:extLst>
                    <a:ext uri="{FF2B5EF4-FFF2-40B4-BE49-F238E27FC236}">
                      <a16:creationId xmlns:a16="http://schemas.microsoft.com/office/drawing/2014/main" id="{653C7E87-1F7F-B94B-970F-8043BE6AD4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05" name="AutoShape 990">
                    <a:extLst>
                      <a:ext uri="{FF2B5EF4-FFF2-40B4-BE49-F238E27FC236}">
                        <a16:creationId xmlns:a16="http://schemas.microsoft.com/office/drawing/2014/main" id="{9E8BF054-B12E-C746-9DCC-FFC0FBE117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6" name="AutoShape 991">
                    <a:extLst>
                      <a:ext uri="{FF2B5EF4-FFF2-40B4-BE49-F238E27FC236}">
                        <a16:creationId xmlns:a16="http://schemas.microsoft.com/office/drawing/2014/main" id="{60A26098-3AC3-5F48-AF12-0376133BA2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1" name="Rectangle 992">
                  <a:extLst>
                    <a:ext uri="{FF2B5EF4-FFF2-40B4-BE49-F238E27FC236}">
                      <a16:creationId xmlns:a16="http://schemas.microsoft.com/office/drawing/2014/main" id="{AB0AE9A0-AEC6-B542-BAA1-AD6A9E257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2" name="Group 993">
                  <a:extLst>
                    <a:ext uri="{FF2B5EF4-FFF2-40B4-BE49-F238E27FC236}">
                      <a16:creationId xmlns:a16="http://schemas.microsoft.com/office/drawing/2014/main" id="{2E23BBDE-93A3-014A-8AD9-509F2B1333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03" name="AutoShape 994">
                    <a:extLst>
                      <a:ext uri="{FF2B5EF4-FFF2-40B4-BE49-F238E27FC236}">
                        <a16:creationId xmlns:a16="http://schemas.microsoft.com/office/drawing/2014/main" id="{CF10A6D2-6E36-BA46-8AB3-2A153E9ECE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4" name="AutoShape 995">
                    <a:extLst>
                      <a:ext uri="{FF2B5EF4-FFF2-40B4-BE49-F238E27FC236}">
                        <a16:creationId xmlns:a16="http://schemas.microsoft.com/office/drawing/2014/main" id="{964D14B2-2639-5A46-B2D5-48A8B0C319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3" name="Rectangle 996">
                  <a:extLst>
                    <a:ext uri="{FF2B5EF4-FFF2-40B4-BE49-F238E27FC236}">
                      <a16:creationId xmlns:a16="http://schemas.microsoft.com/office/drawing/2014/main" id="{426E7337-36DD-B64A-88F7-00D5A742F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" name="Rectangle 997">
                  <a:extLst>
                    <a:ext uri="{FF2B5EF4-FFF2-40B4-BE49-F238E27FC236}">
                      <a16:creationId xmlns:a16="http://schemas.microsoft.com/office/drawing/2014/main" id="{BE4D7353-7D2D-9F42-8A6A-65BAA6259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5" name="Group 998">
                  <a:extLst>
                    <a:ext uri="{FF2B5EF4-FFF2-40B4-BE49-F238E27FC236}">
                      <a16:creationId xmlns:a16="http://schemas.microsoft.com/office/drawing/2014/main" id="{10644FFB-BF70-614B-94F5-58CB99D12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01" name="AutoShape 999">
                    <a:extLst>
                      <a:ext uri="{FF2B5EF4-FFF2-40B4-BE49-F238E27FC236}">
                        <a16:creationId xmlns:a16="http://schemas.microsoft.com/office/drawing/2014/main" id="{2EEDFBCE-8402-0442-A96B-A6412C51C6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2" name="AutoShape 1000">
                    <a:extLst>
                      <a:ext uri="{FF2B5EF4-FFF2-40B4-BE49-F238E27FC236}">
                        <a16:creationId xmlns:a16="http://schemas.microsoft.com/office/drawing/2014/main" id="{5BBF678C-8365-374C-8592-2F40109183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6" name="Freeform 1001">
                  <a:extLst>
                    <a:ext uri="{FF2B5EF4-FFF2-40B4-BE49-F238E27FC236}">
                      <a16:creationId xmlns:a16="http://schemas.microsoft.com/office/drawing/2014/main" id="{43320BBC-6D3F-CE4C-AE57-EE45F3319F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grpSp>
              <p:nvGrpSpPr>
                <p:cNvPr id="187" name="Group 1002">
                  <a:extLst>
                    <a:ext uri="{FF2B5EF4-FFF2-40B4-BE49-F238E27FC236}">
                      <a16:creationId xmlns:a16="http://schemas.microsoft.com/office/drawing/2014/main" id="{4ED748C4-471F-B74E-9328-2437DB94B8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199" name="AutoShape 1003">
                    <a:extLst>
                      <a:ext uri="{FF2B5EF4-FFF2-40B4-BE49-F238E27FC236}">
                        <a16:creationId xmlns:a16="http://schemas.microsoft.com/office/drawing/2014/main" id="{DE163CA4-FABE-9B4C-973B-7160FB0CA8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0" name="AutoShape 1004">
                    <a:extLst>
                      <a:ext uri="{FF2B5EF4-FFF2-40B4-BE49-F238E27FC236}">
                        <a16:creationId xmlns:a16="http://schemas.microsoft.com/office/drawing/2014/main" id="{D50A283A-2FFB-A24F-A406-2910EEA8C4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8" name="Rectangle 1005">
                  <a:extLst>
                    <a:ext uri="{FF2B5EF4-FFF2-40B4-BE49-F238E27FC236}">
                      <a16:creationId xmlns:a16="http://schemas.microsoft.com/office/drawing/2014/main" id="{42659E43-E287-8942-BD23-94141CB4B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9" name="Freeform 1006">
                  <a:extLst>
                    <a:ext uri="{FF2B5EF4-FFF2-40B4-BE49-F238E27FC236}">
                      <a16:creationId xmlns:a16="http://schemas.microsoft.com/office/drawing/2014/main" id="{48DEF8E3-26E3-0E48-88EA-BAB435AE51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90" name="Freeform 1007">
                  <a:extLst>
                    <a:ext uri="{FF2B5EF4-FFF2-40B4-BE49-F238E27FC236}">
                      <a16:creationId xmlns:a16="http://schemas.microsoft.com/office/drawing/2014/main" id="{7869EB64-11F6-624E-9B28-6986DD9D07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91" name="Oval 1008">
                  <a:extLst>
                    <a:ext uri="{FF2B5EF4-FFF2-40B4-BE49-F238E27FC236}">
                      <a16:creationId xmlns:a16="http://schemas.microsoft.com/office/drawing/2014/main" id="{322E0F0C-40A1-7E43-B9BC-A271C6411E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" name="Freeform 1009">
                  <a:extLst>
                    <a:ext uri="{FF2B5EF4-FFF2-40B4-BE49-F238E27FC236}">
                      <a16:creationId xmlns:a16="http://schemas.microsoft.com/office/drawing/2014/main" id="{2C34A91D-8DF1-DE40-8F88-B7AB2BE630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93" name="AutoShape 1010">
                  <a:extLst>
                    <a:ext uri="{FF2B5EF4-FFF2-40B4-BE49-F238E27FC236}">
                      <a16:creationId xmlns:a16="http://schemas.microsoft.com/office/drawing/2014/main" id="{C10585A3-5046-F44C-A720-1B5360D1A1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4" name="AutoShape 1011">
                  <a:extLst>
                    <a:ext uri="{FF2B5EF4-FFF2-40B4-BE49-F238E27FC236}">
                      <a16:creationId xmlns:a16="http://schemas.microsoft.com/office/drawing/2014/main" id="{0F1CC371-A8A5-1146-9D54-06BA5783B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5" name="Oval 1012">
                  <a:extLst>
                    <a:ext uri="{FF2B5EF4-FFF2-40B4-BE49-F238E27FC236}">
                      <a16:creationId xmlns:a16="http://schemas.microsoft.com/office/drawing/2014/main" id="{165ACFDB-EB0A-EF4A-A53B-E952BF38B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6" name="Oval 1013">
                  <a:extLst>
                    <a:ext uri="{FF2B5EF4-FFF2-40B4-BE49-F238E27FC236}">
                      <a16:creationId xmlns:a16="http://schemas.microsoft.com/office/drawing/2014/main" id="{8E1C86F1-E8A5-AB43-9FBE-05329F11F8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7" name="Oval 1014">
                  <a:extLst>
                    <a:ext uri="{FF2B5EF4-FFF2-40B4-BE49-F238E27FC236}">
                      <a16:creationId xmlns:a16="http://schemas.microsoft.com/office/drawing/2014/main" id="{0C189499-8A09-3E4B-B216-1DBC5D3CD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8" name="Rectangle 1015">
                  <a:extLst>
                    <a:ext uri="{FF2B5EF4-FFF2-40B4-BE49-F238E27FC236}">
                      <a16:creationId xmlns:a16="http://schemas.microsoft.com/office/drawing/2014/main" id="{F801E0C5-03DC-4947-89BB-24F841D73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1024" name="Group 1023">
            <a:extLst>
              <a:ext uri="{FF2B5EF4-FFF2-40B4-BE49-F238E27FC236}">
                <a16:creationId xmlns:a16="http://schemas.microsoft.com/office/drawing/2014/main" id="{11D2D3D5-CF37-8945-8D0A-CBA0214240EA}"/>
              </a:ext>
            </a:extLst>
          </p:cNvPr>
          <p:cNvGrpSpPr/>
          <p:nvPr/>
        </p:nvGrpSpPr>
        <p:grpSpPr>
          <a:xfrm>
            <a:off x="7613882" y="2107963"/>
            <a:ext cx="3540395" cy="3733733"/>
            <a:chOff x="7619038" y="2102861"/>
            <a:chExt cx="3540395" cy="3733733"/>
          </a:xfrm>
        </p:grpSpPr>
        <p:sp>
          <p:nvSpPr>
            <p:cNvPr id="239" name="Line 426">
              <a:extLst>
                <a:ext uri="{FF2B5EF4-FFF2-40B4-BE49-F238E27FC236}">
                  <a16:creationId xmlns:a16="http://schemas.microsoft.com/office/drawing/2014/main" id="{DDAEB50C-98DD-DA43-B9C4-9AB7F9ED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016" y="2695257"/>
              <a:ext cx="227964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241" name="Group 783">
              <a:extLst>
                <a:ext uri="{FF2B5EF4-FFF2-40B4-BE49-F238E27FC236}">
                  <a16:creationId xmlns:a16="http://schemas.microsoft.com/office/drawing/2014/main" id="{02FEAFB4-9831-B64A-9F54-92C532E8F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5854" y="2304274"/>
              <a:ext cx="298450" cy="464008"/>
              <a:chOff x="3130" y="3288"/>
              <a:chExt cx="410" cy="742"/>
            </a:xfrm>
          </p:grpSpPr>
          <p:sp>
            <p:nvSpPr>
              <p:cNvPr id="244" name="Line 270">
                <a:extLst>
                  <a:ext uri="{FF2B5EF4-FFF2-40B4-BE49-F238E27FC236}">
                    <a16:creationId xmlns:a16="http://schemas.microsoft.com/office/drawing/2014/main" id="{A9300902-94F3-8949-9A54-8B95986AC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0" y="3288"/>
                <a:ext cx="205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5" name="Line 271">
                <a:extLst>
                  <a:ext uri="{FF2B5EF4-FFF2-40B4-BE49-F238E27FC236}">
                    <a16:creationId xmlns:a16="http://schemas.microsoft.com/office/drawing/2014/main" id="{B93F32E3-8690-BD4B-B848-94E1FAAB5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288"/>
                <a:ext cx="205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6" name="Line 272">
                <a:extLst>
                  <a:ext uri="{FF2B5EF4-FFF2-40B4-BE49-F238E27FC236}">
                    <a16:creationId xmlns:a16="http://schemas.microsoft.com/office/drawing/2014/main" id="{AB0BEDC3-F0F0-4E42-A55F-57AC0548D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0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7" name="Line 273">
                <a:extLst>
                  <a:ext uri="{FF2B5EF4-FFF2-40B4-BE49-F238E27FC236}">
                    <a16:creationId xmlns:a16="http://schemas.microsoft.com/office/drawing/2014/main" id="{3AF299DE-8F54-D84C-B398-5B3B44C53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5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8" name="Line 274">
                <a:extLst>
                  <a:ext uri="{FF2B5EF4-FFF2-40B4-BE49-F238E27FC236}">
                    <a16:creationId xmlns:a16="http://schemas.microsoft.com/office/drawing/2014/main" id="{C2005C3C-C4BA-FD44-A127-E5C4FE594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303"/>
                <a:ext cx="0" cy="7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9" name="Line 275">
                <a:extLst>
                  <a:ext uri="{FF2B5EF4-FFF2-40B4-BE49-F238E27FC236}">
                    <a16:creationId xmlns:a16="http://schemas.microsoft.com/office/drawing/2014/main" id="{948DF918-9246-AF45-A55F-C5B743663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3888"/>
                <a:ext cx="205" cy="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0" name="Line 276">
                <a:extLst>
                  <a:ext uri="{FF2B5EF4-FFF2-40B4-BE49-F238E27FC236}">
                    <a16:creationId xmlns:a16="http://schemas.microsoft.com/office/drawing/2014/main" id="{3D1534AB-9253-A140-B4C5-81F085C45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35" y="3888"/>
                <a:ext cx="205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1" name="Line 277">
                <a:extLst>
                  <a:ext uri="{FF2B5EF4-FFF2-40B4-BE49-F238E27FC236}">
                    <a16:creationId xmlns:a16="http://schemas.microsoft.com/office/drawing/2014/main" id="{3BA377A2-6A51-F64B-AA8B-4FB90FAA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668"/>
                <a:ext cx="118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2" name="Line 278">
                <a:extLst>
                  <a:ext uri="{FF2B5EF4-FFF2-40B4-BE49-F238E27FC236}">
                    <a16:creationId xmlns:a16="http://schemas.microsoft.com/office/drawing/2014/main" id="{FA310FA6-4B1E-0047-8066-8AF44673F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668"/>
                <a:ext cx="124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3" name="Line 279">
                <a:extLst>
                  <a:ext uri="{FF2B5EF4-FFF2-40B4-BE49-F238E27FC236}">
                    <a16:creationId xmlns:a16="http://schemas.microsoft.com/office/drawing/2014/main" id="{254B094E-F3D3-0F46-BF4E-A226644B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8" y="3766"/>
                <a:ext cx="152" cy="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4" name="Line 280">
                <a:extLst>
                  <a:ext uri="{FF2B5EF4-FFF2-40B4-BE49-F238E27FC236}">
                    <a16:creationId xmlns:a16="http://schemas.microsoft.com/office/drawing/2014/main" id="{9805319A-9CA5-7340-811A-8DBCB5A2B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781"/>
                <a:ext cx="153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5" name="Line 281">
                <a:extLst>
                  <a:ext uri="{FF2B5EF4-FFF2-40B4-BE49-F238E27FC236}">
                    <a16:creationId xmlns:a16="http://schemas.microsoft.com/office/drawing/2014/main" id="{6042C4DF-7427-904B-A064-26708AF48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567"/>
                <a:ext cx="78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6" name="Line 282">
                <a:extLst>
                  <a:ext uri="{FF2B5EF4-FFF2-40B4-BE49-F238E27FC236}">
                    <a16:creationId xmlns:a16="http://schemas.microsoft.com/office/drawing/2014/main" id="{21FF36A4-E56F-C94A-8E67-9A6E4DA8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428"/>
                <a:ext cx="49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7" name="Line 283">
                <a:extLst>
                  <a:ext uri="{FF2B5EF4-FFF2-40B4-BE49-F238E27FC236}">
                    <a16:creationId xmlns:a16="http://schemas.microsoft.com/office/drawing/2014/main" id="{C6A0831D-FA2C-E744-8FE0-FDFDDB5FD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7" y="3558"/>
                <a:ext cx="9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8" name="Line 284">
                <a:extLst>
                  <a:ext uri="{FF2B5EF4-FFF2-40B4-BE49-F238E27FC236}">
                    <a16:creationId xmlns:a16="http://schemas.microsoft.com/office/drawing/2014/main" id="{65548550-729A-4849-9DC4-127F8FE86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422"/>
                <a:ext cx="5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pic>
          <p:nvPicPr>
            <p:cNvPr id="261" name="Picture 777" descr="access_point_stylized_small">
              <a:extLst>
                <a:ext uri="{FF2B5EF4-FFF2-40B4-BE49-F238E27FC236}">
                  <a16:creationId xmlns:a16="http://schemas.microsoft.com/office/drawing/2014/main" id="{FA9A412B-D725-D449-8707-A3626DCB48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9038" y="3856797"/>
              <a:ext cx="370169" cy="306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9" name="Picture 780" descr="access_point_stylized_small">
              <a:extLst>
                <a:ext uri="{FF2B5EF4-FFF2-40B4-BE49-F238E27FC236}">
                  <a16:creationId xmlns:a16="http://schemas.microsoft.com/office/drawing/2014/main" id="{AC22920E-0555-BA45-9B6A-B76172153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5766" y="5519130"/>
              <a:ext cx="380935" cy="317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" name="Group 470">
              <a:extLst>
                <a:ext uri="{FF2B5EF4-FFF2-40B4-BE49-F238E27FC236}">
                  <a16:creationId xmlns:a16="http://schemas.microsoft.com/office/drawing/2014/main" id="{DE035BC7-2762-3044-BE80-C91EC827E65C}"/>
                </a:ext>
              </a:extLst>
            </p:cNvPr>
            <p:cNvGrpSpPr/>
            <p:nvPr/>
          </p:nvGrpSpPr>
          <p:grpSpPr>
            <a:xfrm>
              <a:off x="9788714" y="4984881"/>
              <a:ext cx="393760" cy="218578"/>
              <a:chOff x="7493876" y="2774731"/>
              <a:chExt cx="1481958" cy="894622"/>
            </a:xfrm>
          </p:grpSpPr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BEE06200-7AF9-4A43-9447-2349DCBFF94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73" name="Oval 472">
                <a:extLst>
                  <a:ext uri="{FF2B5EF4-FFF2-40B4-BE49-F238E27FC236}">
                    <a16:creationId xmlns:a16="http://schemas.microsoft.com/office/drawing/2014/main" id="{3340A80C-5091-6D49-89E5-375F02E9486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74" name="Group 473">
                <a:extLst>
                  <a:ext uri="{FF2B5EF4-FFF2-40B4-BE49-F238E27FC236}">
                    <a16:creationId xmlns:a16="http://schemas.microsoft.com/office/drawing/2014/main" id="{B2821126-95C5-B044-AEBC-BA333FAF6B2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75" name="Freeform 474">
                  <a:extLst>
                    <a:ext uri="{FF2B5EF4-FFF2-40B4-BE49-F238E27FC236}">
                      <a16:creationId xmlns:a16="http://schemas.microsoft.com/office/drawing/2014/main" id="{B76A81D4-5DC8-C241-B209-B819BC6D74F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6" name="Freeform 475">
                  <a:extLst>
                    <a:ext uri="{FF2B5EF4-FFF2-40B4-BE49-F238E27FC236}">
                      <a16:creationId xmlns:a16="http://schemas.microsoft.com/office/drawing/2014/main" id="{6F6ED06A-086C-754C-BE82-59E2830CF0D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7" name="Freeform 476">
                  <a:extLst>
                    <a:ext uri="{FF2B5EF4-FFF2-40B4-BE49-F238E27FC236}">
                      <a16:creationId xmlns:a16="http://schemas.microsoft.com/office/drawing/2014/main" id="{A32340AB-4CC3-5442-987B-A47EF2040F1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8" name="Freeform 477">
                  <a:extLst>
                    <a:ext uri="{FF2B5EF4-FFF2-40B4-BE49-F238E27FC236}">
                      <a16:creationId xmlns:a16="http://schemas.microsoft.com/office/drawing/2014/main" id="{AC0AB71B-FD2B-9C4A-AE22-B586FC33568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20" name="Group 519">
              <a:extLst>
                <a:ext uri="{FF2B5EF4-FFF2-40B4-BE49-F238E27FC236}">
                  <a16:creationId xmlns:a16="http://schemas.microsoft.com/office/drawing/2014/main" id="{60B6F784-668B-5D4B-A622-66CCE6350B84}"/>
                </a:ext>
              </a:extLst>
            </p:cNvPr>
            <p:cNvGrpSpPr/>
            <p:nvPr/>
          </p:nvGrpSpPr>
          <p:grpSpPr>
            <a:xfrm>
              <a:off x="9854521" y="5333935"/>
              <a:ext cx="309740" cy="190838"/>
              <a:chOff x="3668110" y="2448910"/>
              <a:chExt cx="3794234" cy="2165130"/>
            </a:xfrm>
          </p:grpSpPr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275B9F34-60F1-4A43-AAD4-D58802DAAC8F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22" name="Freeform 521">
                <a:extLst>
                  <a:ext uri="{FF2B5EF4-FFF2-40B4-BE49-F238E27FC236}">
                    <a16:creationId xmlns:a16="http://schemas.microsoft.com/office/drawing/2014/main" id="{778A1510-2C69-F848-B6B3-6C73FF163690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523" name="Group 522">
                <a:extLst>
                  <a:ext uri="{FF2B5EF4-FFF2-40B4-BE49-F238E27FC236}">
                    <a16:creationId xmlns:a16="http://schemas.microsoft.com/office/drawing/2014/main" id="{85BFF772-B3A6-F548-BDE0-8AEB95F33FBE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24" name="Freeform 523">
                  <a:extLst>
                    <a:ext uri="{FF2B5EF4-FFF2-40B4-BE49-F238E27FC236}">
                      <a16:creationId xmlns:a16="http://schemas.microsoft.com/office/drawing/2014/main" id="{B37A32DB-8119-5447-A58C-87AD1FDF0EB7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25" name="Freeform 524">
                  <a:extLst>
                    <a:ext uri="{FF2B5EF4-FFF2-40B4-BE49-F238E27FC236}">
                      <a16:creationId xmlns:a16="http://schemas.microsoft.com/office/drawing/2014/main" id="{58EF4D92-6D83-864D-92A9-A12640536887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26" name="Freeform 525">
                  <a:extLst>
                    <a:ext uri="{FF2B5EF4-FFF2-40B4-BE49-F238E27FC236}">
                      <a16:creationId xmlns:a16="http://schemas.microsoft.com/office/drawing/2014/main" id="{79E03014-7882-0546-B7FE-50715AB53593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27" name="Freeform 526">
                  <a:extLst>
                    <a:ext uri="{FF2B5EF4-FFF2-40B4-BE49-F238E27FC236}">
                      <a16:creationId xmlns:a16="http://schemas.microsoft.com/office/drawing/2014/main" id="{530508B2-B7B9-B347-8151-5F7967C6BEDA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79" name="Group 478">
              <a:extLst>
                <a:ext uri="{FF2B5EF4-FFF2-40B4-BE49-F238E27FC236}">
                  <a16:creationId xmlns:a16="http://schemas.microsoft.com/office/drawing/2014/main" id="{11A03BFE-097D-3B42-AA2B-11FFEA70FF5B}"/>
                </a:ext>
              </a:extLst>
            </p:cNvPr>
            <p:cNvGrpSpPr/>
            <p:nvPr/>
          </p:nvGrpSpPr>
          <p:grpSpPr>
            <a:xfrm>
              <a:off x="8681775" y="4962318"/>
              <a:ext cx="393760" cy="218578"/>
              <a:chOff x="7493876" y="2774731"/>
              <a:chExt cx="1481958" cy="894622"/>
            </a:xfrm>
          </p:grpSpPr>
          <p:sp>
            <p:nvSpPr>
              <p:cNvPr id="480" name="Freeform 479">
                <a:extLst>
                  <a:ext uri="{FF2B5EF4-FFF2-40B4-BE49-F238E27FC236}">
                    <a16:creationId xmlns:a16="http://schemas.microsoft.com/office/drawing/2014/main" id="{89B10910-D4AF-3246-860A-25F1D908938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81" name="Oval 480">
                <a:extLst>
                  <a:ext uri="{FF2B5EF4-FFF2-40B4-BE49-F238E27FC236}">
                    <a16:creationId xmlns:a16="http://schemas.microsoft.com/office/drawing/2014/main" id="{F9BAB47F-DDD3-BE44-9A9E-FC2F670519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82" name="Group 481">
                <a:extLst>
                  <a:ext uri="{FF2B5EF4-FFF2-40B4-BE49-F238E27FC236}">
                    <a16:creationId xmlns:a16="http://schemas.microsoft.com/office/drawing/2014/main" id="{753018A5-48AB-6D40-BB99-E6281192F8D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83" name="Freeform 482">
                  <a:extLst>
                    <a:ext uri="{FF2B5EF4-FFF2-40B4-BE49-F238E27FC236}">
                      <a16:creationId xmlns:a16="http://schemas.microsoft.com/office/drawing/2014/main" id="{BD7DB5A0-40AC-504F-93F8-89A5617E2AE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4" name="Freeform 483">
                  <a:extLst>
                    <a:ext uri="{FF2B5EF4-FFF2-40B4-BE49-F238E27FC236}">
                      <a16:creationId xmlns:a16="http://schemas.microsoft.com/office/drawing/2014/main" id="{DBEBB83D-40BF-8849-BAAA-59AB22EA085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5" name="Freeform 484">
                  <a:extLst>
                    <a:ext uri="{FF2B5EF4-FFF2-40B4-BE49-F238E27FC236}">
                      <a16:creationId xmlns:a16="http://schemas.microsoft.com/office/drawing/2014/main" id="{18930CC0-2525-0C49-9555-463122A4FBB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6" name="Freeform 485">
                  <a:extLst>
                    <a:ext uri="{FF2B5EF4-FFF2-40B4-BE49-F238E27FC236}">
                      <a16:creationId xmlns:a16="http://schemas.microsoft.com/office/drawing/2014/main" id="{0C651989-7B8A-F043-A1B6-F47D8764FCE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DE45D3AB-47E3-364E-81D6-324D69CE101C}"/>
                </a:ext>
              </a:extLst>
            </p:cNvPr>
            <p:cNvGrpSpPr/>
            <p:nvPr/>
          </p:nvGrpSpPr>
          <p:grpSpPr>
            <a:xfrm>
              <a:off x="8316676" y="5189331"/>
              <a:ext cx="309740" cy="190838"/>
              <a:chOff x="3668110" y="2448910"/>
              <a:chExt cx="3794234" cy="2165130"/>
            </a:xfrm>
          </p:grpSpPr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72425686-3D93-0646-A923-6ADF75485CDC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31" name="Freeform 530">
                <a:extLst>
                  <a:ext uri="{FF2B5EF4-FFF2-40B4-BE49-F238E27FC236}">
                    <a16:creationId xmlns:a16="http://schemas.microsoft.com/office/drawing/2014/main" id="{6ADFF160-CF04-7049-A6D4-1C789FDD39AE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AFDD9D33-8D17-F840-A9A5-3807DD3BA314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33" name="Freeform 532">
                  <a:extLst>
                    <a:ext uri="{FF2B5EF4-FFF2-40B4-BE49-F238E27FC236}">
                      <a16:creationId xmlns:a16="http://schemas.microsoft.com/office/drawing/2014/main" id="{3AF3452D-972F-6944-8123-ECA4288786DF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34" name="Freeform 533">
                  <a:extLst>
                    <a:ext uri="{FF2B5EF4-FFF2-40B4-BE49-F238E27FC236}">
                      <a16:creationId xmlns:a16="http://schemas.microsoft.com/office/drawing/2014/main" id="{BA43E42C-CD9B-1744-BEEC-9E664114AC8E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35" name="Freeform 534">
                  <a:extLst>
                    <a:ext uri="{FF2B5EF4-FFF2-40B4-BE49-F238E27FC236}">
                      <a16:creationId xmlns:a16="http://schemas.microsoft.com/office/drawing/2014/main" id="{42EF7BB0-4257-F646-805E-AFBA92B62F9D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36" name="Freeform 535">
                  <a:extLst>
                    <a:ext uri="{FF2B5EF4-FFF2-40B4-BE49-F238E27FC236}">
                      <a16:creationId xmlns:a16="http://schemas.microsoft.com/office/drawing/2014/main" id="{95AEC175-56C0-C14B-9DC5-693400B124AB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CBD7A282-C22D-714A-88F1-C7D4EDD107F8}"/>
                </a:ext>
              </a:extLst>
            </p:cNvPr>
            <p:cNvGrpSpPr/>
            <p:nvPr/>
          </p:nvGrpSpPr>
          <p:grpSpPr>
            <a:xfrm>
              <a:off x="8444983" y="2807207"/>
              <a:ext cx="353678" cy="168275"/>
              <a:chOff x="7493876" y="2774731"/>
              <a:chExt cx="1481958" cy="894622"/>
            </a:xfrm>
          </p:grpSpPr>
          <p:sp>
            <p:nvSpPr>
              <p:cNvPr id="408" name="Freeform 407">
                <a:extLst>
                  <a:ext uri="{FF2B5EF4-FFF2-40B4-BE49-F238E27FC236}">
                    <a16:creationId xmlns:a16="http://schemas.microsoft.com/office/drawing/2014/main" id="{3C206862-9269-EE48-877D-EE261101A44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09" name="Oval 408">
                <a:extLst>
                  <a:ext uri="{FF2B5EF4-FFF2-40B4-BE49-F238E27FC236}">
                    <a16:creationId xmlns:a16="http://schemas.microsoft.com/office/drawing/2014/main" id="{9B69A2C6-F31C-E749-B77A-1818B15E1B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10" name="Group 409">
                <a:extLst>
                  <a:ext uri="{FF2B5EF4-FFF2-40B4-BE49-F238E27FC236}">
                    <a16:creationId xmlns:a16="http://schemas.microsoft.com/office/drawing/2014/main" id="{08BE9AB8-F5DA-4D4A-9621-9AB05D691F0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56E730F0-5BB3-6446-9D5B-82D51B9EDAF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12" name="Freeform 411">
                  <a:extLst>
                    <a:ext uri="{FF2B5EF4-FFF2-40B4-BE49-F238E27FC236}">
                      <a16:creationId xmlns:a16="http://schemas.microsoft.com/office/drawing/2014/main" id="{5BA37E27-2FC6-BA43-8A97-14171CB51FD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13" name="Freeform 412">
                  <a:extLst>
                    <a:ext uri="{FF2B5EF4-FFF2-40B4-BE49-F238E27FC236}">
                      <a16:creationId xmlns:a16="http://schemas.microsoft.com/office/drawing/2014/main" id="{CCB37CB3-304F-6144-85D0-8B420BDD0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14" name="Freeform 413">
                  <a:extLst>
                    <a:ext uri="{FF2B5EF4-FFF2-40B4-BE49-F238E27FC236}">
                      <a16:creationId xmlns:a16="http://schemas.microsoft.com/office/drawing/2014/main" id="{BD0CA8E5-A033-834A-A402-E2EFB2FBBFC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0DE4078-0801-A244-9A82-F7502B8B24A0}"/>
                </a:ext>
              </a:extLst>
            </p:cNvPr>
            <p:cNvGrpSpPr/>
            <p:nvPr/>
          </p:nvGrpSpPr>
          <p:grpSpPr>
            <a:xfrm>
              <a:off x="8055226" y="3960892"/>
              <a:ext cx="354986" cy="175668"/>
              <a:chOff x="7493876" y="2774731"/>
              <a:chExt cx="1481958" cy="894622"/>
            </a:xfrm>
          </p:grpSpPr>
          <p:sp>
            <p:nvSpPr>
              <p:cNvPr id="416" name="Freeform 415">
                <a:extLst>
                  <a:ext uri="{FF2B5EF4-FFF2-40B4-BE49-F238E27FC236}">
                    <a16:creationId xmlns:a16="http://schemas.microsoft.com/office/drawing/2014/main" id="{EA784F43-D793-4342-92F3-EBC3632212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17" name="Oval 416">
                <a:extLst>
                  <a:ext uri="{FF2B5EF4-FFF2-40B4-BE49-F238E27FC236}">
                    <a16:creationId xmlns:a16="http://schemas.microsoft.com/office/drawing/2014/main" id="{75841943-4184-5D4E-AAD4-8FEAC9D7330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18" name="Group 417">
                <a:extLst>
                  <a:ext uri="{FF2B5EF4-FFF2-40B4-BE49-F238E27FC236}">
                    <a16:creationId xmlns:a16="http://schemas.microsoft.com/office/drawing/2014/main" id="{23FBC748-DCBA-AA41-A6F7-895374D50CD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9" name="Freeform 418">
                  <a:extLst>
                    <a:ext uri="{FF2B5EF4-FFF2-40B4-BE49-F238E27FC236}">
                      <a16:creationId xmlns:a16="http://schemas.microsoft.com/office/drawing/2014/main" id="{96DA1F2B-2063-8C40-BF46-086C20D317A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0" name="Freeform 419">
                  <a:extLst>
                    <a:ext uri="{FF2B5EF4-FFF2-40B4-BE49-F238E27FC236}">
                      <a16:creationId xmlns:a16="http://schemas.microsoft.com/office/drawing/2014/main" id="{8A1EF987-02EE-DA4D-8224-02537D5034D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1" name="Freeform 420">
                  <a:extLst>
                    <a:ext uri="{FF2B5EF4-FFF2-40B4-BE49-F238E27FC236}">
                      <a16:creationId xmlns:a16="http://schemas.microsoft.com/office/drawing/2014/main" id="{1FC5854A-AF8F-6841-92AD-B18DDAF1E99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2" name="Freeform 421">
                  <a:extLst>
                    <a:ext uri="{FF2B5EF4-FFF2-40B4-BE49-F238E27FC236}">
                      <a16:creationId xmlns:a16="http://schemas.microsoft.com/office/drawing/2014/main" id="{A510FA68-BEB6-B54A-A1D4-984168F8571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52B7B73B-1125-084D-8669-C68CC371DDC6}"/>
                </a:ext>
              </a:extLst>
            </p:cNvPr>
            <p:cNvGrpSpPr/>
            <p:nvPr/>
          </p:nvGrpSpPr>
          <p:grpSpPr>
            <a:xfrm>
              <a:off x="10889241" y="3596263"/>
              <a:ext cx="170989" cy="97052"/>
              <a:chOff x="7493876" y="2774731"/>
              <a:chExt cx="1481958" cy="894622"/>
            </a:xfrm>
          </p:grpSpPr>
          <p:sp>
            <p:nvSpPr>
              <p:cNvPr id="456" name="Freeform 455">
                <a:extLst>
                  <a:ext uri="{FF2B5EF4-FFF2-40B4-BE49-F238E27FC236}">
                    <a16:creationId xmlns:a16="http://schemas.microsoft.com/office/drawing/2014/main" id="{3196A4F9-B139-4D4B-B210-0318216604F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57" name="Oval 456">
                <a:extLst>
                  <a:ext uri="{FF2B5EF4-FFF2-40B4-BE49-F238E27FC236}">
                    <a16:creationId xmlns:a16="http://schemas.microsoft.com/office/drawing/2014/main" id="{1D1C7F3A-BE45-014B-AF9C-58CA77DA029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58" name="Group 457">
                <a:extLst>
                  <a:ext uri="{FF2B5EF4-FFF2-40B4-BE49-F238E27FC236}">
                    <a16:creationId xmlns:a16="http://schemas.microsoft.com/office/drawing/2014/main" id="{83DFFE47-64E8-F54C-8ABC-E896DA957F0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9" name="Freeform 458">
                  <a:extLst>
                    <a:ext uri="{FF2B5EF4-FFF2-40B4-BE49-F238E27FC236}">
                      <a16:creationId xmlns:a16="http://schemas.microsoft.com/office/drawing/2014/main" id="{2A9F0EE2-8F99-EB4D-9331-7AE3BDCBE9C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0" name="Freeform 459">
                  <a:extLst>
                    <a:ext uri="{FF2B5EF4-FFF2-40B4-BE49-F238E27FC236}">
                      <a16:creationId xmlns:a16="http://schemas.microsoft.com/office/drawing/2014/main" id="{2E314A90-8DB8-2A49-8BB6-D51C2DAE9CF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1" name="Freeform 460">
                  <a:extLst>
                    <a:ext uri="{FF2B5EF4-FFF2-40B4-BE49-F238E27FC236}">
                      <a16:creationId xmlns:a16="http://schemas.microsoft.com/office/drawing/2014/main" id="{7D8C0277-204E-2B4D-B954-94739B9DE72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2" name="Freeform 461">
                  <a:extLst>
                    <a:ext uri="{FF2B5EF4-FFF2-40B4-BE49-F238E27FC236}">
                      <a16:creationId xmlns:a16="http://schemas.microsoft.com/office/drawing/2014/main" id="{69955D3C-6D1B-EA40-8228-73DF0156415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615" name="Group 614">
              <a:extLst>
                <a:ext uri="{FF2B5EF4-FFF2-40B4-BE49-F238E27FC236}">
                  <a16:creationId xmlns:a16="http://schemas.microsoft.com/office/drawing/2014/main" id="{E166183D-5423-4E4A-AD63-A361EDE184C0}"/>
                </a:ext>
              </a:extLst>
            </p:cNvPr>
            <p:cNvGrpSpPr/>
            <p:nvPr/>
          </p:nvGrpSpPr>
          <p:grpSpPr>
            <a:xfrm>
              <a:off x="10415765" y="3491036"/>
              <a:ext cx="353678" cy="198344"/>
              <a:chOff x="7493876" y="2774731"/>
              <a:chExt cx="1481958" cy="894622"/>
            </a:xfrm>
          </p:grpSpPr>
          <p:sp>
            <p:nvSpPr>
              <p:cNvPr id="616" name="Freeform 615">
                <a:extLst>
                  <a:ext uri="{FF2B5EF4-FFF2-40B4-BE49-F238E27FC236}">
                    <a16:creationId xmlns:a16="http://schemas.microsoft.com/office/drawing/2014/main" id="{8470D159-2329-7F46-9191-000B96A32C7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617" name="Oval 616">
                <a:extLst>
                  <a:ext uri="{FF2B5EF4-FFF2-40B4-BE49-F238E27FC236}">
                    <a16:creationId xmlns:a16="http://schemas.microsoft.com/office/drawing/2014/main" id="{825BDAE5-F4DB-9148-9BC8-0F6F2D1E653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237F0420-A845-064A-97A2-458F63D673C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19" name="Freeform 618">
                  <a:extLst>
                    <a:ext uri="{FF2B5EF4-FFF2-40B4-BE49-F238E27FC236}">
                      <a16:creationId xmlns:a16="http://schemas.microsoft.com/office/drawing/2014/main" id="{D11109B9-8A56-A945-BA04-5A564B10300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0" name="Freeform 619">
                  <a:extLst>
                    <a:ext uri="{FF2B5EF4-FFF2-40B4-BE49-F238E27FC236}">
                      <a16:creationId xmlns:a16="http://schemas.microsoft.com/office/drawing/2014/main" id="{170AB2AC-06DB-034E-A5C4-0C8F62E3BE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1" name="Freeform 620">
                  <a:extLst>
                    <a:ext uri="{FF2B5EF4-FFF2-40B4-BE49-F238E27FC236}">
                      <a16:creationId xmlns:a16="http://schemas.microsoft.com/office/drawing/2014/main" id="{E41AEAC2-F85C-4A4E-B0B9-D5C02217D60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2" name="Freeform 621">
                  <a:extLst>
                    <a:ext uri="{FF2B5EF4-FFF2-40B4-BE49-F238E27FC236}">
                      <a16:creationId xmlns:a16="http://schemas.microsoft.com/office/drawing/2014/main" id="{7955A7EE-741F-9740-8344-A2BC817675A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77" name="Group 576">
              <a:extLst>
                <a:ext uri="{FF2B5EF4-FFF2-40B4-BE49-F238E27FC236}">
                  <a16:creationId xmlns:a16="http://schemas.microsoft.com/office/drawing/2014/main" id="{C471E59B-7A0B-AE4F-95D6-F76514D2D55A}"/>
                </a:ext>
              </a:extLst>
            </p:cNvPr>
            <p:cNvGrpSpPr/>
            <p:nvPr/>
          </p:nvGrpSpPr>
          <p:grpSpPr>
            <a:xfrm>
              <a:off x="9953880" y="2197190"/>
              <a:ext cx="353678" cy="198344"/>
              <a:chOff x="7493876" y="2774731"/>
              <a:chExt cx="1481958" cy="894622"/>
            </a:xfrm>
          </p:grpSpPr>
          <p:sp>
            <p:nvSpPr>
              <p:cNvPr id="578" name="Freeform 577">
                <a:extLst>
                  <a:ext uri="{FF2B5EF4-FFF2-40B4-BE49-F238E27FC236}">
                    <a16:creationId xmlns:a16="http://schemas.microsoft.com/office/drawing/2014/main" id="{8CD016E7-5480-8E4E-94F7-201A1C6046D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79" name="Oval 578">
                <a:extLst>
                  <a:ext uri="{FF2B5EF4-FFF2-40B4-BE49-F238E27FC236}">
                    <a16:creationId xmlns:a16="http://schemas.microsoft.com/office/drawing/2014/main" id="{593A573C-B6D6-684E-BA73-8F7F7FA8D57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80" name="Group 579">
                <a:extLst>
                  <a:ext uri="{FF2B5EF4-FFF2-40B4-BE49-F238E27FC236}">
                    <a16:creationId xmlns:a16="http://schemas.microsoft.com/office/drawing/2014/main" id="{2C09AC60-D16C-A948-B25E-01CF60EAAD7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1" name="Freeform 580">
                  <a:extLst>
                    <a:ext uri="{FF2B5EF4-FFF2-40B4-BE49-F238E27FC236}">
                      <a16:creationId xmlns:a16="http://schemas.microsoft.com/office/drawing/2014/main" id="{D9A85682-B6A6-2344-B24D-66A792630B3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82" name="Freeform 581">
                  <a:extLst>
                    <a:ext uri="{FF2B5EF4-FFF2-40B4-BE49-F238E27FC236}">
                      <a16:creationId xmlns:a16="http://schemas.microsoft.com/office/drawing/2014/main" id="{52EBCF47-0621-B64C-B884-20683D14D92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83" name="Freeform 582">
                  <a:extLst>
                    <a:ext uri="{FF2B5EF4-FFF2-40B4-BE49-F238E27FC236}">
                      <a16:creationId xmlns:a16="http://schemas.microsoft.com/office/drawing/2014/main" id="{83AAD1CC-D818-A245-9CF9-C4877A62A5D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84" name="Freeform 583">
                  <a:extLst>
                    <a:ext uri="{FF2B5EF4-FFF2-40B4-BE49-F238E27FC236}">
                      <a16:creationId xmlns:a16="http://schemas.microsoft.com/office/drawing/2014/main" id="{51F55DD1-3A8F-0242-A470-690BE99AC68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93" name="Group 592">
              <a:extLst>
                <a:ext uri="{FF2B5EF4-FFF2-40B4-BE49-F238E27FC236}">
                  <a16:creationId xmlns:a16="http://schemas.microsoft.com/office/drawing/2014/main" id="{7BF36121-B4F6-2447-9F5B-F29B627F3B2A}"/>
                </a:ext>
              </a:extLst>
            </p:cNvPr>
            <p:cNvGrpSpPr/>
            <p:nvPr/>
          </p:nvGrpSpPr>
          <p:grpSpPr>
            <a:xfrm>
              <a:off x="10532370" y="2608265"/>
              <a:ext cx="353678" cy="198344"/>
              <a:chOff x="7493876" y="2774731"/>
              <a:chExt cx="1481958" cy="894622"/>
            </a:xfrm>
          </p:grpSpPr>
          <p:sp>
            <p:nvSpPr>
              <p:cNvPr id="594" name="Freeform 593">
                <a:extLst>
                  <a:ext uri="{FF2B5EF4-FFF2-40B4-BE49-F238E27FC236}">
                    <a16:creationId xmlns:a16="http://schemas.microsoft.com/office/drawing/2014/main" id="{D13949CD-BE6A-5744-98EE-61BE5EE60D4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95" name="Oval 594">
                <a:extLst>
                  <a:ext uri="{FF2B5EF4-FFF2-40B4-BE49-F238E27FC236}">
                    <a16:creationId xmlns:a16="http://schemas.microsoft.com/office/drawing/2014/main" id="{F3651F16-DD17-4D47-9A8D-8EFA601C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96" name="Group 595">
                <a:extLst>
                  <a:ext uri="{FF2B5EF4-FFF2-40B4-BE49-F238E27FC236}">
                    <a16:creationId xmlns:a16="http://schemas.microsoft.com/office/drawing/2014/main" id="{10CA9012-91B2-A449-8A2E-65BA6061B48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97" name="Freeform 596">
                  <a:extLst>
                    <a:ext uri="{FF2B5EF4-FFF2-40B4-BE49-F238E27FC236}">
                      <a16:creationId xmlns:a16="http://schemas.microsoft.com/office/drawing/2014/main" id="{964BBEA0-D220-6747-850B-459388ABF25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8" name="Freeform 597">
                  <a:extLst>
                    <a:ext uri="{FF2B5EF4-FFF2-40B4-BE49-F238E27FC236}">
                      <a16:creationId xmlns:a16="http://schemas.microsoft.com/office/drawing/2014/main" id="{ADEC5ED7-ED4C-584D-AB78-AA02A93E946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9" name="Freeform 598">
                  <a:extLst>
                    <a:ext uri="{FF2B5EF4-FFF2-40B4-BE49-F238E27FC236}">
                      <a16:creationId xmlns:a16="http://schemas.microsoft.com/office/drawing/2014/main" id="{F45598BF-44BC-354D-9020-97A874C585B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0" name="Freeform 599">
                  <a:extLst>
                    <a:ext uri="{FF2B5EF4-FFF2-40B4-BE49-F238E27FC236}">
                      <a16:creationId xmlns:a16="http://schemas.microsoft.com/office/drawing/2014/main" id="{3A2BDF5D-2CA0-2145-8059-D8F121D4D3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601" name="Group 600">
              <a:extLst>
                <a:ext uri="{FF2B5EF4-FFF2-40B4-BE49-F238E27FC236}">
                  <a16:creationId xmlns:a16="http://schemas.microsoft.com/office/drawing/2014/main" id="{187A607B-CA61-BE46-8032-8E34596E7689}"/>
                </a:ext>
              </a:extLst>
            </p:cNvPr>
            <p:cNvGrpSpPr/>
            <p:nvPr/>
          </p:nvGrpSpPr>
          <p:grpSpPr>
            <a:xfrm>
              <a:off x="10648981" y="2102861"/>
              <a:ext cx="353678" cy="198344"/>
              <a:chOff x="7493876" y="2774731"/>
              <a:chExt cx="1481958" cy="894622"/>
            </a:xfrm>
          </p:grpSpPr>
          <p:sp>
            <p:nvSpPr>
              <p:cNvPr id="602" name="Freeform 601">
                <a:extLst>
                  <a:ext uri="{FF2B5EF4-FFF2-40B4-BE49-F238E27FC236}">
                    <a16:creationId xmlns:a16="http://schemas.microsoft.com/office/drawing/2014/main" id="{EB8C3753-6F83-F64B-9439-656B124AA3B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603" name="Oval 602">
                <a:extLst>
                  <a:ext uri="{FF2B5EF4-FFF2-40B4-BE49-F238E27FC236}">
                    <a16:creationId xmlns:a16="http://schemas.microsoft.com/office/drawing/2014/main" id="{F476EE06-2893-8D4D-AF54-92697A0FE8A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604" name="Group 603">
                <a:extLst>
                  <a:ext uri="{FF2B5EF4-FFF2-40B4-BE49-F238E27FC236}">
                    <a16:creationId xmlns:a16="http://schemas.microsoft.com/office/drawing/2014/main" id="{5DED3EC9-29B0-8D48-BC37-13731DFE68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05" name="Freeform 604">
                  <a:extLst>
                    <a:ext uri="{FF2B5EF4-FFF2-40B4-BE49-F238E27FC236}">
                      <a16:creationId xmlns:a16="http://schemas.microsoft.com/office/drawing/2014/main" id="{D08D678C-613A-3543-B832-EE51616C693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6" name="Freeform 605">
                  <a:extLst>
                    <a:ext uri="{FF2B5EF4-FFF2-40B4-BE49-F238E27FC236}">
                      <a16:creationId xmlns:a16="http://schemas.microsoft.com/office/drawing/2014/main" id="{9EB7819C-4684-3347-AA14-421D743ECB94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7" name="Freeform 606">
                  <a:extLst>
                    <a:ext uri="{FF2B5EF4-FFF2-40B4-BE49-F238E27FC236}">
                      <a16:creationId xmlns:a16="http://schemas.microsoft.com/office/drawing/2014/main" id="{F23E654E-4CEA-E346-A508-15310ABC704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8" name="Freeform 607">
                  <a:extLst>
                    <a:ext uri="{FF2B5EF4-FFF2-40B4-BE49-F238E27FC236}">
                      <a16:creationId xmlns:a16="http://schemas.microsoft.com/office/drawing/2014/main" id="{EF443A10-9F41-BB4D-8E65-E94AEE09BDA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54" name="Group 553">
              <a:extLst>
                <a:ext uri="{FF2B5EF4-FFF2-40B4-BE49-F238E27FC236}">
                  <a16:creationId xmlns:a16="http://schemas.microsoft.com/office/drawing/2014/main" id="{7CCD8656-0FD3-B844-BC6C-33CE0577598D}"/>
                </a:ext>
              </a:extLst>
            </p:cNvPr>
            <p:cNvGrpSpPr/>
            <p:nvPr/>
          </p:nvGrpSpPr>
          <p:grpSpPr>
            <a:xfrm>
              <a:off x="9103944" y="3951522"/>
              <a:ext cx="367224" cy="240304"/>
              <a:chOff x="7493876" y="2774731"/>
              <a:chExt cx="1481958" cy="894622"/>
            </a:xfrm>
          </p:grpSpPr>
          <p:sp>
            <p:nvSpPr>
              <p:cNvPr id="555" name="Freeform 554">
                <a:extLst>
                  <a:ext uri="{FF2B5EF4-FFF2-40B4-BE49-F238E27FC236}">
                    <a16:creationId xmlns:a16="http://schemas.microsoft.com/office/drawing/2014/main" id="{7CF4B187-63BE-654E-852A-09C69503C97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56" name="Oval 555">
                <a:extLst>
                  <a:ext uri="{FF2B5EF4-FFF2-40B4-BE49-F238E27FC236}">
                    <a16:creationId xmlns:a16="http://schemas.microsoft.com/office/drawing/2014/main" id="{3B5270E4-3067-1643-B96C-CE5CEE09747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57" name="Group 556">
                <a:extLst>
                  <a:ext uri="{FF2B5EF4-FFF2-40B4-BE49-F238E27FC236}">
                    <a16:creationId xmlns:a16="http://schemas.microsoft.com/office/drawing/2014/main" id="{3BECC0F9-CE1F-254B-B04F-1EAA89C59C9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8" name="Freeform 557">
                  <a:extLst>
                    <a:ext uri="{FF2B5EF4-FFF2-40B4-BE49-F238E27FC236}">
                      <a16:creationId xmlns:a16="http://schemas.microsoft.com/office/drawing/2014/main" id="{7C55C6EE-4672-4F4F-A2F8-2821804F594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9" name="Freeform 558">
                  <a:extLst>
                    <a:ext uri="{FF2B5EF4-FFF2-40B4-BE49-F238E27FC236}">
                      <a16:creationId xmlns:a16="http://schemas.microsoft.com/office/drawing/2014/main" id="{C3B242E2-FAA3-F340-B7F0-35D87BB6BAA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60" name="Freeform 559">
                  <a:extLst>
                    <a:ext uri="{FF2B5EF4-FFF2-40B4-BE49-F238E27FC236}">
                      <a16:creationId xmlns:a16="http://schemas.microsoft.com/office/drawing/2014/main" id="{87ED7762-177B-454C-AA37-EB518D75B66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61" name="Freeform 560">
                  <a:extLst>
                    <a:ext uri="{FF2B5EF4-FFF2-40B4-BE49-F238E27FC236}">
                      <a16:creationId xmlns:a16="http://schemas.microsoft.com/office/drawing/2014/main" id="{AD88A8A1-4E2B-154E-845D-5419478A1D2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1A0C1583-3B4A-E44D-BB19-B20517502EBD}"/>
                </a:ext>
              </a:extLst>
            </p:cNvPr>
            <p:cNvGrpSpPr/>
            <p:nvPr/>
          </p:nvGrpSpPr>
          <p:grpSpPr>
            <a:xfrm>
              <a:off x="9985282" y="2656463"/>
              <a:ext cx="353678" cy="198344"/>
              <a:chOff x="7493876" y="2774731"/>
              <a:chExt cx="1481958" cy="894622"/>
            </a:xfrm>
          </p:grpSpPr>
          <p:sp>
            <p:nvSpPr>
              <p:cNvPr id="586" name="Freeform 585">
                <a:extLst>
                  <a:ext uri="{FF2B5EF4-FFF2-40B4-BE49-F238E27FC236}">
                    <a16:creationId xmlns:a16="http://schemas.microsoft.com/office/drawing/2014/main" id="{196997C3-A7DB-5041-AC08-10F980FB77EC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87" name="Oval 586">
                <a:extLst>
                  <a:ext uri="{FF2B5EF4-FFF2-40B4-BE49-F238E27FC236}">
                    <a16:creationId xmlns:a16="http://schemas.microsoft.com/office/drawing/2014/main" id="{5F84A336-003F-D045-8717-1066774A69E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88" name="Group 587">
                <a:extLst>
                  <a:ext uri="{FF2B5EF4-FFF2-40B4-BE49-F238E27FC236}">
                    <a16:creationId xmlns:a16="http://schemas.microsoft.com/office/drawing/2014/main" id="{FF876992-AF96-3545-9CEA-A02174E1151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9" name="Freeform 588">
                  <a:extLst>
                    <a:ext uri="{FF2B5EF4-FFF2-40B4-BE49-F238E27FC236}">
                      <a16:creationId xmlns:a16="http://schemas.microsoft.com/office/drawing/2014/main" id="{668E6E88-4A46-6C47-A59A-CB9D07441C1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0" name="Freeform 589">
                  <a:extLst>
                    <a:ext uri="{FF2B5EF4-FFF2-40B4-BE49-F238E27FC236}">
                      <a16:creationId xmlns:a16="http://schemas.microsoft.com/office/drawing/2014/main" id="{C179B4BA-1D8B-E542-8032-CCB2C08DB97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1" name="Freeform 590">
                  <a:extLst>
                    <a:ext uri="{FF2B5EF4-FFF2-40B4-BE49-F238E27FC236}">
                      <a16:creationId xmlns:a16="http://schemas.microsoft.com/office/drawing/2014/main" id="{DCACB29E-ABE8-BA42-AD55-DAF519C17B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2" name="Freeform 591">
                  <a:extLst>
                    <a:ext uri="{FF2B5EF4-FFF2-40B4-BE49-F238E27FC236}">
                      <a16:creationId xmlns:a16="http://schemas.microsoft.com/office/drawing/2014/main" id="{FD35A0ED-997C-6D46-9D96-FA8D4339826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38" name="Group 537">
              <a:extLst>
                <a:ext uri="{FF2B5EF4-FFF2-40B4-BE49-F238E27FC236}">
                  <a16:creationId xmlns:a16="http://schemas.microsoft.com/office/drawing/2014/main" id="{158E5A4C-7065-8643-BDC2-3A235B56FEA4}"/>
                </a:ext>
              </a:extLst>
            </p:cNvPr>
            <p:cNvGrpSpPr/>
            <p:nvPr/>
          </p:nvGrpSpPr>
          <p:grpSpPr>
            <a:xfrm>
              <a:off x="9502294" y="3388930"/>
              <a:ext cx="367224" cy="240304"/>
              <a:chOff x="7493876" y="2774731"/>
              <a:chExt cx="1481958" cy="894622"/>
            </a:xfrm>
          </p:grpSpPr>
          <p:sp>
            <p:nvSpPr>
              <p:cNvPr id="539" name="Freeform 538">
                <a:extLst>
                  <a:ext uri="{FF2B5EF4-FFF2-40B4-BE49-F238E27FC236}">
                    <a16:creationId xmlns:a16="http://schemas.microsoft.com/office/drawing/2014/main" id="{CA8EFAEE-3EA1-2A49-A68E-588F301B692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40" name="Oval 539">
                <a:extLst>
                  <a:ext uri="{FF2B5EF4-FFF2-40B4-BE49-F238E27FC236}">
                    <a16:creationId xmlns:a16="http://schemas.microsoft.com/office/drawing/2014/main" id="{7A05A3F9-D6B9-D14C-83C8-6C79F0B6B2C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41" name="Group 540">
                <a:extLst>
                  <a:ext uri="{FF2B5EF4-FFF2-40B4-BE49-F238E27FC236}">
                    <a16:creationId xmlns:a16="http://schemas.microsoft.com/office/drawing/2014/main" id="{8AAC1FAD-B7BA-744A-8599-5670C6B0E77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42" name="Freeform 541">
                  <a:extLst>
                    <a:ext uri="{FF2B5EF4-FFF2-40B4-BE49-F238E27FC236}">
                      <a16:creationId xmlns:a16="http://schemas.microsoft.com/office/drawing/2014/main" id="{A016DA82-50DC-224C-84FF-C492EDE01BC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3" name="Freeform 542">
                  <a:extLst>
                    <a:ext uri="{FF2B5EF4-FFF2-40B4-BE49-F238E27FC236}">
                      <a16:creationId xmlns:a16="http://schemas.microsoft.com/office/drawing/2014/main" id="{3D2D51D6-0AC0-9D43-A55C-E94B7DCA77F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4" name="Freeform 543">
                  <a:extLst>
                    <a:ext uri="{FF2B5EF4-FFF2-40B4-BE49-F238E27FC236}">
                      <a16:creationId xmlns:a16="http://schemas.microsoft.com/office/drawing/2014/main" id="{76C27F31-4CE4-1242-9801-166D4F66B5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5" name="Freeform 544">
                  <a:extLst>
                    <a:ext uri="{FF2B5EF4-FFF2-40B4-BE49-F238E27FC236}">
                      <a16:creationId xmlns:a16="http://schemas.microsoft.com/office/drawing/2014/main" id="{9BC7E87F-2555-8D4C-80CB-0E2F5F4BB0F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546" name="Group 545">
              <a:extLst>
                <a:ext uri="{FF2B5EF4-FFF2-40B4-BE49-F238E27FC236}">
                  <a16:creationId xmlns:a16="http://schemas.microsoft.com/office/drawing/2014/main" id="{4DAC2AB4-F1E4-D740-A4AF-07EE55303854}"/>
                </a:ext>
              </a:extLst>
            </p:cNvPr>
            <p:cNvGrpSpPr/>
            <p:nvPr/>
          </p:nvGrpSpPr>
          <p:grpSpPr>
            <a:xfrm>
              <a:off x="9606710" y="3994661"/>
              <a:ext cx="367224" cy="240304"/>
              <a:chOff x="7493876" y="2774731"/>
              <a:chExt cx="1481958" cy="894622"/>
            </a:xfrm>
          </p:grpSpPr>
          <p:sp>
            <p:nvSpPr>
              <p:cNvPr id="547" name="Freeform 546">
                <a:extLst>
                  <a:ext uri="{FF2B5EF4-FFF2-40B4-BE49-F238E27FC236}">
                    <a16:creationId xmlns:a16="http://schemas.microsoft.com/office/drawing/2014/main" id="{23E59006-14B9-C64E-A05E-0BD7C00C4A6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548" name="Oval 547">
                <a:extLst>
                  <a:ext uri="{FF2B5EF4-FFF2-40B4-BE49-F238E27FC236}">
                    <a16:creationId xmlns:a16="http://schemas.microsoft.com/office/drawing/2014/main" id="{2AD17789-C54D-4948-95E6-741F42B1FB2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549" name="Group 548">
                <a:extLst>
                  <a:ext uri="{FF2B5EF4-FFF2-40B4-BE49-F238E27FC236}">
                    <a16:creationId xmlns:a16="http://schemas.microsoft.com/office/drawing/2014/main" id="{278D7FE0-D307-E941-967D-E4145732CEE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0" name="Freeform 549">
                  <a:extLst>
                    <a:ext uri="{FF2B5EF4-FFF2-40B4-BE49-F238E27FC236}">
                      <a16:creationId xmlns:a16="http://schemas.microsoft.com/office/drawing/2014/main" id="{1ADC6420-4AC2-F544-B940-D0A18615CA5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1" name="Freeform 550">
                  <a:extLst>
                    <a:ext uri="{FF2B5EF4-FFF2-40B4-BE49-F238E27FC236}">
                      <a16:creationId xmlns:a16="http://schemas.microsoft.com/office/drawing/2014/main" id="{223E40C5-E2E3-3B42-A86A-26D2D130B73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2" name="Freeform 551">
                  <a:extLst>
                    <a:ext uri="{FF2B5EF4-FFF2-40B4-BE49-F238E27FC236}">
                      <a16:creationId xmlns:a16="http://schemas.microsoft.com/office/drawing/2014/main" id="{C6AA2152-8609-214A-AE62-E7DFD1A9E7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3" name="Freeform 552">
                  <a:extLst>
                    <a:ext uri="{FF2B5EF4-FFF2-40B4-BE49-F238E27FC236}">
                      <a16:creationId xmlns:a16="http://schemas.microsoft.com/office/drawing/2014/main" id="{7CB5E54A-6719-9747-80B7-8D19331BE78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623" name="Group 622">
              <a:extLst>
                <a:ext uri="{FF2B5EF4-FFF2-40B4-BE49-F238E27FC236}">
                  <a16:creationId xmlns:a16="http://schemas.microsoft.com/office/drawing/2014/main" id="{EA34A94C-D92D-084C-BFEA-F4C8DF0AD275}"/>
                </a:ext>
              </a:extLst>
            </p:cNvPr>
            <p:cNvGrpSpPr/>
            <p:nvPr/>
          </p:nvGrpSpPr>
          <p:grpSpPr>
            <a:xfrm>
              <a:off x="10380415" y="3987223"/>
              <a:ext cx="353678" cy="198344"/>
              <a:chOff x="7493876" y="2774731"/>
              <a:chExt cx="1481958" cy="894622"/>
            </a:xfrm>
          </p:grpSpPr>
          <p:sp>
            <p:nvSpPr>
              <p:cNvPr id="624" name="Freeform 623">
                <a:extLst>
                  <a:ext uri="{FF2B5EF4-FFF2-40B4-BE49-F238E27FC236}">
                    <a16:creationId xmlns:a16="http://schemas.microsoft.com/office/drawing/2014/main" id="{E1E1C6E8-4D60-7F43-BB0E-6D883F10D4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625" name="Oval 624">
                <a:extLst>
                  <a:ext uri="{FF2B5EF4-FFF2-40B4-BE49-F238E27FC236}">
                    <a16:creationId xmlns:a16="http://schemas.microsoft.com/office/drawing/2014/main" id="{50975E36-0C2A-6844-A407-23F033DB4BD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626" name="Group 625">
                <a:extLst>
                  <a:ext uri="{FF2B5EF4-FFF2-40B4-BE49-F238E27FC236}">
                    <a16:creationId xmlns:a16="http://schemas.microsoft.com/office/drawing/2014/main" id="{3F7EBA29-30EF-C741-94EE-735398C6CFA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27" name="Freeform 626">
                  <a:extLst>
                    <a:ext uri="{FF2B5EF4-FFF2-40B4-BE49-F238E27FC236}">
                      <a16:creationId xmlns:a16="http://schemas.microsoft.com/office/drawing/2014/main" id="{B3AD45B5-1F4B-FF4A-843D-9D062939267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8" name="Freeform 627">
                  <a:extLst>
                    <a:ext uri="{FF2B5EF4-FFF2-40B4-BE49-F238E27FC236}">
                      <a16:creationId xmlns:a16="http://schemas.microsoft.com/office/drawing/2014/main" id="{A6F160FF-CBBD-9147-8D0B-92A36BEBF8A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9" name="Freeform 628">
                  <a:extLst>
                    <a:ext uri="{FF2B5EF4-FFF2-40B4-BE49-F238E27FC236}">
                      <a16:creationId xmlns:a16="http://schemas.microsoft.com/office/drawing/2014/main" id="{421F3589-EC70-074A-903F-D618ED6F789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30" name="Freeform 629">
                  <a:extLst>
                    <a:ext uri="{FF2B5EF4-FFF2-40B4-BE49-F238E27FC236}">
                      <a16:creationId xmlns:a16="http://schemas.microsoft.com/office/drawing/2014/main" id="{CEC8DEB8-8E24-2948-9AF6-0F3EF908CD4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A8C4B740-B92E-8942-8EF4-347710C32F2C}"/>
                </a:ext>
              </a:extLst>
            </p:cNvPr>
            <p:cNvGrpSpPr/>
            <p:nvPr/>
          </p:nvGrpSpPr>
          <p:grpSpPr>
            <a:xfrm>
              <a:off x="9253049" y="4770584"/>
              <a:ext cx="393760" cy="218578"/>
              <a:chOff x="7493876" y="2774731"/>
              <a:chExt cx="1481958" cy="894622"/>
            </a:xfrm>
          </p:grpSpPr>
          <p:sp>
            <p:nvSpPr>
              <p:cNvPr id="464" name="Freeform 463">
                <a:extLst>
                  <a:ext uri="{FF2B5EF4-FFF2-40B4-BE49-F238E27FC236}">
                    <a16:creationId xmlns:a16="http://schemas.microsoft.com/office/drawing/2014/main" id="{71A9C1C2-E4A0-D74C-8C05-2AD307E7B3E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65" name="Oval 464">
                <a:extLst>
                  <a:ext uri="{FF2B5EF4-FFF2-40B4-BE49-F238E27FC236}">
                    <a16:creationId xmlns:a16="http://schemas.microsoft.com/office/drawing/2014/main" id="{0F366A03-D9E7-9F45-99D3-1CAC10EE2C7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66" name="Group 465">
                <a:extLst>
                  <a:ext uri="{FF2B5EF4-FFF2-40B4-BE49-F238E27FC236}">
                    <a16:creationId xmlns:a16="http://schemas.microsoft.com/office/drawing/2014/main" id="{10CB8A50-A713-2549-9F44-B792D2C30CA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67" name="Freeform 466">
                  <a:extLst>
                    <a:ext uri="{FF2B5EF4-FFF2-40B4-BE49-F238E27FC236}">
                      <a16:creationId xmlns:a16="http://schemas.microsoft.com/office/drawing/2014/main" id="{DC4E3153-8354-1145-82FC-C287EF5FE6C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8" name="Freeform 467">
                  <a:extLst>
                    <a:ext uri="{FF2B5EF4-FFF2-40B4-BE49-F238E27FC236}">
                      <a16:creationId xmlns:a16="http://schemas.microsoft.com/office/drawing/2014/main" id="{99B3C81B-87BA-1A4F-BCAD-DF0EF9C582C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9" name="Freeform 468">
                  <a:extLst>
                    <a:ext uri="{FF2B5EF4-FFF2-40B4-BE49-F238E27FC236}">
                      <a16:creationId xmlns:a16="http://schemas.microsoft.com/office/drawing/2014/main" id="{DEEA64E4-A29A-E742-B32E-C111E6BF42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0" name="Freeform 469">
                  <a:extLst>
                    <a:ext uri="{FF2B5EF4-FFF2-40B4-BE49-F238E27FC236}">
                      <a16:creationId xmlns:a16="http://schemas.microsoft.com/office/drawing/2014/main" id="{43676372-2E7B-9445-80AD-B31686FE67E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47" name="Group 446">
              <a:extLst>
                <a:ext uri="{FF2B5EF4-FFF2-40B4-BE49-F238E27FC236}">
                  <a16:creationId xmlns:a16="http://schemas.microsoft.com/office/drawing/2014/main" id="{314E0C43-2359-9440-BEF9-9E1924BED605}"/>
                </a:ext>
              </a:extLst>
            </p:cNvPr>
            <p:cNvGrpSpPr/>
            <p:nvPr/>
          </p:nvGrpSpPr>
          <p:grpSpPr>
            <a:xfrm>
              <a:off x="10931138" y="4364023"/>
              <a:ext cx="228295" cy="120400"/>
              <a:chOff x="7493876" y="2774731"/>
              <a:chExt cx="1481958" cy="894622"/>
            </a:xfrm>
          </p:grpSpPr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9737FFD7-2DCB-A148-A405-977351501C2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     </a:t>
                </a: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9739DB09-38E5-A347-93BF-13C80AD8453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           </a:t>
                </a:r>
              </a:p>
            </p:txBody>
          </p:sp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04079280-378E-384D-9681-BF41B82BF6C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1" name="Freeform 450">
                  <a:extLst>
                    <a:ext uri="{FF2B5EF4-FFF2-40B4-BE49-F238E27FC236}">
                      <a16:creationId xmlns:a16="http://schemas.microsoft.com/office/drawing/2014/main" id="{914AA044-3657-1448-A5E9-2F003DC03F6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52" name="Freeform 451">
                  <a:extLst>
                    <a:ext uri="{FF2B5EF4-FFF2-40B4-BE49-F238E27FC236}">
                      <a16:creationId xmlns:a16="http://schemas.microsoft.com/office/drawing/2014/main" id="{29FDF0B8-7E9A-1F4D-8C99-CE1C68A134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53" name="Freeform 452">
                  <a:extLst>
                    <a:ext uri="{FF2B5EF4-FFF2-40B4-BE49-F238E27FC236}">
                      <a16:creationId xmlns:a16="http://schemas.microsoft.com/office/drawing/2014/main" id="{49A96193-2E73-4C43-843C-2C8C4DCEE47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54" name="Freeform 453">
                  <a:extLst>
                    <a:ext uri="{FF2B5EF4-FFF2-40B4-BE49-F238E27FC236}">
                      <a16:creationId xmlns:a16="http://schemas.microsoft.com/office/drawing/2014/main" id="{F5358318-953E-E249-9021-E0B5DF66E3B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</p:grpSp>
      <p:grpSp>
        <p:nvGrpSpPr>
          <p:cNvPr id="1032" name="Group 1031">
            <a:extLst>
              <a:ext uri="{FF2B5EF4-FFF2-40B4-BE49-F238E27FC236}">
                <a16:creationId xmlns:a16="http://schemas.microsoft.com/office/drawing/2014/main" id="{036990DA-17DD-924D-9A43-4A9775E07569}"/>
              </a:ext>
            </a:extLst>
          </p:cNvPr>
          <p:cNvGrpSpPr/>
          <p:nvPr/>
        </p:nvGrpSpPr>
        <p:grpSpPr>
          <a:xfrm>
            <a:off x="1728873" y="5539150"/>
            <a:ext cx="5446393" cy="1149445"/>
            <a:chOff x="1728873" y="5539150"/>
            <a:chExt cx="5446393" cy="1149445"/>
          </a:xfrm>
        </p:grpSpPr>
        <p:sp>
          <p:nvSpPr>
            <p:cNvPr id="838" name="Freeform 417">
              <a:extLst>
                <a:ext uri="{FF2B5EF4-FFF2-40B4-BE49-F238E27FC236}">
                  <a16:creationId xmlns:a16="http://schemas.microsoft.com/office/drawing/2014/main" id="{F705D6E8-49A7-AA46-A818-65E5953EC2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873" y="5660145"/>
              <a:ext cx="1143514" cy="680533"/>
            </a:xfrm>
            <a:custGeom>
              <a:avLst/>
              <a:gdLst>
                <a:gd name="T0" fmla="*/ 2147483646 w 1036"/>
                <a:gd name="T1" fmla="*/ 2147483646 h 675"/>
                <a:gd name="T2" fmla="*/ 2147483646 w 1036"/>
                <a:gd name="T3" fmla="*/ 2147483646 h 675"/>
                <a:gd name="T4" fmla="*/ 2147483646 w 1036"/>
                <a:gd name="T5" fmla="*/ 2147483646 h 675"/>
                <a:gd name="T6" fmla="*/ 2147483646 w 1036"/>
                <a:gd name="T7" fmla="*/ 2147483646 h 675"/>
                <a:gd name="T8" fmla="*/ 2147483646 w 1036"/>
                <a:gd name="T9" fmla="*/ 2147483646 h 675"/>
                <a:gd name="T10" fmla="*/ 2147483646 w 1036"/>
                <a:gd name="T11" fmla="*/ 2147483646 h 675"/>
                <a:gd name="T12" fmla="*/ 2147483646 w 1036"/>
                <a:gd name="T13" fmla="*/ 2147483646 h 675"/>
                <a:gd name="T14" fmla="*/ 2147483646 w 1036"/>
                <a:gd name="T15" fmla="*/ 2147483646 h 675"/>
                <a:gd name="T16" fmla="*/ 2147483646 w 1036"/>
                <a:gd name="T17" fmla="*/ 2147483646 h 675"/>
                <a:gd name="T18" fmla="*/ 2147483646 w 1036"/>
                <a:gd name="T19" fmla="*/ 2147483646 h 675"/>
                <a:gd name="T20" fmla="*/ 2147483646 w 1036"/>
                <a:gd name="T21" fmla="*/ 2147483646 h 675"/>
                <a:gd name="T22" fmla="*/ 2147483646 w 1036"/>
                <a:gd name="T23" fmla="*/ 2147483646 h 675"/>
                <a:gd name="T24" fmla="*/ 2147483646 w 1036"/>
                <a:gd name="T25" fmla="*/ 2147483646 h 675"/>
                <a:gd name="T26" fmla="*/ 2147483646 w 1036"/>
                <a:gd name="T27" fmla="*/ 2147483646 h 675"/>
                <a:gd name="T28" fmla="*/ 2147483646 w 1036"/>
                <a:gd name="T29" fmla="*/ 2147483646 h 675"/>
                <a:gd name="T30" fmla="*/ 2147483646 w 1036"/>
                <a:gd name="T31" fmla="*/ 2147483646 h 675"/>
                <a:gd name="T32" fmla="*/ 2147483646 w 1036"/>
                <a:gd name="T33" fmla="*/ 2147483646 h 675"/>
                <a:gd name="T34" fmla="*/ 2147483646 w 1036"/>
                <a:gd name="T35" fmla="*/ 2147483646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72" name="Content Placeholder 2">
              <a:extLst>
                <a:ext uri="{FF2B5EF4-FFF2-40B4-BE49-F238E27FC236}">
                  <a16:creationId xmlns:a16="http://schemas.microsoft.com/office/drawing/2014/main" id="{5F6F3EFF-3938-B04A-9425-41262E778239}"/>
                </a:ext>
              </a:extLst>
            </p:cNvPr>
            <p:cNvSpPr txBox="1">
              <a:spLocks/>
            </p:cNvSpPr>
            <p:nvPr/>
          </p:nvSpPr>
          <p:spPr>
            <a:xfrm>
              <a:off x="3142713" y="5539150"/>
              <a:ext cx="4032553" cy="1149445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347472" indent="-347472" algn="l" defTabSz="914400" rtl="0" eaLnBrk="1" latinLnBrk="0" hangingPunct="1">
                <a:lnSpc>
                  <a:spcPct val="90000"/>
                </a:lnSpc>
                <a:spcBef>
                  <a:spcPts val="672"/>
                </a:spcBef>
                <a:buClr>
                  <a:srgbClr val="002E8A"/>
                </a:buClr>
                <a:buSzPct val="100000"/>
                <a:buFont typeface="Wingdings" panose="05000000000000000000" pitchFamily="2" charset="2"/>
                <a:buChar char="§"/>
                <a:defRPr sz="2800" kern="120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740664" indent="-283464" algn="l" defTabSz="914400" rtl="0" eaLnBrk="1" latinLnBrk="0" hangingPunct="1">
                <a:lnSpc>
                  <a:spcPct val="90000"/>
                </a:lnSpc>
                <a:spcBef>
                  <a:spcPts val="528"/>
                </a:spcBef>
                <a:buClr>
                  <a:srgbClr val="C00000"/>
                </a:buClr>
                <a:buSzPct val="100000"/>
                <a:buFont typeface="Wingdings" panose="05000000000000000000" pitchFamily="2" charset="2"/>
                <a:buChar char="§"/>
                <a:defRPr sz="2400" kern="1200">
                  <a:solidFill>
                    <a:srgbClr val="0070C0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accent2">
                    <a:lumMod val="75000"/>
                  </a:schemeClr>
                </a:buClr>
                <a:buSzPct val="100000"/>
                <a:buFont typeface="Wingdings" panose="05000000000000000000" pitchFamily="2" charset="2"/>
                <a:buChar char="§"/>
                <a:defRPr sz="2200" kern="1200">
                  <a:solidFill>
                    <a:schemeClr val="accent2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70C0"/>
                </a:buClr>
                <a:buSzPct val="100000"/>
                <a:buFont typeface="Wingdings" panose="05000000000000000000" pitchFamily="2" charset="2"/>
                <a:buChar char="§"/>
                <a:defRPr sz="2000" kern="1200">
                  <a:solidFill>
                    <a:srgbClr val="7030A0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A27242"/>
                </a:buClr>
                <a:buSzPct val="100000"/>
                <a:buFont typeface="Wingdings" panose="05000000000000000000" pitchFamily="2" charset="2"/>
                <a:buChar char="§"/>
                <a:defRPr sz="1800" kern="1200">
                  <a:solidFill>
                    <a:schemeClr val="accent6">
                      <a:lumMod val="50000"/>
                    </a:schemeClr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600" kern="1200" baseline="0">
                  <a:solidFill>
                    <a:schemeClr val="accent4">
                      <a:lumMod val="50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858" indent="0">
                <a:buClr>
                  <a:srgbClr val="0000A8"/>
                </a:buClr>
                <a:buNone/>
              </a:pPr>
              <a:r>
                <a:rPr lang="en-US" altLang="en-US" sz="2400" i="1" dirty="0">
                  <a:solidFill>
                    <a:srgbClr val="C00000"/>
                  </a:solidFill>
                  <a:latin typeface="+mn-lt"/>
                  <a:ea typeface="Arial" panose="020B0604020202020204" pitchFamily="34" charset="0"/>
                </a:rPr>
                <a:t>Networks</a:t>
              </a:r>
            </a:p>
            <a:p>
              <a:pPr marL="346075" lvl="1" indent="-231775">
                <a:buClr>
                  <a:srgbClr val="0000A3"/>
                </a:buClr>
              </a:pPr>
              <a:r>
                <a:rPr lang="en-US" altLang="en-US" sz="2000" dirty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</a:rPr>
                <a:t>collection of devices, routers, links: managed by an organization</a:t>
              </a:r>
              <a:endParaRPr lang="en-US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3" name="Freeform 2">
            <a:extLst>
              <a:ext uri="{FF2B5EF4-FFF2-40B4-BE49-F238E27FC236}">
                <a16:creationId xmlns:a16="http://schemas.microsoft.com/office/drawing/2014/main" id="{C27B58DA-1AEB-4740-B294-405BA04A628A}"/>
              </a:ext>
            </a:extLst>
          </p:cNvPr>
          <p:cNvSpPr/>
          <p:nvPr/>
        </p:nvSpPr>
        <p:spPr>
          <a:xfrm>
            <a:off x="7189291" y="1641975"/>
            <a:ext cx="4101062" cy="4254341"/>
          </a:xfrm>
          <a:custGeom>
            <a:avLst/>
            <a:gdLst>
              <a:gd name="connsiteX0" fmla="*/ 2112364 w 4107620"/>
              <a:gd name="connsiteY0" fmla="*/ 1261685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2112364 w 4107620"/>
              <a:gd name="connsiteY29" fmla="*/ 1261685 h 4330718"/>
              <a:gd name="connsiteX0" fmla="*/ 1996750 w 4107620"/>
              <a:gd name="connsiteY0" fmla="*/ 1366789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1996750 w 4107620"/>
              <a:gd name="connsiteY29" fmla="*/ 1366789 h 433071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185936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270019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1062"/>
              <a:gd name="connsiteY0" fmla="*/ 1290412 h 4254341"/>
              <a:gd name="connsiteX1" fmla="*/ 1712971 w 4101062"/>
              <a:gd name="connsiteY1" fmla="*/ 1216839 h 4254341"/>
              <a:gd name="connsiteX2" fmla="*/ 1387150 w 4101062"/>
              <a:gd name="connsiteY2" fmla="*/ 827956 h 4254341"/>
              <a:gd name="connsiteX3" fmla="*/ 1134902 w 4101062"/>
              <a:gd name="connsiteY3" fmla="*/ 491625 h 4254341"/>
              <a:gd name="connsiteX4" fmla="*/ 840612 w 4101062"/>
              <a:gd name="connsiteY4" fmla="*/ 775404 h 4254341"/>
              <a:gd name="connsiteX5" fmla="*/ 703978 w 4101062"/>
              <a:gd name="connsiteY5" fmla="*/ 1279901 h 4254341"/>
              <a:gd name="connsiteX6" fmla="*/ 1240006 w 4101062"/>
              <a:gd name="connsiteY6" fmla="*/ 1878991 h 4254341"/>
              <a:gd name="connsiteX7" fmla="*/ 1303068 w 4101062"/>
              <a:gd name="connsiteY7" fmla="*/ 2299404 h 4254341"/>
              <a:gd name="connsiteX8" fmla="*/ 220502 w 4101062"/>
              <a:gd name="connsiteY8" fmla="*/ 2225832 h 4254341"/>
              <a:gd name="connsiteX9" fmla="*/ 83868 w 4101062"/>
              <a:gd name="connsiteY9" fmla="*/ 2866963 h 4254341"/>
              <a:gd name="connsiteX10" fmla="*/ 1218985 w 4101062"/>
              <a:gd name="connsiteY10" fmla="*/ 3182273 h 4254341"/>
              <a:gd name="connsiteX11" fmla="*/ 1124392 w 4101062"/>
              <a:gd name="connsiteY11" fmla="*/ 3571156 h 4254341"/>
              <a:gd name="connsiteX12" fmla="*/ 924695 w 4101062"/>
              <a:gd name="connsiteY12" fmla="*/ 3686770 h 4254341"/>
              <a:gd name="connsiteX13" fmla="*/ 1324088 w 4101062"/>
              <a:gd name="connsiteY13" fmla="*/ 3886466 h 4254341"/>
              <a:gd name="connsiteX14" fmla="*/ 1576337 w 4101062"/>
              <a:gd name="connsiteY14" fmla="*/ 3823404 h 4254341"/>
              <a:gd name="connsiteX15" fmla="*/ 1818075 w 4101062"/>
              <a:gd name="connsiteY15" fmla="*/ 3960039 h 4254341"/>
              <a:gd name="connsiteX16" fmla="*/ 1996750 w 4101062"/>
              <a:gd name="connsiteY16" fmla="*/ 4222797 h 4254341"/>
              <a:gd name="connsiteX17" fmla="*/ 2448695 w 4101062"/>
              <a:gd name="connsiteY17" fmla="*/ 4222797 h 4254341"/>
              <a:gd name="connsiteX18" fmla="*/ 2764006 w 4101062"/>
              <a:gd name="connsiteY18" fmla="*/ 3981059 h 4254341"/>
              <a:gd name="connsiteX19" fmla="*/ 2995233 w 4101062"/>
              <a:gd name="connsiteY19" fmla="*/ 3949528 h 4254341"/>
              <a:gd name="connsiteX20" fmla="*/ 3016254 w 4101062"/>
              <a:gd name="connsiteY20" fmla="*/ 3655239 h 4254341"/>
              <a:gd name="connsiteX21" fmla="*/ 3194930 w 4101062"/>
              <a:gd name="connsiteY21" fmla="*/ 3224315 h 4254341"/>
              <a:gd name="connsiteX22" fmla="*/ 3972695 w 4101062"/>
              <a:gd name="connsiteY22" fmla="*/ 3045639 h 4254341"/>
              <a:gd name="connsiteX23" fmla="*/ 3909633 w 4101062"/>
              <a:gd name="connsiteY23" fmla="*/ 1742356 h 4254341"/>
              <a:gd name="connsiteX24" fmla="*/ 4046268 w 4101062"/>
              <a:gd name="connsiteY24" fmla="*/ 827956 h 4254341"/>
              <a:gd name="connsiteX25" fmla="*/ 3962185 w 4101062"/>
              <a:gd name="connsiteY25" fmla="*/ 71211 h 4254341"/>
              <a:gd name="connsiteX26" fmla="*/ 2574819 w 4101062"/>
              <a:gd name="connsiteY26" fmla="*/ 71211 h 4254341"/>
              <a:gd name="connsiteX27" fmla="*/ 2270019 w 4101062"/>
              <a:gd name="connsiteY27" fmla="*/ 418052 h 4254341"/>
              <a:gd name="connsiteX28" fmla="*/ 2238488 w 4101062"/>
              <a:gd name="connsiteY28" fmla="*/ 1153777 h 4254341"/>
              <a:gd name="connsiteX29" fmla="*/ 1996750 w 4101062"/>
              <a:gd name="connsiteY29" fmla="*/ 1290412 h 4254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4101062" h="4254341">
                <a:moveTo>
                  <a:pt x="1996750" y="1290412"/>
                </a:moveTo>
                <a:cubicBezTo>
                  <a:pt x="1909164" y="1300922"/>
                  <a:pt x="1814571" y="1293915"/>
                  <a:pt x="1712971" y="1216839"/>
                </a:cubicBezTo>
                <a:cubicBezTo>
                  <a:pt x="1611371" y="1139763"/>
                  <a:pt x="1483495" y="948825"/>
                  <a:pt x="1387150" y="827956"/>
                </a:cubicBezTo>
                <a:cubicBezTo>
                  <a:pt x="1290805" y="707087"/>
                  <a:pt x="1225992" y="500384"/>
                  <a:pt x="1134902" y="491625"/>
                </a:cubicBezTo>
                <a:cubicBezTo>
                  <a:pt x="1043812" y="482866"/>
                  <a:pt x="912433" y="644025"/>
                  <a:pt x="840612" y="775404"/>
                </a:cubicBezTo>
                <a:cubicBezTo>
                  <a:pt x="768791" y="906783"/>
                  <a:pt x="637412" y="1095970"/>
                  <a:pt x="703978" y="1279901"/>
                </a:cubicBezTo>
                <a:cubicBezTo>
                  <a:pt x="770544" y="1463832"/>
                  <a:pt x="1140158" y="1709074"/>
                  <a:pt x="1240006" y="1878991"/>
                </a:cubicBezTo>
                <a:cubicBezTo>
                  <a:pt x="1339854" y="2048908"/>
                  <a:pt x="1472985" y="2241597"/>
                  <a:pt x="1303068" y="2299404"/>
                </a:cubicBezTo>
                <a:cubicBezTo>
                  <a:pt x="1133151" y="2357211"/>
                  <a:pt x="423702" y="2131239"/>
                  <a:pt x="220502" y="2225832"/>
                </a:cubicBezTo>
                <a:cubicBezTo>
                  <a:pt x="17302" y="2320425"/>
                  <a:pt x="-82546" y="2707556"/>
                  <a:pt x="83868" y="2866963"/>
                </a:cubicBezTo>
                <a:cubicBezTo>
                  <a:pt x="250282" y="3026370"/>
                  <a:pt x="1045564" y="3064908"/>
                  <a:pt x="1218985" y="3182273"/>
                </a:cubicBezTo>
                <a:cubicBezTo>
                  <a:pt x="1392406" y="3299638"/>
                  <a:pt x="1173440" y="3487073"/>
                  <a:pt x="1124392" y="3571156"/>
                </a:cubicBezTo>
                <a:cubicBezTo>
                  <a:pt x="1075344" y="3655239"/>
                  <a:pt x="891412" y="3634218"/>
                  <a:pt x="924695" y="3686770"/>
                </a:cubicBezTo>
                <a:cubicBezTo>
                  <a:pt x="957978" y="3739322"/>
                  <a:pt x="1215481" y="3863694"/>
                  <a:pt x="1324088" y="3886466"/>
                </a:cubicBezTo>
                <a:cubicBezTo>
                  <a:pt x="1432695" y="3909238"/>
                  <a:pt x="1494006" y="3811142"/>
                  <a:pt x="1576337" y="3823404"/>
                </a:cubicBezTo>
                <a:cubicBezTo>
                  <a:pt x="1658668" y="3835666"/>
                  <a:pt x="1748006" y="3893474"/>
                  <a:pt x="1818075" y="3960039"/>
                </a:cubicBezTo>
                <a:cubicBezTo>
                  <a:pt x="1888144" y="4026604"/>
                  <a:pt x="1891647" y="4179004"/>
                  <a:pt x="1996750" y="4222797"/>
                </a:cubicBezTo>
                <a:cubicBezTo>
                  <a:pt x="2101853" y="4266590"/>
                  <a:pt x="2320819" y="4263087"/>
                  <a:pt x="2448695" y="4222797"/>
                </a:cubicBezTo>
                <a:cubicBezTo>
                  <a:pt x="2576571" y="4182507"/>
                  <a:pt x="2672916" y="4026604"/>
                  <a:pt x="2764006" y="3981059"/>
                </a:cubicBezTo>
                <a:cubicBezTo>
                  <a:pt x="2855096" y="3935514"/>
                  <a:pt x="2953192" y="4003831"/>
                  <a:pt x="2995233" y="3949528"/>
                </a:cubicBezTo>
                <a:cubicBezTo>
                  <a:pt x="3037274" y="3895225"/>
                  <a:pt x="2982971" y="3776108"/>
                  <a:pt x="3016254" y="3655239"/>
                </a:cubicBezTo>
                <a:cubicBezTo>
                  <a:pt x="3049537" y="3534370"/>
                  <a:pt x="3035523" y="3325915"/>
                  <a:pt x="3194930" y="3224315"/>
                </a:cubicBezTo>
                <a:cubicBezTo>
                  <a:pt x="3354337" y="3122715"/>
                  <a:pt x="3853578" y="3292632"/>
                  <a:pt x="3972695" y="3045639"/>
                </a:cubicBezTo>
                <a:cubicBezTo>
                  <a:pt x="4091812" y="2798646"/>
                  <a:pt x="3897371" y="2111970"/>
                  <a:pt x="3909633" y="1742356"/>
                </a:cubicBezTo>
                <a:cubicBezTo>
                  <a:pt x="3921895" y="1372742"/>
                  <a:pt x="4037509" y="1106480"/>
                  <a:pt x="4046268" y="827956"/>
                </a:cubicBezTo>
                <a:cubicBezTo>
                  <a:pt x="4055027" y="549432"/>
                  <a:pt x="4207426" y="197335"/>
                  <a:pt x="3962185" y="71211"/>
                </a:cubicBezTo>
                <a:cubicBezTo>
                  <a:pt x="3716944" y="-54913"/>
                  <a:pt x="2856847" y="13404"/>
                  <a:pt x="2574819" y="71211"/>
                </a:cubicBezTo>
                <a:cubicBezTo>
                  <a:pt x="2292791" y="129018"/>
                  <a:pt x="2310309" y="223611"/>
                  <a:pt x="2270019" y="418052"/>
                </a:cubicBezTo>
                <a:cubicBezTo>
                  <a:pt x="2229729" y="612493"/>
                  <a:pt x="2284033" y="1008384"/>
                  <a:pt x="2238488" y="1153777"/>
                </a:cubicBezTo>
                <a:cubicBezTo>
                  <a:pt x="2192943" y="1299170"/>
                  <a:pt x="2084336" y="1279902"/>
                  <a:pt x="1996750" y="1290412"/>
                </a:cubicBezTo>
                <a:close/>
              </a:path>
            </a:pathLst>
          </a:custGeom>
          <a:noFill/>
          <a:ln>
            <a:solidFill>
              <a:schemeClr val="accent1">
                <a:shade val="50000"/>
                <a:alpha val="5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9" name="Slide Number Placeholder 2">
            <a:extLst>
              <a:ext uri="{FF2B5EF4-FFF2-40B4-BE49-F238E27FC236}">
                <a16:creationId xmlns:a16="http://schemas.microsoft.com/office/drawing/2014/main" id="{38380A22-97B4-C742-A3BB-4B30F64E0E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31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3" grpId="0" animBg="1"/>
      <p:bldP spid="3" grpId="1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Line 38">
            <a:extLst>
              <a:ext uri="{FF2B5EF4-FFF2-40B4-BE49-F238E27FC236}">
                <a16:creationId xmlns:a16="http://schemas.microsoft.com/office/drawing/2014/main" id="{54E266FC-2C53-E845-810D-72800D812F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1406" y="5366286"/>
            <a:ext cx="469144" cy="3154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Line 105">
            <a:extLst>
              <a:ext uri="{FF2B5EF4-FFF2-40B4-BE49-F238E27FC236}">
                <a16:creationId xmlns:a16="http://schemas.microsoft.com/office/drawing/2014/main" id="{BF1773B1-5019-2B4A-BE6A-B8195D8981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91311" y="5467468"/>
            <a:ext cx="639909" cy="20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349EA779-C782-D646-A376-27962D2DE8E5}"/>
              </a:ext>
            </a:extLst>
          </p:cNvPr>
          <p:cNvGrpSpPr/>
          <p:nvPr/>
        </p:nvGrpSpPr>
        <p:grpSpPr>
          <a:xfrm>
            <a:off x="3109054" y="5514269"/>
            <a:ext cx="860625" cy="398511"/>
            <a:chOff x="7493876" y="2774731"/>
            <a:chExt cx="1481958" cy="894622"/>
          </a:xfrm>
        </p:grpSpPr>
        <p:sp>
          <p:nvSpPr>
            <p:cNvPr id="182" name="Freeform 181">
              <a:extLst>
                <a:ext uri="{FF2B5EF4-FFF2-40B4-BE49-F238E27FC236}">
                  <a16:creationId xmlns:a16="http://schemas.microsoft.com/office/drawing/2014/main" id="{051DA911-6679-5545-AC55-97B68D0A590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83" name="Oval 182">
              <a:extLst>
                <a:ext uri="{FF2B5EF4-FFF2-40B4-BE49-F238E27FC236}">
                  <a16:creationId xmlns:a16="http://schemas.microsoft.com/office/drawing/2014/main" id="{1B387723-AD5A-6B40-86DC-4E06378B6C3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EAEAA504-561F-934C-865A-D764D9D4B58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85" name="Freeform 184">
                <a:extLst>
                  <a:ext uri="{FF2B5EF4-FFF2-40B4-BE49-F238E27FC236}">
                    <a16:creationId xmlns:a16="http://schemas.microsoft.com/office/drawing/2014/main" id="{B39429AE-64BE-C648-B108-3B471FFD1A3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6" name="Freeform 185">
                <a:extLst>
                  <a:ext uri="{FF2B5EF4-FFF2-40B4-BE49-F238E27FC236}">
                    <a16:creationId xmlns:a16="http://schemas.microsoft.com/office/drawing/2014/main" id="{109B151A-13E2-DE44-ACE5-AC68DBD136E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7" name="Freeform 186">
                <a:extLst>
                  <a:ext uri="{FF2B5EF4-FFF2-40B4-BE49-F238E27FC236}">
                    <a16:creationId xmlns:a16="http://schemas.microsoft.com/office/drawing/2014/main" id="{EF70FD4D-FD10-ED44-BB61-DD85162EEA3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8" name="Freeform 187">
                <a:extLst>
                  <a:ext uri="{FF2B5EF4-FFF2-40B4-BE49-F238E27FC236}">
                    <a16:creationId xmlns:a16="http://schemas.microsoft.com/office/drawing/2014/main" id="{F03C20EC-4A97-134D-9A10-FFE3DDFF03F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0" name="Line 106">
            <a:extLst>
              <a:ext uri="{FF2B5EF4-FFF2-40B4-BE49-F238E27FC236}">
                <a16:creationId xmlns:a16="http://schemas.microsoft.com/office/drawing/2014/main" id="{254FEBFF-881B-E94A-B5B4-5A077C547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6350" y="5451593"/>
            <a:ext cx="677550" cy="20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Line 108">
            <a:extLst>
              <a:ext uri="{FF2B5EF4-FFF2-40B4-BE49-F238E27FC236}">
                <a16:creationId xmlns:a16="http://schemas.microsoft.com/office/drawing/2014/main" id="{524659AB-C458-864A-B318-E8190017E7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88223" y="5062655"/>
            <a:ext cx="661222" cy="273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Line 291">
            <a:extLst>
              <a:ext uri="{FF2B5EF4-FFF2-40B4-BE49-F238E27FC236}">
                <a16:creationId xmlns:a16="http://schemas.microsoft.com/office/drawing/2014/main" id="{EB8F889A-4D2D-1B4E-8BFD-EC217EFF65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474" y="5583355"/>
            <a:ext cx="318847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DA77B42D-EF91-9343-B8AA-7F791CA6173D}"/>
              </a:ext>
            </a:extLst>
          </p:cNvPr>
          <p:cNvGrpSpPr/>
          <p:nvPr/>
        </p:nvGrpSpPr>
        <p:grpSpPr>
          <a:xfrm>
            <a:off x="3957067" y="5203592"/>
            <a:ext cx="860625" cy="398511"/>
            <a:chOff x="7493876" y="2774731"/>
            <a:chExt cx="1481958" cy="894622"/>
          </a:xfrm>
        </p:grpSpPr>
        <p:sp>
          <p:nvSpPr>
            <p:cNvPr id="173" name="Freeform 172">
              <a:extLst>
                <a:ext uri="{FF2B5EF4-FFF2-40B4-BE49-F238E27FC236}">
                  <a16:creationId xmlns:a16="http://schemas.microsoft.com/office/drawing/2014/main" id="{717B3640-CBA8-9D4D-B10E-118D8375828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74" name="Oval 173">
              <a:extLst>
                <a:ext uri="{FF2B5EF4-FFF2-40B4-BE49-F238E27FC236}">
                  <a16:creationId xmlns:a16="http://schemas.microsoft.com/office/drawing/2014/main" id="{3DF87D0C-16B9-0242-9434-F058BACF6AF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75" name="Group 174">
              <a:extLst>
                <a:ext uri="{FF2B5EF4-FFF2-40B4-BE49-F238E27FC236}">
                  <a16:creationId xmlns:a16="http://schemas.microsoft.com/office/drawing/2014/main" id="{875F2C4B-EC99-0546-B8BC-E6ABDA1C57C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76" name="Freeform 175">
                <a:extLst>
                  <a:ext uri="{FF2B5EF4-FFF2-40B4-BE49-F238E27FC236}">
                    <a16:creationId xmlns:a16="http://schemas.microsoft.com/office/drawing/2014/main" id="{7AB43264-5575-584F-8FE6-D1C2C13E1C3E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7" name="Freeform 176">
                <a:extLst>
                  <a:ext uri="{FF2B5EF4-FFF2-40B4-BE49-F238E27FC236}">
                    <a16:creationId xmlns:a16="http://schemas.microsoft.com/office/drawing/2014/main" id="{99D8A414-A25C-5C43-9BC9-95C40A420EC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8" name="Freeform 177">
                <a:extLst>
                  <a:ext uri="{FF2B5EF4-FFF2-40B4-BE49-F238E27FC236}">
                    <a16:creationId xmlns:a16="http://schemas.microsoft.com/office/drawing/2014/main" id="{B398E537-2A8D-B343-AFFC-0C206FB72B1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9" name="Freeform 178">
                <a:extLst>
                  <a:ext uri="{FF2B5EF4-FFF2-40B4-BE49-F238E27FC236}">
                    <a16:creationId xmlns:a16="http://schemas.microsoft.com/office/drawing/2014/main" id="{8F5B5F4D-A081-8041-8446-B98FF777149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2" name="Line 113">
            <a:extLst>
              <a:ext uri="{FF2B5EF4-FFF2-40B4-BE49-F238E27FC236}">
                <a16:creationId xmlns:a16="http://schemas.microsoft.com/office/drawing/2014/main" id="{EEC03E85-460E-344B-B658-EA55A92713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2660" y="5511918"/>
            <a:ext cx="865759" cy="144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Line 294">
            <a:extLst>
              <a:ext uri="{FF2B5EF4-FFF2-40B4-BE49-F238E27FC236}">
                <a16:creationId xmlns:a16="http://schemas.microsoft.com/office/drawing/2014/main" id="{6AFF4B42-51C0-8447-92BB-FCA57D50B6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97823" y="5773855"/>
            <a:ext cx="487128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CEAC493A-EEEF-7C4F-AA98-1801621812D4}"/>
              </a:ext>
            </a:extLst>
          </p:cNvPr>
          <p:cNvGrpSpPr/>
          <p:nvPr/>
        </p:nvGrpSpPr>
        <p:grpSpPr>
          <a:xfrm>
            <a:off x="4985387" y="5543879"/>
            <a:ext cx="860625" cy="398511"/>
            <a:chOff x="7493876" y="2774731"/>
            <a:chExt cx="1481958" cy="894622"/>
          </a:xfrm>
        </p:grpSpPr>
        <p:sp>
          <p:nvSpPr>
            <p:cNvPr id="165" name="Freeform 164">
              <a:extLst>
                <a:ext uri="{FF2B5EF4-FFF2-40B4-BE49-F238E27FC236}">
                  <a16:creationId xmlns:a16="http://schemas.microsoft.com/office/drawing/2014/main" id="{7C772A01-ED51-DF4C-9654-6B6278386C2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66" name="Oval 165">
              <a:extLst>
                <a:ext uri="{FF2B5EF4-FFF2-40B4-BE49-F238E27FC236}">
                  <a16:creationId xmlns:a16="http://schemas.microsoft.com/office/drawing/2014/main" id="{B003DFE7-C366-8140-9629-CD63DF215ED0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67" name="Group 166">
              <a:extLst>
                <a:ext uri="{FF2B5EF4-FFF2-40B4-BE49-F238E27FC236}">
                  <a16:creationId xmlns:a16="http://schemas.microsoft.com/office/drawing/2014/main" id="{5F84292C-45D7-D245-AF05-1049328026B3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672ECA71-4ED1-A742-8D27-C7DD78E8129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AB422B19-1B67-F744-AB96-3C00EBB25FA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64DBC56A-851B-1045-8E18-0E1AE5828A8E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687D1E8F-A9D2-414E-B37C-C2A41CFCDB2B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sz="4400" dirty="0">
                <a:ea typeface="ＭＳ Ｐゴシック" panose="020B0600070205080204" pitchFamily="34" charset="-128"/>
              </a:rPr>
              <a:t>“Real” Internet delays and routes</a:t>
            </a:r>
            <a:endParaRPr lang="en-US" sz="4400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980180" y="1324511"/>
            <a:ext cx="10342830" cy="188539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hat do “</a:t>
            </a:r>
            <a:r>
              <a:rPr kumimoji="0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eal” Internet delay &amp; loss look like? 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raceroute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gram: provides delay measurement from source to routers along end-end Internet path towards destination.  </a:t>
            </a:r>
          </a:p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For all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:</a:t>
            </a:r>
          </a:p>
        </p:txBody>
      </p:sp>
      <p:sp>
        <p:nvSpPr>
          <p:cNvPr id="23" name="Line 260">
            <a:extLst>
              <a:ext uri="{FF2B5EF4-FFF2-40B4-BE49-F238E27FC236}">
                <a16:creationId xmlns:a16="http://schemas.microsoft.com/office/drawing/2014/main" id="{146ED7EC-5957-5A4D-8C10-71CB9EFF9C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1850" y="5476993"/>
            <a:ext cx="677550" cy="20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Line 261">
            <a:extLst>
              <a:ext uri="{FF2B5EF4-FFF2-40B4-BE49-F238E27FC236}">
                <a16:creationId xmlns:a16="http://schemas.microsoft.com/office/drawing/2014/main" id="{7F082344-D846-A442-8098-3870FBC04E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60060" y="5423018"/>
            <a:ext cx="777191" cy="277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Line 292">
            <a:extLst>
              <a:ext uri="{FF2B5EF4-FFF2-40B4-BE49-F238E27FC236}">
                <a16:creationId xmlns:a16="http://schemas.microsoft.com/office/drawing/2014/main" id="{F2A2632A-A659-1B45-9C0A-17E3A73129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0524" y="5170605"/>
            <a:ext cx="318847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Line 295">
            <a:extLst>
              <a:ext uri="{FF2B5EF4-FFF2-40B4-BE49-F238E27FC236}">
                <a16:creationId xmlns:a16="http://schemas.microsoft.com/office/drawing/2014/main" id="{69CE8977-5EAF-2D48-AB87-ABB232029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926" y="5277473"/>
            <a:ext cx="8857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Text Box 300">
            <a:extLst>
              <a:ext uri="{FF2B5EF4-FFF2-40B4-BE49-F238E27FC236}">
                <a16:creationId xmlns:a16="http://schemas.microsoft.com/office/drawing/2014/main" id="{A650D718-81E6-C34A-AA06-669C83840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9161" y="5135680"/>
            <a:ext cx="13971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3 probes</a:t>
            </a:r>
          </a:p>
        </p:txBody>
      </p:sp>
      <p:sp>
        <p:nvSpPr>
          <p:cNvPr id="30" name="Text Box 302">
            <a:extLst>
              <a:ext uri="{FF2B5EF4-FFF2-40B4-BE49-F238E27FC236}">
                <a16:creationId xmlns:a16="http://schemas.microsoft.com/office/drawing/2014/main" id="{8C2F6269-CD63-DC47-AA5A-D6F6AD85E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524" y="5696068"/>
            <a:ext cx="13971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3 probes</a:t>
            </a:r>
          </a:p>
        </p:txBody>
      </p:sp>
      <p:sp>
        <p:nvSpPr>
          <p:cNvPr id="31" name="Text Box 304">
            <a:extLst>
              <a:ext uri="{FF2B5EF4-FFF2-40B4-BE49-F238E27FC236}">
                <a16:creationId xmlns:a16="http://schemas.microsoft.com/office/drawing/2014/main" id="{43A2AD3C-9D79-9140-BB67-1BE3BD426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2700" y="5044156"/>
            <a:ext cx="13971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3 probes</a:t>
            </a:r>
          </a:p>
        </p:txBody>
      </p:sp>
      <p:grpSp>
        <p:nvGrpSpPr>
          <p:cNvPr id="32" name="Group 100">
            <a:extLst>
              <a:ext uri="{FF2B5EF4-FFF2-40B4-BE49-F238E27FC236}">
                <a16:creationId xmlns:a16="http://schemas.microsoft.com/office/drawing/2014/main" id="{1BEC51D1-0886-F14D-B99F-4CA3879860C9}"/>
              </a:ext>
            </a:extLst>
          </p:cNvPr>
          <p:cNvGrpSpPr>
            <a:grpSpLocks/>
          </p:cNvGrpSpPr>
          <p:nvPr/>
        </p:nvGrpSpPr>
        <p:grpSpPr bwMode="auto">
          <a:xfrm>
            <a:off x="1934728" y="5072180"/>
            <a:ext cx="1027081" cy="688975"/>
            <a:chOff x="-44" y="1473"/>
            <a:chExt cx="981" cy="1105"/>
          </a:xfrm>
        </p:grpSpPr>
        <p:pic>
          <p:nvPicPr>
            <p:cNvPr id="33" name="Picture 101" descr="desktop_computer_stylized_medium">
              <a:extLst>
                <a:ext uri="{FF2B5EF4-FFF2-40B4-BE49-F238E27FC236}">
                  <a16:creationId xmlns:a16="http://schemas.microsoft.com/office/drawing/2014/main" id="{C4436358-53EB-1341-B2F7-BBA9BFD86F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Freeform 102">
              <a:extLst>
                <a:ext uri="{FF2B5EF4-FFF2-40B4-BE49-F238E27FC236}">
                  <a16:creationId xmlns:a16="http://schemas.microsoft.com/office/drawing/2014/main" id="{4813CA23-213B-0C4B-B526-D05F84EB965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7" name="Group 103">
            <a:extLst>
              <a:ext uri="{FF2B5EF4-FFF2-40B4-BE49-F238E27FC236}">
                <a16:creationId xmlns:a16="http://schemas.microsoft.com/office/drawing/2014/main" id="{838A2555-9382-2A43-A8D2-3F77BF649C4C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177586" y="5110280"/>
            <a:ext cx="1051754" cy="669925"/>
            <a:chOff x="-44" y="1473"/>
            <a:chExt cx="981" cy="1105"/>
          </a:xfrm>
        </p:grpSpPr>
        <p:pic>
          <p:nvPicPr>
            <p:cNvPr id="42" name="Picture 104" descr="desktop_computer_stylized_medium">
              <a:extLst>
                <a:ext uri="{FF2B5EF4-FFF2-40B4-BE49-F238E27FC236}">
                  <a16:creationId xmlns:a16="http://schemas.microsoft.com/office/drawing/2014/main" id="{99E32CCD-2CED-C441-BCF6-83FBBB7A20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Freeform 105">
              <a:extLst>
                <a:ext uri="{FF2B5EF4-FFF2-40B4-BE49-F238E27FC236}">
                  <a16:creationId xmlns:a16="http://schemas.microsoft.com/office/drawing/2014/main" id="{1DE64A0C-778E-0542-AF02-9D5203B331A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4" name="Freeform 303">
            <a:extLst>
              <a:ext uri="{FF2B5EF4-FFF2-40B4-BE49-F238E27FC236}">
                <a16:creationId xmlns:a16="http://schemas.microsoft.com/office/drawing/2014/main" id="{D57CFF59-F6AE-0444-8D13-D8E49817EC92}"/>
              </a:ext>
            </a:extLst>
          </p:cNvPr>
          <p:cNvSpPr>
            <a:spLocks/>
          </p:cNvSpPr>
          <p:nvPr/>
        </p:nvSpPr>
        <p:spPr bwMode="auto">
          <a:xfrm>
            <a:off x="2868986" y="5356343"/>
            <a:ext cx="3135331" cy="403225"/>
          </a:xfrm>
          <a:custGeom>
            <a:avLst/>
            <a:gdLst>
              <a:gd name="T0" fmla="*/ 2147483647 w 1416"/>
              <a:gd name="T1" fmla="*/ 2147483647 h 254"/>
              <a:gd name="T2" fmla="*/ 2147483647 w 1416"/>
              <a:gd name="T3" fmla="*/ 2147483647 h 254"/>
              <a:gd name="T4" fmla="*/ 2147483647 w 1416"/>
              <a:gd name="T5" fmla="*/ 2147483647 h 254"/>
              <a:gd name="T6" fmla="*/ 2147483647 w 1416"/>
              <a:gd name="T7" fmla="*/ 2147483647 h 254"/>
              <a:gd name="T8" fmla="*/ 2147483647 w 1416"/>
              <a:gd name="T9" fmla="*/ 2147483647 h 254"/>
              <a:gd name="T10" fmla="*/ 2147483647 w 1416"/>
              <a:gd name="T11" fmla="*/ 2147483647 h 254"/>
              <a:gd name="T12" fmla="*/ 0 w 1416"/>
              <a:gd name="T13" fmla="*/ 2147483647 h 2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16"/>
              <a:gd name="T22" fmla="*/ 0 h 254"/>
              <a:gd name="T23" fmla="*/ 1416 w 1416"/>
              <a:gd name="T24" fmla="*/ 254 h 2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16" h="254">
                <a:moveTo>
                  <a:pt x="76" y="30"/>
                </a:moveTo>
                <a:cubicBezTo>
                  <a:pt x="137" y="11"/>
                  <a:pt x="200" y="170"/>
                  <a:pt x="324" y="170"/>
                </a:cubicBezTo>
                <a:cubicBezTo>
                  <a:pt x="461" y="165"/>
                  <a:pt x="717" y="0"/>
                  <a:pt x="896" y="2"/>
                </a:cubicBezTo>
                <a:cubicBezTo>
                  <a:pt x="1075" y="4"/>
                  <a:pt x="1416" y="122"/>
                  <a:pt x="1400" y="182"/>
                </a:cubicBezTo>
                <a:cubicBezTo>
                  <a:pt x="1384" y="242"/>
                  <a:pt x="1073" y="63"/>
                  <a:pt x="896" y="74"/>
                </a:cubicBezTo>
                <a:cubicBezTo>
                  <a:pt x="719" y="85"/>
                  <a:pt x="489" y="254"/>
                  <a:pt x="340" y="250"/>
                </a:cubicBezTo>
                <a:cubicBezTo>
                  <a:pt x="191" y="246"/>
                  <a:pt x="62" y="32"/>
                  <a:pt x="0" y="5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5" name="Freeform 299">
            <a:extLst>
              <a:ext uri="{FF2B5EF4-FFF2-40B4-BE49-F238E27FC236}">
                <a16:creationId xmlns:a16="http://schemas.microsoft.com/office/drawing/2014/main" id="{106F45C5-44D3-EB44-A1DD-18F6304B9226}"/>
              </a:ext>
            </a:extLst>
          </p:cNvPr>
          <p:cNvSpPr>
            <a:spLocks/>
          </p:cNvSpPr>
          <p:nvPr/>
        </p:nvSpPr>
        <p:spPr bwMode="auto">
          <a:xfrm>
            <a:off x="2900736" y="5392855"/>
            <a:ext cx="584553" cy="419100"/>
          </a:xfrm>
          <a:custGeom>
            <a:avLst/>
            <a:gdLst>
              <a:gd name="T0" fmla="*/ 2147483647 w 264"/>
              <a:gd name="T1" fmla="*/ 0 h 264"/>
              <a:gd name="T2" fmla="*/ 2147483647 w 264"/>
              <a:gd name="T3" fmla="*/ 2147483647 h 264"/>
              <a:gd name="T4" fmla="*/ 0 w 264"/>
              <a:gd name="T5" fmla="*/ 2147483647 h 264"/>
              <a:gd name="T6" fmla="*/ 0 60000 65536"/>
              <a:gd name="T7" fmla="*/ 0 60000 65536"/>
              <a:gd name="T8" fmla="*/ 0 60000 65536"/>
              <a:gd name="T9" fmla="*/ 0 w 264"/>
              <a:gd name="T10" fmla="*/ 0 h 264"/>
              <a:gd name="T11" fmla="*/ 264 w 264"/>
              <a:gd name="T12" fmla="*/ 264 h 2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" h="264">
                <a:moveTo>
                  <a:pt x="60" y="0"/>
                </a:moveTo>
                <a:cubicBezTo>
                  <a:pt x="86" y="31"/>
                  <a:pt x="264" y="176"/>
                  <a:pt x="228" y="220"/>
                </a:cubicBezTo>
                <a:cubicBezTo>
                  <a:pt x="192" y="264"/>
                  <a:pt x="60" y="109"/>
                  <a:pt x="0" y="8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6" name="Freeform 301">
            <a:extLst>
              <a:ext uri="{FF2B5EF4-FFF2-40B4-BE49-F238E27FC236}">
                <a16:creationId xmlns:a16="http://schemas.microsoft.com/office/drawing/2014/main" id="{B0DADD8E-881D-B14F-BA59-384DC3B918B6}"/>
              </a:ext>
            </a:extLst>
          </p:cNvPr>
          <p:cNvSpPr>
            <a:spLocks/>
          </p:cNvSpPr>
          <p:nvPr/>
        </p:nvSpPr>
        <p:spPr bwMode="auto">
          <a:xfrm>
            <a:off x="2894387" y="5307130"/>
            <a:ext cx="1877656" cy="474663"/>
          </a:xfrm>
          <a:custGeom>
            <a:avLst/>
            <a:gdLst>
              <a:gd name="T0" fmla="*/ 2147483647 w 848"/>
              <a:gd name="T1" fmla="*/ 2147483647 h 299"/>
              <a:gd name="T2" fmla="*/ 2147483647 w 848"/>
              <a:gd name="T3" fmla="*/ 2147483647 h 299"/>
              <a:gd name="T4" fmla="*/ 2147483647 w 848"/>
              <a:gd name="T5" fmla="*/ 2147483647 h 299"/>
              <a:gd name="T6" fmla="*/ 2147483647 w 848"/>
              <a:gd name="T7" fmla="*/ 2147483647 h 299"/>
              <a:gd name="T8" fmla="*/ 0 w 848"/>
              <a:gd name="T9" fmla="*/ 2147483647 h 2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48"/>
              <a:gd name="T16" fmla="*/ 0 h 299"/>
              <a:gd name="T17" fmla="*/ 848 w 848"/>
              <a:gd name="T18" fmla="*/ 299 h 2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48" h="299">
                <a:moveTo>
                  <a:pt x="76" y="76"/>
                </a:moveTo>
                <a:cubicBezTo>
                  <a:pt x="137" y="57"/>
                  <a:pt x="200" y="216"/>
                  <a:pt x="324" y="216"/>
                </a:cubicBezTo>
                <a:cubicBezTo>
                  <a:pt x="448" y="216"/>
                  <a:pt x="792" y="0"/>
                  <a:pt x="820" y="76"/>
                </a:cubicBezTo>
                <a:cubicBezTo>
                  <a:pt x="848" y="152"/>
                  <a:pt x="469" y="245"/>
                  <a:pt x="340" y="296"/>
                </a:cubicBezTo>
                <a:cubicBezTo>
                  <a:pt x="203" y="299"/>
                  <a:pt x="62" y="78"/>
                  <a:pt x="0" y="9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91E1CD52-668E-2940-80F2-B10C4C902272}"/>
              </a:ext>
            </a:extLst>
          </p:cNvPr>
          <p:cNvGrpSpPr/>
          <p:nvPr/>
        </p:nvGrpSpPr>
        <p:grpSpPr>
          <a:xfrm>
            <a:off x="6096000" y="5229664"/>
            <a:ext cx="860625" cy="398511"/>
            <a:chOff x="7493876" y="2774731"/>
            <a:chExt cx="1481958" cy="894622"/>
          </a:xfrm>
        </p:grpSpPr>
        <p:sp>
          <p:nvSpPr>
            <p:cNvPr id="157" name="Freeform 156">
              <a:extLst>
                <a:ext uri="{FF2B5EF4-FFF2-40B4-BE49-F238E27FC236}">
                  <a16:creationId xmlns:a16="http://schemas.microsoft.com/office/drawing/2014/main" id="{524447EB-AF2A-A041-9AAF-22AE80BEBBC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02DFC5C8-0F07-0646-B191-3F36D49C234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39560971-B62C-2E4C-935A-836B55269213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E2E046A7-F455-5A48-9F2B-58FE95A5E2B2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B411AFE3-7C43-B447-9404-B41B6AD175D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2" name="Freeform 161">
                <a:extLst>
                  <a:ext uri="{FF2B5EF4-FFF2-40B4-BE49-F238E27FC236}">
                    <a16:creationId xmlns:a16="http://schemas.microsoft.com/office/drawing/2014/main" id="{149A557C-1B39-D44A-ABCE-44F29E0A3D12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3" name="Freeform 162">
                <a:extLst>
                  <a:ext uri="{FF2B5EF4-FFF2-40B4-BE49-F238E27FC236}">
                    <a16:creationId xmlns:a16="http://schemas.microsoft.com/office/drawing/2014/main" id="{C47C4949-2773-9643-AB8D-C5F0FC9CD57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60" name="Rectangle 5">
            <a:extLst>
              <a:ext uri="{FF2B5EF4-FFF2-40B4-BE49-F238E27FC236}">
                <a16:creationId xmlns:a16="http://schemas.microsoft.com/office/drawing/2014/main" id="{C45704CB-2C2D-E04A-BF4B-17BB274AE2EB}"/>
              </a:ext>
            </a:extLst>
          </p:cNvPr>
          <p:cNvSpPr txBox="1">
            <a:spLocks noChangeArrowheads="1"/>
          </p:cNvSpPr>
          <p:nvPr/>
        </p:nvSpPr>
        <p:spPr>
          <a:xfrm>
            <a:off x="909932" y="3067365"/>
            <a:ext cx="10342830" cy="172365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sends three packets that will reach router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 on path towards destination (with time-to-live field (TTL) value of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)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router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 will return packets to sender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sender measures time interval between transmission and reply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rial" panose="020B0604020202020204" pitchFamily="34" charset="0"/>
              <a:cs typeface="+mn-cs"/>
            </a:endParaRPr>
          </a:p>
        </p:txBody>
      </p:sp>
      <p:sp>
        <p:nvSpPr>
          <p:cNvPr id="61" name="Slide Number Placeholder 5">
            <a:extLst>
              <a:ext uri="{FF2B5EF4-FFF2-40B4-BE49-F238E27FC236}">
                <a16:creationId xmlns:a16="http://schemas.microsoft.com/office/drawing/2014/main" id="{B25BBF9C-F6B7-D74C-8D2F-80041D2036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38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6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sz="4400" dirty="0">
                <a:ea typeface="ＭＳ Ｐゴシック" panose="020B0600070205080204" pitchFamily="34" charset="-128"/>
              </a:rPr>
              <a:t>Real Internet delays and routes</a:t>
            </a:r>
            <a:endParaRPr lang="en-US" sz="4400" dirty="0"/>
          </a:p>
        </p:txBody>
      </p:sp>
      <p:sp>
        <p:nvSpPr>
          <p:cNvPr id="68" name="Text Box 4">
            <a:extLst>
              <a:ext uri="{FF2B5EF4-FFF2-40B4-BE49-F238E27FC236}">
                <a16:creationId xmlns:a16="http://schemas.microsoft.com/office/drawing/2014/main" id="{7892B7DA-887D-4048-94A0-6C1A0FF21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495" y="2282978"/>
            <a:ext cx="8229600" cy="394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  cs-gw (128.119.240.254)  1 ms  1 ms  2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  border1-rt-fa5-1-0.gw.umass.edu (128.119.3.145)  1 ms  1 ms  2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3  cht-vbns.gw.umass.edu (128.119.3.130)  6 ms 5 ms 5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4  jn1-at1-0-0-19.wor.vbns.net (204.147.132.129)  16 ms 11 ms 13 ms 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5  jn1-so7-0-0-0.wae.vbns.net (204.147.136.136)  21 ms 18 ms 18 ms 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6  abilene-vbns.abilene.ucaid.edu (198.32.11.9)  22 ms  18 ms  22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7  nycm-wash.abilene.ucaid.edu (198.32.8.46)  22 ms  22 ms  22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8  62.40.103.253 (62.40.103.253)  104 ms 109 ms 106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9  de2-1.de1.de.geant.net (62.40.96.129)  109 ms 102 ms 104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0  de.fr1.fr.geant.net (62.40.96.50)  113 ms 121 ms 114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1  renater-gw.fr1.fr.geant.net (62.40.103.54)  112 ms  114 ms  112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2  nio-n2.cssi.renater.fr (193.51.206.13)  111 ms  114 ms  116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3  nice.cssi.renater.fr (195.220.98.102)  123 ms  125 ms  124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4  r3t2-nice.cssi.renater.fr (195.220.98.110)  126 ms  126 ms  124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5  eurecom-valbonne.r3t2.ft.net (193.48.50.54)  135 ms  128 ms  133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6  194.214.211.25 (194.214.211.25)  126 ms  128 ms  126 ms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7  * * *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8  * * *</a:t>
            </a:r>
          </a:p>
          <a:p>
            <a:pPr marL="457200" marR="0" lvl="0" indent="-4572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9  fantasia.eurecom.fr (193.55.113.142)  132 ms  128 ms  136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t>ms</a:t>
            </a:r>
          </a:p>
        </p:txBody>
      </p:sp>
      <p:sp>
        <p:nvSpPr>
          <p:cNvPr id="69" name="Text Box 5">
            <a:extLst>
              <a:ext uri="{FF2B5EF4-FFF2-40B4-BE49-F238E27FC236}">
                <a16:creationId xmlns:a16="http://schemas.microsoft.com/office/drawing/2014/main" id="{6BA8008D-6458-AA4E-BF53-C2EE121DA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4133" y="1091177"/>
            <a:ext cx="81930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raceroute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gaia.cs.umass.edu to www.eurecom.fr</a:t>
            </a:r>
          </a:p>
        </p:txBody>
      </p:sp>
      <p:sp>
        <p:nvSpPr>
          <p:cNvPr id="79" name="TextBox 1">
            <a:extLst>
              <a:ext uri="{FF2B5EF4-FFF2-40B4-BE49-F238E27FC236}">
                <a16:creationId xmlns:a16="http://schemas.microsoft.com/office/drawing/2014/main" id="{5B7BE9BA-BD29-2540-9F9F-541887F31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0214" y="6141934"/>
            <a:ext cx="65293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* Do some traceroutes from exotic countries at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  <a:hlinkClick r:id="rId3"/>
              </a:rPr>
              <a:t>www.traceroute.org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586D7C8-597D-9743-AF6B-834300DFF928}"/>
              </a:ext>
            </a:extLst>
          </p:cNvPr>
          <p:cNvGrpSpPr/>
          <p:nvPr/>
        </p:nvGrpSpPr>
        <p:grpSpPr>
          <a:xfrm>
            <a:off x="2464209" y="5464534"/>
            <a:ext cx="7293694" cy="400110"/>
            <a:chOff x="2464209" y="5464534"/>
            <a:chExt cx="7293694" cy="400110"/>
          </a:xfrm>
        </p:grpSpPr>
        <p:sp>
          <p:nvSpPr>
            <p:cNvPr id="76" name="Text Box 12">
              <a:extLst>
                <a:ext uri="{FF2B5EF4-FFF2-40B4-BE49-F238E27FC236}">
                  <a16:creationId xmlns:a16="http://schemas.microsoft.com/office/drawing/2014/main" id="{417C0065-CF59-F04B-A2B4-24B98D2D91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1403" y="5464534"/>
              <a:ext cx="62865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* means no response (probe lost, router not replying)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2945742-6EAA-EB4A-8286-39E218644BB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64209" y="5590849"/>
              <a:ext cx="1007194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517CFBCC-5D80-154D-AFE4-84B6F3DE8CD2}"/>
              </a:ext>
            </a:extLst>
          </p:cNvPr>
          <p:cNvGrpSpPr/>
          <p:nvPr/>
        </p:nvGrpSpPr>
        <p:grpSpPr>
          <a:xfrm>
            <a:off x="1915886" y="1596610"/>
            <a:ext cx="9454526" cy="899847"/>
            <a:chOff x="1915886" y="1596610"/>
            <a:chExt cx="9454526" cy="899847"/>
          </a:xfrm>
        </p:grpSpPr>
        <p:sp>
          <p:nvSpPr>
            <p:cNvPr id="71" name="Text Box 7">
              <a:extLst>
                <a:ext uri="{FF2B5EF4-FFF2-40B4-BE49-F238E27FC236}">
                  <a16:creationId xmlns:a16="http://schemas.microsoft.com/office/drawing/2014/main" id="{7FD28BA9-B712-134B-86AC-CFCC39EB2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3162" y="1596610"/>
              <a:ext cx="5937250" cy="617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3 delay measurements from </a:t>
              </a:r>
            </a:p>
            <a:p>
              <a:pPr marL="0" marR="0" lvl="0" indent="0" algn="l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gaia.cs.umass.edu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o 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cs-gw.cs.umass.edu 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72" name="Line 8">
              <a:extLst>
                <a:ext uri="{FF2B5EF4-FFF2-40B4-BE49-F238E27FC236}">
                  <a16:creationId xmlns:a16="http://schemas.microsoft.com/office/drawing/2014/main" id="{F1026D73-2E6E-CF45-8EF3-ADEA186C5F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0508" y="1909915"/>
              <a:ext cx="671512" cy="41275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" name="Line 9">
              <a:extLst>
                <a:ext uri="{FF2B5EF4-FFF2-40B4-BE49-F238E27FC236}">
                  <a16:creationId xmlns:a16="http://schemas.microsoft.com/office/drawing/2014/main" id="{2DB0FD1B-3421-FB44-A67B-6CAF879C89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70258" y="1898803"/>
              <a:ext cx="139700" cy="404812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" name="Line 10">
              <a:extLst>
                <a:ext uri="{FF2B5EF4-FFF2-40B4-BE49-F238E27FC236}">
                  <a16:creationId xmlns:a16="http://schemas.microsoft.com/office/drawing/2014/main" id="{B675A34D-78B1-1642-8329-2219BE4346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05195" y="1908328"/>
              <a:ext cx="366713" cy="390525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156CE76B-0913-694C-A88F-94E62A67C5D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02020" y="1908328"/>
              <a:ext cx="512012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80459DB-9FBC-AA43-AD0D-E4EC703C0CD5}"/>
                </a:ext>
              </a:extLst>
            </p:cNvPr>
            <p:cNvSpPr/>
            <p:nvPr/>
          </p:nvSpPr>
          <p:spPr>
            <a:xfrm>
              <a:off x="1915886" y="2307771"/>
              <a:ext cx="638628" cy="188686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048766B-8BD7-5447-A58F-0580BF2517D6}"/>
              </a:ext>
            </a:extLst>
          </p:cNvPr>
          <p:cNvGrpSpPr/>
          <p:nvPr/>
        </p:nvGrpSpPr>
        <p:grpSpPr>
          <a:xfrm>
            <a:off x="1959429" y="2305498"/>
            <a:ext cx="10306229" cy="617861"/>
            <a:chOff x="1959429" y="2305498"/>
            <a:chExt cx="10306229" cy="617861"/>
          </a:xfrm>
        </p:grpSpPr>
        <p:sp>
          <p:nvSpPr>
            <p:cNvPr id="19" name="Text Box 7">
              <a:extLst>
                <a:ext uri="{FF2B5EF4-FFF2-40B4-BE49-F238E27FC236}">
                  <a16:creationId xmlns:a16="http://schemas.microsoft.com/office/drawing/2014/main" id="{3C3101AA-04AC-604D-B1DD-586ADCDA2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9566" y="2305498"/>
              <a:ext cx="4086092" cy="617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3 delay measurements</a:t>
              </a:r>
            </a:p>
            <a:p>
              <a:pPr marL="0" marR="0" lvl="0" indent="0" algn="l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o 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border1-rt-fa5-1-0.gw.umass.edu 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30144341-821E-C445-8967-E53F584FFF2F}"/>
                </a:ext>
              </a:extLst>
            </p:cNvPr>
            <p:cNvCxnSpPr/>
            <p:nvPr/>
          </p:nvCxnSpPr>
          <p:spPr>
            <a:xfrm flipH="1">
              <a:off x="8136140" y="2591761"/>
              <a:ext cx="738960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F7106E5-CEC9-5B4C-9D96-768239ACF3F9}"/>
                </a:ext>
              </a:extLst>
            </p:cNvPr>
            <p:cNvSpPr/>
            <p:nvPr/>
          </p:nvSpPr>
          <p:spPr>
            <a:xfrm>
              <a:off x="1959429" y="2525486"/>
              <a:ext cx="2975428" cy="159657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E93B100-C8EC-E14F-A08F-A5227BBD8A75}"/>
              </a:ext>
            </a:extLst>
          </p:cNvPr>
          <p:cNvGrpSpPr/>
          <p:nvPr/>
        </p:nvGrpSpPr>
        <p:grpSpPr>
          <a:xfrm>
            <a:off x="7046686" y="4088438"/>
            <a:ext cx="4427559" cy="617861"/>
            <a:chOff x="7046686" y="4088438"/>
            <a:chExt cx="4427559" cy="61786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5769EA44-D208-F546-BC48-10986246EF9A}"/>
                </a:ext>
              </a:extLst>
            </p:cNvPr>
            <p:cNvGrpSpPr/>
            <p:nvPr/>
          </p:nvGrpSpPr>
          <p:grpSpPr>
            <a:xfrm>
              <a:off x="8136140" y="4088438"/>
              <a:ext cx="3338105" cy="617861"/>
              <a:chOff x="8136140" y="4088438"/>
              <a:chExt cx="3338105" cy="617861"/>
            </a:xfrm>
          </p:grpSpPr>
          <p:sp>
            <p:nvSpPr>
              <p:cNvPr id="16" name="Text Box 7">
                <a:extLst>
                  <a:ext uri="{FF2B5EF4-FFF2-40B4-BE49-F238E27FC236}">
                    <a16:creationId xmlns:a16="http://schemas.microsoft.com/office/drawing/2014/main" id="{461E9B9B-D89F-E045-903F-E4B91E6BDA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31045" y="4088438"/>
                <a:ext cx="2743200" cy="6178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8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looks like delays </a:t>
                </a:r>
                <a:r>
                  <a:rPr kumimoji="0" lang="en-US" alt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decrease</a:t>
                </a: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! Why?</a:t>
                </a:r>
              </a:p>
            </p:txBody>
          </p: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7B545969-F2B6-3640-A5C7-754982F63617}"/>
                  </a:ext>
                </a:extLst>
              </p:cNvPr>
              <p:cNvCxnSpPr/>
              <p:nvPr/>
            </p:nvCxnSpPr>
            <p:spPr>
              <a:xfrm flipH="1">
                <a:off x="8136140" y="4381712"/>
                <a:ext cx="738960" cy="0"/>
              </a:xfrm>
              <a:prstGeom prst="straightConnector1">
                <a:avLst/>
              </a:prstGeom>
              <a:ln w="127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DD5D0FA-CF95-C647-8691-03423CEA1D6E}"/>
                </a:ext>
              </a:extLst>
            </p:cNvPr>
            <p:cNvSpPr/>
            <p:nvPr/>
          </p:nvSpPr>
          <p:spPr>
            <a:xfrm>
              <a:off x="7402286" y="4223657"/>
              <a:ext cx="725714" cy="261257"/>
            </a:xfrm>
            <a:prstGeom prst="rect">
              <a:avLst/>
            </a:prstGeom>
            <a:solidFill>
              <a:srgbClr val="FFFF0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DB422DF4-E50E-8C4F-8EDF-EA4A3399E21E}"/>
                </a:ext>
              </a:extLst>
            </p:cNvPr>
            <p:cNvSpPr/>
            <p:nvPr/>
          </p:nvSpPr>
          <p:spPr>
            <a:xfrm>
              <a:off x="7046686" y="4419600"/>
              <a:ext cx="725714" cy="261257"/>
            </a:xfrm>
            <a:prstGeom prst="rect">
              <a:avLst/>
            </a:prstGeom>
            <a:solidFill>
              <a:srgbClr val="FFFF0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A6E80E2-2107-5945-8AA3-407451B7E60F}"/>
              </a:ext>
            </a:extLst>
          </p:cNvPr>
          <p:cNvGrpSpPr/>
          <p:nvPr/>
        </p:nvGrpSpPr>
        <p:grpSpPr>
          <a:xfrm>
            <a:off x="1937658" y="3381528"/>
            <a:ext cx="8901587" cy="508300"/>
            <a:chOff x="1937658" y="3381528"/>
            <a:chExt cx="8901587" cy="508300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92BE253E-6EA1-BB4E-8BF0-19C339C404C1}"/>
                </a:ext>
              </a:extLst>
            </p:cNvPr>
            <p:cNvGrpSpPr/>
            <p:nvPr/>
          </p:nvGrpSpPr>
          <p:grpSpPr>
            <a:xfrm>
              <a:off x="1937658" y="3381528"/>
              <a:ext cx="8901587" cy="460375"/>
              <a:chOff x="1937658" y="3381528"/>
              <a:chExt cx="8901587" cy="460375"/>
            </a:xfrm>
          </p:grpSpPr>
          <p:sp>
            <p:nvSpPr>
              <p:cNvPr id="77" name="Freeform 14">
                <a:extLst>
                  <a:ext uri="{FF2B5EF4-FFF2-40B4-BE49-F238E27FC236}">
                    <a16:creationId xmlns:a16="http://schemas.microsoft.com/office/drawing/2014/main" id="{D3347813-BBD3-9B4D-B4C4-CAF563726A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51470" y="3595840"/>
                <a:ext cx="1012825" cy="246063"/>
              </a:xfrm>
              <a:custGeom>
                <a:avLst/>
                <a:gdLst>
                  <a:gd name="T0" fmla="*/ 2147483647 w 638"/>
                  <a:gd name="T1" fmla="*/ 0 h 155"/>
                  <a:gd name="T2" fmla="*/ 2147483647 w 638"/>
                  <a:gd name="T3" fmla="*/ 2147483647 h 155"/>
                  <a:gd name="T4" fmla="*/ 2147483647 w 638"/>
                  <a:gd name="T5" fmla="*/ 2147483647 h 155"/>
                  <a:gd name="T6" fmla="*/ 2147483647 w 638"/>
                  <a:gd name="T7" fmla="*/ 2147483647 h 155"/>
                  <a:gd name="T8" fmla="*/ 0 w 638"/>
                  <a:gd name="T9" fmla="*/ 2147483647 h 1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8"/>
                  <a:gd name="T16" fmla="*/ 0 h 155"/>
                  <a:gd name="T17" fmla="*/ 638 w 638"/>
                  <a:gd name="T18" fmla="*/ 155 h 1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8" h="155">
                    <a:moveTo>
                      <a:pt x="593" y="0"/>
                    </a:moveTo>
                    <a:cubicBezTo>
                      <a:pt x="607" y="9"/>
                      <a:pt x="621" y="18"/>
                      <a:pt x="623" y="38"/>
                    </a:cubicBezTo>
                    <a:cubicBezTo>
                      <a:pt x="625" y="58"/>
                      <a:pt x="638" y="104"/>
                      <a:pt x="608" y="123"/>
                    </a:cubicBezTo>
                    <a:cubicBezTo>
                      <a:pt x="578" y="142"/>
                      <a:pt x="547" y="153"/>
                      <a:pt x="446" y="154"/>
                    </a:cubicBezTo>
                    <a:cubicBezTo>
                      <a:pt x="345" y="155"/>
                      <a:pt x="72" y="133"/>
                      <a:pt x="0" y="130"/>
                    </a:cubicBezTo>
                  </a:path>
                </a:pathLst>
              </a:cu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" name="Text Box 15">
                <a:extLst>
                  <a:ext uri="{FF2B5EF4-FFF2-40B4-BE49-F238E27FC236}">
                    <a16:creationId xmlns:a16="http://schemas.microsoft.com/office/drawing/2014/main" id="{36225CEE-E8B5-D342-87EF-CF5AADE63F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96045" y="3381528"/>
                <a:ext cx="27432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trans-oceanic link</a:t>
                </a: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7FEDFBE5-9FAF-5841-909F-D0F941024CFF}"/>
                  </a:ext>
                </a:extLst>
              </p:cNvPr>
              <p:cNvSpPr/>
              <p:nvPr/>
            </p:nvSpPr>
            <p:spPr>
              <a:xfrm>
                <a:off x="1937658" y="3519717"/>
                <a:ext cx="2750456" cy="123370"/>
              </a:xfrm>
              <a:prstGeom prst="rect">
                <a:avLst/>
              </a:prstGeom>
              <a:solidFill>
                <a:srgbClr val="FFFF0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4AAD3ED-1CE9-2F41-9A86-B86A45BB3764}"/>
                  </a:ext>
                </a:extLst>
              </p:cNvPr>
              <p:cNvSpPr/>
              <p:nvPr/>
            </p:nvSpPr>
            <p:spPr>
              <a:xfrm>
                <a:off x="2002973" y="3686630"/>
                <a:ext cx="1306284" cy="145141"/>
              </a:xfrm>
              <a:prstGeom prst="rect">
                <a:avLst/>
              </a:prstGeom>
              <a:solidFill>
                <a:srgbClr val="FFFF0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812C0CA-EC0F-6646-B05E-6CF824061878}"/>
                </a:ext>
              </a:extLst>
            </p:cNvPr>
            <p:cNvSpPr/>
            <p:nvPr/>
          </p:nvSpPr>
          <p:spPr>
            <a:xfrm>
              <a:off x="7315200" y="3468914"/>
              <a:ext cx="667657" cy="203200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B6B3651B-4FF4-7D4B-9806-691B5A2E72B0}"/>
                </a:ext>
              </a:extLst>
            </p:cNvPr>
            <p:cNvSpPr/>
            <p:nvPr/>
          </p:nvSpPr>
          <p:spPr>
            <a:xfrm>
              <a:off x="6320972" y="3679371"/>
              <a:ext cx="776514" cy="210457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55A976FD-BCA0-3B40-B7FA-0498D9E5EF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36" name="TextBox 1">
            <a:extLst>
              <a:ext uri="{FF2B5EF4-FFF2-40B4-BE49-F238E27FC236}">
                <a16:creationId xmlns:a16="http://schemas.microsoft.com/office/drawing/2014/main" id="{92CC3B5D-AC6D-594B-9158-E03BDF065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0214" y="6415728"/>
            <a:ext cx="4891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206375" indent="-206375">
              <a:buFont typeface="Wingdings" pitchFamily="2" charset="2"/>
              <a:buChar char="§"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You may </a:t>
            </a:r>
            <a:r>
              <a:rPr lang="en-US" altLang="en-US" sz="1800" dirty="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 try 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  <a:hlinkClick r:id="rId4"/>
              </a:rPr>
              <a:t>https://traceroute-online.com/</a:t>
            </a:r>
            <a:endParaRPr lang="en-US" sz="18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981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108">
            <a:extLst>
              <a:ext uri="{FF2B5EF4-FFF2-40B4-BE49-F238E27FC236}">
                <a16:creationId xmlns:a16="http://schemas.microsoft.com/office/drawing/2014/main" id="{9DE51A5F-3BFD-AA45-9015-FA67A9068CEF}"/>
              </a:ext>
            </a:extLst>
          </p:cNvPr>
          <p:cNvGrpSpPr/>
          <p:nvPr/>
        </p:nvGrpSpPr>
        <p:grpSpPr>
          <a:xfrm>
            <a:off x="4551470" y="4236503"/>
            <a:ext cx="1463604" cy="737240"/>
            <a:chOff x="7493876" y="2774731"/>
            <a:chExt cx="1481958" cy="894622"/>
          </a:xfrm>
        </p:grpSpPr>
        <p:sp>
          <p:nvSpPr>
            <p:cNvPr id="110" name="Freeform 109">
              <a:extLst>
                <a:ext uri="{FF2B5EF4-FFF2-40B4-BE49-F238E27FC236}">
                  <a16:creationId xmlns:a16="http://schemas.microsoft.com/office/drawing/2014/main" id="{15FA248B-2934-6745-9856-5AF3D55755E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D4C2270C-F816-EB48-8C45-11D133A7515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92D75490-DBD7-CD4E-9507-13309C8F3DFD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13" name="Freeform 112">
                <a:extLst>
                  <a:ext uri="{FF2B5EF4-FFF2-40B4-BE49-F238E27FC236}">
                    <a16:creationId xmlns:a16="http://schemas.microsoft.com/office/drawing/2014/main" id="{908415A0-8A5C-1A4E-8070-093DC0E972F2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4" name="Freeform 113">
                <a:extLst>
                  <a:ext uri="{FF2B5EF4-FFF2-40B4-BE49-F238E27FC236}">
                    <a16:creationId xmlns:a16="http://schemas.microsoft.com/office/drawing/2014/main" id="{53DC1CB9-E35D-8A47-96B9-69E6D0AB984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5" name="Freeform 114">
                <a:extLst>
                  <a:ext uri="{FF2B5EF4-FFF2-40B4-BE49-F238E27FC236}">
                    <a16:creationId xmlns:a16="http://schemas.microsoft.com/office/drawing/2014/main" id="{FB05914E-C150-9A4F-87FB-EFF6CABA3880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6" name="Freeform 115">
                <a:extLst>
                  <a:ext uri="{FF2B5EF4-FFF2-40B4-BE49-F238E27FC236}">
                    <a16:creationId xmlns:a16="http://schemas.microsoft.com/office/drawing/2014/main" id="{3C399649-B712-6449-9877-189E4033C11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Packet loss</a:t>
            </a:r>
            <a:endParaRPr lang="en-US" sz="4400" dirty="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266CA32C-7D96-1F42-88EE-0CD26A415F37}"/>
              </a:ext>
            </a:extLst>
          </p:cNvPr>
          <p:cNvSpPr txBox="1">
            <a:spLocks noChangeArrowheads="1"/>
          </p:cNvSpPr>
          <p:nvPr/>
        </p:nvSpPr>
        <p:spPr>
          <a:xfrm>
            <a:off x="975618" y="1391460"/>
            <a:ext cx="10214897" cy="719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ueue (aka buffer) preceding link in buffer has finite capacity</a:t>
            </a:r>
          </a:p>
        </p:txBody>
      </p:sp>
      <p:sp>
        <p:nvSpPr>
          <p:cNvPr id="79" name="Rectangle 7">
            <a:extLst>
              <a:ext uri="{FF2B5EF4-FFF2-40B4-BE49-F238E27FC236}">
                <a16:creationId xmlns:a16="http://schemas.microsoft.com/office/drawing/2014/main" id="{56569F92-5AAD-9F40-A054-24753CD82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675" y="4485753"/>
            <a:ext cx="1198563" cy="263525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80" name="Line 23">
            <a:extLst>
              <a:ext uri="{FF2B5EF4-FFF2-40B4-BE49-F238E27FC236}">
                <a16:creationId xmlns:a16="http://schemas.microsoft.com/office/drawing/2014/main" id="{18F6CFB2-B4C3-FF4C-8EBD-C6BA5187D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6525" y="4252390"/>
            <a:ext cx="698500" cy="3333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81" name="Line 24">
            <a:extLst>
              <a:ext uri="{FF2B5EF4-FFF2-40B4-BE49-F238E27FC236}">
                <a16:creationId xmlns:a16="http://schemas.microsoft.com/office/drawing/2014/main" id="{F58C5444-79DC-A048-A0CF-7240C0E242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5450" y="4646090"/>
            <a:ext cx="411163" cy="5254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82" name="Line 25">
            <a:extLst>
              <a:ext uri="{FF2B5EF4-FFF2-40B4-BE49-F238E27FC236}">
                <a16:creationId xmlns:a16="http://schemas.microsoft.com/office/drawing/2014/main" id="{EFEEAE34-B698-3F47-9A0D-006ECF3EC5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2475" y="4649265"/>
            <a:ext cx="1933575" cy="9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83" name="Rectangle 28">
            <a:extLst>
              <a:ext uri="{FF2B5EF4-FFF2-40B4-BE49-F238E27FC236}">
                <a16:creationId xmlns:a16="http://schemas.microsoft.com/office/drawing/2014/main" id="{AE188F1E-1184-A64B-B5F3-5F151D659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1638" y="4449240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84" name="Rectangle 29">
            <a:extLst>
              <a:ext uri="{FF2B5EF4-FFF2-40B4-BE49-F238E27FC236}">
                <a16:creationId xmlns:a16="http://schemas.microsoft.com/office/drawing/2014/main" id="{F30C236D-7EC4-B04F-8EB6-339D16864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9100" y="4520678"/>
            <a:ext cx="147638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85" name="Rectangle 30">
            <a:extLst>
              <a:ext uri="{FF2B5EF4-FFF2-40B4-BE49-F238E27FC236}">
                <a16:creationId xmlns:a16="http://schemas.microsoft.com/office/drawing/2014/main" id="{B7406385-23A2-9C4F-8A53-96A85929A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1025" y="4520678"/>
            <a:ext cx="147638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88" name="Text Box 35">
            <a:extLst>
              <a:ext uri="{FF2B5EF4-FFF2-40B4-BE49-F238E27FC236}">
                <a16:creationId xmlns:a16="http://schemas.microsoft.com/office/drawing/2014/main" id="{C833E180-F225-A549-A822-0F0480D88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3863" y="3780903"/>
            <a:ext cx="3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A</a:t>
            </a:r>
          </a:p>
        </p:txBody>
      </p:sp>
      <p:sp>
        <p:nvSpPr>
          <p:cNvPr id="89" name="Text Box 36">
            <a:extLst>
              <a:ext uri="{FF2B5EF4-FFF2-40B4-BE49-F238E27FC236}">
                <a16:creationId xmlns:a16="http://schemas.microsoft.com/office/drawing/2014/main" id="{C9D7A519-A3AA-6647-941B-B03611148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4538" y="4766740"/>
            <a:ext cx="3513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B</a:t>
            </a:r>
          </a:p>
        </p:txBody>
      </p:sp>
      <p:sp>
        <p:nvSpPr>
          <p:cNvPr id="90" name="Text Box 40">
            <a:extLst>
              <a:ext uri="{FF2B5EF4-FFF2-40B4-BE49-F238E27FC236}">
                <a16:creationId xmlns:a16="http://schemas.microsoft.com/office/drawing/2014/main" id="{57B3723E-06BE-9E4B-B5FD-DB428178A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3690415"/>
            <a:ext cx="2790700" cy="344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packet being transmitted</a:t>
            </a:r>
          </a:p>
        </p:txBody>
      </p:sp>
      <p:sp>
        <p:nvSpPr>
          <p:cNvPr id="91" name="Line 41">
            <a:extLst>
              <a:ext uri="{FF2B5EF4-FFF2-40B4-BE49-F238E27FC236}">
                <a16:creationId xmlns:a16="http://schemas.microsoft.com/office/drawing/2014/main" id="{B860767E-6CC8-4645-AC66-7ECC72234871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875338" y="3982515"/>
            <a:ext cx="681037" cy="5651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92" name="Rectangle 56">
            <a:extLst>
              <a:ext uri="{FF2B5EF4-FFF2-40B4-BE49-F238E27FC236}">
                <a16:creationId xmlns:a16="http://schemas.microsoft.com/office/drawing/2014/main" id="{E3AED2F6-EFE4-C14B-9BB5-4F182D4B0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5588" y="4519090"/>
            <a:ext cx="147637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93" name="Rectangle 57">
            <a:extLst>
              <a:ext uri="{FF2B5EF4-FFF2-40B4-BE49-F238E27FC236}">
                <a16:creationId xmlns:a16="http://schemas.microsoft.com/office/drawing/2014/main" id="{29DF6AAC-1EDB-6E49-9208-EAB393D33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663" y="4522265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94" name="Rectangle 58">
            <a:extLst>
              <a:ext uri="{FF2B5EF4-FFF2-40B4-BE49-F238E27FC236}">
                <a16:creationId xmlns:a16="http://schemas.microsoft.com/office/drawing/2014/main" id="{07A9771F-08E4-EC45-A210-A58888CED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563" y="4519090"/>
            <a:ext cx="147637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95" name="Rectangle 59">
            <a:extLst>
              <a:ext uri="{FF2B5EF4-FFF2-40B4-BE49-F238E27FC236}">
                <a16:creationId xmlns:a16="http://schemas.microsoft.com/office/drawing/2014/main" id="{086BD240-8D3B-8946-8C05-8A6C5C278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4519090"/>
            <a:ext cx="147638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96" name="Rectangle 61">
            <a:extLst>
              <a:ext uri="{FF2B5EF4-FFF2-40B4-BE49-F238E27FC236}">
                <a16:creationId xmlns:a16="http://schemas.microsoft.com/office/drawing/2014/main" id="{84D69E10-50C6-F34A-B4EE-565277C45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50" y="4520678"/>
            <a:ext cx="147638" cy="2000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97" name="Rectangle 62">
            <a:extLst>
              <a:ext uri="{FF2B5EF4-FFF2-40B4-BE49-F238E27FC236}">
                <a16:creationId xmlns:a16="http://schemas.microsoft.com/office/drawing/2014/main" id="{75F2BC7C-9881-3742-BAF2-C9ADF04CD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75" y="4496865"/>
            <a:ext cx="1171575" cy="242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100" name="Text Box 65">
            <a:extLst>
              <a:ext uri="{FF2B5EF4-FFF2-40B4-BE49-F238E27FC236}">
                <a16:creationId xmlns:a16="http://schemas.microsoft.com/office/drawing/2014/main" id="{2FE5E5BD-F2D9-044C-AF8E-8A3AB1A66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629" y="3509440"/>
            <a:ext cx="1624291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buffer 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(waiting area)</a:t>
            </a:r>
          </a:p>
        </p:txBody>
      </p:sp>
      <p:sp>
        <p:nvSpPr>
          <p:cNvPr id="101" name="Line 66">
            <a:extLst>
              <a:ext uri="{FF2B5EF4-FFF2-40B4-BE49-F238E27FC236}">
                <a16:creationId xmlns:a16="http://schemas.microsoft.com/office/drawing/2014/main" id="{F4810747-BBCA-F145-AF10-7157860AA8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4725" y="4117453"/>
            <a:ext cx="0" cy="33337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102" name="Group 48">
            <a:extLst>
              <a:ext uri="{FF2B5EF4-FFF2-40B4-BE49-F238E27FC236}">
                <a16:creationId xmlns:a16="http://schemas.microsoft.com/office/drawing/2014/main" id="{ABFCEC87-7465-524D-A5DC-C75187D44BB1}"/>
              </a:ext>
            </a:extLst>
          </p:cNvPr>
          <p:cNvGrpSpPr>
            <a:grpSpLocks/>
          </p:cNvGrpSpPr>
          <p:nvPr/>
        </p:nvGrpSpPr>
        <p:grpSpPr bwMode="auto">
          <a:xfrm>
            <a:off x="3140075" y="3801540"/>
            <a:ext cx="820738" cy="688975"/>
            <a:chOff x="-44" y="1473"/>
            <a:chExt cx="981" cy="1105"/>
          </a:xfrm>
        </p:grpSpPr>
        <p:pic>
          <p:nvPicPr>
            <p:cNvPr id="103" name="Picture 49" descr="desktop_computer_stylized_medium">
              <a:extLst>
                <a:ext uri="{FF2B5EF4-FFF2-40B4-BE49-F238E27FC236}">
                  <a16:creationId xmlns:a16="http://schemas.microsoft.com/office/drawing/2014/main" id="{8250C605-2170-E94B-8DB9-90219930DE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" name="Freeform 50">
              <a:extLst>
                <a:ext uri="{FF2B5EF4-FFF2-40B4-BE49-F238E27FC236}">
                  <a16:creationId xmlns:a16="http://schemas.microsoft.com/office/drawing/2014/main" id="{B861D779-BA88-6649-AECC-FC09FC3CADB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</p:grpSp>
      <p:grpSp>
        <p:nvGrpSpPr>
          <p:cNvPr id="105" name="Group 51">
            <a:extLst>
              <a:ext uri="{FF2B5EF4-FFF2-40B4-BE49-F238E27FC236}">
                <a16:creationId xmlns:a16="http://schemas.microsoft.com/office/drawing/2014/main" id="{C2F7650A-DE11-CA4D-8362-974E3036A08A}"/>
              </a:ext>
            </a:extLst>
          </p:cNvPr>
          <p:cNvGrpSpPr>
            <a:grpSpLocks/>
          </p:cNvGrpSpPr>
          <p:nvPr/>
        </p:nvGrpSpPr>
        <p:grpSpPr bwMode="auto">
          <a:xfrm>
            <a:off x="3468688" y="4792140"/>
            <a:ext cx="820737" cy="688975"/>
            <a:chOff x="-44" y="1473"/>
            <a:chExt cx="981" cy="1105"/>
          </a:xfrm>
        </p:grpSpPr>
        <p:pic>
          <p:nvPicPr>
            <p:cNvPr id="106" name="Picture 52" descr="desktop_computer_stylized_medium">
              <a:extLst>
                <a:ext uri="{FF2B5EF4-FFF2-40B4-BE49-F238E27FC236}">
                  <a16:creationId xmlns:a16="http://schemas.microsoft.com/office/drawing/2014/main" id="{31AB66C4-A2A2-4F4D-B6A5-CBADCEEE67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7" name="Freeform 53">
              <a:extLst>
                <a:ext uri="{FF2B5EF4-FFF2-40B4-BE49-F238E27FC236}">
                  <a16:creationId xmlns:a16="http://schemas.microsoft.com/office/drawing/2014/main" id="{8CFBA43E-78F2-5846-9CDF-6F8E882EA5B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32377 w 356"/>
                <a:gd name="T3" fmla="*/ 2307 h 368"/>
                <a:gd name="T4" fmla="*/ 38409 w 356"/>
                <a:gd name="T5" fmla="*/ 48069 h 368"/>
                <a:gd name="T6" fmla="*/ 8465 w 356"/>
                <a:gd name="T7" fmla="*/ 60116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108" name="TextBox 1">
            <a:extLst>
              <a:ext uri="{FF2B5EF4-FFF2-40B4-BE49-F238E27FC236}">
                <a16:creationId xmlns:a16="http://schemas.microsoft.com/office/drawing/2014/main" id="{23257655-BFAB-7E4B-9721-E40633712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140" y="6114279"/>
            <a:ext cx="95254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* Check out the Java applet for an interactive animation (on publisher’s website) of queuing and los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493C1C6-6FFC-4542-8569-381842BD5BB2}"/>
              </a:ext>
            </a:extLst>
          </p:cNvPr>
          <p:cNvGrpSpPr/>
          <p:nvPr/>
        </p:nvGrpSpPr>
        <p:grpSpPr>
          <a:xfrm>
            <a:off x="971989" y="1867073"/>
            <a:ext cx="10214897" cy="3871598"/>
            <a:chOff x="971989" y="1867073"/>
            <a:chExt cx="10214897" cy="3871598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37FB3ADB-070D-EA41-8E10-638DD4679B17}"/>
                </a:ext>
              </a:extLst>
            </p:cNvPr>
            <p:cNvGrpSpPr/>
            <p:nvPr/>
          </p:nvGrpSpPr>
          <p:grpSpPr>
            <a:xfrm>
              <a:off x="4381500" y="4714353"/>
              <a:ext cx="2873096" cy="1024318"/>
              <a:chOff x="4381500" y="4714353"/>
              <a:chExt cx="2873096" cy="1024318"/>
            </a:xfrm>
          </p:grpSpPr>
          <p:sp>
            <p:nvSpPr>
              <p:cNvPr id="86" name="Rectangle 31">
                <a:extLst>
                  <a:ext uri="{FF2B5EF4-FFF2-40B4-BE49-F238E27FC236}">
                    <a16:creationId xmlns:a16="http://schemas.microsoft.com/office/drawing/2014/main" id="{E5168849-CF99-FD4F-B6DF-2D06EA6489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1663" y="4868340"/>
                <a:ext cx="147637" cy="200025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87" name="Line 33">
                <a:extLst>
                  <a:ext uri="{FF2B5EF4-FFF2-40B4-BE49-F238E27FC236}">
                    <a16:creationId xmlns:a16="http://schemas.microsoft.com/office/drawing/2014/main" id="{6D0E3F69-DD55-B34E-B881-C7D2F1D6A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1500" y="4714353"/>
                <a:ext cx="106363" cy="1460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98" name="Line 63">
                <a:extLst>
                  <a:ext uri="{FF2B5EF4-FFF2-40B4-BE49-F238E27FC236}">
                    <a16:creationId xmlns:a16="http://schemas.microsoft.com/office/drawing/2014/main" id="{FD41187D-B5D0-F44B-B4AF-7556A07DC1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4638675" y="4988990"/>
                <a:ext cx="687388" cy="33178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99" name="Text Box 64">
                <a:extLst>
                  <a:ext uri="{FF2B5EF4-FFF2-40B4-BE49-F238E27FC236}">
                    <a16:creationId xmlns:a16="http://schemas.microsoft.com/office/drawing/2014/main" id="{F2BB1DAE-AB56-8246-A3D6-8E5A69B8FF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54625" y="5147740"/>
                <a:ext cx="1999971" cy="5909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rPr>
                  <a:t>packet arriving to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rPr>
                  <a:t>full buffer is </a:t>
                </a:r>
                <a:r>
                  <a:rPr kumimoji="0" lang="en-US" alt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rPr>
                  <a:t>lost</a:t>
                </a:r>
              </a:p>
            </p:txBody>
          </p:sp>
        </p:grpSp>
        <p:sp>
          <p:nvSpPr>
            <p:cNvPr id="43" name="Rectangle 3">
              <a:extLst>
                <a:ext uri="{FF2B5EF4-FFF2-40B4-BE49-F238E27FC236}">
                  <a16:creationId xmlns:a16="http://schemas.microsoft.com/office/drawing/2014/main" id="{54211E9D-8A8E-BF41-BDEC-889453887B75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71989" y="1867073"/>
              <a:ext cx="10214897" cy="211798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7338" marR="0" lvl="0" indent="-287338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A3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acket arriving to full queue dropped (aka lost)</a:t>
              </a:r>
            </a:p>
            <a:p>
              <a:pPr marL="287338" marR="0" lvl="0" indent="-287338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A3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lost packet may be retransmitted by previous node, by source end system, or not at all</a:t>
              </a:r>
            </a:p>
          </p:txBody>
        </p:sp>
      </p:grpSp>
      <p:sp>
        <p:nvSpPr>
          <p:cNvPr id="45" name="Slide Number Placeholder 5">
            <a:extLst>
              <a:ext uri="{FF2B5EF4-FFF2-40B4-BE49-F238E27FC236}">
                <a16:creationId xmlns:a16="http://schemas.microsoft.com/office/drawing/2014/main" id="{589565F1-CC81-D148-8C2B-5587C47130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63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Line 321">
            <a:extLst>
              <a:ext uri="{FF2B5EF4-FFF2-40B4-BE49-F238E27FC236}">
                <a16:creationId xmlns:a16="http://schemas.microsoft.com/office/drawing/2014/main" id="{3126CBA0-B637-EA43-AF7F-E011318DF5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4779" y="4480629"/>
            <a:ext cx="63166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307" name="Group 306">
            <a:extLst>
              <a:ext uri="{FF2B5EF4-FFF2-40B4-BE49-F238E27FC236}">
                <a16:creationId xmlns:a16="http://schemas.microsoft.com/office/drawing/2014/main" id="{9E117FAC-DD71-2841-B7A4-CC7377DD9672}"/>
              </a:ext>
            </a:extLst>
          </p:cNvPr>
          <p:cNvGrpSpPr/>
          <p:nvPr/>
        </p:nvGrpSpPr>
        <p:grpSpPr>
          <a:xfrm>
            <a:off x="4551470" y="4103771"/>
            <a:ext cx="1463604" cy="737240"/>
            <a:chOff x="7493876" y="2774731"/>
            <a:chExt cx="1481958" cy="894622"/>
          </a:xfrm>
        </p:grpSpPr>
        <p:sp>
          <p:nvSpPr>
            <p:cNvPr id="308" name="Freeform 307">
              <a:extLst>
                <a:ext uri="{FF2B5EF4-FFF2-40B4-BE49-F238E27FC236}">
                  <a16:creationId xmlns:a16="http://schemas.microsoft.com/office/drawing/2014/main" id="{8BB48DB0-8C5D-004F-B9CE-3206F91F8A2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309" name="Oval 308">
              <a:extLst>
                <a:ext uri="{FF2B5EF4-FFF2-40B4-BE49-F238E27FC236}">
                  <a16:creationId xmlns:a16="http://schemas.microsoft.com/office/drawing/2014/main" id="{ED05AE36-8F36-F942-94A6-2BA819CD30A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310" name="Group 309">
              <a:extLst>
                <a:ext uri="{FF2B5EF4-FFF2-40B4-BE49-F238E27FC236}">
                  <a16:creationId xmlns:a16="http://schemas.microsoft.com/office/drawing/2014/main" id="{7A4729A4-A1F6-DF49-A60A-44BF1ECD7351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311" name="Freeform 310">
                <a:extLst>
                  <a:ext uri="{FF2B5EF4-FFF2-40B4-BE49-F238E27FC236}">
                    <a16:creationId xmlns:a16="http://schemas.microsoft.com/office/drawing/2014/main" id="{40897A26-02AE-B342-8B9D-CC1606C29E35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2" name="Freeform 311">
                <a:extLst>
                  <a:ext uri="{FF2B5EF4-FFF2-40B4-BE49-F238E27FC236}">
                    <a16:creationId xmlns:a16="http://schemas.microsoft.com/office/drawing/2014/main" id="{5AD51D90-0DBF-5941-A195-23707A53FCED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3" name="Freeform 312">
                <a:extLst>
                  <a:ext uri="{FF2B5EF4-FFF2-40B4-BE49-F238E27FC236}">
                    <a16:creationId xmlns:a16="http://schemas.microsoft.com/office/drawing/2014/main" id="{C2FFDCAB-1FB6-B14D-887A-093D9A7A5E72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4" name="Freeform 313">
                <a:extLst>
                  <a:ext uri="{FF2B5EF4-FFF2-40B4-BE49-F238E27FC236}">
                    <a16:creationId xmlns:a16="http://schemas.microsoft.com/office/drawing/2014/main" id="{7D1F7198-65E3-1B44-8C17-E6AF9ECF42A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Throughput</a:t>
            </a:r>
            <a:endParaRPr lang="en-US" sz="4400" dirty="0"/>
          </a:p>
        </p:txBody>
      </p:sp>
      <p:sp>
        <p:nvSpPr>
          <p:cNvPr id="43" name="Rectangle 3">
            <a:extLst>
              <a:ext uri="{FF2B5EF4-FFF2-40B4-BE49-F238E27FC236}">
                <a16:creationId xmlns:a16="http://schemas.microsoft.com/office/drawing/2014/main" id="{494751C5-3228-E445-BD01-72428A7EAB59}"/>
              </a:ext>
            </a:extLst>
          </p:cNvPr>
          <p:cNvSpPr txBox="1">
            <a:spLocks noChangeArrowheads="1"/>
          </p:cNvSpPr>
          <p:nvPr/>
        </p:nvSpPr>
        <p:spPr>
          <a:xfrm>
            <a:off x="989013" y="1359295"/>
            <a:ext cx="10973804" cy="17795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hroughput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ate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(bits/time unit) at which bits are being sent from sender to receiver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instantaneous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 rate at given point in time</a:t>
            </a:r>
          </a:p>
          <a:p>
            <a:pPr marL="682625" marR="0" lvl="1" indent="-22542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average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 rate over longer period of time</a:t>
            </a:r>
          </a:p>
        </p:txBody>
      </p:sp>
      <p:sp>
        <p:nvSpPr>
          <p:cNvPr id="232" name="AutoShape 327">
            <a:extLst>
              <a:ext uri="{FF2B5EF4-FFF2-40B4-BE49-F238E27FC236}">
                <a16:creationId xmlns:a16="http://schemas.microsoft.com/office/drawing/2014/main" id="{5F173245-5658-9842-84FB-CB60E39B4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0004" y="3615115"/>
            <a:ext cx="500062" cy="581025"/>
          </a:xfrm>
          <a:prstGeom prst="can">
            <a:avLst>
              <a:gd name="adj" fmla="val 23491"/>
            </a:avLst>
          </a:pr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233" name="Group 64">
            <a:extLst>
              <a:ext uri="{FF2B5EF4-FFF2-40B4-BE49-F238E27FC236}">
                <a16:creationId xmlns:a16="http://schemas.microsoft.com/office/drawing/2014/main" id="{67159F46-3967-E744-8DC9-4BF77234442F}"/>
              </a:ext>
            </a:extLst>
          </p:cNvPr>
          <p:cNvGrpSpPr>
            <a:grpSpLocks/>
          </p:cNvGrpSpPr>
          <p:nvPr/>
        </p:nvGrpSpPr>
        <p:grpSpPr bwMode="auto">
          <a:xfrm>
            <a:off x="2538054" y="4021842"/>
            <a:ext cx="352425" cy="876300"/>
            <a:chOff x="4140" y="429"/>
            <a:chExt cx="1425" cy="2396"/>
          </a:xfrm>
        </p:grpSpPr>
        <p:sp>
          <p:nvSpPr>
            <p:cNvPr id="234" name="Freeform 65">
              <a:extLst>
                <a:ext uri="{FF2B5EF4-FFF2-40B4-BE49-F238E27FC236}">
                  <a16:creationId xmlns:a16="http://schemas.microsoft.com/office/drawing/2014/main" id="{18E23374-8E41-5441-B267-3B9BBC53C6B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35" name="Rectangle 66">
              <a:extLst>
                <a:ext uri="{FF2B5EF4-FFF2-40B4-BE49-F238E27FC236}">
                  <a16:creationId xmlns:a16="http://schemas.microsoft.com/office/drawing/2014/main" id="{27E4969F-608F-ED4F-8638-18FB214A4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429"/>
              <a:ext cx="1046" cy="2283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36" name="Freeform 67">
              <a:extLst>
                <a:ext uri="{FF2B5EF4-FFF2-40B4-BE49-F238E27FC236}">
                  <a16:creationId xmlns:a16="http://schemas.microsoft.com/office/drawing/2014/main" id="{846F4A49-2AF9-7341-80F3-DC7E3F14171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37" name="Freeform 68">
              <a:extLst>
                <a:ext uri="{FF2B5EF4-FFF2-40B4-BE49-F238E27FC236}">
                  <a16:creationId xmlns:a16="http://schemas.microsoft.com/office/drawing/2014/main" id="{EC71E4BE-7627-F340-B915-B49710245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38" name="Rectangle 69">
              <a:extLst>
                <a:ext uri="{FF2B5EF4-FFF2-40B4-BE49-F238E27FC236}">
                  <a16:creationId xmlns:a16="http://schemas.microsoft.com/office/drawing/2014/main" id="{39BFB098-B374-994B-AE99-4F9D17A4D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694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239" name="Group 70">
              <a:extLst>
                <a:ext uri="{FF2B5EF4-FFF2-40B4-BE49-F238E27FC236}">
                  <a16:creationId xmlns:a16="http://schemas.microsoft.com/office/drawing/2014/main" id="{71537DBF-21A3-7C4A-9E72-AADF2D0ED1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64" name="AutoShape 71">
                <a:extLst>
                  <a:ext uri="{FF2B5EF4-FFF2-40B4-BE49-F238E27FC236}">
                    <a16:creationId xmlns:a16="http://schemas.microsoft.com/office/drawing/2014/main" id="{66BF3AD7-2A1F-894F-AB3E-2B0CE27C8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8"/>
                <a:ext cx="721" cy="137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265" name="AutoShape 72">
                <a:extLst>
                  <a:ext uri="{FF2B5EF4-FFF2-40B4-BE49-F238E27FC236}">
                    <a16:creationId xmlns:a16="http://schemas.microsoft.com/office/drawing/2014/main" id="{B978B677-CCD4-A441-ACE5-4B37776C7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2584"/>
                <a:ext cx="689" cy="10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240" name="Rectangle 73">
              <a:extLst>
                <a:ext uri="{FF2B5EF4-FFF2-40B4-BE49-F238E27FC236}">
                  <a16:creationId xmlns:a16="http://schemas.microsoft.com/office/drawing/2014/main" id="{87FAAAA1-868A-A144-AF79-9ADFFCEF3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3" y="1019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241" name="Group 74">
              <a:extLst>
                <a:ext uri="{FF2B5EF4-FFF2-40B4-BE49-F238E27FC236}">
                  <a16:creationId xmlns:a16="http://schemas.microsoft.com/office/drawing/2014/main" id="{CDE6DCC7-0A8B-2541-8C76-B2190F25D2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62" name="AutoShape 75">
                <a:extLst>
                  <a:ext uri="{FF2B5EF4-FFF2-40B4-BE49-F238E27FC236}">
                    <a16:creationId xmlns:a16="http://schemas.microsoft.com/office/drawing/2014/main" id="{6D9E7A58-B5A8-C440-B788-66B957245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2567"/>
                <a:ext cx="721" cy="140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263" name="AutoShape 76">
                <a:extLst>
                  <a:ext uri="{FF2B5EF4-FFF2-40B4-BE49-F238E27FC236}">
                    <a16:creationId xmlns:a16="http://schemas.microsoft.com/office/drawing/2014/main" id="{81AE3D1A-686F-644D-9B4E-3E1E854072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" y="2585"/>
                <a:ext cx="689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242" name="Rectangle 77">
              <a:extLst>
                <a:ext uri="{FF2B5EF4-FFF2-40B4-BE49-F238E27FC236}">
                  <a16:creationId xmlns:a16="http://schemas.microsoft.com/office/drawing/2014/main" id="{C9C2D902-8035-BE42-B27B-AB7485B0C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7" y="1358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43" name="Rectangle 78">
              <a:extLst>
                <a:ext uri="{FF2B5EF4-FFF2-40B4-BE49-F238E27FC236}">
                  <a16:creationId xmlns:a16="http://schemas.microsoft.com/office/drawing/2014/main" id="{5A1C3FEB-4927-F742-8C1F-5CF5556DE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3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244" name="Group 79">
              <a:extLst>
                <a:ext uri="{FF2B5EF4-FFF2-40B4-BE49-F238E27FC236}">
                  <a16:creationId xmlns:a16="http://schemas.microsoft.com/office/drawing/2014/main" id="{D2A72B02-ADAB-FE44-9468-3B43E6DB3E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60" name="AutoShape 80">
                <a:extLst>
                  <a:ext uri="{FF2B5EF4-FFF2-40B4-BE49-F238E27FC236}">
                    <a16:creationId xmlns:a16="http://schemas.microsoft.com/office/drawing/2014/main" id="{A1A29232-9E86-634B-8831-8B3719318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8"/>
                <a:ext cx="720" cy="140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261" name="AutoShape 81">
                <a:extLst>
                  <a:ext uri="{FF2B5EF4-FFF2-40B4-BE49-F238E27FC236}">
                    <a16:creationId xmlns:a16="http://schemas.microsoft.com/office/drawing/2014/main" id="{138F9F1B-5A09-C54A-8F38-4FBA6FFE4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8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245" name="Freeform 82">
              <a:extLst>
                <a:ext uri="{FF2B5EF4-FFF2-40B4-BE49-F238E27FC236}">
                  <a16:creationId xmlns:a16="http://schemas.microsoft.com/office/drawing/2014/main" id="{EDD21BCA-4123-324D-B71B-475B7D03C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246" name="Group 83">
              <a:extLst>
                <a:ext uri="{FF2B5EF4-FFF2-40B4-BE49-F238E27FC236}">
                  <a16:creationId xmlns:a16="http://schemas.microsoft.com/office/drawing/2014/main" id="{791D1F13-E15D-3C4F-AB67-56D2965D41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258" name="AutoShape 84">
                <a:extLst>
                  <a:ext uri="{FF2B5EF4-FFF2-40B4-BE49-F238E27FC236}">
                    <a16:creationId xmlns:a16="http://schemas.microsoft.com/office/drawing/2014/main" id="{13423582-B530-6D49-927C-1307226E75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" y="2568"/>
                <a:ext cx="728" cy="139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259" name="AutoShape 85">
                <a:extLst>
                  <a:ext uri="{FF2B5EF4-FFF2-40B4-BE49-F238E27FC236}">
                    <a16:creationId xmlns:a16="http://schemas.microsoft.com/office/drawing/2014/main" id="{CC15074F-1F06-4B4F-9C77-C1CA17ACA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" y="2586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247" name="Rectangle 86">
              <a:extLst>
                <a:ext uri="{FF2B5EF4-FFF2-40B4-BE49-F238E27FC236}">
                  <a16:creationId xmlns:a16="http://schemas.microsoft.com/office/drawing/2014/main" id="{81BB7800-4ED5-D84D-B257-C94B51DF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429"/>
              <a:ext cx="71" cy="22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48" name="Freeform 87">
              <a:extLst>
                <a:ext uri="{FF2B5EF4-FFF2-40B4-BE49-F238E27FC236}">
                  <a16:creationId xmlns:a16="http://schemas.microsoft.com/office/drawing/2014/main" id="{AF9C8EDC-F5CE-1A46-A494-23925A5A7301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49" name="Freeform 88">
              <a:extLst>
                <a:ext uri="{FF2B5EF4-FFF2-40B4-BE49-F238E27FC236}">
                  <a16:creationId xmlns:a16="http://schemas.microsoft.com/office/drawing/2014/main" id="{0663E233-F771-A246-84D6-36A0AA5C75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50" name="Oval 89">
              <a:extLst>
                <a:ext uri="{FF2B5EF4-FFF2-40B4-BE49-F238E27FC236}">
                  <a16:creationId xmlns:a16="http://schemas.microsoft.com/office/drawing/2014/main" id="{3F5ABDC5-D954-4D4D-A3B4-7A133CD71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2612"/>
              <a:ext cx="45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51" name="Freeform 90">
              <a:extLst>
                <a:ext uri="{FF2B5EF4-FFF2-40B4-BE49-F238E27FC236}">
                  <a16:creationId xmlns:a16="http://schemas.microsoft.com/office/drawing/2014/main" id="{B976B037-AAAD-864E-94BA-6AFFD4E964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52" name="AutoShape 91">
              <a:extLst>
                <a:ext uri="{FF2B5EF4-FFF2-40B4-BE49-F238E27FC236}">
                  <a16:creationId xmlns:a16="http://schemas.microsoft.com/office/drawing/2014/main" id="{F4F4A156-282A-314C-8FCF-EB151E922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7"/>
              <a:ext cx="1200" cy="148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53" name="AutoShape 92">
              <a:extLst>
                <a:ext uri="{FF2B5EF4-FFF2-40B4-BE49-F238E27FC236}">
                  <a16:creationId xmlns:a16="http://schemas.microsoft.com/office/drawing/2014/main" id="{80AE788A-CE80-7741-B4E5-F6C880916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2712"/>
              <a:ext cx="1072" cy="8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80808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54" name="Oval 93">
              <a:extLst>
                <a:ext uri="{FF2B5EF4-FFF2-40B4-BE49-F238E27FC236}">
                  <a16:creationId xmlns:a16="http://schemas.microsoft.com/office/drawing/2014/main" id="{BB81643B-3A3A-0C41-86BE-809F30A17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382"/>
              <a:ext cx="160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55" name="Oval 94">
              <a:extLst>
                <a:ext uri="{FF2B5EF4-FFF2-40B4-BE49-F238E27FC236}">
                  <a16:creationId xmlns:a16="http://schemas.microsoft.com/office/drawing/2014/main" id="{0A2F6572-0039-324D-A51E-D01D404A5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2382"/>
              <a:ext cx="160" cy="1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56" name="Oval 95">
              <a:extLst>
                <a:ext uri="{FF2B5EF4-FFF2-40B4-BE49-F238E27FC236}">
                  <a16:creationId xmlns:a16="http://schemas.microsoft.com/office/drawing/2014/main" id="{43600795-A6CA-4C4B-9800-07AB28F89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382"/>
              <a:ext cx="160" cy="139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57" name="Rectangle 96">
              <a:extLst>
                <a:ext uri="{FF2B5EF4-FFF2-40B4-BE49-F238E27FC236}">
                  <a16:creationId xmlns:a16="http://schemas.microsoft.com/office/drawing/2014/main" id="{32CFBA4E-295B-BF40-8717-00CE15115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" y="1835"/>
              <a:ext cx="83" cy="760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</p:grpSp>
      <p:grpSp>
        <p:nvGrpSpPr>
          <p:cNvPr id="266" name="Group 61">
            <a:extLst>
              <a:ext uri="{FF2B5EF4-FFF2-40B4-BE49-F238E27FC236}">
                <a16:creationId xmlns:a16="http://schemas.microsoft.com/office/drawing/2014/main" id="{2E0D8697-E30E-C84C-9F0E-29142F2D4E6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9843242" y="4083754"/>
            <a:ext cx="1192212" cy="1171575"/>
            <a:chOff x="-44" y="1473"/>
            <a:chExt cx="981" cy="1105"/>
          </a:xfrm>
        </p:grpSpPr>
        <p:pic>
          <p:nvPicPr>
            <p:cNvPr id="267" name="Picture 62" descr="desktop_computer_stylized_medium">
              <a:extLst>
                <a:ext uri="{FF2B5EF4-FFF2-40B4-BE49-F238E27FC236}">
                  <a16:creationId xmlns:a16="http://schemas.microsoft.com/office/drawing/2014/main" id="{85154182-D3D3-494A-8DEB-F001E6EB4B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" name="Freeform 63">
              <a:extLst>
                <a:ext uri="{FF2B5EF4-FFF2-40B4-BE49-F238E27FC236}">
                  <a16:creationId xmlns:a16="http://schemas.microsoft.com/office/drawing/2014/main" id="{E36B34F6-C549-9143-AA71-C07DF7E0B17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269" name="Text Box 325">
            <a:extLst>
              <a:ext uri="{FF2B5EF4-FFF2-40B4-BE49-F238E27FC236}">
                <a16:creationId xmlns:a16="http://schemas.microsoft.com/office/drawing/2014/main" id="{2685AEBC-A012-9B46-B78A-88C2A3D51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820" y="5516537"/>
            <a:ext cx="2198742" cy="103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server, with</a:t>
            </a:r>
          </a:p>
          <a:p>
            <a:pPr marL="0" marR="0" lvl="0" indent="0" algn="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file of F bits </a:t>
            </a:r>
          </a:p>
          <a:p>
            <a:pPr marL="0" marR="0" lvl="0" indent="0" algn="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to send to client</a:t>
            </a:r>
          </a:p>
        </p:txBody>
      </p:sp>
      <p:sp>
        <p:nvSpPr>
          <p:cNvPr id="270" name="Text Box 328">
            <a:extLst>
              <a:ext uri="{FF2B5EF4-FFF2-40B4-BE49-F238E27FC236}">
                <a16:creationId xmlns:a16="http://schemas.microsoft.com/office/drawing/2014/main" id="{99E6BFD3-F62C-B043-9B11-0DBFC35AC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926" y="4936011"/>
            <a:ext cx="1722587" cy="7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link capacity</a:t>
            </a:r>
          </a:p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s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bits/sec</a:t>
            </a:r>
          </a:p>
        </p:txBody>
      </p:sp>
      <p:sp>
        <p:nvSpPr>
          <p:cNvPr id="271" name="Text Box 329">
            <a:extLst>
              <a:ext uri="{FF2B5EF4-FFF2-40B4-BE49-F238E27FC236}">
                <a16:creationId xmlns:a16="http://schemas.microsoft.com/office/drawing/2014/main" id="{A5259771-F5CC-2A4E-B736-3B818B7FD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7773" y="4939162"/>
            <a:ext cx="1722587" cy="7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link capacity</a:t>
            </a:r>
          </a:p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c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bits/sec</a:t>
            </a:r>
          </a:p>
        </p:txBody>
      </p:sp>
      <p:grpSp>
        <p:nvGrpSpPr>
          <p:cNvPr id="301" name="Group 99">
            <a:extLst>
              <a:ext uri="{FF2B5EF4-FFF2-40B4-BE49-F238E27FC236}">
                <a16:creationId xmlns:a16="http://schemas.microsoft.com/office/drawing/2014/main" id="{4B6F3DA1-2A9C-2E4C-B823-1CEA5B30C4A7}"/>
              </a:ext>
            </a:extLst>
          </p:cNvPr>
          <p:cNvGrpSpPr>
            <a:grpSpLocks/>
          </p:cNvGrpSpPr>
          <p:nvPr/>
        </p:nvGrpSpPr>
        <p:grpSpPr bwMode="auto">
          <a:xfrm>
            <a:off x="644751" y="4976621"/>
            <a:ext cx="9050338" cy="1484313"/>
            <a:chOff x="-335" y="3658"/>
            <a:chExt cx="5701" cy="935"/>
          </a:xfrm>
        </p:grpSpPr>
        <p:sp>
          <p:nvSpPr>
            <p:cNvPr id="302" name="Text Box 353">
              <a:extLst>
                <a:ext uri="{FF2B5EF4-FFF2-40B4-BE49-F238E27FC236}">
                  <a16:creationId xmlns:a16="http://schemas.microsoft.com/office/drawing/2014/main" id="{07E7AB23-0BD9-F14F-9990-6EF08491E4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35" y="3942"/>
              <a:ext cx="1461" cy="6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server sends bits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(fluid) into pip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77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303" name="Text Box 336">
              <a:extLst>
                <a:ext uri="{FF2B5EF4-FFF2-40B4-BE49-F238E27FC236}">
                  <a16:creationId xmlns:a16="http://schemas.microsoft.com/office/drawing/2014/main" id="{22B4F102-0AE6-894B-9FDB-169832FE1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661"/>
              <a:ext cx="1769" cy="6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 panose="020B0502020104020203" pitchFamily="34" charset="77"/>
                  <a:ea typeface="ＭＳ Ｐゴシック" panose="020B0600070205080204" pitchFamily="34" charset="-128"/>
                  <a:cs typeface="Arial"/>
                </a:rPr>
                <a:t> 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pipe that can carry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fluid at rat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 (</a:t>
              </a:r>
              <a:r>
                <a:rPr kumimoji="0" lang="en-US" alt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</a:t>
              </a:r>
              <a:r>
                <a:rPr kumimoji="0" lang="en-US" altLang="en-US" sz="32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s</a:t>
              </a:r>
              <a:r>
                <a:rPr kumimoji="0" lang="en-US" altLang="en-US" sz="24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 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bits/sec)</a:t>
              </a:r>
            </a:p>
          </p:txBody>
        </p:sp>
        <p:sp>
          <p:nvSpPr>
            <p:cNvPr id="304" name="Text Box 346">
              <a:extLst>
                <a:ext uri="{FF2B5EF4-FFF2-40B4-BE49-F238E27FC236}">
                  <a16:creationId xmlns:a16="http://schemas.microsoft.com/office/drawing/2014/main" id="{99C94E9C-7B58-B945-A1E2-8510D3FF88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6" y="3658"/>
              <a:ext cx="1860" cy="6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 pipe that can carry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fluid at rat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 (R</a:t>
              </a:r>
              <a:r>
                <a:rPr kumimoji="0" lang="en-US" altLang="en-US" sz="32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c</a:t>
              </a:r>
              <a:r>
                <a:rPr kumimoji="0" lang="en-US" altLang="en-US" sz="24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 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bits/sec)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2A92D340-73A9-4F49-8534-B5C904B778B4}"/>
              </a:ext>
            </a:extLst>
          </p:cNvPr>
          <p:cNvGrpSpPr/>
          <p:nvPr/>
        </p:nvGrpSpPr>
        <p:grpSpPr>
          <a:xfrm>
            <a:off x="2071329" y="4013904"/>
            <a:ext cx="7826649" cy="763664"/>
            <a:chOff x="2071329" y="4013904"/>
            <a:chExt cx="7826649" cy="763664"/>
          </a:xfrm>
        </p:grpSpPr>
        <p:sp>
          <p:nvSpPr>
            <p:cNvPr id="290" name="AutoShape 350">
              <a:extLst>
                <a:ext uri="{FF2B5EF4-FFF2-40B4-BE49-F238E27FC236}">
                  <a16:creationId xmlns:a16="http://schemas.microsoft.com/office/drawing/2014/main" id="{3D33AE23-1C65-834A-A5D5-8D03E4720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8978" y="4275842"/>
              <a:ext cx="889000" cy="485775"/>
            </a:xfrm>
            <a:prstGeom prst="rightArrow">
              <a:avLst>
                <a:gd name="adj1" fmla="val 50000"/>
                <a:gd name="adj2" fmla="val 45752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lin ang="0" scaled="1"/>
            </a:gra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291" name="Group 335">
              <a:extLst>
                <a:ext uri="{FF2B5EF4-FFF2-40B4-BE49-F238E27FC236}">
                  <a16:creationId xmlns:a16="http://schemas.microsoft.com/office/drawing/2014/main" id="{1AB0D837-8757-A24A-AA3E-5914390BD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6469" y="4319954"/>
              <a:ext cx="2322512" cy="392112"/>
              <a:chOff x="2249" y="3430"/>
              <a:chExt cx="1389" cy="256"/>
            </a:xfrm>
          </p:grpSpPr>
          <p:sp>
            <p:nvSpPr>
              <p:cNvPr id="292" name="Oval 333">
                <a:extLst>
                  <a:ext uri="{FF2B5EF4-FFF2-40B4-BE49-F238E27FC236}">
                    <a16:creationId xmlns:a16="http://schemas.microsoft.com/office/drawing/2014/main" id="{6E6EF4F3-E324-EE41-857E-2F00CC4C3A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3433"/>
                <a:ext cx="69" cy="2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93" name="Rectangle 332">
                <a:extLst>
                  <a:ext uri="{FF2B5EF4-FFF2-40B4-BE49-F238E27FC236}">
                    <a16:creationId xmlns:a16="http://schemas.microsoft.com/office/drawing/2014/main" id="{B2682ADB-A65B-D047-86A5-56687D6DF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5" y="3433"/>
                <a:ext cx="1326" cy="25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94" name="Oval 331">
                <a:extLst>
                  <a:ext uri="{FF2B5EF4-FFF2-40B4-BE49-F238E27FC236}">
                    <a16:creationId xmlns:a16="http://schemas.microsoft.com/office/drawing/2014/main" id="{C101BC4D-17C9-324C-82E8-C4AAA13D8A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3430"/>
                <a:ext cx="69" cy="253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295" name="Rectangle 334">
                <a:extLst>
                  <a:ext uri="{FF2B5EF4-FFF2-40B4-BE49-F238E27FC236}">
                    <a16:creationId xmlns:a16="http://schemas.microsoft.com/office/drawing/2014/main" id="{4A8174FB-A99D-5C4E-ADC6-1958FC2B1B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2" y="3438"/>
                <a:ext cx="44" cy="246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296" name="Group 341">
              <a:extLst>
                <a:ext uri="{FF2B5EF4-FFF2-40B4-BE49-F238E27FC236}">
                  <a16:creationId xmlns:a16="http://schemas.microsoft.com/office/drawing/2014/main" id="{0EB2E33F-C4E3-1644-9D50-3FCE1862D7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5852" y="4196543"/>
              <a:ext cx="2801937" cy="581025"/>
              <a:chOff x="2249" y="3430"/>
              <a:chExt cx="1389" cy="256"/>
            </a:xfrm>
          </p:grpSpPr>
          <p:sp>
            <p:nvSpPr>
              <p:cNvPr id="297" name="Oval 342">
                <a:extLst>
                  <a:ext uri="{FF2B5EF4-FFF2-40B4-BE49-F238E27FC236}">
                    <a16:creationId xmlns:a16="http://schemas.microsoft.com/office/drawing/2014/main" id="{8B0433EF-9C73-5648-874B-82F2F6B3F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3433"/>
                <a:ext cx="69" cy="2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98" name="Rectangle 343">
                <a:extLst>
                  <a:ext uri="{FF2B5EF4-FFF2-40B4-BE49-F238E27FC236}">
                    <a16:creationId xmlns:a16="http://schemas.microsoft.com/office/drawing/2014/main" id="{4E0FBD5F-0BE8-F549-8413-D4068F104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5" y="3433"/>
                <a:ext cx="1326" cy="25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99" name="Oval 344">
                <a:extLst>
                  <a:ext uri="{FF2B5EF4-FFF2-40B4-BE49-F238E27FC236}">
                    <a16:creationId xmlns:a16="http://schemas.microsoft.com/office/drawing/2014/main" id="{48CAF989-114C-CC4C-8DBF-A27BA32161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3430"/>
                <a:ext cx="69" cy="253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300" name="Rectangle 345">
                <a:extLst>
                  <a:ext uri="{FF2B5EF4-FFF2-40B4-BE49-F238E27FC236}">
                    <a16:creationId xmlns:a16="http://schemas.microsoft.com/office/drawing/2014/main" id="{C659DCD3-540C-0146-BAAD-7DBA3AC0F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2" y="3438"/>
                <a:ext cx="44" cy="246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305" name="AutoShape 351">
              <a:extLst>
                <a:ext uri="{FF2B5EF4-FFF2-40B4-BE49-F238E27FC236}">
                  <a16:creationId xmlns:a16="http://schemas.microsoft.com/office/drawing/2014/main" id="{371DACA7-8356-6549-B395-6F1207E7F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5542" y="4258379"/>
              <a:ext cx="1279525" cy="485775"/>
            </a:xfrm>
            <a:prstGeom prst="rightArrow">
              <a:avLst>
                <a:gd name="adj1" fmla="val 50000"/>
                <a:gd name="adj2" fmla="val 65850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lin ang="0" scaled="1"/>
            </a:gra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306" name="AutoShape 349">
              <a:extLst>
                <a:ext uri="{FF2B5EF4-FFF2-40B4-BE49-F238E27FC236}">
                  <a16:creationId xmlns:a16="http://schemas.microsoft.com/office/drawing/2014/main" id="{DAF93F8F-35E4-524B-97A1-6252C154B95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071329" y="4013904"/>
              <a:ext cx="974725" cy="720725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2912 h 21600"/>
                <a:gd name="T14" fmla="*/ 18227 w 21600"/>
                <a:gd name="T15" fmla="*/ 924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lin ang="0" scaled="1"/>
            </a:gra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91116CC-72E2-1E41-B441-B2A46728B7B8}"/>
              </a:ext>
            </a:extLst>
          </p:cNvPr>
          <p:cNvCxnSpPr/>
          <p:nvPr/>
        </p:nvCxnSpPr>
        <p:spPr>
          <a:xfrm>
            <a:off x="2663444" y="4956164"/>
            <a:ext cx="0" cy="49926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Connector 314">
            <a:extLst>
              <a:ext uri="{FF2B5EF4-FFF2-40B4-BE49-F238E27FC236}">
                <a16:creationId xmlns:a16="http://schemas.microsoft.com/office/drawing/2014/main" id="{0240B1B8-8762-A749-A5D9-196239F727C6}"/>
              </a:ext>
            </a:extLst>
          </p:cNvPr>
          <p:cNvCxnSpPr/>
          <p:nvPr/>
        </p:nvCxnSpPr>
        <p:spPr>
          <a:xfrm>
            <a:off x="3671250" y="4571341"/>
            <a:ext cx="0" cy="49926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8FDF4627-F3A2-F640-9920-1210DF3A14EE}"/>
              </a:ext>
            </a:extLst>
          </p:cNvPr>
          <p:cNvCxnSpPr/>
          <p:nvPr/>
        </p:nvCxnSpPr>
        <p:spPr>
          <a:xfrm>
            <a:off x="7773171" y="4574886"/>
            <a:ext cx="0" cy="49926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Slide Number Placeholder 5">
            <a:extLst>
              <a:ext uri="{FF2B5EF4-FFF2-40B4-BE49-F238E27FC236}">
                <a16:creationId xmlns:a16="http://schemas.microsoft.com/office/drawing/2014/main" id="{4DCC6A02-3817-1E4F-92DD-D0AA6AC844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818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Throughput</a:t>
            </a:r>
            <a:endParaRPr lang="en-US" sz="4400" dirty="0"/>
          </a:p>
        </p:txBody>
      </p:sp>
      <p:grpSp>
        <p:nvGrpSpPr>
          <p:cNvPr id="429" name="Group 347">
            <a:extLst>
              <a:ext uri="{FF2B5EF4-FFF2-40B4-BE49-F238E27FC236}">
                <a16:creationId xmlns:a16="http://schemas.microsoft.com/office/drawing/2014/main" id="{29540C2D-9FA0-BB45-BE5F-03C752C3783C}"/>
              </a:ext>
            </a:extLst>
          </p:cNvPr>
          <p:cNvGrpSpPr>
            <a:grpSpLocks/>
          </p:cNvGrpSpPr>
          <p:nvPr/>
        </p:nvGrpSpPr>
        <p:grpSpPr bwMode="auto">
          <a:xfrm>
            <a:off x="4983726" y="4245735"/>
            <a:ext cx="912813" cy="415925"/>
            <a:chOff x="1871277" y="1576300"/>
            <a:chExt cx="1128371" cy="437861"/>
          </a:xfrm>
        </p:grpSpPr>
        <p:sp>
          <p:nvSpPr>
            <p:cNvPr id="430" name="Oval 429">
              <a:extLst>
                <a:ext uri="{FF2B5EF4-FFF2-40B4-BE49-F238E27FC236}">
                  <a16:creationId xmlns:a16="http://schemas.microsoft.com/office/drawing/2014/main" id="{D91E1173-2CC1-804A-8A29-AD5A2B05C5E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31" name="Rectangle 430">
              <a:extLst>
                <a:ext uri="{FF2B5EF4-FFF2-40B4-BE49-F238E27FC236}">
                  <a16:creationId xmlns:a16="http://schemas.microsoft.com/office/drawing/2014/main" id="{D26B5CB1-EFDC-AA4A-94A5-91F1F7893EBE}"/>
                </a:ext>
              </a:extLst>
            </p:cNvPr>
            <p:cNvSpPr/>
            <p:nvPr/>
          </p:nvSpPr>
          <p:spPr bwMode="auto">
            <a:xfrm>
              <a:off x="1871277" y="1740080"/>
              <a:ext cx="1128371" cy="115314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endParaRPr>
            </a:p>
          </p:txBody>
        </p:sp>
        <p:sp>
          <p:nvSpPr>
            <p:cNvPr id="432" name="Oval 431">
              <a:extLst>
                <a:ext uri="{FF2B5EF4-FFF2-40B4-BE49-F238E27FC236}">
                  <a16:creationId xmlns:a16="http://schemas.microsoft.com/office/drawing/2014/main" id="{852CB226-E8E6-CA45-95E4-3E2F740D0CC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33" name="Freeform 432">
              <a:extLst>
                <a:ext uri="{FF2B5EF4-FFF2-40B4-BE49-F238E27FC236}">
                  <a16:creationId xmlns:a16="http://schemas.microsoft.com/office/drawing/2014/main" id="{2F42ECA3-62AC-C34A-9330-F31499A994CD}"/>
                </a:ext>
              </a:extLst>
            </p:cNvPr>
            <p:cNvSpPr/>
            <p:nvPr/>
          </p:nvSpPr>
          <p:spPr bwMode="auto">
            <a:xfrm>
              <a:off x="2159748" y="1673231"/>
              <a:ext cx="547504" cy="160438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endParaRPr>
            </a:p>
          </p:txBody>
        </p:sp>
        <p:sp>
          <p:nvSpPr>
            <p:cNvPr id="434" name="Freeform 433">
              <a:extLst>
                <a:ext uri="{FF2B5EF4-FFF2-40B4-BE49-F238E27FC236}">
                  <a16:creationId xmlns:a16="http://schemas.microsoft.com/office/drawing/2014/main" id="{7DAD661B-B797-0E4F-A7A2-EECB211B39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T0" fmla="*/ 0 w 3723451"/>
                <a:gd name="T1" fmla="*/ 27215 h 932950"/>
                <a:gd name="T2" fmla="*/ 116562 w 3723451"/>
                <a:gd name="T3" fmla="*/ 321 h 932950"/>
                <a:gd name="T4" fmla="*/ 330164 w 3723451"/>
                <a:gd name="T5" fmla="*/ 62070 h 932950"/>
                <a:gd name="T6" fmla="*/ 533943 w 3723451"/>
                <a:gd name="T7" fmla="*/ 0 h 932950"/>
                <a:gd name="T8" fmla="*/ 662444 w 3723451"/>
                <a:gd name="T9" fmla="*/ 24700 h 932950"/>
                <a:gd name="T10" fmla="*/ 566839 w 3723451"/>
                <a:gd name="T11" fmla="*/ 55072 h 932950"/>
                <a:gd name="T12" fmla="*/ 536059 w 3723451"/>
                <a:gd name="T13" fmla="*/ 46883 h 932950"/>
                <a:gd name="T14" fmla="*/ 333917 w 3723451"/>
                <a:gd name="T15" fmla="*/ 111241 h 932950"/>
                <a:gd name="T16" fmla="*/ 126604 w 3723451"/>
                <a:gd name="T17" fmla="*/ 49251 h 932950"/>
                <a:gd name="T18" fmla="*/ 93086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35" name="Freeform 434">
              <a:extLst>
                <a:ext uri="{FF2B5EF4-FFF2-40B4-BE49-F238E27FC236}">
                  <a16:creationId xmlns:a16="http://schemas.microsoft.com/office/drawing/2014/main" id="{6D956B9B-0BF1-184A-8A16-0E56F0D929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T0" fmla="*/ 0 w 1366596"/>
                <a:gd name="T1" fmla="*/ 0 h 809868"/>
                <a:gd name="T2" fmla="*/ 244057 w 1366596"/>
                <a:gd name="T3" fmla="*/ 74985 h 809868"/>
                <a:gd name="T4" fmla="*/ 154487 w 1366596"/>
                <a:gd name="T5" fmla="*/ 97040 h 809868"/>
                <a:gd name="T6" fmla="*/ 822 w 1366596"/>
                <a:gd name="T7" fmla="*/ 51277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36" name="Freeform 435">
              <a:extLst>
                <a:ext uri="{FF2B5EF4-FFF2-40B4-BE49-F238E27FC236}">
                  <a16:creationId xmlns:a16="http://schemas.microsoft.com/office/drawing/2014/main" id="{0CBF6073-15EC-8540-96C4-D4D3FCB6DE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6827 h 791462"/>
                <a:gd name="T4" fmla="*/ 87147 w 1348191"/>
                <a:gd name="T5" fmla="*/ 97039 h 791462"/>
                <a:gd name="T6" fmla="*/ 0 w 1348191"/>
                <a:gd name="T7" fmla="*/ 75036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cxnSp>
          <p:nvCxnSpPr>
            <p:cNvPr id="437" name="Straight Connector 436">
              <a:extLst>
                <a:ext uri="{FF2B5EF4-FFF2-40B4-BE49-F238E27FC236}">
                  <a16:creationId xmlns:a16="http://schemas.microsoft.com/office/drawing/2014/main" id="{F655FBD6-0B65-C943-BD0C-04C522A429F3}"/>
                </a:ext>
              </a:extLst>
            </p:cNvPr>
            <p:cNvCxnSpPr>
              <a:cxnSpLocks noChangeShapeType="1"/>
              <a:endCxn id="432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8" name="Straight Connector 437">
              <a:extLst>
                <a:ext uri="{FF2B5EF4-FFF2-40B4-BE49-F238E27FC236}">
                  <a16:creationId xmlns:a16="http://schemas.microsoft.com/office/drawing/2014/main" id="{8319B3C6-5722-1C44-A611-D2468A7B37E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39" name="Group 347">
            <a:extLst>
              <a:ext uri="{FF2B5EF4-FFF2-40B4-BE49-F238E27FC236}">
                <a16:creationId xmlns:a16="http://schemas.microsoft.com/office/drawing/2014/main" id="{C4D1F210-8217-DF40-A30E-B4D781BD1617}"/>
              </a:ext>
            </a:extLst>
          </p:cNvPr>
          <p:cNvGrpSpPr>
            <a:grpSpLocks/>
          </p:cNvGrpSpPr>
          <p:nvPr/>
        </p:nvGrpSpPr>
        <p:grpSpPr bwMode="auto">
          <a:xfrm>
            <a:off x="4937689" y="2318255"/>
            <a:ext cx="911225" cy="415925"/>
            <a:chOff x="1871277" y="1576300"/>
            <a:chExt cx="1128371" cy="437861"/>
          </a:xfrm>
        </p:grpSpPr>
        <p:sp>
          <p:nvSpPr>
            <p:cNvPr id="440" name="Oval 439">
              <a:extLst>
                <a:ext uri="{FF2B5EF4-FFF2-40B4-BE49-F238E27FC236}">
                  <a16:creationId xmlns:a16="http://schemas.microsoft.com/office/drawing/2014/main" id="{6C6425EA-486B-F643-943D-D7089FD8840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41" name="Rectangle 440">
              <a:extLst>
                <a:ext uri="{FF2B5EF4-FFF2-40B4-BE49-F238E27FC236}">
                  <a16:creationId xmlns:a16="http://schemas.microsoft.com/office/drawing/2014/main" id="{72094855-C429-6140-9FC0-17D4134E8759}"/>
                </a:ext>
              </a:extLst>
            </p:cNvPr>
            <p:cNvSpPr/>
            <p:nvPr/>
          </p:nvSpPr>
          <p:spPr bwMode="auto">
            <a:xfrm>
              <a:off x="1871277" y="1740080"/>
              <a:ext cx="1128371" cy="115315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endParaRPr>
            </a:p>
          </p:txBody>
        </p:sp>
        <p:sp>
          <p:nvSpPr>
            <p:cNvPr id="442" name="Oval 441">
              <a:extLst>
                <a:ext uri="{FF2B5EF4-FFF2-40B4-BE49-F238E27FC236}">
                  <a16:creationId xmlns:a16="http://schemas.microsoft.com/office/drawing/2014/main" id="{940E8085-E288-C843-8449-2EE8442917F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43" name="Freeform 442">
              <a:extLst>
                <a:ext uri="{FF2B5EF4-FFF2-40B4-BE49-F238E27FC236}">
                  <a16:creationId xmlns:a16="http://schemas.microsoft.com/office/drawing/2014/main" id="{E37F0E56-213E-8545-B9F2-BC5003B587C6}"/>
                </a:ext>
              </a:extLst>
            </p:cNvPr>
            <p:cNvSpPr/>
            <p:nvPr/>
          </p:nvSpPr>
          <p:spPr bwMode="auto">
            <a:xfrm>
              <a:off x="2160249" y="1673231"/>
              <a:ext cx="548460" cy="160438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endParaRPr>
            </a:p>
          </p:txBody>
        </p:sp>
        <p:sp>
          <p:nvSpPr>
            <p:cNvPr id="444" name="Freeform 443">
              <a:extLst>
                <a:ext uri="{FF2B5EF4-FFF2-40B4-BE49-F238E27FC236}">
                  <a16:creationId xmlns:a16="http://schemas.microsoft.com/office/drawing/2014/main" id="{57514748-4829-0749-95C6-8FF0B1CB4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T0" fmla="*/ 0 w 3723451"/>
                <a:gd name="T1" fmla="*/ 27215 h 932950"/>
                <a:gd name="T2" fmla="*/ 116562 w 3723451"/>
                <a:gd name="T3" fmla="*/ 321 h 932950"/>
                <a:gd name="T4" fmla="*/ 330164 w 3723451"/>
                <a:gd name="T5" fmla="*/ 62070 h 932950"/>
                <a:gd name="T6" fmla="*/ 533943 w 3723451"/>
                <a:gd name="T7" fmla="*/ 0 h 932950"/>
                <a:gd name="T8" fmla="*/ 662444 w 3723451"/>
                <a:gd name="T9" fmla="*/ 24700 h 932950"/>
                <a:gd name="T10" fmla="*/ 566839 w 3723451"/>
                <a:gd name="T11" fmla="*/ 55072 h 932950"/>
                <a:gd name="T12" fmla="*/ 536059 w 3723451"/>
                <a:gd name="T13" fmla="*/ 46883 h 932950"/>
                <a:gd name="T14" fmla="*/ 333917 w 3723451"/>
                <a:gd name="T15" fmla="*/ 111241 h 932950"/>
                <a:gd name="T16" fmla="*/ 126604 w 3723451"/>
                <a:gd name="T17" fmla="*/ 49251 h 932950"/>
                <a:gd name="T18" fmla="*/ 93086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45" name="Freeform 444">
              <a:extLst>
                <a:ext uri="{FF2B5EF4-FFF2-40B4-BE49-F238E27FC236}">
                  <a16:creationId xmlns:a16="http://schemas.microsoft.com/office/drawing/2014/main" id="{81C91DDC-B728-614D-83D3-517272E011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T0" fmla="*/ 0 w 1366596"/>
                <a:gd name="T1" fmla="*/ 0 h 809868"/>
                <a:gd name="T2" fmla="*/ 244057 w 1366596"/>
                <a:gd name="T3" fmla="*/ 74985 h 809868"/>
                <a:gd name="T4" fmla="*/ 154487 w 1366596"/>
                <a:gd name="T5" fmla="*/ 97040 h 809868"/>
                <a:gd name="T6" fmla="*/ 822 w 1366596"/>
                <a:gd name="T7" fmla="*/ 51277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46" name="Freeform 445">
              <a:extLst>
                <a:ext uri="{FF2B5EF4-FFF2-40B4-BE49-F238E27FC236}">
                  <a16:creationId xmlns:a16="http://schemas.microsoft.com/office/drawing/2014/main" id="{94DD4D4E-9421-A140-AFBD-C2D8D5F7F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6827 h 791462"/>
                <a:gd name="T4" fmla="*/ 87147 w 1348191"/>
                <a:gd name="T5" fmla="*/ 97039 h 791462"/>
                <a:gd name="T6" fmla="*/ 0 w 1348191"/>
                <a:gd name="T7" fmla="*/ 75036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cxnSp>
          <p:nvCxnSpPr>
            <p:cNvPr id="447" name="Straight Connector 446">
              <a:extLst>
                <a:ext uri="{FF2B5EF4-FFF2-40B4-BE49-F238E27FC236}">
                  <a16:creationId xmlns:a16="http://schemas.microsoft.com/office/drawing/2014/main" id="{44BB3CF6-D387-034B-A66F-B0DB1B8D3A4B}"/>
                </a:ext>
              </a:extLst>
            </p:cNvPr>
            <p:cNvCxnSpPr>
              <a:cxnSpLocks noChangeShapeType="1"/>
              <a:endCxn id="442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8" name="Straight Connector 447">
              <a:extLst>
                <a:ext uri="{FF2B5EF4-FFF2-40B4-BE49-F238E27FC236}">
                  <a16:creationId xmlns:a16="http://schemas.microsoft.com/office/drawing/2014/main" id="{7248A1BD-6434-A24C-A1C8-CB863A313AA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49" name="Group 140">
            <a:extLst>
              <a:ext uri="{FF2B5EF4-FFF2-40B4-BE49-F238E27FC236}">
                <a16:creationId xmlns:a16="http://schemas.microsoft.com/office/drawing/2014/main" id="{76E7BFD5-92F6-BB41-9E7A-389CECC7F12A}"/>
              </a:ext>
            </a:extLst>
          </p:cNvPr>
          <p:cNvGrpSpPr>
            <a:grpSpLocks/>
          </p:cNvGrpSpPr>
          <p:nvPr/>
        </p:nvGrpSpPr>
        <p:grpSpPr bwMode="auto">
          <a:xfrm>
            <a:off x="2292914" y="1991230"/>
            <a:ext cx="352425" cy="876300"/>
            <a:chOff x="4140" y="429"/>
            <a:chExt cx="1425" cy="2396"/>
          </a:xfrm>
        </p:grpSpPr>
        <p:sp>
          <p:nvSpPr>
            <p:cNvPr id="450" name="Freeform 141">
              <a:extLst>
                <a:ext uri="{FF2B5EF4-FFF2-40B4-BE49-F238E27FC236}">
                  <a16:creationId xmlns:a16="http://schemas.microsoft.com/office/drawing/2014/main" id="{76A5EB39-9919-2444-BBB8-371FCDAF989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51" name="Rectangle 142">
              <a:extLst>
                <a:ext uri="{FF2B5EF4-FFF2-40B4-BE49-F238E27FC236}">
                  <a16:creationId xmlns:a16="http://schemas.microsoft.com/office/drawing/2014/main" id="{60EBDD34-6142-6945-9C14-B79C55F43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429"/>
              <a:ext cx="1046" cy="2283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52" name="Freeform 143">
              <a:extLst>
                <a:ext uri="{FF2B5EF4-FFF2-40B4-BE49-F238E27FC236}">
                  <a16:creationId xmlns:a16="http://schemas.microsoft.com/office/drawing/2014/main" id="{B8A9862D-8A64-8A4B-AD3D-3D060A37FEA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53" name="Freeform 144">
              <a:extLst>
                <a:ext uri="{FF2B5EF4-FFF2-40B4-BE49-F238E27FC236}">
                  <a16:creationId xmlns:a16="http://schemas.microsoft.com/office/drawing/2014/main" id="{F1CBBF09-E39A-294C-817A-9DCD90223F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54" name="Rectangle 145">
              <a:extLst>
                <a:ext uri="{FF2B5EF4-FFF2-40B4-BE49-F238E27FC236}">
                  <a16:creationId xmlns:a16="http://schemas.microsoft.com/office/drawing/2014/main" id="{0B890F94-5FF7-B74D-888E-B02AA2F69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694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455" name="Group 146">
              <a:extLst>
                <a:ext uri="{FF2B5EF4-FFF2-40B4-BE49-F238E27FC236}">
                  <a16:creationId xmlns:a16="http://schemas.microsoft.com/office/drawing/2014/main" id="{84C8FF9A-1DFE-5443-B94F-09F2CF1376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480" name="AutoShape 147">
                <a:extLst>
                  <a:ext uri="{FF2B5EF4-FFF2-40B4-BE49-F238E27FC236}">
                    <a16:creationId xmlns:a16="http://schemas.microsoft.com/office/drawing/2014/main" id="{82A932A3-A2B5-9E4C-A00D-8314C870E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8"/>
                <a:ext cx="721" cy="137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481" name="AutoShape 148">
                <a:extLst>
                  <a:ext uri="{FF2B5EF4-FFF2-40B4-BE49-F238E27FC236}">
                    <a16:creationId xmlns:a16="http://schemas.microsoft.com/office/drawing/2014/main" id="{7341616C-DDDB-6D4B-8BC1-1DE0014BB3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2584"/>
                <a:ext cx="689" cy="10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456" name="Rectangle 149">
              <a:extLst>
                <a:ext uri="{FF2B5EF4-FFF2-40B4-BE49-F238E27FC236}">
                  <a16:creationId xmlns:a16="http://schemas.microsoft.com/office/drawing/2014/main" id="{3016CB06-5ED2-8E44-8314-CF9B8D929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3" y="1019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457" name="Group 150">
              <a:extLst>
                <a:ext uri="{FF2B5EF4-FFF2-40B4-BE49-F238E27FC236}">
                  <a16:creationId xmlns:a16="http://schemas.microsoft.com/office/drawing/2014/main" id="{50CD732F-502F-EC4B-9B23-19C3F75FAF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478" name="AutoShape 151">
                <a:extLst>
                  <a:ext uri="{FF2B5EF4-FFF2-40B4-BE49-F238E27FC236}">
                    <a16:creationId xmlns:a16="http://schemas.microsoft.com/office/drawing/2014/main" id="{A5BF82DD-4D73-B841-9282-B6B444B47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2567"/>
                <a:ext cx="721" cy="140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479" name="AutoShape 152">
                <a:extLst>
                  <a:ext uri="{FF2B5EF4-FFF2-40B4-BE49-F238E27FC236}">
                    <a16:creationId xmlns:a16="http://schemas.microsoft.com/office/drawing/2014/main" id="{507A60A5-AB7C-DA4B-BE79-74DC6F926B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" y="2585"/>
                <a:ext cx="689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458" name="Rectangle 153">
              <a:extLst>
                <a:ext uri="{FF2B5EF4-FFF2-40B4-BE49-F238E27FC236}">
                  <a16:creationId xmlns:a16="http://schemas.microsoft.com/office/drawing/2014/main" id="{5585EA19-FC9A-834A-B1AA-AF0C3E6E4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7" y="1358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59" name="Rectangle 154">
              <a:extLst>
                <a:ext uri="{FF2B5EF4-FFF2-40B4-BE49-F238E27FC236}">
                  <a16:creationId xmlns:a16="http://schemas.microsoft.com/office/drawing/2014/main" id="{770A4D2E-58C2-9F43-84EA-96616AE78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3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460" name="Group 155">
              <a:extLst>
                <a:ext uri="{FF2B5EF4-FFF2-40B4-BE49-F238E27FC236}">
                  <a16:creationId xmlns:a16="http://schemas.microsoft.com/office/drawing/2014/main" id="{602A4FA5-6127-4C42-9200-FC441714E0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476" name="AutoShape 156">
                <a:extLst>
                  <a:ext uri="{FF2B5EF4-FFF2-40B4-BE49-F238E27FC236}">
                    <a16:creationId xmlns:a16="http://schemas.microsoft.com/office/drawing/2014/main" id="{73B43881-7B88-5847-AA15-A459E12B9B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8"/>
                <a:ext cx="720" cy="140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477" name="AutoShape 157">
                <a:extLst>
                  <a:ext uri="{FF2B5EF4-FFF2-40B4-BE49-F238E27FC236}">
                    <a16:creationId xmlns:a16="http://schemas.microsoft.com/office/drawing/2014/main" id="{37DBC077-A3AE-D44B-9982-D763ECC92A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8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461" name="Freeform 158">
              <a:extLst>
                <a:ext uri="{FF2B5EF4-FFF2-40B4-BE49-F238E27FC236}">
                  <a16:creationId xmlns:a16="http://schemas.microsoft.com/office/drawing/2014/main" id="{0AEC409A-A2D1-D245-802C-A7B4A10165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462" name="Group 159">
              <a:extLst>
                <a:ext uri="{FF2B5EF4-FFF2-40B4-BE49-F238E27FC236}">
                  <a16:creationId xmlns:a16="http://schemas.microsoft.com/office/drawing/2014/main" id="{E58988BF-BC15-CF49-B8AB-9F97656C22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474" name="AutoShape 160">
                <a:extLst>
                  <a:ext uri="{FF2B5EF4-FFF2-40B4-BE49-F238E27FC236}">
                    <a16:creationId xmlns:a16="http://schemas.microsoft.com/office/drawing/2014/main" id="{553DFEC9-BE4E-F94F-936E-C02FFF6CA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" y="2569"/>
                <a:ext cx="728" cy="139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475" name="AutoShape 161">
                <a:extLst>
                  <a:ext uri="{FF2B5EF4-FFF2-40B4-BE49-F238E27FC236}">
                    <a16:creationId xmlns:a16="http://schemas.microsoft.com/office/drawing/2014/main" id="{43F743B0-ACF4-3044-851A-E1B9884FB6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" y="2586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463" name="Rectangle 162">
              <a:extLst>
                <a:ext uri="{FF2B5EF4-FFF2-40B4-BE49-F238E27FC236}">
                  <a16:creationId xmlns:a16="http://schemas.microsoft.com/office/drawing/2014/main" id="{D8E8B7E8-6654-B141-80DA-2835D0B6D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429"/>
              <a:ext cx="71" cy="22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64" name="Freeform 163">
              <a:extLst>
                <a:ext uri="{FF2B5EF4-FFF2-40B4-BE49-F238E27FC236}">
                  <a16:creationId xmlns:a16="http://schemas.microsoft.com/office/drawing/2014/main" id="{D47EC0CE-C9B0-544A-9F08-C5F74F5F8ED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65" name="Freeform 164">
              <a:extLst>
                <a:ext uri="{FF2B5EF4-FFF2-40B4-BE49-F238E27FC236}">
                  <a16:creationId xmlns:a16="http://schemas.microsoft.com/office/drawing/2014/main" id="{B6D47BE6-5EDC-5F46-927F-15C18BEEF3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66" name="Oval 165">
              <a:extLst>
                <a:ext uri="{FF2B5EF4-FFF2-40B4-BE49-F238E27FC236}">
                  <a16:creationId xmlns:a16="http://schemas.microsoft.com/office/drawing/2014/main" id="{8699D5C3-5E2F-5247-88B1-8F7A5068C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2612"/>
              <a:ext cx="45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67" name="Freeform 166">
              <a:extLst>
                <a:ext uri="{FF2B5EF4-FFF2-40B4-BE49-F238E27FC236}">
                  <a16:creationId xmlns:a16="http://schemas.microsoft.com/office/drawing/2014/main" id="{BFDFB342-1B41-3C40-90B5-38F87DB8D9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68" name="AutoShape 167">
              <a:extLst>
                <a:ext uri="{FF2B5EF4-FFF2-40B4-BE49-F238E27FC236}">
                  <a16:creationId xmlns:a16="http://schemas.microsoft.com/office/drawing/2014/main" id="{31EB1D99-2A1B-554C-9D92-24AAEE387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7"/>
              <a:ext cx="1200" cy="148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69" name="AutoShape 168">
              <a:extLst>
                <a:ext uri="{FF2B5EF4-FFF2-40B4-BE49-F238E27FC236}">
                  <a16:creationId xmlns:a16="http://schemas.microsoft.com/office/drawing/2014/main" id="{8C5166EA-4FF3-CA4A-89EF-1C89946C1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2712"/>
              <a:ext cx="1072" cy="8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80808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70" name="Oval 169">
              <a:extLst>
                <a:ext uri="{FF2B5EF4-FFF2-40B4-BE49-F238E27FC236}">
                  <a16:creationId xmlns:a16="http://schemas.microsoft.com/office/drawing/2014/main" id="{45C4253F-C6AA-8F41-9A95-B86147446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382"/>
              <a:ext cx="160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71" name="Oval 170">
              <a:extLst>
                <a:ext uri="{FF2B5EF4-FFF2-40B4-BE49-F238E27FC236}">
                  <a16:creationId xmlns:a16="http://schemas.microsoft.com/office/drawing/2014/main" id="{99937982-831E-014F-8011-31A38BC3F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2382"/>
              <a:ext cx="160" cy="1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72" name="Oval 171">
              <a:extLst>
                <a:ext uri="{FF2B5EF4-FFF2-40B4-BE49-F238E27FC236}">
                  <a16:creationId xmlns:a16="http://schemas.microsoft.com/office/drawing/2014/main" id="{CB852665-8191-CD47-9BBA-1BC8D1E83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382"/>
              <a:ext cx="160" cy="139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73" name="Rectangle 172">
              <a:extLst>
                <a:ext uri="{FF2B5EF4-FFF2-40B4-BE49-F238E27FC236}">
                  <a16:creationId xmlns:a16="http://schemas.microsoft.com/office/drawing/2014/main" id="{A5B541A2-F634-3F4C-920F-8FEB757F7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" y="1835"/>
              <a:ext cx="83" cy="760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482" name="Rectangle 4">
            <a:extLst>
              <a:ext uri="{FF2B5EF4-FFF2-40B4-BE49-F238E27FC236}">
                <a16:creationId xmlns:a16="http://schemas.microsoft.com/office/drawing/2014/main" id="{885A2C98-F0C5-4F48-973F-FB58C4816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7539" y="1361756"/>
            <a:ext cx="8150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SzPct val="10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</a:t>
            </a:r>
            <a:r>
              <a:rPr kumimoji="0" lang="en-US" altLang="en-US" sz="2800" b="0" i="1" u="none" strike="noStrike" kern="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&lt; R</a:t>
            </a:r>
            <a:r>
              <a:rPr kumimoji="0" lang="en-US" altLang="en-US" sz="2800" b="0" i="1" u="none" strike="noStrike" kern="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c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 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hat is average end-end throughput?</a:t>
            </a:r>
          </a:p>
        </p:txBody>
      </p:sp>
      <p:grpSp>
        <p:nvGrpSpPr>
          <p:cNvPr id="483" name="Group 34">
            <a:extLst>
              <a:ext uri="{FF2B5EF4-FFF2-40B4-BE49-F238E27FC236}">
                <a16:creationId xmlns:a16="http://schemas.microsoft.com/office/drawing/2014/main" id="{1D7513B2-BA27-CA43-AABC-A66648BC2AFF}"/>
              </a:ext>
            </a:extLst>
          </p:cNvPr>
          <p:cNvGrpSpPr>
            <a:grpSpLocks/>
          </p:cNvGrpSpPr>
          <p:nvPr/>
        </p:nvGrpSpPr>
        <p:grpSpPr bwMode="auto">
          <a:xfrm>
            <a:off x="2745351" y="2343655"/>
            <a:ext cx="2136775" cy="307975"/>
            <a:chOff x="2249" y="3430"/>
            <a:chExt cx="1389" cy="256"/>
          </a:xfrm>
        </p:grpSpPr>
        <p:sp>
          <p:nvSpPr>
            <p:cNvPr id="484" name="Oval 35">
              <a:extLst>
                <a:ext uri="{FF2B5EF4-FFF2-40B4-BE49-F238E27FC236}">
                  <a16:creationId xmlns:a16="http://schemas.microsoft.com/office/drawing/2014/main" id="{5340CEA1-5B2B-9B46-9AAF-4147EFCAE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3433"/>
              <a:ext cx="69" cy="2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85" name="Rectangle 36">
              <a:extLst>
                <a:ext uri="{FF2B5EF4-FFF2-40B4-BE49-F238E27FC236}">
                  <a16:creationId xmlns:a16="http://schemas.microsoft.com/office/drawing/2014/main" id="{18778160-DBBA-3B4C-9F3C-5804D0719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3433"/>
              <a:ext cx="1326" cy="25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86" name="Oval 37">
              <a:extLst>
                <a:ext uri="{FF2B5EF4-FFF2-40B4-BE49-F238E27FC236}">
                  <a16:creationId xmlns:a16="http://schemas.microsoft.com/office/drawing/2014/main" id="{8BF0591E-F2E4-8A4C-A92C-C81344F40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" y="3430"/>
              <a:ext cx="69" cy="25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87" name="Rectangle 38">
              <a:extLst>
                <a:ext uri="{FF2B5EF4-FFF2-40B4-BE49-F238E27FC236}">
                  <a16:creationId xmlns:a16="http://schemas.microsoft.com/office/drawing/2014/main" id="{E207FABE-8267-D846-9F45-80EB05CCD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2" y="3438"/>
              <a:ext cx="44" cy="245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488" name="Text Box 39">
            <a:extLst>
              <a:ext uri="{FF2B5EF4-FFF2-40B4-BE49-F238E27FC236}">
                <a16:creationId xmlns:a16="http://schemas.microsoft.com/office/drawing/2014/main" id="{957E7C76-675E-574B-8ACD-614388DAE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4214" y="2270741"/>
            <a:ext cx="2586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 R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s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bits/sec</a:t>
            </a:r>
          </a:p>
        </p:txBody>
      </p:sp>
      <p:sp>
        <p:nvSpPr>
          <p:cNvPr id="489" name="AutoShape 42">
            <a:extLst>
              <a:ext uri="{FF2B5EF4-FFF2-40B4-BE49-F238E27FC236}">
                <a16:creationId xmlns:a16="http://schemas.microsoft.com/office/drawing/2014/main" id="{8A9CF8E3-1601-CD45-8200-B1516EA3BB3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934139" y="2111880"/>
            <a:ext cx="895350" cy="5651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490" name="AutoShape 43">
            <a:extLst>
              <a:ext uri="{FF2B5EF4-FFF2-40B4-BE49-F238E27FC236}">
                <a16:creationId xmlns:a16="http://schemas.microsoft.com/office/drawing/2014/main" id="{ED879A95-B645-8B4D-89AF-6D1789AFE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8251" y="2318255"/>
            <a:ext cx="941624" cy="379413"/>
          </a:xfrm>
          <a:prstGeom prst="rightArrow">
            <a:avLst>
              <a:gd name="adj1" fmla="val 50000"/>
              <a:gd name="adj2" fmla="val 53870"/>
            </a:avLst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491" name="Group 54">
            <a:extLst>
              <a:ext uri="{FF2B5EF4-FFF2-40B4-BE49-F238E27FC236}">
                <a16:creationId xmlns:a16="http://schemas.microsoft.com/office/drawing/2014/main" id="{5C873AA0-FFD9-7542-BED1-8B7A71AB1C1E}"/>
              </a:ext>
            </a:extLst>
          </p:cNvPr>
          <p:cNvGrpSpPr>
            <a:grpSpLocks/>
          </p:cNvGrpSpPr>
          <p:nvPr/>
        </p:nvGrpSpPr>
        <p:grpSpPr bwMode="auto">
          <a:xfrm>
            <a:off x="6118790" y="2210305"/>
            <a:ext cx="2577607" cy="569913"/>
            <a:chOff x="3130" y="3069"/>
            <a:chExt cx="1765" cy="366"/>
          </a:xfrm>
        </p:grpSpPr>
        <p:grpSp>
          <p:nvGrpSpPr>
            <p:cNvPr id="492" name="Group 45">
              <a:extLst>
                <a:ext uri="{FF2B5EF4-FFF2-40B4-BE49-F238E27FC236}">
                  <a16:creationId xmlns:a16="http://schemas.microsoft.com/office/drawing/2014/main" id="{97D274BB-C29B-ED4E-859A-927860A3F5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0" y="3069"/>
              <a:ext cx="1765" cy="366"/>
              <a:chOff x="2249" y="3430"/>
              <a:chExt cx="1389" cy="256"/>
            </a:xfrm>
          </p:grpSpPr>
          <p:sp>
            <p:nvSpPr>
              <p:cNvPr id="494" name="Oval 46">
                <a:extLst>
                  <a:ext uri="{FF2B5EF4-FFF2-40B4-BE49-F238E27FC236}">
                    <a16:creationId xmlns:a16="http://schemas.microsoft.com/office/drawing/2014/main" id="{2EC17BEE-E58A-6140-B989-B0CDD1C1A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3433"/>
                <a:ext cx="69" cy="2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95" name="Rectangle 47">
                <a:extLst>
                  <a:ext uri="{FF2B5EF4-FFF2-40B4-BE49-F238E27FC236}">
                    <a16:creationId xmlns:a16="http://schemas.microsoft.com/office/drawing/2014/main" id="{AD336F13-B720-7341-B116-DA4D9171B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5" y="3433"/>
                <a:ext cx="1329" cy="25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96" name="Oval 48">
                <a:extLst>
                  <a:ext uri="{FF2B5EF4-FFF2-40B4-BE49-F238E27FC236}">
                    <a16:creationId xmlns:a16="http://schemas.microsoft.com/office/drawing/2014/main" id="{4B7EF7CF-26D6-F04C-A388-9C2DE746E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3430"/>
                <a:ext cx="69" cy="253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497" name="Rectangle 49">
                <a:extLst>
                  <a:ext uri="{FF2B5EF4-FFF2-40B4-BE49-F238E27FC236}">
                    <a16:creationId xmlns:a16="http://schemas.microsoft.com/office/drawing/2014/main" id="{604E850F-FAD3-D34F-8D0B-B1F5F12A49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2" y="3438"/>
                <a:ext cx="44" cy="246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493" name="Text Box 50">
              <a:extLst>
                <a:ext uri="{FF2B5EF4-FFF2-40B4-BE49-F238E27FC236}">
                  <a16:creationId xmlns:a16="http://schemas.microsoft.com/office/drawing/2014/main" id="{48FDD660-FDC1-BC4D-AF14-61D75C0EB8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1" y="3135"/>
              <a:ext cx="170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</a:t>
              </a:r>
              <a:r>
                <a:rPr kumimoji="0" lang="en-US" altLang="en-US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c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 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bits/sec</a:t>
              </a:r>
            </a:p>
          </p:txBody>
        </p:sp>
      </p:grpSp>
      <p:sp>
        <p:nvSpPr>
          <p:cNvPr id="498" name="Rectangle 56">
            <a:extLst>
              <a:ext uri="{FF2B5EF4-FFF2-40B4-BE49-F238E27FC236}">
                <a16:creationId xmlns:a16="http://schemas.microsoft.com/office/drawing/2014/main" id="{A7FBBFF4-7CCE-3745-9DBF-448559E76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051" y="3170791"/>
            <a:ext cx="806291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R</a:t>
            </a:r>
            <a:r>
              <a:rPr kumimoji="0" lang="en-US" altLang="en-US" sz="2800" b="0" i="1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s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&gt; R</a:t>
            </a:r>
            <a:r>
              <a:rPr kumimoji="0" lang="en-US" altLang="en-US" sz="2800" b="0" i="1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c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What is average end-end throughput?</a:t>
            </a:r>
          </a:p>
        </p:txBody>
      </p:sp>
      <p:grpSp>
        <p:nvGrpSpPr>
          <p:cNvPr id="499" name="Group 209">
            <a:extLst>
              <a:ext uri="{FF2B5EF4-FFF2-40B4-BE49-F238E27FC236}">
                <a16:creationId xmlns:a16="http://schemas.microsoft.com/office/drawing/2014/main" id="{79A28CBF-CC98-364E-9CA1-5406DF2D3C3F}"/>
              </a:ext>
            </a:extLst>
          </p:cNvPr>
          <p:cNvGrpSpPr>
            <a:grpSpLocks/>
          </p:cNvGrpSpPr>
          <p:nvPr/>
        </p:nvGrpSpPr>
        <p:grpSpPr bwMode="auto">
          <a:xfrm>
            <a:off x="1327659" y="5111236"/>
            <a:ext cx="8847138" cy="1282702"/>
            <a:chOff x="186" y="3246"/>
            <a:chExt cx="5573" cy="808"/>
          </a:xfrm>
        </p:grpSpPr>
        <p:sp>
          <p:nvSpPr>
            <p:cNvPr id="500" name="Rectangle 102">
              <a:extLst>
                <a:ext uri="{FF2B5EF4-FFF2-40B4-BE49-F238E27FC236}">
                  <a16:creationId xmlns:a16="http://schemas.microsoft.com/office/drawing/2014/main" id="{A6EA76B5-34A9-BA4F-919C-79EC2F39D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" y="3414"/>
              <a:ext cx="5521" cy="64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501" name="Text Box 101">
              <a:extLst>
                <a:ext uri="{FF2B5EF4-FFF2-40B4-BE49-F238E27FC236}">
                  <a16:creationId xmlns:a16="http://schemas.microsoft.com/office/drawing/2014/main" id="{EC6D6C58-6370-D841-9FF4-E86B32210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" y="3585"/>
              <a:ext cx="55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link on end-end path that constrains end-end throughput</a:t>
              </a:r>
            </a:p>
          </p:txBody>
        </p:sp>
        <p:sp>
          <p:nvSpPr>
            <p:cNvPr id="502" name="Text Box 104">
              <a:extLst>
                <a:ext uri="{FF2B5EF4-FFF2-40B4-BE49-F238E27FC236}">
                  <a16:creationId xmlns:a16="http://schemas.microsoft.com/office/drawing/2014/main" id="{999DDB29-B5E4-4144-8D94-861082F6D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" y="3246"/>
              <a:ext cx="1629" cy="3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bottleneck link</a:t>
              </a:r>
            </a:p>
          </p:txBody>
        </p:sp>
      </p:grpSp>
      <p:sp>
        <p:nvSpPr>
          <p:cNvPr id="503" name="AutoShape 51">
            <a:extLst>
              <a:ext uri="{FF2B5EF4-FFF2-40B4-BE49-F238E27FC236}">
                <a16:creationId xmlns:a16="http://schemas.microsoft.com/office/drawing/2014/main" id="{ADA15BF7-93C3-524C-B9B7-716C2BEB0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3714" y="2311905"/>
            <a:ext cx="1365250" cy="381000"/>
          </a:xfrm>
          <a:prstGeom prst="rightArrow">
            <a:avLst>
              <a:gd name="adj1" fmla="val 50000"/>
              <a:gd name="adj2" fmla="val 89583"/>
            </a:avLst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504" name="Group 132">
            <a:extLst>
              <a:ext uri="{FF2B5EF4-FFF2-40B4-BE49-F238E27FC236}">
                <a16:creationId xmlns:a16="http://schemas.microsoft.com/office/drawing/2014/main" id="{B3F5B0C7-9CEB-E049-B0C3-0F00703C408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9058681" y="2157918"/>
            <a:ext cx="871538" cy="885825"/>
            <a:chOff x="-44" y="1473"/>
            <a:chExt cx="981" cy="1105"/>
          </a:xfrm>
        </p:grpSpPr>
        <p:pic>
          <p:nvPicPr>
            <p:cNvPr id="505" name="Picture 133" descr="desktop_computer_stylized_medium">
              <a:extLst>
                <a:ext uri="{FF2B5EF4-FFF2-40B4-BE49-F238E27FC236}">
                  <a16:creationId xmlns:a16="http://schemas.microsoft.com/office/drawing/2014/main" id="{9D7414AB-58AD-7D46-95D7-2D5B553092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6" name="Freeform 134">
              <a:extLst>
                <a:ext uri="{FF2B5EF4-FFF2-40B4-BE49-F238E27FC236}">
                  <a16:creationId xmlns:a16="http://schemas.microsoft.com/office/drawing/2014/main" id="{D5C4B243-FAF4-7842-9BC1-63CB23F7312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507" name="AutoShape 327">
            <a:extLst>
              <a:ext uri="{FF2B5EF4-FFF2-40B4-BE49-F238E27FC236}">
                <a16:creationId xmlns:a16="http://schemas.microsoft.com/office/drawing/2014/main" id="{2F56CE5E-CD88-F243-A5D6-997F5D7E1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826" y="1854705"/>
            <a:ext cx="407988" cy="431800"/>
          </a:xfrm>
          <a:prstGeom prst="can">
            <a:avLst>
              <a:gd name="adj" fmla="val 21398"/>
            </a:avLst>
          </a:pr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508" name="Group 206">
            <a:extLst>
              <a:ext uri="{FF2B5EF4-FFF2-40B4-BE49-F238E27FC236}">
                <a16:creationId xmlns:a16="http://schemas.microsoft.com/office/drawing/2014/main" id="{DC9267E1-3EDB-E748-8467-2A9B485898A2}"/>
              </a:ext>
            </a:extLst>
          </p:cNvPr>
          <p:cNvGrpSpPr>
            <a:grpSpLocks/>
          </p:cNvGrpSpPr>
          <p:nvPr/>
        </p:nvGrpSpPr>
        <p:grpSpPr bwMode="auto">
          <a:xfrm>
            <a:off x="1908739" y="3723447"/>
            <a:ext cx="8126412" cy="1166813"/>
            <a:chOff x="775" y="2474"/>
            <a:chExt cx="5119" cy="735"/>
          </a:xfrm>
        </p:grpSpPr>
        <p:grpSp>
          <p:nvGrpSpPr>
            <p:cNvPr id="509" name="Group 173">
              <a:extLst>
                <a:ext uri="{FF2B5EF4-FFF2-40B4-BE49-F238E27FC236}">
                  <a16:creationId xmlns:a16="http://schemas.microsoft.com/office/drawing/2014/main" id="{017DEB16-2C42-DB4F-AC8D-2F24A202D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2589"/>
              <a:ext cx="222" cy="552"/>
              <a:chOff x="4140" y="429"/>
              <a:chExt cx="1425" cy="2396"/>
            </a:xfrm>
          </p:grpSpPr>
          <p:sp>
            <p:nvSpPr>
              <p:cNvPr id="540" name="Freeform 174">
                <a:extLst>
                  <a:ext uri="{FF2B5EF4-FFF2-40B4-BE49-F238E27FC236}">
                    <a16:creationId xmlns:a16="http://schemas.microsoft.com/office/drawing/2014/main" id="{7071AEAE-A73F-D243-B123-B7B1D9BDFB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3 w 354"/>
                  <a:gd name="T1" fmla="*/ 0 h 2742"/>
                  <a:gd name="T2" fmla="*/ 15 w 354"/>
                  <a:gd name="T3" fmla="*/ 27 h 2742"/>
                  <a:gd name="T4" fmla="*/ 15 w 354"/>
                  <a:gd name="T5" fmla="*/ 205 h 2742"/>
                  <a:gd name="T6" fmla="*/ 0 w 354"/>
                  <a:gd name="T7" fmla="*/ 215 h 2742"/>
                  <a:gd name="T8" fmla="*/ 3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41" name="Rectangle 175">
                <a:extLst>
                  <a:ext uri="{FF2B5EF4-FFF2-40B4-BE49-F238E27FC236}">
                    <a16:creationId xmlns:a16="http://schemas.microsoft.com/office/drawing/2014/main" id="{70DE3468-CF53-0346-8D80-E9385C7F7D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4" y="429"/>
                <a:ext cx="1046" cy="2283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42" name="Freeform 176">
                <a:extLst>
                  <a:ext uri="{FF2B5EF4-FFF2-40B4-BE49-F238E27FC236}">
                    <a16:creationId xmlns:a16="http://schemas.microsoft.com/office/drawing/2014/main" id="{ED311748-A5CC-494E-90AD-11746C8ACE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9 w 211"/>
                  <a:gd name="T3" fmla="*/ 18 h 2537"/>
                  <a:gd name="T4" fmla="*/ 2 w 211"/>
                  <a:gd name="T5" fmla="*/ 196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43" name="Freeform 177">
                <a:extLst>
                  <a:ext uri="{FF2B5EF4-FFF2-40B4-BE49-F238E27FC236}">
                    <a16:creationId xmlns:a16="http://schemas.microsoft.com/office/drawing/2014/main" id="{8C78D907-80B8-AF4A-AB8A-5919F960DD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1 h 226"/>
                  <a:gd name="T4" fmla="*/ 14 w 328"/>
                  <a:gd name="T5" fmla="*/ 19 h 226"/>
                  <a:gd name="T6" fmla="*/ 0 w 328"/>
                  <a:gd name="T7" fmla="*/ 8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44" name="Rectangle 178">
                <a:extLst>
                  <a:ext uri="{FF2B5EF4-FFF2-40B4-BE49-F238E27FC236}">
                    <a16:creationId xmlns:a16="http://schemas.microsoft.com/office/drawing/2014/main" id="{894B83D8-FCC8-084F-9660-A8CED18F9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1" y="694"/>
                <a:ext cx="597" cy="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545" name="Group 179">
                <a:extLst>
                  <a:ext uri="{FF2B5EF4-FFF2-40B4-BE49-F238E27FC236}">
                    <a16:creationId xmlns:a16="http://schemas.microsoft.com/office/drawing/2014/main" id="{FA4C49FB-332B-1C42-B0C2-F3D370F081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570" name="AutoShape 180">
                  <a:extLst>
                    <a:ext uri="{FF2B5EF4-FFF2-40B4-BE49-F238E27FC236}">
                      <a16:creationId xmlns:a16="http://schemas.microsoft.com/office/drawing/2014/main" id="{6BD6D33C-E791-F149-8310-5B3D390F6C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8"/>
                  <a:ext cx="721" cy="137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571" name="AutoShape 181">
                  <a:extLst>
                    <a:ext uri="{FF2B5EF4-FFF2-40B4-BE49-F238E27FC236}">
                      <a16:creationId xmlns:a16="http://schemas.microsoft.com/office/drawing/2014/main" id="{5E71277F-C04C-3142-838B-6EE506CB21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1" y="2584"/>
                  <a:ext cx="689" cy="10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546" name="Rectangle 182">
                <a:extLst>
                  <a:ext uri="{FF2B5EF4-FFF2-40B4-BE49-F238E27FC236}">
                    <a16:creationId xmlns:a16="http://schemas.microsoft.com/office/drawing/2014/main" id="{24A16DC6-2460-DC4F-994B-EF8DC5F2A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3" y="1019"/>
                <a:ext cx="597" cy="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547" name="Group 183">
                <a:extLst>
                  <a:ext uri="{FF2B5EF4-FFF2-40B4-BE49-F238E27FC236}">
                    <a16:creationId xmlns:a16="http://schemas.microsoft.com/office/drawing/2014/main" id="{98E7E366-D731-D346-83EB-43C23A31E5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568" name="AutoShape 184">
                  <a:extLst>
                    <a:ext uri="{FF2B5EF4-FFF2-40B4-BE49-F238E27FC236}">
                      <a16:creationId xmlns:a16="http://schemas.microsoft.com/office/drawing/2014/main" id="{12E76A99-F292-4942-B7EA-16F260F71E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7" y="2567"/>
                  <a:ext cx="721" cy="14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569" name="AutoShape 185">
                  <a:extLst>
                    <a:ext uri="{FF2B5EF4-FFF2-40B4-BE49-F238E27FC236}">
                      <a16:creationId xmlns:a16="http://schemas.microsoft.com/office/drawing/2014/main" id="{981E5C21-5C45-464D-B45B-155529C9B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4" y="2585"/>
                  <a:ext cx="689" cy="10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548" name="Rectangle 186">
                <a:extLst>
                  <a:ext uri="{FF2B5EF4-FFF2-40B4-BE49-F238E27FC236}">
                    <a16:creationId xmlns:a16="http://schemas.microsoft.com/office/drawing/2014/main" id="{464DC274-CDF8-6E47-9806-008A0A6CCA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7" y="1358"/>
                <a:ext cx="597" cy="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49" name="Rectangle 187">
                <a:extLst>
                  <a:ext uri="{FF2B5EF4-FFF2-40B4-BE49-F238E27FC236}">
                    <a16:creationId xmlns:a16="http://schemas.microsoft.com/office/drawing/2014/main" id="{98AC22BF-B25F-6142-87DB-E850C47D1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3"/>
                <a:ext cx="597" cy="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550" name="Group 188">
                <a:extLst>
                  <a:ext uri="{FF2B5EF4-FFF2-40B4-BE49-F238E27FC236}">
                    <a16:creationId xmlns:a16="http://schemas.microsoft.com/office/drawing/2014/main" id="{7D330731-B2DD-FA40-90B0-9AF6F55A2D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566" name="AutoShape 189">
                  <a:extLst>
                    <a:ext uri="{FF2B5EF4-FFF2-40B4-BE49-F238E27FC236}">
                      <a16:creationId xmlns:a16="http://schemas.microsoft.com/office/drawing/2014/main" id="{9DE72B9D-63C0-864A-8FD9-1B399D8E81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6" y="2568"/>
                  <a:ext cx="720" cy="14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567" name="AutoShape 190">
                  <a:extLst>
                    <a:ext uri="{FF2B5EF4-FFF2-40B4-BE49-F238E27FC236}">
                      <a16:creationId xmlns:a16="http://schemas.microsoft.com/office/drawing/2014/main" id="{E1DF0355-58D1-FF48-A296-D36811A78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2" y="2584"/>
                  <a:ext cx="688" cy="108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551" name="Freeform 191">
                <a:extLst>
                  <a:ext uri="{FF2B5EF4-FFF2-40B4-BE49-F238E27FC236}">
                    <a16:creationId xmlns:a16="http://schemas.microsoft.com/office/drawing/2014/main" id="{0F425FAD-60C7-8D46-AC04-D61CF1C12F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0 h 226"/>
                  <a:gd name="T4" fmla="*/ 14 w 328"/>
                  <a:gd name="T5" fmla="*/ 17 h 226"/>
                  <a:gd name="T6" fmla="*/ 0 w 328"/>
                  <a:gd name="T7" fmla="*/ 7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552" name="Group 192">
                <a:extLst>
                  <a:ext uri="{FF2B5EF4-FFF2-40B4-BE49-F238E27FC236}">
                    <a16:creationId xmlns:a16="http://schemas.microsoft.com/office/drawing/2014/main" id="{DD061A78-E747-F742-AAA6-0EBB1F0472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564" name="AutoShape 193">
                  <a:extLst>
                    <a:ext uri="{FF2B5EF4-FFF2-40B4-BE49-F238E27FC236}">
                      <a16:creationId xmlns:a16="http://schemas.microsoft.com/office/drawing/2014/main" id="{D1A721C9-09F8-CA49-8768-A4D6045775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568"/>
                  <a:ext cx="728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565" name="AutoShape 194">
                  <a:extLst>
                    <a:ext uri="{FF2B5EF4-FFF2-40B4-BE49-F238E27FC236}">
                      <a16:creationId xmlns:a16="http://schemas.microsoft.com/office/drawing/2014/main" id="{62ACD839-F2C5-9845-AB4E-C5BA19C2E2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7" y="2586"/>
                  <a:ext cx="696" cy="10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553" name="Rectangle 195">
                <a:extLst>
                  <a:ext uri="{FF2B5EF4-FFF2-40B4-BE49-F238E27FC236}">
                    <a16:creationId xmlns:a16="http://schemas.microsoft.com/office/drawing/2014/main" id="{372A6132-E5E3-D940-8B20-1C9F499C3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0" y="429"/>
                <a:ext cx="71" cy="2287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54" name="Freeform 196">
                <a:extLst>
                  <a:ext uri="{FF2B5EF4-FFF2-40B4-BE49-F238E27FC236}">
                    <a16:creationId xmlns:a16="http://schemas.microsoft.com/office/drawing/2014/main" id="{7FB8C692-1BF5-7148-BD0F-82D2460661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14 w 296"/>
                  <a:gd name="T3" fmla="*/ 10 h 256"/>
                  <a:gd name="T4" fmla="*/ 14 w 296"/>
                  <a:gd name="T5" fmla="*/ 19 h 256"/>
                  <a:gd name="T6" fmla="*/ 0 w 296"/>
                  <a:gd name="T7" fmla="*/ 7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55" name="Freeform 197">
                <a:extLst>
                  <a:ext uri="{FF2B5EF4-FFF2-40B4-BE49-F238E27FC236}">
                    <a16:creationId xmlns:a16="http://schemas.microsoft.com/office/drawing/2014/main" id="{B0320B70-5119-4C4A-9DDB-B708D3E77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14 w 304"/>
                  <a:gd name="T3" fmla="*/ 13 h 288"/>
                  <a:gd name="T4" fmla="*/ 13 w 304"/>
                  <a:gd name="T5" fmla="*/ 23 h 288"/>
                  <a:gd name="T6" fmla="*/ 2 w 304"/>
                  <a:gd name="T7" fmla="*/ 10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56" name="Oval 198">
                <a:extLst>
                  <a:ext uri="{FF2B5EF4-FFF2-40B4-BE49-F238E27FC236}">
                    <a16:creationId xmlns:a16="http://schemas.microsoft.com/office/drawing/2014/main" id="{29E3337B-80AF-FE42-A33A-1B58F9866F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2612"/>
                <a:ext cx="45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57" name="Freeform 199">
                <a:extLst>
                  <a:ext uri="{FF2B5EF4-FFF2-40B4-BE49-F238E27FC236}">
                    <a16:creationId xmlns:a16="http://schemas.microsoft.com/office/drawing/2014/main" id="{09D40D09-BC4A-744B-BB47-8545C1DE0A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9 h 240"/>
                  <a:gd name="T2" fmla="*/ 2 w 306"/>
                  <a:gd name="T3" fmla="*/ 19 h 240"/>
                  <a:gd name="T4" fmla="*/ 14 w 306"/>
                  <a:gd name="T5" fmla="*/ 9 h 240"/>
                  <a:gd name="T6" fmla="*/ 14 w 306"/>
                  <a:gd name="T7" fmla="*/ 0 h 240"/>
                  <a:gd name="T8" fmla="*/ 0 w 306"/>
                  <a:gd name="T9" fmla="*/ 9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58" name="AutoShape 200">
                <a:extLst>
                  <a:ext uri="{FF2B5EF4-FFF2-40B4-BE49-F238E27FC236}">
                    <a16:creationId xmlns:a16="http://schemas.microsoft.com/office/drawing/2014/main" id="{BF852A65-EDBF-594C-9A10-757D04960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7"/>
                <a:ext cx="1200" cy="148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59" name="AutoShape 201">
                <a:extLst>
                  <a:ext uri="{FF2B5EF4-FFF2-40B4-BE49-F238E27FC236}">
                    <a16:creationId xmlns:a16="http://schemas.microsoft.com/office/drawing/2014/main" id="{02863060-88F5-664A-BDBC-D1E1E1A556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4" y="2712"/>
                <a:ext cx="1072" cy="8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60" name="Oval 202">
                <a:extLst>
                  <a:ext uri="{FF2B5EF4-FFF2-40B4-BE49-F238E27FC236}">
                    <a16:creationId xmlns:a16="http://schemas.microsoft.com/office/drawing/2014/main" id="{5E04EF61-FED3-3541-ACA1-9693CBB7F4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7" y="2382"/>
                <a:ext cx="160" cy="143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61" name="Oval 203">
                <a:extLst>
                  <a:ext uri="{FF2B5EF4-FFF2-40B4-BE49-F238E27FC236}">
                    <a16:creationId xmlns:a16="http://schemas.microsoft.com/office/drawing/2014/main" id="{44A7BC25-D6E5-A44C-855D-AA7C5150A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7" y="2382"/>
                <a:ext cx="160" cy="14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62" name="Oval 204">
                <a:extLst>
                  <a:ext uri="{FF2B5EF4-FFF2-40B4-BE49-F238E27FC236}">
                    <a16:creationId xmlns:a16="http://schemas.microsoft.com/office/drawing/2014/main" id="{14F564A5-40D1-4A43-8039-CF1042677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0" y="2382"/>
                <a:ext cx="160" cy="139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63" name="Rectangle 205">
                <a:extLst>
                  <a:ext uri="{FF2B5EF4-FFF2-40B4-BE49-F238E27FC236}">
                    <a16:creationId xmlns:a16="http://schemas.microsoft.com/office/drawing/2014/main" id="{1AE270E5-AC06-504B-BF97-435964C8B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4" y="1835"/>
                <a:ext cx="83" cy="760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510" name="Line 57">
              <a:extLst>
                <a:ext uri="{FF2B5EF4-FFF2-40B4-BE49-F238E27FC236}">
                  <a16:creationId xmlns:a16="http://schemas.microsoft.com/office/drawing/2014/main" id="{E30AFCCA-07F4-A740-BD4B-5B28F2D98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4" y="2913"/>
              <a:ext cx="3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511" name="Group 58">
              <a:extLst>
                <a:ext uri="{FF2B5EF4-FFF2-40B4-BE49-F238E27FC236}">
                  <a16:creationId xmlns:a16="http://schemas.microsoft.com/office/drawing/2014/main" id="{C24A23EE-8313-D64E-BD4F-3BFCD778F5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1" y="2870"/>
              <a:ext cx="607" cy="108"/>
              <a:chOff x="3603" y="243"/>
              <a:chExt cx="357" cy="106"/>
            </a:xfrm>
          </p:grpSpPr>
          <p:sp>
            <p:nvSpPr>
              <p:cNvPr id="531" name="Line 60">
                <a:extLst>
                  <a:ext uri="{FF2B5EF4-FFF2-40B4-BE49-F238E27FC236}">
                    <a16:creationId xmlns:a16="http://schemas.microsoft.com/office/drawing/2014/main" id="{1E8C1397-8F48-5E4D-BC95-2AEEFF4329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32" name="Line 61">
                <a:extLst>
                  <a:ext uri="{FF2B5EF4-FFF2-40B4-BE49-F238E27FC236}">
                    <a16:creationId xmlns:a16="http://schemas.microsoft.com/office/drawing/2014/main" id="{A9B3CF61-A592-AA42-AE21-C6F6DDBF0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33" name="Rectangle 62">
                <a:extLst>
                  <a:ext uri="{FF2B5EF4-FFF2-40B4-BE49-F238E27FC236}">
                    <a16:creationId xmlns:a16="http://schemas.microsoft.com/office/drawing/2014/main" id="{BD11C863-452F-AE46-9242-58534859C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534" name="Group 64">
                <a:extLst>
                  <a:ext uri="{FF2B5EF4-FFF2-40B4-BE49-F238E27FC236}">
                    <a16:creationId xmlns:a16="http://schemas.microsoft.com/office/drawing/2014/main" id="{A74AB26D-917E-1C43-8497-203578F54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9" y="248"/>
                <a:ext cx="119" cy="65"/>
                <a:chOff x="2894" y="850"/>
                <a:chExt cx="94" cy="96"/>
              </a:xfrm>
            </p:grpSpPr>
            <p:sp>
              <p:nvSpPr>
                <p:cNvPr id="538" name="Line 66">
                  <a:extLst>
                    <a:ext uri="{FF2B5EF4-FFF2-40B4-BE49-F238E27FC236}">
                      <a16:creationId xmlns:a16="http://schemas.microsoft.com/office/drawing/2014/main" id="{B0ECEE3F-0D27-9E45-AD59-E3E44736B1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539" name="Line 67">
                  <a:extLst>
                    <a:ext uri="{FF2B5EF4-FFF2-40B4-BE49-F238E27FC236}">
                      <a16:creationId xmlns:a16="http://schemas.microsoft.com/office/drawing/2014/main" id="{EB55E3DC-430D-5347-B8CC-5709959197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grpSp>
            <p:nvGrpSpPr>
              <p:cNvPr id="535" name="Group 68">
                <a:extLst>
                  <a:ext uri="{FF2B5EF4-FFF2-40B4-BE49-F238E27FC236}">
                    <a16:creationId xmlns:a16="http://schemas.microsoft.com/office/drawing/2014/main" id="{EE23C2BF-5FE2-B644-AFE9-10E650F8E6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689" y="243"/>
                <a:ext cx="124" cy="66"/>
                <a:chOff x="2848" y="848"/>
                <a:chExt cx="98" cy="98"/>
              </a:xfrm>
            </p:grpSpPr>
            <p:sp>
              <p:nvSpPr>
                <p:cNvPr id="536" name="Line 69">
                  <a:extLst>
                    <a:ext uri="{FF2B5EF4-FFF2-40B4-BE49-F238E27FC236}">
                      <a16:creationId xmlns:a16="http://schemas.microsoft.com/office/drawing/2014/main" id="{9CEA633F-1910-4F48-AE5F-C3F267226C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537" name="Line 71">
                  <a:extLst>
                    <a:ext uri="{FF2B5EF4-FFF2-40B4-BE49-F238E27FC236}">
                      <a16:creationId xmlns:a16="http://schemas.microsoft.com/office/drawing/2014/main" id="{0EEE95F5-28BD-5244-AB61-1D0DDB38D9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</p:grpSp>
        <p:sp>
          <p:nvSpPr>
            <p:cNvPr id="512" name="AutoShape 90">
              <a:extLst>
                <a:ext uri="{FF2B5EF4-FFF2-40B4-BE49-F238E27FC236}">
                  <a16:creationId xmlns:a16="http://schemas.microsoft.com/office/drawing/2014/main" id="{FBD38E77-2123-B941-9E3E-28175B8F1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1" y="2812"/>
              <a:ext cx="609" cy="239"/>
            </a:xfrm>
            <a:prstGeom prst="rightArrow">
              <a:avLst>
                <a:gd name="adj1" fmla="val 50000"/>
                <a:gd name="adj2" fmla="val 53870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lin ang="0" scaled="1"/>
            </a:gra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513" name="Group 92">
              <a:extLst>
                <a:ext uri="{FF2B5EF4-FFF2-40B4-BE49-F238E27FC236}">
                  <a16:creationId xmlns:a16="http://schemas.microsoft.com/office/drawing/2014/main" id="{DDC22D0D-F03A-C14E-9613-D042E5ACF0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8" y="2739"/>
              <a:ext cx="1347" cy="360"/>
              <a:chOff x="2249" y="3459"/>
              <a:chExt cx="1389" cy="257"/>
            </a:xfrm>
          </p:grpSpPr>
          <p:sp>
            <p:nvSpPr>
              <p:cNvPr id="527" name="Oval 93">
                <a:extLst>
                  <a:ext uri="{FF2B5EF4-FFF2-40B4-BE49-F238E27FC236}">
                    <a16:creationId xmlns:a16="http://schemas.microsoft.com/office/drawing/2014/main" id="{BD69A588-896C-CD4F-AF1D-5590117CB9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3463"/>
                <a:ext cx="69" cy="2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528" name="Rectangle 94">
                <a:extLst>
                  <a:ext uri="{FF2B5EF4-FFF2-40B4-BE49-F238E27FC236}">
                    <a16:creationId xmlns:a16="http://schemas.microsoft.com/office/drawing/2014/main" id="{690BA38E-8C04-7D49-8A4D-F3EBD36EC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5" y="3459"/>
                <a:ext cx="1326" cy="25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529" name="Oval 95">
                <a:extLst>
                  <a:ext uri="{FF2B5EF4-FFF2-40B4-BE49-F238E27FC236}">
                    <a16:creationId xmlns:a16="http://schemas.microsoft.com/office/drawing/2014/main" id="{F8BE880C-8629-DB4F-A98D-187B9D0ED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3460"/>
                <a:ext cx="69" cy="253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30" name="Rectangle 96">
                <a:extLst>
                  <a:ext uri="{FF2B5EF4-FFF2-40B4-BE49-F238E27FC236}">
                    <a16:creationId xmlns:a16="http://schemas.microsoft.com/office/drawing/2014/main" id="{CEA80494-8D88-874A-A154-9DE5B72CA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2" y="3462"/>
                <a:ext cx="44" cy="246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514" name="Text Box 97">
              <a:extLst>
                <a:ext uri="{FF2B5EF4-FFF2-40B4-BE49-F238E27FC236}">
                  <a16:creationId xmlns:a16="http://schemas.microsoft.com/office/drawing/2014/main" id="{1BBEC08D-B4E9-1244-8AFE-C137F04A0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3" y="2811"/>
              <a:ext cx="14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</a:t>
              </a:r>
              <a:r>
                <a:rPr kumimoji="0" lang="en-US" altLang="en-US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s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 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bits/sec</a:t>
              </a:r>
            </a:p>
          </p:txBody>
        </p:sp>
        <p:grpSp>
          <p:nvGrpSpPr>
            <p:cNvPr id="515" name="Group 83">
              <a:extLst>
                <a:ext uri="{FF2B5EF4-FFF2-40B4-BE49-F238E27FC236}">
                  <a16:creationId xmlns:a16="http://schemas.microsoft.com/office/drawing/2014/main" id="{453C8714-A6D0-E346-8A5B-615EFB01A0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9" y="2828"/>
              <a:ext cx="1621" cy="194"/>
              <a:chOff x="2249" y="3430"/>
              <a:chExt cx="1389" cy="256"/>
            </a:xfrm>
          </p:grpSpPr>
          <p:sp>
            <p:nvSpPr>
              <p:cNvPr id="523" name="Oval 84">
                <a:extLst>
                  <a:ext uri="{FF2B5EF4-FFF2-40B4-BE49-F238E27FC236}">
                    <a16:creationId xmlns:a16="http://schemas.microsoft.com/office/drawing/2014/main" id="{15F82EFE-0228-FC41-A2F8-7597E3503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3433"/>
                <a:ext cx="69" cy="2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524" name="Rectangle 85">
                <a:extLst>
                  <a:ext uri="{FF2B5EF4-FFF2-40B4-BE49-F238E27FC236}">
                    <a16:creationId xmlns:a16="http://schemas.microsoft.com/office/drawing/2014/main" id="{771827D6-CDB4-624D-966F-486A8E5AB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5" y="3433"/>
                <a:ext cx="1326" cy="25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525" name="Oval 86">
                <a:extLst>
                  <a:ext uri="{FF2B5EF4-FFF2-40B4-BE49-F238E27FC236}">
                    <a16:creationId xmlns:a16="http://schemas.microsoft.com/office/drawing/2014/main" id="{2C2907FC-8499-0B4E-AA1A-72F4C0958F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3430"/>
                <a:ext cx="69" cy="253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526" name="Rectangle 87">
                <a:extLst>
                  <a:ext uri="{FF2B5EF4-FFF2-40B4-BE49-F238E27FC236}">
                    <a16:creationId xmlns:a16="http://schemas.microsoft.com/office/drawing/2014/main" id="{0460CA79-401A-4C43-9BF8-05BF988CC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2" y="3438"/>
                <a:ext cx="45" cy="245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516" name="Text Box 88">
              <a:extLst>
                <a:ext uri="{FF2B5EF4-FFF2-40B4-BE49-F238E27FC236}">
                  <a16:creationId xmlns:a16="http://schemas.microsoft.com/office/drawing/2014/main" id="{2215F4CA-83FF-2F43-A883-32EAB81F12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5" y="2780"/>
              <a:ext cx="16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  R</a:t>
              </a:r>
              <a:r>
                <a:rPr kumimoji="0" lang="en-US" altLang="en-US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c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 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bits/sec</a:t>
              </a:r>
            </a:p>
          </p:txBody>
        </p:sp>
        <p:sp>
          <p:nvSpPr>
            <p:cNvPr id="517" name="AutoShape 98">
              <a:extLst>
                <a:ext uri="{FF2B5EF4-FFF2-40B4-BE49-F238E27FC236}">
                  <a16:creationId xmlns:a16="http://schemas.microsoft.com/office/drawing/2014/main" id="{7823CDE2-367E-FB44-BE34-956568F7C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8" y="2808"/>
              <a:ext cx="860" cy="240"/>
            </a:xfrm>
            <a:prstGeom prst="rightArrow">
              <a:avLst>
                <a:gd name="adj1" fmla="val 50000"/>
                <a:gd name="adj2" fmla="val 89583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lin ang="0" scaled="1"/>
            </a:gra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518" name="AutoShape 89">
              <a:extLst>
                <a:ext uri="{FF2B5EF4-FFF2-40B4-BE49-F238E27FC236}">
                  <a16:creationId xmlns:a16="http://schemas.microsoft.com/office/drawing/2014/main" id="{D3D3E169-3E07-3B4A-A3F9-E35D17B6871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14" y="2682"/>
              <a:ext cx="564" cy="3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09 w 21600"/>
                <a:gd name="T13" fmla="*/ 2912 h 21600"/>
                <a:gd name="T14" fmla="*/ 18230 w 21600"/>
                <a:gd name="T15" fmla="*/ 92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lin ang="0" scaled="1"/>
            </a:gra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519" name="Group 135">
              <a:extLst>
                <a:ext uri="{FF2B5EF4-FFF2-40B4-BE49-F238E27FC236}">
                  <a16:creationId xmlns:a16="http://schemas.microsoft.com/office/drawing/2014/main" id="{5A825877-D688-F24C-8395-71DDEA807E21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345" y="2651"/>
              <a:ext cx="549" cy="558"/>
              <a:chOff x="-248" y="1473"/>
              <a:chExt cx="981" cy="1105"/>
            </a:xfrm>
          </p:grpSpPr>
          <p:pic>
            <p:nvPicPr>
              <p:cNvPr id="521" name="Picture 136" descr="desktop_computer_stylized_medium">
                <a:extLst>
                  <a:ext uri="{FF2B5EF4-FFF2-40B4-BE49-F238E27FC236}">
                    <a16:creationId xmlns:a16="http://schemas.microsoft.com/office/drawing/2014/main" id="{77517F6B-1BE4-F94A-BBF9-E9549AC02F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248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22" name="Freeform 137">
                <a:extLst>
                  <a:ext uri="{FF2B5EF4-FFF2-40B4-BE49-F238E27FC236}">
                    <a16:creationId xmlns:a16="http://schemas.microsoft.com/office/drawing/2014/main" id="{85644D17-8C0F-0840-B111-635B1B4F108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0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8034 w 356"/>
                  <a:gd name="T3" fmla="*/ 1220 h 368"/>
                  <a:gd name="T4" fmla="*/ 21394 w 356"/>
                  <a:gd name="T5" fmla="*/ 25425 h 368"/>
                  <a:gd name="T6" fmla="*/ 4715 w 356"/>
                  <a:gd name="T7" fmla="*/ 31797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520" name="AutoShape 327">
              <a:extLst>
                <a:ext uri="{FF2B5EF4-FFF2-40B4-BE49-F238E27FC236}">
                  <a16:creationId xmlns:a16="http://schemas.microsoft.com/office/drawing/2014/main" id="{26E8FD56-0A05-7348-855A-94527638E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" y="2474"/>
              <a:ext cx="257" cy="272"/>
            </a:xfrm>
            <a:prstGeom prst="can">
              <a:avLst>
                <a:gd name="adj" fmla="val 21398"/>
              </a:avLst>
            </a:pr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146" name="Slide Number Placeholder 5">
            <a:extLst>
              <a:ext uri="{FF2B5EF4-FFF2-40B4-BE49-F238E27FC236}">
                <a16:creationId xmlns:a16="http://schemas.microsoft.com/office/drawing/2014/main" id="{FB6AE8FF-6EB2-C544-80BC-6FF3FA7A62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790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Throughput: network scenario</a:t>
            </a:r>
            <a:endParaRPr lang="en-US" sz="44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0BDC7F4-E0CA-5441-8A92-F3458106F4EB}"/>
              </a:ext>
            </a:extLst>
          </p:cNvPr>
          <p:cNvGrpSpPr/>
          <p:nvPr/>
        </p:nvGrpSpPr>
        <p:grpSpPr>
          <a:xfrm>
            <a:off x="1066778" y="1303830"/>
            <a:ext cx="4754562" cy="5021997"/>
            <a:chOff x="6096000" y="1390614"/>
            <a:chExt cx="4754562" cy="5021997"/>
          </a:xfrm>
        </p:grpSpPr>
        <p:sp>
          <p:nvSpPr>
            <p:cNvPr id="602" name="Text Box 44">
              <a:extLst>
                <a:ext uri="{FF2B5EF4-FFF2-40B4-BE49-F238E27FC236}">
                  <a16:creationId xmlns:a16="http://schemas.microsoft.com/office/drawing/2014/main" id="{42F82D1E-8ED4-4F44-9C3C-BDFDC8129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0" y="5581614"/>
              <a:ext cx="475456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10 connections (fairly) share backbone bottleneck link </a:t>
              </a: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</a:t>
              </a:r>
              <a:r>
                <a:rPr kumimoji="0" lang="en-US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bits/sec</a:t>
              </a:r>
            </a:p>
          </p:txBody>
        </p:sp>
        <p:sp>
          <p:nvSpPr>
            <p:cNvPr id="603" name="Freeform 296">
              <a:extLst>
                <a:ext uri="{FF2B5EF4-FFF2-40B4-BE49-F238E27FC236}">
                  <a16:creationId xmlns:a16="http://schemas.microsoft.com/office/drawing/2014/main" id="{12223E81-DDE4-C440-BABA-D7BC48DB125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42112" y="2666964"/>
              <a:ext cx="3127375" cy="1498600"/>
            </a:xfrm>
            <a:custGeom>
              <a:avLst/>
              <a:gdLst>
                <a:gd name="T0" fmla="*/ 2147483647 w 1877"/>
                <a:gd name="T1" fmla="*/ 2147483647 h 917"/>
                <a:gd name="T2" fmla="*/ 2147483647 w 1877"/>
                <a:gd name="T3" fmla="*/ 2147483647 h 917"/>
                <a:gd name="T4" fmla="*/ 2147483647 w 1877"/>
                <a:gd name="T5" fmla="*/ 2147483647 h 917"/>
                <a:gd name="T6" fmla="*/ 2147483647 w 1877"/>
                <a:gd name="T7" fmla="*/ 2147483647 h 917"/>
                <a:gd name="T8" fmla="*/ 2147483647 w 1877"/>
                <a:gd name="T9" fmla="*/ 2147483647 h 917"/>
                <a:gd name="T10" fmla="*/ 2147483647 w 1877"/>
                <a:gd name="T11" fmla="*/ 2147483647 h 917"/>
                <a:gd name="T12" fmla="*/ 2147483647 w 1877"/>
                <a:gd name="T13" fmla="*/ 2147483647 h 917"/>
                <a:gd name="T14" fmla="*/ 2147483647 w 1877"/>
                <a:gd name="T15" fmla="*/ 2147483647 h 917"/>
                <a:gd name="T16" fmla="*/ 2147483647 w 1877"/>
                <a:gd name="T17" fmla="*/ 2147483647 h 917"/>
                <a:gd name="T18" fmla="*/ 2147483647 w 1877"/>
                <a:gd name="T19" fmla="*/ 2147483647 h 917"/>
                <a:gd name="T20" fmla="*/ 2147483647 w 1877"/>
                <a:gd name="T21" fmla="*/ 2147483647 h 917"/>
                <a:gd name="T22" fmla="*/ 2147483647 w 1877"/>
                <a:gd name="T23" fmla="*/ 2147483647 h 917"/>
                <a:gd name="T24" fmla="*/ 2147483647 w 1877"/>
                <a:gd name="T25" fmla="*/ 2147483647 h 917"/>
                <a:gd name="T26" fmla="*/ 2147483647 w 1877"/>
                <a:gd name="T27" fmla="*/ 2147483647 h 917"/>
                <a:gd name="T28" fmla="*/ 2147483647 w 1877"/>
                <a:gd name="T29" fmla="*/ 2147483647 h 917"/>
                <a:gd name="T30" fmla="*/ 2147483647 w 1877"/>
                <a:gd name="T31" fmla="*/ 2147483647 h 91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877"/>
                <a:gd name="T49" fmla="*/ 0 h 917"/>
                <a:gd name="T50" fmla="*/ 1877 w 1877"/>
                <a:gd name="T51" fmla="*/ 917 h 91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877" h="917">
                  <a:moveTo>
                    <a:pt x="889" y="23"/>
                  </a:moveTo>
                  <a:cubicBezTo>
                    <a:pt x="804" y="39"/>
                    <a:pt x="771" y="98"/>
                    <a:pt x="692" y="109"/>
                  </a:cubicBezTo>
                  <a:cubicBezTo>
                    <a:pt x="613" y="120"/>
                    <a:pt x="511" y="81"/>
                    <a:pt x="415" y="91"/>
                  </a:cubicBezTo>
                  <a:cubicBezTo>
                    <a:pt x="319" y="101"/>
                    <a:pt x="174" y="126"/>
                    <a:pt x="112" y="170"/>
                  </a:cubicBezTo>
                  <a:cubicBezTo>
                    <a:pt x="51" y="214"/>
                    <a:pt x="66" y="294"/>
                    <a:pt x="50" y="353"/>
                  </a:cubicBezTo>
                  <a:cubicBezTo>
                    <a:pt x="34" y="412"/>
                    <a:pt x="0" y="479"/>
                    <a:pt x="14" y="528"/>
                  </a:cubicBezTo>
                  <a:cubicBezTo>
                    <a:pt x="29" y="577"/>
                    <a:pt x="57" y="608"/>
                    <a:pt x="139" y="650"/>
                  </a:cubicBezTo>
                  <a:cubicBezTo>
                    <a:pt x="221" y="692"/>
                    <a:pt x="372" y="742"/>
                    <a:pt x="505" y="781"/>
                  </a:cubicBezTo>
                  <a:cubicBezTo>
                    <a:pt x="638" y="820"/>
                    <a:pt x="789" y="866"/>
                    <a:pt x="933" y="886"/>
                  </a:cubicBezTo>
                  <a:cubicBezTo>
                    <a:pt x="1077" y="906"/>
                    <a:pt x="1246" y="917"/>
                    <a:pt x="1370" y="901"/>
                  </a:cubicBezTo>
                  <a:cubicBezTo>
                    <a:pt x="1494" y="885"/>
                    <a:pt x="1594" y="839"/>
                    <a:pt x="1676" y="793"/>
                  </a:cubicBezTo>
                  <a:cubicBezTo>
                    <a:pt x="1758" y="747"/>
                    <a:pt x="1843" y="720"/>
                    <a:pt x="1860" y="624"/>
                  </a:cubicBezTo>
                  <a:cubicBezTo>
                    <a:pt x="1877" y="528"/>
                    <a:pt x="1835" y="306"/>
                    <a:pt x="1776" y="219"/>
                  </a:cubicBezTo>
                  <a:cubicBezTo>
                    <a:pt x="1717" y="132"/>
                    <a:pt x="1599" y="134"/>
                    <a:pt x="1503" y="100"/>
                  </a:cubicBezTo>
                  <a:cubicBezTo>
                    <a:pt x="1407" y="66"/>
                    <a:pt x="1302" y="26"/>
                    <a:pt x="1200" y="13"/>
                  </a:cubicBezTo>
                  <a:cubicBezTo>
                    <a:pt x="1098" y="0"/>
                    <a:pt x="974" y="7"/>
                    <a:pt x="889" y="23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04" name="Text Box 35">
              <a:extLst>
                <a:ext uri="{FF2B5EF4-FFF2-40B4-BE49-F238E27FC236}">
                  <a16:creationId xmlns:a16="http://schemas.microsoft.com/office/drawing/2014/main" id="{8E3A2589-33AD-0948-8AAD-49FBF5318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5587" y="2290727"/>
              <a:ext cx="6762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</a:t>
              </a:r>
              <a:r>
                <a:rPr kumimoji="0" lang="en-US" alt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s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05" name="Oval 40">
              <a:extLst>
                <a:ext uri="{FF2B5EF4-FFF2-40B4-BE49-F238E27FC236}">
                  <a16:creationId xmlns:a16="http://schemas.microsoft.com/office/drawing/2014/main" id="{8D4D9D6D-6FB5-AA4B-B509-A8973E6C8A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8470106" y="3718683"/>
              <a:ext cx="50800" cy="52546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06" name="Rectangle 41">
              <a:extLst>
                <a:ext uri="{FF2B5EF4-FFF2-40B4-BE49-F238E27FC236}">
                  <a16:creationId xmlns:a16="http://schemas.microsoft.com/office/drawing/2014/main" id="{557406FF-659D-D646-B73D-12838ED2BD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8003381" y="3224971"/>
              <a:ext cx="984250" cy="525462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07" name="Oval 42">
              <a:extLst>
                <a:ext uri="{FF2B5EF4-FFF2-40B4-BE49-F238E27FC236}">
                  <a16:creationId xmlns:a16="http://schemas.microsoft.com/office/drawing/2014/main" id="{0A481A93-ECB7-E246-837A-F6BC6402D6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8474075" y="2739989"/>
              <a:ext cx="52387" cy="52546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08" name="Rectangle 43">
              <a:extLst>
                <a:ext uri="{FF2B5EF4-FFF2-40B4-BE49-F238E27FC236}">
                  <a16:creationId xmlns:a16="http://schemas.microsoft.com/office/drawing/2014/main" id="{A6B95B4A-EADA-2646-8C69-44AD71FF2F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8474075" y="3711539"/>
              <a:ext cx="31750" cy="511175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09" name="Oval 31">
              <a:extLst>
                <a:ext uri="{FF2B5EF4-FFF2-40B4-BE49-F238E27FC236}">
                  <a16:creationId xmlns:a16="http://schemas.microsoft.com/office/drawing/2014/main" id="{D34D4E69-9BEB-E84C-9C95-F587DC39C7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2560">
              <a:off x="7480300" y="2614577"/>
              <a:ext cx="38100" cy="15875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10" name="Rectangle 32">
              <a:extLst>
                <a:ext uri="{FF2B5EF4-FFF2-40B4-BE49-F238E27FC236}">
                  <a16:creationId xmlns:a16="http://schemas.microsoft.com/office/drawing/2014/main" id="{AF4F01BC-E0BA-6145-9A94-C368A9DCD9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2560">
              <a:off x="6815137" y="2411377"/>
              <a:ext cx="730250" cy="15875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11" name="Oval 33">
              <a:extLst>
                <a:ext uri="{FF2B5EF4-FFF2-40B4-BE49-F238E27FC236}">
                  <a16:creationId xmlns:a16="http://schemas.microsoft.com/office/drawing/2014/main" id="{0FB3506E-741A-1449-B57D-DCE4E8B681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2560">
              <a:off x="6850062" y="2211352"/>
              <a:ext cx="38100" cy="158750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12" name="Rectangle 34">
              <a:extLst>
                <a:ext uri="{FF2B5EF4-FFF2-40B4-BE49-F238E27FC236}">
                  <a16:creationId xmlns:a16="http://schemas.microsoft.com/office/drawing/2014/main" id="{323C4318-B148-DC47-ABE2-1E709105E9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2560">
              <a:off x="7477125" y="2611402"/>
              <a:ext cx="23812" cy="153987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13" name="Line 456">
              <a:extLst>
                <a:ext uri="{FF2B5EF4-FFF2-40B4-BE49-F238E27FC236}">
                  <a16:creationId xmlns:a16="http://schemas.microsoft.com/office/drawing/2014/main" id="{8173438F-0B9B-B64F-A181-BAB4D0B2F0C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92560">
              <a:off x="6686550" y="2482814"/>
              <a:ext cx="95567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14" name="Oval 469">
              <a:extLst>
                <a:ext uri="{FF2B5EF4-FFF2-40B4-BE49-F238E27FC236}">
                  <a16:creationId xmlns:a16="http://schemas.microsoft.com/office/drawing/2014/main" id="{7E85E8A1-86AF-324B-8460-F6A7D5EAC0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68172">
              <a:off x="7989887" y="2617752"/>
              <a:ext cx="47625" cy="14287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15" name="Rectangle 470">
              <a:extLst>
                <a:ext uri="{FF2B5EF4-FFF2-40B4-BE49-F238E27FC236}">
                  <a16:creationId xmlns:a16="http://schemas.microsoft.com/office/drawing/2014/main" id="{55557922-2CFC-1B45-B737-1FBBBEAE26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68172">
              <a:off x="7268369" y="2285170"/>
              <a:ext cx="915988" cy="142875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16" name="Oval 471">
              <a:extLst>
                <a:ext uri="{FF2B5EF4-FFF2-40B4-BE49-F238E27FC236}">
                  <a16:creationId xmlns:a16="http://schemas.microsoft.com/office/drawing/2014/main" id="{5D3F57BE-8666-1D44-A006-F78419384E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68172">
              <a:off x="7419975" y="1958939"/>
              <a:ext cx="47625" cy="142875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17" name="Rectangle 472">
              <a:extLst>
                <a:ext uri="{FF2B5EF4-FFF2-40B4-BE49-F238E27FC236}">
                  <a16:creationId xmlns:a16="http://schemas.microsoft.com/office/drawing/2014/main" id="{64C792DE-6968-B34C-9D1B-D2467DCDD7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68172">
              <a:off x="7989887" y="2609814"/>
              <a:ext cx="30163" cy="13811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18" name="Line 473">
              <a:extLst>
                <a:ext uri="{FF2B5EF4-FFF2-40B4-BE49-F238E27FC236}">
                  <a16:creationId xmlns:a16="http://schemas.microsoft.com/office/drawing/2014/main" id="{51F1769C-1A62-EC4E-B22E-FFF40B43E7C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68172">
              <a:off x="7111999" y="2341527"/>
              <a:ext cx="119697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19" name="Oval 476">
              <a:extLst>
                <a:ext uri="{FF2B5EF4-FFF2-40B4-BE49-F238E27FC236}">
                  <a16:creationId xmlns:a16="http://schemas.microsoft.com/office/drawing/2014/main" id="{551553F9-6760-6E44-947E-2E2826C455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7440" flipH="1">
              <a:off x="6943725" y="4467189"/>
              <a:ext cx="38100" cy="15875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20" name="Rectangle 477">
              <a:extLst>
                <a:ext uri="{FF2B5EF4-FFF2-40B4-BE49-F238E27FC236}">
                  <a16:creationId xmlns:a16="http://schemas.microsoft.com/office/drawing/2014/main" id="{424063E3-158A-984A-BFC8-01ECC77182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7440" flipH="1">
              <a:off x="6916737" y="4263989"/>
              <a:ext cx="730250" cy="15875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21" name="Oval 478">
              <a:extLst>
                <a:ext uri="{FF2B5EF4-FFF2-40B4-BE49-F238E27FC236}">
                  <a16:creationId xmlns:a16="http://schemas.microsoft.com/office/drawing/2014/main" id="{E5AD8F86-97E2-7648-BE88-A4ABC6A350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7440" flipH="1">
              <a:off x="7575550" y="4063964"/>
              <a:ext cx="36512" cy="158750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22" name="Rectangle 479">
              <a:extLst>
                <a:ext uri="{FF2B5EF4-FFF2-40B4-BE49-F238E27FC236}">
                  <a16:creationId xmlns:a16="http://schemas.microsoft.com/office/drawing/2014/main" id="{598EC6E7-BD77-134B-A756-3D43B04CC7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7440" flipH="1">
              <a:off x="6959600" y="4464014"/>
              <a:ext cx="23812" cy="153988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23" name="Line 480">
              <a:extLst>
                <a:ext uri="{FF2B5EF4-FFF2-40B4-BE49-F238E27FC236}">
                  <a16:creationId xmlns:a16="http://schemas.microsoft.com/office/drawing/2014/main" id="{AFDCBA44-8593-C94C-9FA7-FED9DC63A55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807440" flipH="1">
              <a:off x="6821487" y="4335427"/>
              <a:ext cx="95567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24" name="Oval 483">
              <a:extLst>
                <a:ext uri="{FF2B5EF4-FFF2-40B4-BE49-F238E27FC236}">
                  <a16:creationId xmlns:a16="http://schemas.microsoft.com/office/drawing/2014/main" id="{9B669AE7-0EE8-EC41-9DC1-37D185E643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831828" flipV="1">
              <a:off x="8197850" y="4240177"/>
              <a:ext cx="47625" cy="14287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25" name="Rectangle 484">
              <a:extLst>
                <a:ext uri="{FF2B5EF4-FFF2-40B4-BE49-F238E27FC236}">
                  <a16:creationId xmlns:a16="http://schemas.microsoft.com/office/drawing/2014/main" id="{C65A0801-59C0-0744-8000-2F197C940E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831828" flipV="1">
              <a:off x="7475537" y="4571964"/>
              <a:ext cx="917575" cy="142875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26" name="Oval 485">
              <a:extLst>
                <a:ext uri="{FF2B5EF4-FFF2-40B4-BE49-F238E27FC236}">
                  <a16:creationId xmlns:a16="http://schemas.microsoft.com/office/drawing/2014/main" id="{618A0B18-5A9F-C940-A80E-7B06B49B60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831828" flipV="1">
              <a:off x="7629525" y="4898989"/>
              <a:ext cx="47625" cy="142875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27" name="Rectangle 486">
              <a:extLst>
                <a:ext uri="{FF2B5EF4-FFF2-40B4-BE49-F238E27FC236}">
                  <a16:creationId xmlns:a16="http://schemas.microsoft.com/office/drawing/2014/main" id="{0EC6AAEC-D5EF-0B44-AE75-B5161067D3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831828" flipV="1">
              <a:off x="8197850" y="4249702"/>
              <a:ext cx="30162" cy="138112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28" name="Line 487">
              <a:extLst>
                <a:ext uri="{FF2B5EF4-FFF2-40B4-BE49-F238E27FC236}">
                  <a16:creationId xmlns:a16="http://schemas.microsoft.com/office/drawing/2014/main" id="{6C5A899D-7A45-874B-9EBC-4587CF6DE0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831828" flipV="1">
              <a:off x="7319962" y="4657690"/>
              <a:ext cx="119697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29" name="Oval 500">
              <a:extLst>
                <a:ext uri="{FF2B5EF4-FFF2-40B4-BE49-F238E27FC236}">
                  <a16:creationId xmlns:a16="http://schemas.microsoft.com/office/drawing/2014/main" id="{2C1CCE43-DB7D-AE44-BC92-2EC22940EC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7440" flipH="1">
              <a:off x="9150350" y="2586002"/>
              <a:ext cx="38100" cy="15875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30" name="Rectangle 501">
              <a:extLst>
                <a:ext uri="{FF2B5EF4-FFF2-40B4-BE49-F238E27FC236}">
                  <a16:creationId xmlns:a16="http://schemas.microsoft.com/office/drawing/2014/main" id="{40D89921-5710-C74C-85E3-E00C000E60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7440" flipH="1">
              <a:off x="9123362" y="2382802"/>
              <a:ext cx="730250" cy="15875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31" name="Oval 502">
              <a:extLst>
                <a:ext uri="{FF2B5EF4-FFF2-40B4-BE49-F238E27FC236}">
                  <a16:creationId xmlns:a16="http://schemas.microsoft.com/office/drawing/2014/main" id="{04ED2CB6-E629-0044-88FF-DD5D436E58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7440" flipH="1">
              <a:off x="9782175" y="2182777"/>
              <a:ext cx="36512" cy="158750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32" name="Rectangle 503">
              <a:extLst>
                <a:ext uri="{FF2B5EF4-FFF2-40B4-BE49-F238E27FC236}">
                  <a16:creationId xmlns:a16="http://schemas.microsoft.com/office/drawing/2014/main" id="{0D6041B8-7217-4F4F-92D9-8F4D04231E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7440" flipH="1">
              <a:off x="9166225" y="2582827"/>
              <a:ext cx="25400" cy="153987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33" name="Line 504">
              <a:extLst>
                <a:ext uri="{FF2B5EF4-FFF2-40B4-BE49-F238E27FC236}">
                  <a16:creationId xmlns:a16="http://schemas.microsoft.com/office/drawing/2014/main" id="{45C56574-1E78-FA49-9616-971A302E931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807440" flipH="1">
              <a:off x="9028112" y="2454239"/>
              <a:ext cx="95567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34" name="Oval 507">
              <a:extLst>
                <a:ext uri="{FF2B5EF4-FFF2-40B4-BE49-F238E27FC236}">
                  <a16:creationId xmlns:a16="http://schemas.microsoft.com/office/drawing/2014/main" id="{9F9B82D5-4B1D-6043-BBA5-D051EBBBCA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2560">
              <a:off x="9907587" y="4546564"/>
              <a:ext cx="38100" cy="15875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35" name="Rectangle 508">
              <a:extLst>
                <a:ext uri="{FF2B5EF4-FFF2-40B4-BE49-F238E27FC236}">
                  <a16:creationId xmlns:a16="http://schemas.microsoft.com/office/drawing/2014/main" id="{0C717AD0-EA8E-2246-B4E3-6A0F4C1E9F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2560">
              <a:off x="9240837" y="4341777"/>
              <a:ext cx="731838" cy="15875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36" name="Oval 509">
              <a:extLst>
                <a:ext uri="{FF2B5EF4-FFF2-40B4-BE49-F238E27FC236}">
                  <a16:creationId xmlns:a16="http://schemas.microsoft.com/office/drawing/2014/main" id="{EE3B1AF8-64A0-EC47-B91B-48B11E36D8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2560">
              <a:off x="9275762" y="4141752"/>
              <a:ext cx="38100" cy="158750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37" name="Rectangle 510">
              <a:extLst>
                <a:ext uri="{FF2B5EF4-FFF2-40B4-BE49-F238E27FC236}">
                  <a16:creationId xmlns:a16="http://schemas.microsoft.com/office/drawing/2014/main" id="{860AFC74-9568-6A49-803C-0B2D793022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2560">
              <a:off x="9902825" y="4543389"/>
              <a:ext cx="25400" cy="15240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38" name="Line 511">
              <a:extLst>
                <a:ext uri="{FF2B5EF4-FFF2-40B4-BE49-F238E27FC236}">
                  <a16:creationId xmlns:a16="http://schemas.microsoft.com/office/drawing/2014/main" id="{2B4EDB9F-73F1-C34D-96D9-5CDCB88B21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92560">
              <a:off x="9102725" y="4441789"/>
              <a:ext cx="1062037" cy="127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39" name="Text Box 513">
              <a:extLst>
                <a:ext uri="{FF2B5EF4-FFF2-40B4-BE49-F238E27FC236}">
                  <a16:creationId xmlns:a16="http://schemas.microsoft.com/office/drawing/2014/main" id="{4778714E-EE95-9947-8879-8B2FE318CB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5550" y="1849402"/>
              <a:ext cx="6762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</a:t>
              </a:r>
              <a:r>
                <a:rPr kumimoji="0" lang="en-US" alt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s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40" name="Text Box 514">
              <a:extLst>
                <a:ext uri="{FF2B5EF4-FFF2-40B4-BE49-F238E27FC236}">
                  <a16:creationId xmlns:a16="http://schemas.microsoft.com/office/drawing/2014/main" id="{60849EC9-A207-4C41-AD9D-A92DEE98BF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762" y="2357402"/>
              <a:ext cx="6762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</a:t>
              </a:r>
              <a:r>
                <a:rPr kumimoji="0" lang="en-US" alt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s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41" name="Freeform 515">
              <a:extLst>
                <a:ext uri="{FF2B5EF4-FFF2-40B4-BE49-F238E27FC236}">
                  <a16:creationId xmlns:a16="http://schemas.microsoft.com/office/drawing/2014/main" id="{F6112B49-DFF7-4442-8AE0-8CF8CFAA614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69200" y="2717764"/>
              <a:ext cx="800100" cy="1381125"/>
            </a:xfrm>
            <a:custGeom>
              <a:avLst/>
              <a:gdLst>
                <a:gd name="T0" fmla="*/ 0 w 504"/>
                <a:gd name="T1" fmla="*/ 0 h 870"/>
                <a:gd name="T2" fmla="*/ 2147483647 w 504"/>
                <a:gd name="T3" fmla="*/ 2147483647 h 870"/>
                <a:gd name="T4" fmla="*/ 2147483647 w 504"/>
                <a:gd name="T5" fmla="*/ 2147483647 h 870"/>
                <a:gd name="T6" fmla="*/ 2147483647 w 504"/>
                <a:gd name="T7" fmla="*/ 2147483647 h 870"/>
                <a:gd name="T8" fmla="*/ 2147483647 w 504"/>
                <a:gd name="T9" fmla="*/ 2147483647 h 870"/>
                <a:gd name="T10" fmla="*/ 2147483647 w 504"/>
                <a:gd name="T11" fmla="*/ 2147483647 h 870"/>
                <a:gd name="T12" fmla="*/ 2147483647 w 504"/>
                <a:gd name="T13" fmla="*/ 2147483647 h 870"/>
                <a:gd name="T14" fmla="*/ 2147483647 w 504"/>
                <a:gd name="T15" fmla="*/ 2147483647 h 870"/>
                <a:gd name="T16" fmla="*/ 2147483647 w 504"/>
                <a:gd name="T17" fmla="*/ 2147483647 h 870"/>
                <a:gd name="T18" fmla="*/ 2147483647 w 504"/>
                <a:gd name="T19" fmla="*/ 2147483647 h 8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04"/>
                <a:gd name="T31" fmla="*/ 0 h 870"/>
                <a:gd name="T32" fmla="*/ 504 w 504"/>
                <a:gd name="T33" fmla="*/ 870 h 8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04" h="870">
                  <a:moveTo>
                    <a:pt x="0" y="0"/>
                  </a:moveTo>
                  <a:cubicBezTo>
                    <a:pt x="21" y="11"/>
                    <a:pt x="79" y="44"/>
                    <a:pt x="129" y="63"/>
                  </a:cubicBezTo>
                  <a:cubicBezTo>
                    <a:pt x="179" y="82"/>
                    <a:pt x="255" y="102"/>
                    <a:pt x="299" y="112"/>
                  </a:cubicBezTo>
                  <a:cubicBezTo>
                    <a:pt x="343" y="122"/>
                    <a:pt x="362" y="116"/>
                    <a:pt x="392" y="121"/>
                  </a:cubicBezTo>
                  <a:cubicBezTo>
                    <a:pt x="417" y="124"/>
                    <a:pt x="469" y="100"/>
                    <a:pt x="479" y="145"/>
                  </a:cubicBezTo>
                  <a:cubicBezTo>
                    <a:pt x="490" y="191"/>
                    <a:pt x="504" y="700"/>
                    <a:pt x="490" y="772"/>
                  </a:cubicBezTo>
                  <a:cubicBezTo>
                    <a:pt x="477" y="845"/>
                    <a:pt x="447" y="842"/>
                    <a:pt x="406" y="839"/>
                  </a:cubicBezTo>
                  <a:cubicBezTo>
                    <a:pt x="365" y="836"/>
                    <a:pt x="323" y="835"/>
                    <a:pt x="286" y="833"/>
                  </a:cubicBezTo>
                  <a:cubicBezTo>
                    <a:pt x="250" y="831"/>
                    <a:pt x="226" y="822"/>
                    <a:pt x="192" y="828"/>
                  </a:cubicBezTo>
                  <a:cubicBezTo>
                    <a:pt x="158" y="834"/>
                    <a:pt x="107" y="861"/>
                    <a:pt x="84" y="87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42" name="Text Box 516">
              <a:extLst>
                <a:ext uri="{FF2B5EF4-FFF2-40B4-BE49-F238E27FC236}">
                  <a16:creationId xmlns:a16="http://schemas.microsoft.com/office/drawing/2014/main" id="{EFC98C88-858D-E34E-9C48-139358543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3362" y="3833062"/>
              <a:ext cx="67468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</a:t>
              </a:r>
              <a:r>
                <a:rPr kumimoji="0" lang="en-US" alt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c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43" name="Freeform 517">
              <a:extLst>
                <a:ext uri="{FF2B5EF4-FFF2-40B4-BE49-F238E27FC236}">
                  <a16:creationId xmlns:a16="http://schemas.microsoft.com/office/drawing/2014/main" id="{3FAF4BE0-D787-B34B-BA37-0770AC8BF2E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32750" y="2695539"/>
              <a:ext cx="431800" cy="1570038"/>
            </a:xfrm>
            <a:custGeom>
              <a:avLst/>
              <a:gdLst>
                <a:gd name="T0" fmla="*/ 0 w 272"/>
                <a:gd name="T1" fmla="*/ 0 h 989"/>
                <a:gd name="T2" fmla="*/ 2147483647 w 272"/>
                <a:gd name="T3" fmla="*/ 2147483647 h 989"/>
                <a:gd name="T4" fmla="*/ 2147483647 w 272"/>
                <a:gd name="T5" fmla="*/ 2147483647 h 989"/>
                <a:gd name="T6" fmla="*/ 2147483647 w 272"/>
                <a:gd name="T7" fmla="*/ 2147483647 h 989"/>
                <a:gd name="T8" fmla="*/ 2147483647 w 272"/>
                <a:gd name="T9" fmla="*/ 2147483647 h 989"/>
                <a:gd name="T10" fmla="*/ 2147483647 w 272"/>
                <a:gd name="T11" fmla="*/ 2147483647 h 989"/>
                <a:gd name="T12" fmla="*/ 2147483647 w 272"/>
                <a:gd name="T13" fmla="*/ 2147483647 h 9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72"/>
                <a:gd name="T22" fmla="*/ 0 h 989"/>
                <a:gd name="T23" fmla="*/ 272 w 272"/>
                <a:gd name="T24" fmla="*/ 989 h 98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72" h="989">
                  <a:moveTo>
                    <a:pt x="0" y="0"/>
                  </a:moveTo>
                  <a:cubicBezTo>
                    <a:pt x="15" y="13"/>
                    <a:pt x="49" y="56"/>
                    <a:pt x="92" y="80"/>
                  </a:cubicBezTo>
                  <a:cubicBezTo>
                    <a:pt x="231" y="84"/>
                    <a:pt x="204" y="89"/>
                    <a:pt x="257" y="147"/>
                  </a:cubicBezTo>
                  <a:cubicBezTo>
                    <a:pt x="270" y="295"/>
                    <a:pt x="272" y="652"/>
                    <a:pt x="268" y="774"/>
                  </a:cubicBezTo>
                  <a:cubicBezTo>
                    <a:pt x="268" y="895"/>
                    <a:pt x="261" y="853"/>
                    <a:pt x="257" y="875"/>
                  </a:cubicBezTo>
                  <a:cubicBezTo>
                    <a:pt x="251" y="894"/>
                    <a:pt x="257" y="889"/>
                    <a:pt x="242" y="908"/>
                  </a:cubicBezTo>
                  <a:cubicBezTo>
                    <a:pt x="227" y="927"/>
                    <a:pt x="183" y="972"/>
                    <a:pt x="167" y="989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44" name="Freeform 518">
              <a:extLst>
                <a:ext uri="{FF2B5EF4-FFF2-40B4-BE49-F238E27FC236}">
                  <a16:creationId xmlns:a16="http://schemas.microsoft.com/office/drawing/2014/main" id="{9EF6A7FC-B534-4346-A5DD-041A4F1C6C6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16950" y="2679664"/>
              <a:ext cx="638175" cy="1538288"/>
            </a:xfrm>
            <a:custGeom>
              <a:avLst/>
              <a:gdLst>
                <a:gd name="T0" fmla="*/ 2147483647 w 402"/>
                <a:gd name="T1" fmla="*/ 0 h 969"/>
                <a:gd name="T2" fmla="*/ 2147483647 w 402"/>
                <a:gd name="T3" fmla="*/ 2147483647 h 969"/>
                <a:gd name="T4" fmla="*/ 2147483647 w 402"/>
                <a:gd name="T5" fmla="*/ 2147483647 h 969"/>
                <a:gd name="T6" fmla="*/ 2147483647 w 402"/>
                <a:gd name="T7" fmla="*/ 2147483647 h 969"/>
                <a:gd name="T8" fmla="*/ 2147483647 w 402"/>
                <a:gd name="T9" fmla="*/ 2147483647 h 969"/>
                <a:gd name="T10" fmla="*/ 2147483647 w 402"/>
                <a:gd name="T11" fmla="*/ 2147483647 h 969"/>
                <a:gd name="T12" fmla="*/ 2147483647 w 402"/>
                <a:gd name="T13" fmla="*/ 2147483647 h 969"/>
                <a:gd name="T14" fmla="*/ 2147483647 w 402"/>
                <a:gd name="T15" fmla="*/ 2147483647 h 969"/>
                <a:gd name="T16" fmla="*/ 2147483647 w 402"/>
                <a:gd name="T17" fmla="*/ 2147483647 h 9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2"/>
                <a:gd name="T28" fmla="*/ 0 h 969"/>
                <a:gd name="T29" fmla="*/ 402 w 402"/>
                <a:gd name="T30" fmla="*/ 969 h 9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2" h="969">
                  <a:moveTo>
                    <a:pt x="306" y="0"/>
                  </a:moveTo>
                  <a:cubicBezTo>
                    <a:pt x="295" y="5"/>
                    <a:pt x="262" y="24"/>
                    <a:pt x="240" y="36"/>
                  </a:cubicBezTo>
                  <a:cubicBezTo>
                    <a:pt x="218" y="48"/>
                    <a:pt x="199" y="58"/>
                    <a:pt x="174" y="72"/>
                  </a:cubicBezTo>
                  <a:cubicBezTo>
                    <a:pt x="149" y="86"/>
                    <a:pt x="115" y="101"/>
                    <a:pt x="90" y="119"/>
                  </a:cubicBezTo>
                  <a:cubicBezTo>
                    <a:pt x="64" y="136"/>
                    <a:pt x="72" y="127"/>
                    <a:pt x="25" y="178"/>
                  </a:cubicBezTo>
                  <a:cubicBezTo>
                    <a:pt x="14" y="223"/>
                    <a:pt x="0" y="732"/>
                    <a:pt x="14" y="804"/>
                  </a:cubicBezTo>
                  <a:cubicBezTo>
                    <a:pt x="27" y="877"/>
                    <a:pt x="53" y="854"/>
                    <a:pt x="98" y="871"/>
                  </a:cubicBezTo>
                  <a:cubicBezTo>
                    <a:pt x="144" y="888"/>
                    <a:pt x="209" y="884"/>
                    <a:pt x="261" y="900"/>
                  </a:cubicBezTo>
                  <a:cubicBezTo>
                    <a:pt x="312" y="916"/>
                    <a:pt x="373" y="955"/>
                    <a:pt x="402" y="969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45" name="Text Box 519">
              <a:extLst>
                <a:ext uri="{FF2B5EF4-FFF2-40B4-BE49-F238E27FC236}">
                  <a16:creationId xmlns:a16="http://schemas.microsoft.com/office/drawing/2014/main" id="{1E5107AF-4847-B347-A6D3-3304434E8F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2250" y="4444964"/>
              <a:ext cx="6762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</a:t>
              </a:r>
              <a:r>
                <a:rPr kumimoji="0" lang="en-US" alt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c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46" name="Text Box 520">
              <a:extLst>
                <a:ext uri="{FF2B5EF4-FFF2-40B4-BE49-F238E27FC236}">
                  <a16:creationId xmlns:a16="http://schemas.microsoft.com/office/drawing/2014/main" id="{7DD67220-8D5A-6E44-9C8F-8DC54227B2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9762" y="3932202"/>
              <a:ext cx="67468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</a:t>
              </a:r>
              <a:r>
                <a:rPr kumimoji="0" lang="en-US" alt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c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647" name="Text Box 521">
              <a:extLst>
                <a:ext uri="{FF2B5EF4-FFF2-40B4-BE49-F238E27FC236}">
                  <a16:creationId xmlns:a16="http://schemas.microsoft.com/office/drawing/2014/main" id="{5252B1FF-D0A1-1D49-8AD4-E08822F2F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58212" y="3303552"/>
              <a:ext cx="6762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R</a:t>
              </a:r>
            </a:p>
          </p:txBody>
        </p:sp>
        <p:grpSp>
          <p:nvGrpSpPr>
            <p:cNvPr id="649" name="Group 81">
              <a:extLst>
                <a:ext uri="{FF2B5EF4-FFF2-40B4-BE49-F238E27FC236}">
                  <a16:creationId xmlns:a16="http://schemas.microsoft.com/office/drawing/2014/main" id="{6FDBF652-A395-234F-BA73-32CC54B472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35725" y="1730339"/>
              <a:ext cx="352425" cy="660400"/>
              <a:chOff x="4140" y="429"/>
              <a:chExt cx="1425" cy="2396"/>
            </a:xfrm>
          </p:grpSpPr>
          <p:sp>
            <p:nvSpPr>
              <p:cNvPr id="650" name="Freeform 82">
                <a:extLst>
                  <a:ext uri="{FF2B5EF4-FFF2-40B4-BE49-F238E27FC236}">
                    <a16:creationId xmlns:a16="http://schemas.microsoft.com/office/drawing/2014/main" id="{11ED42DE-3E1B-9B40-9A14-016018BA3C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3 w 354"/>
                  <a:gd name="T1" fmla="*/ 0 h 2742"/>
                  <a:gd name="T2" fmla="*/ 15 w 354"/>
                  <a:gd name="T3" fmla="*/ 27 h 2742"/>
                  <a:gd name="T4" fmla="*/ 15 w 354"/>
                  <a:gd name="T5" fmla="*/ 205 h 2742"/>
                  <a:gd name="T6" fmla="*/ 0 w 354"/>
                  <a:gd name="T7" fmla="*/ 215 h 2742"/>
                  <a:gd name="T8" fmla="*/ 3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51" name="Rectangle 83">
                <a:extLst>
                  <a:ext uri="{FF2B5EF4-FFF2-40B4-BE49-F238E27FC236}">
                    <a16:creationId xmlns:a16="http://schemas.microsoft.com/office/drawing/2014/main" id="{69066424-99FF-0247-8B01-B3EC332AA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4" y="429"/>
                <a:ext cx="1046" cy="2287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52" name="Freeform 84">
                <a:extLst>
                  <a:ext uri="{FF2B5EF4-FFF2-40B4-BE49-F238E27FC236}">
                    <a16:creationId xmlns:a16="http://schemas.microsoft.com/office/drawing/2014/main" id="{024DB4DC-EB26-FF42-8E20-FFB6C8EFBD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9 w 211"/>
                  <a:gd name="T3" fmla="*/ 18 h 2537"/>
                  <a:gd name="T4" fmla="*/ 2 w 211"/>
                  <a:gd name="T5" fmla="*/ 196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53" name="Freeform 85">
                <a:extLst>
                  <a:ext uri="{FF2B5EF4-FFF2-40B4-BE49-F238E27FC236}">
                    <a16:creationId xmlns:a16="http://schemas.microsoft.com/office/drawing/2014/main" id="{E2B0F75E-1C81-FF41-A3F5-E7ADC8B67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1 h 226"/>
                  <a:gd name="T4" fmla="*/ 14 w 328"/>
                  <a:gd name="T5" fmla="*/ 19 h 226"/>
                  <a:gd name="T6" fmla="*/ 0 w 328"/>
                  <a:gd name="T7" fmla="*/ 8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54" name="Rectangle 86">
                <a:extLst>
                  <a:ext uri="{FF2B5EF4-FFF2-40B4-BE49-F238E27FC236}">
                    <a16:creationId xmlns:a16="http://schemas.microsoft.com/office/drawing/2014/main" id="{223D30BF-8699-6A44-AEB2-35D0F31FAB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1" y="694"/>
                <a:ext cx="597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655" name="Group 87">
                <a:extLst>
                  <a:ext uri="{FF2B5EF4-FFF2-40B4-BE49-F238E27FC236}">
                    <a16:creationId xmlns:a16="http://schemas.microsoft.com/office/drawing/2014/main" id="{2B7A3D5E-6156-0044-BF32-DFE6857F6F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680" name="AutoShape 88">
                  <a:extLst>
                    <a:ext uri="{FF2B5EF4-FFF2-40B4-BE49-F238E27FC236}">
                      <a16:creationId xmlns:a16="http://schemas.microsoft.com/office/drawing/2014/main" id="{CE04A0BE-092C-E54B-91D3-87501C8CF3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0"/>
                  <a:ext cx="721" cy="14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681" name="AutoShape 89">
                  <a:extLst>
                    <a:ext uri="{FF2B5EF4-FFF2-40B4-BE49-F238E27FC236}">
                      <a16:creationId xmlns:a16="http://schemas.microsoft.com/office/drawing/2014/main" id="{F5E55A3E-082B-F842-9E07-78A2A99542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1" y="2582"/>
                  <a:ext cx="689" cy="11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656" name="Rectangle 90">
                <a:extLst>
                  <a:ext uri="{FF2B5EF4-FFF2-40B4-BE49-F238E27FC236}">
                    <a16:creationId xmlns:a16="http://schemas.microsoft.com/office/drawing/2014/main" id="{3335A9A0-ABC5-1A45-A4DB-4B8E3B4F0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3" y="1016"/>
                <a:ext cx="597" cy="5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657" name="Group 91">
                <a:extLst>
                  <a:ext uri="{FF2B5EF4-FFF2-40B4-BE49-F238E27FC236}">
                    <a16:creationId xmlns:a16="http://schemas.microsoft.com/office/drawing/2014/main" id="{6C288698-9C54-614A-9160-55F71D5AE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678" name="AutoShape 92">
                  <a:extLst>
                    <a:ext uri="{FF2B5EF4-FFF2-40B4-BE49-F238E27FC236}">
                      <a16:creationId xmlns:a16="http://schemas.microsoft.com/office/drawing/2014/main" id="{6A0C18A4-1291-7E43-9345-2A91D6A4B3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7" y="2567"/>
                  <a:ext cx="721" cy="137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679" name="AutoShape 93">
                  <a:extLst>
                    <a:ext uri="{FF2B5EF4-FFF2-40B4-BE49-F238E27FC236}">
                      <a16:creationId xmlns:a16="http://schemas.microsoft.com/office/drawing/2014/main" id="{AC667623-4334-3148-A595-C268518DA6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4" y="2585"/>
                  <a:ext cx="689" cy="102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658" name="Rectangle 94">
                <a:extLst>
                  <a:ext uri="{FF2B5EF4-FFF2-40B4-BE49-F238E27FC236}">
                    <a16:creationId xmlns:a16="http://schemas.microsoft.com/office/drawing/2014/main" id="{80DE7B80-C6BB-8A4D-BED5-F51D9888FD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7" y="1356"/>
                <a:ext cx="597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59" name="Rectangle 95">
                <a:extLst>
                  <a:ext uri="{FF2B5EF4-FFF2-40B4-BE49-F238E27FC236}">
                    <a16:creationId xmlns:a16="http://schemas.microsoft.com/office/drawing/2014/main" id="{53B39C8C-A4C0-E44F-A049-598F76D03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6"/>
                <a:ext cx="597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660" name="Group 96">
                <a:extLst>
                  <a:ext uri="{FF2B5EF4-FFF2-40B4-BE49-F238E27FC236}">
                    <a16:creationId xmlns:a16="http://schemas.microsoft.com/office/drawing/2014/main" id="{8FAE680F-D5F2-F141-AF0E-EFEDC93174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676" name="AutoShape 97">
                  <a:extLst>
                    <a:ext uri="{FF2B5EF4-FFF2-40B4-BE49-F238E27FC236}">
                      <a16:creationId xmlns:a16="http://schemas.microsoft.com/office/drawing/2014/main" id="{F6E6D6FE-5487-4B45-9CD9-034725C341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6" y="2568"/>
                  <a:ext cx="720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677" name="AutoShape 98">
                  <a:extLst>
                    <a:ext uri="{FF2B5EF4-FFF2-40B4-BE49-F238E27FC236}">
                      <a16:creationId xmlns:a16="http://schemas.microsoft.com/office/drawing/2014/main" id="{17E4B9CD-9942-AB49-9DCF-EA4C278CAD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2" y="2584"/>
                  <a:ext cx="688" cy="106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661" name="Freeform 99">
                <a:extLst>
                  <a:ext uri="{FF2B5EF4-FFF2-40B4-BE49-F238E27FC236}">
                    <a16:creationId xmlns:a16="http://schemas.microsoft.com/office/drawing/2014/main" id="{66DBC1AB-D3D3-D54A-97DB-61ACDA4989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0 h 226"/>
                  <a:gd name="T4" fmla="*/ 14 w 328"/>
                  <a:gd name="T5" fmla="*/ 17 h 226"/>
                  <a:gd name="T6" fmla="*/ 0 w 328"/>
                  <a:gd name="T7" fmla="*/ 7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662" name="Group 100">
                <a:extLst>
                  <a:ext uri="{FF2B5EF4-FFF2-40B4-BE49-F238E27FC236}">
                    <a16:creationId xmlns:a16="http://schemas.microsoft.com/office/drawing/2014/main" id="{0ACCF28A-C12F-C84F-B594-FD3A670B69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674" name="AutoShape 101">
                  <a:extLst>
                    <a:ext uri="{FF2B5EF4-FFF2-40B4-BE49-F238E27FC236}">
                      <a16:creationId xmlns:a16="http://schemas.microsoft.com/office/drawing/2014/main" id="{279BBDF1-57E3-A241-8A44-3F0A3BA124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569"/>
                  <a:ext cx="728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675" name="AutoShape 102">
                  <a:extLst>
                    <a:ext uri="{FF2B5EF4-FFF2-40B4-BE49-F238E27FC236}">
                      <a16:creationId xmlns:a16="http://schemas.microsoft.com/office/drawing/2014/main" id="{0D4E61D6-1AA1-2940-BBA5-24DFE246E5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7" y="2586"/>
                  <a:ext cx="696" cy="10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663" name="Rectangle 103">
                <a:extLst>
                  <a:ext uri="{FF2B5EF4-FFF2-40B4-BE49-F238E27FC236}">
                    <a16:creationId xmlns:a16="http://schemas.microsoft.com/office/drawing/2014/main" id="{564FBD96-ADF5-5342-92F4-3395008B5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0" y="429"/>
                <a:ext cx="71" cy="2287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64" name="Freeform 104">
                <a:extLst>
                  <a:ext uri="{FF2B5EF4-FFF2-40B4-BE49-F238E27FC236}">
                    <a16:creationId xmlns:a16="http://schemas.microsoft.com/office/drawing/2014/main" id="{F15B27D1-B45C-7141-AB8B-599571DEF3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14 w 296"/>
                  <a:gd name="T3" fmla="*/ 10 h 256"/>
                  <a:gd name="T4" fmla="*/ 14 w 296"/>
                  <a:gd name="T5" fmla="*/ 19 h 256"/>
                  <a:gd name="T6" fmla="*/ 0 w 296"/>
                  <a:gd name="T7" fmla="*/ 7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65" name="Freeform 105">
                <a:extLst>
                  <a:ext uri="{FF2B5EF4-FFF2-40B4-BE49-F238E27FC236}">
                    <a16:creationId xmlns:a16="http://schemas.microsoft.com/office/drawing/2014/main" id="{4DC70B30-DD3F-2740-89CC-C75EDB999D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14 w 304"/>
                  <a:gd name="T3" fmla="*/ 13 h 288"/>
                  <a:gd name="T4" fmla="*/ 13 w 304"/>
                  <a:gd name="T5" fmla="*/ 23 h 288"/>
                  <a:gd name="T6" fmla="*/ 2 w 304"/>
                  <a:gd name="T7" fmla="*/ 10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66" name="Oval 106">
                <a:extLst>
                  <a:ext uri="{FF2B5EF4-FFF2-40B4-BE49-F238E27FC236}">
                    <a16:creationId xmlns:a16="http://schemas.microsoft.com/office/drawing/2014/main" id="{A0C40071-87FF-864A-81D4-E4F739BF5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2612"/>
                <a:ext cx="45" cy="9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67" name="Freeform 107">
                <a:extLst>
                  <a:ext uri="{FF2B5EF4-FFF2-40B4-BE49-F238E27FC236}">
                    <a16:creationId xmlns:a16="http://schemas.microsoft.com/office/drawing/2014/main" id="{2F33C2FE-86C4-B34F-945A-3F9BDF777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9 h 240"/>
                  <a:gd name="T2" fmla="*/ 2 w 306"/>
                  <a:gd name="T3" fmla="*/ 19 h 240"/>
                  <a:gd name="T4" fmla="*/ 14 w 306"/>
                  <a:gd name="T5" fmla="*/ 9 h 240"/>
                  <a:gd name="T6" fmla="*/ 14 w 306"/>
                  <a:gd name="T7" fmla="*/ 0 h 240"/>
                  <a:gd name="T8" fmla="*/ 0 w 306"/>
                  <a:gd name="T9" fmla="*/ 9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68" name="AutoShape 108">
                <a:extLst>
                  <a:ext uri="{FF2B5EF4-FFF2-40B4-BE49-F238E27FC236}">
                    <a16:creationId xmlns:a16="http://schemas.microsoft.com/office/drawing/2014/main" id="{A771515B-1A0A-B646-9681-C95CE2F66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200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69" name="AutoShape 109">
                <a:extLst>
                  <a:ext uri="{FF2B5EF4-FFF2-40B4-BE49-F238E27FC236}">
                    <a16:creationId xmlns:a16="http://schemas.microsoft.com/office/drawing/2014/main" id="{8DE21308-0063-2D44-A69A-52DF4BDDD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4" y="2710"/>
                <a:ext cx="1072" cy="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70" name="Oval 110">
                <a:extLst>
                  <a:ext uri="{FF2B5EF4-FFF2-40B4-BE49-F238E27FC236}">
                    <a16:creationId xmlns:a16="http://schemas.microsoft.com/office/drawing/2014/main" id="{4B5FBC97-4AE7-1140-B25E-7DBB15568D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7" y="2382"/>
                <a:ext cx="160" cy="144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71" name="Oval 111">
                <a:extLst>
                  <a:ext uri="{FF2B5EF4-FFF2-40B4-BE49-F238E27FC236}">
                    <a16:creationId xmlns:a16="http://schemas.microsoft.com/office/drawing/2014/main" id="{E22768CA-2A7E-3243-8775-0A66ECEBDA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7" y="2382"/>
                <a:ext cx="160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72" name="Oval 112">
                <a:extLst>
                  <a:ext uri="{FF2B5EF4-FFF2-40B4-BE49-F238E27FC236}">
                    <a16:creationId xmlns:a16="http://schemas.microsoft.com/office/drawing/2014/main" id="{D28018C4-A680-2845-A99A-8AA0A8E021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0" y="2382"/>
                <a:ext cx="160" cy="138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73" name="Rectangle 113">
                <a:extLst>
                  <a:ext uri="{FF2B5EF4-FFF2-40B4-BE49-F238E27FC236}">
                    <a16:creationId xmlns:a16="http://schemas.microsoft.com/office/drawing/2014/main" id="{8FC5897C-9D21-3A46-90EF-445C7839A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4" y="1834"/>
                <a:ext cx="83" cy="760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grpSp>
          <p:nvGrpSpPr>
            <p:cNvPr id="682" name="Group 114">
              <a:extLst>
                <a:ext uri="{FF2B5EF4-FFF2-40B4-BE49-F238E27FC236}">
                  <a16:creationId xmlns:a16="http://schemas.microsoft.com/office/drawing/2014/main" id="{B83A96A8-659A-C14A-81F1-36FF3203A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0400" y="1390614"/>
              <a:ext cx="352425" cy="660400"/>
              <a:chOff x="4140" y="429"/>
              <a:chExt cx="1425" cy="2396"/>
            </a:xfrm>
          </p:grpSpPr>
          <p:sp>
            <p:nvSpPr>
              <p:cNvPr id="683" name="Freeform 115">
                <a:extLst>
                  <a:ext uri="{FF2B5EF4-FFF2-40B4-BE49-F238E27FC236}">
                    <a16:creationId xmlns:a16="http://schemas.microsoft.com/office/drawing/2014/main" id="{51E7F745-188F-2049-8F3D-A9F1E48EAE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3 w 354"/>
                  <a:gd name="T1" fmla="*/ 0 h 2742"/>
                  <a:gd name="T2" fmla="*/ 15 w 354"/>
                  <a:gd name="T3" fmla="*/ 27 h 2742"/>
                  <a:gd name="T4" fmla="*/ 15 w 354"/>
                  <a:gd name="T5" fmla="*/ 205 h 2742"/>
                  <a:gd name="T6" fmla="*/ 0 w 354"/>
                  <a:gd name="T7" fmla="*/ 215 h 2742"/>
                  <a:gd name="T8" fmla="*/ 3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84" name="Rectangle 116">
                <a:extLst>
                  <a:ext uri="{FF2B5EF4-FFF2-40B4-BE49-F238E27FC236}">
                    <a16:creationId xmlns:a16="http://schemas.microsoft.com/office/drawing/2014/main" id="{3330E9B6-9A70-F341-BB07-3C7E5FBB65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4" y="429"/>
                <a:ext cx="1046" cy="2287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85" name="Freeform 117">
                <a:extLst>
                  <a:ext uri="{FF2B5EF4-FFF2-40B4-BE49-F238E27FC236}">
                    <a16:creationId xmlns:a16="http://schemas.microsoft.com/office/drawing/2014/main" id="{10DD9A9D-A76F-3641-9CE7-9F73150FB9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9 w 211"/>
                  <a:gd name="T3" fmla="*/ 18 h 2537"/>
                  <a:gd name="T4" fmla="*/ 2 w 211"/>
                  <a:gd name="T5" fmla="*/ 196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86" name="Freeform 118">
                <a:extLst>
                  <a:ext uri="{FF2B5EF4-FFF2-40B4-BE49-F238E27FC236}">
                    <a16:creationId xmlns:a16="http://schemas.microsoft.com/office/drawing/2014/main" id="{1D744195-71CA-F84A-A0EC-B41BAA550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1 h 226"/>
                  <a:gd name="T4" fmla="*/ 14 w 328"/>
                  <a:gd name="T5" fmla="*/ 19 h 226"/>
                  <a:gd name="T6" fmla="*/ 0 w 328"/>
                  <a:gd name="T7" fmla="*/ 8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87" name="Rectangle 119">
                <a:extLst>
                  <a:ext uri="{FF2B5EF4-FFF2-40B4-BE49-F238E27FC236}">
                    <a16:creationId xmlns:a16="http://schemas.microsoft.com/office/drawing/2014/main" id="{08B258E9-429B-A04E-9B31-61FC9C0C90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1" y="694"/>
                <a:ext cx="597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688" name="Group 120">
                <a:extLst>
                  <a:ext uri="{FF2B5EF4-FFF2-40B4-BE49-F238E27FC236}">
                    <a16:creationId xmlns:a16="http://schemas.microsoft.com/office/drawing/2014/main" id="{052466FA-382D-B34A-B153-D2714C4495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713" name="AutoShape 121">
                  <a:extLst>
                    <a:ext uri="{FF2B5EF4-FFF2-40B4-BE49-F238E27FC236}">
                      <a16:creationId xmlns:a16="http://schemas.microsoft.com/office/drawing/2014/main" id="{A21CDD7A-2555-5B47-9078-A436ACA9B2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0"/>
                  <a:ext cx="721" cy="14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714" name="AutoShape 122">
                  <a:extLst>
                    <a:ext uri="{FF2B5EF4-FFF2-40B4-BE49-F238E27FC236}">
                      <a16:creationId xmlns:a16="http://schemas.microsoft.com/office/drawing/2014/main" id="{CBF9610B-13CA-D841-A288-8379AC7B45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1" y="2582"/>
                  <a:ext cx="689" cy="11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689" name="Rectangle 123">
                <a:extLst>
                  <a:ext uri="{FF2B5EF4-FFF2-40B4-BE49-F238E27FC236}">
                    <a16:creationId xmlns:a16="http://schemas.microsoft.com/office/drawing/2014/main" id="{CBC048D4-7B3A-6F41-A02E-503359CF5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3" y="1016"/>
                <a:ext cx="597" cy="5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690" name="Group 124">
                <a:extLst>
                  <a:ext uri="{FF2B5EF4-FFF2-40B4-BE49-F238E27FC236}">
                    <a16:creationId xmlns:a16="http://schemas.microsoft.com/office/drawing/2014/main" id="{4D7B123C-FEF1-E041-894F-F31DD588C3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711" name="AutoShape 125">
                  <a:extLst>
                    <a:ext uri="{FF2B5EF4-FFF2-40B4-BE49-F238E27FC236}">
                      <a16:creationId xmlns:a16="http://schemas.microsoft.com/office/drawing/2014/main" id="{DAEC4BE7-B702-0848-BF3B-82C6FCF0AE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7" y="2567"/>
                  <a:ext cx="721" cy="137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712" name="AutoShape 126">
                  <a:extLst>
                    <a:ext uri="{FF2B5EF4-FFF2-40B4-BE49-F238E27FC236}">
                      <a16:creationId xmlns:a16="http://schemas.microsoft.com/office/drawing/2014/main" id="{FBEAEEDC-D373-2043-9097-A4F8AEA4ED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4" y="2585"/>
                  <a:ext cx="689" cy="102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691" name="Rectangle 127">
                <a:extLst>
                  <a:ext uri="{FF2B5EF4-FFF2-40B4-BE49-F238E27FC236}">
                    <a16:creationId xmlns:a16="http://schemas.microsoft.com/office/drawing/2014/main" id="{4DD8CBA3-5EC3-7B48-9BE0-6003CD8A0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7" y="1356"/>
                <a:ext cx="597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92" name="Rectangle 128">
                <a:extLst>
                  <a:ext uri="{FF2B5EF4-FFF2-40B4-BE49-F238E27FC236}">
                    <a16:creationId xmlns:a16="http://schemas.microsoft.com/office/drawing/2014/main" id="{BA5E53EA-3ECC-A847-B148-B8ED1636EA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6"/>
                <a:ext cx="597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693" name="Group 129">
                <a:extLst>
                  <a:ext uri="{FF2B5EF4-FFF2-40B4-BE49-F238E27FC236}">
                    <a16:creationId xmlns:a16="http://schemas.microsoft.com/office/drawing/2014/main" id="{C816273C-68D1-2045-8CE5-F2A266739E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709" name="AutoShape 130">
                  <a:extLst>
                    <a:ext uri="{FF2B5EF4-FFF2-40B4-BE49-F238E27FC236}">
                      <a16:creationId xmlns:a16="http://schemas.microsoft.com/office/drawing/2014/main" id="{AE043AC3-A076-4449-9CD3-8DA37B0F09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6" y="2568"/>
                  <a:ext cx="720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710" name="AutoShape 131">
                  <a:extLst>
                    <a:ext uri="{FF2B5EF4-FFF2-40B4-BE49-F238E27FC236}">
                      <a16:creationId xmlns:a16="http://schemas.microsoft.com/office/drawing/2014/main" id="{E346A75D-7CBE-8A47-B07E-5D39EAB4BE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2" y="2584"/>
                  <a:ext cx="688" cy="106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694" name="Freeform 132">
                <a:extLst>
                  <a:ext uri="{FF2B5EF4-FFF2-40B4-BE49-F238E27FC236}">
                    <a16:creationId xmlns:a16="http://schemas.microsoft.com/office/drawing/2014/main" id="{F00AFCE9-BD33-D444-BA2F-95E3560637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0 h 226"/>
                  <a:gd name="T4" fmla="*/ 14 w 328"/>
                  <a:gd name="T5" fmla="*/ 17 h 226"/>
                  <a:gd name="T6" fmla="*/ 0 w 328"/>
                  <a:gd name="T7" fmla="*/ 7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695" name="Group 133">
                <a:extLst>
                  <a:ext uri="{FF2B5EF4-FFF2-40B4-BE49-F238E27FC236}">
                    <a16:creationId xmlns:a16="http://schemas.microsoft.com/office/drawing/2014/main" id="{DF061EE0-DC00-D341-ACD4-2D438E4D73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707" name="AutoShape 134">
                  <a:extLst>
                    <a:ext uri="{FF2B5EF4-FFF2-40B4-BE49-F238E27FC236}">
                      <a16:creationId xmlns:a16="http://schemas.microsoft.com/office/drawing/2014/main" id="{8A5DEFF2-82FF-9C4B-B30F-DD02A99BAB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569"/>
                  <a:ext cx="728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708" name="AutoShape 135">
                  <a:extLst>
                    <a:ext uri="{FF2B5EF4-FFF2-40B4-BE49-F238E27FC236}">
                      <a16:creationId xmlns:a16="http://schemas.microsoft.com/office/drawing/2014/main" id="{9E0A6440-9A0A-834A-BE6A-CB243F8A04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7" y="2586"/>
                  <a:ext cx="696" cy="10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696" name="Rectangle 136">
                <a:extLst>
                  <a:ext uri="{FF2B5EF4-FFF2-40B4-BE49-F238E27FC236}">
                    <a16:creationId xmlns:a16="http://schemas.microsoft.com/office/drawing/2014/main" id="{C3E6428A-F3CA-6646-8504-7A4B808730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0" y="429"/>
                <a:ext cx="71" cy="2287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97" name="Freeform 137">
                <a:extLst>
                  <a:ext uri="{FF2B5EF4-FFF2-40B4-BE49-F238E27FC236}">
                    <a16:creationId xmlns:a16="http://schemas.microsoft.com/office/drawing/2014/main" id="{36A1B92D-73B3-1E48-9DF6-56C52B1C0E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14 w 296"/>
                  <a:gd name="T3" fmla="*/ 10 h 256"/>
                  <a:gd name="T4" fmla="*/ 14 w 296"/>
                  <a:gd name="T5" fmla="*/ 19 h 256"/>
                  <a:gd name="T6" fmla="*/ 0 w 296"/>
                  <a:gd name="T7" fmla="*/ 7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98" name="Freeform 138">
                <a:extLst>
                  <a:ext uri="{FF2B5EF4-FFF2-40B4-BE49-F238E27FC236}">
                    <a16:creationId xmlns:a16="http://schemas.microsoft.com/office/drawing/2014/main" id="{BBCC47D2-9636-8645-A30A-A9FB9FEB70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14 w 304"/>
                  <a:gd name="T3" fmla="*/ 13 h 288"/>
                  <a:gd name="T4" fmla="*/ 13 w 304"/>
                  <a:gd name="T5" fmla="*/ 23 h 288"/>
                  <a:gd name="T6" fmla="*/ 2 w 304"/>
                  <a:gd name="T7" fmla="*/ 10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99" name="Oval 139">
                <a:extLst>
                  <a:ext uri="{FF2B5EF4-FFF2-40B4-BE49-F238E27FC236}">
                    <a16:creationId xmlns:a16="http://schemas.microsoft.com/office/drawing/2014/main" id="{538F95FE-99F4-114C-88F1-20DC65C7D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2612"/>
                <a:ext cx="45" cy="9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00" name="Freeform 140">
                <a:extLst>
                  <a:ext uri="{FF2B5EF4-FFF2-40B4-BE49-F238E27FC236}">
                    <a16:creationId xmlns:a16="http://schemas.microsoft.com/office/drawing/2014/main" id="{3A2D7A8F-740E-E44C-8A64-6BF5A90E8E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9 h 240"/>
                  <a:gd name="T2" fmla="*/ 2 w 306"/>
                  <a:gd name="T3" fmla="*/ 19 h 240"/>
                  <a:gd name="T4" fmla="*/ 14 w 306"/>
                  <a:gd name="T5" fmla="*/ 9 h 240"/>
                  <a:gd name="T6" fmla="*/ 14 w 306"/>
                  <a:gd name="T7" fmla="*/ 0 h 240"/>
                  <a:gd name="T8" fmla="*/ 0 w 306"/>
                  <a:gd name="T9" fmla="*/ 9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01" name="AutoShape 141">
                <a:extLst>
                  <a:ext uri="{FF2B5EF4-FFF2-40B4-BE49-F238E27FC236}">
                    <a16:creationId xmlns:a16="http://schemas.microsoft.com/office/drawing/2014/main" id="{E95BA8FE-A8C5-0F4B-802A-0FFE3E934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200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02" name="AutoShape 142">
                <a:extLst>
                  <a:ext uri="{FF2B5EF4-FFF2-40B4-BE49-F238E27FC236}">
                    <a16:creationId xmlns:a16="http://schemas.microsoft.com/office/drawing/2014/main" id="{05E6F7D8-B8C8-534A-8606-ED1588904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4" y="2710"/>
                <a:ext cx="1072" cy="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03" name="Oval 143">
                <a:extLst>
                  <a:ext uri="{FF2B5EF4-FFF2-40B4-BE49-F238E27FC236}">
                    <a16:creationId xmlns:a16="http://schemas.microsoft.com/office/drawing/2014/main" id="{D7668313-20A1-7840-BCF9-D2778D9E79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7" y="2382"/>
                <a:ext cx="160" cy="144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04" name="Oval 144">
                <a:extLst>
                  <a:ext uri="{FF2B5EF4-FFF2-40B4-BE49-F238E27FC236}">
                    <a16:creationId xmlns:a16="http://schemas.microsoft.com/office/drawing/2014/main" id="{3152B3AD-E2B7-A045-8DF7-86DF2FE62A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7" y="2382"/>
                <a:ext cx="160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05" name="Oval 145">
                <a:extLst>
                  <a:ext uri="{FF2B5EF4-FFF2-40B4-BE49-F238E27FC236}">
                    <a16:creationId xmlns:a16="http://schemas.microsoft.com/office/drawing/2014/main" id="{7A3BC98F-1F3C-794E-BD03-4960366B4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0" y="2382"/>
                <a:ext cx="160" cy="138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06" name="Rectangle 146">
                <a:extLst>
                  <a:ext uri="{FF2B5EF4-FFF2-40B4-BE49-F238E27FC236}">
                    <a16:creationId xmlns:a16="http://schemas.microsoft.com/office/drawing/2014/main" id="{FD2E8B12-7E5B-534C-992F-CC974F01D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4" y="1834"/>
                <a:ext cx="83" cy="760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grpSp>
          <p:nvGrpSpPr>
            <p:cNvPr id="715" name="Group 147">
              <a:extLst>
                <a:ext uri="{FF2B5EF4-FFF2-40B4-BE49-F238E27FC236}">
                  <a16:creationId xmlns:a16="http://schemas.microsoft.com/office/drawing/2014/main" id="{4942FA46-AAAE-D947-BF1A-4481A34482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61550" y="1646202"/>
              <a:ext cx="352425" cy="660400"/>
              <a:chOff x="4140" y="429"/>
              <a:chExt cx="1425" cy="2396"/>
            </a:xfrm>
          </p:grpSpPr>
          <p:sp>
            <p:nvSpPr>
              <p:cNvPr id="716" name="Freeform 148">
                <a:extLst>
                  <a:ext uri="{FF2B5EF4-FFF2-40B4-BE49-F238E27FC236}">
                    <a16:creationId xmlns:a16="http://schemas.microsoft.com/office/drawing/2014/main" id="{CC23ABEE-8791-714B-8A1A-4F7AD8EF3B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3 w 354"/>
                  <a:gd name="T1" fmla="*/ 0 h 2742"/>
                  <a:gd name="T2" fmla="*/ 15 w 354"/>
                  <a:gd name="T3" fmla="*/ 27 h 2742"/>
                  <a:gd name="T4" fmla="*/ 15 w 354"/>
                  <a:gd name="T5" fmla="*/ 205 h 2742"/>
                  <a:gd name="T6" fmla="*/ 0 w 354"/>
                  <a:gd name="T7" fmla="*/ 215 h 2742"/>
                  <a:gd name="T8" fmla="*/ 3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17" name="Rectangle 149">
                <a:extLst>
                  <a:ext uri="{FF2B5EF4-FFF2-40B4-BE49-F238E27FC236}">
                    <a16:creationId xmlns:a16="http://schemas.microsoft.com/office/drawing/2014/main" id="{2B86FF99-00DB-934B-8BA7-48C64B644A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4" y="429"/>
                <a:ext cx="1046" cy="2287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18" name="Freeform 150">
                <a:extLst>
                  <a:ext uri="{FF2B5EF4-FFF2-40B4-BE49-F238E27FC236}">
                    <a16:creationId xmlns:a16="http://schemas.microsoft.com/office/drawing/2014/main" id="{956FBF0C-5170-794A-B33B-82657D5716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9 w 211"/>
                  <a:gd name="T3" fmla="*/ 18 h 2537"/>
                  <a:gd name="T4" fmla="*/ 2 w 211"/>
                  <a:gd name="T5" fmla="*/ 196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19" name="Freeform 151">
                <a:extLst>
                  <a:ext uri="{FF2B5EF4-FFF2-40B4-BE49-F238E27FC236}">
                    <a16:creationId xmlns:a16="http://schemas.microsoft.com/office/drawing/2014/main" id="{445CE280-0D0A-6B4F-84F6-532AE19265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1 h 226"/>
                  <a:gd name="T4" fmla="*/ 14 w 328"/>
                  <a:gd name="T5" fmla="*/ 19 h 226"/>
                  <a:gd name="T6" fmla="*/ 0 w 328"/>
                  <a:gd name="T7" fmla="*/ 8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20" name="Rectangle 152">
                <a:extLst>
                  <a:ext uri="{FF2B5EF4-FFF2-40B4-BE49-F238E27FC236}">
                    <a16:creationId xmlns:a16="http://schemas.microsoft.com/office/drawing/2014/main" id="{0D6EBFB3-4B17-8B4D-84D1-393E2919B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1" y="694"/>
                <a:ext cx="597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721" name="Group 153">
                <a:extLst>
                  <a:ext uri="{FF2B5EF4-FFF2-40B4-BE49-F238E27FC236}">
                    <a16:creationId xmlns:a16="http://schemas.microsoft.com/office/drawing/2014/main" id="{68337FBF-F76C-C544-8BA6-563723BD11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746" name="AutoShape 154">
                  <a:extLst>
                    <a:ext uri="{FF2B5EF4-FFF2-40B4-BE49-F238E27FC236}">
                      <a16:creationId xmlns:a16="http://schemas.microsoft.com/office/drawing/2014/main" id="{7983AE2B-9F40-7446-964A-C0D1EC2552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0"/>
                  <a:ext cx="721" cy="14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747" name="AutoShape 155">
                  <a:extLst>
                    <a:ext uri="{FF2B5EF4-FFF2-40B4-BE49-F238E27FC236}">
                      <a16:creationId xmlns:a16="http://schemas.microsoft.com/office/drawing/2014/main" id="{ADC46602-CC63-8141-8BF1-5EC8D1824C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1" y="2582"/>
                  <a:ext cx="689" cy="11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722" name="Rectangle 156">
                <a:extLst>
                  <a:ext uri="{FF2B5EF4-FFF2-40B4-BE49-F238E27FC236}">
                    <a16:creationId xmlns:a16="http://schemas.microsoft.com/office/drawing/2014/main" id="{0B0E3BE7-5708-A949-85C0-8553CB933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3" y="1016"/>
                <a:ext cx="597" cy="5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723" name="Group 157">
                <a:extLst>
                  <a:ext uri="{FF2B5EF4-FFF2-40B4-BE49-F238E27FC236}">
                    <a16:creationId xmlns:a16="http://schemas.microsoft.com/office/drawing/2014/main" id="{59EFAC4A-A3D4-9E4D-84E2-5BD8A5D33E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744" name="AutoShape 158">
                  <a:extLst>
                    <a:ext uri="{FF2B5EF4-FFF2-40B4-BE49-F238E27FC236}">
                      <a16:creationId xmlns:a16="http://schemas.microsoft.com/office/drawing/2014/main" id="{B68D7D2F-A4EC-6343-AAA2-E27A5BE917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7" y="2567"/>
                  <a:ext cx="721" cy="137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745" name="AutoShape 159">
                  <a:extLst>
                    <a:ext uri="{FF2B5EF4-FFF2-40B4-BE49-F238E27FC236}">
                      <a16:creationId xmlns:a16="http://schemas.microsoft.com/office/drawing/2014/main" id="{5C8BE6BD-0D6C-BE4F-A7C1-CFA5A3A723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4" y="2585"/>
                  <a:ext cx="689" cy="102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724" name="Rectangle 160">
                <a:extLst>
                  <a:ext uri="{FF2B5EF4-FFF2-40B4-BE49-F238E27FC236}">
                    <a16:creationId xmlns:a16="http://schemas.microsoft.com/office/drawing/2014/main" id="{584E618E-4A1F-8343-97FD-62858B78F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7" y="1356"/>
                <a:ext cx="597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25" name="Rectangle 161">
                <a:extLst>
                  <a:ext uri="{FF2B5EF4-FFF2-40B4-BE49-F238E27FC236}">
                    <a16:creationId xmlns:a16="http://schemas.microsoft.com/office/drawing/2014/main" id="{12F0293A-C413-F449-BF89-9E1C83526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6"/>
                <a:ext cx="597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726" name="Group 162">
                <a:extLst>
                  <a:ext uri="{FF2B5EF4-FFF2-40B4-BE49-F238E27FC236}">
                    <a16:creationId xmlns:a16="http://schemas.microsoft.com/office/drawing/2014/main" id="{1A6200EB-5E59-2B47-9B1A-EF30A5EAD2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742" name="AutoShape 163">
                  <a:extLst>
                    <a:ext uri="{FF2B5EF4-FFF2-40B4-BE49-F238E27FC236}">
                      <a16:creationId xmlns:a16="http://schemas.microsoft.com/office/drawing/2014/main" id="{B97E9310-11F5-E248-A0DF-E45AE8F9B8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6" y="2568"/>
                  <a:ext cx="720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743" name="AutoShape 164">
                  <a:extLst>
                    <a:ext uri="{FF2B5EF4-FFF2-40B4-BE49-F238E27FC236}">
                      <a16:creationId xmlns:a16="http://schemas.microsoft.com/office/drawing/2014/main" id="{968E1571-41AC-434C-B887-D8EBC7A3B0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2" y="2584"/>
                  <a:ext cx="688" cy="106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727" name="Freeform 165">
                <a:extLst>
                  <a:ext uri="{FF2B5EF4-FFF2-40B4-BE49-F238E27FC236}">
                    <a16:creationId xmlns:a16="http://schemas.microsoft.com/office/drawing/2014/main" id="{BE30363C-DD3A-B943-9269-1BAD5BA369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0 h 226"/>
                  <a:gd name="T4" fmla="*/ 14 w 328"/>
                  <a:gd name="T5" fmla="*/ 17 h 226"/>
                  <a:gd name="T6" fmla="*/ 0 w 328"/>
                  <a:gd name="T7" fmla="*/ 7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grpSp>
            <p:nvGrpSpPr>
              <p:cNvPr id="728" name="Group 166">
                <a:extLst>
                  <a:ext uri="{FF2B5EF4-FFF2-40B4-BE49-F238E27FC236}">
                    <a16:creationId xmlns:a16="http://schemas.microsoft.com/office/drawing/2014/main" id="{38788B69-339D-7F4E-B301-8175DEA9DE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740" name="AutoShape 167">
                  <a:extLst>
                    <a:ext uri="{FF2B5EF4-FFF2-40B4-BE49-F238E27FC236}">
                      <a16:creationId xmlns:a16="http://schemas.microsoft.com/office/drawing/2014/main" id="{97B97885-9739-1F45-B789-FBABCFF92A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569"/>
                  <a:ext cx="728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  <p:sp>
              <p:nvSpPr>
                <p:cNvPr id="741" name="AutoShape 168">
                  <a:extLst>
                    <a:ext uri="{FF2B5EF4-FFF2-40B4-BE49-F238E27FC236}">
                      <a16:creationId xmlns:a16="http://schemas.microsoft.com/office/drawing/2014/main" id="{84771018-17F5-D14A-8D8C-59EE601BC2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7" y="2586"/>
                  <a:ext cx="696" cy="10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Arial"/>
                  </a:endParaRPr>
                </a:p>
              </p:txBody>
            </p:sp>
          </p:grpSp>
          <p:sp>
            <p:nvSpPr>
              <p:cNvPr id="729" name="Rectangle 169">
                <a:extLst>
                  <a:ext uri="{FF2B5EF4-FFF2-40B4-BE49-F238E27FC236}">
                    <a16:creationId xmlns:a16="http://schemas.microsoft.com/office/drawing/2014/main" id="{7A058DA4-516B-7D41-BD30-6364FF15C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0" y="429"/>
                <a:ext cx="71" cy="2287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30" name="Freeform 170">
                <a:extLst>
                  <a:ext uri="{FF2B5EF4-FFF2-40B4-BE49-F238E27FC236}">
                    <a16:creationId xmlns:a16="http://schemas.microsoft.com/office/drawing/2014/main" id="{856E246C-1591-CA4F-8ADE-8DDDDAA779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14 w 296"/>
                  <a:gd name="T3" fmla="*/ 10 h 256"/>
                  <a:gd name="T4" fmla="*/ 14 w 296"/>
                  <a:gd name="T5" fmla="*/ 19 h 256"/>
                  <a:gd name="T6" fmla="*/ 0 w 296"/>
                  <a:gd name="T7" fmla="*/ 7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31" name="Freeform 171">
                <a:extLst>
                  <a:ext uri="{FF2B5EF4-FFF2-40B4-BE49-F238E27FC236}">
                    <a16:creationId xmlns:a16="http://schemas.microsoft.com/office/drawing/2014/main" id="{31F0BA80-7560-4D47-A9F7-FD31AEA43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14 w 304"/>
                  <a:gd name="T3" fmla="*/ 13 h 288"/>
                  <a:gd name="T4" fmla="*/ 13 w 304"/>
                  <a:gd name="T5" fmla="*/ 23 h 288"/>
                  <a:gd name="T6" fmla="*/ 2 w 304"/>
                  <a:gd name="T7" fmla="*/ 10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32" name="Oval 172">
                <a:extLst>
                  <a:ext uri="{FF2B5EF4-FFF2-40B4-BE49-F238E27FC236}">
                    <a16:creationId xmlns:a16="http://schemas.microsoft.com/office/drawing/2014/main" id="{0250F674-2E69-7A49-BD4A-7A0B63C62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2612"/>
                <a:ext cx="45" cy="9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33" name="Freeform 173">
                <a:extLst>
                  <a:ext uri="{FF2B5EF4-FFF2-40B4-BE49-F238E27FC236}">
                    <a16:creationId xmlns:a16="http://schemas.microsoft.com/office/drawing/2014/main" id="{D9EA6536-474B-D64B-B205-1D6C9BA82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9 h 240"/>
                  <a:gd name="T2" fmla="*/ 2 w 306"/>
                  <a:gd name="T3" fmla="*/ 19 h 240"/>
                  <a:gd name="T4" fmla="*/ 14 w 306"/>
                  <a:gd name="T5" fmla="*/ 9 h 240"/>
                  <a:gd name="T6" fmla="*/ 14 w 306"/>
                  <a:gd name="T7" fmla="*/ 0 h 240"/>
                  <a:gd name="T8" fmla="*/ 0 w 306"/>
                  <a:gd name="T9" fmla="*/ 9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34" name="AutoShape 174">
                <a:extLst>
                  <a:ext uri="{FF2B5EF4-FFF2-40B4-BE49-F238E27FC236}">
                    <a16:creationId xmlns:a16="http://schemas.microsoft.com/office/drawing/2014/main" id="{E488D72C-E2D7-A24F-8921-7455381C5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200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35" name="AutoShape 175">
                <a:extLst>
                  <a:ext uri="{FF2B5EF4-FFF2-40B4-BE49-F238E27FC236}">
                    <a16:creationId xmlns:a16="http://schemas.microsoft.com/office/drawing/2014/main" id="{912439D6-774F-1547-AA0D-047E220925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4" y="2710"/>
                <a:ext cx="1072" cy="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36" name="Oval 176">
                <a:extLst>
                  <a:ext uri="{FF2B5EF4-FFF2-40B4-BE49-F238E27FC236}">
                    <a16:creationId xmlns:a16="http://schemas.microsoft.com/office/drawing/2014/main" id="{A2D2898C-A040-C744-8B60-25B92A3ED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7" y="2382"/>
                <a:ext cx="160" cy="144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37" name="Oval 177">
                <a:extLst>
                  <a:ext uri="{FF2B5EF4-FFF2-40B4-BE49-F238E27FC236}">
                    <a16:creationId xmlns:a16="http://schemas.microsoft.com/office/drawing/2014/main" id="{6D69F5EA-B0E7-DA4A-8B00-86E1B289A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7" y="2382"/>
                <a:ext cx="160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38" name="Oval 178">
                <a:extLst>
                  <a:ext uri="{FF2B5EF4-FFF2-40B4-BE49-F238E27FC236}">
                    <a16:creationId xmlns:a16="http://schemas.microsoft.com/office/drawing/2014/main" id="{CB13C9A5-3005-C744-AAF5-43F0813678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0" y="2382"/>
                <a:ext cx="160" cy="138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739" name="Rectangle 179">
                <a:extLst>
                  <a:ext uri="{FF2B5EF4-FFF2-40B4-BE49-F238E27FC236}">
                    <a16:creationId xmlns:a16="http://schemas.microsoft.com/office/drawing/2014/main" id="{5E9EBF99-398D-4346-9CCC-C08D38A90E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4" y="1834"/>
                <a:ext cx="83" cy="760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grpSp>
          <p:nvGrpSpPr>
            <p:cNvPr id="748" name="Group 180">
              <a:extLst>
                <a:ext uri="{FF2B5EF4-FFF2-40B4-BE49-F238E27FC236}">
                  <a16:creationId xmlns:a16="http://schemas.microsoft.com/office/drawing/2014/main" id="{68A8F3DD-C4CD-1A4A-A99E-EE08AE2B9AB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0010775" y="4435439"/>
              <a:ext cx="803275" cy="771525"/>
              <a:chOff x="-44" y="1473"/>
              <a:chExt cx="981" cy="1105"/>
            </a:xfrm>
          </p:grpSpPr>
          <p:pic>
            <p:nvPicPr>
              <p:cNvPr id="749" name="Picture 181" descr="desktop_computer_stylized_medium">
                <a:extLst>
                  <a:ext uri="{FF2B5EF4-FFF2-40B4-BE49-F238E27FC236}">
                    <a16:creationId xmlns:a16="http://schemas.microsoft.com/office/drawing/2014/main" id="{FB1222DE-2F29-E94E-BA2E-8430BD1F41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50" name="Freeform 182">
                <a:extLst>
                  <a:ext uri="{FF2B5EF4-FFF2-40B4-BE49-F238E27FC236}">
                    <a16:creationId xmlns:a16="http://schemas.microsoft.com/office/drawing/2014/main" id="{25C576CA-310E-BF45-AEA0-47D91F2AB2B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8034 w 356"/>
                  <a:gd name="T3" fmla="*/ 1220 h 368"/>
                  <a:gd name="T4" fmla="*/ 21394 w 356"/>
                  <a:gd name="T5" fmla="*/ 25425 h 368"/>
                  <a:gd name="T6" fmla="*/ 4715 w 356"/>
                  <a:gd name="T7" fmla="*/ 31797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grpSp>
          <p:nvGrpSpPr>
            <p:cNvPr id="751" name="Group 183">
              <a:extLst>
                <a:ext uri="{FF2B5EF4-FFF2-40B4-BE49-F238E27FC236}">
                  <a16:creationId xmlns:a16="http://schemas.microsoft.com/office/drawing/2014/main" id="{292C5560-DFC2-574D-8C62-B6F62F2DC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0" y="4416389"/>
              <a:ext cx="803275" cy="771525"/>
              <a:chOff x="-44" y="1473"/>
              <a:chExt cx="981" cy="1105"/>
            </a:xfrm>
          </p:grpSpPr>
          <p:pic>
            <p:nvPicPr>
              <p:cNvPr id="752" name="Picture 184" descr="desktop_computer_stylized_medium">
                <a:extLst>
                  <a:ext uri="{FF2B5EF4-FFF2-40B4-BE49-F238E27FC236}">
                    <a16:creationId xmlns:a16="http://schemas.microsoft.com/office/drawing/2014/main" id="{5ADBABA6-9549-8F45-9CC6-895C1B7130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53" name="Freeform 185">
                <a:extLst>
                  <a:ext uri="{FF2B5EF4-FFF2-40B4-BE49-F238E27FC236}">
                    <a16:creationId xmlns:a16="http://schemas.microsoft.com/office/drawing/2014/main" id="{175C8E0C-2E66-F847-85BF-1DF27F6E9D5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8034 w 356"/>
                  <a:gd name="T3" fmla="*/ 1220 h 368"/>
                  <a:gd name="T4" fmla="*/ 21394 w 356"/>
                  <a:gd name="T5" fmla="*/ 25425 h 368"/>
                  <a:gd name="T6" fmla="*/ 4715 w 356"/>
                  <a:gd name="T7" fmla="*/ 31797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grpSp>
          <p:nvGrpSpPr>
            <p:cNvPr id="754" name="Group 186">
              <a:extLst>
                <a:ext uri="{FF2B5EF4-FFF2-40B4-BE49-F238E27FC236}">
                  <a16:creationId xmlns:a16="http://schemas.microsoft.com/office/drawing/2014/main" id="{BFA50ABA-EF43-8248-BFEE-B2185F9FF4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8300" y="4865652"/>
              <a:ext cx="803275" cy="771525"/>
              <a:chOff x="-44" y="1473"/>
              <a:chExt cx="981" cy="1105"/>
            </a:xfrm>
          </p:grpSpPr>
          <p:pic>
            <p:nvPicPr>
              <p:cNvPr id="755" name="Picture 187" descr="desktop_computer_stylized_medium">
                <a:extLst>
                  <a:ext uri="{FF2B5EF4-FFF2-40B4-BE49-F238E27FC236}">
                    <a16:creationId xmlns:a16="http://schemas.microsoft.com/office/drawing/2014/main" id="{F7F3CEF1-4AEE-174D-A7EB-35D5923CD4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56" name="Freeform 188">
                <a:extLst>
                  <a:ext uri="{FF2B5EF4-FFF2-40B4-BE49-F238E27FC236}">
                    <a16:creationId xmlns:a16="http://schemas.microsoft.com/office/drawing/2014/main" id="{092BEB98-510F-A54D-8396-7B8E24FE092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8034 w 356"/>
                  <a:gd name="T3" fmla="*/ 1220 h 368"/>
                  <a:gd name="T4" fmla="*/ 21394 w 356"/>
                  <a:gd name="T5" fmla="*/ 25425 h 368"/>
                  <a:gd name="T6" fmla="*/ 4715 w 356"/>
                  <a:gd name="T7" fmla="*/ 31797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3E66D11C-2FA6-994B-8F41-1BCDD73182B5}"/>
              </a:ext>
            </a:extLst>
          </p:cNvPr>
          <p:cNvGrpSpPr/>
          <p:nvPr/>
        </p:nvGrpSpPr>
        <p:grpSpPr>
          <a:xfrm>
            <a:off x="6423336" y="1491893"/>
            <a:ext cx="4706682" cy="4114800"/>
            <a:chOff x="877941" y="1593850"/>
            <a:chExt cx="4706682" cy="4114800"/>
          </a:xfrm>
        </p:grpSpPr>
        <p:sp>
          <p:nvSpPr>
            <p:cNvPr id="648" name="Rectangle 523">
              <a:extLst>
                <a:ext uri="{FF2B5EF4-FFF2-40B4-BE49-F238E27FC236}">
                  <a16:creationId xmlns:a16="http://schemas.microsoft.com/office/drawing/2014/main" id="{17573379-BEF3-6842-92C8-C7C11E0F12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7941" y="1593850"/>
              <a:ext cx="4522733" cy="411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SzPct val="100000"/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  <a:cs typeface="+mn-cs"/>
                </a:defRPr>
              </a:lvl1pPr>
              <a:lvl2pPr marL="742950" indent="-285750" algn="l" rtl="0" eaLnBrk="0" fontAlgn="base" hangingPunct="0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Arial" charset="0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+mn-cs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+mn-cs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+mn-cs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+mn-cs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+mn-cs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SzPct val="100000"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er-connection end-end throughput: </a:t>
              </a:r>
              <a:r>
                <a:rPr kumimoji="0" lang="en-US" altLang="en-US" sz="3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min(</a:t>
              </a:r>
              <a:r>
                <a:rPr kumimoji="0" lang="en-US" altLang="en-US" sz="32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</a:t>
              </a:r>
              <a:r>
                <a:rPr kumimoji="0" lang="en-US" altLang="en-US" sz="3200" b="0" i="1" u="none" strike="noStrike" kern="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c</a:t>
              </a:r>
              <a:r>
                <a:rPr kumimoji="0" lang="en-US" altLang="en-US" sz="32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 </a:t>
              </a:r>
              <a:r>
                <a:rPr kumimoji="0" lang="en-US" altLang="en-US" sz="3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,R</a:t>
              </a:r>
              <a:r>
                <a:rPr kumimoji="0" lang="en-US" altLang="en-US" sz="32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s </a:t>
              </a:r>
              <a:r>
                <a:rPr kumimoji="0" lang="en-US" altLang="en-US" sz="3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,R/10)</a:t>
              </a:r>
            </a:p>
            <a:p>
              <a:pPr marL="342900" marR="0" lvl="0" indent="-342900" algn="l" defTabSz="914400" rtl="0" eaLnBrk="1" fontAlgn="base" latinLnBrk="0" hangingPunct="1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SzPct val="100000"/>
                <a:buFont typeface="Wingdings" pitchFamily="2" charset="2"/>
                <a:buChar char="§"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in practice: </a:t>
              </a:r>
              <a:r>
                <a:rPr kumimoji="0" lang="en-US" altLang="en-US" sz="3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</a:t>
              </a:r>
              <a:r>
                <a:rPr kumimoji="0" lang="en-US" altLang="en-US" sz="32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c</a:t>
              </a: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 or </a:t>
              </a:r>
              <a:r>
                <a:rPr kumimoji="0" lang="en-US" altLang="en-US" sz="3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R</a:t>
              </a:r>
              <a:r>
                <a:rPr kumimoji="0" lang="en-US" altLang="en-US" sz="32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s</a:t>
              </a: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 is often bottleneck</a:t>
              </a:r>
            </a:p>
          </p:txBody>
        </p:sp>
        <p:sp>
          <p:nvSpPr>
            <p:cNvPr id="757" name="TextBox 1">
              <a:extLst>
                <a:ext uri="{FF2B5EF4-FFF2-40B4-BE49-F238E27FC236}">
                  <a16:creationId xmlns:a16="http://schemas.microsoft.com/office/drawing/2014/main" id="{DA9B1A1A-980B-A04A-99EA-7721056B3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7710" y="4985599"/>
              <a:ext cx="4506913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* Check out the online interactive exercises for more examples: h</a:t>
              </a:r>
              <a:r>
                <a:rPr kumimoji="0" lang="en-US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/>
                </a:rPr>
                <a:t>ttp://gaia.cs.umass.edu/kurose_ross/</a:t>
              </a:r>
            </a:p>
          </p:txBody>
        </p:sp>
      </p:grpSp>
      <p:sp>
        <p:nvSpPr>
          <p:cNvPr id="161" name="Slide Number Placeholder 5">
            <a:extLst>
              <a:ext uri="{FF2B5EF4-FFF2-40B4-BE49-F238E27FC236}">
                <a16:creationId xmlns:a16="http://schemas.microsoft.com/office/drawing/2014/main" id="{B3D70443-F3EE-CE47-AEBC-12DE161B94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89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E05FAE6-D967-6949-8F37-55BB9F283C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7046B5-B984-3645-BB3E-650F77C2E1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B6880416-7CD1-B54C-8F6B-11226A0B03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8220" y="1422328"/>
            <a:ext cx="11114784" cy="1751991"/>
          </a:xfrm>
        </p:spPr>
        <p:txBody>
          <a:bodyPr>
            <a:normAutofit/>
          </a:bodyPr>
          <a:lstStyle/>
          <a:p>
            <a:pPr marL="130175" indent="0" algn="just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>
                <a:solidFill>
                  <a:srgbClr val="C00000"/>
                </a:solidFill>
              </a:rPr>
              <a:t>(R19, Chp#1 in the book) </a:t>
            </a:r>
            <a:r>
              <a:rPr lang="en-US" dirty="0"/>
              <a:t>Suppose Host A wants to send a large file to Host B. The path from Host A to Host B has three links, of rates R1 = 500 kbps, R2 = 2 Mbps, and R3 = 1 Mbps. Assuming no other traffic in the network, what is the throughput for the file transfer?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3C2EF3B1-3643-384B-AC94-1A33FFE4F643}"/>
              </a:ext>
            </a:extLst>
          </p:cNvPr>
          <p:cNvSpPr txBox="1">
            <a:spLocks/>
          </p:cNvSpPr>
          <p:nvPr/>
        </p:nvSpPr>
        <p:spPr>
          <a:xfrm>
            <a:off x="438526" y="4898790"/>
            <a:ext cx="11114784" cy="5895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0175" indent="0" algn="just">
              <a:buFont typeface="Wingdings" pitchFamily="2" charset="2"/>
              <a:buNone/>
            </a:pPr>
            <a:r>
              <a:rPr lang="en-US" i="1" dirty="0">
                <a:solidFill>
                  <a:srgbClr val="C00000"/>
                </a:solidFill>
              </a:rPr>
              <a:t>A. </a:t>
            </a:r>
            <a:r>
              <a:rPr lang="en-US" dirty="0"/>
              <a:t>Throughput is just the speed of the bottleneck link , i.e. R1 = 500kbps</a:t>
            </a:r>
          </a:p>
        </p:txBody>
      </p:sp>
      <p:grpSp>
        <p:nvGrpSpPr>
          <p:cNvPr id="17" name="Group 140">
            <a:extLst>
              <a:ext uri="{FF2B5EF4-FFF2-40B4-BE49-F238E27FC236}">
                <a16:creationId xmlns:a16="http://schemas.microsoft.com/office/drawing/2014/main" id="{9C397197-D77E-8B4F-8421-1567388E5FA8}"/>
              </a:ext>
            </a:extLst>
          </p:cNvPr>
          <p:cNvGrpSpPr>
            <a:grpSpLocks/>
          </p:cNvGrpSpPr>
          <p:nvPr/>
        </p:nvGrpSpPr>
        <p:grpSpPr bwMode="auto">
          <a:xfrm>
            <a:off x="1161129" y="3147306"/>
            <a:ext cx="352425" cy="876300"/>
            <a:chOff x="4140" y="429"/>
            <a:chExt cx="1425" cy="2396"/>
          </a:xfrm>
        </p:grpSpPr>
        <p:sp>
          <p:nvSpPr>
            <p:cNvPr id="18" name="Freeform 141">
              <a:extLst>
                <a:ext uri="{FF2B5EF4-FFF2-40B4-BE49-F238E27FC236}">
                  <a16:creationId xmlns:a16="http://schemas.microsoft.com/office/drawing/2014/main" id="{2A10088D-6A7A-894E-9F5B-87509C2E7ED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19" name="Rectangle 142">
              <a:extLst>
                <a:ext uri="{FF2B5EF4-FFF2-40B4-BE49-F238E27FC236}">
                  <a16:creationId xmlns:a16="http://schemas.microsoft.com/office/drawing/2014/main" id="{FC0DD475-A40E-6C4B-99C6-98DB64D09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429"/>
              <a:ext cx="1046" cy="2283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0" name="Freeform 143">
              <a:extLst>
                <a:ext uri="{FF2B5EF4-FFF2-40B4-BE49-F238E27FC236}">
                  <a16:creationId xmlns:a16="http://schemas.microsoft.com/office/drawing/2014/main" id="{DF75B040-E1B0-F34C-9E04-F6EAB559B3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1" name="Freeform 144">
              <a:extLst>
                <a:ext uri="{FF2B5EF4-FFF2-40B4-BE49-F238E27FC236}">
                  <a16:creationId xmlns:a16="http://schemas.microsoft.com/office/drawing/2014/main" id="{EB3C867A-3D3C-DF46-85E6-6FA7311DB1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2" name="Rectangle 145">
              <a:extLst>
                <a:ext uri="{FF2B5EF4-FFF2-40B4-BE49-F238E27FC236}">
                  <a16:creationId xmlns:a16="http://schemas.microsoft.com/office/drawing/2014/main" id="{1D15F637-0ACB-024D-86B3-55D1C3C32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694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23" name="Group 146">
              <a:extLst>
                <a:ext uri="{FF2B5EF4-FFF2-40B4-BE49-F238E27FC236}">
                  <a16:creationId xmlns:a16="http://schemas.microsoft.com/office/drawing/2014/main" id="{2263D078-80C6-254F-9FBD-A91EC78E2F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48" name="AutoShape 147">
                <a:extLst>
                  <a:ext uri="{FF2B5EF4-FFF2-40B4-BE49-F238E27FC236}">
                    <a16:creationId xmlns:a16="http://schemas.microsoft.com/office/drawing/2014/main" id="{9D518F9F-AEC7-2B4F-8F22-02C658F6F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8"/>
                <a:ext cx="721" cy="137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49" name="AutoShape 148">
                <a:extLst>
                  <a:ext uri="{FF2B5EF4-FFF2-40B4-BE49-F238E27FC236}">
                    <a16:creationId xmlns:a16="http://schemas.microsoft.com/office/drawing/2014/main" id="{E0A27636-ECAA-0843-B5DD-8E5C38EAAA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2584"/>
                <a:ext cx="689" cy="10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24" name="Rectangle 149">
              <a:extLst>
                <a:ext uri="{FF2B5EF4-FFF2-40B4-BE49-F238E27FC236}">
                  <a16:creationId xmlns:a16="http://schemas.microsoft.com/office/drawing/2014/main" id="{C64E6590-E9F8-DF48-9108-92923611A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3" y="1019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25" name="Group 150">
              <a:extLst>
                <a:ext uri="{FF2B5EF4-FFF2-40B4-BE49-F238E27FC236}">
                  <a16:creationId xmlns:a16="http://schemas.microsoft.com/office/drawing/2014/main" id="{2AB21468-471A-2F49-863F-000834AB57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46" name="AutoShape 151">
                <a:extLst>
                  <a:ext uri="{FF2B5EF4-FFF2-40B4-BE49-F238E27FC236}">
                    <a16:creationId xmlns:a16="http://schemas.microsoft.com/office/drawing/2014/main" id="{35FFCE59-A6B0-4847-99D3-BE1766F6E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2567"/>
                <a:ext cx="721" cy="140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47" name="AutoShape 152">
                <a:extLst>
                  <a:ext uri="{FF2B5EF4-FFF2-40B4-BE49-F238E27FC236}">
                    <a16:creationId xmlns:a16="http://schemas.microsoft.com/office/drawing/2014/main" id="{BF7882F2-2A34-404F-96D9-29FFA85AC2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" y="2585"/>
                <a:ext cx="689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26" name="Rectangle 153">
              <a:extLst>
                <a:ext uri="{FF2B5EF4-FFF2-40B4-BE49-F238E27FC236}">
                  <a16:creationId xmlns:a16="http://schemas.microsoft.com/office/drawing/2014/main" id="{ECBCEE8B-DBD1-7046-890B-A76800FD4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7" y="1358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27" name="Rectangle 154">
              <a:extLst>
                <a:ext uri="{FF2B5EF4-FFF2-40B4-BE49-F238E27FC236}">
                  <a16:creationId xmlns:a16="http://schemas.microsoft.com/office/drawing/2014/main" id="{A663EC97-1D10-D847-85A0-CDF5E90D2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3"/>
              <a:ext cx="597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28" name="Group 155">
              <a:extLst>
                <a:ext uri="{FF2B5EF4-FFF2-40B4-BE49-F238E27FC236}">
                  <a16:creationId xmlns:a16="http://schemas.microsoft.com/office/drawing/2014/main" id="{DBBBBED1-BC4E-C248-88FD-2E2F740A8E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44" name="AutoShape 156">
                <a:extLst>
                  <a:ext uri="{FF2B5EF4-FFF2-40B4-BE49-F238E27FC236}">
                    <a16:creationId xmlns:a16="http://schemas.microsoft.com/office/drawing/2014/main" id="{3A807C5C-019C-7A40-8BA0-688747511A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8"/>
                <a:ext cx="720" cy="140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45" name="AutoShape 157">
                <a:extLst>
                  <a:ext uri="{FF2B5EF4-FFF2-40B4-BE49-F238E27FC236}">
                    <a16:creationId xmlns:a16="http://schemas.microsoft.com/office/drawing/2014/main" id="{4A2C13D8-CF12-B944-890F-EF3BBBE06C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8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29" name="Freeform 158">
              <a:extLst>
                <a:ext uri="{FF2B5EF4-FFF2-40B4-BE49-F238E27FC236}">
                  <a16:creationId xmlns:a16="http://schemas.microsoft.com/office/drawing/2014/main" id="{410105DD-7C6D-A04E-915A-EB6F0116D3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grpSp>
          <p:nvGrpSpPr>
            <p:cNvPr id="30" name="Group 159">
              <a:extLst>
                <a:ext uri="{FF2B5EF4-FFF2-40B4-BE49-F238E27FC236}">
                  <a16:creationId xmlns:a16="http://schemas.microsoft.com/office/drawing/2014/main" id="{41F620B6-01B0-9848-A275-49509FE13F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42" name="AutoShape 160">
                <a:extLst>
                  <a:ext uri="{FF2B5EF4-FFF2-40B4-BE49-F238E27FC236}">
                    <a16:creationId xmlns:a16="http://schemas.microsoft.com/office/drawing/2014/main" id="{A388D088-4FE6-F042-8409-45318C8C7B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" y="2569"/>
                <a:ext cx="728" cy="139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43" name="AutoShape 161">
                <a:extLst>
                  <a:ext uri="{FF2B5EF4-FFF2-40B4-BE49-F238E27FC236}">
                    <a16:creationId xmlns:a16="http://schemas.microsoft.com/office/drawing/2014/main" id="{304B0379-C547-2A4D-B45E-327773A30F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" y="2586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</p:grpSp>
        <p:sp>
          <p:nvSpPr>
            <p:cNvPr id="31" name="Rectangle 162">
              <a:extLst>
                <a:ext uri="{FF2B5EF4-FFF2-40B4-BE49-F238E27FC236}">
                  <a16:creationId xmlns:a16="http://schemas.microsoft.com/office/drawing/2014/main" id="{B1B7C745-0E4F-C84D-8749-11DC9D917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429"/>
              <a:ext cx="71" cy="22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32" name="Freeform 163">
              <a:extLst>
                <a:ext uri="{FF2B5EF4-FFF2-40B4-BE49-F238E27FC236}">
                  <a16:creationId xmlns:a16="http://schemas.microsoft.com/office/drawing/2014/main" id="{1C8F0B31-AFE7-7E4C-BDAA-DF9A346CC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33" name="Freeform 164">
              <a:extLst>
                <a:ext uri="{FF2B5EF4-FFF2-40B4-BE49-F238E27FC236}">
                  <a16:creationId xmlns:a16="http://schemas.microsoft.com/office/drawing/2014/main" id="{E4E08EFB-299E-7D4D-BA06-F95579B9147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34" name="Oval 165">
              <a:extLst>
                <a:ext uri="{FF2B5EF4-FFF2-40B4-BE49-F238E27FC236}">
                  <a16:creationId xmlns:a16="http://schemas.microsoft.com/office/drawing/2014/main" id="{D79B2A33-1E2B-E542-9224-75F0D9560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2612"/>
              <a:ext cx="45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35" name="Freeform 166">
              <a:extLst>
                <a:ext uri="{FF2B5EF4-FFF2-40B4-BE49-F238E27FC236}">
                  <a16:creationId xmlns:a16="http://schemas.microsoft.com/office/drawing/2014/main" id="{5DBCB8B1-C65D-0B43-B3B7-6D593DCF65D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36" name="AutoShape 167">
              <a:extLst>
                <a:ext uri="{FF2B5EF4-FFF2-40B4-BE49-F238E27FC236}">
                  <a16:creationId xmlns:a16="http://schemas.microsoft.com/office/drawing/2014/main" id="{2C646DF0-52E8-E648-9EBB-ADC9E4563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7"/>
              <a:ext cx="1200" cy="148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37" name="AutoShape 168">
              <a:extLst>
                <a:ext uri="{FF2B5EF4-FFF2-40B4-BE49-F238E27FC236}">
                  <a16:creationId xmlns:a16="http://schemas.microsoft.com/office/drawing/2014/main" id="{0C08D884-824A-864E-A15A-FB5E5B9EF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2712"/>
              <a:ext cx="1072" cy="8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80808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38" name="Oval 169">
              <a:extLst>
                <a:ext uri="{FF2B5EF4-FFF2-40B4-BE49-F238E27FC236}">
                  <a16:creationId xmlns:a16="http://schemas.microsoft.com/office/drawing/2014/main" id="{0F33E136-B283-5941-BBD9-E76A72C39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382"/>
              <a:ext cx="160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39" name="Oval 170">
              <a:extLst>
                <a:ext uri="{FF2B5EF4-FFF2-40B4-BE49-F238E27FC236}">
                  <a16:creationId xmlns:a16="http://schemas.microsoft.com/office/drawing/2014/main" id="{4D051181-8069-C447-9241-9E99729BD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2382"/>
              <a:ext cx="160" cy="1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0" name="Oval 171">
              <a:extLst>
                <a:ext uri="{FF2B5EF4-FFF2-40B4-BE49-F238E27FC236}">
                  <a16:creationId xmlns:a16="http://schemas.microsoft.com/office/drawing/2014/main" id="{C13B332F-0F70-424E-A209-0B9736168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382"/>
              <a:ext cx="160" cy="139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1" name="Rectangle 172">
              <a:extLst>
                <a:ext uri="{FF2B5EF4-FFF2-40B4-BE49-F238E27FC236}">
                  <a16:creationId xmlns:a16="http://schemas.microsoft.com/office/drawing/2014/main" id="{F9F1A4AC-060A-944F-AB39-4ABAA29CC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" y="1835"/>
              <a:ext cx="83" cy="760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grpSp>
        <p:nvGrpSpPr>
          <p:cNvPr id="50" name="Group 34">
            <a:extLst>
              <a:ext uri="{FF2B5EF4-FFF2-40B4-BE49-F238E27FC236}">
                <a16:creationId xmlns:a16="http://schemas.microsoft.com/office/drawing/2014/main" id="{BB540FF4-E8FE-734E-9324-FCF31469D6DA}"/>
              </a:ext>
            </a:extLst>
          </p:cNvPr>
          <p:cNvGrpSpPr>
            <a:grpSpLocks/>
          </p:cNvGrpSpPr>
          <p:nvPr/>
        </p:nvGrpSpPr>
        <p:grpSpPr bwMode="auto">
          <a:xfrm>
            <a:off x="1865185" y="4028103"/>
            <a:ext cx="2136775" cy="307975"/>
            <a:chOff x="2249" y="3430"/>
            <a:chExt cx="1389" cy="256"/>
          </a:xfrm>
        </p:grpSpPr>
        <p:sp>
          <p:nvSpPr>
            <p:cNvPr id="51" name="Oval 35">
              <a:extLst>
                <a:ext uri="{FF2B5EF4-FFF2-40B4-BE49-F238E27FC236}">
                  <a16:creationId xmlns:a16="http://schemas.microsoft.com/office/drawing/2014/main" id="{8326CB7C-B8CC-5648-B2AF-6893200D5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3433"/>
              <a:ext cx="69" cy="2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2" name="Rectangle 36">
              <a:extLst>
                <a:ext uri="{FF2B5EF4-FFF2-40B4-BE49-F238E27FC236}">
                  <a16:creationId xmlns:a16="http://schemas.microsoft.com/office/drawing/2014/main" id="{3D43786C-2877-D444-A5D9-089F63F3C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3433"/>
              <a:ext cx="1326" cy="25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3" name="Oval 37">
              <a:extLst>
                <a:ext uri="{FF2B5EF4-FFF2-40B4-BE49-F238E27FC236}">
                  <a16:creationId xmlns:a16="http://schemas.microsoft.com/office/drawing/2014/main" id="{CC1F2F6D-EA35-D04A-8AF8-75C1FCBA4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" y="3430"/>
              <a:ext cx="69" cy="25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54" name="Rectangle 38">
              <a:extLst>
                <a:ext uri="{FF2B5EF4-FFF2-40B4-BE49-F238E27FC236}">
                  <a16:creationId xmlns:a16="http://schemas.microsoft.com/office/drawing/2014/main" id="{0C35A53E-08AE-FC43-B815-77E9BAE79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2" y="3438"/>
              <a:ext cx="44" cy="245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56" name="AutoShape 42">
            <a:extLst>
              <a:ext uri="{FF2B5EF4-FFF2-40B4-BE49-F238E27FC236}">
                <a16:creationId xmlns:a16="http://schemas.microsoft.com/office/drawing/2014/main" id="{67DBFF8C-BA4D-284B-9A00-2A6F3C5DCE8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53973" y="3796328"/>
            <a:ext cx="895350" cy="5651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57" name="AutoShape 43">
            <a:extLst>
              <a:ext uri="{FF2B5EF4-FFF2-40B4-BE49-F238E27FC236}">
                <a16:creationId xmlns:a16="http://schemas.microsoft.com/office/drawing/2014/main" id="{2633DFA6-B114-C24C-B903-DB8006D9F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63988" y="3982065"/>
            <a:ext cx="787173" cy="379413"/>
          </a:xfrm>
          <a:prstGeom prst="rightArrow">
            <a:avLst>
              <a:gd name="adj1" fmla="val 50000"/>
              <a:gd name="adj2" fmla="val 53870"/>
            </a:avLst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58" name="Group 54">
            <a:extLst>
              <a:ext uri="{FF2B5EF4-FFF2-40B4-BE49-F238E27FC236}">
                <a16:creationId xmlns:a16="http://schemas.microsoft.com/office/drawing/2014/main" id="{E5E47075-B34B-8146-AB9D-68AF3BBECFBB}"/>
              </a:ext>
            </a:extLst>
          </p:cNvPr>
          <p:cNvGrpSpPr>
            <a:grpSpLocks/>
          </p:cNvGrpSpPr>
          <p:nvPr/>
        </p:nvGrpSpPr>
        <p:grpSpPr bwMode="auto">
          <a:xfrm>
            <a:off x="4587549" y="3924980"/>
            <a:ext cx="2503801" cy="521565"/>
            <a:chOff x="3130" y="3069"/>
            <a:chExt cx="1765" cy="366"/>
          </a:xfrm>
        </p:grpSpPr>
        <p:grpSp>
          <p:nvGrpSpPr>
            <p:cNvPr id="59" name="Group 45">
              <a:extLst>
                <a:ext uri="{FF2B5EF4-FFF2-40B4-BE49-F238E27FC236}">
                  <a16:creationId xmlns:a16="http://schemas.microsoft.com/office/drawing/2014/main" id="{CDCC4F2A-AD14-B746-96EA-983582C0B2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0" y="3069"/>
              <a:ext cx="1765" cy="366"/>
              <a:chOff x="2249" y="3430"/>
              <a:chExt cx="1389" cy="256"/>
            </a:xfrm>
          </p:grpSpPr>
          <p:sp>
            <p:nvSpPr>
              <p:cNvPr id="61" name="Oval 46">
                <a:extLst>
                  <a:ext uri="{FF2B5EF4-FFF2-40B4-BE49-F238E27FC236}">
                    <a16:creationId xmlns:a16="http://schemas.microsoft.com/office/drawing/2014/main" id="{32DD79CF-AB2F-3F40-A0DC-43C29BAA64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3433"/>
                <a:ext cx="69" cy="2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62" name="Rectangle 47">
                <a:extLst>
                  <a:ext uri="{FF2B5EF4-FFF2-40B4-BE49-F238E27FC236}">
                    <a16:creationId xmlns:a16="http://schemas.microsoft.com/office/drawing/2014/main" id="{9E6358A0-F3C6-1842-B540-421FF8CEF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5" y="3433"/>
                <a:ext cx="1329" cy="25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63" name="Oval 48">
                <a:extLst>
                  <a:ext uri="{FF2B5EF4-FFF2-40B4-BE49-F238E27FC236}">
                    <a16:creationId xmlns:a16="http://schemas.microsoft.com/office/drawing/2014/main" id="{183A715C-DD70-0741-AA1E-AE564E739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3430"/>
                <a:ext cx="69" cy="253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64" name="Rectangle 49">
                <a:extLst>
                  <a:ext uri="{FF2B5EF4-FFF2-40B4-BE49-F238E27FC236}">
                    <a16:creationId xmlns:a16="http://schemas.microsoft.com/office/drawing/2014/main" id="{5ABEFA0A-2F95-D742-8C58-5D5DEBD61C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2" y="3438"/>
                <a:ext cx="44" cy="246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60" name="Text Box 50">
              <a:extLst>
                <a:ext uri="{FF2B5EF4-FFF2-40B4-BE49-F238E27FC236}">
                  <a16:creationId xmlns:a16="http://schemas.microsoft.com/office/drawing/2014/main" id="{84A49279-F7F5-F846-84AA-338015114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1" y="3128"/>
              <a:ext cx="154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2 Mbps/sec</a:t>
              </a:r>
            </a:p>
          </p:txBody>
        </p:sp>
      </p:grpSp>
      <p:grpSp>
        <p:nvGrpSpPr>
          <p:cNvPr id="66" name="Group 132">
            <a:extLst>
              <a:ext uri="{FF2B5EF4-FFF2-40B4-BE49-F238E27FC236}">
                <a16:creationId xmlns:a16="http://schemas.microsoft.com/office/drawing/2014/main" id="{74F0C70F-E8D9-6640-9135-6EE6DEAC075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1051161" y="3781375"/>
            <a:ext cx="871538" cy="885825"/>
            <a:chOff x="-44" y="1473"/>
            <a:chExt cx="981" cy="1105"/>
          </a:xfrm>
        </p:grpSpPr>
        <p:pic>
          <p:nvPicPr>
            <p:cNvPr id="67" name="Picture 133" descr="desktop_computer_stylized_medium">
              <a:extLst>
                <a:ext uri="{FF2B5EF4-FFF2-40B4-BE49-F238E27FC236}">
                  <a16:creationId xmlns:a16="http://schemas.microsoft.com/office/drawing/2014/main" id="{A9A44A04-1AAF-C045-A142-8261D816EB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" name="Freeform 134">
              <a:extLst>
                <a:ext uri="{FF2B5EF4-FFF2-40B4-BE49-F238E27FC236}">
                  <a16:creationId xmlns:a16="http://schemas.microsoft.com/office/drawing/2014/main" id="{40AEE26A-0CA4-DC4E-B886-19DD650E0DB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</p:grpSp>
      <p:sp>
        <p:nvSpPr>
          <p:cNvPr id="69" name="AutoShape 327">
            <a:extLst>
              <a:ext uri="{FF2B5EF4-FFF2-40B4-BE49-F238E27FC236}">
                <a16:creationId xmlns:a16="http://schemas.microsoft.com/office/drawing/2014/main" id="{CD82AA88-6796-234C-8AFA-4F75AC81B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660" y="3539153"/>
            <a:ext cx="407988" cy="431800"/>
          </a:xfrm>
          <a:prstGeom prst="can">
            <a:avLst>
              <a:gd name="adj" fmla="val 21398"/>
            </a:avLst>
          </a:pr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71" name="Group 347">
            <a:extLst>
              <a:ext uri="{FF2B5EF4-FFF2-40B4-BE49-F238E27FC236}">
                <a16:creationId xmlns:a16="http://schemas.microsoft.com/office/drawing/2014/main" id="{0F7F9AB1-C83E-3646-A260-A1DF6B640782}"/>
              </a:ext>
            </a:extLst>
          </p:cNvPr>
          <p:cNvGrpSpPr>
            <a:grpSpLocks/>
          </p:cNvGrpSpPr>
          <p:nvPr/>
        </p:nvGrpSpPr>
        <p:grpSpPr bwMode="auto">
          <a:xfrm>
            <a:off x="3999600" y="4023606"/>
            <a:ext cx="572967" cy="304366"/>
            <a:chOff x="1871277" y="1576300"/>
            <a:chExt cx="1128371" cy="437861"/>
          </a:xfrm>
        </p:grpSpPr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19A469A1-685A-4842-A503-F9B98D51FAD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2264EE0B-084D-2B45-B7C2-89889FCDE6F6}"/>
                </a:ext>
              </a:extLst>
            </p:cNvPr>
            <p:cNvSpPr/>
            <p:nvPr/>
          </p:nvSpPr>
          <p:spPr bwMode="auto">
            <a:xfrm>
              <a:off x="1871277" y="1740080"/>
              <a:ext cx="1128371" cy="115314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endParaRP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7731F668-43D2-0E46-B098-251C45018DF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75" name="Freeform 74">
              <a:extLst>
                <a:ext uri="{FF2B5EF4-FFF2-40B4-BE49-F238E27FC236}">
                  <a16:creationId xmlns:a16="http://schemas.microsoft.com/office/drawing/2014/main" id="{5F0E39C3-22B6-174A-A02D-6B2A0ECC1729}"/>
                </a:ext>
              </a:extLst>
            </p:cNvPr>
            <p:cNvSpPr/>
            <p:nvPr/>
          </p:nvSpPr>
          <p:spPr bwMode="auto">
            <a:xfrm>
              <a:off x="2159748" y="1673231"/>
              <a:ext cx="547504" cy="160438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endParaRPr>
            </a:p>
          </p:txBody>
        </p:sp>
        <p:sp>
          <p:nvSpPr>
            <p:cNvPr id="76" name="Freeform 75">
              <a:extLst>
                <a:ext uri="{FF2B5EF4-FFF2-40B4-BE49-F238E27FC236}">
                  <a16:creationId xmlns:a16="http://schemas.microsoft.com/office/drawing/2014/main" id="{6AA35859-3785-C64F-A0B2-FBF8AA2695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T0" fmla="*/ 0 w 3723451"/>
                <a:gd name="T1" fmla="*/ 27215 h 932950"/>
                <a:gd name="T2" fmla="*/ 116562 w 3723451"/>
                <a:gd name="T3" fmla="*/ 321 h 932950"/>
                <a:gd name="T4" fmla="*/ 330164 w 3723451"/>
                <a:gd name="T5" fmla="*/ 62070 h 932950"/>
                <a:gd name="T6" fmla="*/ 533943 w 3723451"/>
                <a:gd name="T7" fmla="*/ 0 h 932950"/>
                <a:gd name="T8" fmla="*/ 662444 w 3723451"/>
                <a:gd name="T9" fmla="*/ 24700 h 932950"/>
                <a:gd name="T10" fmla="*/ 566839 w 3723451"/>
                <a:gd name="T11" fmla="*/ 55072 h 932950"/>
                <a:gd name="T12" fmla="*/ 536059 w 3723451"/>
                <a:gd name="T13" fmla="*/ 46883 h 932950"/>
                <a:gd name="T14" fmla="*/ 333917 w 3723451"/>
                <a:gd name="T15" fmla="*/ 111241 h 932950"/>
                <a:gd name="T16" fmla="*/ 126604 w 3723451"/>
                <a:gd name="T17" fmla="*/ 49251 h 932950"/>
                <a:gd name="T18" fmla="*/ 93086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77" name="Freeform 76">
              <a:extLst>
                <a:ext uri="{FF2B5EF4-FFF2-40B4-BE49-F238E27FC236}">
                  <a16:creationId xmlns:a16="http://schemas.microsoft.com/office/drawing/2014/main" id="{6FAC6D70-8796-EC4C-AAAB-F75DB3057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T0" fmla="*/ 0 w 1366596"/>
                <a:gd name="T1" fmla="*/ 0 h 809868"/>
                <a:gd name="T2" fmla="*/ 244057 w 1366596"/>
                <a:gd name="T3" fmla="*/ 74985 h 809868"/>
                <a:gd name="T4" fmla="*/ 154487 w 1366596"/>
                <a:gd name="T5" fmla="*/ 97040 h 809868"/>
                <a:gd name="T6" fmla="*/ 822 w 1366596"/>
                <a:gd name="T7" fmla="*/ 51277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78" name="Freeform 77">
              <a:extLst>
                <a:ext uri="{FF2B5EF4-FFF2-40B4-BE49-F238E27FC236}">
                  <a16:creationId xmlns:a16="http://schemas.microsoft.com/office/drawing/2014/main" id="{6285705B-016C-7A47-92D1-FA5D747E27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6827 h 791462"/>
                <a:gd name="T4" fmla="*/ 87147 w 1348191"/>
                <a:gd name="T5" fmla="*/ 97039 h 791462"/>
                <a:gd name="T6" fmla="*/ 0 w 1348191"/>
                <a:gd name="T7" fmla="*/ 75036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7CCF9CA6-187D-BD40-BAC0-2362D7580C8A}"/>
                </a:ext>
              </a:extLst>
            </p:cNvPr>
            <p:cNvCxnSpPr>
              <a:cxnSpLocks noChangeShapeType="1"/>
              <a:endCxn id="7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250E9B1D-840B-604F-82DC-F7E1BB18074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5" name="AutoShape 51">
            <a:extLst>
              <a:ext uri="{FF2B5EF4-FFF2-40B4-BE49-F238E27FC236}">
                <a16:creationId xmlns:a16="http://schemas.microsoft.com/office/drawing/2014/main" id="{216B23B5-7A16-5847-8BF7-07DF8CB55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9600" y="4048361"/>
            <a:ext cx="712328" cy="261678"/>
          </a:xfrm>
          <a:prstGeom prst="rightArrow">
            <a:avLst>
              <a:gd name="adj1" fmla="val 50000"/>
              <a:gd name="adj2" fmla="val 89583"/>
            </a:avLst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grpSp>
        <p:nvGrpSpPr>
          <p:cNvPr id="81" name="Group 54">
            <a:extLst>
              <a:ext uri="{FF2B5EF4-FFF2-40B4-BE49-F238E27FC236}">
                <a16:creationId xmlns:a16="http://schemas.microsoft.com/office/drawing/2014/main" id="{FA2BA217-B9CE-4D43-B402-683BEB3258AD}"/>
              </a:ext>
            </a:extLst>
          </p:cNvPr>
          <p:cNvGrpSpPr>
            <a:grpSpLocks/>
          </p:cNvGrpSpPr>
          <p:nvPr/>
        </p:nvGrpSpPr>
        <p:grpSpPr bwMode="auto">
          <a:xfrm>
            <a:off x="7848992" y="3946055"/>
            <a:ext cx="2418996" cy="446791"/>
            <a:chOff x="3130" y="3069"/>
            <a:chExt cx="1765" cy="366"/>
          </a:xfrm>
        </p:grpSpPr>
        <p:grpSp>
          <p:nvGrpSpPr>
            <p:cNvPr id="82" name="Group 45">
              <a:extLst>
                <a:ext uri="{FF2B5EF4-FFF2-40B4-BE49-F238E27FC236}">
                  <a16:creationId xmlns:a16="http://schemas.microsoft.com/office/drawing/2014/main" id="{0984F2F9-A972-B04D-B356-3496F55D3D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0" y="3069"/>
              <a:ext cx="1765" cy="366"/>
              <a:chOff x="2249" y="3430"/>
              <a:chExt cx="1389" cy="256"/>
            </a:xfrm>
          </p:grpSpPr>
          <p:sp>
            <p:nvSpPr>
              <p:cNvPr id="84" name="Oval 46">
                <a:extLst>
                  <a:ext uri="{FF2B5EF4-FFF2-40B4-BE49-F238E27FC236}">
                    <a16:creationId xmlns:a16="http://schemas.microsoft.com/office/drawing/2014/main" id="{06D92F62-A728-E24C-A10F-E3543720E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3433"/>
                <a:ext cx="69" cy="2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5" name="Rectangle 47">
                <a:extLst>
                  <a:ext uri="{FF2B5EF4-FFF2-40B4-BE49-F238E27FC236}">
                    <a16:creationId xmlns:a16="http://schemas.microsoft.com/office/drawing/2014/main" id="{4343A184-33B4-9244-85D5-DD04318DE3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5" y="3433"/>
                <a:ext cx="1329" cy="25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6" name="Oval 48">
                <a:extLst>
                  <a:ext uri="{FF2B5EF4-FFF2-40B4-BE49-F238E27FC236}">
                    <a16:creationId xmlns:a16="http://schemas.microsoft.com/office/drawing/2014/main" id="{C9C276B7-4D63-F44E-B8CC-AD596D40B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3430"/>
                <a:ext cx="69" cy="253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endParaRPr>
              </a:p>
            </p:txBody>
          </p:sp>
          <p:sp>
            <p:nvSpPr>
              <p:cNvPr id="87" name="Rectangle 49">
                <a:extLst>
                  <a:ext uri="{FF2B5EF4-FFF2-40B4-BE49-F238E27FC236}">
                    <a16:creationId xmlns:a16="http://schemas.microsoft.com/office/drawing/2014/main" id="{538A80B0-9C39-4A44-84CE-782E768FC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2" y="3438"/>
                <a:ext cx="44" cy="246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B2B2B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83" name="Text Box 50">
              <a:extLst>
                <a:ext uri="{FF2B5EF4-FFF2-40B4-BE49-F238E27FC236}">
                  <a16:creationId xmlns:a16="http://schemas.microsoft.com/office/drawing/2014/main" id="{50DD3141-7615-B743-8699-72F3C3D47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2" y="3092"/>
              <a:ext cx="154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Arial"/>
                </a:rPr>
                <a:t>1 Mbps/sec</a:t>
              </a:r>
            </a:p>
          </p:txBody>
        </p:sp>
      </p:grpSp>
      <p:sp>
        <p:nvSpPr>
          <p:cNvPr id="55" name="Text Box 39">
            <a:extLst>
              <a:ext uri="{FF2B5EF4-FFF2-40B4-BE49-F238E27FC236}">
                <a16:creationId xmlns:a16="http://schemas.microsoft.com/office/drawing/2014/main" id="{494AEE69-DB9A-6D4D-B3E8-1C76CF4E0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049" y="3981501"/>
            <a:ext cx="2416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 500 kbps</a:t>
            </a:r>
            <a:r>
              <a:rPr kumimoji="0" lang="en-US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rPr>
              <a:t>bits/sec</a:t>
            </a:r>
          </a:p>
        </p:txBody>
      </p:sp>
      <p:grpSp>
        <p:nvGrpSpPr>
          <p:cNvPr id="88" name="Group 347">
            <a:extLst>
              <a:ext uri="{FF2B5EF4-FFF2-40B4-BE49-F238E27FC236}">
                <a16:creationId xmlns:a16="http://schemas.microsoft.com/office/drawing/2014/main" id="{BFD72669-773E-F84F-8668-5EFF9D15362E}"/>
              </a:ext>
            </a:extLst>
          </p:cNvPr>
          <p:cNvGrpSpPr>
            <a:grpSpLocks/>
          </p:cNvGrpSpPr>
          <p:nvPr/>
        </p:nvGrpSpPr>
        <p:grpSpPr bwMode="auto">
          <a:xfrm>
            <a:off x="7098603" y="4025323"/>
            <a:ext cx="572967" cy="304366"/>
            <a:chOff x="1871277" y="1576300"/>
            <a:chExt cx="1128371" cy="437861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886AA0A8-A101-1B43-8C27-B1BBFBA7442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0FB9A2B1-3CEA-D549-8A28-031F7D8FF561}"/>
                </a:ext>
              </a:extLst>
            </p:cNvPr>
            <p:cNvSpPr/>
            <p:nvPr/>
          </p:nvSpPr>
          <p:spPr bwMode="auto">
            <a:xfrm>
              <a:off x="1871277" y="1740080"/>
              <a:ext cx="1128371" cy="115314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endParaRPr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F5B16B0D-B1BB-F44C-A4A4-245D6E7B0CF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642A6C41-087A-6644-9718-71BF95431F74}"/>
                </a:ext>
              </a:extLst>
            </p:cNvPr>
            <p:cNvSpPr/>
            <p:nvPr/>
          </p:nvSpPr>
          <p:spPr bwMode="auto">
            <a:xfrm>
              <a:off x="2159748" y="1673231"/>
              <a:ext cx="547504" cy="160438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98E46120-857B-6844-B969-11328E8671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T0" fmla="*/ 0 w 3723451"/>
                <a:gd name="T1" fmla="*/ 27215 h 932950"/>
                <a:gd name="T2" fmla="*/ 116562 w 3723451"/>
                <a:gd name="T3" fmla="*/ 321 h 932950"/>
                <a:gd name="T4" fmla="*/ 330164 w 3723451"/>
                <a:gd name="T5" fmla="*/ 62070 h 932950"/>
                <a:gd name="T6" fmla="*/ 533943 w 3723451"/>
                <a:gd name="T7" fmla="*/ 0 h 932950"/>
                <a:gd name="T8" fmla="*/ 662444 w 3723451"/>
                <a:gd name="T9" fmla="*/ 24700 h 932950"/>
                <a:gd name="T10" fmla="*/ 566839 w 3723451"/>
                <a:gd name="T11" fmla="*/ 55072 h 932950"/>
                <a:gd name="T12" fmla="*/ 536059 w 3723451"/>
                <a:gd name="T13" fmla="*/ 46883 h 932950"/>
                <a:gd name="T14" fmla="*/ 333917 w 3723451"/>
                <a:gd name="T15" fmla="*/ 111241 h 932950"/>
                <a:gd name="T16" fmla="*/ 126604 w 3723451"/>
                <a:gd name="T17" fmla="*/ 49251 h 932950"/>
                <a:gd name="T18" fmla="*/ 93086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E974AE54-881E-4748-AF00-60EE6D758D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T0" fmla="*/ 0 w 1366596"/>
                <a:gd name="T1" fmla="*/ 0 h 809868"/>
                <a:gd name="T2" fmla="*/ 244057 w 1366596"/>
                <a:gd name="T3" fmla="*/ 74985 h 809868"/>
                <a:gd name="T4" fmla="*/ 154487 w 1366596"/>
                <a:gd name="T5" fmla="*/ 97040 h 809868"/>
                <a:gd name="T6" fmla="*/ 822 w 1366596"/>
                <a:gd name="T7" fmla="*/ 51277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95" name="Freeform 94">
              <a:extLst>
                <a:ext uri="{FF2B5EF4-FFF2-40B4-BE49-F238E27FC236}">
                  <a16:creationId xmlns:a16="http://schemas.microsoft.com/office/drawing/2014/main" id="{EFF01293-265F-894F-976D-ACEE5CA01B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6827 h 791462"/>
                <a:gd name="T4" fmla="*/ 87147 w 1348191"/>
                <a:gd name="T5" fmla="*/ 97039 h 791462"/>
                <a:gd name="T6" fmla="*/ 0 w 1348191"/>
                <a:gd name="T7" fmla="*/ 75036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Arial"/>
              </a:endParaRPr>
            </a:p>
          </p:txBody>
        </p: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92AD898B-413B-294E-81E4-7377C1270CF2}"/>
                </a:ext>
              </a:extLst>
            </p:cNvPr>
            <p:cNvCxnSpPr>
              <a:cxnSpLocks noChangeShapeType="1"/>
              <a:endCxn id="91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28C2DDF2-683E-FE45-8877-9A628CF37F2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8" name="AutoShape 51">
            <a:extLst>
              <a:ext uri="{FF2B5EF4-FFF2-40B4-BE49-F238E27FC236}">
                <a16:creationId xmlns:a16="http://schemas.microsoft.com/office/drawing/2014/main" id="{ACED4083-46F9-FA4B-91DF-C06DE46AF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8603" y="4050078"/>
            <a:ext cx="830496" cy="261678"/>
          </a:xfrm>
          <a:prstGeom prst="rightArrow">
            <a:avLst>
              <a:gd name="adj1" fmla="val 50000"/>
              <a:gd name="adj2" fmla="val 89583"/>
            </a:avLst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Arial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896DC407-DD6D-F041-BD1E-97405F5F1FA2}"/>
              </a:ext>
            </a:extLst>
          </p:cNvPr>
          <p:cNvSpPr txBox="1"/>
          <p:nvPr/>
        </p:nvSpPr>
        <p:spPr>
          <a:xfrm>
            <a:off x="1520973" y="317527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2BB3F21D-3D4D-3B4E-B02C-7C87CC3EE2F1}"/>
              </a:ext>
            </a:extLst>
          </p:cNvPr>
          <p:cNvSpPr txBox="1"/>
          <p:nvPr/>
        </p:nvSpPr>
        <p:spPr>
          <a:xfrm>
            <a:off x="11668433" y="395864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78735934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E05FAE6-D967-6949-8F37-55BB9F283C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7046B5-B984-3645-BB3E-650F77C2E1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Introduction: 1-</a:t>
            </a:r>
            <a:fld id="{C4204591-24BD-A542-B9D5-F8D8A88D2FEE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B6880416-7CD1-B54C-8F6B-11226A0B03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8220" y="1422328"/>
            <a:ext cx="11114784" cy="1751991"/>
          </a:xfrm>
        </p:spPr>
        <p:txBody>
          <a:bodyPr>
            <a:normAutofit fontScale="92500"/>
          </a:bodyPr>
          <a:lstStyle/>
          <a:p>
            <a:pPr marL="130175" indent="0" algn="just">
              <a:buNone/>
            </a:pPr>
            <a:r>
              <a:rPr lang="en-US" i="1" dirty="0">
                <a:solidFill>
                  <a:srgbClr val="C00000"/>
                </a:solidFill>
              </a:rPr>
              <a:t>Q. </a:t>
            </a:r>
            <a:r>
              <a:rPr lang="en-US" dirty="0">
                <a:solidFill>
                  <a:srgbClr val="C00000"/>
                </a:solidFill>
              </a:rPr>
              <a:t>(previous major exam question) </a:t>
            </a:r>
            <a:r>
              <a:rPr lang="en-US" dirty="0"/>
              <a:t>In the figure below, Host A and B are downloading large files (10s </a:t>
            </a:r>
            <a:r>
              <a:rPr lang="en-US" dirty="0" err="1"/>
              <a:t>GBytes</a:t>
            </a:r>
            <a:r>
              <a:rPr lang="en-US" dirty="0"/>
              <a:t>) from servers X and Y, respectively. What is the average throughput of receiving these files at A and B. Suppose Link 2 will equally divide available link capacity among the two connections? 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3C2EF3B1-3643-384B-AC94-1A33FFE4F643}"/>
              </a:ext>
            </a:extLst>
          </p:cNvPr>
          <p:cNvSpPr txBox="1">
            <a:spLocks/>
          </p:cNvSpPr>
          <p:nvPr/>
        </p:nvSpPr>
        <p:spPr>
          <a:xfrm>
            <a:off x="438526" y="4898790"/>
            <a:ext cx="11114784" cy="5895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0175" indent="0" algn="just">
              <a:buFont typeface="Wingdings" pitchFamily="2" charset="2"/>
              <a:buNone/>
            </a:pPr>
            <a:r>
              <a:rPr lang="en-US" i="1" dirty="0">
                <a:solidFill>
                  <a:srgbClr val="C00000"/>
                </a:solidFill>
              </a:rPr>
              <a:t>A. </a:t>
            </a:r>
            <a:r>
              <a:rPr lang="en-US" dirty="0"/>
              <a:t>Average throughput for each is = 6Mbps/2 = 3 Mbps</a:t>
            </a:r>
          </a:p>
        </p:txBody>
      </p:sp>
      <p:pic>
        <p:nvPicPr>
          <p:cNvPr id="99" name="Picture 98">
            <a:extLst>
              <a:ext uri="{FF2B5EF4-FFF2-40B4-BE49-F238E27FC236}">
                <a16:creationId xmlns:a16="http://schemas.microsoft.com/office/drawing/2014/main" id="{85201751-4863-4BB4-BCBC-BF102F09276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4228" y="3070915"/>
            <a:ext cx="7663543" cy="166654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0956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/>
          <a:lstStyle/>
          <a:p>
            <a:r>
              <a:rPr lang="en-US" altLang="en-US" dirty="0">
                <a:cs typeface="Calibri" panose="020F0502020204030204" pitchFamily="34" charset="0"/>
              </a:rPr>
              <a:t>Chapter 1: roadma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9035B-463A-1E40-A130-AE9AA3E37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55AB9D8D-7F05-094B-8DA6-3095A7A7A096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798690" y="1414011"/>
            <a:ext cx="6618109" cy="5029078"/>
          </a:xfrm>
        </p:spPr>
        <p:txBody>
          <a:bodyPr>
            <a:normAutofit fontScale="92500"/>
          </a:bodyPr>
          <a:lstStyle/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Internet?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protocol?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edge: hosts, access network, physical media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8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core: packet/circuit switching, internet structure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ance: loss, delay, throughput</a:t>
            </a:r>
          </a:p>
          <a:p>
            <a:pPr marL="403225" indent="-285750" eaLnBrk="1" hangingPunct="1">
              <a:spcBef>
                <a:spcPts val="800"/>
              </a:spcBef>
              <a:buClr>
                <a:srgbClr val="0000A8"/>
              </a:buClr>
            </a:pP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Security</a:t>
            </a:r>
          </a:p>
          <a:p>
            <a:pPr marL="403225" indent="-285750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ocol layers, service models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story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pic>
        <p:nvPicPr>
          <p:cNvPr id="7" name="Picture 6" descr="Kurose&amp;Ross 8th ed cover picture">
            <a:extLst>
              <a:ext uri="{FF2B5EF4-FFF2-40B4-BE49-F238E27FC236}">
                <a16:creationId xmlns:a16="http://schemas.microsoft.com/office/drawing/2014/main" id="{6FFC501E-6C14-2746-BB7D-C39018112F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4329" y="1293471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43656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Network security</a:t>
            </a:r>
            <a:endParaRPr lang="en-US" sz="4400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980180" y="1520385"/>
            <a:ext cx="10342830" cy="49227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indent="-287338"/>
            <a:r>
              <a:rPr lang="en-US" altLang="en-US" sz="3200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Internet not originally designed with (much) security in mind</a:t>
            </a:r>
          </a:p>
          <a:p>
            <a:pPr marL="682625" lvl="1" indent="-225425"/>
            <a:r>
              <a:rPr lang="en-US" altLang="en-US" sz="2800" i="1" dirty="0">
                <a:ea typeface="Arial" panose="020B0604020202020204" pitchFamily="34" charset="0"/>
              </a:rPr>
              <a:t>original vision:</a:t>
            </a:r>
            <a:r>
              <a:rPr lang="en-US" altLang="en-US" sz="2800" dirty="0">
                <a:ea typeface="Arial" panose="020B0604020202020204" pitchFamily="34" charset="0"/>
              </a:rPr>
              <a:t> </a:t>
            </a:r>
            <a:r>
              <a:rPr lang="en-US" altLang="en-US" sz="2800" dirty="0">
                <a:ea typeface="ＭＳ Ｐゴシック" panose="020B0600070205080204" pitchFamily="34" charset="-128"/>
              </a:rPr>
              <a:t>“</a:t>
            </a:r>
            <a:r>
              <a:rPr lang="en-US" altLang="ja-JP" sz="2800" dirty="0">
                <a:ea typeface="ＭＳ Ｐゴシック" panose="020B0600070205080204" pitchFamily="34" charset="-128"/>
              </a:rPr>
              <a:t>a group of mutually trusting users attached to a transparent network” </a:t>
            </a:r>
            <a:r>
              <a:rPr lang="en-US" altLang="ja-JP" sz="2800" dirty="0">
                <a:ea typeface="ＭＳ Ｐゴシック" panose="020B0600070205080204" pitchFamily="34" charset="-128"/>
                <a:sym typeface="Wingdings" pitchFamily="2" charset="2"/>
              </a:rPr>
              <a:t></a:t>
            </a:r>
            <a:endParaRPr lang="en-US" altLang="ja-JP" sz="2800" dirty="0">
              <a:ea typeface="ＭＳ Ｐゴシック" panose="020B0600070205080204" pitchFamily="34" charset="-128"/>
            </a:endParaRPr>
          </a:p>
          <a:p>
            <a:pPr marL="682625" lvl="1" indent="-225425"/>
            <a:r>
              <a:rPr lang="en-US" altLang="en-US" sz="2800" dirty="0">
                <a:ea typeface="Arial" panose="020B0604020202020204" pitchFamily="34" charset="0"/>
              </a:rPr>
              <a:t>Internet protocol designers playing </a:t>
            </a:r>
            <a:r>
              <a:rPr lang="en-US" altLang="en-US" sz="2800" dirty="0">
                <a:ea typeface="ＭＳ Ｐゴシック" panose="020B0600070205080204" pitchFamily="34" charset="-128"/>
              </a:rPr>
              <a:t>“</a:t>
            </a:r>
            <a:r>
              <a:rPr lang="en-US" altLang="ja-JP" sz="2800" dirty="0">
                <a:ea typeface="ＭＳ Ｐゴシック" panose="020B0600070205080204" pitchFamily="34" charset="-128"/>
              </a:rPr>
              <a:t>catch-up”</a:t>
            </a:r>
          </a:p>
          <a:p>
            <a:pPr marL="682625" lvl="1" indent="-225425"/>
            <a:r>
              <a:rPr lang="en-US" altLang="en-US" sz="2800" dirty="0">
                <a:ea typeface="Arial" panose="020B0604020202020204" pitchFamily="34" charset="0"/>
              </a:rPr>
              <a:t>security considerations in all layers!</a:t>
            </a:r>
          </a:p>
          <a:p>
            <a:pPr marL="287338" indent="-287338"/>
            <a:r>
              <a:rPr lang="en-US" altLang="en-US" sz="3200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We now need to think about:</a:t>
            </a:r>
          </a:p>
          <a:p>
            <a:pPr marL="682625" lvl="1" indent="-225425"/>
            <a:r>
              <a:rPr lang="en-US" altLang="en-US" sz="2800" dirty="0">
                <a:ea typeface="Arial" panose="020B0604020202020204" pitchFamily="34" charset="0"/>
              </a:rPr>
              <a:t>how bad guys can attack computer networks</a:t>
            </a:r>
          </a:p>
          <a:p>
            <a:pPr marL="682625" lvl="1" indent="-225425"/>
            <a:r>
              <a:rPr lang="en-US" altLang="en-US" sz="2800" dirty="0">
                <a:ea typeface="Arial" panose="020B0604020202020204" pitchFamily="34" charset="0"/>
              </a:rPr>
              <a:t>how we can defend networks against attacks</a:t>
            </a:r>
          </a:p>
          <a:p>
            <a:pPr marL="682625" lvl="1" indent="-225425"/>
            <a:r>
              <a:rPr lang="en-US" altLang="en-US" sz="2800" dirty="0">
                <a:ea typeface="Arial" panose="020B0604020202020204" pitchFamily="34" charset="0"/>
              </a:rPr>
              <a:t>how to design architectures that are immune to attacks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9B4D160-850D-7046-9248-6D0533F708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72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62AB8-B4D6-B043-ABA8-88BB01847B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400" y="335989"/>
            <a:ext cx="10515600" cy="894622"/>
          </a:xfrm>
        </p:spPr>
        <p:txBody>
          <a:bodyPr/>
          <a:lstStyle/>
          <a:p>
            <a:r>
              <a:rPr lang="en-US" altLang="ja-JP" dirty="0"/>
              <a:t>“Fun” Internet-connected devices</a:t>
            </a:r>
            <a:endParaRPr lang="en-US" dirty="0"/>
          </a:p>
        </p:txBody>
      </p:sp>
      <p:pic>
        <p:nvPicPr>
          <p:cNvPr id="5" name="Picture 3" descr="toaster">
            <a:extLst>
              <a:ext uri="{FF2B5EF4-FFF2-40B4-BE49-F238E27FC236}">
                <a16:creationId xmlns:a16="http://schemas.microsoft.com/office/drawing/2014/main" id="{0982414B-A50E-6846-B3C9-35B07D525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235" y="2861110"/>
            <a:ext cx="1675416" cy="1970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8">
            <a:extLst>
              <a:ext uri="{FF2B5EF4-FFF2-40B4-BE49-F238E27FC236}">
                <a16:creationId xmlns:a16="http://schemas.microsoft.com/office/drawing/2014/main" id="{FBA8D6BC-9873-5440-8898-10CB69473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3001" y="3040516"/>
            <a:ext cx="20926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>
                <a:latin typeface="+mn-lt"/>
              </a:rPr>
              <a:t>Web-enabled toaster +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>
                <a:latin typeface="+mn-lt"/>
              </a:rPr>
              <a:t>weather forecaster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DCB0D45-D41F-0D45-9692-4A381499C64C}"/>
              </a:ext>
            </a:extLst>
          </p:cNvPr>
          <p:cNvGrpSpPr/>
          <p:nvPr/>
        </p:nvGrpSpPr>
        <p:grpSpPr>
          <a:xfrm>
            <a:off x="723207" y="3591303"/>
            <a:ext cx="4897766" cy="2945470"/>
            <a:chOff x="723207" y="3591303"/>
            <a:chExt cx="4897766" cy="2945470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B32136D-8C88-194A-907C-3EF4A8DB321F}"/>
                </a:ext>
              </a:extLst>
            </p:cNvPr>
            <p:cNvGrpSpPr/>
            <p:nvPr/>
          </p:nvGrpSpPr>
          <p:grpSpPr>
            <a:xfrm>
              <a:off x="723207" y="4924676"/>
              <a:ext cx="1768379" cy="1612097"/>
              <a:chOff x="723207" y="4924676"/>
              <a:chExt cx="1768379" cy="1612097"/>
            </a:xfrm>
          </p:grpSpPr>
          <p:pic>
            <p:nvPicPr>
              <p:cNvPr id="8" name="Picture 9" descr="cisco">
                <a:extLst>
                  <a:ext uri="{FF2B5EF4-FFF2-40B4-BE49-F238E27FC236}">
                    <a16:creationId xmlns:a16="http://schemas.microsoft.com/office/drawing/2014/main" id="{C9D9F2A6-C27F-204F-A396-2B09F622CFC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3207" y="4924676"/>
                <a:ext cx="1768379" cy="1416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Text Box 10">
                <a:extLst>
                  <a:ext uri="{FF2B5EF4-FFF2-40B4-BE49-F238E27FC236}">
                    <a16:creationId xmlns:a16="http://schemas.microsoft.com/office/drawing/2014/main" id="{C7AD8890-4AC4-954C-9A9A-64FC8FE511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2500" y="6198219"/>
                <a:ext cx="152118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Internet phones</a:t>
                </a: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9AF03D0C-D5CB-5840-AD5D-AA067BBA17A0}"/>
                </a:ext>
              </a:extLst>
            </p:cNvPr>
            <p:cNvGrpSpPr/>
            <p:nvPr/>
          </p:nvGrpSpPr>
          <p:grpSpPr>
            <a:xfrm>
              <a:off x="3863186" y="3591303"/>
              <a:ext cx="1757787" cy="1165800"/>
              <a:chOff x="3863186" y="3591303"/>
              <a:chExt cx="1757787" cy="1165800"/>
            </a:xfrm>
          </p:grpSpPr>
          <p:pic>
            <p:nvPicPr>
              <p:cNvPr id="13" name="Picture 16">
                <a:extLst>
                  <a:ext uri="{FF2B5EF4-FFF2-40B4-BE49-F238E27FC236}">
                    <a16:creationId xmlns:a16="http://schemas.microsoft.com/office/drawing/2014/main" id="{85E57D8C-0502-A74A-AE40-F1167D4C93D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68398" y="3591303"/>
                <a:ext cx="1552575" cy="742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Text Box 8">
                <a:extLst>
                  <a:ext uri="{FF2B5EF4-FFF2-40B4-BE49-F238E27FC236}">
                    <a16:creationId xmlns:a16="http://schemas.microsoft.com/office/drawing/2014/main" id="{29CF8B45-77DE-7E40-8D19-6A8EEB3A07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3186" y="4172328"/>
                <a:ext cx="159120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Slingbox: remote</a:t>
                </a: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control cable TV</a:t>
                </a:r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5921A14-7A9E-D843-B710-C98FE965CE48}"/>
              </a:ext>
            </a:extLst>
          </p:cNvPr>
          <p:cNvGrpSpPr/>
          <p:nvPr/>
        </p:nvGrpSpPr>
        <p:grpSpPr>
          <a:xfrm>
            <a:off x="814227" y="3747548"/>
            <a:ext cx="2676937" cy="1188113"/>
            <a:chOff x="1752086" y="3835708"/>
            <a:chExt cx="2676937" cy="1188113"/>
          </a:xfrm>
        </p:grpSpPr>
        <p:sp>
          <p:nvSpPr>
            <p:cNvPr id="21" name="Text Box 8">
              <a:extLst>
                <a:ext uri="{FF2B5EF4-FFF2-40B4-BE49-F238E27FC236}">
                  <a16:creationId xmlns:a16="http://schemas.microsoft.com/office/drawing/2014/main" id="{7BC8E854-5333-004E-AB0E-8D451C613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639" y="4685267"/>
              <a:ext cx="154138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dirty="0">
                  <a:latin typeface="+mn-lt"/>
                </a:rPr>
                <a:t>Security Camera</a:t>
              </a: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4977361F-F946-E746-BAEB-374C849AA1E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52086" y="3835708"/>
              <a:ext cx="1124188" cy="1136342"/>
            </a:xfrm>
            <a:prstGeom prst="rect">
              <a:avLst/>
            </a:prstGeom>
          </p:spPr>
        </p:pic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1E97FF3F-E966-6143-B8C6-1151B320A5A0}"/>
              </a:ext>
            </a:extLst>
          </p:cNvPr>
          <p:cNvGrpSpPr/>
          <p:nvPr/>
        </p:nvGrpSpPr>
        <p:grpSpPr>
          <a:xfrm>
            <a:off x="722790" y="1143651"/>
            <a:ext cx="10449383" cy="5458394"/>
            <a:chOff x="671990" y="1143651"/>
            <a:chExt cx="10449383" cy="545839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3E138403-3B96-354E-8CDD-E06421923443}"/>
                </a:ext>
              </a:extLst>
            </p:cNvPr>
            <p:cNvGrpSpPr/>
            <p:nvPr/>
          </p:nvGrpSpPr>
          <p:grpSpPr>
            <a:xfrm>
              <a:off x="3363111" y="1717360"/>
              <a:ext cx="1895475" cy="1738803"/>
              <a:chOff x="3363111" y="1717360"/>
              <a:chExt cx="1895475" cy="1738803"/>
            </a:xfrm>
          </p:grpSpPr>
          <p:pic>
            <p:nvPicPr>
              <p:cNvPr id="4" name="Picture 4" descr="whisper">
                <a:extLst>
                  <a:ext uri="{FF2B5EF4-FFF2-40B4-BE49-F238E27FC236}">
                    <a16:creationId xmlns:a16="http://schemas.microsoft.com/office/drawing/2014/main" id="{BFAA5176-D98E-2541-91FA-3453E486B02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3111" y="1717360"/>
                <a:ext cx="1895475" cy="1560513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6" name="Text Box 7">
                <a:extLst>
                  <a:ext uri="{FF2B5EF4-FFF2-40B4-BE49-F238E27FC236}">
                    <a16:creationId xmlns:a16="http://schemas.microsoft.com/office/drawing/2014/main" id="{4181DE53-23D0-7546-8926-67F62CECB3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7381" y="3117609"/>
                <a:ext cx="1517851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IP picture frame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BBEC5BB-21D0-474B-91BF-DE1F5184103D}"/>
                </a:ext>
              </a:extLst>
            </p:cNvPr>
            <p:cNvGrpSpPr/>
            <p:nvPr/>
          </p:nvGrpSpPr>
          <p:grpSpPr>
            <a:xfrm>
              <a:off x="2055482" y="1410532"/>
              <a:ext cx="1179513" cy="2761796"/>
              <a:chOff x="2506141" y="1897178"/>
              <a:chExt cx="1179513" cy="2761796"/>
            </a:xfrm>
          </p:grpSpPr>
          <p:graphicFrame>
            <p:nvGraphicFramePr>
              <p:cNvPr id="11" name="Object 14">
                <a:extLst>
                  <a:ext uri="{FF2B5EF4-FFF2-40B4-BE49-F238E27FC236}">
                    <a16:creationId xmlns:a16="http://schemas.microsoft.com/office/drawing/2014/main" id="{2DC66987-6296-4244-81B5-408D6F49E1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94260" y="1897178"/>
              <a:ext cx="803275" cy="216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1434415" imgH="3873016" progId="">
                      <p:embed/>
                    </p:oleObj>
                  </mc:Choice>
                  <mc:Fallback>
                    <p:oleObj r:id="rId7" imgW="1434415" imgH="3873016" progId="">
                      <p:embed/>
                      <p:pic>
                        <p:nvPicPr>
                          <p:cNvPr id="11" name="Object 14">
                            <a:extLst>
                              <a:ext uri="{FF2B5EF4-FFF2-40B4-BE49-F238E27FC236}">
                                <a16:creationId xmlns:a16="http://schemas.microsoft.com/office/drawing/2014/main" id="{2DC66987-6296-4244-81B5-408D6F49E1C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4260" y="1897178"/>
                            <a:ext cx="803275" cy="216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8">
                <a:extLst>
                  <a:ext uri="{FF2B5EF4-FFF2-40B4-BE49-F238E27FC236}">
                    <a16:creationId xmlns:a16="http://schemas.microsoft.com/office/drawing/2014/main" id="{03865E9F-E744-3A46-9EBD-1411FCB23B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6141" y="4077949"/>
                <a:ext cx="1179513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Internet 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refrigerator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47039C00-F163-0242-B27E-88F4B684A34F}"/>
                </a:ext>
              </a:extLst>
            </p:cNvPr>
            <p:cNvGrpSpPr/>
            <p:nvPr/>
          </p:nvGrpSpPr>
          <p:grpSpPr>
            <a:xfrm>
              <a:off x="8585501" y="1143651"/>
              <a:ext cx="2535872" cy="1141975"/>
              <a:chOff x="8636412" y="2605836"/>
              <a:chExt cx="2535872" cy="1141975"/>
            </a:xfrm>
          </p:grpSpPr>
          <p:pic>
            <p:nvPicPr>
              <p:cNvPr id="16" name="Picture 23">
                <a:extLst>
                  <a:ext uri="{FF2B5EF4-FFF2-40B4-BE49-F238E27FC236}">
                    <a16:creationId xmlns:a16="http://schemas.microsoft.com/office/drawing/2014/main" id="{12DC02F1-9588-8544-AE86-F32907C387E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36412" y="2650849"/>
                <a:ext cx="695325" cy="1096962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Text Box 10">
                <a:extLst>
                  <a:ext uri="{FF2B5EF4-FFF2-40B4-BE49-F238E27FC236}">
                    <a16:creationId xmlns:a16="http://schemas.microsoft.com/office/drawing/2014/main" id="{7460E56A-C582-CB4B-BB20-ABA2CC497C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58967" y="2605836"/>
                <a:ext cx="181331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Tweet-a-watt: </a:t>
                </a: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monitor energy use</a:t>
                </a:r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E6613FFF-AAE6-5F48-A8E0-52812DF7D261}"/>
                </a:ext>
              </a:extLst>
            </p:cNvPr>
            <p:cNvGrpSpPr/>
            <p:nvPr/>
          </p:nvGrpSpPr>
          <p:grpSpPr>
            <a:xfrm>
              <a:off x="5012950" y="5049292"/>
              <a:ext cx="2435364" cy="1552753"/>
              <a:chOff x="5012950" y="5049292"/>
              <a:chExt cx="2435364" cy="1552753"/>
            </a:xfrm>
          </p:grpSpPr>
          <p:pic>
            <p:nvPicPr>
              <p:cNvPr id="18" name="Picture 1">
                <a:extLst>
                  <a:ext uri="{FF2B5EF4-FFF2-40B4-BE49-F238E27FC236}">
                    <a16:creationId xmlns:a16="http://schemas.microsoft.com/office/drawing/2014/main" id="{1D54884B-8FF7-2B48-A721-AE22F7F5C6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2950" y="5057407"/>
                <a:ext cx="1289050" cy="154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Text Box 8">
                <a:extLst>
                  <a:ext uri="{FF2B5EF4-FFF2-40B4-BE49-F238E27FC236}">
                    <a16:creationId xmlns:a16="http://schemas.microsoft.com/office/drawing/2014/main" id="{1C3CA974-2833-8B4A-AD26-CA911E1B00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27301" y="5049292"/>
                <a:ext cx="1121013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sensorized,</a:t>
                </a: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bed</a:t>
                </a: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mattress</a:t>
                </a: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12767D5-9E29-564E-80E2-F55B4A82324A}"/>
                </a:ext>
              </a:extLst>
            </p:cNvPr>
            <p:cNvGrpSpPr/>
            <p:nvPr/>
          </p:nvGrpSpPr>
          <p:grpSpPr>
            <a:xfrm>
              <a:off x="671990" y="1806119"/>
              <a:ext cx="1305870" cy="1496298"/>
              <a:chOff x="1563004" y="1837775"/>
              <a:chExt cx="1305870" cy="1496298"/>
            </a:xfrm>
          </p:grpSpPr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FC6DC43C-35CF-D641-A0D1-45393D71C3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65601" y="1837775"/>
                <a:ext cx="550338" cy="1149734"/>
              </a:xfrm>
              <a:prstGeom prst="rect">
                <a:avLst/>
              </a:prstGeom>
            </p:spPr>
          </p:pic>
          <p:sp>
            <p:nvSpPr>
              <p:cNvPr id="25" name="Text Box 8">
                <a:extLst>
                  <a:ext uri="{FF2B5EF4-FFF2-40B4-BE49-F238E27FC236}">
                    <a16:creationId xmlns:a16="http://schemas.microsoft.com/office/drawing/2014/main" id="{23F7E456-D71D-3844-AE63-866B36C95B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3004" y="2995519"/>
                <a:ext cx="130587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Amazon Echo</a:t>
                </a:r>
              </a:p>
            </p:txBody>
          </p:sp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6893A0B6-39E7-204C-827B-349BC5FC8535}"/>
              </a:ext>
            </a:extLst>
          </p:cNvPr>
          <p:cNvSpPr txBox="1"/>
          <p:nvPr/>
        </p:nvSpPr>
        <p:spPr>
          <a:xfrm>
            <a:off x="9707225" y="5533965"/>
            <a:ext cx="18149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solidFill>
                  <a:srgbClr val="0000A8"/>
                </a:solidFill>
              </a:rPr>
              <a:t>Others?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174E644-1BC5-AD41-8B98-2AEBAB53347E}"/>
              </a:ext>
            </a:extLst>
          </p:cNvPr>
          <p:cNvGrpSpPr/>
          <p:nvPr/>
        </p:nvGrpSpPr>
        <p:grpSpPr>
          <a:xfrm>
            <a:off x="5244182" y="1499729"/>
            <a:ext cx="4175678" cy="5125922"/>
            <a:chOff x="5244182" y="1499729"/>
            <a:chExt cx="4175678" cy="5125922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1948532-9530-1146-897B-DCFADC27A92F}"/>
                </a:ext>
              </a:extLst>
            </p:cNvPr>
            <p:cNvGrpSpPr/>
            <p:nvPr/>
          </p:nvGrpSpPr>
          <p:grpSpPr>
            <a:xfrm>
              <a:off x="5244182" y="1499729"/>
              <a:ext cx="2735863" cy="1090838"/>
              <a:chOff x="616980" y="5292729"/>
              <a:chExt cx="3127445" cy="1207904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ACDED42E-CC7D-9245-8E47-BC40291CA6D2}"/>
                  </a:ext>
                </a:extLst>
              </p:cNvPr>
              <p:cNvGrpSpPr/>
              <p:nvPr/>
            </p:nvGrpSpPr>
            <p:grpSpPr>
              <a:xfrm>
                <a:off x="616980" y="5292729"/>
                <a:ext cx="3127445" cy="821190"/>
                <a:chOff x="842590" y="5420084"/>
                <a:chExt cx="3127445" cy="821190"/>
              </a:xfrm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grpSpPr>
            <p:pic>
              <p:nvPicPr>
                <p:cNvPr id="29" name="Picture 28">
                  <a:extLst>
                    <a:ext uri="{FF2B5EF4-FFF2-40B4-BE49-F238E27FC236}">
                      <a16:creationId xmlns:a16="http://schemas.microsoft.com/office/drawing/2014/main" id="{CD3E45EE-DA47-FB4C-AC41-27292F878C0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42590" y="5420084"/>
                  <a:ext cx="2016478" cy="821190"/>
                </a:xfrm>
                <a:prstGeom prst="rect">
                  <a:avLst/>
                </a:prstGeom>
              </p:spPr>
            </p:pic>
            <p:pic>
              <p:nvPicPr>
                <p:cNvPr id="30" name="Picture 29">
                  <a:extLst>
                    <a:ext uri="{FF2B5EF4-FFF2-40B4-BE49-F238E27FC236}">
                      <a16:creationId xmlns:a16="http://schemas.microsoft.com/office/drawing/2014/main" id="{30103B98-660D-084B-8321-DBA525F85DB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4905"/>
                <a:stretch/>
              </p:blipFill>
              <p:spPr>
                <a:xfrm>
                  <a:off x="2859067" y="5420084"/>
                  <a:ext cx="1110968" cy="821190"/>
                </a:xfrm>
                <a:prstGeom prst="rect">
                  <a:avLst/>
                </a:prstGeom>
              </p:spPr>
            </p:pic>
          </p:grpSp>
          <p:sp>
            <p:nvSpPr>
              <p:cNvPr id="28" name="Text Box 8">
                <a:extLst>
                  <a:ext uri="{FF2B5EF4-FFF2-40B4-BE49-F238E27FC236}">
                    <a16:creationId xmlns:a16="http://schemas.microsoft.com/office/drawing/2014/main" id="{353FBC48-20B8-084C-B54B-2A578BE3B2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562" y="6125746"/>
                <a:ext cx="2301691" cy="374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Pacemaker &amp; Monitor</a:t>
                </a: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AEF889B5-5851-5746-AB08-1839209EA393}"/>
                </a:ext>
              </a:extLst>
            </p:cNvPr>
            <p:cNvGrpSpPr/>
            <p:nvPr/>
          </p:nvGrpSpPr>
          <p:grpSpPr>
            <a:xfrm>
              <a:off x="7868239" y="4103350"/>
              <a:ext cx="1551621" cy="917725"/>
              <a:chOff x="7868239" y="4103350"/>
              <a:chExt cx="1551621" cy="917725"/>
            </a:xfrm>
          </p:grpSpPr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4397B6CC-7ACF-AB44-AEEB-6942A1959F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868239" y="4103350"/>
                <a:ext cx="1551621" cy="663838"/>
              </a:xfrm>
              <a:prstGeom prst="rect">
                <a:avLst/>
              </a:prstGeom>
            </p:spPr>
          </p:pic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D5046EF2-BE9A-5947-80CD-08C169F54D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03032" y="4682521"/>
                <a:ext cx="107971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AR devices</a:t>
                </a: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ED68E62D-EDDE-DB4E-9E02-B0DBDFB7F0C8}"/>
                </a:ext>
              </a:extLst>
            </p:cNvPr>
            <p:cNvGrpSpPr/>
            <p:nvPr/>
          </p:nvGrpSpPr>
          <p:grpSpPr>
            <a:xfrm>
              <a:off x="7586090" y="5333549"/>
              <a:ext cx="1556069" cy="1292102"/>
              <a:chOff x="7586090" y="5333549"/>
              <a:chExt cx="1556069" cy="1292102"/>
            </a:xfrm>
          </p:grpSpPr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D4B1D193-AA5A-2B4F-A43C-A5DB01A465A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586090" y="5333549"/>
                <a:ext cx="1308005" cy="1292102"/>
              </a:xfrm>
              <a:prstGeom prst="rect">
                <a:avLst/>
              </a:prstGeom>
            </p:spPr>
          </p:pic>
          <p:sp>
            <p:nvSpPr>
              <p:cNvPr id="33" name="Text Box 10">
                <a:extLst>
                  <a:ext uri="{FF2B5EF4-FFF2-40B4-BE49-F238E27FC236}">
                    <a16:creationId xmlns:a16="http://schemas.microsoft.com/office/drawing/2014/main" id="{10243502-70F1-454C-B91D-F4CBAD87DA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13461" y="6201538"/>
                <a:ext cx="62869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dirty="0">
                    <a:latin typeface="+mn-lt"/>
                  </a:rPr>
                  <a:t>Fitbit</a:t>
                </a:r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32A2102-607D-D540-823A-4380CE719D5E}"/>
              </a:ext>
            </a:extLst>
          </p:cNvPr>
          <p:cNvGrpSpPr/>
          <p:nvPr/>
        </p:nvGrpSpPr>
        <p:grpSpPr>
          <a:xfrm>
            <a:off x="3149599" y="5058059"/>
            <a:ext cx="1519767" cy="1241029"/>
            <a:chOff x="3149599" y="5058059"/>
            <a:chExt cx="1519767" cy="1241029"/>
          </a:xfrm>
        </p:grpSpPr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9C0D5741-B362-2E4C-80A0-B6C780A485F9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149599" y="5058059"/>
              <a:ext cx="1519767" cy="972324"/>
            </a:xfrm>
            <a:prstGeom prst="rect">
              <a:avLst/>
            </a:prstGeom>
          </p:spPr>
        </p:pic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AB92610F-C1A8-1143-8544-D8E94835BD79}"/>
                </a:ext>
              </a:extLst>
            </p:cNvPr>
            <p:cNvSpPr txBox="1"/>
            <p:nvPr/>
          </p:nvSpPr>
          <p:spPr>
            <a:xfrm>
              <a:off x="3149601" y="5960534"/>
              <a:ext cx="14900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Gaming devices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67D65074-F21F-B94B-BFCB-7EEDE293A625}"/>
              </a:ext>
            </a:extLst>
          </p:cNvPr>
          <p:cNvGrpSpPr/>
          <p:nvPr/>
        </p:nvGrpSpPr>
        <p:grpSpPr>
          <a:xfrm>
            <a:off x="9643123" y="1811867"/>
            <a:ext cx="2328743" cy="3572821"/>
            <a:chOff x="9643123" y="1811867"/>
            <a:chExt cx="2328743" cy="3572821"/>
          </a:xfrm>
        </p:grpSpPr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310039DD-4B0F-744D-A2D1-C7340E6E4FF3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0735733" y="2137293"/>
              <a:ext cx="1147232" cy="1035589"/>
            </a:xfrm>
            <a:prstGeom prst="rect">
              <a:avLst/>
            </a:prstGeom>
          </p:spPr>
        </p:pic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D55D2D51-D30E-2742-9375-A5BFA84332C4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11182464" y="3606800"/>
              <a:ext cx="789402" cy="1483783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C7E5DD1E-6544-F640-9436-9951D441C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9643123" y="3014133"/>
              <a:ext cx="1723654" cy="1174752"/>
            </a:xfrm>
            <a:prstGeom prst="rect">
              <a:avLst/>
            </a:prstGeom>
          </p:spPr>
        </p:pic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D7863F0D-80AA-1E47-9E1B-7CE9B266B0AB}"/>
                </a:ext>
              </a:extLst>
            </p:cNvPr>
            <p:cNvSpPr txBox="1"/>
            <p:nvPr/>
          </p:nvSpPr>
          <p:spPr>
            <a:xfrm>
              <a:off x="10176934" y="4114801"/>
              <a:ext cx="5160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cars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4B645BA-1C6A-364F-9234-0618DDEDFC78}"/>
                </a:ext>
              </a:extLst>
            </p:cNvPr>
            <p:cNvSpPr txBox="1"/>
            <p:nvPr/>
          </p:nvSpPr>
          <p:spPr>
            <a:xfrm>
              <a:off x="11074401" y="5046134"/>
              <a:ext cx="8857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scooters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2E1A7281-9F1D-294C-A4D6-B92EC3942A98}"/>
                </a:ext>
              </a:extLst>
            </p:cNvPr>
            <p:cNvSpPr txBox="1"/>
            <p:nvPr/>
          </p:nvSpPr>
          <p:spPr>
            <a:xfrm>
              <a:off x="11023601" y="1811867"/>
              <a:ext cx="6076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bikes</a:t>
              </a:r>
            </a:p>
          </p:txBody>
        </p:sp>
      </p:grpSp>
      <p:sp>
        <p:nvSpPr>
          <p:cNvPr id="58" name="Slide Number Placeholder 2">
            <a:extLst>
              <a:ext uri="{FF2B5EF4-FFF2-40B4-BE49-F238E27FC236}">
                <a16:creationId xmlns:a16="http://schemas.microsoft.com/office/drawing/2014/main" id="{4AAF1060-1214-6049-9C20-106E76839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64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Bad </a:t>
            </a:r>
            <a:r>
              <a:rPr lang="en-US" altLang="en-US" dirty="0">
                <a:ea typeface="ＭＳ Ｐゴシック" panose="020B0600070205080204" pitchFamily="34" charset="-128"/>
              </a:rPr>
              <a:t>g</a:t>
            </a:r>
            <a:r>
              <a:rPr lang="en-US" altLang="en-US" sz="4400" dirty="0">
                <a:ea typeface="ＭＳ Ｐゴシック" panose="020B0600070205080204" pitchFamily="34" charset="-128"/>
              </a:rPr>
              <a:t>uys: packet </a:t>
            </a:r>
            <a:r>
              <a:rPr lang="en-US" altLang="en-US" dirty="0">
                <a:ea typeface="ＭＳ Ｐゴシック" panose="020B0600070205080204" pitchFamily="34" charset="-128"/>
              </a:rPr>
              <a:t>i</a:t>
            </a:r>
            <a:r>
              <a:rPr lang="en-US" altLang="en-US" sz="4400" dirty="0">
                <a:ea typeface="ＭＳ Ｐゴシック" panose="020B0600070205080204" pitchFamily="34" charset="-128"/>
              </a:rPr>
              <a:t>nterception</a:t>
            </a:r>
            <a:endParaRPr lang="en-US" sz="4400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841312" y="1344535"/>
            <a:ext cx="10342830" cy="20844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acket “</a:t>
            </a:r>
            <a:r>
              <a:rPr kumimoji="0" lang="en-US" altLang="ja-JP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niffing”:</a:t>
            </a:r>
            <a:r>
              <a:rPr kumimoji="0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broadcast media (shared Ethernet, wireless)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promiscuous network interface reads/records all packets (e.g., including passwords!) passing by</a:t>
            </a:r>
          </a:p>
        </p:txBody>
      </p:sp>
      <p:grpSp>
        <p:nvGrpSpPr>
          <p:cNvPr id="5" name="Group 90">
            <a:extLst>
              <a:ext uri="{FF2B5EF4-FFF2-40B4-BE49-F238E27FC236}">
                <a16:creationId xmlns:a16="http://schemas.microsoft.com/office/drawing/2014/main" id="{4B8B6454-D739-8246-8FD0-D07116C10D1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864103" y="3398264"/>
            <a:ext cx="735012" cy="681037"/>
            <a:chOff x="-44" y="1473"/>
            <a:chExt cx="981" cy="1105"/>
          </a:xfrm>
        </p:grpSpPr>
        <p:pic>
          <p:nvPicPr>
            <p:cNvPr id="7" name="Picture 91" descr="desktop_computer_stylized_medium">
              <a:extLst>
                <a:ext uri="{FF2B5EF4-FFF2-40B4-BE49-F238E27FC236}">
                  <a16:creationId xmlns:a16="http://schemas.microsoft.com/office/drawing/2014/main" id="{9D5E2D1E-EE9F-104B-B66B-CCD25447B8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Freeform 92">
              <a:extLst>
                <a:ext uri="{FF2B5EF4-FFF2-40B4-BE49-F238E27FC236}">
                  <a16:creationId xmlns:a16="http://schemas.microsoft.com/office/drawing/2014/main" id="{B5AF61F7-8621-F54F-BE21-3743A44AEC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9" name="Freeform 43">
            <a:extLst>
              <a:ext uri="{FF2B5EF4-FFF2-40B4-BE49-F238E27FC236}">
                <a16:creationId xmlns:a16="http://schemas.microsoft.com/office/drawing/2014/main" id="{4DB7420B-BEB3-FA46-87C6-F4E3D7CFB690}"/>
              </a:ext>
            </a:extLst>
          </p:cNvPr>
          <p:cNvSpPr>
            <a:spLocks/>
          </p:cNvSpPr>
          <p:nvPr/>
        </p:nvSpPr>
        <p:spPr bwMode="auto">
          <a:xfrm>
            <a:off x="3359028" y="4133276"/>
            <a:ext cx="4587875" cy="728663"/>
          </a:xfrm>
          <a:custGeom>
            <a:avLst/>
            <a:gdLst>
              <a:gd name="T0" fmla="*/ 2147483647 w 2620"/>
              <a:gd name="T1" fmla="*/ 0 h 459"/>
              <a:gd name="T2" fmla="*/ 0 w 2620"/>
              <a:gd name="T3" fmla="*/ 2147483647 h 459"/>
              <a:gd name="T4" fmla="*/ 2147483647 w 2620"/>
              <a:gd name="T5" fmla="*/ 2147483647 h 459"/>
              <a:gd name="T6" fmla="*/ 2147483647 w 2620"/>
              <a:gd name="T7" fmla="*/ 2147483647 h 459"/>
              <a:gd name="T8" fmla="*/ 0 60000 65536"/>
              <a:gd name="T9" fmla="*/ 0 60000 65536"/>
              <a:gd name="T10" fmla="*/ 0 60000 65536"/>
              <a:gd name="T11" fmla="*/ 0 60000 65536"/>
              <a:gd name="T12" fmla="*/ 0 w 2620"/>
              <a:gd name="T13" fmla="*/ 0 h 459"/>
              <a:gd name="T14" fmla="*/ 2620 w 2620"/>
              <a:gd name="T15" fmla="*/ 459 h 4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20" h="459">
                <a:moveTo>
                  <a:pt x="2" y="0"/>
                </a:moveTo>
                <a:lnTo>
                  <a:pt x="0" y="253"/>
                </a:lnTo>
                <a:lnTo>
                  <a:pt x="2620" y="253"/>
                </a:lnTo>
                <a:lnTo>
                  <a:pt x="2620" y="459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Freeform 44">
            <a:extLst>
              <a:ext uri="{FF2B5EF4-FFF2-40B4-BE49-F238E27FC236}">
                <a16:creationId xmlns:a16="http://schemas.microsoft.com/office/drawing/2014/main" id="{F85E0A6A-88C0-A24D-8518-8ED500586FDD}"/>
              </a:ext>
            </a:extLst>
          </p:cNvPr>
          <p:cNvSpPr>
            <a:spLocks/>
          </p:cNvSpPr>
          <p:nvPr/>
        </p:nvSpPr>
        <p:spPr bwMode="auto">
          <a:xfrm>
            <a:off x="6191128" y="4003101"/>
            <a:ext cx="4762" cy="522288"/>
          </a:xfrm>
          <a:custGeom>
            <a:avLst/>
            <a:gdLst>
              <a:gd name="T0" fmla="*/ 0 w 3"/>
              <a:gd name="T1" fmla="*/ 2147483647 h 329"/>
              <a:gd name="T2" fmla="*/ 2147483647 w 3"/>
              <a:gd name="T3" fmla="*/ 0 h 329"/>
              <a:gd name="T4" fmla="*/ 0 60000 65536"/>
              <a:gd name="T5" fmla="*/ 0 60000 65536"/>
              <a:gd name="T6" fmla="*/ 0 w 3"/>
              <a:gd name="T7" fmla="*/ 0 h 329"/>
              <a:gd name="T8" fmla="*/ 3 w 3"/>
              <a:gd name="T9" fmla="*/ 329 h 3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" h="329">
                <a:moveTo>
                  <a:pt x="0" y="329"/>
                </a:moveTo>
                <a:lnTo>
                  <a:pt x="3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Line 45">
            <a:extLst>
              <a:ext uri="{FF2B5EF4-FFF2-40B4-BE49-F238E27FC236}">
                <a16:creationId xmlns:a16="http://schemas.microsoft.com/office/drawing/2014/main" id="{2ADBE0C5-B956-4149-BAB8-22ED6ADCCD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3778" y="4525389"/>
            <a:ext cx="0" cy="374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Line 46">
            <a:extLst>
              <a:ext uri="{FF2B5EF4-FFF2-40B4-BE49-F238E27FC236}">
                <a16:creationId xmlns:a16="http://schemas.microsoft.com/office/drawing/2014/main" id="{90C68912-5E92-7540-BFA2-DF07C51EFD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52828" y="5236589"/>
            <a:ext cx="0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 Box 47">
            <a:extLst>
              <a:ext uri="{FF2B5EF4-FFF2-40B4-BE49-F238E27FC236}">
                <a16:creationId xmlns:a16="http://schemas.microsoft.com/office/drawing/2014/main" id="{AEB79674-18BD-3B41-8E45-BBD3D9EBF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6103" y="3422076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</a:t>
            </a:r>
          </a:p>
        </p:txBody>
      </p:sp>
      <p:sp>
        <p:nvSpPr>
          <p:cNvPr id="14" name="Text Box 48">
            <a:extLst>
              <a:ext uri="{FF2B5EF4-FFF2-40B4-BE49-F238E27FC236}">
                <a16:creationId xmlns:a16="http://schemas.microsoft.com/office/drawing/2014/main" id="{9F0C9BB1-EE53-294F-B9A4-6D29AB021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5040" y="4885751"/>
            <a:ext cx="388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</a:t>
            </a:r>
          </a:p>
        </p:txBody>
      </p:sp>
      <p:sp>
        <p:nvSpPr>
          <p:cNvPr id="15" name="Text Box 49">
            <a:extLst>
              <a:ext uri="{FF2B5EF4-FFF2-40B4-BE49-F238E27FC236}">
                <a16:creationId xmlns:a16="http://schemas.microsoft.com/office/drawing/2014/main" id="{84BD4A5A-ABEB-8E46-B54B-76C3BE0FD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215" y="3399851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66D72FA-76CB-8443-8D46-D1C4AD6D2B36}"/>
              </a:ext>
            </a:extLst>
          </p:cNvPr>
          <p:cNvGrpSpPr/>
          <p:nvPr/>
        </p:nvGrpSpPr>
        <p:grpSpPr>
          <a:xfrm>
            <a:off x="5156078" y="4004689"/>
            <a:ext cx="2635250" cy="984250"/>
            <a:chOff x="5156078" y="4004689"/>
            <a:chExt cx="2635250" cy="984250"/>
          </a:xfrm>
        </p:grpSpPr>
        <p:grpSp>
          <p:nvGrpSpPr>
            <p:cNvPr id="16" name="Group 50">
              <a:extLst>
                <a:ext uri="{FF2B5EF4-FFF2-40B4-BE49-F238E27FC236}">
                  <a16:creationId xmlns:a16="http://schemas.microsoft.com/office/drawing/2014/main" id="{3A21CC14-2FFD-1443-8AD6-ED95C8906A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7828" y="4652389"/>
              <a:ext cx="2295525" cy="336550"/>
              <a:chOff x="2418" y="3342"/>
              <a:chExt cx="1446" cy="212"/>
            </a:xfrm>
          </p:grpSpPr>
          <p:sp>
            <p:nvSpPr>
              <p:cNvPr id="18" name="Rectangle 51">
                <a:extLst>
                  <a:ext uri="{FF2B5EF4-FFF2-40B4-BE49-F238E27FC236}">
                    <a16:creationId xmlns:a16="http://schemas.microsoft.com/office/drawing/2014/main" id="{FFA22DC9-8002-804E-BEF5-0AD6BF292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3366"/>
                <a:ext cx="1356" cy="174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9" name="Line 52">
                <a:extLst>
                  <a:ext uri="{FF2B5EF4-FFF2-40B4-BE49-F238E27FC236}">
                    <a16:creationId xmlns:a16="http://schemas.microsoft.com/office/drawing/2014/main" id="{C5FFC7EF-F96B-754E-966C-1FA050A778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3372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" name="Line 53">
                <a:extLst>
                  <a:ext uri="{FF2B5EF4-FFF2-40B4-BE49-F238E27FC236}">
                    <a16:creationId xmlns:a16="http://schemas.microsoft.com/office/drawing/2014/main" id="{A20E5390-7423-1C4D-BCD6-93295C9263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6" y="3375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" name="Line 54">
                <a:extLst>
                  <a:ext uri="{FF2B5EF4-FFF2-40B4-BE49-F238E27FC236}">
                    <a16:creationId xmlns:a16="http://schemas.microsoft.com/office/drawing/2014/main" id="{34698107-E0D4-2D40-8BD4-A07EF85A1E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21" y="3375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" name="Text Box 55">
                <a:extLst>
                  <a:ext uri="{FF2B5EF4-FFF2-40B4-BE49-F238E27FC236}">
                    <a16:creationId xmlns:a16="http://schemas.microsoft.com/office/drawing/2014/main" id="{3034D655-D1DA-884B-85A3-B43DDCA03B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8" y="3342"/>
                <a:ext cx="144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src:B dest:A     payload</a:t>
                </a:r>
                <a:endPara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23" name="Freeform 56">
              <a:extLst>
                <a:ext uri="{FF2B5EF4-FFF2-40B4-BE49-F238E27FC236}">
                  <a16:creationId xmlns:a16="http://schemas.microsoft.com/office/drawing/2014/main" id="{BCF74F8F-5676-9347-82B3-E439D97B31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6078" y="4607939"/>
              <a:ext cx="2635250" cy="241300"/>
            </a:xfrm>
            <a:custGeom>
              <a:avLst/>
              <a:gdLst>
                <a:gd name="T0" fmla="*/ 2147483647 w 1660"/>
                <a:gd name="T1" fmla="*/ 2147483647 h 152"/>
                <a:gd name="T2" fmla="*/ 2147483647 w 1660"/>
                <a:gd name="T3" fmla="*/ 0 h 152"/>
                <a:gd name="T4" fmla="*/ 0 w 1660"/>
                <a:gd name="T5" fmla="*/ 2147483647 h 152"/>
                <a:gd name="T6" fmla="*/ 0 60000 65536"/>
                <a:gd name="T7" fmla="*/ 0 60000 65536"/>
                <a:gd name="T8" fmla="*/ 0 60000 65536"/>
                <a:gd name="T9" fmla="*/ 0 w 1660"/>
                <a:gd name="T10" fmla="*/ 0 h 152"/>
                <a:gd name="T11" fmla="*/ 1660 w 1660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60" h="152">
                  <a:moveTo>
                    <a:pt x="1660" y="152"/>
                  </a:moveTo>
                  <a:lnTo>
                    <a:pt x="1660" y="0"/>
                  </a:lnTo>
                  <a:lnTo>
                    <a:pt x="0" y="4"/>
                  </a:ln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Line 57">
              <a:extLst>
                <a:ext uri="{FF2B5EF4-FFF2-40B4-BE49-F238E27FC236}">
                  <a16:creationId xmlns:a16="http://schemas.microsoft.com/office/drawing/2014/main" id="{218F3DFE-62E8-1C42-A997-A96153618A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99078" y="4004689"/>
              <a:ext cx="0" cy="60325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6" name="Picture 60">
            <a:extLst>
              <a:ext uri="{FF2B5EF4-FFF2-40B4-BE49-F238E27FC236}">
                <a16:creationId xmlns:a16="http://schemas.microsoft.com/office/drawing/2014/main" id="{6C78CF69-C5D1-1042-99DC-4222EA4DC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090" y="3466526"/>
            <a:ext cx="47148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Group 54">
            <a:extLst>
              <a:ext uri="{FF2B5EF4-FFF2-40B4-BE49-F238E27FC236}">
                <a16:creationId xmlns:a16="http://schemas.microsoft.com/office/drawing/2014/main" id="{E8873988-DB10-FE45-8043-BCFCC564ED65}"/>
              </a:ext>
            </a:extLst>
          </p:cNvPr>
          <p:cNvGrpSpPr>
            <a:grpSpLocks/>
          </p:cNvGrpSpPr>
          <p:nvPr/>
        </p:nvGrpSpPr>
        <p:grpSpPr bwMode="auto">
          <a:xfrm>
            <a:off x="3184403" y="3460176"/>
            <a:ext cx="365125" cy="712788"/>
            <a:chOff x="4140" y="429"/>
            <a:chExt cx="1425" cy="2396"/>
          </a:xfrm>
        </p:grpSpPr>
        <p:sp>
          <p:nvSpPr>
            <p:cNvPr id="28" name="Freeform 55">
              <a:extLst>
                <a:ext uri="{FF2B5EF4-FFF2-40B4-BE49-F238E27FC236}">
                  <a16:creationId xmlns:a16="http://schemas.microsoft.com/office/drawing/2014/main" id="{7E4CC2E0-3222-BE42-A828-FF50B8CF8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Rectangle 56">
              <a:extLst>
                <a:ext uri="{FF2B5EF4-FFF2-40B4-BE49-F238E27FC236}">
                  <a16:creationId xmlns:a16="http://schemas.microsoft.com/office/drawing/2014/main" id="{A3A95F5A-927B-8844-AEEA-2C83A43D8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429"/>
              <a:ext cx="1047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0" name="Freeform 57">
              <a:extLst>
                <a:ext uri="{FF2B5EF4-FFF2-40B4-BE49-F238E27FC236}">
                  <a16:creationId xmlns:a16="http://schemas.microsoft.com/office/drawing/2014/main" id="{0069D4B1-B450-FA40-8C0C-BF8FC124F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Freeform 58">
              <a:extLst>
                <a:ext uri="{FF2B5EF4-FFF2-40B4-BE49-F238E27FC236}">
                  <a16:creationId xmlns:a16="http://schemas.microsoft.com/office/drawing/2014/main" id="{614429B8-C719-8644-AE6D-47F8C907AA5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Rectangle 59">
              <a:extLst>
                <a:ext uri="{FF2B5EF4-FFF2-40B4-BE49-F238E27FC236}">
                  <a16:creationId xmlns:a16="http://schemas.microsoft.com/office/drawing/2014/main" id="{2DD880A9-2F05-6141-8481-7222FC289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690"/>
              <a:ext cx="595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33" name="Group 60">
              <a:extLst>
                <a:ext uri="{FF2B5EF4-FFF2-40B4-BE49-F238E27FC236}">
                  <a16:creationId xmlns:a16="http://schemas.microsoft.com/office/drawing/2014/main" id="{719DB695-149D-A94C-90AB-A2D368B8EE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58" name="AutoShape 61">
                <a:extLst>
                  <a:ext uri="{FF2B5EF4-FFF2-40B4-BE49-F238E27FC236}">
                    <a16:creationId xmlns:a16="http://schemas.microsoft.com/office/drawing/2014/main" id="{7A4E2E24-3B0D-AF4F-A52C-2C357CC7E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569"/>
                <a:ext cx="727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59" name="AutoShape 62">
                <a:extLst>
                  <a:ext uri="{FF2B5EF4-FFF2-40B4-BE49-F238E27FC236}">
                    <a16:creationId xmlns:a16="http://schemas.microsoft.com/office/drawing/2014/main" id="{C6BB5F22-0BFB-674E-AB61-C51BC265F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4" name="Rectangle 63">
              <a:extLst>
                <a:ext uri="{FF2B5EF4-FFF2-40B4-BE49-F238E27FC236}">
                  <a16:creationId xmlns:a16="http://schemas.microsoft.com/office/drawing/2014/main" id="{9C5A4256-A53F-874E-BFA1-39FC396FF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1021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35" name="Group 64">
              <a:extLst>
                <a:ext uri="{FF2B5EF4-FFF2-40B4-BE49-F238E27FC236}">
                  <a16:creationId xmlns:a16="http://schemas.microsoft.com/office/drawing/2014/main" id="{0E311E6A-3E40-F74F-B8AF-09D1E252AD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56" name="AutoShape 65">
                <a:extLst>
                  <a:ext uri="{FF2B5EF4-FFF2-40B4-BE49-F238E27FC236}">
                    <a16:creationId xmlns:a16="http://schemas.microsoft.com/office/drawing/2014/main" id="{1D179FF3-E8BF-8947-9AAD-E6B38311C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" y="2569"/>
                <a:ext cx="727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57" name="AutoShape 66">
                <a:extLst>
                  <a:ext uri="{FF2B5EF4-FFF2-40B4-BE49-F238E27FC236}">
                    <a16:creationId xmlns:a16="http://schemas.microsoft.com/office/drawing/2014/main" id="{C3E96FCC-760E-C448-981B-346F9384B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5"/>
                <a:ext cx="696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6" name="Rectangle 67">
              <a:extLst>
                <a:ext uri="{FF2B5EF4-FFF2-40B4-BE49-F238E27FC236}">
                  <a16:creationId xmlns:a16="http://schemas.microsoft.com/office/drawing/2014/main" id="{48149864-6DD7-D34A-BFF0-68E14067A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358"/>
              <a:ext cx="601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7" name="Rectangle 68">
              <a:extLst>
                <a:ext uri="{FF2B5EF4-FFF2-40B4-BE49-F238E27FC236}">
                  <a16:creationId xmlns:a16="http://schemas.microsoft.com/office/drawing/2014/main" id="{05CA4BF4-1ECD-CA4F-8A7A-7B9330DA5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1656"/>
              <a:ext cx="595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38" name="Group 69">
              <a:extLst>
                <a:ext uri="{FF2B5EF4-FFF2-40B4-BE49-F238E27FC236}">
                  <a16:creationId xmlns:a16="http://schemas.microsoft.com/office/drawing/2014/main" id="{F3E39B02-1298-0743-931E-B785BC775A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54" name="AutoShape 70">
                <a:extLst>
                  <a:ext uri="{FF2B5EF4-FFF2-40B4-BE49-F238E27FC236}">
                    <a16:creationId xmlns:a16="http://schemas.microsoft.com/office/drawing/2014/main" id="{F3EE4642-5A67-5747-9173-A2328DFB0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" y="2570"/>
                <a:ext cx="725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55" name="AutoShape 71">
                <a:extLst>
                  <a:ext uri="{FF2B5EF4-FFF2-40B4-BE49-F238E27FC236}">
                    <a16:creationId xmlns:a16="http://schemas.microsoft.com/office/drawing/2014/main" id="{5229E8D7-0E29-214E-AA57-AFE2A59BD2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" y="2585"/>
                <a:ext cx="695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9" name="Freeform 72">
              <a:extLst>
                <a:ext uri="{FF2B5EF4-FFF2-40B4-BE49-F238E27FC236}">
                  <a16:creationId xmlns:a16="http://schemas.microsoft.com/office/drawing/2014/main" id="{D90341F2-014E-B14A-B581-851392F93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40" name="Group 73">
              <a:extLst>
                <a:ext uri="{FF2B5EF4-FFF2-40B4-BE49-F238E27FC236}">
                  <a16:creationId xmlns:a16="http://schemas.microsoft.com/office/drawing/2014/main" id="{280B6B26-F269-5C4C-8C19-DBA764C6CD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52" name="AutoShape 74">
                <a:extLst>
                  <a:ext uri="{FF2B5EF4-FFF2-40B4-BE49-F238E27FC236}">
                    <a16:creationId xmlns:a16="http://schemas.microsoft.com/office/drawing/2014/main" id="{6DB26256-77EF-F140-B0E4-C02F57D54B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6"/>
                <a:ext cx="725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53" name="AutoShape 75">
                <a:extLst>
                  <a:ext uri="{FF2B5EF4-FFF2-40B4-BE49-F238E27FC236}">
                    <a16:creationId xmlns:a16="http://schemas.microsoft.com/office/drawing/2014/main" id="{EFE076B6-538F-1744-AEFF-42E849FD6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3"/>
                <a:ext cx="695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41" name="Rectangle 76">
              <a:extLst>
                <a:ext uri="{FF2B5EF4-FFF2-40B4-BE49-F238E27FC236}">
                  <a16:creationId xmlns:a16="http://schemas.microsoft.com/office/drawing/2014/main" id="{022EA956-CFF7-F444-96E1-83E349825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9" y="429"/>
              <a:ext cx="68" cy="2289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2" name="Freeform 77">
              <a:extLst>
                <a:ext uri="{FF2B5EF4-FFF2-40B4-BE49-F238E27FC236}">
                  <a16:creationId xmlns:a16="http://schemas.microsoft.com/office/drawing/2014/main" id="{8B0DE4B6-8814-1E46-82AC-7B6D087A2D0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" name="Freeform 78">
              <a:extLst>
                <a:ext uri="{FF2B5EF4-FFF2-40B4-BE49-F238E27FC236}">
                  <a16:creationId xmlns:a16="http://schemas.microsoft.com/office/drawing/2014/main" id="{A9CF5A83-FC5F-8D4B-B779-B4100702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Oval 79">
              <a:extLst>
                <a:ext uri="{FF2B5EF4-FFF2-40B4-BE49-F238E27FC236}">
                  <a16:creationId xmlns:a16="http://schemas.microsoft.com/office/drawing/2014/main" id="{FDB262EF-72BC-F740-9B4D-1FFE5D070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2"/>
              <a:ext cx="50" cy="9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5" name="Freeform 80">
              <a:extLst>
                <a:ext uri="{FF2B5EF4-FFF2-40B4-BE49-F238E27FC236}">
                  <a16:creationId xmlns:a16="http://schemas.microsoft.com/office/drawing/2014/main" id="{20A2BDF1-5362-9947-B37C-44E590138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AutoShape 81">
              <a:extLst>
                <a:ext uri="{FF2B5EF4-FFF2-40B4-BE49-F238E27FC236}">
                  <a16:creationId xmlns:a16="http://schemas.microsoft.com/office/drawing/2014/main" id="{BAC73710-D3B8-8C49-97AA-648DC14CD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6"/>
              <a:ext cx="1202" cy="149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7" name="AutoShape 82">
              <a:extLst>
                <a:ext uri="{FF2B5EF4-FFF2-40B4-BE49-F238E27FC236}">
                  <a16:creationId xmlns:a16="http://schemas.microsoft.com/office/drawing/2014/main" id="{1AA6B3D5-8E2F-C340-A675-9DC59E4B0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713"/>
              <a:ext cx="1066" cy="8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8" name="Oval 83">
              <a:extLst>
                <a:ext uri="{FF2B5EF4-FFF2-40B4-BE49-F238E27FC236}">
                  <a16:creationId xmlns:a16="http://schemas.microsoft.com/office/drawing/2014/main" id="{A39BEF0A-EE8E-7248-A007-97D328CCA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382"/>
              <a:ext cx="161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9" name="Oval 84">
              <a:extLst>
                <a:ext uri="{FF2B5EF4-FFF2-40B4-BE49-F238E27FC236}">
                  <a16:creationId xmlns:a16="http://schemas.microsoft.com/office/drawing/2014/main" id="{27EEB08E-8DAC-7647-9E5A-B37F47E93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2382"/>
              <a:ext cx="161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50" name="Oval 85">
              <a:extLst>
                <a:ext uri="{FF2B5EF4-FFF2-40B4-BE49-F238E27FC236}">
                  <a16:creationId xmlns:a16="http://schemas.microsoft.com/office/drawing/2014/main" id="{7165A7B4-85F9-2640-A0EE-2335D6B55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382"/>
              <a:ext cx="161" cy="139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51" name="Rectangle 86">
              <a:extLst>
                <a:ext uri="{FF2B5EF4-FFF2-40B4-BE49-F238E27FC236}">
                  <a16:creationId xmlns:a16="http://schemas.microsoft.com/office/drawing/2014/main" id="{C2E9996D-163B-D745-A6A8-45AB41D5E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3" y="1832"/>
              <a:ext cx="87" cy="763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60" name="Group 87">
            <a:extLst>
              <a:ext uri="{FF2B5EF4-FFF2-40B4-BE49-F238E27FC236}">
                <a16:creationId xmlns:a16="http://schemas.microsoft.com/office/drawing/2014/main" id="{F67D1896-6BBC-AB41-B67F-AB3399BB37B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677028" y="4777801"/>
            <a:ext cx="735012" cy="681038"/>
            <a:chOff x="-44" y="1473"/>
            <a:chExt cx="981" cy="1105"/>
          </a:xfrm>
        </p:grpSpPr>
        <p:pic>
          <p:nvPicPr>
            <p:cNvPr id="61" name="Picture 88" descr="desktop_computer_stylized_medium">
              <a:extLst>
                <a:ext uri="{FF2B5EF4-FFF2-40B4-BE49-F238E27FC236}">
                  <a16:creationId xmlns:a16="http://schemas.microsoft.com/office/drawing/2014/main" id="{12544D91-DE12-C440-AF3A-72D9066513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Freeform 89">
              <a:extLst>
                <a:ext uri="{FF2B5EF4-FFF2-40B4-BE49-F238E27FC236}">
                  <a16:creationId xmlns:a16="http://schemas.microsoft.com/office/drawing/2014/main" id="{D8342731-E1B7-FF4F-B63A-2B9EF713C35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8E7B059-0C82-604F-9216-00FE9590AFC8}"/>
              </a:ext>
            </a:extLst>
          </p:cNvPr>
          <p:cNvGrpSpPr/>
          <p:nvPr/>
        </p:nvGrpSpPr>
        <p:grpSpPr>
          <a:xfrm>
            <a:off x="1456133" y="5624388"/>
            <a:ext cx="10506683" cy="1029566"/>
            <a:chOff x="1456133" y="5624388"/>
            <a:chExt cx="10506683" cy="1029566"/>
          </a:xfrm>
        </p:grpSpPr>
        <p:sp>
          <p:nvSpPr>
            <p:cNvPr id="25" name="Rectangle 59">
              <a:extLst>
                <a:ext uri="{FF2B5EF4-FFF2-40B4-BE49-F238E27FC236}">
                  <a16:creationId xmlns:a16="http://schemas.microsoft.com/office/drawing/2014/main" id="{CA066BBC-5B2D-0340-8A5E-0AB09584C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057" y="5737966"/>
              <a:ext cx="10250759" cy="91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457200" marR="0" lvl="1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0"/>
                </a:buClr>
                <a:buSzPct val="100000"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ＭＳ Ｐゴシック" charset="0"/>
                </a:rPr>
                <a:t>Wireshark software used for our end-of-chapter labs is a (free) packet-sniffer</a:t>
              </a:r>
            </a:p>
            <a:p>
              <a:pPr marL="742950" marR="0" lvl="1" indent="-28575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ED7D31"/>
                </a:buClr>
                <a:buSzPct val="75000"/>
                <a:buFont typeface="Wingdings" charset="0"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8194" name="Picture 2" descr="Image result for wireshark logo">
              <a:extLst>
                <a:ext uri="{FF2B5EF4-FFF2-40B4-BE49-F238E27FC236}">
                  <a16:creationId xmlns:a16="http://schemas.microsoft.com/office/drawing/2014/main" id="{05D86E15-2863-2D4D-B25D-A42C0FE63E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6133" y="5624388"/>
              <a:ext cx="667509" cy="6675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B9D1305C-AF63-6240-8FD1-E69B36970A8F}"/>
              </a:ext>
            </a:extLst>
          </p:cNvPr>
          <p:cNvGrpSpPr/>
          <p:nvPr/>
        </p:nvGrpSpPr>
        <p:grpSpPr>
          <a:xfrm>
            <a:off x="4054353" y="4784334"/>
            <a:ext cx="958850" cy="476251"/>
            <a:chOff x="7493876" y="2774731"/>
            <a:chExt cx="1481958" cy="894622"/>
          </a:xfrm>
        </p:grpSpPr>
        <p:sp>
          <p:nvSpPr>
            <p:cNvPr id="83" name="Freeform 82">
              <a:extLst>
                <a:ext uri="{FF2B5EF4-FFF2-40B4-BE49-F238E27FC236}">
                  <a16:creationId xmlns:a16="http://schemas.microsoft.com/office/drawing/2014/main" id="{E653ABFA-F7DB-F14E-95A5-0FDFB684F51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07CB97C4-3176-704C-832B-2769F9BD8A3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1C4E248C-B7EE-0749-BE84-6D97E6830AA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6" name="Freeform 85">
                <a:extLst>
                  <a:ext uri="{FF2B5EF4-FFF2-40B4-BE49-F238E27FC236}">
                    <a16:creationId xmlns:a16="http://schemas.microsoft.com/office/drawing/2014/main" id="{D8ABCFB8-B1A0-CC43-8976-0D9324A60B7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Freeform 86">
                <a:extLst>
                  <a:ext uri="{FF2B5EF4-FFF2-40B4-BE49-F238E27FC236}">
                    <a16:creationId xmlns:a16="http://schemas.microsoft.com/office/drawing/2014/main" id="{21E1551D-8D59-7F4D-9AC3-A82F786FCBC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Freeform 87">
                <a:extLst>
                  <a:ext uri="{FF2B5EF4-FFF2-40B4-BE49-F238E27FC236}">
                    <a16:creationId xmlns:a16="http://schemas.microsoft.com/office/drawing/2014/main" id="{F50F35D5-457F-BD4D-9C04-D7E77ADC1C6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Freeform 88">
                <a:extLst>
                  <a:ext uri="{FF2B5EF4-FFF2-40B4-BE49-F238E27FC236}">
                    <a16:creationId xmlns:a16="http://schemas.microsoft.com/office/drawing/2014/main" id="{43929AB4-076F-294E-B995-F22B57E519B9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71" name="Slide Number Placeholder 5">
            <a:extLst>
              <a:ext uri="{FF2B5EF4-FFF2-40B4-BE49-F238E27FC236}">
                <a16:creationId xmlns:a16="http://schemas.microsoft.com/office/drawing/2014/main" id="{EEA5F1B4-B3C4-1642-BE57-21C93FEB2C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9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619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Bad guys:  fake identity</a:t>
            </a:r>
            <a:endParaRPr lang="en-US" sz="4400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774909" y="1560282"/>
            <a:ext cx="10342830" cy="20844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P spoofing: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jection of packet with false source address</a:t>
            </a:r>
          </a:p>
        </p:txBody>
      </p:sp>
      <p:grpSp>
        <p:nvGrpSpPr>
          <p:cNvPr id="5" name="Group 90">
            <a:extLst>
              <a:ext uri="{FF2B5EF4-FFF2-40B4-BE49-F238E27FC236}">
                <a16:creationId xmlns:a16="http://schemas.microsoft.com/office/drawing/2014/main" id="{4B8B6454-D739-8246-8FD0-D07116C10D1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850455" y="3016127"/>
            <a:ext cx="735012" cy="681037"/>
            <a:chOff x="-44" y="1473"/>
            <a:chExt cx="981" cy="1105"/>
          </a:xfrm>
        </p:grpSpPr>
        <p:pic>
          <p:nvPicPr>
            <p:cNvPr id="7" name="Picture 91" descr="desktop_computer_stylized_medium">
              <a:extLst>
                <a:ext uri="{FF2B5EF4-FFF2-40B4-BE49-F238E27FC236}">
                  <a16:creationId xmlns:a16="http://schemas.microsoft.com/office/drawing/2014/main" id="{9D5E2D1E-EE9F-104B-B66B-CCD25447B8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Freeform 92">
              <a:extLst>
                <a:ext uri="{FF2B5EF4-FFF2-40B4-BE49-F238E27FC236}">
                  <a16:creationId xmlns:a16="http://schemas.microsoft.com/office/drawing/2014/main" id="{B5AF61F7-8621-F54F-BE21-3743A44AEC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9" name="Freeform 43">
            <a:extLst>
              <a:ext uri="{FF2B5EF4-FFF2-40B4-BE49-F238E27FC236}">
                <a16:creationId xmlns:a16="http://schemas.microsoft.com/office/drawing/2014/main" id="{4DB7420B-BEB3-FA46-87C6-F4E3D7CFB690}"/>
              </a:ext>
            </a:extLst>
          </p:cNvPr>
          <p:cNvSpPr>
            <a:spLocks/>
          </p:cNvSpPr>
          <p:nvPr/>
        </p:nvSpPr>
        <p:spPr bwMode="auto">
          <a:xfrm>
            <a:off x="3345380" y="3751139"/>
            <a:ext cx="4587875" cy="728663"/>
          </a:xfrm>
          <a:custGeom>
            <a:avLst/>
            <a:gdLst>
              <a:gd name="T0" fmla="*/ 2147483647 w 2620"/>
              <a:gd name="T1" fmla="*/ 0 h 459"/>
              <a:gd name="T2" fmla="*/ 0 w 2620"/>
              <a:gd name="T3" fmla="*/ 2147483647 h 459"/>
              <a:gd name="T4" fmla="*/ 2147483647 w 2620"/>
              <a:gd name="T5" fmla="*/ 2147483647 h 459"/>
              <a:gd name="T6" fmla="*/ 2147483647 w 2620"/>
              <a:gd name="T7" fmla="*/ 2147483647 h 459"/>
              <a:gd name="T8" fmla="*/ 0 60000 65536"/>
              <a:gd name="T9" fmla="*/ 0 60000 65536"/>
              <a:gd name="T10" fmla="*/ 0 60000 65536"/>
              <a:gd name="T11" fmla="*/ 0 60000 65536"/>
              <a:gd name="T12" fmla="*/ 0 w 2620"/>
              <a:gd name="T13" fmla="*/ 0 h 459"/>
              <a:gd name="T14" fmla="*/ 2620 w 2620"/>
              <a:gd name="T15" fmla="*/ 459 h 4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20" h="459">
                <a:moveTo>
                  <a:pt x="2" y="0"/>
                </a:moveTo>
                <a:lnTo>
                  <a:pt x="0" y="253"/>
                </a:lnTo>
                <a:lnTo>
                  <a:pt x="2620" y="253"/>
                </a:lnTo>
                <a:lnTo>
                  <a:pt x="2620" y="459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Freeform 44">
            <a:extLst>
              <a:ext uri="{FF2B5EF4-FFF2-40B4-BE49-F238E27FC236}">
                <a16:creationId xmlns:a16="http://schemas.microsoft.com/office/drawing/2014/main" id="{F85E0A6A-88C0-A24D-8518-8ED500586FDD}"/>
              </a:ext>
            </a:extLst>
          </p:cNvPr>
          <p:cNvSpPr>
            <a:spLocks/>
          </p:cNvSpPr>
          <p:nvPr/>
        </p:nvSpPr>
        <p:spPr bwMode="auto">
          <a:xfrm>
            <a:off x="6177480" y="3620964"/>
            <a:ext cx="4762" cy="522288"/>
          </a:xfrm>
          <a:custGeom>
            <a:avLst/>
            <a:gdLst>
              <a:gd name="T0" fmla="*/ 0 w 3"/>
              <a:gd name="T1" fmla="*/ 2147483647 h 329"/>
              <a:gd name="T2" fmla="*/ 2147483647 w 3"/>
              <a:gd name="T3" fmla="*/ 0 h 329"/>
              <a:gd name="T4" fmla="*/ 0 60000 65536"/>
              <a:gd name="T5" fmla="*/ 0 60000 65536"/>
              <a:gd name="T6" fmla="*/ 0 w 3"/>
              <a:gd name="T7" fmla="*/ 0 h 329"/>
              <a:gd name="T8" fmla="*/ 3 w 3"/>
              <a:gd name="T9" fmla="*/ 329 h 3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" h="329">
                <a:moveTo>
                  <a:pt x="0" y="329"/>
                </a:moveTo>
                <a:lnTo>
                  <a:pt x="3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Line 45">
            <a:extLst>
              <a:ext uri="{FF2B5EF4-FFF2-40B4-BE49-F238E27FC236}">
                <a16:creationId xmlns:a16="http://schemas.microsoft.com/office/drawing/2014/main" id="{2ADBE0C5-B956-4149-BAB8-22ED6ADCCD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20130" y="4143252"/>
            <a:ext cx="0" cy="374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Line 46">
            <a:extLst>
              <a:ext uri="{FF2B5EF4-FFF2-40B4-BE49-F238E27FC236}">
                <a16:creationId xmlns:a16="http://schemas.microsoft.com/office/drawing/2014/main" id="{90C68912-5E92-7540-BFA2-DF07C51EFD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9180" y="4854452"/>
            <a:ext cx="0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 Box 47">
            <a:extLst>
              <a:ext uri="{FF2B5EF4-FFF2-40B4-BE49-F238E27FC236}">
                <a16:creationId xmlns:a16="http://schemas.microsoft.com/office/drawing/2014/main" id="{AEB79674-18BD-3B41-8E45-BBD3D9EBF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2455" y="3039939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</a:t>
            </a:r>
          </a:p>
        </p:txBody>
      </p:sp>
      <p:sp>
        <p:nvSpPr>
          <p:cNvPr id="14" name="Text Box 48">
            <a:extLst>
              <a:ext uri="{FF2B5EF4-FFF2-40B4-BE49-F238E27FC236}">
                <a16:creationId xmlns:a16="http://schemas.microsoft.com/office/drawing/2014/main" id="{9F0C9BB1-EE53-294F-B9A4-6D29AB021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1392" y="4503614"/>
            <a:ext cx="388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</a:t>
            </a:r>
          </a:p>
        </p:txBody>
      </p:sp>
      <p:sp>
        <p:nvSpPr>
          <p:cNvPr id="15" name="Text Box 49">
            <a:extLst>
              <a:ext uri="{FF2B5EF4-FFF2-40B4-BE49-F238E27FC236}">
                <a16:creationId xmlns:a16="http://schemas.microsoft.com/office/drawing/2014/main" id="{84BD4A5A-ABEB-8E46-B54B-76C3BE0FD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9567" y="3017714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</a:t>
            </a:r>
          </a:p>
        </p:txBody>
      </p:sp>
      <p:pic>
        <p:nvPicPr>
          <p:cNvPr id="26" name="Picture 60">
            <a:extLst>
              <a:ext uri="{FF2B5EF4-FFF2-40B4-BE49-F238E27FC236}">
                <a16:creationId xmlns:a16="http://schemas.microsoft.com/office/drawing/2014/main" id="{6C78CF69-C5D1-1042-99DC-4222EA4DC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442" y="3084389"/>
            <a:ext cx="47148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Group 54">
            <a:extLst>
              <a:ext uri="{FF2B5EF4-FFF2-40B4-BE49-F238E27FC236}">
                <a16:creationId xmlns:a16="http://schemas.microsoft.com/office/drawing/2014/main" id="{E8873988-DB10-FE45-8043-BCFCC564ED65}"/>
              </a:ext>
            </a:extLst>
          </p:cNvPr>
          <p:cNvGrpSpPr>
            <a:grpSpLocks/>
          </p:cNvGrpSpPr>
          <p:nvPr/>
        </p:nvGrpSpPr>
        <p:grpSpPr bwMode="auto">
          <a:xfrm>
            <a:off x="3170755" y="3078039"/>
            <a:ext cx="365125" cy="712788"/>
            <a:chOff x="4140" y="429"/>
            <a:chExt cx="1425" cy="2396"/>
          </a:xfrm>
        </p:grpSpPr>
        <p:sp>
          <p:nvSpPr>
            <p:cNvPr id="28" name="Freeform 55">
              <a:extLst>
                <a:ext uri="{FF2B5EF4-FFF2-40B4-BE49-F238E27FC236}">
                  <a16:creationId xmlns:a16="http://schemas.microsoft.com/office/drawing/2014/main" id="{7E4CC2E0-3222-BE42-A828-FF50B8CF8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Rectangle 56">
              <a:extLst>
                <a:ext uri="{FF2B5EF4-FFF2-40B4-BE49-F238E27FC236}">
                  <a16:creationId xmlns:a16="http://schemas.microsoft.com/office/drawing/2014/main" id="{A3A95F5A-927B-8844-AEEA-2C83A43D8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429"/>
              <a:ext cx="1047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0" name="Freeform 57">
              <a:extLst>
                <a:ext uri="{FF2B5EF4-FFF2-40B4-BE49-F238E27FC236}">
                  <a16:creationId xmlns:a16="http://schemas.microsoft.com/office/drawing/2014/main" id="{0069D4B1-B450-FA40-8C0C-BF8FC124F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Freeform 58">
              <a:extLst>
                <a:ext uri="{FF2B5EF4-FFF2-40B4-BE49-F238E27FC236}">
                  <a16:creationId xmlns:a16="http://schemas.microsoft.com/office/drawing/2014/main" id="{614429B8-C719-8644-AE6D-47F8C907AA5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Rectangle 59">
              <a:extLst>
                <a:ext uri="{FF2B5EF4-FFF2-40B4-BE49-F238E27FC236}">
                  <a16:creationId xmlns:a16="http://schemas.microsoft.com/office/drawing/2014/main" id="{2DD880A9-2F05-6141-8481-7222FC289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690"/>
              <a:ext cx="595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33" name="Group 60">
              <a:extLst>
                <a:ext uri="{FF2B5EF4-FFF2-40B4-BE49-F238E27FC236}">
                  <a16:creationId xmlns:a16="http://schemas.microsoft.com/office/drawing/2014/main" id="{719DB695-149D-A94C-90AB-A2D368B8EE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58" name="AutoShape 61">
                <a:extLst>
                  <a:ext uri="{FF2B5EF4-FFF2-40B4-BE49-F238E27FC236}">
                    <a16:creationId xmlns:a16="http://schemas.microsoft.com/office/drawing/2014/main" id="{7A4E2E24-3B0D-AF4F-A52C-2C357CC7E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569"/>
                <a:ext cx="727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59" name="AutoShape 62">
                <a:extLst>
                  <a:ext uri="{FF2B5EF4-FFF2-40B4-BE49-F238E27FC236}">
                    <a16:creationId xmlns:a16="http://schemas.microsoft.com/office/drawing/2014/main" id="{C6BB5F22-0BFB-674E-AB61-C51BC265F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4" name="Rectangle 63">
              <a:extLst>
                <a:ext uri="{FF2B5EF4-FFF2-40B4-BE49-F238E27FC236}">
                  <a16:creationId xmlns:a16="http://schemas.microsoft.com/office/drawing/2014/main" id="{9C5A4256-A53F-874E-BFA1-39FC396FF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1021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35" name="Group 64">
              <a:extLst>
                <a:ext uri="{FF2B5EF4-FFF2-40B4-BE49-F238E27FC236}">
                  <a16:creationId xmlns:a16="http://schemas.microsoft.com/office/drawing/2014/main" id="{0E311E6A-3E40-F74F-B8AF-09D1E252AD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56" name="AutoShape 65">
                <a:extLst>
                  <a:ext uri="{FF2B5EF4-FFF2-40B4-BE49-F238E27FC236}">
                    <a16:creationId xmlns:a16="http://schemas.microsoft.com/office/drawing/2014/main" id="{1D179FF3-E8BF-8947-9AAD-E6B38311C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" y="2569"/>
                <a:ext cx="727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57" name="AutoShape 66">
                <a:extLst>
                  <a:ext uri="{FF2B5EF4-FFF2-40B4-BE49-F238E27FC236}">
                    <a16:creationId xmlns:a16="http://schemas.microsoft.com/office/drawing/2014/main" id="{C3E96FCC-760E-C448-981B-346F9384B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5"/>
                <a:ext cx="696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6" name="Rectangle 67">
              <a:extLst>
                <a:ext uri="{FF2B5EF4-FFF2-40B4-BE49-F238E27FC236}">
                  <a16:creationId xmlns:a16="http://schemas.microsoft.com/office/drawing/2014/main" id="{48149864-6DD7-D34A-BFF0-68E14067A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358"/>
              <a:ext cx="601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37" name="Rectangle 68">
              <a:extLst>
                <a:ext uri="{FF2B5EF4-FFF2-40B4-BE49-F238E27FC236}">
                  <a16:creationId xmlns:a16="http://schemas.microsoft.com/office/drawing/2014/main" id="{05CA4BF4-1ECD-CA4F-8A7A-7B9330DA5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1656"/>
              <a:ext cx="595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38" name="Group 69">
              <a:extLst>
                <a:ext uri="{FF2B5EF4-FFF2-40B4-BE49-F238E27FC236}">
                  <a16:creationId xmlns:a16="http://schemas.microsoft.com/office/drawing/2014/main" id="{F3E39B02-1298-0743-931E-B785BC775A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54" name="AutoShape 70">
                <a:extLst>
                  <a:ext uri="{FF2B5EF4-FFF2-40B4-BE49-F238E27FC236}">
                    <a16:creationId xmlns:a16="http://schemas.microsoft.com/office/drawing/2014/main" id="{F3EE4642-5A67-5747-9173-A2328DFB0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" y="2570"/>
                <a:ext cx="725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55" name="AutoShape 71">
                <a:extLst>
                  <a:ext uri="{FF2B5EF4-FFF2-40B4-BE49-F238E27FC236}">
                    <a16:creationId xmlns:a16="http://schemas.microsoft.com/office/drawing/2014/main" id="{5229E8D7-0E29-214E-AA57-AFE2A59BD2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" y="2585"/>
                <a:ext cx="695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9" name="Freeform 72">
              <a:extLst>
                <a:ext uri="{FF2B5EF4-FFF2-40B4-BE49-F238E27FC236}">
                  <a16:creationId xmlns:a16="http://schemas.microsoft.com/office/drawing/2014/main" id="{D90341F2-014E-B14A-B581-851392F93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40" name="Group 73">
              <a:extLst>
                <a:ext uri="{FF2B5EF4-FFF2-40B4-BE49-F238E27FC236}">
                  <a16:creationId xmlns:a16="http://schemas.microsoft.com/office/drawing/2014/main" id="{280B6B26-F269-5C4C-8C19-DBA764C6CD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52" name="AutoShape 74">
                <a:extLst>
                  <a:ext uri="{FF2B5EF4-FFF2-40B4-BE49-F238E27FC236}">
                    <a16:creationId xmlns:a16="http://schemas.microsoft.com/office/drawing/2014/main" id="{6DB26256-77EF-F140-B0E4-C02F57D54B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6"/>
                <a:ext cx="725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53" name="AutoShape 75">
                <a:extLst>
                  <a:ext uri="{FF2B5EF4-FFF2-40B4-BE49-F238E27FC236}">
                    <a16:creationId xmlns:a16="http://schemas.microsoft.com/office/drawing/2014/main" id="{EFE076B6-538F-1744-AEFF-42E849FD6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3"/>
                <a:ext cx="695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41" name="Rectangle 76">
              <a:extLst>
                <a:ext uri="{FF2B5EF4-FFF2-40B4-BE49-F238E27FC236}">
                  <a16:creationId xmlns:a16="http://schemas.microsoft.com/office/drawing/2014/main" id="{022EA956-CFF7-F444-96E1-83E349825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9" y="429"/>
              <a:ext cx="68" cy="2289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2" name="Freeform 77">
              <a:extLst>
                <a:ext uri="{FF2B5EF4-FFF2-40B4-BE49-F238E27FC236}">
                  <a16:creationId xmlns:a16="http://schemas.microsoft.com/office/drawing/2014/main" id="{8B0DE4B6-8814-1E46-82AC-7B6D087A2D0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" name="Freeform 78">
              <a:extLst>
                <a:ext uri="{FF2B5EF4-FFF2-40B4-BE49-F238E27FC236}">
                  <a16:creationId xmlns:a16="http://schemas.microsoft.com/office/drawing/2014/main" id="{A9CF5A83-FC5F-8D4B-B779-B4100702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Oval 79">
              <a:extLst>
                <a:ext uri="{FF2B5EF4-FFF2-40B4-BE49-F238E27FC236}">
                  <a16:creationId xmlns:a16="http://schemas.microsoft.com/office/drawing/2014/main" id="{FDB262EF-72BC-F740-9B4D-1FFE5D070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2"/>
              <a:ext cx="50" cy="9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5" name="Freeform 80">
              <a:extLst>
                <a:ext uri="{FF2B5EF4-FFF2-40B4-BE49-F238E27FC236}">
                  <a16:creationId xmlns:a16="http://schemas.microsoft.com/office/drawing/2014/main" id="{20A2BDF1-5362-9947-B37C-44E590138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AutoShape 81">
              <a:extLst>
                <a:ext uri="{FF2B5EF4-FFF2-40B4-BE49-F238E27FC236}">
                  <a16:creationId xmlns:a16="http://schemas.microsoft.com/office/drawing/2014/main" id="{BAC73710-D3B8-8C49-97AA-648DC14CD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6"/>
              <a:ext cx="1202" cy="149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7" name="AutoShape 82">
              <a:extLst>
                <a:ext uri="{FF2B5EF4-FFF2-40B4-BE49-F238E27FC236}">
                  <a16:creationId xmlns:a16="http://schemas.microsoft.com/office/drawing/2014/main" id="{1AA6B3D5-8E2F-C340-A675-9DC59E4B0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713"/>
              <a:ext cx="1066" cy="8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8" name="Oval 83">
              <a:extLst>
                <a:ext uri="{FF2B5EF4-FFF2-40B4-BE49-F238E27FC236}">
                  <a16:creationId xmlns:a16="http://schemas.microsoft.com/office/drawing/2014/main" id="{A39BEF0A-EE8E-7248-A007-97D328CCA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382"/>
              <a:ext cx="161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9" name="Oval 84">
              <a:extLst>
                <a:ext uri="{FF2B5EF4-FFF2-40B4-BE49-F238E27FC236}">
                  <a16:creationId xmlns:a16="http://schemas.microsoft.com/office/drawing/2014/main" id="{27EEB08E-8DAC-7647-9E5A-B37F47E93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2382"/>
              <a:ext cx="161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50" name="Oval 85">
              <a:extLst>
                <a:ext uri="{FF2B5EF4-FFF2-40B4-BE49-F238E27FC236}">
                  <a16:creationId xmlns:a16="http://schemas.microsoft.com/office/drawing/2014/main" id="{7165A7B4-85F9-2640-A0EE-2335D6B55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382"/>
              <a:ext cx="161" cy="139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51" name="Rectangle 86">
              <a:extLst>
                <a:ext uri="{FF2B5EF4-FFF2-40B4-BE49-F238E27FC236}">
                  <a16:creationId xmlns:a16="http://schemas.microsoft.com/office/drawing/2014/main" id="{C2E9996D-163B-D745-A6A8-45AB41D5E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3" y="1832"/>
              <a:ext cx="87" cy="763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60" name="Group 87">
            <a:extLst>
              <a:ext uri="{FF2B5EF4-FFF2-40B4-BE49-F238E27FC236}">
                <a16:creationId xmlns:a16="http://schemas.microsoft.com/office/drawing/2014/main" id="{F67D1896-6BBC-AB41-B67F-AB3399BB37B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663380" y="4395664"/>
            <a:ext cx="735012" cy="681038"/>
            <a:chOff x="-44" y="1473"/>
            <a:chExt cx="981" cy="1105"/>
          </a:xfrm>
        </p:grpSpPr>
        <p:pic>
          <p:nvPicPr>
            <p:cNvPr id="61" name="Picture 88" descr="desktop_computer_stylized_medium">
              <a:extLst>
                <a:ext uri="{FF2B5EF4-FFF2-40B4-BE49-F238E27FC236}">
                  <a16:creationId xmlns:a16="http://schemas.microsoft.com/office/drawing/2014/main" id="{12544D91-DE12-C440-AF3A-72D9066513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Freeform 89">
              <a:extLst>
                <a:ext uri="{FF2B5EF4-FFF2-40B4-BE49-F238E27FC236}">
                  <a16:creationId xmlns:a16="http://schemas.microsoft.com/office/drawing/2014/main" id="{D8342731-E1B7-FF4F-B63A-2B9EF713C35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B9D1305C-AF63-6240-8FD1-E69B36970A8F}"/>
              </a:ext>
            </a:extLst>
          </p:cNvPr>
          <p:cNvGrpSpPr/>
          <p:nvPr/>
        </p:nvGrpSpPr>
        <p:grpSpPr>
          <a:xfrm>
            <a:off x="4040705" y="4402197"/>
            <a:ext cx="958850" cy="476251"/>
            <a:chOff x="7493876" y="2774731"/>
            <a:chExt cx="1481958" cy="894622"/>
          </a:xfrm>
        </p:grpSpPr>
        <p:sp>
          <p:nvSpPr>
            <p:cNvPr id="83" name="Freeform 82">
              <a:extLst>
                <a:ext uri="{FF2B5EF4-FFF2-40B4-BE49-F238E27FC236}">
                  <a16:creationId xmlns:a16="http://schemas.microsoft.com/office/drawing/2014/main" id="{E653ABFA-F7DB-F14E-95A5-0FDFB684F51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07CB97C4-3176-704C-832B-2769F9BD8A3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1C4E248C-B7EE-0749-BE84-6D97E6830AA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6" name="Freeform 85">
                <a:extLst>
                  <a:ext uri="{FF2B5EF4-FFF2-40B4-BE49-F238E27FC236}">
                    <a16:creationId xmlns:a16="http://schemas.microsoft.com/office/drawing/2014/main" id="{D8ABCFB8-B1A0-CC43-8976-0D9324A60B77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Freeform 86">
                <a:extLst>
                  <a:ext uri="{FF2B5EF4-FFF2-40B4-BE49-F238E27FC236}">
                    <a16:creationId xmlns:a16="http://schemas.microsoft.com/office/drawing/2014/main" id="{21E1551D-8D59-7F4D-9AC3-A82F786FCBC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Freeform 87">
                <a:extLst>
                  <a:ext uri="{FF2B5EF4-FFF2-40B4-BE49-F238E27FC236}">
                    <a16:creationId xmlns:a16="http://schemas.microsoft.com/office/drawing/2014/main" id="{F50F35D5-457F-BD4D-9C04-D7E77ADC1C6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Freeform 88">
                <a:extLst>
                  <a:ext uri="{FF2B5EF4-FFF2-40B4-BE49-F238E27FC236}">
                    <a16:creationId xmlns:a16="http://schemas.microsoft.com/office/drawing/2014/main" id="{43929AB4-076F-294E-B995-F22B57E519B9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CCE516A-DB7A-FB49-88E0-3F932755EEE9}"/>
              </a:ext>
            </a:extLst>
          </p:cNvPr>
          <p:cNvGrpSpPr/>
          <p:nvPr/>
        </p:nvGrpSpPr>
        <p:grpSpPr>
          <a:xfrm>
            <a:off x="3280164" y="3584927"/>
            <a:ext cx="2967038" cy="819150"/>
            <a:chOff x="3293812" y="3967064"/>
            <a:chExt cx="2967038" cy="819150"/>
          </a:xfrm>
        </p:grpSpPr>
        <p:sp>
          <p:nvSpPr>
            <p:cNvPr id="72" name="Freeform 77">
              <a:extLst>
                <a:ext uri="{FF2B5EF4-FFF2-40B4-BE49-F238E27FC236}">
                  <a16:creationId xmlns:a16="http://schemas.microsoft.com/office/drawing/2014/main" id="{31E2CC4C-34A2-A74C-B65A-214EFD2400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3812" y="3967064"/>
              <a:ext cx="2967038" cy="704850"/>
            </a:xfrm>
            <a:custGeom>
              <a:avLst/>
              <a:gdLst>
                <a:gd name="T0" fmla="*/ 2147483647 w 1869"/>
                <a:gd name="T1" fmla="*/ 0 h 444"/>
                <a:gd name="T2" fmla="*/ 2147483647 w 1869"/>
                <a:gd name="T3" fmla="*/ 2147483647 h 444"/>
                <a:gd name="T4" fmla="*/ 0 w 1869"/>
                <a:gd name="T5" fmla="*/ 2147483647 h 444"/>
                <a:gd name="T6" fmla="*/ 0 60000 65536"/>
                <a:gd name="T7" fmla="*/ 0 60000 65536"/>
                <a:gd name="T8" fmla="*/ 0 60000 65536"/>
                <a:gd name="T9" fmla="*/ 0 w 1869"/>
                <a:gd name="T10" fmla="*/ 0 h 444"/>
                <a:gd name="T11" fmla="*/ 1869 w 1869"/>
                <a:gd name="T12" fmla="*/ 444 h 4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69" h="444">
                  <a:moveTo>
                    <a:pt x="1869" y="0"/>
                  </a:moveTo>
                  <a:lnTo>
                    <a:pt x="1869" y="444"/>
                  </a:lnTo>
                  <a:lnTo>
                    <a:pt x="0" y="444"/>
                  </a:ln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73" name="Group 78">
              <a:extLst>
                <a:ext uri="{FF2B5EF4-FFF2-40B4-BE49-F238E27FC236}">
                  <a16:creationId xmlns:a16="http://schemas.microsoft.com/office/drawing/2014/main" id="{9CEF9F64-861C-7C4C-8594-4DC43481EB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0537" y="4449664"/>
              <a:ext cx="2295525" cy="336550"/>
              <a:chOff x="2418" y="3342"/>
              <a:chExt cx="1446" cy="212"/>
            </a:xfrm>
          </p:grpSpPr>
          <p:sp>
            <p:nvSpPr>
              <p:cNvPr id="74" name="Rectangle 79">
                <a:extLst>
                  <a:ext uri="{FF2B5EF4-FFF2-40B4-BE49-F238E27FC236}">
                    <a16:creationId xmlns:a16="http://schemas.microsoft.com/office/drawing/2014/main" id="{A1E49101-6F18-CB48-8EBB-03B456FEE8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3366"/>
                <a:ext cx="1356" cy="174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75" name="Line 80">
                <a:extLst>
                  <a:ext uri="{FF2B5EF4-FFF2-40B4-BE49-F238E27FC236}">
                    <a16:creationId xmlns:a16="http://schemas.microsoft.com/office/drawing/2014/main" id="{61144F55-A889-914E-A5B8-46BB6DF4F3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3372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Line 81">
                <a:extLst>
                  <a:ext uri="{FF2B5EF4-FFF2-40B4-BE49-F238E27FC236}">
                    <a16:creationId xmlns:a16="http://schemas.microsoft.com/office/drawing/2014/main" id="{352FD75E-78ED-5D49-88CB-67A89ED572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6" y="3375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" name="Line 82">
                <a:extLst>
                  <a:ext uri="{FF2B5EF4-FFF2-40B4-BE49-F238E27FC236}">
                    <a16:creationId xmlns:a16="http://schemas.microsoft.com/office/drawing/2014/main" id="{F00A1AE7-75BA-9F41-9557-FF2EC164D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21" y="3375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" name="Text Box 83">
                <a:extLst>
                  <a:ext uri="{FF2B5EF4-FFF2-40B4-BE49-F238E27FC236}">
                    <a16:creationId xmlns:a16="http://schemas.microsoft.com/office/drawing/2014/main" id="{581B7D01-7767-D64C-AA40-D460CE7527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8" y="3342"/>
                <a:ext cx="144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src:B</a:t>
                </a: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 dest:A     payload</a:t>
                </a:r>
                <a:endPara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</p:grpSp>
      <p:sp>
        <p:nvSpPr>
          <p:cNvPr id="67" name="Slide Number Placeholder 5">
            <a:extLst>
              <a:ext uri="{FF2B5EF4-FFF2-40B4-BE49-F238E27FC236}">
                <a16:creationId xmlns:a16="http://schemas.microsoft.com/office/drawing/2014/main" id="{2255C84A-9C2E-5440-8C7B-2EFA237CD1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679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Bad guys: denial of service</a:t>
            </a:r>
          </a:p>
        </p:txBody>
      </p:sp>
      <p:grpSp>
        <p:nvGrpSpPr>
          <p:cNvPr id="5" name="Group 131">
            <a:extLst>
              <a:ext uri="{FF2B5EF4-FFF2-40B4-BE49-F238E27FC236}">
                <a16:creationId xmlns:a16="http://schemas.microsoft.com/office/drawing/2014/main" id="{5671BF31-8345-4A47-A6EE-F59651ABF1C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546011" y="3759781"/>
            <a:ext cx="735012" cy="681037"/>
            <a:chOff x="-44" y="1473"/>
            <a:chExt cx="981" cy="1105"/>
          </a:xfrm>
        </p:grpSpPr>
        <p:pic>
          <p:nvPicPr>
            <p:cNvPr id="7" name="Picture 132" descr="desktop_computer_stylized_medium">
              <a:extLst>
                <a:ext uri="{FF2B5EF4-FFF2-40B4-BE49-F238E27FC236}">
                  <a16:creationId xmlns:a16="http://schemas.microsoft.com/office/drawing/2014/main" id="{CF849B20-A34D-E044-9DF7-A03B28E734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Freeform 133">
              <a:extLst>
                <a:ext uri="{FF2B5EF4-FFF2-40B4-BE49-F238E27FC236}">
                  <a16:creationId xmlns:a16="http://schemas.microsoft.com/office/drawing/2014/main" id="{F87F7675-3615-BE4C-BECA-BC2EB60FEB9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9" name="Group 186">
            <a:extLst>
              <a:ext uri="{FF2B5EF4-FFF2-40B4-BE49-F238E27FC236}">
                <a16:creationId xmlns:a16="http://schemas.microsoft.com/office/drawing/2014/main" id="{A485E3ED-561D-B445-816D-36AEBD4DCE66}"/>
              </a:ext>
            </a:extLst>
          </p:cNvPr>
          <p:cNvGrpSpPr>
            <a:grpSpLocks/>
          </p:cNvGrpSpPr>
          <p:nvPr/>
        </p:nvGrpSpPr>
        <p:grpSpPr bwMode="auto">
          <a:xfrm>
            <a:off x="8087348" y="4002668"/>
            <a:ext cx="831850" cy="1260475"/>
            <a:chOff x="5069" y="1396"/>
            <a:chExt cx="524" cy="794"/>
          </a:xfrm>
        </p:grpSpPr>
        <p:sp>
          <p:nvSpPr>
            <p:cNvPr id="10" name="Text Box 21">
              <a:extLst>
                <a:ext uri="{FF2B5EF4-FFF2-40B4-BE49-F238E27FC236}">
                  <a16:creationId xmlns:a16="http://schemas.microsoft.com/office/drawing/2014/main" id="{252895BB-2B09-1C42-9FBA-A9EA9F582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9" y="1940"/>
              <a:ext cx="5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target</a:t>
              </a:r>
            </a:p>
          </p:txBody>
        </p:sp>
        <p:grpSp>
          <p:nvGrpSpPr>
            <p:cNvPr id="11" name="Group 153">
              <a:extLst>
                <a:ext uri="{FF2B5EF4-FFF2-40B4-BE49-F238E27FC236}">
                  <a16:creationId xmlns:a16="http://schemas.microsoft.com/office/drawing/2014/main" id="{2102AA82-D8E7-4149-9FC5-0E55B96871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0" y="1396"/>
              <a:ext cx="258" cy="574"/>
              <a:chOff x="4140" y="429"/>
              <a:chExt cx="1425" cy="2396"/>
            </a:xfrm>
          </p:grpSpPr>
          <p:sp>
            <p:nvSpPr>
              <p:cNvPr id="12" name="Freeform 154">
                <a:extLst>
                  <a:ext uri="{FF2B5EF4-FFF2-40B4-BE49-F238E27FC236}">
                    <a16:creationId xmlns:a16="http://schemas.microsoft.com/office/drawing/2014/main" id="{4ABA3590-788E-A640-8340-D6788D8A7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3 w 354"/>
                  <a:gd name="T1" fmla="*/ 0 h 2742"/>
                  <a:gd name="T2" fmla="*/ 15 w 354"/>
                  <a:gd name="T3" fmla="*/ 27 h 2742"/>
                  <a:gd name="T4" fmla="*/ 15 w 354"/>
                  <a:gd name="T5" fmla="*/ 205 h 2742"/>
                  <a:gd name="T6" fmla="*/ 0 w 354"/>
                  <a:gd name="T7" fmla="*/ 215 h 2742"/>
                  <a:gd name="T8" fmla="*/ 3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" name="Rectangle 155">
                <a:extLst>
                  <a:ext uri="{FF2B5EF4-FFF2-40B4-BE49-F238E27FC236}">
                    <a16:creationId xmlns:a16="http://schemas.microsoft.com/office/drawing/2014/main" id="{BA5EDD97-668D-144C-8C2C-961823730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6" y="429"/>
                <a:ext cx="1049" cy="2283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4" name="Freeform 156">
                <a:extLst>
                  <a:ext uri="{FF2B5EF4-FFF2-40B4-BE49-F238E27FC236}">
                    <a16:creationId xmlns:a16="http://schemas.microsoft.com/office/drawing/2014/main" id="{2D62D25E-0524-B641-AAD0-241CA458D2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9 w 211"/>
                  <a:gd name="T3" fmla="*/ 18 h 2537"/>
                  <a:gd name="T4" fmla="*/ 2 w 211"/>
                  <a:gd name="T5" fmla="*/ 196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Freeform 157">
                <a:extLst>
                  <a:ext uri="{FF2B5EF4-FFF2-40B4-BE49-F238E27FC236}">
                    <a16:creationId xmlns:a16="http://schemas.microsoft.com/office/drawing/2014/main" id="{2A48AA36-9069-1545-BFAF-1DE1C7CB8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1 h 226"/>
                  <a:gd name="T4" fmla="*/ 14 w 328"/>
                  <a:gd name="T5" fmla="*/ 19 h 226"/>
                  <a:gd name="T6" fmla="*/ 0 w 328"/>
                  <a:gd name="T7" fmla="*/ 8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" name="Rectangle 158">
                <a:extLst>
                  <a:ext uri="{FF2B5EF4-FFF2-40B4-BE49-F238E27FC236}">
                    <a16:creationId xmlns:a16="http://schemas.microsoft.com/office/drawing/2014/main" id="{C46736B1-4F91-F541-8A78-57B6CCE47A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2" y="692"/>
                <a:ext cx="597" cy="5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18" name="Group 159">
                <a:extLst>
                  <a:ext uri="{FF2B5EF4-FFF2-40B4-BE49-F238E27FC236}">
                    <a16:creationId xmlns:a16="http://schemas.microsoft.com/office/drawing/2014/main" id="{58A0138B-7FFC-CD44-9B9E-6FB82DDE21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43" name="AutoShape 160">
                  <a:extLst>
                    <a:ext uri="{FF2B5EF4-FFF2-40B4-BE49-F238E27FC236}">
                      <a16:creationId xmlns:a16="http://schemas.microsoft.com/office/drawing/2014/main" id="{A5FEEE84-EB21-BF47-A4F6-1E0F680B83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2" y="2567"/>
                  <a:ext cx="724" cy="140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44" name="AutoShape 161">
                  <a:extLst>
                    <a:ext uri="{FF2B5EF4-FFF2-40B4-BE49-F238E27FC236}">
                      <a16:creationId xmlns:a16="http://schemas.microsoft.com/office/drawing/2014/main" id="{C8123062-722F-A642-9F03-DDE66E9B51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6" y="2583"/>
                  <a:ext cx="689" cy="108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19" name="Rectangle 162">
                <a:extLst>
                  <a:ext uri="{FF2B5EF4-FFF2-40B4-BE49-F238E27FC236}">
                    <a16:creationId xmlns:a16="http://schemas.microsoft.com/office/drawing/2014/main" id="{C9020AB0-B17D-CB4F-A9B5-99244FB363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3" y="1018"/>
                <a:ext cx="597" cy="5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20" name="Group 163">
                <a:extLst>
                  <a:ext uri="{FF2B5EF4-FFF2-40B4-BE49-F238E27FC236}">
                    <a16:creationId xmlns:a16="http://schemas.microsoft.com/office/drawing/2014/main" id="{CE1259C3-A2E3-0149-B586-E73AACF0B1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41" name="AutoShape 164">
                  <a:extLst>
                    <a:ext uri="{FF2B5EF4-FFF2-40B4-BE49-F238E27FC236}">
                      <a16:creationId xmlns:a16="http://schemas.microsoft.com/office/drawing/2014/main" id="{D86524F2-6B03-3146-93C7-EA6450B7CC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6"/>
                  <a:ext cx="724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42" name="AutoShape 165">
                  <a:extLst>
                    <a:ext uri="{FF2B5EF4-FFF2-40B4-BE49-F238E27FC236}">
                      <a16:creationId xmlns:a16="http://schemas.microsoft.com/office/drawing/2014/main" id="{6476B1C6-56E6-5B4A-8EB5-AE9CB1666D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4"/>
                  <a:ext cx="689" cy="10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21" name="Rectangle 166">
                <a:extLst>
                  <a:ext uri="{FF2B5EF4-FFF2-40B4-BE49-F238E27FC236}">
                    <a16:creationId xmlns:a16="http://schemas.microsoft.com/office/drawing/2014/main" id="{19AC0D5F-2746-3944-A6FE-00A27A7A89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7" y="1360"/>
                <a:ext cx="597" cy="4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22" name="Rectangle 167">
                <a:extLst>
                  <a:ext uri="{FF2B5EF4-FFF2-40B4-BE49-F238E27FC236}">
                    <a16:creationId xmlns:a16="http://schemas.microsoft.com/office/drawing/2014/main" id="{51C0D0C0-5DDE-2749-8E54-4F5D8BBCC7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8" y="1656"/>
                <a:ext cx="597" cy="4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23" name="Group 168">
                <a:extLst>
                  <a:ext uri="{FF2B5EF4-FFF2-40B4-BE49-F238E27FC236}">
                    <a16:creationId xmlns:a16="http://schemas.microsoft.com/office/drawing/2014/main" id="{2835C54C-E01E-FF41-8541-1761149C6D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39" name="AutoShape 169">
                  <a:extLst>
                    <a:ext uri="{FF2B5EF4-FFF2-40B4-BE49-F238E27FC236}">
                      <a16:creationId xmlns:a16="http://schemas.microsoft.com/office/drawing/2014/main" id="{C174DDB7-5793-FE4E-9850-1A7EE0976B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6" y="2568"/>
                  <a:ext cx="722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40" name="AutoShape 170">
                  <a:extLst>
                    <a:ext uri="{FF2B5EF4-FFF2-40B4-BE49-F238E27FC236}">
                      <a16:creationId xmlns:a16="http://schemas.microsoft.com/office/drawing/2014/main" id="{CD6C8529-D6B3-AB49-AAC4-D6272A047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3"/>
                  <a:ext cx="688" cy="108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24" name="Freeform 171">
                <a:extLst>
                  <a:ext uri="{FF2B5EF4-FFF2-40B4-BE49-F238E27FC236}">
                    <a16:creationId xmlns:a16="http://schemas.microsoft.com/office/drawing/2014/main" id="{2368CE90-8A8A-B34E-A754-54A2CDC4DF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14 w 328"/>
                  <a:gd name="T3" fmla="*/ 10 h 226"/>
                  <a:gd name="T4" fmla="*/ 14 w 328"/>
                  <a:gd name="T5" fmla="*/ 17 h 226"/>
                  <a:gd name="T6" fmla="*/ 0 w 328"/>
                  <a:gd name="T7" fmla="*/ 7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25" name="Group 172">
                <a:extLst>
                  <a:ext uri="{FF2B5EF4-FFF2-40B4-BE49-F238E27FC236}">
                    <a16:creationId xmlns:a16="http://schemas.microsoft.com/office/drawing/2014/main" id="{6BEBC90B-C3CE-7D4B-BA74-8D2E9FB586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37" name="AutoShape 173">
                  <a:extLst>
                    <a:ext uri="{FF2B5EF4-FFF2-40B4-BE49-F238E27FC236}">
                      <a16:creationId xmlns:a16="http://schemas.microsoft.com/office/drawing/2014/main" id="{AC94CA82-E128-0744-B46F-E756D9305C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567"/>
                  <a:ext cx="729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8" name="AutoShape 174">
                  <a:extLst>
                    <a:ext uri="{FF2B5EF4-FFF2-40B4-BE49-F238E27FC236}">
                      <a16:creationId xmlns:a16="http://schemas.microsoft.com/office/drawing/2014/main" id="{708F3622-CE87-8044-8A8E-FF1DDA451E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4"/>
                  <a:ext cx="695" cy="10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26" name="Rectangle 175">
                <a:extLst>
                  <a:ext uri="{FF2B5EF4-FFF2-40B4-BE49-F238E27FC236}">
                    <a16:creationId xmlns:a16="http://schemas.microsoft.com/office/drawing/2014/main" id="{3FE17BF0-39BE-F44D-9554-2D4B846E4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0" y="429"/>
                <a:ext cx="66" cy="2287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27" name="Freeform 176">
                <a:extLst>
                  <a:ext uri="{FF2B5EF4-FFF2-40B4-BE49-F238E27FC236}">
                    <a16:creationId xmlns:a16="http://schemas.microsoft.com/office/drawing/2014/main" id="{633D9845-5E25-474E-8BF7-FC1F0BD4CD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14 w 296"/>
                  <a:gd name="T3" fmla="*/ 10 h 256"/>
                  <a:gd name="T4" fmla="*/ 14 w 296"/>
                  <a:gd name="T5" fmla="*/ 19 h 256"/>
                  <a:gd name="T6" fmla="*/ 0 w 296"/>
                  <a:gd name="T7" fmla="*/ 7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Freeform 177">
                <a:extLst>
                  <a:ext uri="{FF2B5EF4-FFF2-40B4-BE49-F238E27FC236}">
                    <a16:creationId xmlns:a16="http://schemas.microsoft.com/office/drawing/2014/main" id="{78C34C93-2320-564F-ADFD-350C3AD55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14 w 304"/>
                  <a:gd name="T3" fmla="*/ 13 h 288"/>
                  <a:gd name="T4" fmla="*/ 13 w 304"/>
                  <a:gd name="T5" fmla="*/ 23 h 288"/>
                  <a:gd name="T6" fmla="*/ 2 w 304"/>
                  <a:gd name="T7" fmla="*/ 10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Oval 178">
                <a:extLst>
                  <a:ext uri="{FF2B5EF4-FFF2-40B4-BE49-F238E27FC236}">
                    <a16:creationId xmlns:a16="http://schemas.microsoft.com/office/drawing/2014/main" id="{5424D659-B05B-BA43-836D-2FA5040B7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2"/>
                <a:ext cx="50" cy="96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0" name="Freeform 179">
                <a:extLst>
                  <a:ext uri="{FF2B5EF4-FFF2-40B4-BE49-F238E27FC236}">
                    <a16:creationId xmlns:a16="http://schemas.microsoft.com/office/drawing/2014/main" id="{901B4BB8-C637-AE40-85D1-E590B5A63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9 h 240"/>
                  <a:gd name="T2" fmla="*/ 2 w 306"/>
                  <a:gd name="T3" fmla="*/ 19 h 240"/>
                  <a:gd name="T4" fmla="*/ 14 w 306"/>
                  <a:gd name="T5" fmla="*/ 9 h 240"/>
                  <a:gd name="T6" fmla="*/ 14 w 306"/>
                  <a:gd name="T7" fmla="*/ 0 h 240"/>
                  <a:gd name="T8" fmla="*/ 0 w 306"/>
                  <a:gd name="T9" fmla="*/ 9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" name="AutoShape 180">
                <a:extLst>
                  <a:ext uri="{FF2B5EF4-FFF2-40B4-BE49-F238E27FC236}">
                    <a16:creationId xmlns:a16="http://schemas.microsoft.com/office/drawing/2014/main" id="{751300FB-CBCE-FB4E-84C9-1F4169450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9"/>
                <a:ext cx="1199" cy="146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2" name="AutoShape 181">
                <a:extLst>
                  <a:ext uri="{FF2B5EF4-FFF2-40B4-BE49-F238E27FC236}">
                    <a16:creationId xmlns:a16="http://schemas.microsoft.com/office/drawing/2014/main" id="{14F80730-26F5-7849-BE0D-295114CEF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6" y="2712"/>
                <a:ext cx="1072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3" name="Oval 182">
                <a:extLst>
                  <a:ext uri="{FF2B5EF4-FFF2-40B4-BE49-F238E27FC236}">
                    <a16:creationId xmlns:a16="http://schemas.microsoft.com/office/drawing/2014/main" id="{754B8C0E-A673-B848-BF9B-96DC9D861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6" y="2383"/>
                <a:ext cx="160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4" name="Oval 183">
                <a:extLst>
                  <a:ext uri="{FF2B5EF4-FFF2-40B4-BE49-F238E27FC236}">
                    <a16:creationId xmlns:a16="http://schemas.microsoft.com/office/drawing/2014/main" id="{0850A2C2-5BDF-8644-B742-A1CE7E1342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8" y="2383"/>
                <a:ext cx="160" cy="14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5" name="Oval 184">
                <a:extLst>
                  <a:ext uri="{FF2B5EF4-FFF2-40B4-BE49-F238E27FC236}">
                    <a16:creationId xmlns:a16="http://schemas.microsoft.com/office/drawing/2014/main" id="{542B7A1C-5166-F14C-99EB-9D369CD71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2383"/>
                <a:ext cx="155" cy="138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6" name="Rectangle 185">
                <a:extLst>
                  <a:ext uri="{FF2B5EF4-FFF2-40B4-BE49-F238E27FC236}">
                    <a16:creationId xmlns:a16="http://schemas.microsoft.com/office/drawing/2014/main" id="{96E57170-1D21-3041-80C5-BCD5BCFE03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2" y="1836"/>
                <a:ext cx="83" cy="760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</p:grpSp>
      <p:sp>
        <p:nvSpPr>
          <p:cNvPr id="45" name="Rectangle 3">
            <a:extLst>
              <a:ext uri="{FF2B5EF4-FFF2-40B4-BE49-F238E27FC236}">
                <a16:creationId xmlns:a16="http://schemas.microsoft.com/office/drawing/2014/main" id="{B003BE48-58DC-5A4B-9250-A838A7C7044A}"/>
              </a:ext>
            </a:extLst>
          </p:cNvPr>
          <p:cNvSpPr txBox="1">
            <a:spLocks noChangeArrowheads="1"/>
          </p:cNvSpPr>
          <p:nvPr/>
        </p:nvSpPr>
        <p:spPr>
          <a:xfrm>
            <a:off x="727345" y="1393213"/>
            <a:ext cx="9863871" cy="15244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enial of Service (DoS):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ttackers make resources (server, bandwidth) unavailable to legitimate traffic by overwhelming resource with bogus traffic</a:t>
            </a:r>
          </a:p>
        </p:txBody>
      </p:sp>
      <p:sp>
        <p:nvSpPr>
          <p:cNvPr id="46" name="Rectangle 4">
            <a:extLst>
              <a:ext uri="{FF2B5EF4-FFF2-40B4-BE49-F238E27FC236}">
                <a16:creationId xmlns:a16="http://schemas.microsoft.com/office/drawing/2014/main" id="{CEF91AB4-C999-A54F-97F0-0D764C08F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1658" y="3116853"/>
            <a:ext cx="411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ED7D31"/>
              </a:buClr>
              <a:buSzPct val="85000"/>
              <a:buFont typeface="ZapfDingbats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1.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select target</a:t>
            </a:r>
          </a:p>
        </p:txBody>
      </p:sp>
      <p:sp>
        <p:nvSpPr>
          <p:cNvPr id="47" name="Rectangle 5">
            <a:extLst>
              <a:ext uri="{FF2B5EF4-FFF2-40B4-BE49-F238E27FC236}">
                <a16:creationId xmlns:a16="http://schemas.microsoft.com/office/drawing/2014/main" id="{075D78BA-F2C2-D04E-8588-A73192FF0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8645" y="3635965"/>
            <a:ext cx="37957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ED7D31"/>
              </a:buClr>
              <a:buSzPct val="85000"/>
              <a:buFont typeface="ZapfDingbats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2.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break into hosts around the network (see botnet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ED7D31"/>
              </a:buClr>
              <a:buSzPct val="85000"/>
              <a:buFont typeface="ZapfDingbats" charset="2"/>
              <a:buAutoNum type="arabicPeriod" startAt="2"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8" name="Rectangle 6">
            <a:extLst>
              <a:ext uri="{FF2B5EF4-FFF2-40B4-BE49-F238E27FC236}">
                <a16:creationId xmlns:a16="http://schemas.microsoft.com/office/drawing/2014/main" id="{9860933B-2B16-1242-A6CB-2A2E5DF5B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8360" y="4894191"/>
            <a:ext cx="4114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ED7D31"/>
              </a:buClr>
              <a:buSzPct val="85000"/>
              <a:buFont typeface="ZapfDingbats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3.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send packets to target from compromised hosts</a:t>
            </a:r>
          </a:p>
        </p:txBody>
      </p:sp>
      <p:grpSp>
        <p:nvGrpSpPr>
          <p:cNvPr id="49" name="Group 152">
            <a:extLst>
              <a:ext uri="{FF2B5EF4-FFF2-40B4-BE49-F238E27FC236}">
                <a16:creationId xmlns:a16="http://schemas.microsoft.com/office/drawing/2014/main" id="{34BB1FB3-F797-CE40-A303-F67D5EA0D714}"/>
              </a:ext>
            </a:extLst>
          </p:cNvPr>
          <p:cNvGrpSpPr>
            <a:grpSpLocks/>
          </p:cNvGrpSpPr>
          <p:nvPr/>
        </p:nvGrpSpPr>
        <p:grpSpPr bwMode="auto">
          <a:xfrm>
            <a:off x="6876086" y="3297818"/>
            <a:ext cx="2720975" cy="2674938"/>
            <a:chOff x="-262" y="2555"/>
            <a:chExt cx="1714" cy="1685"/>
          </a:xfrm>
        </p:grpSpPr>
        <p:sp>
          <p:nvSpPr>
            <p:cNvPr id="50" name="Line 63">
              <a:extLst>
                <a:ext uri="{FF2B5EF4-FFF2-40B4-BE49-F238E27FC236}">
                  <a16:creationId xmlns:a16="http://schemas.microsoft.com/office/drawing/2014/main" id="{240D789E-07A8-4A47-8526-9F3894E157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" y="3261"/>
              <a:ext cx="436" cy="16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" name="Line 64">
              <a:extLst>
                <a:ext uri="{FF2B5EF4-FFF2-40B4-BE49-F238E27FC236}">
                  <a16:creationId xmlns:a16="http://schemas.microsoft.com/office/drawing/2014/main" id="{8EA69BDD-6834-BA4E-8A9A-CDD3D334EE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" y="3470"/>
              <a:ext cx="226" cy="32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" name="Line 65">
              <a:extLst>
                <a:ext uri="{FF2B5EF4-FFF2-40B4-BE49-F238E27FC236}">
                  <a16:creationId xmlns:a16="http://schemas.microsoft.com/office/drawing/2014/main" id="{6F7FFC2D-076E-9641-9969-CA6045CBAF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57" y="3410"/>
              <a:ext cx="595" cy="45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" name="Line 66">
              <a:extLst>
                <a:ext uri="{FF2B5EF4-FFF2-40B4-BE49-F238E27FC236}">
                  <a16:creationId xmlns:a16="http://schemas.microsoft.com/office/drawing/2014/main" id="{411EA141-EA1B-9249-AC8C-AEFF840A4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" y="2555"/>
              <a:ext cx="16" cy="4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" name="Line 67">
              <a:extLst>
                <a:ext uri="{FF2B5EF4-FFF2-40B4-BE49-F238E27FC236}">
                  <a16:creationId xmlns:a16="http://schemas.microsoft.com/office/drawing/2014/main" id="{2980C73E-B307-9347-B762-286D7DB5F9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11"/>
              <a:ext cx="473" cy="18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" name="Line 68">
              <a:extLst>
                <a:ext uri="{FF2B5EF4-FFF2-40B4-BE49-F238E27FC236}">
                  <a16:creationId xmlns:a16="http://schemas.microsoft.com/office/drawing/2014/main" id="{671BC8F5-6316-CD48-97A2-C38DE07E42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62" y="3083"/>
              <a:ext cx="879" cy="11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" name="Line 69">
              <a:extLst>
                <a:ext uri="{FF2B5EF4-FFF2-40B4-BE49-F238E27FC236}">
                  <a16:creationId xmlns:a16="http://schemas.microsoft.com/office/drawing/2014/main" id="{8B7BCBEF-584C-F74E-80E0-8BC296AF69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201" y="3362"/>
              <a:ext cx="800" cy="64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" name="Line 70">
              <a:extLst>
                <a:ext uri="{FF2B5EF4-FFF2-40B4-BE49-F238E27FC236}">
                  <a16:creationId xmlns:a16="http://schemas.microsoft.com/office/drawing/2014/main" id="{673660B3-2563-1141-BC2A-1820CBC952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2" y="2623"/>
              <a:ext cx="352" cy="39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Line 71">
              <a:extLst>
                <a:ext uri="{FF2B5EF4-FFF2-40B4-BE49-F238E27FC236}">
                  <a16:creationId xmlns:a16="http://schemas.microsoft.com/office/drawing/2014/main" id="{2AE70CDA-56D3-054F-9B05-C53E40B7A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" y="3582"/>
              <a:ext cx="198" cy="65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" name="Line 72">
              <a:extLst>
                <a:ext uri="{FF2B5EF4-FFF2-40B4-BE49-F238E27FC236}">
                  <a16:creationId xmlns:a16="http://schemas.microsoft.com/office/drawing/2014/main" id="{D3EB0842-476A-254E-83F2-76A01FFE7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738"/>
              <a:ext cx="416" cy="25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0" name="Group 113">
            <a:extLst>
              <a:ext uri="{FF2B5EF4-FFF2-40B4-BE49-F238E27FC236}">
                <a16:creationId xmlns:a16="http://schemas.microsoft.com/office/drawing/2014/main" id="{10A7333E-A585-D14F-B6DB-52435ACF182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9041436" y="2937456"/>
            <a:ext cx="735012" cy="681037"/>
            <a:chOff x="-44" y="1473"/>
            <a:chExt cx="981" cy="1105"/>
          </a:xfrm>
        </p:grpSpPr>
        <p:pic>
          <p:nvPicPr>
            <p:cNvPr id="61" name="Picture 114" descr="desktop_computer_stylized_medium">
              <a:extLst>
                <a:ext uri="{FF2B5EF4-FFF2-40B4-BE49-F238E27FC236}">
                  <a16:creationId xmlns:a16="http://schemas.microsoft.com/office/drawing/2014/main" id="{01147AF7-C025-614C-95B2-DC5DF0AB4C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Freeform 115">
              <a:extLst>
                <a:ext uri="{FF2B5EF4-FFF2-40B4-BE49-F238E27FC236}">
                  <a16:creationId xmlns:a16="http://schemas.microsoft.com/office/drawing/2014/main" id="{EBCFF3AE-DFA4-114F-8873-ED4B72E8B49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3" name="Group 116">
            <a:extLst>
              <a:ext uri="{FF2B5EF4-FFF2-40B4-BE49-F238E27FC236}">
                <a16:creationId xmlns:a16="http://schemas.microsoft.com/office/drawing/2014/main" id="{A679AEDC-8797-7C4C-9512-CC63DE65687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9328773" y="3774068"/>
            <a:ext cx="735013" cy="681038"/>
            <a:chOff x="-44" y="1473"/>
            <a:chExt cx="981" cy="1105"/>
          </a:xfrm>
        </p:grpSpPr>
        <p:pic>
          <p:nvPicPr>
            <p:cNvPr id="64" name="Picture 117" descr="desktop_computer_stylized_medium">
              <a:extLst>
                <a:ext uri="{FF2B5EF4-FFF2-40B4-BE49-F238E27FC236}">
                  <a16:creationId xmlns:a16="http://schemas.microsoft.com/office/drawing/2014/main" id="{99C8CCE2-64C9-E548-A809-8ACB9E412A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" name="Freeform 118">
              <a:extLst>
                <a:ext uri="{FF2B5EF4-FFF2-40B4-BE49-F238E27FC236}">
                  <a16:creationId xmlns:a16="http://schemas.microsoft.com/office/drawing/2014/main" id="{FD178B63-073D-904B-AB24-5180E69BD2F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6" name="Group 119">
            <a:extLst>
              <a:ext uri="{FF2B5EF4-FFF2-40B4-BE49-F238E27FC236}">
                <a16:creationId xmlns:a16="http://schemas.microsoft.com/office/drawing/2014/main" id="{A4F38700-463B-DC46-9ECE-001F57B0508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9387511" y="4475743"/>
            <a:ext cx="735012" cy="681038"/>
            <a:chOff x="-44" y="1473"/>
            <a:chExt cx="981" cy="1105"/>
          </a:xfrm>
        </p:grpSpPr>
        <p:pic>
          <p:nvPicPr>
            <p:cNvPr id="67" name="Picture 120" descr="desktop_computer_stylized_medium">
              <a:extLst>
                <a:ext uri="{FF2B5EF4-FFF2-40B4-BE49-F238E27FC236}">
                  <a16:creationId xmlns:a16="http://schemas.microsoft.com/office/drawing/2014/main" id="{3A3D357D-C23A-4346-93FC-BEE43FD511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" name="Freeform 121">
              <a:extLst>
                <a:ext uri="{FF2B5EF4-FFF2-40B4-BE49-F238E27FC236}">
                  <a16:creationId xmlns:a16="http://schemas.microsoft.com/office/drawing/2014/main" id="{AB59AC13-2896-E340-8D89-AD696502F6B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69" name="Group 122">
            <a:extLst>
              <a:ext uri="{FF2B5EF4-FFF2-40B4-BE49-F238E27FC236}">
                <a16:creationId xmlns:a16="http://schemas.microsoft.com/office/drawing/2014/main" id="{0D817B4B-4AD3-C14B-AE56-7E65C40EB00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9424023" y="5256793"/>
            <a:ext cx="735013" cy="681038"/>
            <a:chOff x="-44" y="1473"/>
            <a:chExt cx="981" cy="1105"/>
          </a:xfrm>
        </p:grpSpPr>
        <p:pic>
          <p:nvPicPr>
            <p:cNvPr id="70" name="Picture 123" descr="desktop_computer_stylized_medium">
              <a:extLst>
                <a:ext uri="{FF2B5EF4-FFF2-40B4-BE49-F238E27FC236}">
                  <a16:creationId xmlns:a16="http://schemas.microsoft.com/office/drawing/2014/main" id="{D67B6E62-62DF-E440-84A6-40CD76C264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" name="Freeform 124">
              <a:extLst>
                <a:ext uri="{FF2B5EF4-FFF2-40B4-BE49-F238E27FC236}">
                  <a16:creationId xmlns:a16="http://schemas.microsoft.com/office/drawing/2014/main" id="{BFE0D576-BA51-9845-8319-80EBFDCB87E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2" name="Group 125">
            <a:extLst>
              <a:ext uri="{FF2B5EF4-FFF2-40B4-BE49-F238E27FC236}">
                <a16:creationId xmlns:a16="http://schemas.microsoft.com/office/drawing/2014/main" id="{26C51172-8D8D-7A48-AF47-2DEAA12AA6D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79411" y="3066043"/>
            <a:ext cx="735012" cy="681038"/>
            <a:chOff x="-44" y="1473"/>
            <a:chExt cx="981" cy="1105"/>
          </a:xfrm>
        </p:grpSpPr>
        <p:pic>
          <p:nvPicPr>
            <p:cNvPr id="73" name="Picture 126" descr="desktop_computer_stylized_medium">
              <a:extLst>
                <a:ext uri="{FF2B5EF4-FFF2-40B4-BE49-F238E27FC236}">
                  <a16:creationId xmlns:a16="http://schemas.microsoft.com/office/drawing/2014/main" id="{69C5B0D9-2504-0549-B400-71295C40B5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" name="Freeform 127">
              <a:extLst>
                <a:ext uri="{FF2B5EF4-FFF2-40B4-BE49-F238E27FC236}">
                  <a16:creationId xmlns:a16="http://schemas.microsoft.com/office/drawing/2014/main" id="{9E974D9F-ACEC-1344-B5C8-FF8AAB7F540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5" name="Group 128">
            <a:extLst>
              <a:ext uri="{FF2B5EF4-FFF2-40B4-BE49-F238E27FC236}">
                <a16:creationId xmlns:a16="http://schemas.microsoft.com/office/drawing/2014/main" id="{9C958751-0861-8C42-9DE0-5B95FEB2EAF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074523" y="3127956"/>
            <a:ext cx="735013" cy="681037"/>
            <a:chOff x="-44" y="1473"/>
            <a:chExt cx="981" cy="1105"/>
          </a:xfrm>
        </p:grpSpPr>
        <p:pic>
          <p:nvPicPr>
            <p:cNvPr id="76" name="Picture 129" descr="desktop_computer_stylized_medium">
              <a:extLst>
                <a:ext uri="{FF2B5EF4-FFF2-40B4-BE49-F238E27FC236}">
                  <a16:creationId xmlns:a16="http://schemas.microsoft.com/office/drawing/2014/main" id="{BAB817CE-0790-2B4E-B65F-A6498BE9CB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" name="Freeform 130">
              <a:extLst>
                <a:ext uri="{FF2B5EF4-FFF2-40B4-BE49-F238E27FC236}">
                  <a16:creationId xmlns:a16="http://schemas.microsoft.com/office/drawing/2014/main" id="{EFC5C2B3-2D8A-6747-B184-076FA411FE9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8" name="Group 134">
            <a:extLst>
              <a:ext uri="{FF2B5EF4-FFF2-40B4-BE49-F238E27FC236}">
                <a16:creationId xmlns:a16="http://schemas.microsoft.com/office/drawing/2014/main" id="{87DE748A-5111-7641-85D8-040FC10E7AF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358561" y="3832806"/>
            <a:ext cx="735012" cy="681037"/>
            <a:chOff x="-44" y="1473"/>
            <a:chExt cx="981" cy="1105"/>
          </a:xfrm>
        </p:grpSpPr>
        <p:pic>
          <p:nvPicPr>
            <p:cNvPr id="79" name="Picture 135" descr="desktop_computer_stylized_medium">
              <a:extLst>
                <a:ext uri="{FF2B5EF4-FFF2-40B4-BE49-F238E27FC236}">
                  <a16:creationId xmlns:a16="http://schemas.microsoft.com/office/drawing/2014/main" id="{636D1BB9-AB82-8944-82FF-E59A7BD5E9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" name="Freeform 136">
              <a:extLst>
                <a:ext uri="{FF2B5EF4-FFF2-40B4-BE49-F238E27FC236}">
                  <a16:creationId xmlns:a16="http://schemas.microsoft.com/office/drawing/2014/main" id="{1B6337C3-6A6A-3247-B100-E450F3744EF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81" name="Group 137">
            <a:extLst>
              <a:ext uri="{FF2B5EF4-FFF2-40B4-BE49-F238E27FC236}">
                <a16:creationId xmlns:a16="http://schemas.microsoft.com/office/drawing/2014/main" id="{7EE5AE12-F723-1844-BF7D-895F4D162FD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990386" y="4567818"/>
            <a:ext cx="735012" cy="681038"/>
            <a:chOff x="-44" y="1473"/>
            <a:chExt cx="981" cy="1105"/>
          </a:xfrm>
        </p:grpSpPr>
        <p:pic>
          <p:nvPicPr>
            <p:cNvPr id="82" name="Picture 138" descr="desktop_computer_stylized_medium">
              <a:extLst>
                <a:ext uri="{FF2B5EF4-FFF2-40B4-BE49-F238E27FC236}">
                  <a16:creationId xmlns:a16="http://schemas.microsoft.com/office/drawing/2014/main" id="{66F3AA24-FB01-0448-9AF5-44833FAC73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" name="Freeform 139">
              <a:extLst>
                <a:ext uri="{FF2B5EF4-FFF2-40B4-BE49-F238E27FC236}">
                  <a16:creationId xmlns:a16="http://schemas.microsoft.com/office/drawing/2014/main" id="{F76D9B25-D392-6E4A-8438-3E7A671FB6D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84" name="Group 140">
            <a:extLst>
              <a:ext uri="{FF2B5EF4-FFF2-40B4-BE49-F238E27FC236}">
                <a16:creationId xmlns:a16="http://schemas.microsoft.com/office/drawing/2014/main" id="{2D102063-F0AD-F642-9447-16BE27DA917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520611" y="5177418"/>
            <a:ext cx="735012" cy="681038"/>
            <a:chOff x="-44" y="1473"/>
            <a:chExt cx="981" cy="1105"/>
          </a:xfrm>
        </p:grpSpPr>
        <p:pic>
          <p:nvPicPr>
            <p:cNvPr id="85" name="Picture 141" descr="desktop_computer_stylized_medium">
              <a:extLst>
                <a:ext uri="{FF2B5EF4-FFF2-40B4-BE49-F238E27FC236}">
                  <a16:creationId xmlns:a16="http://schemas.microsoft.com/office/drawing/2014/main" id="{D5D011E5-F7A0-DA49-81C5-F47FA6BE69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" name="Freeform 142">
              <a:extLst>
                <a:ext uri="{FF2B5EF4-FFF2-40B4-BE49-F238E27FC236}">
                  <a16:creationId xmlns:a16="http://schemas.microsoft.com/office/drawing/2014/main" id="{071EB120-A48C-5541-A035-75E75050CB6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87" name="Group 143">
            <a:extLst>
              <a:ext uri="{FF2B5EF4-FFF2-40B4-BE49-F238E27FC236}">
                <a16:creationId xmlns:a16="http://schemas.microsoft.com/office/drawing/2014/main" id="{C3CAAC65-E33C-344E-BA73-EDB94437CA1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598273" y="5467931"/>
            <a:ext cx="735013" cy="681037"/>
            <a:chOff x="-44" y="1473"/>
            <a:chExt cx="981" cy="1105"/>
          </a:xfrm>
        </p:grpSpPr>
        <p:pic>
          <p:nvPicPr>
            <p:cNvPr id="88" name="Picture 144" descr="desktop_computer_stylized_medium">
              <a:extLst>
                <a:ext uri="{FF2B5EF4-FFF2-40B4-BE49-F238E27FC236}">
                  <a16:creationId xmlns:a16="http://schemas.microsoft.com/office/drawing/2014/main" id="{FAF13606-284B-D544-8976-8A32823F7C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" name="Freeform 145">
              <a:extLst>
                <a:ext uri="{FF2B5EF4-FFF2-40B4-BE49-F238E27FC236}">
                  <a16:creationId xmlns:a16="http://schemas.microsoft.com/office/drawing/2014/main" id="{591D49EF-BC84-FF48-8AB6-8F0B28E3822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90" name="Group 146">
            <a:extLst>
              <a:ext uri="{FF2B5EF4-FFF2-40B4-BE49-F238E27FC236}">
                <a16:creationId xmlns:a16="http://schemas.microsoft.com/office/drawing/2014/main" id="{476E2AF9-489F-A04E-A23A-81549329EA2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90486" y="5974343"/>
            <a:ext cx="735012" cy="681038"/>
            <a:chOff x="-44" y="1473"/>
            <a:chExt cx="981" cy="1105"/>
          </a:xfrm>
        </p:grpSpPr>
        <p:pic>
          <p:nvPicPr>
            <p:cNvPr id="91" name="Picture 147" descr="desktop_computer_stylized_medium">
              <a:extLst>
                <a:ext uri="{FF2B5EF4-FFF2-40B4-BE49-F238E27FC236}">
                  <a16:creationId xmlns:a16="http://schemas.microsoft.com/office/drawing/2014/main" id="{D31CCA85-16F8-CF40-9FD2-361C58F0C1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" name="Freeform 148">
              <a:extLst>
                <a:ext uri="{FF2B5EF4-FFF2-40B4-BE49-F238E27FC236}">
                  <a16:creationId xmlns:a16="http://schemas.microsoft.com/office/drawing/2014/main" id="{4B061CF6-50E2-0C4F-8DA2-97A8C0438F7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93" name="Group 149">
            <a:extLst>
              <a:ext uri="{FF2B5EF4-FFF2-40B4-BE49-F238E27FC236}">
                <a16:creationId xmlns:a16="http://schemas.microsoft.com/office/drawing/2014/main" id="{BC019584-C571-0243-9746-D5FAF904985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35023" y="5585406"/>
            <a:ext cx="735013" cy="681037"/>
            <a:chOff x="-44" y="1473"/>
            <a:chExt cx="981" cy="1105"/>
          </a:xfrm>
        </p:grpSpPr>
        <p:pic>
          <p:nvPicPr>
            <p:cNvPr id="94" name="Picture 150" descr="desktop_computer_stylized_medium">
              <a:extLst>
                <a:ext uri="{FF2B5EF4-FFF2-40B4-BE49-F238E27FC236}">
                  <a16:creationId xmlns:a16="http://schemas.microsoft.com/office/drawing/2014/main" id="{008D1F22-90A3-BE4F-BA4C-262C33588E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" name="Freeform 151">
              <a:extLst>
                <a:ext uri="{FF2B5EF4-FFF2-40B4-BE49-F238E27FC236}">
                  <a16:creationId xmlns:a16="http://schemas.microsoft.com/office/drawing/2014/main" id="{87AB5A67-132D-0D48-9235-45C2FC56AE8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96" name="Group 89">
            <a:extLst>
              <a:ext uri="{FF2B5EF4-FFF2-40B4-BE49-F238E27FC236}">
                <a16:creationId xmlns:a16="http://schemas.microsoft.com/office/drawing/2014/main" id="{A6B06288-15F9-FA41-9711-4E4611B1C7A3}"/>
              </a:ext>
            </a:extLst>
          </p:cNvPr>
          <p:cNvGrpSpPr>
            <a:grpSpLocks/>
          </p:cNvGrpSpPr>
          <p:nvPr/>
        </p:nvGrpSpPr>
        <p:grpSpPr bwMode="auto">
          <a:xfrm>
            <a:off x="6383961" y="3005718"/>
            <a:ext cx="3525837" cy="3408363"/>
            <a:chOff x="2920" y="1824"/>
            <a:chExt cx="2221" cy="2147"/>
          </a:xfrm>
        </p:grpSpPr>
        <p:pic>
          <p:nvPicPr>
            <p:cNvPr id="97" name="Picture 7">
              <a:extLst>
                <a:ext uri="{FF2B5EF4-FFF2-40B4-BE49-F238E27FC236}">
                  <a16:creationId xmlns:a16="http://schemas.microsoft.com/office/drawing/2014/main" id="{D8D05F46-329F-7746-A822-2566BD6248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" y="1922"/>
              <a:ext cx="29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8" name="Picture 54">
              <a:extLst>
                <a:ext uri="{FF2B5EF4-FFF2-40B4-BE49-F238E27FC236}">
                  <a16:creationId xmlns:a16="http://schemas.microsoft.com/office/drawing/2014/main" id="{E0C724BB-6735-2F4C-B320-8B57ABD11D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1" y="1922"/>
              <a:ext cx="29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" name="Picture 55">
              <a:extLst>
                <a:ext uri="{FF2B5EF4-FFF2-40B4-BE49-F238E27FC236}">
                  <a16:creationId xmlns:a16="http://schemas.microsoft.com/office/drawing/2014/main" id="{43360ABB-D0D2-114B-8A10-C625284905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0" y="2376"/>
              <a:ext cx="29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0" name="Picture 56">
              <a:extLst>
                <a:ext uri="{FF2B5EF4-FFF2-40B4-BE49-F238E27FC236}">
                  <a16:creationId xmlns:a16="http://schemas.microsoft.com/office/drawing/2014/main" id="{7FEBFDE8-0666-7A45-8B5B-A74E50C0AD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0" y="2803"/>
              <a:ext cx="29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1" name="Picture 57">
              <a:extLst>
                <a:ext uri="{FF2B5EF4-FFF2-40B4-BE49-F238E27FC236}">
                  <a16:creationId xmlns:a16="http://schemas.microsoft.com/office/drawing/2014/main" id="{C1327435-8A3A-3549-A5BE-B588A97766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0" y="3230"/>
              <a:ext cx="29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" name="Picture 58">
              <a:extLst>
                <a:ext uri="{FF2B5EF4-FFF2-40B4-BE49-F238E27FC236}">
                  <a16:creationId xmlns:a16="http://schemas.microsoft.com/office/drawing/2014/main" id="{9F15F78D-2BDD-5041-95EA-4372AE3201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7" y="3692"/>
              <a:ext cx="29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" name="Picture 59">
              <a:extLst>
                <a:ext uri="{FF2B5EF4-FFF2-40B4-BE49-F238E27FC236}">
                  <a16:creationId xmlns:a16="http://schemas.microsoft.com/office/drawing/2014/main" id="{589B9A7E-C72C-3642-8499-4288D926EA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4" y="3308"/>
              <a:ext cx="29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" name="Picture 60">
              <a:extLst>
                <a:ext uri="{FF2B5EF4-FFF2-40B4-BE49-F238E27FC236}">
                  <a16:creationId xmlns:a16="http://schemas.microsoft.com/office/drawing/2014/main" id="{FB16E4F5-EE33-084D-83BA-FA88374C85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8" y="2339"/>
              <a:ext cx="29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" name="Picture 61">
              <a:extLst>
                <a:ext uri="{FF2B5EF4-FFF2-40B4-BE49-F238E27FC236}">
                  <a16:creationId xmlns:a16="http://schemas.microsoft.com/office/drawing/2014/main" id="{72D217B6-6EB5-454E-A6D1-F8907DA44B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4" y="3395"/>
              <a:ext cx="29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" name="Picture 62">
              <a:extLst>
                <a:ext uri="{FF2B5EF4-FFF2-40B4-BE49-F238E27FC236}">
                  <a16:creationId xmlns:a16="http://schemas.microsoft.com/office/drawing/2014/main" id="{D388E590-7D12-084D-B4AB-9486F64CAB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2" y="1824"/>
              <a:ext cx="29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7" name="Slide Number Placeholder 5">
            <a:extLst>
              <a:ext uri="{FF2B5EF4-FFF2-40B4-BE49-F238E27FC236}">
                <a16:creationId xmlns:a16="http://schemas.microsoft.com/office/drawing/2014/main" id="{CEA3DD75-9DAB-5E4A-B3E0-855D2D494A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7233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uild="p" autoUpdateAnimBg="0"/>
      <p:bldP spid="47" grpId="0" autoUpdateAnimBg="0"/>
      <p:bldP spid="48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800" dirty="0">
                <a:ea typeface="ＭＳ Ｐゴシック" panose="020B0600070205080204" pitchFamily="34" charset="-128"/>
              </a:rPr>
              <a:t>Lines of defense:</a:t>
            </a:r>
          </a:p>
        </p:txBody>
      </p:sp>
      <p:sp>
        <p:nvSpPr>
          <p:cNvPr id="107" name="Rectangle 5">
            <a:extLst>
              <a:ext uri="{FF2B5EF4-FFF2-40B4-BE49-F238E27FC236}">
                <a16:creationId xmlns:a16="http://schemas.microsoft.com/office/drawing/2014/main" id="{D84190AA-4C98-7443-80BC-E0D9833E133B}"/>
              </a:ext>
            </a:extLst>
          </p:cNvPr>
          <p:cNvSpPr txBox="1">
            <a:spLocks noChangeArrowheads="1"/>
          </p:cNvSpPr>
          <p:nvPr/>
        </p:nvSpPr>
        <p:spPr>
          <a:xfrm>
            <a:off x="841312" y="1344535"/>
            <a:ext cx="10342830" cy="48924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4813" marR="0" lvl="0" indent="-2746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authentication: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proving you are who you say you are</a:t>
            </a:r>
          </a:p>
          <a:p>
            <a:pPr marL="747713" marR="0" lvl="1" indent="-27463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cellular networks provides hardware identity via SIM card; no such hardware assist in traditional Internet</a:t>
            </a:r>
          </a:p>
          <a:p>
            <a:pPr marL="404813" marR="0" lvl="0" indent="-2746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confidentiality: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via encryption</a:t>
            </a:r>
          </a:p>
          <a:p>
            <a:pPr marL="404813" marR="0" lvl="0" indent="-2746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integrity checks: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digital signatures prevent/detect tampering</a:t>
            </a:r>
          </a:p>
          <a:p>
            <a:pPr marL="404813" marR="0" lvl="0" indent="-2746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access restrictions: 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password-protected VPNs</a:t>
            </a:r>
          </a:p>
          <a:p>
            <a:pPr marL="404813" marR="0" lvl="0" indent="-27463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firewalls: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specialized “middleboxes” in access and core networks: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off-by-default: filter incoming packets to restrict senders, receivers, applications 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detecting/reacting to DOS attacks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rial" panose="020B0604020202020204" pitchFamily="34" charset="0"/>
              <a:cs typeface="+mn-cs"/>
            </a:endParaRPr>
          </a:p>
        </p:txBody>
      </p:sp>
      <p:sp>
        <p:nvSpPr>
          <p:cNvPr id="108" name="Rectangle 59">
            <a:extLst>
              <a:ext uri="{FF2B5EF4-FFF2-40B4-BE49-F238E27FC236}">
                <a16:creationId xmlns:a16="http://schemas.microsoft.com/office/drawing/2014/main" id="{4B074355-3ACB-6147-AE01-22519F6E6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0914" y="6172356"/>
            <a:ext cx="10250759" cy="68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… lots more on security (throughout, Chapter 8)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A9EEA19-549B-C742-97A6-691F12A256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639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/>
          <a:lstStyle/>
          <a:p>
            <a:r>
              <a:rPr lang="en-US" altLang="en-US" dirty="0">
                <a:cs typeface="Calibri" panose="020F0502020204030204" pitchFamily="34" charset="0"/>
              </a:rPr>
              <a:t>Chapter 1: roadma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9035B-463A-1E40-A130-AE9AA3E37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55AB9D8D-7F05-094B-8DA6-3095A7A7A096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798690" y="1414011"/>
            <a:ext cx="6618109" cy="5029078"/>
          </a:xfrm>
        </p:spPr>
        <p:txBody>
          <a:bodyPr>
            <a:normAutofit fontScale="92500"/>
          </a:bodyPr>
          <a:lstStyle/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Internet?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altLang="en-US" sz="3200" i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ja-JP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protocol?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edge: hosts, access network, physical media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core: packet/circuit switching, internet structure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ance: loss, delay, throughput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urity</a:t>
            </a:r>
          </a:p>
          <a:p>
            <a:pPr marL="403225" indent="-285750">
              <a:spcBef>
                <a:spcPts val="800"/>
              </a:spcBef>
              <a:buClr>
                <a:srgbClr val="0000A8"/>
              </a:buClr>
            </a:pP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Protocol layers, service models</a:t>
            </a:r>
          </a:p>
          <a:p>
            <a:pPr marL="403225" indent="-285750" eaLnBrk="1" hangingPunct="1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story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pic>
        <p:nvPicPr>
          <p:cNvPr id="7" name="Picture 6" descr="Kurose&amp;Ross 8th ed cover picture">
            <a:extLst>
              <a:ext uri="{FF2B5EF4-FFF2-40B4-BE49-F238E27FC236}">
                <a16:creationId xmlns:a16="http://schemas.microsoft.com/office/drawing/2014/main" id="{68817EC6-8DF7-E64F-9CA4-BFB8E60908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4329" y="1293471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78113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Protocol </a:t>
            </a:r>
            <a:r>
              <a:rPr lang="en-US" altLang="en-US" dirty="0">
                <a:ea typeface="ＭＳ Ｐゴシック" panose="020B0600070205080204" pitchFamily="34" charset="-128"/>
              </a:rPr>
              <a:t>“l</a:t>
            </a:r>
            <a:r>
              <a:rPr lang="en-US" altLang="ja-JP" sz="4400" dirty="0">
                <a:ea typeface="ＭＳ Ｐゴシック" panose="020B0600070205080204" pitchFamily="34" charset="-128"/>
              </a:rPr>
              <a:t>ayers</a:t>
            </a:r>
            <a:r>
              <a:rPr lang="en-US" altLang="ja-JP" dirty="0">
                <a:ea typeface="ＭＳ Ｐゴシック" panose="020B0600070205080204" pitchFamily="34" charset="-128"/>
              </a:rPr>
              <a:t>”</a:t>
            </a:r>
            <a:r>
              <a:rPr lang="en-US" altLang="ja-JP" sz="4400" dirty="0">
                <a:ea typeface="ＭＳ Ｐゴシック" panose="020B0600070205080204" pitchFamily="34" charset="-128"/>
              </a:rPr>
              <a:t> and reference </a:t>
            </a:r>
            <a:r>
              <a:rPr lang="en-US" altLang="ja-JP" dirty="0">
                <a:ea typeface="ＭＳ Ｐゴシック" panose="020B0600070205080204" pitchFamily="34" charset="-128"/>
              </a:rPr>
              <a:t>m</a:t>
            </a:r>
            <a:r>
              <a:rPr lang="en-US" altLang="ja-JP" sz="4400" dirty="0">
                <a:ea typeface="ＭＳ Ｐゴシック" panose="020B0600070205080204" pitchFamily="34" charset="-128"/>
              </a:rPr>
              <a:t>odels</a:t>
            </a:r>
            <a:endParaRPr lang="en-US" altLang="en-US" sz="4400" dirty="0">
              <a:ea typeface="ＭＳ Ｐゴシック" panose="020B0600070205080204" pitchFamily="34" charset="-128"/>
            </a:endParaRPr>
          </a:p>
        </p:txBody>
      </p:sp>
      <p:sp>
        <p:nvSpPr>
          <p:cNvPr id="45" name="Rectangle 3">
            <a:extLst>
              <a:ext uri="{FF2B5EF4-FFF2-40B4-BE49-F238E27FC236}">
                <a16:creationId xmlns:a16="http://schemas.microsoft.com/office/drawing/2014/main" id="{B003BE48-58DC-5A4B-9250-A838A7C7044A}"/>
              </a:ext>
            </a:extLst>
          </p:cNvPr>
          <p:cNvSpPr txBox="1">
            <a:spLocks noChangeArrowheads="1"/>
          </p:cNvSpPr>
          <p:nvPr/>
        </p:nvSpPr>
        <p:spPr>
          <a:xfrm>
            <a:off x="800566" y="1575775"/>
            <a:ext cx="5615905" cy="50498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75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600" b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Networks are complex,</a:t>
            </a:r>
          </a:p>
          <a:p>
            <a:pPr marL="352425" marR="0" lvl="0" indent="-222250" algn="l" defTabSz="914400" rtl="0" eaLnBrk="1" fontAlgn="auto" latinLnBrk="0" hangingPunct="1">
              <a:lnSpc>
                <a:spcPct val="75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600" b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ith many “</a:t>
            </a:r>
            <a:r>
              <a:rPr kumimoji="0" lang="en-US" altLang="ja-JP" sz="3600" b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ieces”: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hosts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routers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links of various media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applications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protocols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hardware, software</a:t>
            </a:r>
          </a:p>
          <a:p>
            <a:pPr marL="352425" marR="0" lvl="0" indent="-222250" algn="l" defTabSz="914400" rtl="0" eaLnBrk="1" fontAlgn="auto" latinLnBrk="0" hangingPunct="1">
              <a:lnSpc>
                <a:spcPct val="75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ja-JP" sz="3200" b="0" i="1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11" name="Rectangle 4">
            <a:extLst>
              <a:ext uri="{FF2B5EF4-FFF2-40B4-BE49-F238E27FC236}">
                <a16:creationId xmlns:a16="http://schemas.microsoft.com/office/drawing/2014/main" id="{1B4EE37F-42F3-2442-ACAD-B722241FF92E}"/>
              </a:ext>
            </a:extLst>
          </p:cNvPr>
          <p:cNvSpPr txBox="1">
            <a:spLocks noChangeArrowheads="1"/>
          </p:cNvSpPr>
          <p:nvPr/>
        </p:nvSpPr>
        <p:spPr>
          <a:xfrm>
            <a:off x="6584274" y="1539452"/>
            <a:ext cx="4531739" cy="43430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7800" marR="0" lvl="0" indent="-47625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Question:</a:t>
            </a:r>
            <a:r>
              <a:rPr kumimoji="0" lang="en-US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s there any hope of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organizi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structure of network?</a:t>
            </a:r>
          </a:p>
          <a:p>
            <a:pPr marL="522288" indent="-223838"/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nd/or our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iscussio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of networks?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A309F33-D0A0-8D42-AC5B-CD30631432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1570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Example: organization of air </a:t>
            </a:r>
            <a:r>
              <a:rPr lang="en-US" altLang="en-US" dirty="0">
                <a:ea typeface="ＭＳ Ｐゴシック" panose="020B0600070205080204" pitchFamily="34" charset="-128"/>
              </a:rPr>
              <a:t>t</a:t>
            </a:r>
            <a:r>
              <a:rPr lang="en-US" altLang="en-US" sz="4400" dirty="0">
                <a:ea typeface="ＭＳ Ｐゴシック" panose="020B0600070205080204" pitchFamily="34" charset="-128"/>
              </a:rPr>
              <a:t>ra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C3583CD-CBDD-864E-8D26-0A29FF1403C0}"/>
              </a:ext>
            </a:extLst>
          </p:cNvPr>
          <p:cNvSpPr txBox="1">
            <a:spLocks noChangeArrowheads="1"/>
          </p:cNvSpPr>
          <p:nvPr/>
        </p:nvSpPr>
        <p:spPr>
          <a:xfrm>
            <a:off x="2345096" y="6081243"/>
            <a:ext cx="9529651" cy="5429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tabLst/>
              <a:defRPr/>
            </a:pP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 series of steps, involving many services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36700FC8-9E28-1D45-9971-F07DEE935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4826" y="1944726"/>
            <a:ext cx="3719769" cy="284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icket (purchase)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aggage (check)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gates (load)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unway takeoff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irplane routi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848D3D19-7497-FE45-B7B5-B81AA4212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472" y="1951025"/>
            <a:ext cx="2625654" cy="284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icket (complain)</a:t>
            </a:r>
          </a:p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aggage (claim)</a:t>
            </a:r>
          </a:p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gates (unload)</a:t>
            </a:r>
          </a:p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unway landing</a:t>
            </a:r>
          </a:p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irplane routing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E16D6DCC-156C-2147-81DA-F433EE3A5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4453" y="4840327"/>
            <a:ext cx="357079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irplane routing</a:t>
            </a:r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F85E233E-0BC2-2743-AB47-FA853651C08B}"/>
              </a:ext>
            </a:extLst>
          </p:cNvPr>
          <p:cNvSpPr>
            <a:spLocks/>
          </p:cNvSpPr>
          <p:nvPr/>
        </p:nvSpPr>
        <p:spPr bwMode="auto">
          <a:xfrm>
            <a:off x="1564598" y="2089189"/>
            <a:ext cx="7827767" cy="3289301"/>
          </a:xfrm>
          <a:custGeom>
            <a:avLst/>
            <a:gdLst>
              <a:gd name="T0" fmla="*/ 0 w 4100"/>
              <a:gd name="T1" fmla="*/ 0 h 2072"/>
              <a:gd name="T2" fmla="*/ 4 w 4100"/>
              <a:gd name="T3" fmla="*/ 1736 h 2072"/>
              <a:gd name="T4" fmla="*/ 804 w 4100"/>
              <a:gd name="T5" fmla="*/ 2064 h 2072"/>
              <a:gd name="T6" fmla="*/ 3468 w 4100"/>
              <a:gd name="T7" fmla="*/ 2072 h 2072"/>
              <a:gd name="T8" fmla="*/ 4100 w 4100"/>
              <a:gd name="T9" fmla="*/ 1736 h 2072"/>
              <a:gd name="T10" fmla="*/ 4100 w 4100"/>
              <a:gd name="T11" fmla="*/ 96 h 20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100"/>
              <a:gd name="T19" fmla="*/ 0 h 2072"/>
              <a:gd name="T20" fmla="*/ 4100 w 4100"/>
              <a:gd name="T21" fmla="*/ 2072 h 2072"/>
              <a:gd name="connsiteX0" fmla="*/ 0 w 10000"/>
              <a:gd name="connsiteY0" fmla="*/ 0 h 10000"/>
              <a:gd name="connsiteX1" fmla="*/ 10 w 10000"/>
              <a:gd name="connsiteY1" fmla="*/ 8378 h 10000"/>
              <a:gd name="connsiteX2" fmla="*/ 1961 w 10000"/>
              <a:gd name="connsiteY2" fmla="*/ 9961 h 10000"/>
              <a:gd name="connsiteX3" fmla="*/ 8459 w 10000"/>
              <a:gd name="connsiteY3" fmla="*/ 10000 h 10000"/>
              <a:gd name="connsiteX4" fmla="*/ 10000 w 10000"/>
              <a:gd name="connsiteY4" fmla="*/ 8378 h 10000"/>
              <a:gd name="connsiteX0" fmla="*/ 0 w 8459"/>
              <a:gd name="connsiteY0" fmla="*/ 0 h 10000"/>
              <a:gd name="connsiteX1" fmla="*/ 10 w 8459"/>
              <a:gd name="connsiteY1" fmla="*/ 8378 h 10000"/>
              <a:gd name="connsiteX2" fmla="*/ 1961 w 8459"/>
              <a:gd name="connsiteY2" fmla="*/ 9961 h 10000"/>
              <a:gd name="connsiteX3" fmla="*/ 8459 w 8459"/>
              <a:gd name="connsiteY3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59" h="10000">
                <a:moveTo>
                  <a:pt x="0" y="0"/>
                </a:moveTo>
                <a:cubicBezTo>
                  <a:pt x="3" y="2793"/>
                  <a:pt x="7" y="5585"/>
                  <a:pt x="10" y="8378"/>
                </a:cubicBezTo>
                <a:lnTo>
                  <a:pt x="1961" y="9961"/>
                </a:lnTo>
                <a:lnTo>
                  <a:pt x="8459" y="10000"/>
                </a:lnTo>
              </a:path>
            </a:pathLst>
          </a:custGeom>
          <a:noFill/>
          <a:ln w="4445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</a:t>
            </a:r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id="{D9478D4E-B913-5E48-A41F-691CE28FDFE4}"/>
              </a:ext>
            </a:extLst>
          </p:cNvPr>
          <p:cNvSpPr/>
          <p:nvPr/>
        </p:nvSpPr>
        <p:spPr>
          <a:xfrm flipH="1">
            <a:off x="9312165" y="2115460"/>
            <a:ext cx="1822537" cy="3263030"/>
          </a:xfrm>
          <a:custGeom>
            <a:avLst/>
            <a:gdLst>
              <a:gd name="connsiteX0" fmla="*/ 1822537 w 1822537"/>
              <a:gd name="connsiteY0" fmla="*/ 3263030 h 3263030"/>
              <a:gd name="connsiteX1" fmla="*/ 6263 w 1822537"/>
              <a:gd name="connsiteY1" fmla="*/ 2743200 h 3263030"/>
              <a:gd name="connsiteX2" fmla="*/ 0 w 1822537"/>
              <a:gd name="connsiteY2" fmla="*/ 0 h 3263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2537" h="3263030">
                <a:moveTo>
                  <a:pt x="1822537" y="3263030"/>
                </a:moveTo>
                <a:lnTo>
                  <a:pt x="6263" y="2743200"/>
                </a:lnTo>
                <a:cubicBezTo>
                  <a:pt x="4175" y="1828800"/>
                  <a:pt x="2088" y="914400"/>
                  <a:pt x="0" y="0"/>
                </a:cubicBezTo>
              </a:path>
            </a:pathLst>
          </a:custGeom>
          <a:noFill/>
          <a:ln w="44450">
            <a:solidFill>
              <a:srgbClr val="C00000"/>
            </a:solidFill>
            <a:tailEnd type="triangle" w="med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   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B089D51D-215F-BA43-9D35-CA7FEB77B669}"/>
              </a:ext>
            </a:extLst>
          </p:cNvPr>
          <p:cNvSpPr txBox="1">
            <a:spLocks noChangeArrowheads="1"/>
          </p:cNvSpPr>
          <p:nvPr/>
        </p:nvSpPr>
        <p:spPr>
          <a:xfrm>
            <a:off x="1882900" y="5634038"/>
            <a:ext cx="9529651" cy="54292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How would you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efine/discuss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he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ystem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of airline travel?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FCB9233-79E6-BA4F-9D93-E564447F7C10}"/>
              </a:ext>
            </a:extLst>
          </p:cNvPr>
          <p:cNvCxnSpPr/>
          <p:nvPr/>
        </p:nvCxnSpPr>
        <p:spPr>
          <a:xfrm>
            <a:off x="2249305" y="1807824"/>
            <a:ext cx="760001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E558E98-4E3D-6E48-9595-2F6059226384}"/>
              </a:ext>
            </a:extLst>
          </p:cNvPr>
          <p:cNvSpPr txBox="1"/>
          <p:nvPr/>
        </p:nvSpPr>
        <p:spPr>
          <a:xfrm>
            <a:off x="3158085" y="1567984"/>
            <a:ext cx="558191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i="1" dirty="0"/>
              <a:t>end-to-end transfer of person plus baggage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8B89B52-D8A0-B841-AE4D-367CE4C080B3}"/>
              </a:ext>
            </a:extLst>
          </p:cNvPr>
          <p:cNvGrpSpPr/>
          <p:nvPr/>
        </p:nvGrpSpPr>
        <p:grpSpPr>
          <a:xfrm>
            <a:off x="4952432" y="1030524"/>
            <a:ext cx="1528763" cy="620713"/>
            <a:chOff x="-1042195" y="4302698"/>
            <a:chExt cx="1528763" cy="620713"/>
          </a:xfrm>
        </p:grpSpPr>
        <p:pic>
          <p:nvPicPr>
            <p:cNvPr id="22" name="Picture 11" descr="yylgaifm[1]">
              <a:extLst>
                <a:ext uri="{FF2B5EF4-FFF2-40B4-BE49-F238E27FC236}">
                  <a16:creationId xmlns:a16="http://schemas.microsoft.com/office/drawing/2014/main" id="{07194610-EC25-D04B-8A29-162F15606C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1042195" y="4463036"/>
              <a:ext cx="1528763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Line 12">
              <a:extLst>
                <a:ext uri="{FF2B5EF4-FFF2-40B4-BE49-F238E27FC236}">
                  <a16:creationId xmlns:a16="http://schemas.microsoft.com/office/drawing/2014/main" id="{F2D1C1C2-445D-BD44-9E5D-B94BC5DF4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561182" y="4302698"/>
              <a:ext cx="45085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Line 13">
              <a:extLst>
                <a:ext uri="{FF2B5EF4-FFF2-40B4-BE49-F238E27FC236}">
                  <a16:creationId xmlns:a16="http://schemas.microsoft.com/office/drawing/2014/main" id="{E3D0F8A1-57E5-0348-B7BD-5D6EB952C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08782" y="4455098"/>
              <a:ext cx="45085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Line 14">
              <a:extLst>
                <a:ext uri="{FF2B5EF4-FFF2-40B4-BE49-F238E27FC236}">
                  <a16:creationId xmlns:a16="http://schemas.microsoft.com/office/drawing/2014/main" id="{41A01E04-873D-7D43-8A11-021CF72C1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56382" y="4607498"/>
              <a:ext cx="45085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EC03A291-3ABD-5A48-BE94-CDE7BE41DB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47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 animBg="1"/>
      <p:bldP spid="3" grpId="0" animBg="1"/>
      <p:bldP spid="15" grpId="0" build="allAtOnce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D3D16B69-45D9-7743-ADEA-3DAD4240D5C8}"/>
              </a:ext>
            </a:extLst>
          </p:cNvPr>
          <p:cNvGrpSpPr/>
          <p:nvPr/>
        </p:nvGrpSpPr>
        <p:grpSpPr>
          <a:xfrm>
            <a:off x="1002375" y="1819381"/>
            <a:ext cx="10432006" cy="2708042"/>
            <a:chOff x="464981" y="1753061"/>
            <a:chExt cx="10432006" cy="2708042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5425220C-9838-8D45-9BAA-2D96FF83A2F1}"/>
                </a:ext>
              </a:extLst>
            </p:cNvPr>
            <p:cNvSpPr/>
            <p:nvPr/>
          </p:nvSpPr>
          <p:spPr>
            <a:xfrm>
              <a:off x="464981" y="4061418"/>
              <a:ext cx="10421481" cy="39968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DD8EE791-0739-6F48-8733-238C908C9A99}"/>
                </a:ext>
              </a:extLst>
            </p:cNvPr>
            <p:cNvSpPr/>
            <p:nvPr/>
          </p:nvSpPr>
          <p:spPr>
            <a:xfrm>
              <a:off x="475506" y="3495132"/>
              <a:ext cx="10421481" cy="39968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B68A0430-7325-D84E-8C11-99062FE5509D}"/>
                </a:ext>
              </a:extLst>
            </p:cNvPr>
            <p:cNvSpPr/>
            <p:nvPr/>
          </p:nvSpPr>
          <p:spPr>
            <a:xfrm>
              <a:off x="470508" y="2945434"/>
              <a:ext cx="10421481" cy="39968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5632A966-C6C7-424C-80FC-0FFB2F0BC371}"/>
                </a:ext>
              </a:extLst>
            </p:cNvPr>
            <p:cNvSpPr/>
            <p:nvPr/>
          </p:nvSpPr>
          <p:spPr>
            <a:xfrm>
              <a:off x="471525" y="2357714"/>
              <a:ext cx="10421481" cy="39968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458753E-88F3-B34F-B3B9-946C3E6C15F1}"/>
                </a:ext>
              </a:extLst>
            </p:cNvPr>
            <p:cNvSpPr/>
            <p:nvPr/>
          </p:nvSpPr>
          <p:spPr>
            <a:xfrm>
              <a:off x="464982" y="1753061"/>
              <a:ext cx="10421481" cy="39968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F1839DF-A204-F147-901F-403EDC096FCD}"/>
              </a:ext>
            </a:extLst>
          </p:cNvPr>
          <p:cNvGrpSpPr/>
          <p:nvPr/>
        </p:nvGrpSpPr>
        <p:grpSpPr>
          <a:xfrm>
            <a:off x="8110363" y="1712219"/>
            <a:ext cx="2929467" cy="2895601"/>
            <a:chOff x="1574800" y="1788319"/>
            <a:chExt cx="2929467" cy="2895601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E615A186-9ECD-7646-A746-B390E05134BE}"/>
                </a:ext>
              </a:extLst>
            </p:cNvPr>
            <p:cNvSpPr/>
            <p:nvPr/>
          </p:nvSpPr>
          <p:spPr>
            <a:xfrm>
              <a:off x="1591733" y="1788319"/>
              <a:ext cx="2794000" cy="28956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9ED9F09-CF30-0E4F-B280-1114E1973095}"/>
                </a:ext>
              </a:extLst>
            </p:cNvPr>
            <p:cNvCxnSpPr>
              <a:cxnSpLocks/>
            </p:cNvCxnSpPr>
            <p:nvPr/>
          </p:nvCxnSpPr>
          <p:spPr>
            <a:xfrm>
              <a:off x="1574800" y="2421466"/>
              <a:ext cx="2929467" cy="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87190042-F4C0-EC46-9AF0-FF1083E60F8B}"/>
                </a:ext>
              </a:extLst>
            </p:cNvPr>
            <p:cNvCxnSpPr>
              <a:cxnSpLocks/>
            </p:cNvCxnSpPr>
            <p:nvPr/>
          </p:nvCxnSpPr>
          <p:spPr>
            <a:xfrm>
              <a:off x="1574800" y="3009694"/>
              <a:ext cx="2929467" cy="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DEF134E-EA30-E347-8AE4-94F83CF21DB0}"/>
                </a:ext>
              </a:extLst>
            </p:cNvPr>
            <p:cNvCxnSpPr>
              <a:cxnSpLocks/>
            </p:cNvCxnSpPr>
            <p:nvPr/>
          </p:nvCxnSpPr>
          <p:spPr>
            <a:xfrm>
              <a:off x="1574800" y="3581400"/>
              <a:ext cx="2929467" cy="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4C8AEB97-F690-7742-BC15-87C7C38DE30C}"/>
                </a:ext>
              </a:extLst>
            </p:cNvPr>
            <p:cNvCxnSpPr>
              <a:cxnSpLocks/>
            </p:cNvCxnSpPr>
            <p:nvPr/>
          </p:nvCxnSpPr>
          <p:spPr>
            <a:xfrm>
              <a:off x="1574800" y="4115129"/>
              <a:ext cx="2929467" cy="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73438F92-3E54-F248-B85E-6C7214C6DAB3}"/>
              </a:ext>
            </a:extLst>
          </p:cNvPr>
          <p:cNvSpPr/>
          <p:nvPr/>
        </p:nvSpPr>
        <p:spPr>
          <a:xfrm>
            <a:off x="1502603" y="1702239"/>
            <a:ext cx="2794000" cy="28956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Example: organization of air </a:t>
            </a:r>
            <a:r>
              <a:rPr lang="en-US" altLang="en-US" dirty="0">
                <a:ea typeface="ＭＳ Ｐゴシック" panose="020B0600070205080204" pitchFamily="34" charset="-128"/>
              </a:rPr>
              <a:t>t</a:t>
            </a:r>
            <a:r>
              <a:rPr lang="en-US" altLang="en-US" sz="4400" dirty="0">
                <a:ea typeface="ＭＳ Ｐゴシック" panose="020B0600070205080204" pitchFamily="34" charset="-128"/>
              </a:rPr>
              <a:t>ravel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36700FC8-9E28-1D45-9971-F07DEE935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513" y="1702239"/>
            <a:ext cx="2616935" cy="284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icket (purchase)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aggage (check)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gates (load)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unway takeoff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irplane routi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848D3D19-7497-FE45-B7B5-B81AA4212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1159" y="1708538"/>
            <a:ext cx="2625654" cy="284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icket (complain)</a:t>
            </a:r>
          </a:p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aggage (claim)</a:t>
            </a:r>
          </a:p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gates (unload)</a:t>
            </a:r>
          </a:p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unway landing</a:t>
            </a:r>
          </a:p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irplane routing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28FFC7C-C6FB-584F-8F6E-FFA01C23964A}"/>
              </a:ext>
            </a:extLst>
          </p:cNvPr>
          <p:cNvCxnSpPr>
            <a:cxnSpLocks/>
          </p:cNvCxnSpPr>
          <p:nvPr/>
        </p:nvCxnSpPr>
        <p:spPr>
          <a:xfrm>
            <a:off x="1485670" y="2335386"/>
            <a:ext cx="2929467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B8B1716-D4D2-3649-99C0-55319689F97F}"/>
              </a:ext>
            </a:extLst>
          </p:cNvPr>
          <p:cNvCxnSpPr>
            <a:cxnSpLocks/>
          </p:cNvCxnSpPr>
          <p:nvPr/>
        </p:nvCxnSpPr>
        <p:spPr>
          <a:xfrm>
            <a:off x="1485670" y="2923614"/>
            <a:ext cx="2929467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A253EA2-F916-EE42-B3CA-CA7A3F485F2C}"/>
              </a:ext>
            </a:extLst>
          </p:cNvPr>
          <p:cNvCxnSpPr>
            <a:cxnSpLocks/>
          </p:cNvCxnSpPr>
          <p:nvPr/>
        </p:nvCxnSpPr>
        <p:spPr>
          <a:xfrm>
            <a:off x="1485670" y="3495320"/>
            <a:ext cx="2929467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35EF4F97-2C46-FF44-9C8B-77221BDB15DC}"/>
              </a:ext>
            </a:extLst>
          </p:cNvPr>
          <p:cNvCxnSpPr>
            <a:cxnSpLocks/>
          </p:cNvCxnSpPr>
          <p:nvPr/>
        </p:nvCxnSpPr>
        <p:spPr>
          <a:xfrm>
            <a:off x="1485670" y="4029049"/>
            <a:ext cx="2929467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E1E38E25-A98C-CC40-BE63-1E70E5A1D89B}"/>
              </a:ext>
            </a:extLst>
          </p:cNvPr>
          <p:cNvSpPr/>
          <p:nvPr/>
        </p:nvSpPr>
        <p:spPr>
          <a:xfrm>
            <a:off x="4798017" y="4038571"/>
            <a:ext cx="2794000" cy="5687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E16D6DCC-156C-2147-81DA-F433EE3A5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0880" y="4067378"/>
            <a:ext cx="2511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irplane routing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8EEAE621-B95A-384F-A62F-7E5903AD8FBF}"/>
              </a:ext>
            </a:extLst>
          </p:cNvPr>
          <p:cNvGrpSpPr/>
          <p:nvPr/>
        </p:nvGrpSpPr>
        <p:grpSpPr>
          <a:xfrm>
            <a:off x="4485939" y="1766080"/>
            <a:ext cx="3522823" cy="2811596"/>
            <a:chOff x="3948545" y="1699760"/>
            <a:chExt cx="3522823" cy="2811596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B4A6AAF-FC59-FA44-ACE5-C72FA686C0C2}"/>
                </a:ext>
              </a:extLst>
            </p:cNvPr>
            <p:cNvSpPr txBox="1"/>
            <p:nvPr/>
          </p:nvSpPr>
          <p:spPr>
            <a:xfrm>
              <a:off x="4400060" y="1699760"/>
              <a:ext cx="25074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icketing service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3B20036-2BB5-4241-87A9-6D4052E720AA}"/>
                </a:ext>
              </a:extLst>
            </p:cNvPr>
            <p:cNvSpPr txBox="1"/>
            <p:nvPr/>
          </p:nvSpPr>
          <p:spPr>
            <a:xfrm>
              <a:off x="4384331" y="2292643"/>
              <a:ext cx="25421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aggage service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314652E-AC11-9744-91B6-642D2DAB1815}"/>
                </a:ext>
              </a:extLst>
            </p:cNvPr>
            <p:cNvSpPr txBox="1"/>
            <p:nvPr/>
          </p:nvSpPr>
          <p:spPr>
            <a:xfrm>
              <a:off x="4686266" y="2872078"/>
              <a:ext cx="19211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ate service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4AEF81B-DB1C-5E49-A5CE-1930E0CD97F9}"/>
                </a:ext>
              </a:extLst>
            </p:cNvPr>
            <p:cNvSpPr txBox="1"/>
            <p:nvPr/>
          </p:nvSpPr>
          <p:spPr>
            <a:xfrm>
              <a:off x="4485939" y="3451513"/>
              <a:ext cx="235423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unway service</a:t>
              </a:r>
            </a:p>
          </p:txBody>
        </p: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71D67CFB-C1C3-034A-88B0-DF85F0C59330}"/>
                </a:ext>
              </a:extLst>
            </p:cNvPr>
            <p:cNvGrpSpPr/>
            <p:nvPr/>
          </p:nvGrpSpPr>
          <p:grpSpPr>
            <a:xfrm>
              <a:off x="3948545" y="3988136"/>
              <a:ext cx="3522823" cy="523220"/>
              <a:chOff x="3976681" y="3974068"/>
              <a:chExt cx="3522823" cy="523220"/>
            </a:xfrm>
          </p:grpSpPr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2FCD8885-2FFE-5644-B703-7DA1C8AD8286}"/>
                  </a:ext>
                </a:extLst>
              </p:cNvPr>
              <p:cNvSpPr/>
              <p:nvPr/>
            </p:nvSpPr>
            <p:spPr>
              <a:xfrm>
                <a:off x="3976681" y="4046279"/>
                <a:ext cx="3522823" cy="40262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6025D16-29A9-4843-944E-D0F547FAEFB7}"/>
                  </a:ext>
                </a:extLst>
              </p:cNvPr>
              <p:cNvSpPr txBox="1"/>
              <p:nvPr/>
            </p:nvSpPr>
            <p:spPr>
              <a:xfrm>
                <a:off x="4506558" y="3974068"/>
                <a:ext cx="232730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outing service</a:t>
                </a:r>
              </a:p>
            </p:txBody>
          </p:sp>
        </p:grpSp>
      </p:grpSp>
      <p:sp>
        <p:nvSpPr>
          <p:cNvPr id="61" name="Rectangle 40">
            <a:extLst>
              <a:ext uri="{FF2B5EF4-FFF2-40B4-BE49-F238E27FC236}">
                <a16:creationId xmlns:a16="http://schemas.microsoft.com/office/drawing/2014/main" id="{8CA0C9F3-42E1-954A-929E-FDF9EBC1EB0B}"/>
              </a:ext>
            </a:extLst>
          </p:cNvPr>
          <p:cNvSpPr txBox="1">
            <a:spLocks noChangeArrowheads="1"/>
          </p:cNvSpPr>
          <p:nvPr/>
        </p:nvSpPr>
        <p:spPr>
          <a:xfrm>
            <a:off x="2393447" y="5094287"/>
            <a:ext cx="7613650" cy="1763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layers: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ach layer implements a service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via its own internal-layer actions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relying on services provided by layer below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3" name="Slide Number Placeholder 5">
            <a:extLst>
              <a:ext uri="{FF2B5EF4-FFF2-40B4-BE49-F238E27FC236}">
                <a16:creationId xmlns:a16="http://schemas.microsoft.com/office/drawing/2014/main" id="{44756CF3-22F7-2F4D-8F3B-F8371F6A80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7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/>
              <a:t>Layered Architecture</a:t>
            </a:r>
            <a:endParaRPr lang="en-US" sz="4400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780297" y="1203575"/>
            <a:ext cx="10162523" cy="49227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pproach to designing/discussing complex systems: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F7B519-61A4-984E-AD7F-1F86A8769FE7}"/>
              </a:ext>
            </a:extLst>
          </p:cNvPr>
          <p:cNvSpPr txBox="1">
            <a:spLocks noChangeArrowheads="1"/>
          </p:cNvSpPr>
          <p:nvPr/>
        </p:nvSpPr>
        <p:spPr>
          <a:xfrm>
            <a:off x="722834" y="1935296"/>
            <a:ext cx="7431816" cy="4345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3088" marR="0" lvl="0" indent="-355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explicit structure allows identification, relationship of system’</a:t>
            </a:r>
            <a:r>
              <a:rPr kumimoji="0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 pieces</a:t>
            </a:r>
          </a:p>
          <a:p>
            <a:pPr marL="982663" marR="0" lvl="1" indent="-355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layered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reference model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 for discussion</a:t>
            </a:r>
          </a:p>
          <a:p>
            <a:pPr marL="573088" marR="0" lvl="0" indent="-355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modularization eases maintenance, updating of system</a:t>
            </a:r>
          </a:p>
          <a:p>
            <a:pPr marL="982663" marR="0" lvl="1" indent="-355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change in layer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'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 service </a:t>
            </a:r>
            <a:r>
              <a:rPr kumimoji="0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mplementation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: transparent to rest of system</a:t>
            </a:r>
          </a:p>
          <a:p>
            <a:pPr marL="982663" marR="0" lvl="1" indent="-355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e.g., change in gate procedure does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’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 affect rest of system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863566-BF3F-7A41-A14A-C94625DA76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5817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267" y="291947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ea typeface="ＭＳ Ｐゴシック" panose="020B0600070205080204" pitchFamily="34" charset="-128"/>
              </a:rPr>
              <a:t>Layered Internet protocol </a:t>
            </a:r>
            <a:r>
              <a:rPr lang="en-US" altLang="en-US" dirty="0">
                <a:ea typeface="ＭＳ Ｐゴシック" panose="020B0600070205080204" pitchFamily="34" charset="-128"/>
              </a:rPr>
              <a:t>s</a:t>
            </a:r>
            <a:r>
              <a:rPr lang="en-US" altLang="en-US" sz="4400" dirty="0">
                <a:ea typeface="ＭＳ Ｐゴシック" panose="020B0600070205080204" pitchFamily="34" charset="-128"/>
              </a:rPr>
              <a:t>tack</a:t>
            </a:r>
            <a:endParaRPr lang="en-US" sz="4400" dirty="0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21D3CC3-7FC4-4346-86E8-F841A7674F2D}"/>
              </a:ext>
            </a:extLst>
          </p:cNvPr>
          <p:cNvSpPr txBox="1">
            <a:spLocks noChangeArrowheads="1"/>
          </p:cNvSpPr>
          <p:nvPr/>
        </p:nvSpPr>
        <p:spPr>
          <a:xfrm>
            <a:off x="979383" y="1472008"/>
            <a:ext cx="8396126" cy="49227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338" marR="0" lvl="0" indent="-287338" algn="l" defTabSz="914400" rtl="0" eaLnBrk="1" fontAlgn="auto" latinLnBrk="0" hangingPunct="1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pplication: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upporting network applications</a:t>
            </a:r>
          </a:p>
          <a:p>
            <a:pPr marL="682625" marR="0" lvl="1" indent="-225425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HTTP, IMAP, SMTP, DNS</a:t>
            </a:r>
          </a:p>
          <a:p>
            <a:pPr marL="287338" marR="0" lvl="0" indent="-287338" algn="l" defTabSz="914400" rtl="0" eaLnBrk="1" fontAlgn="auto" latinLnBrk="0" hangingPunct="1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ransport: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rocess-process data transfer</a:t>
            </a:r>
          </a:p>
          <a:p>
            <a:pPr marL="682625" marR="0" lvl="1" indent="-225425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TCP, UDP</a:t>
            </a:r>
          </a:p>
          <a:p>
            <a:pPr marL="287338" marR="0" lvl="0" indent="-287338" algn="l" defTabSz="914400" rtl="0" eaLnBrk="1" fontAlgn="auto" latinLnBrk="0" hangingPunct="1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network: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outing of datagrams from source to destination</a:t>
            </a:r>
          </a:p>
          <a:p>
            <a:pPr marL="682625" marR="0" lvl="1" indent="-225425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IP, routing protocols</a:t>
            </a:r>
          </a:p>
          <a:p>
            <a:pPr marL="287338" marR="0" lvl="0" indent="-287338" algn="l" defTabSz="914400" rtl="0" eaLnBrk="1" fontAlgn="auto" latinLnBrk="0" hangingPunct="1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link: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data transfer between neighboring  network elements</a:t>
            </a:r>
          </a:p>
          <a:p>
            <a:pPr marL="682625" marR="0" lvl="1" indent="-225425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rial" panose="020B0604020202020204" pitchFamily="34" charset="0"/>
                <a:cs typeface="+mn-cs"/>
              </a:rPr>
              <a:t>Ethernet, 802.11 (WiFi), PPP</a:t>
            </a:r>
          </a:p>
          <a:p>
            <a:pPr marL="287338" marR="0" lvl="0" indent="-287338" algn="l" defTabSz="914400" rtl="0" eaLnBrk="1" fontAlgn="auto" latinLnBrk="0" hangingPunct="1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physical: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bits “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on the wire”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0F45970-5FB5-FA47-B96E-30E00B11734B}"/>
              </a:ext>
            </a:extLst>
          </p:cNvPr>
          <p:cNvGrpSpPr/>
          <p:nvPr/>
        </p:nvGrpSpPr>
        <p:grpSpPr>
          <a:xfrm>
            <a:off x="9939746" y="1992790"/>
            <a:ext cx="1902580" cy="3538492"/>
            <a:chOff x="8906934" y="1894114"/>
            <a:chExt cx="1902580" cy="3538492"/>
          </a:xfrm>
        </p:grpSpPr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7FC87645-22AD-8040-8C83-BC2F64C5D9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284" y="1902006"/>
              <a:ext cx="1892300" cy="35306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blurRad="304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ts val="20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8C032AE1-21C7-1541-9531-59DC0E0F6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03820" y="4217549"/>
              <a:ext cx="700833" cy="45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27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link</a:t>
              </a:r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2FF6CB9E-FC16-794F-9F97-8FE4CC7DA9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06934" y="2637698"/>
              <a:ext cx="1885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ts val="20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E0C842E9-2804-A24B-90F5-1E76ED56B9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06934" y="3342548"/>
              <a:ext cx="1885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ts val="20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80C10F46-6CD7-F647-A004-85EB56C77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06934" y="4053748"/>
              <a:ext cx="1885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ts val="20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264B0C4A-9518-2F45-BBDA-97BCDD99E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06934" y="4764948"/>
              <a:ext cx="1885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ts val="20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Text Box 7">
              <a:extLst>
                <a:ext uri="{FF2B5EF4-FFF2-40B4-BE49-F238E27FC236}">
                  <a16:creationId xmlns:a16="http://schemas.microsoft.com/office/drawing/2014/main" id="{A1409CBF-F5BE-6642-ACCF-440DA30E3B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2478" y="2070093"/>
              <a:ext cx="1795813" cy="45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27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application</a:t>
              </a:r>
            </a:p>
          </p:txBody>
        </p:sp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id="{4C8F71E2-C149-F549-B200-0E64A6F67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39934" y="3510968"/>
              <a:ext cx="1400896" cy="45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27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network</a:t>
              </a:r>
            </a:p>
          </p:txBody>
        </p:sp>
        <p:sp>
          <p:nvSpPr>
            <p:cNvPr id="16" name="Text Box 7">
              <a:extLst>
                <a:ext uri="{FF2B5EF4-FFF2-40B4-BE49-F238E27FC236}">
                  <a16:creationId xmlns:a16="http://schemas.microsoft.com/office/drawing/2014/main" id="{565AE4AB-C1CB-3E4C-B30F-33A869485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4889" y="2776676"/>
              <a:ext cx="1547860" cy="45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27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ransport</a:t>
              </a:r>
            </a:p>
          </p:txBody>
        </p:sp>
        <p:sp>
          <p:nvSpPr>
            <p:cNvPr id="18" name="Text Box 7">
              <a:extLst>
                <a:ext uri="{FF2B5EF4-FFF2-40B4-BE49-F238E27FC236}">
                  <a16:creationId xmlns:a16="http://schemas.microsoft.com/office/drawing/2014/main" id="{0C3D0051-24D3-9542-BC28-EF8E74513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97943" y="4884466"/>
              <a:ext cx="1340302" cy="45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ts val="27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physical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D5C6DD9-E1C8-9A47-B128-964947A9BCA1}"/>
                </a:ext>
              </a:extLst>
            </p:cNvPr>
            <p:cNvGrpSpPr/>
            <p:nvPr/>
          </p:nvGrpSpPr>
          <p:grpSpPr>
            <a:xfrm>
              <a:off x="8931728" y="1894114"/>
              <a:ext cx="1877786" cy="734786"/>
              <a:chOff x="8980714" y="751114"/>
              <a:chExt cx="1877786" cy="734786"/>
            </a:xfrm>
          </p:grpSpPr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763C0FF-36B6-664F-90B3-14AB76C3338D}"/>
                  </a:ext>
                </a:extLst>
              </p:cNvPr>
              <p:cNvSpPr/>
              <p:nvPr/>
            </p:nvSpPr>
            <p:spPr>
              <a:xfrm>
                <a:off x="8980714" y="751114"/>
                <a:ext cx="1877786" cy="734786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Text Box 7">
                <a:extLst>
                  <a:ext uri="{FF2B5EF4-FFF2-40B4-BE49-F238E27FC236}">
                    <a16:creationId xmlns:a16="http://schemas.microsoft.com/office/drawing/2014/main" id="{D1D9D12F-41D2-1C43-BE10-20C3B18B6C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9564" y="899878"/>
                <a:ext cx="1795813" cy="45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27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application</a:t>
                </a:r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BC066ED-EC5C-E148-85B2-CE56D9C40F28}"/>
                </a:ext>
              </a:extLst>
            </p:cNvPr>
            <p:cNvGrpSpPr/>
            <p:nvPr/>
          </p:nvGrpSpPr>
          <p:grpSpPr>
            <a:xfrm>
              <a:off x="8933979" y="2649498"/>
              <a:ext cx="1861418" cy="688224"/>
              <a:chOff x="8993850" y="766270"/>
              <a:chExt cx="1861418" cy="688224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3E1221-1527-4744-A110-60E3BD72A69D}"/>
                  </a:ext>
                </a:extLst>
              </p:cNvPr>
              <p:cNvSpPr/>
              <p:nvPr/>
            </p:nvSpPr>
            <p:spPr>
              <a:xfrm>
                <a:off x="8993850" y="766270"/>
                <a:ext cx="1861418" cy="688224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 Box 7">
                <a:extLst>
                  <a:ext uri="{FF2B5EF4-FFF2-40B4-BE49-F238E27FC236}">
                    <a16:creationId xmlns:a16="http://schemas.microsoft.com/office/drawing/2014/main" id="{5D7E6050-1C4A-AC42-9C80-455BF3E896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53542" y="899878"/>
                <a:ext cx="1547860" cy="45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27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transport</a:t>
                </a: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A118D44F-D234-294A-9DFB-5BF4D5E069AC}"/>
                </a:ext>
              </a:extLst>
            </p:cNvPr>
            <p:cNvGrpSpPr/>
            <p:nvPr/>
          </p:nvGrpSpPr>
          <p:grpSpPr>
            <a:xfrm>
              <a:off x="8931286" y="3357646"/>
              <a:ext cx="1861418" cy="677992"/>
              <a:chOff x="8993850" y="766270"/>
              <a:chExt cx="1861418" cy="677992"/>
            </a:xfrm>
          </p:grpSpPr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BB6D480-0EF6-9743-B8C0-63D799A0402B}"/>
                  </a:ext>
                </a:extLst>
              </p:cNvPr>
              <p:cNvSpPr/>
              <p:nvPr/>
            </p:nvSpPr>
            <p:spPr>
              <a:xfrm>
                <a:off x="8993850" y="766270"/>
                <a:ext cx="1861418" cy="677992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Text Box 7">
                <a:extLst>
                  <a:ext uri="{FF2B5EF4-FFF2-40B4-BE49-F238E27FC236}">
                    <a16:creationId xmlns:a16="http://schemas.microsoft.com/office/drawing/2014/main" id="{2D6CC9E9-4EB8-C148-99C7-DE21615E7D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27024" y="899878"/>
                <a:ext cx="1400896" cy="45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27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network</a:t>
                </a:r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AC9AAF3B-AED3-A449-97D4-F0291249333B}"/>
                </a:ext>
              </a:extLst>
            </p:cNvPr>
            <p:cNvGrpSpPr/>
            <p:nvPr/>
          </p:nvGrpSpPr>
          <p:grpSpPr>
            <a:xfrm>
              <a:off x="8931824" y="4072257"/>
              <a:ext cx="1861418" cy="677992"/>
              <a:chOff x="8993850" y="766270"/>
              <a:chExt cx="1861418" cy="677992"/>
            </a:xfrm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821B1C9B-1511-9048-954A-42C526FFA552}"/>
                  </a:ext>
                </a:extLst>
              </p:cNvPr>
              <p:cNvSpPr/>
              <p:nvPr/>
            </p:nvSpPr>
            <p:spPr>
              <a:xfrm>
                <a:off x="8993850" y="766270"/>
                <a:ext cx="1861418" cy="677992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" name="Text Box 7">
                <a:extLst>
                  <a:ext uri="{FF2B5EF4-FFF2-40B4-BE49-F238E27FC236}">
                    <a16:creationId xmlns:a16="http://schemas.microsoft.com/office/drawing/2014/main" id="{94F6A773-D867-F74F-B5C6-8190F112DD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77056" y="899878"/>
                <a:ext cx="700834" cy="45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27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link</a:t>
                </a: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725BE4D-F37D-9C4B-B89A-22367E8DCDC6}"/>
                </a:ext>
              </a:extLst>
            </p:cNvPr>
            <p:cNvGrpSpPr/>
            <p:nvPr/>
          </p:nvGrpSpPr>
          <p:grpSpPr>
            <a:xfrm>
              <a:off x="8925900" y="4785252"/>
              <a:ext cx="1861418" cy="639758"/>
              <a:chOff x="8993850" y="784041"/>
              <a:chExt cx="1861418" cy="639758"/>
            </a:xfrm>
          </p:grpSpPr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0D53E4D4-FAC6-1E4B-882F-3AD5F8C274EF}"/>
                  </a:ext>
                </a:extLst>
              </p:cNvPr>
              <p:cNvSpPr/>
              <p:nvPr/>
            </p:nvSpPr>
            <p:spPr>
              <a:xfrm>
                <a:off x="8993850" y="784041"/>
                <a:ext cx="1861418" cy="639758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" name="Text Box 7">
                <a:extLst>
                  <a:ext uri="{FF2B5EF4-FFF2-40B4-BE49-F238E27FC236}">
                    <a16:creationId xmlns:a16="http://schemas.microsoft.com/office/drawing/2014/main" id="{2F3023D6-375B-E04C-A47A-CBC847CE62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57324" y="899878"/>
                <a:ext cx="1340303" cy="45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ts val="27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physical</a:t>
                </a:r>
              </a:p>
            </p:txBody>
          </p:sp>
        </p:grpSp>
      </p:grpSp>
      <p:sp>
        <p:nvSpPr>
          <p:cNvPr id="32" name="Slide Number Placeholder 5">
            <a:extLst>
              <a:ext uri="{FF2B5EF4-FFF2-40B4-BE49-F238E27FC236}">
                <a16:creationId xmlns:a16="http://schemas.microsoft.com/office/drawing/2014/main" id="{BD8DF8F4-5414-EF4A-839E-C45585257C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245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22</TotalTime>
  <Words>10119</Words>
  <Application>Microsoft Office PowerPoint</Application>
  <PresentationFormat>Widescreen</PresentationFormat>
  <Paragraphs>2871</Paragraphs>
  <Slides>115</Slides>
  <Notes>8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5</vt:i4>
      </vt:variant>
    </vt:vector>
  </HeadingPairs>
  <TitlesOfParts>
    <vt:vector size="126" baseType="lpstr">
      <vt:lpstr>Arial</vt:lpstr>
      <vt:lpstr>Calibri</vt:lpstr>
      <vt:lpstr>Calibri Light</vt:lpstr>
      <vt:lpstr>Cambria Math</vt:lpstr>
      <vt:lpstr>Gill Sans MT</vt:lpstr>
      <vt:lpstr>Times New Roman</vt:lpstr>
      <vt:lpstr>Wingdings</vt:lpstr>
      <vt:lpstr>ZapfDingbats</vt:lpstr>
      <vt:lpstr>Office Theme</vt:lpstr>
      <vt:lpstr>Clip</vt:lpstr>
      <vt:lpstr>Equation</vt:lpstr>
      <vt:lpstr>PowerPoint Presentation</vt:lpstr>
      <vt:lpstr>Chapter 1: introduction</vt:lpstr>
      <vt:lpstr>Why Networks (the Internet) are Important?</vt:lpstr>
      <vt:lpstr>Why Networks (the Internet) are Important?</vt:lpstr>
      <vt:lpstr>Data Communication vs. Networking</vt:lpstr>
      <vt:lpstr>Data Communication vs. Networking</vt:lpstr>
      <vt:lpstr>What this course is about?</vt:lpstr>
      <vt:lpstr>The Internet: a “nuts and bolts” view</vt:lpstr>
      <vt:lpstr>“Fun” Internet-connected devices</vt:lpstr>
      <vt:lpstr>The Internet: a “nuts and bolts” view</vt:lpstr>
      <vt:lpstr>The Internet: a “services” view</vt:lpstr>
      <vt:lpstr>What’s a protocol?</vt:lpstr>
      <vt:lpstr>What’s a protocol?</vt:lpstr>
      <vt:lpstr>What’s a protocol?</vt:lpstr>
      <vt:lpstr>Chapter 1: roadmap</vt:lpstr>
      <vt:lpstr>A closer look at Internet structure</vt:lpstr>
      <vt:lpstr>A closer look at Internet structure</vt:lpstr>
      <vt:lpstr>A closer look at Internet structure</vt:lpstr>
      <vt:lpstr>Access networks and physical media</vt:lpstr>
      <vt:lpstr>Access networks: Fiber to the Home (FTTH)</vt:lpstr>
      <vt:lpstr>Access networks: digital subscriber line (DSL)</vt:lpstr>
      <vt:lpstr>Access networks: cable-based access </vt:lpstr>
      <vt:lpstr>Access networks: cable-based access</vt:lpstr>
      <vt:lpstr>Access networks: home networks</vt:lpstr>
      <vt:lpstr>Wireless access networks</vt:lpstr>
      <vt:lpstr>Access networks: enterprise networks</vt:lpstr>
      <vt:lpstr>Access networks: data center networks</vt:lpstr>
      <vt:lpstr>Host: sends packets of data</vt:lpstr>
      <vt:lpstr>Links: physical media</vt:lpstr>
      <vt:lpstr>Links: physical media</vt:lpstr>
      <vt:lpstr>Links: physical media</vt:lpstr>
      <vt:lpstr>Chapter 1: roadmap</vt:lpstr>
      <vt:lpstr>The network core</vt:lpstr>
      <vt:lpstr>Two key network-core functions</vt:lpstr>
      <vt:lpstr>PowerPoint Presentation</vt:lpstr>
      <vt:lpstr>PowerPoint Presentation</vt:lpstr>
      <vt:lpstr>Packet-switching: store-and-forward</vt:lpstr>
      <vt:lpstr>Packet-switching: queueing</vt:lpstr>
      <vt:lpstr>Packet-switching: queueing</vt:lpstr>
      <vt:lpstr>Alternative to packet switching: circuit switching</vt:lpstr>
      <vt:lpstr>Circuit switching: FDM and TDM</vt:lpstr>
      <vt:lpstr>Packet switching versus circuit switching</vt:lpstr>
      <vt:lpstr>Bernoulli distribution</vt:lpstr>
      <vt:lpstr>Binomial distribution</vt:lpstr>
      <vt:lpstr>Binomial distribution</vt:lpstr>
      <vt:lpstr>How to calculate the probability of n active users</vt:lpstr>
      <vt:lpstr>Internet structure: a “network of networks”</vt:lpstr>
      <vt:lpstr>Internet structure: a “network of networks”</vt:lpstr>
      <vt:lpstr>Internet structure: a “network of networks”</vt:lpstr>
      <vt:lpstr>Internet structure: a “network of networks”</vt:lpstr>
      <vt:lpstr>Internet structure: a “network of networks”</vt:lpstr>
      <vt:lpstr>Internet structure: a “network of networks”</vt:lpstr>
      <vt:lpstr>Internet structure: a “network of networks”</vt:lpstr>
      <vt:lpstr>Internet structure: a “network of networks”</vt:lpstr>
      <vt:lpstr>Internet structure: a “network of networks”</vt:lpstr>
      <vt:lpstr>Internet structure: a “network of networks”</vt:lpstr>
      <vt:lpstr>Chapter 1: roadmap</vt:lpstr>
      <vt:lpstr>How do packet delay and loss occur?</vt:lpstr>
      <vt:lpstr>Packet delay: four sources</vt:lpstr>
      <vt:lpstr>Packet delay: four sources</vt:lpstr>
      <vt:lpstr>Examples 1</vt:lpstr>
      <vt:lpstr>Examples 1</vt:lpstr>
      <vt:lpstr>Examples 1</vt:lpstr>
      <vt:lpstr>Examples 1</vt:lpstr>
      <vt:lpstr>Examples 1</vt:lpstr>
      <vt:lpstr>Examples 1</vt:lpstr>
      <vt:lpstr>Examples 2</vt:lpstr>
      <vt:lpstr>Examples 3</vt:lpstr>
      <vt:lpstr>Examples 4</vt:lpstr>
      <vt:lpstr>Examples 4</vt:lpstr>
      <vt:lpstr>Packet switching versus circuit switching</vt:lpstr>
      <vt:lpstr>Caravan analogy (reading)</vt:lpstr>
      <vt:lpstr>Caravan analogy (reading)</vt:lpstr>
      <vt:lpstr>Packet queueing delay (revisited)</vt:lpstr>
      <vt:lpstr>Examples 5</vt:lpstr>
      <vt:lpstr>Examples 5</vt:lpstr>
      <vt:lpstr>Examples 5</vt:lpstr>
      <vt:lpstr>Example 6</vt:lpstr>
      <vt:lpstr>Example 6</vt:lpstr>
      <vt:lpstr>“Real” Internet delays and routes</vt:lpstr>
      <vt:lpstr>Real Internet delays and routes</vt:lpstr>
      <vt:lpstr>Packet loss</vt:lpstr>
      <vt:lpstr>Throughput</vt:lpstr>
      <vt:lpstr>Throughput</vt:lpstr>
      <vt:lpstr>Throughput: network scenario</vt:lpstr>
      <vt:lpstr>Example 7</vt:lpstr>
      <vt:lpstr>Example 8</vt:lpstr>
      <vt:lpstr>Chapter 1: roadmap</vt:lpstr>
      <vt:lpstr>Network security</vt:lpstr>
      <vt:lpstr>Bad guys: packet interception</vt:lpstr>
      <vt:lpstr>Bad guys:  fake identity</vt:lpstr>
      <vt:lpstr>Bad guys: denial of service</vt:lpstr>
      <vt:lpstr>Lines of defense:</vt:lpstr>
      <vt:lpstr>Chapter 1: roadmap</vt:lpstr>
      <vt:lpstr>Protocol “layers” and reference models</vt:lpstr>
      <vt:lpstr>Example: organization of air travel</vt:lpstr>
      <vt:lpstr>Example: organization of air travel</vt:lpstr>
      <vt:lpstr>Layered Architecture</vt:lpstr>
      <vt:lpstr>Layered Internet protocol stack</vt:lpstr>
      <vt:lpstr>Services, Layering and Encapsulation</vt:lpstr>
      <vt:lpstr>Services, Layering and Encapsulation</vt:lpstr>
      <vt:lpstr>Services, Layering and Encapsulation</vt:lpstr>
      <vt:lpstr>Services, Layering and Encapsulation</vt:lpstr>
      <vt:lpstr>Encapsulation: an end-end view</vt:lpstr>
      <vt:lpstr>Advantages of layered architecture </vt:lpstr>
      <vt:lpstr>Chapter 1: roadmap</vt:lpstr>
      <vt:lpstr>Internet history (reading)</vt:lpstr>
      <vt:lpstr>Internet history</vt:lpstr>
      <vt:lpstr>Internet history</vt:lpstr>
      <vt:lpstr>Internet history</vt:lpstr>
      <vt:lpstr>Internet history</vt:lpstr>
      <vt:lpstr>Chapter 1: summary</vt:lpstr>
      <vt:lpstr>Additional Chapter 1 slides</vt:lpstr>
      <vt:lpstr>ISO/OSI reference model</vt:lpstr>
      <vt:lpstr>Wireshar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mes Kurose</dc:creator>
  <cp:lastModifiedBy>HASSAN MOHAMMED ABUQAURAIN</cp:lastModifiedBy>
  <cp:revision>288</cp:revision>
  <dcterms:created xsi:type="dcterms:W3CDTF">2020-01-18T07:24:59Z</dcterms:created>
  <dcterms:modified xsi:type="dcterms:W3CDTF">2023-03-09T22:41:07Z</dcterms:modified>
</cp:coreProperties>
</file>